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82" r:id="rId15"/>
    <p:sldId id="266" r:id="rId16"/>
    <p:sldId id="267" r:id="rId17"/>
    <p:sldId id="283" r:id="rId18"/>
    <p:sldId id="286" r:id="rId19"/>
    <p:sldId id="284" r:id="rId20"/>
    <p:sldId id="285" r:id="rId21"/>
    <p:sldId id="287" r:id="rId22"/>
    <p:sldId id="268" r:id="rId23"/>
    <p:sldId id="269" r:id="rId24"/>
    <p:sldId id="281" r:id="rId25"/>
    <p:sldId id="280" r:id="rId26"/>
    <p:sldId id="270" r:id="rId27"/>
    <p:sldId id="271" r:id="rId28"/>
    <p:sldId id="272" r:id="rId29"/>
    <p:sldId id="273" r:id="rId30"/>
    <p:sldId id="274" r:id="rId31"/>
    <p:sldId id="275" r:id="rId32"/>
    <p:sldId id="276" r:id="rId33"/>
    <p:sldId id="277" r:id="rId34"/>
    <p:sldId id="279" r:id="rId35"/>
    <p:sldId id="289" r:id="rId36"/>
    <p:sldId id="290" r:id="rId37"/>
    <p:sldId id="278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6544" autoAdjust="0"/>
    <p:restoredTop sz="94660"/>
  </p:normalViewPr>
  <p:slideViewPr>
    <p:cSldViewPr snapToGrid="0">
      <p:cViewPr>
        <p:scale>
          <a:sx n="98" d="100"/>
          <a:sy n="98" d="100"/>
        </p:scale>
        <p:origin x="156" y="-24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4:38:56.6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2992 6009 209 0,'0'0'33'0,"0"0"-3"16,0 0-2-16,0 0-5 0,0 0-2 15,0 0 0-15,0 0-2 0,0 0 2 16,0 0-2-16,-25-52 0 0,24 51 0 15,1 1-2-15,0-2-3 0,0 1-2 0,0 0-4 16,0-1-4-16,0 1-3 0,0-1-2 16,0 0-1-16,0 1 1 15,0 1 0-15,0-2-1 0,1 2 1 16,12 0 0-16,0 0-1 0,7 3 4 0,-5 5-2 16,-1 3 2-16,1 2-2 0,-4 1 2 15,1 3-1-15,-5-1 0 0,-4-2 1 16,0 1-1-16,1 2 1 0,-4 1 1 15,0-1-1-15,0-1 1 0,0-4-1 16,-4-4 1-16,1 1 2 0,3-4 1 16,-3 0 5-16,3-5 5 0,0 0 5 0,0 0 1 15,0 0-2-15,-1 0-4 16,-4 0-6-16,-1-7-2 0,-1-3-3 16,-3-7 0-16,3 0-5 0,-2 1 1 0,6 2-2 15,0-3-2-15,2 7 2 0,-2-4-2 16,3-4 0-16,0 0-1 0,0-3-2 15,7-1-1-15,2 2 0 0,4 1 0 16,3-2-6-16,0-1 5 0,1 0-6 16,2 5 6-16,-2 0-4 0,-1 3-3 0,-3 5-9 15,0 2-17-15,-3 2-24 0,2 5-21 16,2-1-19-16,-5 1-24 0</inkml:trace>
  <inkml:trace contextRef="#ctx0" brushRef="#br0" timeOffset="573.14">3453 5903 358 0,'0'0'53'0,"0"0"-21"0,0 0-6 0,0 0-6 16,0 0 6-16,0 0-2 16,0 0-2-16,0 0-2 0,23-81-1 15,-23 77-1-15,0-1 1 0,0 5-7 16,0-1-1-16,0-4-2 0,0 1-5 0,0-1-1 16,-3-2-1-16,0 4-1 0,-1 0-1 15,0 0 0-15,-2 2 1 0,0 1-2 16,0 0 1-16,3 0-3 0,-1 0 0 15,-2 0 0-15,-1 1 0 0,-2 9 1 16,5-2-2-16,-2 7 1 0,2 2 1 0,1 3 6 16,3 3-4-16,0 2 1 0,0-7-4 15,0-1-2-15,0-5-1 16,0-2 0-16,0 3 0 0,3-4 0 16,1 1 4-16,2 0-3 0,-2-1-1 0,-1-6-1 15,3 3-2-15,-3-3 3 0,1-2 1 16,6 2 3-16,-4-3 3 0,4 0 0 15,3 0-2-15,2-3 2 0,2-4-1 16,-4-4 1-16,0-1 1 0,-3 0 1 16,0-2 0-16,-2 3 2 0,-3-2-1 0,1-4 2 15,-3 0-2-15,4-5-3 0,-2 0 2 16,-2 6-2-16,2 1 2 0,-5 4-1 16,3-1 0-16,-3 0-3 15,0 6 1-15,3 1-1 0,-3 0-3 0,0 1-4 16,0-1-7-16,0 1-7 0,0 4-18 15,-3-2-23-15,3 2-26 0,-7-1-23 16,1-1-21-16</inkml:trace>
  <inkml:trace contextRef="#ctx0" brushRef="#br0" timeOffset="951.53">3768 5550 456 0,'0'0'67'0,"0"0"-15"15,0 0-19-15,0 0-14 0,0 0-10 16,0 0-4-16,0 0-2 0,0 0-4 15,0 0-3-15,0 0-2 0,-4-43-2 16,4 43 4-16,0 0 2 0,3 8 2 0,5 6 0 16,1 9 0-16,1 0 0 0,0 1 0 15,0 0 0-15,-1 1 0 16,-3-1-1-16,5 1 0 0,-5-4-1 16,3-1 0-16,-5-8-1 0,3 3-1 0,-1-3-3 15,0-3 2-15,1 3-6 0,-1-6 3 16,1 0-4-16,0 1-1 0,-4-6-12 15,2 2-20-15,-5-3-23 0,3 1-27 16,1 2-23-16,-1-1-40 0</inkml:trace>
  <inkml:trace contextRef="#ctx0" brushRef="#br0" timeOffset="1337.42">3943 5455 455 0,'0'0'63'0,"0"0"-16"16,0 0-15-16,0 0-10 0,0 0-9 15,0 0-4-15,0 0-3 0,0 0-2 16,0 0-1-16,0 0-4 0,-10-32 2 15,10 32 0-15,0 0 2 0,7 6 2 0,2 7-3 16,7 5 1-16,-5 3 1 16,2 5 1-16,-4-1 0 0,1 4 0 15,-1 2-2-15,-1-2 0 0,1-2-3 16,0 0 1-16,-1-3-1 0,1-1 0 0,0-2 0 16,0-2 1-16,-2-6-2 0,0 1 2 15,-3-5-1-15,1 0 0 0,1 1 0 16,-5-6 0-16,3 0-2 0,-4-4-1 15,0 0-1-15,0 0-3 0,0 2-8 16,0-1-20-16,0 1-36 0,3 0-58 16,-3-2-95-16</inkml:trace>
  <inkml:trace contextRef="#ctx0" brushRef="#br0" timeOffset="2618.21">3389 6784 375 0,'0'0'62'0,"0"0"-18"0,0 0-12 15,0 0-15-15,0 0-6 0,0 0-2 16,0 0 2-16,0 0-1 0,-13-84 2 15,10 79 0-15,1 0-4 0,-3 0-1 16,2 2-4-16,0 0-4 0,-1-1-2 0,4 4-3 16,-6 0 0-16,2 0-2 0,-9 0 0 15,1 2 2-15,5 4 0 16,-3 5 1-16,4 2 2 0,2-2-2 16,-1 6 2-16,1-7-2 0,4 4 2 0,0 4-2 15,0-4 3-15,0 4 0 0,0-1 1 16,0-5-1-16,3 4 1 0,1-2 0 15,1-4-1-15,-1 1 1 0,2-3-1 16,-1-2 4-16,1 0-2 0,-3-2 1 16,3 0-1-16,0-3 1 0,7-1 0 0,3 0 0 15,1 0 2-15,5-3-1 0,1-3-1 16,0 0 2-16,0 0-2 16,-7 2-2-16,1 2-1 0,-2 2-4 15,-5 0 2-15,3 2 1 0,-6 2 2 0,-1 5 2 16,1 2 1-16,-4-2 1 0,-3 8 1 15,0 0-1-15,0-1 1 0,-8 4-2 16,-4-3 0-16,3-2 0 0,2-7 0 16,-3 3-1-16,4-5-1 0,3-2-4 15,0 0-15-15,3-4-51 0,-1 0-54 0,-5 0-121 16</inkml:trace>
  <inkml:trace contextRef="#ctx0" brushRef="#br0" timeOffset="3317.72">3654 6575 466 0,'0'0'47'0,"0"0"-17"0,0 0-5 15,0 0-10-15,0 0-4 0,0 0-4 16,0 0 0-16,0 0-2 0,0 0-2 0,0 0-3 16,3-45-4-16,-3 43-1 15,0 2-1-15,1-1 3 0,2 1 5 16,4 4 8-16,2 8-4 0,5 6 1 0,-2 1-5 16,1 1-2-16,0 0 0 0,1-1 2 15,-2 1-2-15,4-2 0 0,0 0 1 16,-3 1-2-16,3-3-1 0,-3-1 1 15,3 1 0-15,-6-5 0 0,-1 1 0 16,-1-4-1-16,-2-1 1 0,-3-4-2 16,0 1 0-16,-3-4-1 0,0 0 0 0,0 0 0 15,1 1 2-15,1 1-1 0,-1-2 0 16,1 0 1-16,-1 2 0 0,6-2-3 16,-4 0 1-16,7-4-1 15,2-4-6-15,-1-3 2 0,1-3-4 0,-2 4 0 16,0-1 0-16,-1 0 3 0,-3 4 3 15,2-4 4-15,-2 5 3 0,-3-3 2 16,4 2 1-16,-4-1 2 0,2-1 2 16,-4 4 0-16,-1 2 2 0,0-3 0 15,0 2-3-15,0-3 1 0,3 3-1 0,-3-2 0 16,0-1 0-16,0 2 1 0,0-6-1 16,0 6 0-16,-3 1-2 0,3-1 0 15,-3 1-2-15,2-1 0 0,-1 1 0 16,1 1 1-16,1 3-1 0,0-2-4 15,0 2-1-15,0 0-1 0,-2 0 1 0,2 0 1 16,-1 0 4-16,-1 5-2 16,1 8 0-16,1 4 0 0,0 0 0 15,0-1-3-15,0 0 3 0,4-1-2 16,1-6-1-16,-1 6 0 0,6-4 0 0,-4-4 1 16,1 4 0-16,2-4-3 0,-1-4 1 15,1 2-2-15,0-5-2 0,5 0-4 16,-1 0-12-16,3-8-27 0,-1-2-24 15,-5-4-18-15,3-1-15 0,-6-2-10 16</inkml:trace>
  <inkml:trace contextRef="#ctx0" brushRef="#br0" timeOffset="3505.26">4007 6515 433 0,'0'0'59'0,"0"0"-21"0,0 0-15 16,0 0-14-16,0 0-3 0,0 0-10 16,0 0-4-16,0 0-12 0,0 0-6 0,0 0-3 15,-12-4-2-15,12 4-14 0,3-1-23 16,3 1-16-16,7-1-15 0,6-2 1 16</inkml:trace>
  <inkml:trace contextRef="#ctx0" brushRef="#br0" timeOffset="4067.82">4174 6465 434 0,'0'0'49'0,"0"0"-13"0,0 0-13 0,0 0-9 16,0 0 0-16,0 0 1 0,0 0 1 16,0 0-1-16,0 0-4 0,53 38-5 15,-41-23-1-15,0 1 2 0,0 4-3 16,-1 3 2-16,2 0-4 0,-1 4-3 15,-5 0 1-15,3-1-1 0,-1 1 1 0,-2 0-1 16,-1-5-1-16,-3 1 2 16,0-8-2-16,-2 0 0 0,2-3 1 15,-3-1-3-15,3 0 1 0,-3-7-1 16,3 2 1-16,-3-6-1 0,0 0 3 0,0 0 5 16,1 1-1-16,-1-1 2 0,0 0-1 15,2 0 0-15,-2-1 0 0,0-14 0 16,-2-3 0-16,-5-8-1 0,3 3-1 15,-5 2 1-15,-1 0-1 0,0-1 1 16,-2 0-2-16,1 0 1 0,-1-1-2 16,2 3 3-16,-3-2-2 0,6 2-4 0,-2 1 4 15,-1 0-6-15,4 6 5 16,2-1-1-16,-1 5 1 0,2-4 0 16,-1 3-2-16,1 0 1 0,3-2-2 0,0 1 1 15,0-1-2-15,0 1 1 0,0 1-1 16,6-1 1-16,0 2 1 0,1 3-1 15,-1 0 1-15,8 4-1 0,1 0 0 16,2 2 0-16,3 0 0 0,-4 9 0 16,0-1 3-16,-4 2 0 0,-5-1 1 0,4 1-2 15,-5 3 0-15,-1-5 1 0,-1 7 0 16,-1-5 0-16,0 2 1 0,-2 0 0 16,-1 0 3-16,0 4 3 15,-4 0-5-15,-2 4 5 0,2-8-8 0,-2 0 0 16,-4-2-1-16,3-3-8 0,-4 5-21 15,-1-3-58-15,4-3-83 0,-5 3-101 16</inkml:trace>
  <inkml:trace contextRef="#ctx0" brushRef="#br0" timeOffset="4264.82">4653 6550 607 0,'0'0'11'0,"0"0"-12"0,0 0-27 16,0 0-89-16,0 0-152 0</inkml:trace>
  <inkml:trace contextRef="#ctx0" brushRef="#br0" timeOffset="18260.96">3373 12516 5 0,'0'0'5'0,"0"0"-2"16,0 0 1-16,0 0-1 0,0 0 0 16,0 0 0-16,0 0 0 0,0 0-2 15,0 0 3-15,0 0 0 0,-7 0 1 16,6 0 0-16,1 0 0 0,-2 0-1 15,2 0 1-15,-1 0 0 0,1 0 0 16,-2 0-2-16,2 0-2 0,-1 0 1 16,1 0-2-16,-3 0-2 0,3 0 0 15,0 0-3-15,0 0-2 0,0-1-2 16,0 1-6-16,0 0 2 0,0 0-1 0,0 0 3 16</inkml:trace>
  <inkml:trace contextRef="#ctx0" brushRef="#br0" timeOffset="37956.95">11001 7761 22 0,'0'0'12'15,"0"0"2"-15,0 0 2 0,0 0 1 16,0 0-1-16,0 0-2 0,0 0-2 16,0 0 0-16,0 0-2 0,-31-21 0 15,28 19-2-15,3 2-1 0,-2-2-3 0,2 2-1 16,-1 0-1-16,-1-1-1 0,-4 1-2 16,-1-2-1-16,-6 2 1 0,-1 0 1 15,2 0 0-15,-4 5 0 0,6-1 4 16,2-2 2-16,-1 1 3 0,-4-1-1 15,6 1-2-15,-4-1-1 0,1 2-1 0,3-3 5 16,-3 1 5-16,6 0 3 16,-1-1-2-16,1 0-2 0,-3-1-6 15,1 2-3-15,3-2-1 0,-1 2 0 16,-2-2 0-16,1 1-2 0,-3-1 0 0,-1 4-1 16,5-3 0-16,-6 2-2 0,0 0-2 15,1 1 2-15,-5 4 0 0,6-4-1 16,-3 3 3-16,3-2-1 0,0 1 1 15,-4 3 0-15,5-5 3 0,-4 4-3 16,5-1 1-16,0-3 0 0,-3 2-1 0,8-2 0 16,-6 2 0-16,4-4 0 15,0 2 1-15,0-1-1 0,-3 0 0 16,2 3 1-16,-2-1-2 0,-7 5 2 16,4 1-2-16,2-4 2 0,-4 4 0 0,3-4-1 15,2 1 0-15,-4 3 0 0,0 1 1 16,0-1 1-16,3-1-4 0,-3 1 4 15,4-4-2-15,-1 4 0 0,1-5 0 16,1 0-2-16,0 0 2 0,2-3 2 16,-1 5-2-16,1-4 1 0,-2 6 0 0,1-2-1 15,-2 2 1-15,2-1 1 0,0 1 0 16,-1 1-1-16,2-1-1 0,-4 6 1 16,4-6 1-16,0 6 2 15,2-6-3-15,-3 2 1 0,1 0-2 0,0 1 0 16,0-1 0-16,0-2 0 0,0 3 1 15,3-1-2-15,-1 0 1 0,-1-2 0 16,1 3-1-16,-2-1 2 0,1 0-1 16,1 0 0-16,-2 6 1 0,0-7-1 15,-1 7-1-15,1-1 1 0,3-7 0 0,-3 7 0 16,0-7 1-16,2 3-1 0,-1-2 0 16,1 1 2-16,-1 1-2 0,2 1 0 15,-1 0 2-15,1 0-3 16,0-1 1-16,0-1-1 0,0 0 1 0,0 1 1 15,0-4-1-15,0 4 3 0,1-2-3 16,2-1 0-16,-1 3 0 0,1-3 0 16,0 6 0-16,-2-7 1 0,5 7 4 15,-2-1-1-15,-3-5-1 0,4 5-2 16,-2-5-1-16,0 1-1 0,1 4 1 0,-1-4 1 16,1 6-1-16,1-2 1 0,2 0 0 15,-3 0 1-15,2-2-2 0,-2 3 0 16,-1-6 0-16,3 6 0 0,1-1 1 15,-3 0-1-15,2-1 0 0,-1-1 0 16,-1 2-1-16,-1-1 2 0,7 4-1 0,-6-4 2 16,1 0-1-16,-4-4-1 15,5-1-1-15,-3 2 0 0,1 0 0 16,2 2 1-16,-3-5 0 0,1 6 0 16,-1-6-1-16,3 2-2 0,-3 0 2 0,1-1-1 15,2 1 1-15,-2-1 0 0,2 4 2 16,-3-4-1-16,3 5 2 0,-2 0 0 15,3-7-1-15,0 8 1 0,-1-8-2 16,0-2 0-16,1 3-2 0,0-1 2 16,-1 0-1-16,0-1 0 0,4 4 1 0,-3-5 2 15,3 4 2-15,2-1-2 0,-5-2 3 16,6 3-2-16,-4 0 0 0,1-3-2 16,2 3-1-16,-2-1 0 15,-4-2-1-15,5 3 2 0,-1 0 0 0,2 1 0 16,1 3 0-16,-6-4 0 0,2 0 2 15,1 2-1-15,-1 1-1 0,-1-1 0 16,2-1-1-16,-1 1 0 0,-2-3 0 16,5 2 3-16,-2-1-3 0,-3-3 0 15,2 4 0-15,5-2-2 0,-6-1 0 0,4 1 0 16,-4-3 0-16,-1 0-1 0,0 1 2 16,3-2 1-16,-1 1-1 15,0-1-1-15,0 1-1 0,2 0 2 0,-2-1 0 16,1-1 2-16,1 1 3 0,-2 0-3 15,8 1 2-15,-8-3 2 0,11 0-3 16,-4-1 0-16,-7 1 0 0,11-1-5 16,-8-1-1-16,1 2 0 0,-2-1-3 15,2 1 6-15,-1 0 2 0,0-2 2 16,2 1 1-16,-1-1-4 0,3 0-1 0,-2 0-1 16,2 0 1-16,-3 0 1 0,3 0 1 15,-4 0 0-15,2 0-1 0,-2 0-2 16,1 0 3-16,0 0-2 0,-2 0 3 15,2 0 3-15,-1 0-3 0,0-3 2 16,5 0 0-16,-3 0-3 0,5-3 2 0,0 0 0 16,-2-1 0-16,0 0-1 0,1-1 2 15,4 1-4-15,-4-1 0 0,0 2 0 16,-4 2-4-16,1-1 3 16,0 1 0-16,0-1 1 0,8-1 2 0,-10 3 0 15,4-2 0-15,-2 1-2 0,-1-2 0 16,1 1-2-16,1-2 0 0,-3 0 0 15,3-1 0-15,1-5-6 0,2 0-9 16,-2 0-22-16,1 0-36 0,0-2-51 16</inkml:trace>
  <inkml:trace contextRef="#ctx0" brushRef="#br0" timeOffset="40232.19">10676 7774 97 0,'0'0'16'0,"0"0"-1"0,0 0-1 16,0 0 1-16,0 0-1 0,0 0-2 15,0 0-6-15,0 0-2 0,0 0-3 16,1-31 3-16,4 21 0 0,-1 3 2 15,-1 0 1-15,3-1-1 0,0 0 1 0,-4 6-2 16,1-2 0-16,0 0-2 16,0 0 1-16,3-3-3 0,0-1 2 15,0 3 3-15,5-5 0 0,-4 5 2 16,2-3-2-16,1 3-3 0,-3 0-2 0,1 1-1 16,0-2 2-16,7 0-1 0,-2 0 2 15,1-1-2-15,1 2 2 0,-1 0 1 16,1 0 1-16,-1 1-1 0,-1-1 1 15,-4 2 0-15,2-1-1 0,-1 0 3 16,1 1 1-16,3-4 2 0,-1-1-1 0,6-1 1 16,-5 0 2-16,2 0-2 15,-4 3-2-15,2 0-2 0,-1 0-4 16,-4 3-1-16,8-3 0 0,-8 1-1 16,5 2 0-16,2-1 0 0,-4 2 0 0,4-1-1 15,-6 2 1-15,3 1-1 0,3 0 0 16,1 0 2-16,-1 1-1 0,1 4 1 15,-1-1 2-15,2 1-3 0,2 1 2 16,-6-2-1-16,1 1 0 0,-2 0 0 16,-3-2 0-16,4 2 1 0,0 0-2 0,-6-2 0 15,5 3 0-15,-4-3-2 0,1 0 5 16,-3 1-2-16,3-1 0 0,2-1 2 16,-4 0-2-16,1 1 1 0,0 0-1 15,2 0 0-15,0 1-2 0,-3-2 1 16,2 1 0-16,-1 2-1 0,1-2 2 15,3 3-1-15,-1-2 1 0,2 3 0 16,-1-2 0-16,-4 0-1 0,5 3 0 16,1-1 0-16,-5-5 0 0,4 4 0 15,2-2 1-15,-6-1-1 0,5 4 0 0,4-2 0 16,-5-2 0-16,2 4 0 0,-3-3-1 16,0 2-2-16,-1-1 0 0,2 1 1 15,-2 1 1-15,-5-2 2 0,7 3-1 16,-5-1-1-16,0-2 0 0,4 2 1 15,-3 1 1-15,2 1 2 0,-1-1-1 16,1 0-1-16,2 2-1 0,-4 0 1 16,2-2 1-16,-1 2-1 0,-1-1 0 15,-1 1 3-15,1 1-2 0,-1 0 0 16,-2 2 4-16,-2-6-4 0,3 7-1 0,-1 0-1 16,1-2 0-16,-1-1 0 0,1 4 1 15,0-3-1-15,-4-4 0 0,5 5 0 16,-1 1 0-16,-2-3 0 0,3 2 2 15,-2-1-1-15,-1 0 0 0,1-4 0 16,0 6 0-16,-1-2-1 0,-1-3 0 0,2 3 2 16,0 2-2-16,-1-2 0 15,-2 0 0-15,3 2 1 0,-1-1 0 16,0 4 1-16,-2 3 0 0,3-1-2 16,-2 1 1-16,-2 1-1 0,1-1 1 0,0 1-2 15,-1 1 0-15,0-3 1 0,0 1 0 16,-2 0 3-16,2-5-1 0,-1 2 2 15,-1 1-3-15,1-6 0 0,-1 6-1 16,1-7 1-16,-1-1 0 0,1 1-1 16,-1 1 5-16,2 5-4 0,-3-7 3 0,5 7-3 15,-3-6-1-15,-2 1-1 0,1-2 0 16,-1 3-1-16,0 5 3 16,0-1 1-16,0 3 1 0,-3 1 1 15,-2-7-3-15,2 1-1 0,0 1 0 0,0-4 0 16,-1 5-1-16,1-5-2 0,1 1 1 15,-1-1 1-15,-1 0-1 0,4-1 2 16,-3 2-1-16,-1-1 0 0,1-1 0 16,0 1 1-16,-1-1 1 0,1-1 0 15,-3 0 0-15,5-2-1 0,-4 0 1 0,0 1-1 16,2-1 0-16,-3-1 1 0,3 0 0 16,0 0-1-16,-3 1 1 0,-2 2 0 15,2-2 1-15,0 4-1 0,2-4 0 16,1-4-1-16,-2 4 0 0,4-4 0 15,-2 0-1-15,-1 5 0 0,3-5 1 16,-2 0 1-16,-2 4-1 0,4-3 1 16,-4 2-1-16,1 1-1 0,0-1 1 15,-1 1 0-15,0 1 0 0,2-1 1 16,-2-1-1-16,1 2 0 0,1-6 0 0,-1 5-1 16,1-3 1-16,-3 2 0 0,2 2 0 15,-2-3 0-15,2 2 0 0,-1-1-1 16,1 0 1-16,1-4 0 0,-4 4 0 15,6-2 0-15,-2-2 0 0,-3 5 0 16,3-3 3-16,-3 2-3 0,0 0 4 16,-1 2-4-16,3-2 0 0,-2 2-1 15,0-2 0-15,3-3 0 0,-1 3 0 16,0-5 1-16,-1 6-1 0,1-2 0 16,-2 1-2-16,2 2 2 0,-2-2 0 0,-5 4 1 15,5-6 2-15,-5 6 0 0,4-5-1 16,0 0 1-16,0 2-2 0,1-1 0 15,-1-2 1-15,0 0-1 0,-1 1 0 16,1 0 0-16,1 0-1 0,-4 1 1 16,3-1 0-16,0 3 0 0,-1-4 0 0,0 1 0 15,1 1-1-15,1-2 2 0,0 0-1 16,3-3 1-16,-5 3-1 0,3-1 0 16,-2 0 0-16,0 3 0 15,-1-4 0-15,0 1 0 0,-1 0 0 0,-3 3 1 16,4-3-1-16,-5 4 0 0,4-4 0 15,-1 1 0-15,-6 1 0 0,9-3 0 16,-6 3 1-16,4-3-1 0,5-2 0 16,1 3 1-16,3-4-2 0,-6 0 2 15,2 3-2-15,0-2 0 0,-5 4 1 0,4-4-1 16,1 1 0-16,-4 2 1 0,3 0-1 16,-2-1 0-16,-2 4 1 0,1-4 0 15,0 2-1-15,4-4 1 16,-3 3-2-16,2 0 1 0,0-3 0 0,2 1-2 15,3-2-3-15,-3 0-2 0,3 0-7 16,0 3-6-16,-3-2-14 0,3 1-15 16,-4 1-12-16,-1 0-5 0,2 0-3 15,-1 4-1-15,4-1-3 0</inkml:trace>
  <inkml:trace contextRef="#ctx0" brushRef="#br0" timeOffset="43256.59">13748 8638 141 0,'0'0'38'0,"0"0"-4"16,0 0-1-16,0 0 0 0,0 0-3 15,0 0 2-15,0 0-3 0,0 0-3 16,0 0-3-16,0 0-8 0,-2-28-3 16,2 28-7-16,0-2-1 0,0 0-7 15,0 0-1-15,0 1-4 0,0 0 1 16,0-1-1-16,2 2 2 0,-1-1 2 0,-1 1-3 16,8 0 3-16,-2 0-1 0,5 0-3 15,0 0 3-15,-4 1 2 0,-1 5 0 16,1 1 2-16,-1-1 2 0,-2-3 0 15,1 4 1-15,-4-3 2 0,2 6-1 16,0-1 3-16,-2-4-3 0,-1 3 2 0,0-1-1 16,0 2 1-16,0 2-1 0,0-3 1 15,-1 2 3-15,-1-6 2 0,1 1 3 16,-2-2 4-16,0 0-1 16,0-1-1-16,2 2-2 0,1-4-4 0,-3 0-1 15,3 0 0-15,-1 0-3 0,-1 1-1 16,1-1-1-16,-5 0-2 0,2 0 0 15,-1 0 2-15,-2-6-3 0,3 2 0 16,1-1-1-16,0-4-2 0,2 4 2 16,-1-1-2-16,2-4 2 0,0 4-1 0,0-6-2 15,0 1 0-15,2 6-1 0,-1-3 2 16,3 5 2-16,2-4-2 0,0 1 3 16,0-1-1-16,1 2 1 15,0-1-1-15,3-1-2 0,-1 3 0 0,0 0 2 16,-1 0 0-16,1 0 1 0,-5 3 0 15,1-1-3-15,-1 2-3 0,0 0 2 16,2 0 3-16,1 0 1 0,-4 5 4 16,-3 4 0-16,0 6 0 0,0 0 1 15,-9 6 0-15,-3 1 0 0,-2-2-2 0,-1-4 2 16,1-2-1-16,6-2 1 0,-4-3 1 16,5-3 0-16,6-5 1 0,-2 3 1 15,3-4 1-15,0 0 0 0,0 0-4 16,0 0-1-16,-2 0-3 0,1 0-1 15,-1 0-2-15,-1 0-1 0,0-5 0 16,-1 2-2-16,3-6 0 0,1 4 0 16,0-5-1-16,5-4 0 0,0 5 2 15,2-3-4-15,-1 6 2 0,1-3 0 16,2 4 1-16,-2 1 4 0,0-2-2 0,1 1 4 16,0 0-1-16,-5 3 0 0,1 0 3 15,-4 2-2-15,0-1 1 0,0 1-1 16,2 0 0-16,-1-2 1 0,1 2-4 15,-1 0 1-15,1 0-3 0,-2 0-2 16,0 0 5-16,1 0 2 0,-1 0 2 0,0 5 2 16,-3 3-2-16,-1 0 0 15,-5 0 0-15,4-1 2 0,2-4-2 0,-5 3 1 16,5-3 0-16,0 1 1 16,-1-1-2-16,4-3 1 0,0 0-1 0,0 0-1 15,-1 0 0-15,-1 0-1 0,1 0-1 16,-1 0-1-16,1 0 0 0,1 0-1 15,-3 0-2-15,3 0-1 0,0 0-2 16,0 0 0-16,0-2-1 0,0-4-1 16,0 1-1-16,0 0 4 0,0-3-1 0,4 4 4 15,-1 2 1-15,3-4 0 0,-2 2 0 16,1 1 1-16,4 0 0 16,-4 1 0-16,-1 2-1 0,1 0 0 15,-5 0-5-15,0-2 2 0,0 2-1 0,1 0 5 16,1 0 4-16,-1 0 4 0,-1 2 3 15,0 3-1-15,0 5 0 0,-4 2 1 16,-2-3 0-16,-4 2-1 0,4-6 0 16,-3 0 1-16,2 0-1 0,3-4 0 15,-2 1 0-15,0-2-4 0,1 0-1 0,-1 0 0 16,-4 0-3-16,4 0-1 0,3-2 1 16,-4-4-3-16,5 1-2 0,-1 1 1 15,2 1-2-15,1 3 1 16,0-8-1-16,0 2-1 0,0-6 0 0,0 1-1 15,1 1-3-15,4 0 1 0,-4 6 2 0,5-3 3 16,-3 4 2-16,5-5 0 16,-2 1 2-16,-3 5 0 0,3-3-1 15,0 4 0-15,-3-2-2 0,1 2-6 16,-4 1-21-16,6 0-37 0,-2 0-54 0,3 0-79 16</inkml:trace>
  <inkml:trace contextRef="#ctx0" brushRef="#br0" timeOffset="47756.34">12129 8642 47 0,'0'0'12'16,"0"0"1"-16,0 0 1 0,0 0-3 15,0 0 3-15,0 0-3 0,0 0-1 16,0 0 1-16,0 0-2 0,25-52-1 16,-22 49-2-16,-2-1-3 0,2 2-3 0,-3 2 1 15,4-4 2-15,1 3-2 0,-2-3-1 16,1 3 0-16,-4 1 0 0,0-1-1 16,7 1 3-16,-1 0-2 15,0 0-1-15,4 0 1 0,-7 0-1 0,4 0 1 16,0 0 0-16,-2 2 3 0,-4 1-3 15,8 3 3-15,-6-4-1 0,1 2-1 16,0 4 0-16,-1-4 0 0,0-1-1 16,0 6 3-16,-2-5 0 0,1 1 3 15,-2 4 4-15,0-3 3 0,0 4 5 0,-6 3-3 16,3-6-3-16,-4 5-2 0,1-4-4 16,-1-1 2-16,1-2 3 15,3-2 2-15,0 0 5 0,3-3 0 0,-4 1-2 16,-3 2-1-16,4-2-3 0,0 1-1 15,3-2 0-15,-6 0-1 0,2 0-1 16,-5 0 0-16,1-3-1 0,3-1-2 16,-1-2 1-16,2 2-2 0,1-5 1 15,0 0 1-15,2-2-1 0,1 0-3 16,0 0-2-16,0-2 0 0,0-1 0 0,0-4 0 16,0 8-1-16,3-6 0 0,-2 8 0 15,2-1-1-15,3 1-3 0,-2 0 3 16,1 1-5-16,-4 2 3 0,6-2 0 15,-3 3 0-15,4-1 1 0,-1-1 0 16,-4 3 0-16,8 1-1 0,-5 2 0 0,-1 0-1 16,5 0-1-16,1 0 3 15,-2 1 4-15,3 7-1 0,-4-2 4 0,-2 1-5 16,-2 3 0-16,-2-1 0 16,1 1 0-16,-3 3 2 0,0 3 1 0,-2-5 1 15,-2 2 1-15,-2-3 1 0,2-3 1 16,-2 2 0-16,-1-3 2 0,-2 2-3 15,2-2 1-15,-2-1 2 0,5-2 1 16,-2 0 2-16,6-3 1 0,-4 0-3 16,-2 0-3-16,-7 0-2 0,4-2 1 0,0-4-1 15,2-1 0-15,0 0-3 0,1 0-1 16,2-2-2-16,-2 1 0 0,2-3 1 16,-2 3-1-16,5 3 0 0,-1 0-1 15,1-1-1-15,1-1-1 0,0 2-1 16,0-6-3-16,0 5 4 0,0-4-3 15,7-3 3-15,-3 6 2 0,6-5 1 16,1 4 1-16,-3 2 0 0,4-1 0 16,-5 2-1-16,-4 4-1 0,4-1-1 15,-7 2 0-15,4 0 1 0,2 0 0 0,3 0 1 16,2 2 2-16,-3 5 0 0,0 4 2 16,-3-4-4-16,1 6 4 15,-2-5-2-15,-4 2-1 0,0 0 0 16,0 1 0-16,0 0 0 0,-3-3 2 0,-3 7 0 15,0-8 0-15,-1 5 0 0,3-6 0 0,-5-1 1 16,2 2-1-16,4-4 0 16,-3 2 0-16,2-4 0 0,-1 1-1 15,0 0 0-15,5-2 0 0,0 0 0 16,-4 0-1-16,-2 0-1 0,0 0 1 0,-3 0 0 16,6-2-2-16,-5-5 0 0,2 3-1 15,3 1 1-15,-3-6 0 0,6 5 2 16,-1-3-4-16,-2-3 0 0,3 4 1 15,0-1-3-15,0-1 3 0,0 3-1 16,0-4-2-16,3 1 4 0,-2 4 1 16,2 1 1-16,-3 3 0 0,0-2-2 15,0 2 0-15,0 0 0 0,9 0 0 16,-3 0 2-16,6 0-1 0,-1 2 2 16,-4 2-2-16,4 2 2 0,-3 1-2 0,-1-1 1 15,-3 0 0-15,1 1 0 0,-3-4 1 16,1 7-1-16,-3-5 2 0,0 6-1 15,0 3 2-15,-1-4 0 0,-8 4 1 16,1-3 2-16,0-6-1 0,-6 5-1 16,8-4 2-16,2-5-2 0,-8 2-1 0,9-1-1 15,-4-1 2-15,3 1-2 0,-2-2 1 16,0 0 0-16,2 0-1 0,-6 0-2 16,7-3 0-16,-3-3-1 15,2 0-1-15,-1-2 1 0,2 1-1 0,2 1 0 16,-1 2 0-16,2-3-1 0,0 1 1 15,0-5 1-15,0-1-3 0,2 2 0 16,2 2-1-16,1 0 2 0,-1 1 0 16,5-2 0-16,-2 4 0 0,0 1 2 15,-1-1-2-15,-3 1 1 0,4 0 0 0,-2 3-4 16,0-2 2-16,-1 1 3 0,1 1-1 16,-1 1 1-16,1-1-1 0,-1 1-5 15,-1 0 4-15,4 0 1 0,-3 4 2 16,2 1 1-16,-4-2 0 0,-1 8 1 15,-1 0-2-15,0 0 1 0,-6 4 0 0,2-7-1 16,-2-1 1-16,-1 1 2 16,6-6-1-16,-7 3 0 0,5-2 1 15,0-1-2-15,0 1 0 0,3-3-5 16,-1 0-19-16,1 0-32 0,-3 0-62 0,0-2-122 16</inkml:trace>
  <inkml:trace contextRef="#ctx0" brushRef="#br0" timeOffset="54660.2">9496 8317 31 0,'0'0'13'0,"0"0"-1"16,0 0 1-16,0 0-1 15,0 0 4-15,0 0 3 0,0 0 2 16,0 0 3-16,0 0 2 0,0 0-4 16,-38-31 4-16,34 28 0 0,4 3 1 0,-3-3-1 15,0 0-5-15,-1 0-5 0,-5-1-3 16,5 1-2-16,1-1-4 0,-3-1-5 15,3 4-2-15,-1-2 2 0,-6 0-2 16,7 2 0-16,-1-1 2 0,-7-1-1 16,7 3 0-16,-3-2 1 0,3 2 2 0,-4-1 0 15,1 1 1-15,3 0-2 0,-12 0 1 16,10 0-4-16,-7 0 0 0,-1 0 0 16,2 0 0-16,-1 0 1 0,3 0 0 15,-2 0-1-15,1 1 1 0,1 1 0 16,5-2 0-16,1 2 2 0,-3-2-1 15,1 1-2-15,-1 2 2 0,-2 0-2 16,-1 0 0-16,1 2 3 0,-1-2-1 16,2 2-1-16,0-1 3 0,1-1 0 15,0 2-1-15,-2-2-1 0,-1 1 1 0,4 1-2 16,-1-1 0-16,-3 1 1 0,3-1-1 16,-1 1 0-16,-2 1-1 0,-3 3 1 15,3-4-1-15,-3 3 0 0,0 1 2 16,3-2-1-16,-6 2 0 0,0 0 1 15,2-1 1-15,2-2-2 0,-1 1 3 16,0 1-1-16,7-4-1 0,-8 4 1 16,2-1-2-16,2 2 0 0,-1-2 1 15,0 1 0-15,4-3-1 0,-1 2-1 16,0 0 1-16,1-1-2 0,-3 4 2 0,0-3 0 16,1 4 1-16,2 0 2 0,0-4-2 15,-2 5 3-15,5-4-4 0,-1 1 1 16,-2 3 0-16,-1 0 0 0,-1 3 3 15,0-3 0-15,3-1 0 0,1-2-1 16,-1-1-2-16,0 0-3 0,2 2 2 0,-4 5 2 16,0-1 0-16,-1 4 3 0,2-1-1 15,-2-2-1-15,2 3 0 16,1-6-1-16,0 0-2 0,-1 1 1 16,4-3-1-16,-1 7 0 0,-3-2-1 0,2-2 0 15,1 3 0-15,0-1 0 0,-1 0 0 16,2-4 1-16,0 7-1 0,-1-1-1 15,0-7 1-15,4 10 0 0,-3-3 1 16,3-3 1-16,-3 4-2 0,2 0-2 16,1-6 4-16,-3 6-4 0,3-6 2 0,-2 2 2 15,1 4-2-15,-1-3 0 0,1 2 1 16,1-4-1-16,-2 2 0 16,2 5 5-16,0-1-4 0,0 1 4 15,-1-2-3-15,1-5 0 0,-3-1-1 0,3 2-1 16,0-3 0-16,0 1-2 0,0 0 1 15,0 4 2-15,6 0-1 0,-2 4 1 16,-1-6 0-16,2 2-1 0,-1-1 1 16,0 0-1-16,2 2 1 0,-2-2 0 15,1-1-2-15,-1 0-1 0,2 0 1 0,0 1 0 16,-1 0 1-16,-2 1 1 0,4 4-1 16,-2 0-1-16,1-2 1 0,0 2 1 15,-1 0 0-15,2 1 1 0,-1-2-1 16,0-1-1-16,0 1 0 0,-1-7-1 15,0 0 0-15,-1-3 0 0,-1 2 0 16,3 3-1-16,-3-7 2 0,3 8 0 16,1-2 0-16,-3 0 1 0,3 1-1 15,-1-2 4-15,3 1-4 0,-5-3 5 16,3 4-7-16,-2-6 1 0,1 0 0 0,-2 1 0 16,1 1 1-16,1-2-1 0,-1 2 1 15,2 2 1-15,0-1-2 0,2 0 2 16,-2 0-1-16,0-1-2 0,-1-3 2 15,4 3 0-15,0 1 0 0,-1 0 1 16,4 2-1-16,-1-2-1 0,-1-1 1 0,2 1 0 16,-1 0 0-16,2 0 0 0,-1-1 0 15,-4-3-1-15,2 1 1 16,1 0-1-16,-3-4 1 0,4 3 0 16,0 2 0-16,-5-5 0 0,4 4-1 0,3-2 2 15,-3 0-1-15,2 0-1 0,-2 0 2 16,2-1-1-16,-6-2 0 0,7 3 1 15,-5-4-1-15,1 2 0 0,-2-1 0 16,4 0-1-16,3-1 1 0,-6 2 0 16,7 0 0-16,-8-2-1 0,4 0 2 0,0 1-1 15,2-3 1-15,6 0 1 0,-2 0-1 16,4 0 0-16,-1-2 0 0,-2-1-2 16,-5 0 0-16,2 1 1 15,-1-1-1-15,-2 3-1 0,4-2 2 0,-1 1-1 16,-2 1 0-16,3 0 2 0,-6 0-1 15,4-1 0-15,-3 1 0 0,1 0 0 16,-1-1 0-16,0 1 1 0,8-2-1 16,-9 0 0-16,6-1 2 0,1-1-2 15,-2-2 2-15,6-2 0 0,-1-1 0 0,-3 0-2 16,-2 0 1-16,3 0-2 0,-5-1 1 16,-5 4 0-16,6-1-2 0,-6 0 2 15,1 1 2-15,1-1-2 0,4 0 0 16,-3-2 1-16,4 0-1 0,-1-1-1 15,-4 4 1-15,1-1 0 0,-3 0-3 0,1 2 4 16,1-5-1-16,0 2 0 16,-1-2 2-16,-1 0-2 0,1 2 0 15,-2-2 2-15,-3 5-2 0,3-6 0 16,-2 0 0-16,2-1 0 0,-2 0 1 0,-1 1-2 16,0-4 2-16,0 2-3 0,1-5 2 15,-3 5-3-15,2 0 2 0,1-3 1 16,-2 7 0-16,3-6 1 0,-1 2-1 15,-2 3 0-15,2-3-1 0,-4 6 1 16,2-5-1-16,0 4 3 0,-1-2-2 16,-1 0 2-16,0 1-1 0,0-2-1 15,-3 0 1-15,4 2-1 0,-2-3 0 16,-1 2 1-16,-1-3-1 0,2-3 2 16,-1 3-1-16,2-6-1 0,-3-1 0 0,1 6 1 15,1-7 1-15,-2 9-1 0,0-2 0 16,1 0 1-16,-1 1-1 0,0 1 0 15,0 0 1-15,0-1-1 0,0 1 2 16,0-1-1-16,0 2 0 0,0-1-1 16,0 0 0-16,-1 0-1 0,-1 0 2 0,2-1 1 15,-1 0-1-15,-2 1 0 0,0 0-2 16,0-7 0-16,-1 8 1 0,1-5 1 16,0-1-1-16,-1 2 1 0,-1-6-4 15,2 6-2-15,-2-1 4 0,1 0-2 16,1 3 4-16,-2-3 1 0,2-1 0 15,-1 0-3-15,-2-5 1 0,1 2-2 16,2 5 1-16,-2-2 0 0,1 0 0 16,-2 1 1-16,2-6 0 0,-3 4-1 15,2 4 2-15,1-1-1 0,-2 0 2 0,3 5 0 16,-4-5-1-16,0-2 1 0,1 2-2 16,-1-1 1-16,1 2-1 0,0-1 0 15,-1 7-1-15,1-9 1 0,2 10-1 16,-1-3 0-16,1 0 0 0,0 2 0 15,-2-3 0-15,2 2 0 0,-1 0 1 0,2 4 0 16,-1-3-1-16,1 3 1 16,2 2-1-16,-4-6 0 0,4 3 0 15,-3 2 1-15,1-3 0 0,1 2-1 16,-2-4 1-16,1 0-1 0,0 2 0 0,0-3 0 16,-1 2 0-16,1 0 0 0,-4-2 1 15,0-2-1-15,1 5 1 0,-3-5-1 16,1-1-1-16,3 5 1 0,-4-4 1 15,1 0-5-15,-2 3 4 0,1-1-4 16,0-1 4-16,-2 3 0 0,5 1-1 0,-6-2 1 16,-2 1-1-16,8 2 2 15,-7-3-1-15,6 5 1 0,-2-1 0 16,-1-1-1-16,3 1 0 0,-2 0 0 16,-1 0 0-16,3 0 0 0,-2 1 0 0,-1 0 1 15,3-1 0-15,-2 0 0 0,-1 3-2 16,3-3 2-16,-5 2-1 0,5-2 0 15,-3 2 0-15,1 0 1 0,5 2 0 16,-5-3 0-16,2 3 1 0,4-1 0 16,-6-1-1-16,5 2 1 0,-2 0-1 15,-2-3 0-15,3 3-1 0,1-1 0 0,-6 1 1 16,5-1-2-16,0 1 1 0,-7-3 1 16,8 3-2-16,-9-2 1 0,3 2-1 15,-4-2-2-15,2 1 2 0,-3 0 1 16,4 1 1-16,-4-1-1 0,5 1 2 15,-3-1-4-15,3 1 2 0,4-1-1 16,-5 2 1-16,5 0-2 0,0 0 0 16,0 0 2-16,0 0-1 0,-1 0 0 15,1 0 0-15,-1 0 0 0,7 0 0 0,0-1-1 16,0 1-1-16,-3 0 0 0,3 0-3 16,-1 0-3-16,-1 0-2 0,1 0-12 15,-1 0-27-15,1 0-65 0,-1 0-99 16</inkml:trace>
  <inkml:trace contextRef="#ctx0" brushRef="#br0" timeOffset="56191.19">9551 8499 74 0,'0'0'6'0,"0"0"-2"0,0 0-2 16,0 0-1-16,0 0-1 0,0 0 1 15,0 0 2-15,0 0 0 0,0 0 3 16,-6-25 1-16,5 23 4 0,-1 1 1 15,-1-3 0-15,0-1 0 0,0 1 0 16,1 0-3-16,2 4 2 0,-2-1-2 16,2 1 2-16,-1 0-1 0,-2-2 2 15,3 2 1-15,-3-1 1 0,3 1 3 16,-1-1-1-16,-1 1 2 0,1-2-2 0,-1 1-2 16,1-1-1-16,-1 0-5 0,1 2-1 15,1-3-4-15,-2 2 0 0,2-5-1 16,0-2-1-16,0 3 1 0,0 0 1 15,0 0-1-15,0 0-1 0,0 1-2 16,0 1 0-16,0 3-3 0,5-2-1 0,-1 1-1 16,-1-1 1-16,10 2 3 15,-3 0 2-15,6 3 1 0,3 5 0 0,-2 0-1 16,-2 1 0-16,-8-2-1 16,6 1 2-16,-3 1 3 0,-3-2-4 0,5 3 2 15,-8-4 3-15,-1-3-2 0,3 3 5 16,-3-1 1-16,-2-3 4 0,1 9 7 15,-2-1-2-15,0 6 4 0,-5-3-5 16,-2 0-2-16,1-6-1 0,-2 0-3 16,-1-2-1-16,6-1 0 0,2-2-2 0,-4-1 5 15,2 2 0-15,-1-2 2 0,1 2-1 16,-4-3-1-16,-3 0-5 0,-5-4-1 16,-1-4-5-16,2-1-7 0,-2-3 5 15,7-1-3-15,-1 2 2 0,2 2 2 16,0-4-2-16,4 6 1 0,-6-7-1 15,7 5 0-15,0-2-1 0,0 2 1 16,2-3-1-16,1 1 1 0,0-1-1 16,0-4 1-16,1 5 0 0,5-6 0 15,1 3 1-15,2 1 1 0,1-6-1 0,1 4 0 16,-2 5 0-16,0 0-1 0,-2 5 1 16,2 0-2-16,-2 2 0 0,2 0 1 15,0 0-2-15,0 2 2 0,2 1 0 16,-1 0-1-16,6 0 1 0,-9 1-1 15,10 3 1-15,-7 4 0 0,-4-3 1 0,4 5 0 16,-4 1 0-16,-2-2-4 0,1 6 5 16,-5 1-1-16,0 0 0 15,-2 6 1-15,-5-5 1 0,-3 1-4 16,-2-1 4-16,2-2-2 0,-3 0 0 0,5-7 1 16,-3 2 0-16,3-5 0 0,2-1 1 15,0 0 0-15,-3-1 1 0,0 0 2 16,4-1-1-16,-5-2 0 0,4 0-1 15,-7 0-2-15,3 0-1 0,0-2 1 16,-3-3-1-16,6 0 0 0,-5-3 0 0,4 2 2 16,-1-5-3-16,3 4 1 0,0-3-2 15,2 3 0-15,-2-3 0 0,3 0 0 16,2 5 0-16,1-5 0 16,0-1-1-16,3-2-2 0,5-5 2 0,1 4 0 15,1 2 1-15,3 0 2 0,0 0-1 16,1 1 1-16,-3 2 0 0,0 3 0 15,-1 1 0-15,-5 2 0 0,3 2-3 16,-3 1 1-16,4 0 0 0,0 7 0 16,-3-1 0-16,0 9 2 0,-4 2 2 0,-2 2-1 15,0 4-1-15,-3 0 0 0,-5-1 0 16,1-4 0-16,0-4 0 0,0-2 0 16,2-3 0-16,-2-2 2 15,3 3 0-15,-3-3 2 0,1 0-2 0,3-4-1 16,0 1 2-16,3-4 0 0,-1 0 1 15,1 0 2-15,-2 0-3 0,1 0-1 16,-1 0-1-16,-4 0-1 0,1 0-1 16,-1 0 0-16,0-4-2 0,3 1 1 15,0 1 0-15,0-1-2 0,3-4 1 0,0 1 1 16,0-6 0-16,0 2 2 0,0 0-2 16,5 3 1-16,-1 0 1 0,2-1 0 15,-3 5-1-15,4-3 1 0,-3 5-3 16,-1-3-2-16,2 3-5 0,-5 1-8 15,4 0-28-15,2 0-70 0,1 10-143 16</inkml:trace>
  <inkml:trace contextRef="#ctx0" brushRef="#br0" timeOffset="72714.02">13749 8711 51 0,'0'0'18'0,"0"0"-1"15,0 0-2-15,0 0 3 0,0 0 2 0,0 0 1 16,0 0-4-16,0 0-2 0,0 0-8 16,0 0-4-16,-7-16 0 0,7 14-5 15,0 1 1-15,0-1-2 0,-2 0-1 16,2 1 2-16,0-1-1 0,0 1 3 15,0-1-2-15,0 1-2 0,0-1-3 16,0 0-7-16,0 1-7 0,0 0-14 16,0-2-19-16</inkml:trace>
  <inkml:trace contextRef="#ctx0" brushRef="#br1" timeOffset="94493.58">13850 8690 18 0,'0'0'15'0,"0"0"-3"15,0 0 3-15,0 0 0 0,0 0-4 16,0 0-3-16,0 0-3 0,0 0-5 16,0 0 0-16,4-8-4 0,-4 8-2 15,0-1-4-15,0 1-18 0,0-2-23 16</inkml:trace>
  <inkml:trace contextRef="#ctx0" brushRef="#br1" timeOffset="96492.47">14031 8587 5 0,'0'0'5'0,"0"0"2"0,0 0-1 0,0 0-1 16,0 0 1-16,0 0 1 0,0 0 0 16,0 0 2-16,0 0-2 0,0 0-3 15,-2 1 1-15,2-1-2 0,0 0 2 16,0 0 2-16,0 0-2 0,0 0-1 15,0 0-1-15,2 0 0 0,-2 0-1 16,0 0 0-16,1 0 2 0,-1 0-1 16,0 0 3-16,0 0 3 0,0 0-2 15,0 0 1-15,0 0 4 0,0 0 6 0,0 0 9 16,0 0 7-16,0 0-2 0,0 0 0 16,0 0-7-16,-1 2-3 0,-1-2 0 15,0 0-3-15,0 0-4 0,1 0-4 16,-4 0-2-16,1-2-1 0,-2-5 0 15,0 1-1-15,3 2-3 0,-2-4-1 0,3 3-3 16,1 0 1-16,-2-6-2 16,3 4-2-16,0 1 3 0,0-6-2 15,0 6 3-15,0-5-1 0,0 0 0 16,0 7 0-16,0 0 1 0,3-1-1 0,0 0-1 16,2-2 1-16,1-3-1 0,0 3 1 15,3 2-1-15,-6 1-3 0,2 1 1 16,-5 3-3-16,0-2 2 0,0 2 0 15,6 0 3-15,0 0 0 0,4 0 1 16,0 0 0-16,-3 2 1 0,1 2-1 0,-2 3 1 16,-1-2-1-16,-1-2 2 15,1 7-2-15,-4-5 2 0,1-2 1 16,-1 8 2-16,-1 2 1 0,0 2-1 16,-4 0-3-16,-3-3 0 0,1-4-1 0,0 0 1 15,-1 1-1-15,1-2-1 0,-2 0 2 16,5-3-1-16,0 0 2 0,3-4-2 15,-2 0 2-15,2 0-1 0,-1 2 0 16,-1-2 0-16,1 0 1 0,-1 0-2 16,-2 0 0-16,1-2-1 0,-1-7-1 0,-2 2 1 15,5-6-1-15,-1 3-1 0,2-3 0 16,0-5 1-16,0 7-3 0,0-4 1 16,3 7 2-16,-1 3 1 15,2-4-2-15,-1 4 1 0,-2 1 0 0,3-5-1 16,-1 6-1-16,0-1 1 0,3-5 0 15,-3 7 0-15,4-5 1 0,-1 2 1 16,-3 1 0-16,3-2 0 0,-3 3-3 16,0 0 0-16,1 1 0 0,-4 2-1 15,0-1 3-15,3 1 1 0,1 0 0 0,0 9 1 16,-1-1 0-16,-1 4 1 0,-2 5 1 16,0-1 0-16,0 1 3 0,-3-2-3 15,1-5 4-15,-2 1-3 0,0 0 2 16,-2-4 1-16,3 2 1 0,0-7 1 15,2 3 1-15,1-5 0 0,-5 1-4 0,2 2 0 16,-1-2-1-16,1 3-3 16,3-4 2-16,-1 0-2 0,1 0 0 15,-3 0 0-15,-3 0 0 0,2 0 0 16,-1 0-1-16,-3-5-1 0,5 2 0 0,-1 0-2 16,-2-4 3-16,4 2-2 0,1 1-2 15,-2-6 3-15,0 6-4 0,3-2 3 16,0-5 0-16,0 7-2 0,0-7 1 15,3-4-2-15,3 3 2 0,2 0 1 16,-2 3-2-16,1 3 2 0,-4 2 0 0,3-2 0 16,-1 5 0-16,-1-2 1 0,0 1-1 15,-4 2 0-15,4 0 1 16,2 0 0-16,3 0 0 0,2 0 1 16,-3 4-2-16,-1 1 1 0,-3 2-1 0,1 0 1 15,-4-3 1-15,3 7-1 0,-4 3 4 16,0-2-3-16,0 6 3 0,-1-7-3 15,-5 0 0-15,2-1-2 0,-2-2 2 16,2 1 0-16,1-6 1 0,1 1 2 16,-2-3 1-16,0 3-3 0,-2-1 1 0,5 0-2 15,1-3-1-15,-6 0 1 0,1 0-1 16,-5-1 0-16,2-4 0 0,5 1-1 16,-3-4 0-16,4 4 0 15,-1-7-5-15,2 1 3 0,-2 4-3 0,3-5 4 16,0 6-2-16,0-5 2 0,0 0 1 15,3 5-1-15,0-2 1 0,0 4 0 16,3-5 0-16,-2 2 0 0,-1 3 1 16,4-2 0-16,-3 1 0 0,-1 1-1 15,5-1 0-15,-4 2-1 0,0 0 1 0,2 1 1 16,-6 1-1-16,0-2 1 0,4 2-1 16,2 0 0-16,1 2 1 0,2 3 0 15,-5 2 1-15,1 1 4 0,-5 2-4 16,0 5 2-16,0 2 2 0,-6 3-4 15,-4-1 4-15,1-2-3 0,2-5 0 16,-2 1-1-16,4-7 5 0,2-4-1 16,-3 4 2-16,3-2 2 0,-2-3-2 15,1 3 0-15,4-4-1 0,-4 0 0 16,0 0-1-16,-1 0-2 0,-2-7-2 0,4 3 0 16,0-7-1-16,-1-1 0 0,2 0-4 15,2-2 2-15,0 2-3 0,0 0 1 16,0 5 2-16,0-1-1 0,0 3 1 15,0 0 1-15,2 1-1 0,-2 4-2 16,1-5 2-16,2 2 2 0,0 1 0 0,0-2 0 16,-3 4 0-16,0-1 0 0,0 1 0 15,0-2 0-15,1 2 1 16,1-1 0-16,-1 1 0 0,1-2 0 16,-1 2-2-16,1-1 0 0,-1 1 1 0,-1 0 0 15,2 0 1-15,-2 0 3 0,0 0-2 16,1 0 1-16,-1 0 0 0,0 0 1 15,0 1-1-15,0 4 2 0,-1 0-2 16,-1-2 0-16,2-3-2 0,-1 0 1 16,1 0-2-16,0 2 0 0,-2 0-3 0,2-2-6 15,-1 0-32-15,1 1-83 0,-3-1-142 16</inkml:trace>
  <inkml:trace contextRef="#ctx0" brushRef="#br1" timeOffset="100115.7">11542 9499 73 0,'0'0'19'16,"0"0"-6"-16,0 0-4 0,0 0-1 15,0 0-2-15,0 0-2 0,0 0 1 16,0 0-3-16,0 0 2 0,0 0 1 16,9-9 4-16,-9 7 2 0,0 2 2 15,1-1-1-15,-1 1-2 0,0-2 0 0,0 2-2 16,0-1 2-16,0 1-2 0,0-2 0 16,0 2-2-16,0-1-2 0,0-1-2 15,2 1-1-15,-2-1 3 0,0 1-3 16,1-2 1-16,1-2-1 0,-1 1 0 15,2-1 1-15,-1 0-1 0,-2 5 0 0,2-3-1 16,1 0 0-16,1 0-1 16,-1 2 0-16,-3 1 1 0,0-3 0 15,0 3 1-15,2 0 0 0,-1 0-1 16,1 0 1-16,-1-2-1 0,1 2 0 0,-1 0 1 16,1 0 1-16,-1 0-1 0,1 0 0 15,-1 0 0-15,-1 0 0 0,3 0 0 16,-2 0 3-16,2 0 1 0,-2 0 4 15,1 0 3-15,-1 0 2 0,2 0 2 16,-1 5 1-16,1-1-3 0,-3 7-3 0,0-1-4 16,0 1-4-16,-2 5-1 15,-1-4-2-15,-1-4 0 0,1 3 1 16,-4-3 1-16,3 1 5 0,-2-3 3 16,1 2 3-16,-2-4-2 0,-1 0 2 0,3-2 5 15,2 1 1-15,-4-3-2 0,3 0-5 16,-2 0-6-16,-6 0-2 0,7 0-3 15,-6 0 1-15,0 0-2 0,4-6-2 16,-1 2 1-16,1-4 1 0,0 2 0 16,3-2-1-16,1-1 1 0,0-1-3 0,1-1 1 15,2 0-2-15,0-1 1 0,0 2 0 16,3-5 0-16,0 5-1 0,3-3 2 16,-3 5 0-16,1 5 0 15,-1-1-1-15,-2 0 1 0,2 1 0 0,3-2 1 16,0-2 1-16,0-1 0 0,1 3-1 15,0-2 1-15,-1 2 0 0,3-2 0 16,-1 3 0-16,1 0-1 0,0-1 1 16,0 0-2-16,2 2 0 0,-7 2-3 15,8-1 2-15,-5 2 0 0,2 0-2 0,4 3 3 16,-7 3 0-16,4 6-1 0,-9 3 3 16,-1 4 0-16,0 5 0 0,0 0 3 15,-1-2-2-15,-5 1 0 0,-1-1 0 16,1-7 0-16,2 0-1 0,1-5 2 15,-2-2 5-15,1 3 2 0,-3-3 1 16,3 0 4-16,1-6-1 0,1 3 5 16,2-5 1-16,-1 0-2 0,1 0-2 15,-6 0-7-15,0 0-3 0,-5 0-3 16,-4-7-3-16,9 0 1 0,-5-3 0 0,1-1-1 16,4 4 0-16,-2-6-1 0,3 6 1 15,-1-2-1-15,5 0 1 0,-1 4-2 16,1-6-2-16,1 5-1 0,0-6-1 15,0-3 2-15,3 5 1 0,4-3 1 16,3 3-1-16,-3 4 3 0,3-5 0 16,-1 6 1-16,-2 0-2 0,2 0 1 15,-5 3 0-15,1 1 0 0,0 1 0 16,1 0 0-16,4 0 3 0,-1 0-4 16,1 0 1-16,-1 4 0 0,-5 3-1 0,5-2 2 15,-4 3 0-15,1 1-2 0,-3 0 4 16,0 2-2-16,0-1-2 0,0 1 2 15,-3 0 0-15,1-1 2 0,-1-4-1 16,0 1 0-16,0-3-1 0,0 2 2 16,0-1 2-16,0 1 2 0,0-6 0 0,-1 3 1 15,-2 0-1-15,0 0-2 0,-6 3-1 16,4-3-2-16,-7 0 0 0,3 0 1 16,5-3 1-16,-7 0-1 15,6 0-1-15,-5 0-1 0,-1-3 0 0,2-3 0 16,0 2 0-16,0-4-1 0,1 2 1 15,2-3 0-15,0 1 1 0,2-1-1 16,-1 1-2-16,2-2 0 0,1-2 0 16,2 1-2-16,0-6 1 0,0 2-2 15,5-1 1-15,1 5 0 0,3-1 1 0,-3 5 1 16,4-1 2-16,-3 3-1 0,3 2 0 16,0 0-1-16,2 2 1 0,4 1 0 15,-3 0-1-15,1 0 0 0,-4 0 0 16,-4 5 1-16,6 3 1 0,-5-2 0 15,0 5 0-15,0-4 0 0,-4 3-1 0,0-2 1 16,-1-4 1-16,-2 6-2 16,0 1 1-16,0-1 1 0,-5 7-1 15,-1-2 3-15,-2-1-1 0,-1 0 1 16,3-7 3-16,-1-2-2 0,6-4-1 0,-4 1 1 16,-5 2 0-16,6-2-3 0,-5 1 3 15,0 0-3-15,4-1-1 0,-5-2 0 16,4 0-1-16,0 0 1 0,-5 0-2 15,5 0 2-15,-6 0 0 0,1-4 0 16,3-2 0-16,0 0-1 0,2-1 0 0,1-1-2 16,1 4 1-16,0-6-1 0,4 6 0 15,-3-1-1-15,3-5 0 16,0 0-1-16,3 0 0 0,8-3 2 16,-2 3 0-16,1 1-2 0,3 0 5 0,-3 2-1 15,-1 2 0-15,-4 2 1 0,4 0-2 16,-4 3 1-16,-1-2-2 0,5 2 0 15,-2 0 0-15,0 3 2 0,2 3 0 16,-6 5 1-16,0 4 0 0,-2-3 1 16,-1 5-1-16,0 0 0 0,-7-2-1 0,3 0 1 15,-2-3 0-15,1-4 1 0,0-2 1 16,-1 2 2-16,3-6-1 0,-3 3 0 16,2-2-2-16,-5 0 0 15,-1 0-1-15,6-1 0 0,-2-1 1 0,2-1-1 16,-2 0-1-16,-1 0 1 0,-2 0-2 15,5 0 0-15,-1 0-1 0,-3-4-3 16,5 1 2-16,0-2-6 0,-1-4 1 16,4 3-5-16,0-6-1 0,0-5-7 15,1 2-19-15,8-3-27 0,1 4-30 0,1 1-50 16</inkml:trace>
  <inkml:trace contextRef="#ctx0" brushRef="#br1" timeOffset="102632.41">9607 10153 114 0,'0'0'29'0,"0"0"1"0,0 0-2 16,0 0 5-16,0 0 2 0,0 0 1 16,0 0-4-16,0 0-5 0,0 0-4 15,0 0-7-15,-4-42-5 0,4 42-2 0,-2-3-3 16,2 3-5-16,0 0-1 0,0-2-3 16,0 1-2-16,0-1-4 0,0 2 0 15,0-2 1-15,0 2 3 0,0 0 4 16,0 0 3-16,2 0 0 0,4 0 0 15,4 2-2-15,3 6 0 0,-6-4 0 16,3 5 2-16,-3-2 0 0,-2 0 1 0,-1 1 0 16,-4-5 2-16,3 6 0 15,-3-4 2-15,0 5 1 0,0 0-2 16,0 1 0-16,-6 5 0 0,-4-3 0 0,-3 4-2 16,-4-2-1-16,4-3 1 0,1-3 1 15,5-3 5-15,-2-3 4 0,5-1 0 16,-2-1-4-16,-4-1-1 0,6 0-7 15,-6 0 0-15,-2-7-1 0,2 1-1 16,3-7 3-16,2 6-2 0,2-4-1 16,2 2-1-16,-1 3-2 0,2-6 1 15,0 6 0-15,0 0 1 0,0-5-2 0,0 7 0 16,0-1 0-16,3-4 0 16,0 6 2-16,-1-2 0 0,4-1-1 0,-2 2 1 15,2-1 1-15,2 1-1 0,0-1 0 16,-1 0 1-16,3 1 0 0,4-2 2 15,0 0-1-15,0 1-1 0,-1 0 0 16,-2 3 1-16,-6-1-2 0,1 3 0 16,-2 0-1-16,2 0-3 0,4 0 3 0,-3 0 1 15,0 9 3-15,-2 5 1 0,-2 2-2 16,-2 5 3-16,-1 1-3 0,0-1 0 16,-1-6 0-16,-4-1 1 15,4-2-2-15,-4-3 2 0,1 0 3 0,4-4 1 16,-4 2 2-16,1-4 2 0,0 0 2 15,1 2-1-15,-3-4-2 0,-1 1-2 16,3-1-5-16,-6 2-2 0,3-3 0 16,-6 0 0-16,1 0 1 0,1 0-1 15,3-4 0-15,0-2 0 0,-2-1-1 0,5-1-1 16,-2-2-1-16,2 0 2 0,-2 1 0 16,6 3 2-16,-3-5-2 0,2 7-1 15,-1-1 0-15,2-5-2 0,0 5 1 16,0-6 0-16,3-4-1 0,4 3 2 15,2 0 0-15,1 1 1 0,-1 3 0 16,-2 3 0-16,6-3 1 0,-4 3-1 0,-5 4 0 16,-1-1-1-16,4 2 1 15,-1 0 1-15,4 0 0 0,0 0 0 16,-3 8 0-16,2 2 1 0,-6 0 0 0,1 5 1 16,-4 3-2-16,0 0 2 0,-3 5-2 15,-4-3 0-15,-2-2 0 0,-2-1 0 16,1-2 1-16,2-6 2 0,-3 2-2 15,4-6 4-15,2-2 1 0,-2 2 0 16,2-3 1-16,0-1-4 0,-5-1-1 0,4 0-2 16,-1 0 1-16,-3-3 1 15,1-5-2-15,0-4 0 0,2 4 0 16,0-6 0-16,6 3 0 0,-1-1 0 16,1 0 0-16,1 0-2 0,0-1 0 0,0 1-1 15,0 2-1-15,0 0 1 0,3 3 0 16,1-1 0-16,7-2 2 0,-5 4 0 15,7-2 0-15,2 1 1 0,-7 5-1 16,8-1 0-16,-6 1 0 0,2 1 0 16,-1 1 1-16,0 0-2 0,-1 0 2 0,-2 3 0 15,0 1 0-15,-4 4 2 0,0 0-2 16,-4 4 1-16,0 3 0 0,-4 2 0 16,-2 1 0-16,-2-6 0 15,-1-1 0-15,0-2 1 0,2-2-1 0,-6 1 1 16,6-2 0-16,2-4-1 0,2 1 1 15,3-3 1-15,-7 0-2 0,2 0-1 16,-4-3 0-16,0-2-1 0,3-2 1 16,1-1 0-16,0-1 0 0,1 1-1 15,4 4-1-15,0-7-1 0,0 4-4 0,0-3-9 16,0 0-27-16,4 2-50 0,5 1-89 16</inkml:trace>
  <inkml:trace contextRef="#ctx0" brushRef="#br1" timeOffset="105516.31">7830 10831 137 0,'0'0'20'0,"0"0"-1"0,0 0-1 15,0 0-5-15,0 0-2 0,0 0-3 16,0 0 0-16,0 0 2 0,0 0-1 16,0 0 4-16,-46 16 0 0,41-14-3 0,0-1 1 15,-4 3-1-15,6-2-1 0,-1-1-1 16,-8 0 1-16,7 2 0 0,-6-2 1 16,-2 1-2-16,2-2-3 15,-1 1-1-15,-2-1-2 0,2 2 8 0,-1-2 8 16,-1 0-1-16,2 0-2 0,-2 0-8 15,-1 0-6-15,-2 0 0 0,5 0-1 16,-8 0 2-16,8 0 0 0,-2-2 0 16,-5-1 4-16,2-1-1 0,-1 0 2 15,1 0 1-15,0-2 5 0,2-1 3 0,-5 0 0 16,3 0-3-16,-2-2-5 0,6 1-4 16,-4-1-2-16,2-1 1 0,-1 2 2 15,2-2 3-15,-2 1 1 0,1-1-4 16,-2 1-4-16,1-1-2 0,3 3 1 15,0 0 2-15,-1-2-1 0,-1 2 0 0,2-1 0 16,0 1 0-16,-4-1-1 16,2-1 0-16,-6-2 0 0,2 3 3 15,-3-3-1-15,5 0-1 0,-1-2-1 16,0 1 0-16,0 0-1 0,-2-3 2 0,3 2-1 16,-1-1-6-16,0-2 6 0,0-1-3 15,4 0 3-15,-1-1 0 0,1 0-1 16,1-3 0-16,-3-1 1 0,4 1 0 15,-1-2 0-15,0 1 1 0,0-2-1 16,3 2 2-16,0-1-1 0,1 3 2 0,-1 1-1 16,3-2 0-16,0 1-1 15,1 0 3-15,-3-3-4 0,4 0 0 0,-1 1 0 16,0-5 0-16,0 4 0 16,3-5 0-16,-1 1 0 0,-2-2 0 0,3 2 0 15,-1 0 1-15,1 1-1 0,3 1-4 16,-3-2 3-16,2 1-3 0,-1 1 3 15,2 0 2-15,0 1-1 0,0-1-1 16,0 1 1-16,2 0-3 0,2 2 3 16,2 0 0-16,0 0 0 0,1 2 0 0,0-3 0 15,2 1 1-15,-2 1-2 0,6-2 1 16,-3 2-1-16,4 0 1 0,-2-2-1 16,5 0 1-16,-2 2 0 0,2-1 0 15,-1 1-1-15,1 1 2 0,-2 0-2 16,4-2 1-16,-3 1-1 0,1 0-4 15,-1 0 5-15,3 0-5 0,-1 1 5 16,-3 0 0-16,2 2 0 0,-4 0 1 16,3 1-1-16,-3 2 1 0,-1 0-2 15,2 0 2-15,-2-1-1 0,1 1 1 0,-3 1-1 16,3-1 0-16,0 0 0 0,2-1 0 16,2-2-1-16,-1 0 1 0,1-1 0 15,3-1 1-15,-2 2-1 0,0 1 0 16,0 3 0-16,1 2 0 0,-2 1 0 15,2 3 0-15,-7 1-1 0,2 3 0 0,-1-2-1 16,-2 3 0-16,4-2 1 16,2 1 1-16,-1 1 1 0,7-1-1 15,-3 1 0-15,1 0 0 0,-5 0 0 16,0 2 2-16,4 0-2 0,0 1-2 0,2 0 2 16,-2 0-1-16,-1 0 0 0,-3 0-1 15,1 0 2-15,5 2-3 0,-2 4 2 16,-1 2 1-16,-3-1 1 0,1 3-1 15,-1-1 1-15,3 1 1 0,-2 1-4 16,-1 1 2-16,4 0 0 0,-4-1 0 0,0 1 0 16,0-2 2-16,3 2-2 0,-2-2 0 15,2 0 0-15,-2 3-2 16,4-3 2-16,-1 2 0 0,-1 1 2 16,1-1-4-16,-3 0 2 0,2 0 0 0,1 0-1 15,-4 1 0-15,3-1 0 0,-3-1 1 16,0 2 0-16,-2 1 0 0,2-1 1 15,0 2-1-15,-3-1-1 0,4 1 1 16,-2 0 1-16,1 2 3 0,0 3-3 16,-2 0 4-16,1 1-5 0,-2 1-2 0,0 2 4 15,-3 0-2-15,1-1 0 0,-2-2 0 16,0 0 0-16,-2-1 0 0,3 0 0 16,-3-1 0-16,1 2 2 0,-1-1-1 15,0 0-1-15,-1 0-1 0,-2-1 0 16,2 1 1-16,-2 1-1 0,1 2 1 15,0 1 1-15,-2 1 0 0,-3 2 0 16,0 0 0-16,0 2 0 0,0-1-2 16,0-1 1-16,-1-1 0 0,-4-1 1 15,0 1 2-15,0 0-3 0,1-2 3 0,1-6-4 16,3-1 0-16,-3-1 2 0,2-3-1 16,-1 3 0-16,1-4 0 0,1-1 0 15,0 2-1-15,0-1 2 16,0 0-1-16,0 2 0 0,0 4 0 0,0-7 0 15,0 7 0-15,0-5 0 0,0 2 0 0,0 7 0 16,0-1 0-16,0 6 0 16,0-1 0-16,-2-2 0 0,-1 2-1 15,-2 0 1-15,-1-2 0 0,2-1 1 16,-1-8-2-16,2 0 1 0,0-4-1 0,-1 0 1 16,4-1 0-16,-7 1 0 0,6 1 0 15,-2-3 1-15,-2 0-1 0,2-1 1 16,-1 1-1-16,-2-2 0 0,-1 5 0 15,0 1 1-15,-3 2 6 0,-3 2-5 16,1-1 5-16,-3 2-6 0,1-4-1 0,-2 3 1 16,2-3-2-16,-1 1 1 15,1-2 0-15,-1 1-1 0,1 0 1 16,5-3 0-16,-1 0 0 0,3-6 0 16,0 2 0-16,-1 0 0 0,0 1-2 0,-4 0 4 15,2-2-5-15,0 3 3 0,0-4-1 16,1-2 1-16,0 1 0 0,-2 0 0 15,2-1-2-15,3-1 1 0,-4-1-1 16,3-1 0-16,1 0 1 0,-4 1-2 16,4-1 0-16,-1 0-1 0,3 2-3 15,4-2 0-15,-3 0-6 0,3 0-4 16,0 0-16-16,-3 2-20 0,3-2-30 0,-1 0-17 16,-1 0-14-16,1 0-13 15</inkml:trace>
  <inkml:trace contextRef="#ctx0" brushRef="#br1" timeOffset="106520.38">7988 10869 333 0,'0'0'46'0,"0"0"-9"0,0 0-11 15,0 0-6-15,0 0-12 0,0 0 1 16,0 0 0-16,0 0 1 0,0 0-1 15,-67-19 0-15,60 13-2 0,4 3-2 16,0-1-1-16,0 2 1 0,0-3-3 0,-1 1 0 16,1 1 0-16,2-1-1 15,1 4 1-15,-2-1-2 0,2 1 1 16,0-1-1-16,0-8 0 0,0 4-1 16,0-6 0-16,0 0 0 0,3 4 0 0,3 1 1 15,0 0 2-15,1-1-2 0,0 3-1 16,1 0 0-16,-6 3-1 0,4-1 0 15,-2 2 1-15,2 0-1 0,3 0-1 16,1 0 1-16,-4 6 0 0,0 1 2 16,-2 1-1-16,-1 0-1 0,1 0 1 0,0 2 0 15,-4-5 1-15,2 6 0 0,-2-4 1 16,0 3 2-16,0 2 1 0,0-2 2 16,-10 2 0-16,4 1 0 0,-3-3-1 15,-2 0 1-15,-1-2-3 0,2-4 1 16,-4 1 0-16,2-1 0 0,3-4 0 15,-2 0-1-15,2 0 0 0,-3-8-1 16,4 1-2-16,-2-4-1 0,5 1 1 16,4 7-2-16,-2-9-1 0,3 1-1 15,0 0 1-15,6-4 1 0,-2 8 0 0,2 0 1 16,0 1 0-16,5 1-1 0,-2 0-1 16,3 2 1-16,-1-1 1 0,-1 3 1 15,3 0 0-15,-10-1 0 0,9 2 0 16,-6 0 0-16,-2 0 0 0,4 0 1 15,-8 0-1-15,5 0 0 0,1 0 0 0,-2 0-1 16,2 0 1-16,-6 0 0 16,0 0 0-16,4 2 1 0,0 0 1 15,-2 8 2-15,-2 3 0 0,-2 3 1 16,-6 7 0-16,-1-5 2 0,2-6 0 0,-6-3 4 16,7-1 1-16,-4-4 2 0,-1 0 1 15,0-4-2-15,-3 0-3 0,4 0-3 16,-3-5-4-16,2-6-1 0,3-3 1 15,-1 2-3-15,3-1 1 0,2 3-1 16,1-3-2-16,-1 4 1 0,4-2-3 0,0 1-1 16,0 0-1-16,7 0 0 15,0 3-1-15,5-2 1 0,7 3 0 16,2-2-1-16,0 3 2 0,-4 0-2 16,-1 4 1-16,4 1 2 0,-8 0 0 0,5 0 1 15,-5 0 2-15,-2 0 1 0,-2 0 0 16,-2 6 1-16,2-1 0 0,-7-3 1 15,-1 8 0-15,0 1 1 0,-7 5 0 16,-5 5 1-16,-4-3 0 0,0 0 1 16,-1 1-1-16,-1-4-2 0,1-2-2 0,4-3 1 15,0-3-2-15,6-1 0 0,1-4-2 16,5 1-4-16,1-3-6 0,0 0-15 16,0 0-33-16,0 0-51 15,0 1-73-15</inkml:trace>
  <inkml:trace contextRef="#ctx0" brushRef="#br1" timeOffset="132895.45">17887 7577 20 0,'0'0'8'0,"0"0"-3"16,0 0-3-16,0 0-2 0,0 0-1 15,0 0 1-15,0 0 0 0,0 0 1 16,0 0 1-16,0 0-1 0,2 0 2 0,-1 0 0 16,1 0 3-16,-1 0 0 0,1 0 2 15,2 0 0-15,1 3 1 0,-1 0-1 16,4 2 0-16,-3-4 0 0,4 2-1 15,-1 2 1-15,2-3 0 0,-1 1-1 16,1-2-1-16,0 2 0 0,2-2 7 0,1 1 1 16,-2 0-1-16,1-1-5 0,2 1-3 15,-2-2 1-15,2 0 1 16,4 0 4-16,-5 0-4 0,4 0-1 16,2 0-4-16,-3 0 0 0,5-2 2 0,1-1-1 15,0 1 1-15,1-1 2 0,3 1-3 16,3-1 0-16,1 0 0 0,4-2-2 15,2 0 2-15,0-1-2 0,3 2 0 16,-2 0-1-16,0 2 0 0,-3-1-2 16,0 1 0-16,-2 2 2 0,-2 0-1 0,-3 0 4 15,1 0-2-15,-4 0 1 0,1 0-1 16,-3 0 1-16,-5 0-1 0,1 0-2 16,0 0 1-16,2 0-2 0,4 0 2 15,-1 0 4-15,0 0-3 0,1 0 3 16,1 0-2-16,0-1-1 0,1-1 0 15,0-1 0-15,0 1 1 0,0 1-2 16,-1-1 1-16,0 2 0 0,1 0 0 16,0 0 0-16,2 0-1 0,-1 0 2 15,1 0-2-15,-2 0 1 0,-3 0 0 0,3 0 0 16,-1 0 0-16,0 0 1 0,3 0 0 16,-1 0-2-16,2 2 1 0,-1-1-1 15,4-1 0-15,1 0 1 16,0 2-1-16,-1-2-1 0,1 0 1 0,-1 0-3 15,-2 0 2-15,1 0 2 0,-1 0-1 0,0 0 0 16,2 0 2-16,2 0-4 16,-4 0 2-16,2 0-1 0,-3 0 0 15,-2 0 0-15,-1 0 1 0,-2 0 0 16,0 0 0-16,-2 0 1 0,-6 1-1 0,2 1-1 16,1-2 2-16,0 2 0 0,4-1 2 15,0 1-1-15,-8 0-2 0,3-2 3 16,1 1 0-16,2-1-1 0,-1 0 2 15,-1 0-2-15,-1 0-1 0,-4 0 0 16,6 0-1-16,-9 0 0 0,4 0 0 0,2-1-1 16,-4 1 0-16,5-2-1 0,-7 0-2 15,-1 2 1-15,0 0-2 0,3 0-3 16,3 0-3-16,-3 0-6 16,3 0-9-16,-5 4-12 0,-2 1-22 0,2 1-65 15</inkml:trace>
  <inkml:trace contextRef="#ctx0" brushRef="#br1" timeOffset="135282.87">22331 7828 78 0,'0'0'23'0,"0"0"-2"15,0 0 0-15,0 0 3 0,0 0-1 16,0 0 3-16,0 0-1 0,0 0-1 16,0 0-2-16,0 0 0 0,-8-14-5 15,8 13-2-15,0 1-6 0,0-2-2 0,-2 2-1 16,2-2-3-16,0 2-1 0,0-1-2 16,0 1-1-16,0-2 0 0,0 2 0 15,0-2 1-15,0 2-1 16,0 0 1-16,0-1 0 0,0 1 0 0,0 0 3 15,3-1 3-15,3 1 1 0,6-1 1 0,6-3-4 16,2 3 0-16,4-2-3 0,-3 2 0 16,2-3 0-16,-1 2-1 15,-2 1-1-15,5-1 2 0,-1 2-1 16,4 0 3-16,2 0-2 0,-1 0-1 0,2 0 0 16,-4 0-1-16,-1 0 1 0,2 0 1 15,-2 0-2-15,1 0 1 0,-1 0-2 16,3 0 0-16,-2 0 3 0,4 0 0 15,-1 0 1-15,1-1 0 0,-1 0-2 16,2 1 0-16,-2-2 0 0,2 1 0 0,-2-1 0 16,1 1-2-16,-1 1 2 15,2 0 0-15,-2 0-2 0,1-1 4 16,-1 1-4-16,-1 0 2 0,0-3 0 16,-3 2 2-16,2 0-4 0,-1-1 4 0,-1 0-2 15,0 0 1-15,0 0 0 0,0-3-1 16,0 2 2-16,2 1 0 0,-1-3 0 15,3 2-1-15,1 0-1 0,-1-2-1 16,-1 2-1-16,1 0 2 0,-1 0 0 16,0 1 2-16,2-2-1 0,0 3-2 0,1-1 1 15,0 0-2-15,-2 1 1 0,2 0 0 16,-3 1 1-16,1 0 0 0,-1 0-2 16,-1 0 2-16,-2 0-1 0,-1 0 0 15,1 0 1-15,-2 0 0 0,2 0 0 16,0 0 1-16,0 0-1 0,-1 0 1 15,1 0-1-15,-7 0 0 0,1 0 1 16,-1 0-1-16,1 0 1 0,4 0-1 16,-8-2 1-16,2 0-1 0,1-1 0 15,1 1 1-15,7 0-1 0,-4-1 0 0,-1 1 0 16,-5-1-1-16,0 2 1 0,1-3-1 16,2 3 1-16,5-1 2 0,0 1-2 15,-1-2 0-15,-1 2 0 0,2-1 0 16,-2 1 0-16,2-3 0 0,-1 4 2 15,2-3-2-15,-1 2 1 0,-2 0-2 16,2-3 1-16,-2 3 0 0,1-2 0 16,-2 0 1-16,1-1-1 0,0 2 2 15,0-1-2-15,1 0 1 0,2-1-1 16,0 1 0-16,1 0 0 0,2 0 1 0,0-1-1 16,0 1 1-16,0-2-1 0,-1 1 0 15,1 1 0-15,-2-2 1 0,2 2-1 16,-2 0 2-16,2 0-2 0,0 0 0 15,1 0 0-15,1 0 0 0,-1 0 1 16,2 0 0-16,0 1-1 0,1-1 1 0,-1 2 0 16,0-1-1-16,-2 1 1 15,0-1 0-15,1 0-2 0,0 2 2 0,1-1-1 16,2 0 2-16,0 0 0 16,-1-1-2-16,1 0-2 0,-3 1 0 0,3-1 2 15,-1-1 0-15,-1 1 0 0,1 1 0 16,-1 1 0-16,1 0-1 0,-2-2 0 15,-1 2 1-15,-1 0 0 0,-2-1 2 16,1 1 0-16,-2 0 0 0,-3 0-2 16,2 0 0-16,-1 0 1 0,-1 0 1 0,0 0 0 15,-1 0 2-15,1 0-1 0,2 0 1 16,-2-3-1-16,0 2-1 0,2-3 0 16,-1 3 1-16,1-1-1 15,1 1-1-15,0-1 0 0,1-1 2 0,1 0-3 16,-1 2 1-16,2-2 1 0,0 1-2 15,0 0 1-15,0 1-1 0,-2-1 1 16,1 2-2-16,-3 0 1 0,1 0 0 16,0 0 0-16,0 0 0 0,-2 0 0 15,-2 0-1-15,-3 0 1 0,-1 0 1 0,1 0-1 16,1 0 1-16,5 0 0 0,-2 0-1 16,-1 0-1-16,1 0 1 0,0-1 0 15,-1 0 0-15,1 1 1 0,0-2-1 16,2 1 0-16,-3 1 0 0,1 0 0 15,0 0 1-15,1 0-1 0,-2 0 0 16,1 0 0-16,2 0-1 0,-1 0 1 16,1 0 0-16,-2 0 0 0,0 0 0 15,2 0 0-15,-2 3-1 0,0-1 1 16,3 1 0-16,0 1-1 0,0-1 1 0,0-2 0 16,1 2 0-16,0 0 0 0,0-1 1 15,2-1-1-15,0-1 1 0,1 0-1 16,1 0 0-16,1 0 1 0,-2 0-1 15,2 0 1-15,-2 0-1 0,2 0 1 16,0 0-1-16,1 0 0 0,0 0 0 0,0-1 0 16,0-1 1-16,-2 2 0 0,-2-1-1 15,-10 1 2-15,1-2-1 16,-7 2 0-16,0 0 1 0,-1-1-1 16,-8 1 0-16,2 0 2 0,-6 0 0 0,5-2-1 15,1 2 1-15,0 0 0 0,0 0 2 16,-2-1-4-16,2 1 0 0,1-2-1 15,5 1 0-15,-6 1-1 0,0-2 1 16,6 0-1-16,0 2 1 0,7 0 0 16,4-1 0-16,-3 1 0 0,-3 0-2 0,1 0 2 15,2 0 0-15,-7 0-1 0,7 0 2 16,0-2-2-16,-8 2 1 0,7 0-2 16,-9-1 2-16,0 1 0 0,3-1 0 15,-8 1 0-15,0 0-2 0,0-2 2 16,2 2 0-16,-1 0-1 0,-1 0 2 15,-5 0-2-15,0-1 2 0,0 1-1 16,8 0 2-16,-2 0-2 0,1 0 0 16,3-2 0-16,-4 2 0 0,-2 0 0 15,2 0 0-15,-1-1 0 0,1 1 0 0,0 0 2 16,0 0-2-16,-6 0 1 0,0-2 1 16,0 2-2-16,1 0 1 0,1 0 0 15,-1 0-1-15,1 0 1 0,-1 0 0 16,1-2-1-16,0 2 1 0,0 0 0 15,-1 0-1-15,1 0 3 0,-1 0-2 16,1 0 0-16,-1 0 2 0,1 0-1 16,-1 0 2-16,0 0 1 0,1 0-2 15,-2 0 0-15,1 0 1 0,-1 0-3 16,0 0 1-16,2 0-2 0,-2 0-2 0,0 0-4 16,1 0-6-16,-1 0-11 0,0 0-14 15,0 0-27-15,2 0-35 0,-2 0-80 16</inkml:trace>
  <inkml:trace contextRef="#ctx0" brushRef="#br1" timeOffset="141112.34">29890 7642 125 0,'0'0'30'0,"0"0"-4"15,0 0-6-15,0 0-5 0,0 0-2 16,0 0-1-16,0 0-2 0,0 0-3 15,0 0 0-15,0 0-4 0,-6-15 2 16,6 14-1-16,2-1-1 0,3-1 2 0,0 2-1 16,3-2 0-16,-3 3 1 15,6-2-1-15,5 2 4 0,0 0 3 16,0 0 1-16,3 0 0 0,1 0-2 16,2 0 1-16,7 0-1 0,-2 2 3 0,3 0 1 15,1-1-2-15,4 0 2 0,-1-1-6 16,3 0-2-16,1 0-1 0,0 0-2 15,1 0-1-15,2 0 1 0,0 0-2 16,2 0 4-16,1 0-5 0,1 0 4 16,0 0-1-16,3-1-3 0,-1-2 3 15,-2 1-4-15,-1 2 0 0,-1 0 0 0,-1 0 1 16,-3 0-1-16,0 0 0 0,-4 0 0 16,-5 0 0-16,-7 0 1 15,-4 0-2-15,-5 0 2 0,-2 0 0 0,0 0 0 16,-5 0 2-16,-1 0-1 0,-6 0-1 15,0 0 0-15,0 0 0 0,1 0-1 16,1 0-1-16,-1 0 1 0,0 0-5 16,1 0-2-16,-2 0-9 0,1 0-15 15,-1 0-21-15,0 0-27 0,-8 4-34 0</inkml:trace>
  <inkml:trace contextRef="#ctx0" brushRef="#br1" timeOffset="142531.32">16865 8517 91 0,'0'0'23'15,"0"0"-5"-15,0 0-6 0,0 0-2 16,0 0-7-16,0 0-2 0,0 0-2 16,0 0 2-16,0 0 2 0,0 0 3 15,0-3 4-15,1 3 2 0,4 1 2 0,4 4 4 16,-1 1 2-16,4-3 3 0,2 1-5 16,-2 0 0-16,2 1-3 0,2-3 0 15,-6 0-1-15,6 1-2 0,0-2-3 16,-4 0-3-16,5 2-2 0,1-1 1 15,0 0 2-15,5 0-2 0,0-1 0 16,-2 2 0-16,0-2-2 0,2 1-1 16,-1 0 2-16,1-1-3 0,3 0 1 15,0-1-1-15,0 0-1 0,-1 0 1 16,1 0 0-16,2 0 1 0,1 0 1 0,2 0-1 16,4-1-1-16,1-2 1 0,5-1-2 15,-1-1 0-15,5 0 0 0,-2 1 0 16,2-1-2-16,1 1 1 0,1-3 0 15,0 1 1-15,0 0 0 0,-1-1-3 16,-2-1 4-16,-1 1-3 0,-6 0 2 16,-2 0 1-16,-2 3-2 0,-2-1-1 0,-4 0 5 15,1 3-1-15,-2-2 0 16,-2 1 1-16,0 0-1 0,-6 2-2 16,2-1 0-16,-2 0 0 0,-4 2 0 0,5 0 0 15,0 0-2-15,-6 0 4 0,7 0-2 16,-1 0 0-16,0 0 1 0,5-1 0 15,1 1-1-15,-1 0 0 0,0-2 1 16,3 1-1-16,-2 0 1 0,-1-2-1 16,-6 1 0-16,-1 0-1 0,-7 2-1 0,0-3 1 15,3 2 1-15,-8 0-5 0,1 1-2 16,-6 0-4-16,0 0-6 0,0 0-6 16,1 0-10-16,0 0-5 15,2 0-16-15,-3 0-12 0,0 1-40 0</inkml:trace>
  <inkml:trace contextRef="#ctx0" brushRef="#br1" timeOffset="143217.63">16913 8719 130 0,'0'0'41'0,"0"0"-4"16,0 0-12-16,0 0-14 0,0 0-6 0,0 0-1 16,0 0 1-16,0 0 2 0,0 0-1 15,0 0 1-15,9-12-1 16,-2 9 1-16,4 2 4 0,0 1 7 16,1 0 0-16,6 0 3 0,-5 0-1 0,6 0-2 15,1 0-2-15,1 0-2 0,4 0-7 16,-3 0-1-16,-2 0-1 0,2 1 0 15,1 2 4-15,2-2 1 0,3 1-1 16,3-1-3-16,1-1-2 0,1 2-1 16,2-2 1-16,5 0-1 0,-1 0 1 0,5 0-2 15,2-2 0-15,0-1-2 0,5-1 0 16,1 2-1-16,-3 0 1 0,1-1 0 16,1 1 0-16,-3 0 1 15,1-1-2-15,-3 1 1 0,0 1-1 0,-5-1 2 16,-2 1-1-16,0-1 0 0,-6 1 1 15,-1 1-1-15,-2-2 1 0,-2 0 1 16,-9 1-1-16,1 1 1 0,-7-1 0 16,1-2-1-16,-2 3 0 0,-6 0 2 15,0 0 2-15,-1-2 1 0,0 1 3 0,-1-1 0 16,6 0 0-16,-5 1-2 0,0 0-2 16,0 1-2-16,-5 0-1 0,0-2-1 15,0 2 1-15,1 0-2 0,1-1-1 16,-1 1-2-16,0 0-2 0,1 0-2 15,-1 0-3-15,1-2-5 0,-1 2-5 0,1 0-3 16,-1 0-7-16,5 0-28 16,8 0-38-16,-2 0-77 0</inkml:trace>
  <inkml:trace contextRef="#ctx0" brushRef="#br1" timeOffset="164461.23">19720 7649 9 0,'0'0'13'0,"0"0"-11"16,0 0-2-16,84 13-1 0,-60-13 0 15,3 2-2-15,1-2 3 0,4 0-2 16,1 0-1-16,3 0-2 0,3 0-3 16,1 0 7-16</inkml:trace>
  <inkml:trace contextRef="#ctx0" brushRef="#br1" timeOffset="168341.2">21384 9831 38 0,'0'0'11'0,"0"0"-1"16,0 0-2-16,0 0-1 0,0 0-1 16,0 0-1-16,0 0-2 0,0 0 0 15,0 0-1-15,0 0 0 0,7 0 2 16,-7 0-4-16,0 0 1 0,2 0 2 15,-2 0-1-15,0 0 0 0,0 0 2 0,1 0-1 16,-1 0 0-16,0 0 0 16,2 0 2-16,-2 0 2 0,1 0 3 15,0 0 0-15,1 0 5 0,4 0-1 16,0 0 0-16,6 0 0 0,0 0-3 0,1 0-2 16,9 2 0-16,0-2 1 0,6 0 2 15,0 0 0-15,-1 0-3 0,-2 0-3 16,3-2-2-16,-2 1-1 0,0-1 0 15,-2 2-1-15,1 0 0 0,-8-3-1 16,2 3-1-16,-6 0-1 0,1 0 1 16,7 0 2-16,-7 0 2 0,7 0-1 15,2 0 0-15,1-1-1 0,9 1 2 16,1 0-2-16,-1 0 1 0,2 0 1 16,-1 0-2-16,4 0 1 0,-1 0-2 0,3 0-1 15,3-1 1-15,-1 1 0 0,1-2 1 16,0 0 0-16,0 1-2 0,-3-1 2 15,0 1 0-15,-2 1 2 0,0-2-1 16,-1 0 1-16,2-1-1 0,-3 2 2 16,1-2-3-16,-1 0 0 0,-1 0 1 0,-1 0-1 15,4-2-1-15,-2 2 0 0,0 0 0 16,0 0-1-16,2 2 0 0,-1-1 1 16,1 0-1-16,0 2 3 0,1 0-2 15,4 0 1-15,-1 0 0 0,3 0 1 16,-3 0-2-16,1 0 1 0,-1 0-1 15,0 0 2-15,3 0 0 0,-3 0-1 16,3 0 1-16,-1 0-1 0,1-1-1 16,-2 0 0-16,-2 0 0 0,-2-1 0 15,1 0-1-15,1 2 0 0,1-1 0 0,3-1 2 16,-2 1-1-16,3-3 0 0,-1 3 0 16,-1-2 0-16,1 0 0 0,-2 0-2 15,3 0 1-15,-1 0 0 0,3 0 1 16,-2-2-1-16,3 2-1 0,2 0 1 15,-2 0 0-15,3 0 0 0,-4 0 0 16,1 0-1-16,-2 0 0 0,-1 0 1 16,-4 0-1-16,1 1 0 0,-4 1-2 15,0 0 2-15,0 1 0 0,-3-2 0 16,2 2 2-16,-2 0-1 0,2 0 0 0,0 0 1 16,0 0-1-16,1 0 0 0,-1-2 0 15,1 2 0-15,-2 0-1 0,0-1 2 16,0-1-1-16,1 1 1 15,4-1-1-15,-2-1 1 0,3 2-1 0,1-2 0 16,-1 0 0-16,1 0 0 0,-1-1-1 0,-1 1 1 16,0 1-1-16,-1-3 1 15,2 2 0-15,-1 0 0 0,-2-2 1 16,2 3-2-16,-3-2 1 0,0 1-1 16,2-2 0-16,-1 3 0 0,1-1 2 0,3-2-2 15,3 2 2-15,0-2-1 0,3 1 0 16,0 1 0-16,2-2 0 0,-1 2 1 15,-2 0-1-15,-4 0 1 0,-2 0 0 16,-2 0 0-16,-5 0 1 0,-1 0-2 16,-3 0 1-16,-2-2 0 0,2 1 0 0,0-1 0 15,1-1 1-15,1 1-1 0,3 0-1 16,-1-1 0-16,0-1 0 0,2 3 0 16,0-1 0-16,-1 2-2 15,-1 0 1-15,-1 2-1 0,-1-1 1 0,3 1 0 16,0 1-1-16,-1 0 2 0,-1-2-1 15,1 2 1-15,-3 0-1 0,-1-1 0 16,-1 1 1-16,-2 0-1 0,-2-3 2 16,2 3-1-16,-2 0 0 0,1 0 1 15,1-2-1-15,-2-1 4 0,-1 1-3 16,0 0 1-16,-3-1 0 0,0 1-1 0,-1-1 0 16,0 0 2-16,-6 0-2 15,1 1-1-15,3-1 2 0,-2 2-2 0,8-2 1 16,-3 1 0-16,0-1-1 0,0 2 0 15,-1-2 0-15,3 0 0 0,-4 0 0 16,-5 0 0-16,1 1 4 0,0-1-4 16,-5 1-2-16,4 1 2 0,-6 0 0 15,-5-1 0-15,1 2 0 0,-2-1 0 16,2 1 0-16,1 0-2 0,-1 0 1 0,-6 0 0 16,0 0 0-16,0 0 0 0,1 0-1 15,0 0-1-15,1 0 1 0,-1 0 0 16,1 0 0-16,-1 0 0 0,1 0-1 15,-1 0 1-15,1 0-2 0,-1 0-5 16,1 0-9-16,-1 0-14 0,-1 0-21 16,0 0-18-16,2 0-23 0</inkml:trace>
  <inkml:trace contextRef="#ctx0" brushRef="#br1" timeOffset="169339.39">22884 9917 16 0,'0'0'4'0,"0"0"1"0,0 0 1 16,0 0-2-16,0 0 3 0,0 0 0 15,0 0 3-15,0 0 3 0,0 0 0 16,0 0-1-16,49-39-3 0,-45 36-1 0,1 2-2 16,-1 0 2-16,0-1-3 0,1 0 0 15,0 2 0-15,0-1 0 0,6-1 13 16,-5 2 4-16,7 0 2 0,4-1 1 15,-4-1-10-15,6 2-1 0,-2-1-1 16,1-1 0-16,5-1-4 0,-1 1 3 16,-1-3-4-16,3 3 2 0,0 1 0 0,4 1-2 15,2 0-1-15,0 0 2 16,2 0-6-16,1 0 2 0,2 0-3 16,1-2-1-16,5 0 4 0,1-1 0 0,7 2-1 15,2-2 2-15,3 0-6 0,6 1 0 16,-1-1 0-16,3 3 0 0,0-3 0 15,2 2 0-15,0-2 0 0,-1 1 2 16,2-1-1-16,1 0-1 0,-3 1 1 16,-1-1-2-16,-2 2 1 0,-1 0 0 0,-3-1 0 15,1 1 1-15,-1-2 3 0,2 1-2 16,-1-3-1-16,0 2 2 0,3-1 0 16,-1 1-1-16,0-2 2 15,-1 1-2-15,0 1-1 0,-1 0-2 0,-2 0 1 16,-1-1 0-16,-2 3 0 0,1-2 2 15,-2 0-2-15,3-2 0 0,1 2-1 16,-2 0 1-16,-1 0 0 0,0 0 1 16,0 0 0-16,-1 2 0 0,2-1 1 15,1 0-2-15,-1 1-2 0,0-2 4 0,-2 2-2 16,0-2 0-16,-3 1 0 0,-1 1-2 16,-4-1 2-16,-3 0 0 0,-1 1 0 15,-4-1 0-15,-4 2-1 16,-2-1 1-16,0-1-1 0,-1 1-1 0,-2 0 0 15,3-1 0-15,0 2 2 0,-2-2 2 0,-1 1-1 16,-1-1-1-16,-4 1 0 16,1-1-1-16,0 0-1 0,-1 1 1 15,1 1 0-15,-4-1 1 0,0 1-1 16,0-2 0-16,-4 1 0 0,7 1 0 0,-3-2 1 16,-6 1 0-16,8 1 0 0,-2-2 0 15,-6 1 0-15,6 1 0 0,-5-2 0 16,-3 2-1-16,3-2-1 0,-3 2 1 15,2-1 0-15,-8 1-2 0,9 0-1 16,-7 0-7-16,0 0-13 0,5 0-28 0,-7 1-46 16,1 3-106-16</inkml:trace>
  <inkml:trace contextRef="#ctx0" brushRef="#br1" timeOffset="178963.97">18576 9808 86 0,'0'0'26'0,"0"0"-1"16,0 0 0-16,0 0 5 0,0 0 2 16,0 0 2-16,0 0 1 0,0 0-9 15,0 0-4-15,21-35-5 0,-21 28-1 0,0 1-4 16,0-3-2-16,-2-2-6 0,-6 5 1 16,0-2 0-16,-1 4 0 0,0 0 2 15,5 2 0-15,0 0-2 0,4 2-1 16,-2-1-1-16,2 1-2 0,-1 0-3 15,-1 0-1-15,-3 0-2 0,-1 0 2 16,-3 1-2-16,-4 10 3 0,3 0 1 16,1 1 0-16,-1-2 1 0,6 0 0 15,-1-2 1-15,1 2-1 0,0-1 0 16,1 0 1-16,1-5 0 0,-2 7 0 0,3-6-1 16,-1-1 1-16,1 7 3 0,1-5-4 15,0 0 2-15,0 5-2 0,0-7 2 16,0 5 1-16,4 1 1 0,3-3 3 15,3 4-2-15,1-2 2 0,3 2 0 16,-1-2-1-16,-2-4-2 0,3 2 0 0,0 0-1 16,2-1 0-16,4 4-1 15,-7-4-2-15,-1 0-1 0,-4-2 1 16,-2 2 2-16,2 0-1 0,-4 0 2 16,4 0-3-16,-6-3-1 0,1 2 1 0,-3-5 0 15,0 4 3-15,-2 7 0 0,-9 1 0 16,-1 3-2-16,-6-4-1 0,-1 0-2 15,-4-4-3-15,5-3-1 0,1 0-6 16,4-2-9-16,1-2-18 0,-6 0-29 16,7 0-27-16,1 0-49 0</inkml:trace>
  <inkml:trace contextRef="#ctx0" brushRef="#br1" timeOffset="180556.12">19014 9953 179 0,'0'0'42'0,"0"0"-8"0,0 0-5 16,0 0-3-16,0 0 6 16,0 0-2-16,0 0-3 0,0 0-1 15,0 0-8-15,43-80 1 0,-43 70-9 16,0 5-1-16,0-2-3 0,-4-1-1 0,1 5-2 16,-8-1-1-16,5 4-2 0,-7 0-4 15,-8 0 2-15,1 0-3 0,-4 6-1 16,5 3 1-16,-1 5 0 0,2 1-2 15,1 2 3-15,2 1-3 0,1-1 1 16,4 1-1-16,-1-1-3 0,5-5 0 0,0-1-1 16,1-1 1-16,2-2 4 15,1 3 2-15,0 0 3 0,1-1 1 16,1 1 1-16,0 0 0 0,0-2 0 16,0 2 3-16,0-4-1 0,1 3-1 0,1-6 1 15,2 4-2-15,-1-6 1 0,0 2 1 16,3 0 3-16,-2-2 1 0,1-1 1 15,6-1-4-15,0 0 3 0,8-5-1 16,3-3-1-16,-5-4 1 0,0-1-1 16,-2-2-1-16,1 1 2 0,-2-1 1 0,1 1 2 15,-7 3 0-15,1 1 1 0,-3 3 0 16,-2 4 1-16,-1 0-2 0,-3 3-3 16,0 0-6-16,0 0-7 0,2 0-7 15,-2 0-5-15,1-2 3 0,-1 2 6 16,1 0 1-16,1 0 0 0,1 2-1 15,1 7-3-15,1-2 0 0,-1 2 2 16,0 0-4-16,2-2-7 0,-2 2-4 16,-2-6-2-16,4 3-1 0,-3-3 4 15,-1-1 9-15,1 2 6 0,-3-4 11 0,0 0 8 16,0 0 4-16,5 0 1 0,0 0 2 16,3-6 3-16,0-4-1 0,-3 0-1 15,3-3 2-15,-3 3 1 0,-3 2 0 16,3-2 3-16,-4 5-8 0,4-3-2 15,-2 5-3-15,-2-1-2 0,2 2-3 0,2 0-4 16,0 0 0-16,4 2-2 16,0 0 0-16,0 0-1 0,2 0 0 15,-4 5 0-15,2 1 2 0,-1 1-2 16,-1 1 2-16,-1 0-2 0,0-1 0 0,0 1-1 16,-1 0-1-16,-3-5 1 0,1 1 2 15,-3-4 1-15,0 0 2 0,0 0 3 16,0 2 1-16,1-1 4 0,-1 0 2 15,0 1 1-15,0-1-3 0,0-1-1 16,0 2-3-16,0-2 1 0,0 0-2 0,0 0 2 16,0 0-3-16,-1 0-1 0,1 0-2 15,0-3-2-15,0-1 1 16,0-5-2-16,9-4 2 0,1 3-1 16,1 1 0-16,-1 0 0 0,3 2 0 0,-4 2 1 15,3-5 0-15,1 3 2 0,-5 1-2 16,4-4 2-16,-1 3-2 0,-3 2 1 15,3-5 1-15,-4 5-1 0,-4 2 2 16,2 1-2-16,-5 2-1 0,3-2 0 16,1 1-2-16,-1-1 0 0,1 0 1 0,-1 2-3 15,0 0-2-15,4 6 2 0,-1 2-3 16,-3 2 5-16,0 7 0 16,-3-1 2-16,0 4 3 0,0-3-4 15,0 0 2-15,0-5-1 0,-2 6-1 0,1-7 1 16,1-6 0-16,0 2 0 0,0-7 0 15,0 0 2-15,0 0 1 0,0 2 2 16,0-1 3-16,0 0 0 0,0 1-2 16,0-2-2-16,0 0-2 0,9-6-1 15,2-8 0-15,2-4 0 0,0 0-1 0,2-2 0 16,-1 0-1-16,2 2 1 0,-3 1 0 16,3 2 0-16,-7 5 1 0,3 1 0 15,-4 4-1-15,-4 2 0 0,6 0-1 16,-4 3 0-16,7 0-1 0,3 0 2 15,-5 0-1-15,4 6 0 0,-2 0 0 0,-6 0-1 16,5 4 1-16,-1-1-1 16,-3-4 1-16,2 6 0 0,1-2 0 15,-4-3 0-15,4 5 1 0,0-2 0 16,-5-3-2-16,4 4 0 0,-2-6 1 0,0 0-1 16,-1 2 0-16,2-2 1 0,-2-2 0 15,-2 0 1-15,5-2 1 0,-5 0 1 16,4 0 2-16,7 0 0 0,-4-8-2 15,3 0 3-15,-3-5-2 0,0 1 1 16,1 0 0-16,-5-1 0 0,3-2-1 0,-4 5-1 16,0-2 4-16,-3 4 1 0,-1 4 6 15,0-1 0-15,-3 5 3 16,0-6-7-16,2 1-1 0,-2 1-1 16,1 0-4-16,-1 4-1 0,0-2 0 0,0 2-3 15,0-2-2-15,0 2-2 0,0 0-3 16,0 0 6-16,0 0-2 0,-6 2 3 15,-1 4-4-15,-2 6 0 0,1 0-1 16,3-3 1-16,1 5 1 0,1-3-1 16,2 0-1-16,1-1 1 0,0 0-1 0,0 1 1 15,0-2 2-15,0 1-3 0,4-3-1 16,2 2 0-16,0-2-1 0,5 2-2 16,-4-4-2-16,4 3-2 15,-2-3-4-15,2-3-5 0,6 3-1 0,2-4-9 16,7 3-10-16,1-4-19 0,2 0-20 15,2-4-28-15</inkml:trace>
  <inkml:trace contextRef="#ctx0" brushRef="#br1" timeOffset="180892.25">20579 9801 383 0,'0'0'62'15,"0"0"-12"-15,0 0-9 0,0 0-10 16,0 0-6-16,0 0-4 0,0 0-5 0,0 0-4 16,0 0-6-16,-31-61-6 0,30 60-4 15,1 1 1-15,0 0 0 0,-2 1 2 16,2 13 2-16,0 7-2 0,0 7 3 15,0 0 1-15,-1-1-4 0,1 4 4 16,0-2-7-16,0 0 3 0,0-2-1 0,0-1-2 16,1-2 1-16,2-2-3 0,-1-6-2 15,1 0-1-15,0-5-3 16,1 1-6-16,-1 0-11 0,-2-1-26 16,2 0-27-16,-3-7-35 0,0 6-40 0</inkml:trace>
  <inkml:trace contextRef="#ctx0" brushRef="#br1" timeOffset="181224.62">20397 10047 402 0,'0'0'37'0,"0"0"-10"0,0 0-5 0,0 0-10 15,0 0-7-15,0 0-3 0,0 0-2 16,0 0 0-16,0 0 0 0,0 0 0 15,66-65 2-15,-49 62-2 0,2-1 2 16,0 2-2-16,0 0 0 0,0 0 0 16,-1 2 0-16,-6 0 0 0,7 0 0 15,-1 0 1-15,-3 5-1 0,7 3 0 0,-5 2 1 16,0 4 0-16,-1 1 0 0,0 3 0 16,1 4-1-16,-2 0 1 0,1 3 0 15,-2-1 0-15,-2 0-3 0,-1-1-1 16,-2-3-1-16,-3-6 0 0,-3-2 2 15,-3-4-1-15,0-1-3 0,0 2 1 0,-4 0-5 16,1-6-8-16,-8-2-28 16,0-1-19-16,-5-6-17 0,-4-6-7 15,5-4 4-15</inkml:trace>
  <inkml:trace contextRef="#ctx0" brushRef="#br1" timeOffset="181385.94">20710 9950 313 0,'0'0'66'16,"0"0"-20"-16,0 0-12 0,0 0-13 0,0 0-9 16,0 0-9-16,0 0-6 0,0 0-8 15,0 0-15-15,0 0-16 16,9-70-16-16,0 68-22 0,-4 2-3 16,8 0-10-16,0 0-6 0</inkml:trace>
  <inkml:trace contextRef="#ctx0" brushRef="#br1" timeOffset="182383.2">20976 10023 205 0,'0'0'46'0,"0"0"-8"16,0 0-7-16,0 0-6 15,0 0-4-15,0 0-6 0,0 0-5 0,0 0-3 16,52 80 0-16,-49-71 2 0,-1-4-2 15,-1 1 1-15,-1-1 0 0,0 0 0 16,0 0 3-16,0 1 0 0,0-3 2 16,0 0 7-16,-3 0-1 0,2 2 2 15,1-5-2-15,0 0-5 0,-5 0-5 0,1-2-1 16,-3-4-2-16,0-1 0 0,4-4 1 16,-2 2 0-16,5-6 0 0,0-4-1 15,0 1 0-15,3-4-1 0,5 2-4 16,-1 1 0-16,0 9 0 0,0-1 0 15,-1 5-1-15,1 2-1 0,2-1-1 0,1 0-2 16,-1 3 1-16,4 0 0 16,-2 2 0-16,1 0-1 0,5 0 2 15,-5 0-1-15,5 2 1 0,-1 0 1 16,-2 3 0-16,1-1 0 0,-1 0 1 0,-5-1-3 16,-4-2 0-16,2 5-1 0,-3-3 0 15,-1 1 2-15,0-2 2 0,-3-2-1 16,0 0 3-16,0 0-1 0,0 2-1 15,0 3 1-15,0 2-1 0,0-1 0 16,0 1 1-16,0-7-1 0,0 0 1 0,0 0-1 16,0 1 1-16,0 0-1 15,0 1 0-15,0-1 2 0,0 1-1 16,0-1-1-16,0 0 1 0,0 1-2 16,0-1 0-16,0 1-2 0,0-2 2 0,0 2 0 15,0-2-1-15,0 2 2 0,0-2 0 16,4 0 0-16,6 0 0 0,6 0 1 15,3 0-1-15,1-6-1 0,-1 1 0 16,-1-2 0-16,0-2-1 0,1 2 2 16,1-2-1-16,0 0 1 0,-2 1 0 0,1 0 0 15,-1-2 0-15,-6 2 1 0,0 1-1 16,-1-1 2-16,-4 2 2 0,2-3 1 16,-3 3 0-16,-1-3 1 15,0 1-1-15,-4 4-3 0,2-6 2 0,-1 6 0 16,-1-2 2-16,1 1 1 0,-2 5 1 15,0 0 0-15,0 0-1 0,0-3-3 16,0 2-1-16,0 0-3 0,0-1-1 16,0 0 1-16,0 1-5 0,0-1-1 15,0 2-2-15,0-1 1 0,0 1 4 0,0 0 6 16,-2 0-3-16,-1 10 5 0,-1 0-6 16,-3 3 0-16,4-4 1 0,0 2 0 15,0 0 0-15,0-3 0 0,0 3 0 16,2-6 0-16,1 0-1 0,0-5 1 15,-2 0 0-15,2 0-2 0,0 7 2 16,0-1-1-16,0-2 1 0,0 6 0 16,2-8 1-16,5 3-1 0,6 0 0 15,3-2 1-15,6 2-1 0,2-4 0 16,0 0 0-16,0-1-2 0,-5 0-1 0,-2 1 0 16,-5 1 2-16,-7-2 0 0,1 2 1 15,-6-2 0-15,0 0 0 0,0 0 1 16,2 0 1-16,-1 1 1 15,1-1 1-15,-1 0 0 0,1 0-1 0,-1 2 1 16,1-2-1-16,0 0-2 0,0 0-1 0,-1 0 0 16,0 0 0-16,1 0 0 15,-1 0-1-15,1 2-2 0,-1-2-5 16,1 0-6-16,-1 0-18 0,1 0-56 16,-1 0-86-16,1 0-104 0</inkml:trace>
  <inkml:trace contextRef="#ctx0" brushRef="#br1" timeOffset="-176163.92">19712 14002 192 0,'0'0'57'0,"0"0"-4"0,0 0-11 0,0 0-8 15,0 0-5-15,0 0-2 0,0 0-3 16,0 0-4-16,0 0-7 0,-14-57-3 16,7 51-5-16,1 0-1 0,0 1-2 15,3 2 0-15,-6 0-2 0,4 2-2 16,-7 1-1-16,-4 0 0 0,0 0 0 15,-4 2 2-15,7 3 0 0,1 1-2 16,4 0 2-16,-1 1-1 0,2-2 0 16,1 1-1-16,-1 2 1 0,3 0-2 15,-1 0 3-15,2 0 0 0,1 2 0 0,0-6-1 16,-1 7-1-16,3-5 2 0,0 6-2 16,0 5 4-16,0-7-2 0,2 6 0 15,3-3 0-15,3-1 0 0,3 5-1 16,-1-3 1-16,4-2 0 0,0 0-1 15,0 1 2-15,4 0 0 0,-2-1 0 16,2-2 0-16,0 2 0 0,-4-1 2 16,-4-2-1-16,2-1 1 0,-6-4-1 15,-3-1 0-15,1 1-1 0,-4-4 1 16,0 0 3-16,0 4-1 0,0 5 1 0,-9 3 1 16,-4 5-2-16,-3-5-1 0,-1-3 1 15,-1 0-3-15,4-4 0 0,0 1 0 16,-1 0-3-16,5-2 0 0,-7 1-3 15,8 0-5-15,5-4-11 0,-1 1-21 16,5-2-27-16,-1 0-32 0,1 0-57 0</inkml:trace>
  <inkml:trace contextRef="#ctx0" brushRef="#br1" timeOffset="-175661.11">20039 14208 286 0,'0'0'58'0,"0"0"-12"0,0 0-12 0,0 0-8 16,0 0-5-16,0 0-4 0,0 0-1 15,0 0-5-15,0 0-4 0,0 0-4 16,7-15-2-16,-7 15-2 0,0-2 1 16,0 2-3-16,-1 0-1 0,-9 2 3 15,-5 8-1-15,-1 3 0 0,1 3 2 0,0 2-1 16,2 0 1-16,1 2-1 0,1 0 1 16,4-1-2-16,1-5-2 0,3 3-1 15,3-7 0-15,0 4 0 0,0 2 2 16,0-5-1-16,2 6 1 0,0-7 2 15,3-2-1-15,-1 1 1 0,3-3-2 0,0 3 2 16,1-7 1-16,1 3 3 16,2-5-2-16,2 0 3 0,-1-2-1 15,5-5 3-15,-4-2 2 0,0-4-2 16,-3 0 1-16,0-3 0 0,0-1 0 0,-2 0-1 16,0-1 2-16,-1-1-2 0,-1 1 1 15,-1 5-2-15,-1-3 0 0,-2 5-2 16,-1 0 1-16,0-1-3 0,-1-1-1 15,0 3-4-15,0 6-3 0,0-2-8 16,-4 6-11-16,-8 0-29 0,-2 0-47 0,-5 10-58 16</inkml:trace>
  <inkml:trace contextRef="#ctx0" brushRef="#br1" timeOffset="-175037.5">20408 14429 398 0,'0'0'49'0,"0"0"-12"15,0 0-9-15,0 0-7 0,32-81-1 16,-26 64-4-16,-1-1-3 0,0-1-3 15,-1 0-3-15,-1-3 1 0,1 1-4 16,-4-2 0-16,0 0 0 0,0 2-3 16,0 0 2-16,0 4-2 0,-5 2 2 15,2 4 1-15,-2 1 0 0,2 1 0 0,-2 1-3 16,0 0 0-16,2 6-1 0,2-2-2 16,1 4 0-16,0-1 0 0,0 1-1 15,-6 0-1-15,0 5 3 0,-1 7-2 16,-2 6 2-16,2 3 1 0,5 2-1 15,-1 3 2-15,1-1-1 0,2 1-1 16,0 2-1-16,0-3-1 0,0 2 0 16,5-2 0-16,0-2-2 0,2-2-1 15,1-1 2-15,0-2-3 0,4-2 3 16,-1-3-1-16,4-1 1 0,-5-5 2 0,3 0-1 16,-3-3-1-16,2-2-1 0,2-2 2 15,2 0 0-15,3-2 2 0,-3-7 2 16,-1-4 1-16,-1-3 1 0,-3-2 0 15,2-3 3-15,-1 0-2 0,-2 1 2 16,-3 4 3-16,-3 2 0 0,1 4 1 16,-4 5-1-16,1 1-2 0,-2 4 0 0,0-1-3 15,0 1-1-15,0-2-2 16,1 1-3-16,-1-1-1 0,0 2 0 16,2 0-1-16,-2 0 4 0,0 2-2 0,0 11 1 15,0 5-1-15,0 2-3 0,-2-3-2 16,1-5-1-16,1 2 0 0,-2 5-6 15,2-7-2-15,0 5-8 0,0-6-12 16,3-4-23-16,7 2-33 0,-3-2-19 16,1-3-40-16</inkml:trace>
  <inkml:trace contextRef="#ctx0" brushRef="#br1" timeOffset="-174851.2">20702 14122 507 0,'0'0'51'0,"0"0"-21"15,0 0-18-15,0 0-6 0,0 0-8 0,0 0-4 16,0 0-7-16,0 0-10 0,0 0-21 16,-31-22-62-16,31 23-54 0,0 5-92 15</inkml:trace>
  <inkml:trace contextRef="#ctx0" brushRef="#br1" timeOffset="-174175.75">21148 14306 431 0,'0'0'55'0,"0"0"-13"16,0 0-14-16,0 0-10 0,0 0-6 16,0 0-4-16,0 0-3 0,0 0-1 0,0 0-1 15,0 0-2-15,-21-38-1 0,12 35 0 16,-7 2 0-16,6 1-1 0,-7 0-2 15,1 4 1-15,0 4 0 0,-2 4 0 16,0 2 0-16,3-1-1 0,-1 3 1 16,3 0-2-16,-1 1-1 0,7-5 1 0,-1 2 0 15,0-1 0-15,5-2-1 0,-3 2-1 16,3-3 0-16,2-6-1 0,1 2 2 16,0-1 1-16,0 1-2 15,0 5 2-15,0-1 2 0,0-5-3 0,1 1 3 16,4-5 3-16,6-1-4 0,2 0 5 15,3-1 0-15,3-7 1 0,-1 1 0 16,-3-4 0-16,1 2 1 0,-3-3 1 16,0 0 2-16,-3 0 2 0,-1-4 1 15,1 1 1-15,-3-3-2 0,-1-2 2 0,-2-3-6 16,1-1 2-16,-1-2 1 0,0-1-1 16,-1-2 1-16,-2 1 1 0,1 0-3 15,-1 2 1-15,1 6 0 0,-1 2 0 16,1 8 1-16,-2 3-1 0,1 2-1 15,-1 5-2-15,0-2-1 0,0 2-3 16,0-1-3-16,0-1 0 0,0 2 1 16,0 0 0-16,0 0 1 0,0 12 0 15,0 6 0-15,0 8 1 0,0 3-1 16,0 3 2-16,0 3 0 0,0 2-1 0,0-3-2 16,-1 1 2-16,-1 1-3 0,2-6 2 15,0-1-2-15,0 1 1 0,0-3 3 16,0 0-7-16,3-1 1 0,0-8-13 15,-1 2-17-15,4-1-32 0,-4-6-85 16,4 5-122-16</inkml:trace>
  <inkml:trace contextRef="#ctx0" brushRef="#br1" timeOffset="-166697.51">12035 16022 48 0,'0'0'7'0,"0"0"-3"0,0 0-1 16,0 0-1-16,0 0 1 0,0 0-1 15,0 0 2-15,0 0-2 0,0 0 1 0,15 0 0 16,-14 0 0-16,1 0 0 0,-1 0-2 16,1 0 0-16,0-2 2 0,0 2-1 15,-1 0 3-15,1 0 1 16,-1 0 5-16,5 0 1 0,0 0-1 0,0-3 1 15,6 1-2-15,-6 2-2 0,0-1 2 16,6-1 0-16,-5 2 1 0,-1 0 0 16,5-1-6-16,-5 1-1 0,4 0-3 15,3 0 2-15,0 0 0 0,3 0-1 16,-3 0 1-16,3 0-2 0,3 0-1 0,-2 3 0 16,6 0 1-16,0 0-1 0,-2 2 0 15,2-3 3-15,1 1-2 0,2 1-2 16,2-4 1-16,-1 0-2 0,2 0 2 15,3 0 3-15,0 0-2 0,1 0 0 16,2 0 1-16,-2 0-2 0,-1 0-1 0,-2 0 0 16,-1 0 1-16,0 3-1 0,-3 1 1 15,-1 2 1-15,2-3-2 16,-1 3 2-16,2-1 0 0,1 1-1 16,3-1 3-16,-1-2-1 0,3-1 0 0,0 0 1 15,3-2-1-15,0 0 2 0,1 0 0 16,1 0 2-16,1-2-1 0,2 0 0 15,-3 0-2-15,0-1-1 0,0 0 2 16,-1 0 1-16,1 0 1 0,0 1-1 16,1 0 0-16,1 1-3 0,0 1 1 0,0 0-2 15,-2 0 0-15,2 0 0 0,1 0 0 16,-2 3 0-16,1 0 1 16,-1-1-1-16,-1 1 1 0,-4-1 0 15,4-1 0-15,-4-1 0 0,2 0 1 0,-2 0 1 16,0-1-1-16,-2-3 2 0,0 0 0 15,2-1-2-15,-3-1 2 0,1 3 2 16,-1-3 0-16,0 2 2 0,-2-1 0 16,2 2-1-16,0 0-2 0,0 0 0 15,0 0 1-15,2 0-1 0,-1 0-2 0,0 0 1 16,1 1-1-16,-1-1 1 0,3 2 1 16,-1 0-3-16,3-1-1 0,0 2 0 15,2-2-1-15,0 1-1 16,2-1 3-16,0 0-2 0,2 0 1 0,0 0 1 15,0 0-3-15,2 2 0 0,-1 0 0 0,1 0 0 16,-1 0 0-16,-1 0 0 16,0 0-2-16,2 0 2 0,-2 0-1 15,1 2 2-15,1 1-2 0,-1 0 1 16,1-1 0-16,-3 1-1 0,3 0 0 0,-2-2 3 16,2 0-3-16,-2-1 1 0,0 0 0 15,0 0-3-15,-1 0 3 0,0 0 0 16,0-1 0-16,1-3 1 0,-2 1-4 15,-1-1 2-15,2 2 0 0,-2-2 0 16,-4 2 2-16,2-1-3 0,-1 3 2 0,-2-2 0 16,-1 0 0-16,-1 1 1 15,0 1-2-15,-2 0 0 0,-2 0 0 16,0 0 1-16,1 0 0 0,-1 1 1 16,2 1-1-16,0 0 0 0,1-2 0 0,0 0 1 15,3 0-1-15,2 0 1 0,-1 0-1 16,4 0 0-16,2 0 1 0,2-2-1 15,4-1 1-15,2 0 0 0,4 0-1 16,0 0 3-16,1 0-1 0,0 0-2 16,2 0 1-16,0-1-1 0,3 2 0 0,1-1 1 15,1 1 1-15,-1 1-2 0,0 1 0 16,-1 0 0-16,-2 0 0 0,0 0-2 16,-1 0 1-16,0 1 0 15,-2 1 0-15,0 0 1 0,1-1 0 0,0 1 0 16,0-2-1-16,1 0 2 0,0 0-1 15,-2 0 0-15,-1 0 0 0,-1 0 0 16,-1 0 0-16,1 0-1 0,-1 0 1 16,1 0-1-16,-1 0 1 0,1 0-2 15,0 0 1-15,-1 0-2 0,2 0 1 0,-3 0-2 16,-1 0 2-16,-1 0 4 0,0 2-2 16,-2 0 0-16,1-1-1 0,-1 2-1 15,1-1 1-15,0-1 1 0,-1-1 0 16,0 2 0-16,-2-2-1 0,0 0 0 15,1 2 1-15,-3-2-1 0,0 0 2 0,-3 1 0 16,-3 1-1-16,0-2 0 16,-2 1 0-16,2 0 0 0,-2-1 0 15,3 0-1-15,-3 2 1 0,2-2 1 16,0 0-1-16,-2 0 1 0,3 0-1 0,0 0 0 16,1 0 0-16,3-2 0 0,2 1 0 15,0 0 1-15,2-1-1 0,-1-1 1 16,-1 1-1-16,1-1 1 0,0 2-2 15,0 1 2-15,1-2-1 0,0 1 0 16,-2-1 0-16,1 0 0 0,-1 2-1 0,-1 0 1 16,-1-2 0-16,-2 2 1 15,-4 0-1-15,-1 0-1 0,-4 0 1 16,-2 0 0-16,-3 0 0 0,0 0 2 16,-1 0-2-16,0 0 0 0,0 0-2 0,1 0 2 15,1 0 0-15,-1 2-1 0,0-2 1 16,0 0 0-16,2 0 0 0,1 0 2 15,2 0-2-15,0 0 0 0,3 0 0 16,4 0 0-16,-2-3 0 0,1 1 1 16,1 0 1-16,0-1-4 0,0 1 2 0,-1 0-1 15,-1 0 1-15,2 0 0 0,-1 2 0 16,0 0 1-16,-2 0-1 0,0 0-1 16,1 0 1-16,-2 0 0 15,1 0-1-15,-1 0 2 0,1 0-2 0,0 2 1 16,2 0 1-16,-4-2-2 0,1 0 1 15,-1 1 1-15,0-1-3 0,1 0 2 16,0 0 0-16,1 0-3 0,-2 0 3 16,3 0-1-16,-1-1-2 0,0-1 1 15,0 2 0-15,1-2-2 0,-2 2 0 0,0 0 2 16,-2 0-2-16,2 0 1 0,0 0 1 16,-2 0-1-16,0 0 1 0,-2 0-1 15,-1 0-2-15,-1 4 2 16,-2-2 1-16,-1 2 1 0,-3-1 0 0,-1 0-1 15,-4-1 0-15,-1 0-1 0,0 0 2 0,-4-1-1 16,5 2 1-16,-8 0 0 16,1-1-2-16,0 1 2 0,-7-1-1 15,7-1 0-15,-6 0-1 0,-1 1 1 16,2-1 0-16,-6-1-1 0,0 0 1 0,0 0 0 16,1 0 1-16,1 2-1 0,-1-2 1 15,1 0-1-15,-1 0-10 0,1 0-12 16,-1 0-24-16,2 0-19 0,-3 0-27 15</inkml:trace>
  <inkml:trace contextRef="#ctx0" brushRef="#br1" timeOffset="-163998.48">24192 16022 120 0,'0'0'37'0,"0"0"-1"0,0 0-3 0,0 0-1 15,0 0-4-15,0 0-2 0,0 0-4 16,0 0-5-16,0 0-3 0,0 0-1 15,-8-11-2-15,8 9-2 0,0 2 3 16,0-2-6-16,0 2 2 0,0-2 0 16,3-1-3-16,8 0-1 0,2-2 1 15,3 2-2-15,-1-1 1 0,2 1-1 16,0 1 1-16,2-1-2 0,5 0-1 0,-1 0 2 16,0 0-1-16,0 0 0 0,3 0-1 15,-1 1 1-15,2-1-2 0,2 1 2 16,1 2-2-16,-1 0 0 0,1-2 0 15,2 1 1-15,-1-1 0 0,0 0 0 16,3 1-1-16,-2-1 0 0,2 0 0 0,-2 1 1 16,0 0 2-16,-2 1-5 15,0-2 1-15,1 0 2 0,-1 0 1 16,2-1 5-16,0-1-3 0,-1 1 1 16,1 1-1-16,-1-1-2 0,-2-1 1 0,-3 1 0 15,1 1-2-15,1 1 0 0,1 0 0 16,0-1 1-16,-1 2 0 0,1 0-1 15,0 0 0-15,0 0-2 0,-3 0 0 16,2 0 1-16,-2 0 1 0,1 3-1 16,1 0 0-16,-2-1 0 0,0 1-1 0,-2-1 0 15,-8-1 0-15,4-1 1 0,1 2 0 16,-2-2 0-16,1 0 0 0,1 0 0 16,-2 0 0-16,3 0 0 0,-3 0 2 15,1 0-2-15,-1 0 0 0,0 0 1 16,7 0-3-16,-2 0 3 0,1 0-1 15,-1 0 1-15,0 0-1 0,-1 0-1 16,0-2 2-16,1 2-1 0,-2 0 0 16,3-1-1-16,-1 1 1 0,1-2 0 15,-3 2 0-15,2 0 0 0,1 0 0 0,-2 0 0 16,1 0-1-16,0 0 0 0,0 0 2 16,1 0-1-16,-1 0 1 0,-6 0-2 15,2 0 0-15,-2 0-1 0,-6 0 0 16,10 0 1-16,-10 2 2 0,3-2 0 15,-2 0-1-15,2 0 0 0,5 0 0 16,-8 0-1-16,9 0 2 0,-2 0 0 16,-6 0-1-16,9 0 1 0,-5 0-1 15,-4 0 0-15,9-2 1 0,-5 0-2 16,-4 2 2-16,6-1-1 0,-6-1 1 0,0 2-1 16,0-2-1-16,2 2 1 0,6 0-1 15,-8 0 1-15,7 0 0 0,0 0-1 16,-8 0 1-16,7 0-1 0,-1 0 0 15,-7 0 0-15,8 4 0 0,-3-3 1 16,-5 1 0-16,8 0 0 0,0-1 0 0,0 1 0 16,3 0-3-16,-2 0 3 0,0-1 0 15,-6 1 0-15,7-1 0 16,-2-1 0-16,4 0-1 0,6 0 1 16,-1 0 0-16,4 0 0 0,2 0 0 0,0 0 0 15,3-1 0-15,0-1 2 0,-1-1 0 16,0 1-1-16,1-1 0 0,-1-1 0 15,1 1 0-15,-1 1-1 0,0 0 0 16,-2 0 0-16,-1 0 1 0,-1 2-1 16,-3 0 0-16,0 0 0 0,-2 0 0 0,1 0 0 15,-1 0 0-15,-2 0 0 0,2 0 0 16,-1 2-1-16,0 0 1 0,0-1 0 16,-1 2 0-16,-2-1 0 15,0-1-1-15,-1 1 2 0,1 0-1 0,-3-2 0 16,3 0 0-16,0 0-1 0,0 0 1 15,-2 0-1-15,2 0 2 0,-1 0-2 16,-2-2 1-16,2 0 0 0,-5 1-1 16,-1-1 2-16,-3 0-2 0,0 1 0 15,0 0-1-15,0 1 1 0,0 0 1 0,-2 0 0 16,1 0 0-16,-6 0 0 0,7 0-1 16,-7 0 2-16,7 0-1 0,7 0 0 15,-3 0 0-15,9 0 0 0,0 0 1 16,0 0 1-16,3 0-1 0,2 0-1 15,2 0 0-15,2-2 0 0,4 2 1 16,1-2-1-16,2 1 2 0,0 0-2 0,3 0 1 31,-2 1 0-31,2-3-1 0,-2 3 0 0,2 0 1 0,-1 0-1 16,-1 0 1-16,2 0-1 16,-3 0 1-16,0 0-2 0,-3 0 1 0,-3 0 0 0,-1 0-1 15,-2 0 1-15,-3 0-1 16,-2 0 0-16,-1 0 1 0,-2 0-1 0,-1 0 0 15,-2-1 1-15,3 1 0 0,-1-1-1 16,1-1 2-16,-2 0-1 16,3 2 1-16,0-4-1 0,0 1 0 15,1-1 0-15,2 0 0 0,2 0 2 0,1 1 0 16,-1 0-1-16,1 1-1 0,-1 1-2 16,-1-1 2-16,-1-1 1 0,-2 2-1 15,-6 1 0-15,-1 0-1 0,0 0 0 0,-7 0 0 16,6 0 0-16,-7 0-1 0,-8 0-4 15,2 0-1-15,-6 0 1 0,0 0 1 16,0 0 1-16,1 0 3 0,2 0 0 16,-2 0 0-16,1 0-1 0,-2 0-5 0,0 0-8 15,0 0-28-15,0 0-40 0,0 0-70 16</inkml:trace>
  <inkml:trace contextRef="#ctx0" brushRef="#br1" timeOffset="-162913.45">30894 15957 101 0,'0'0'29'0,"0"0"-2"16,0 0 0-16,0 0 1 0,0 0-3 0,0 0-1 16,0 0 2-16,0 0 0 0,0 0-1 15,0 0-3-15,-21-44 1 0,21 43-4 16,0 0-1-16,0-1-1 0,-1 0-4 15,1 1-1-15,0 0-3 0,0 0-2 16,0-4-2-16,0 1 0 0,1 0-2 0,8-1 4 16,3 5-3-16,3 0 0 0,7 0 1 15,0 0-3-15,-1 0 2 16,1 0 1-16,1 0-2 0,2 2 0 16,-1-2-1-16,1 0-1 0,-2 0 1 0,5 0 0 15,-1 0 2-15,5 0 0 0,0-4-1 16,0 3 1-16,-2-3-4 0,0 1-2 15,-1-1 0-15,-1 0 0 0,-2 1 1 16,-2 0 0-16,-6 0 0 0,0 1 0 16,-6 1 1-16,1 0 0 0,-1 0 0 0,-8 1 0 15,2 0-2-15,-6 0 1 16,0-3-3-16,0 3 1 0,1 0-1 16,1 0 0-16,0 0-1 0,-2 0 2 15,0 0 0-15,0 0-3 0,0 0-4 0,-7 0-3 16,-3 3-12-16,0-1-19 0,-1 1-32 15,2 0-19-15,0 0-58 0</inkml:trace>
  <inkml:trace contextRef="#ctx0" brushRef="#br1" timeOffset="-162471.33">30795 15982 187 0,'0'0'58'0,"0"0"-10"0,0 0-13 16,0 0-7-16,0 0-6 0,0 0-1 15,0 0 0-15,0 0-3 0,0 0-5 16,0 0-2-16,-10 2-3 0,13-2 0 16,10 0-4-16,6 3 2 0,5-2-1 0,-2 0 2 15,1 1 0-15,5-2-1 16,-1 0-3-16,5 0-2 0,0 0-1 16,0 0 0-16,-1 0-1 0,0-2 0 0,1 1 0 15,-2 0 3-15,2-2-4 0,-2 1 3 16,0-1-1-16,1 1-3 0,-4 0 3 15,1-1-5-15,-5 1 3 16,-6 0 0-16,0-1 0 0,0 2 1 0,-6-2-1 16,6-1 1-16,-6 4-1 0,0-2 2 0,1 1-2 15,-8-1 1-15,2 2-3 0,-6 0-3 16,0-2-6-16,0 2-12 0,3 0-18 16,-2 0-31-16,0 0-26 15,1-1-90-15</inkml:trace>
  <inkml:trace contextRef="#ctx0" brushRef="#br1" timeOffset="-157262.04">19494 14839 82 0,'0'0'28'0,"0"0"-1"0,0 0 2 0,0 0-2 16,0 0-4-16,0 0-2 0,-78-85 0 15,66 70 1-15,1-1-3 0,-1 1-3 16,2 0-8-16,0 0-4 0,-3-2-1 16,1 1 0-16,0-3-1 0,-2 1 0 15,1 0-2-15,-2-3 3 0,0 0-2 16,-2-1 1-16,4 1 5 0,-2 0-4 0,4 1 8 16,-2 2 1-16,3 1 4 0,1 2-1 15,-3-1-1-15,5 5-2 0,0-1 2 16,1-2 1-16,0 0 1 0,-1 0-5 15,3-1-2-15,1-6-2 0,0 0-2 16,1-7 1-16,2 3 3 0,0 0-2 16,0 3 1-16,5 0 2 0,1 2-6 15,2 1 1-15,1-2-2 0,1-1-2 16,4 1 0-16,1-1 2 0,2-3-3 16,2 3 2-16,4-3-2 0,0 1 0 0,2-1-1 15,-2 3-4-15,2 1 4 0,-2-3-2 16,1 2 3-16,0 1 2 0,0-2-2 15,1 1 2-15,-2 3 2 0,1-1-1 16,1 3 0-16,1 0 0 0,0 3-1 16,3-2 1-16,0 3-3 0,0-1 2 0,0 2 1 15,2 1-1-15,0-1 0 0,2 3 0 16,0 0 0-16,5 0 0 0,1 3 0 16,4 1-2-16,1 0 1 15,5 0 0-15,-1 0-1 0,5 2 0 0,2 0-1 16,3 0 1-16,3 0 0 0,-1 0-1 15,3 1 1-15,-1-1 0 0,-1 2-1 16,-1 1 0-16,-3 0 0 0,-2 0 0 16,-2 0 1-16,-1 0 0 0,-1 4 0 15,1 3 0-15,-3-2 0 0,-3 3-2 0,-1 1 0 16,-4 2 2-16,-2 1-1 0,0 2 1 16,-5 2 1-16,1-2-1 15,-3 2-1-15,-2 1 0 0,-1 0 1 0,-3 1 0 16,-1 1 0-16,0-1 0 0,-1 2 0 15,1-1 0-15,-2 1 0 0,-3 0 0 0,2 0 0 16,-1-1 3-16,-3 2-2 16,2 1 3-16,-4 1-3 0,3 1-2 15,-3-1 1-15,0 1-1 0,-2 0 1 16,2 3-1-16,-4 0 1 0,0 3 0 0,-3 0 0 16,-1 0-2-16,-3 4 1 0,1-2-1 15,-3-2 3-15,-2 2-2 0,-1-4 2 16,0 3-1-16,-4-2 1 0,-6 0-2 15,0-1 2-15,-2 1-1 0,-2 0 0 16,1 0 3-16,-3 0-2 0,1-1 3 0,0-1-4 16,-2-2 0-16,0 0 1 0,1-4-1 15,-1 0 0-15,1-1 0 16,-3 0 0-16,1-1 0 0,0 2 2 16,-4-1-1-16,1 0 0 0,-3 0-2 0,0-2 2 15,-2 2-2-15,0-1 1 0,-1 0 0 16,-1-1 0-16,-2 0-1 0,-1-1 1 15,0-2-1-15,-1-1 1 0,0-2-1 16,0 0 1-16,0-3-1 0,-1 2 1 16,1-4-1-16,-1 2 0 0,-1 0 0 0,-2 0 0 15,0-2 1-15,-1 0-1 0,-2 1 1 16,-1-1 0-16,-3 1 0 0,0-2 0 16,-2 1 0-16,-3-2-2 15,-1-1 2-15,3 3-1 0,-3-1 0 0,1 0 1 16,0 0-1-16,2-3 0 0,0 0 0 15,2 0 0-15,1-3 0 0,2 0-1 16,1 0 1-16,0 0 1 0,0-4-1 16,0-1 0-16,-1 0 2 0,1-1-2 15,1 2 2-15,3-1 0 0,1 0 0 0,3 1 1 16,3 0-1-16,2-1 0 0,1 0 0 16,1 1 0-16,2-1 0 0,3-2 0 15,1 1 0-15,1-4-1 0,7 5 2 16,-1-5-2-16,4 0-2 0,-4-1 1 15,4-1 0-15,-1 1-1 0,-1-2-3 16,0-1-4-16,-2-2-4 0,2 5-6 16,0 2 1-16,2 2-9 0,-1 0-22 15,0 1-49-15,0 0-90 0</inkml:trace>
  <inkml:trace contextRef="#ctx0" brushRef="#br1" timeOffset="-156296.55">21961 14345 340 0,'0'0'54'0,"0"0"-12"16,0 0-8-16,0 0-12 0,0 0-4 15,-29-80-4-15,28 74-3 0,1-5-1 16,0 7-1-16,0-2-2 0,0 1-3 16,0 5-1-16,0-1-3 0,0 1 0 0,0 0-1 15,0-2 1-15,0 2 0 0,3 0 1 16,0 0 1-16,4 10-1 0,0 1 0 16,-1 3 0-16,1 0 0 15,-1 0 0-15,1-1 0 0,-3-1 1 0,2-1 0 16,-2-2 0-16,1-3 2 0,-1 2-1 15,-2-5 3-15,2 0 0 0,-1-2 4 16,1 1-1-16,0 0 0 0,5-2 0 16,3 0-3-16,1-6-1 0,4-6-2 15,-2-1 0-15,0-1-2 0,0-2 0 0,1-3-1 16,-2 1 1-16,1-3-1 16,2 0-1-16,2-2 0 0,0 2 0 0,1 0-2 15,1 1 0-15,1 0-1 0,3 2-3 16,-2 1-2-16,1 3-2 0,-1 4-5 15,-2 1-14-15,-4 4-29 0,-8 2-51 0,-3 3-39 16,-6 0-100-16</inkml:trace>
  <inkml:trace contextRef="#ctx0" brushRef="#br1" timeOffset="-155857.4">21892 14364 421 0,'0'0'50'0,"0"0"-14"16,0 0-12-16,0 0-10 0,0 0-7 15,0 0-5-15,0 0 0 0,0 0-2 16,0 0 1-16,0 0 0 0,-15-6 2 16,15 16-2-16,7 4 2 0,2 2 0 0,1 0-1 15,2-1 2-15,-2-1-1 0,2-2 0 16,-3-3 2-16,3 0-3 0,-2-1 3 16,-1-2 2-16,3 0 0 15,-4-2 0-15,2 0 0 0,-1-3-2 0,1-1 2 16,2 0-1-16,-2 0-1 0,4-4 0 15,2-4-1-15,4-6 0 0,-1-4-2 16,1-1 1-16,1-6-1 0,3-2-1 16,2-5-1-16,5-2 1 0,1-1-3 15,2-4 2-15,1 3-3 0,4 2-2 0,-3 4-2 16,0 2-6-16,-1 7-16 0,-5 5-52 16,-1 3-92-16,-4 3-105 0</inkml:trace>
  <inkml:trace contextRef="#ctx0" brushRef="#br1" timeOffset="-124877.56">28194 14673 144 0,'0'0'39'0,"0"0"2"16,0 0-3-16,0 0-1 0,0 0 0 0,0 0 2 15,0 0-1-15,0 0-4 0,0 0-6 16,5-52-6-16,-5 51-4 0,0 0-1 15,0 0-4-15,0-1 0 0,0 0-4 16,0 1-4-16,0-1-1 0,0 1-2 16,0-1-2-16,0 1-1 0,0-1 0 0,0 1-2 15,0 1 1-15,0-2 0 16,0 2 2-16,0 0 0 0,0 0 1 16,0 0 0-16,0 3 0 0,5 6 0 15,-1 0 0-15,-2 1 0 0,1-2 0 0,-1 3-1 16,1-2 1-16,0 2-1 15,0-2 1-15,1 0 0 0,-1 2-2 0,2-4 1 16,-3 3 0-16,0-8 1 0,4 6 1 16,-3-5-1-16,5 2 2 0,-1 1-1 15,4-3 1-15,-2 0-1 0,3-1 0 0,6-2-1 16,-1 0 1-16,3-3 1 0,-1-5-1 16,-2 0 0-16,1-3-2 0,-1-1 2 15,-1 0-2-15,1 0 1 0,1-3-1 16,-2 0 1-16,-1-3-2 0,2-2 1 15,0-2-1-15,-1-1-5 0,4 3 4 16,-2-3-5-16,2 3 4 0,0 2-3 16,-1 1-2-16,-1 3-5 0,-6 5-7 15,2 2-14-15,-5 4-18 0,-4 2-31 16,6 1-25-16,-5 0-40 0</inkml:trace>
  <inkml:trace contextRef="#ctx0" brushRef="#br1" timeOffset="-124444.89">28036 14815 322 0,'0'0'51'0,"0"0"-9"16,0 0-15-16,0 0-10 0,0 0-5 16,0 0-4-16,0 0-3 0,0 0 1 15,0 0-1-15,-1-13 1 0,1 12 2 0,0 1-1 16,0 0 1-16,0 0-1 0,4 0 2 15,5 1-1-15,2 7 1 0,0 0-2 16,-2 1 0-16,-1-3-3 0,-1 0 0 16,6 3-2-16,0-1 3 0,-1 0-1 15,2-4 0-15,1-1-2 0,-3-2 1 0,6 1-1 16,2-2 0-16,2 0-1 16,5-6-2-16,-1-3 1 0,5-2 0 0,2-1-2 15,3-2-2-15,3-1-7 16,6-2-13-16,4-1-43 0,4-3-79 0,2-5-116 15</inkml:trace>
  <inkml:trace contextRef="#ctx0" brushRef="#br1" timeOffset="-123100.2">30416 16255 128 0,'0'0'42'15,"0"0"-1"-15,0 0-6 0,0 0-7 0,0 0-4 16,0 0-6-16,0 0-1 0,0 0-4 15,0 0-2-15,-7-6-2 0,6 5-1 16,1 1-2-16,0-2 0 0,0 2-2 16,0-1 0-16,0 1 1 0,0-2 1 15,0 2 1-15,0 0 1 0,0 0 1 0,0-2-2 16,0 2 0-16,7-1 2 16,-1 1 1-16,-1-2-4 0,1 2 1 15,-6 0-3-15,0-1-1 0,0 1 1 16,2 0 1-16,-1 0-3 0,1 0 2 0,-1 0 0 15,1 0-4-15,-1 0 2 0,2 0 0 16,-2 0-1-16,1 0 2 0,-1 0-1 16,0 0-2-16,1 0 1 0,-1 0 1 15,1 0-1-15,-1 0 1 0,1 0 0 16,-1 0-1-16,1 0-1 0,-1 0 2 0,1 1-1 16,-1-1 1-16,1 2-1 0,-1-2 1 15,1 1-2-15,-1 1-3 0,4 3 4 16,-2-1-1-16,0-1-1 0,2 5 0 15,-2-5-1-15,0 0 0 0,2 4 0 16,-2-3 0-16,4 3 2 0,-1-1-2 16,0 1 1-16,0 0 0 0,1-1-1 15,2 0 3-15,-1-2-2 0,1 4 1 16,-2-5 0-16,3 1 0 0,-5-2 0 16,-1 0 3-16,2-2-1 0,7 0 0 15,1-5 4-15,8-4-3 16,-3-3 2-16,1-2-1 0,2-2-1 15,-1-1 0-15,-2-1-1 0,3 1-1 16,-3-1 0-16,0 1-1 0,-1 0 0 0,-2 1-1 16,3-1 0-16,-1 2-1 0,0 1 0 15,1 0-2-15,-2 4-3 0,2 1-3 16,-1-1-7-16,0 3-14 0,1 1-22 0,-3-2-29 16,4 4-24-16,-7 1-44 0</inkml:trace>
  <inkml:trace contextRef="#ctx0" brushRef="#br1" timeOffset="-122651.43">30454 16296 238 0,'0'0'50'0,"0"0"-5"0,0 0-14 16,0 0-12-16,0 0-3 0,0 0 2 15,0 0-1-15,0 0 1 0,0 0-4 16,-26 38-3-16,24-27 0 0,2-1-4 15,0 3 1-15,0-3-2 0,0 2 0 16,0-1-2-16,0 0 3 0,0-1 3 16,3 1-5-16,2 1 7 0,-1-2-6 15,3-2 2-15,0-2 0 0,1 0-3 16,2-6 2-16,10 0-6 0,3 0 1 16,7-6 3-16,2-3-3 0,2-2-1 0,2-2 0 15,0-1-10-15,0-1 2 0,2-2-4 16,-2 2-6-16,0 0-16 15,3 3-41-15,-3-2-62 0,2 3-120 16</inkml:trace>
  <inkml:trace contextRef="#ctx0" brushRef="#br1" timeOffset="-93008.23">7234 5865 142 0,'0'0'39'0,"0"0"1"16,0 0-1-16,0 0-5 0,0 0 0 16,0 0-3-16,0 0 1 0,0 0-3 15,0 0-1-15,-33-76-1 0,30 72-2 16,-3-4-7-16,1 1-3 0,2 2-5 0,-3-3-1 16,3 5-2-16,0-1-1 0,3 1 1 15,0 3-3-15,-4-4 0 16,1 2-3-16,0-1 0 0,-1 1-1 0,4 2 0 15,-2-1 0-15,2 1 0 0,-1 0-1 16,-5 0 1-16,0 0-1 0,-4 0 0 16,0 3 1-16,3 2-1 0,-5 5 0 15,5 0 1-15,-3 5 0 0,1 2 1 16,0 0 0-16,1-1-2 0,-1 3 1 16,5-1 5-16,-1-1-5 0,2 4 5 0,-2 0-4 15,2 2-2-15,3 1 3 0,-3 2-1 16,0 1 0-16,2 2-1 0,1-1 0 15,0 0 2-15,0-1-4 0,1 4 0 16,5 1 2-16,4 0-1 0,-3 3 0 16,2-1 3-16,2 1-3 0,-2-2 0 15,1 1 2-15,-2-3-3 0,0 1 3 16,2-4 3-16,-2 1-2 0,-1-1 1 16,0-5-3-16,0-1-2 0,-2-7 2 15,-1 0-1-15,-1-4 2 0,-2-2 1 0,2 2-1 16,-3-7 0-16,3 3-1 0,-3-3 0 15,0 2 0-15,-3 5-1 0,-7 4-1 16,0-1-2-16,-9 4-5 0,0 0-3 16,-4 0-9-16,0 0-17 0,-3 0-22 15,4 1-24-15,-1-1-20 0,3-3-25 0</inkml:trace>
  <inkml:trace contextRef="#ctx0" brushRef="#br1" timeOffset="-92104.87">7596 6283 136 0,'0'0'46'0,"0"0"5"0,0 0 0 16,0 0-4-16,0 0-3 0,0 0-5 15,0 0-7-15,0 0-3 0,0 0-6 16,-6-55-5-16,0 47-6 0,2 5-3 16,1-1-4-16,-3-2 0 0,3 2 0 0,0 1-2 15,0 0 0-15,3 3-3 16,-2-1 1-16,2 1-1 0,-3 0-1 16,3-1-1-16,-3 1 0 0,3 0-1 15,-3 0-1-15,3 0 1 0,-1 0 2 0,-2 4 0 16,1 7 0-16,2 1 1 0,0-1-2 15,0 1-1-15,0-4 0 0,3 7 1 16,0-6 1-16,3 4 0 0,2-6 1 16,-2 0 1-16,0 0-2 0,3-2 0 15,1-1 1-15,-3-1-2 0,5-1 0 0,-1-2 1 16,7 0 1-16,-1-7 0 0,0-3 3 16,-1-2-1-16,0-1 0 0,-3-4 0 15,-1 1 4-15,-5 4 0 0,1 0 2 16,0-1 1-16,-2-3-6 0,1-2 2 15,3 2-2-15,-6 3 0 0,2-1 2 16,-3 6 0-16,0-2 1 0,1 1-1 16,-2 5-1-16,-1 1 2 0,-1 3-1 15,0-2 0-15,0 2-1 0,2-1-3 16,-2-1-3-16,2 2-1 0,-2-1-1 0,2 1 3 16,-1 0 1-16,1 12 1 0,-1 6-1 15,2 8-1-15,1 1 1 0,-2 2-1 16,1 1 0-16,-2 2 2 15,1 2-2-15,1-3 0 0,0 2 0 0,-2-1-2 16,6-1 0-16,-4 1 2 0,1-2 4 16,-1 2-3-16,0 0 5 0,0-3-4 15,-3-8-3-15,3-1 2 0,-3-8-3 16,0-6 2-16,3 1 1 0,-3-7 0 16,0 0 3-16,0 0 0 0,0 1 2 0,0 5 0 15,0-2-1-15,0 1 2 0,-3-1-1 16,-3-4-1-16,-4 0 0 0,-6-1-1 15,-1-7-1-15,2-3-2 0,4-6 1 16,2-2-2-16,2-2-1 0,4-2 0 16,3 1-7-16,0-3 0 0,0 0-6 15,10 3 1-15,0 0-1 0,0 2-3 16,3 1-9-16,2 2-14 0,2 3-17 16,2 0-29-16,4 2-22 0,-3 1-56 15</inkml:trace>
  <inkml:trace contextRef="#ctx0" brushRef="#br1" timeOffset="-91357.24">8609 6153 258 0,'0'0'47'0,"0"0"-3"0,0 0-7 15,0 0-7-15,0 0-5 0,0 0-4 16,0 0-3-16,0 0 0 0,0 0-2 16,-34-79-2-16,30 72-3 0,-7-2-6 15,4 3-2-15,-3 3-4 0,0-2-1 16,-2 5-2-16,-5 0-1 0,1 0-1 16,-7 3-3-16,3 8 3 0,-1 1-2 0,1 3 2 15,0 3-1-15,1-1 3 0,3 3-3 16,3 0 0-16,0-1 0 0,3 4 2 15,3 0 4-15,0-1 1 0,1 3 0 16,6-4-3-16,-3-4-1 0,3 0-1 16,0-1-3-16,6 0-3 0,-1-3-4 15,4-1 2-15,1-5 2 0,-2 0 6 16,6-3 4-16,1-2 1 0,2-2 2 16,3-5 2-16,-4-5 2 0,4-7 1 15,-5-3-1-15,-1-5-2 0,1-5 4 0,-3-1-1 16,0-1 2-16,-3-2 1 0,2 1 1 15,-3 1-2-15,-4 2 0 0,3-2-5 16,-2 2 1-16,-2-1-1 0,-1 3 5 16,0 0-3-16,-2 2 1 0,0 8-3 15,0 0-2-15,0 6 5 0,0 7-4 0,0-1 4 16,0 6-4-16,0-1-1 16,0 1-6-16,0-2-3 0,0 1 1 15,0 1 0-15,0 0 8 0,-6 15 1 16,2 7 0-16,-1 9-1 0,1 4-4 0,4-1-1 15,0 3-2-15,0 1 3 0,3 1-2 16,3 3-2-16,2-2 0 0,1-2-2 16,0-1-1-16,-2-5 4 0,4-6-4 15,-3-9-1-15,-2-2 0 0,-2-8-1 16,0-4-3-16,0 0-12 0,2-3-19 16,3-3-33-16,8-9-16 0,2-4-13 0</inkml:trace>
  <inkml:trace contextRef="#ctx0" brushRef="#br1" timeOffset="-90920.3">8812 5961 259 0,'0'0'85'16,"0"0"-14"-16,0 0-19 0,0 0-19 16,0 0-19-16,0 0-10 0,0 0-3 0,0 0-1 15,0 0 3-15,3-11 1 0,-3 22-1 16,0 7 0-16,0 6-3 0,0 2 0 15,0-1 0-15,-3 2-1 0,0-2 0 16,2 2-1-16,-2-4 0 0,0-4 2 16,0-3-1-16,1-4 2 0,1-7-1 0,1 2 2 15,0-7-1-15,-2 0 3 16,2 0 2-16,0 1 6 0,0 0 4 0,0 0-1 16,0-1-2-16,0 0-6 15,0-1-3-15,0-14-3 0,0-8 0 0,3-7-1 16,3 2 2-16,-1 0-3 0,-1 1 2 15,-1 0 0-15,3 5 1 0,-2 5-1 16,-1 1 2-16,-2 6 2 0,-1 4 0 16,2 2 1-16,-2 4-1 0,0-2-4 15,0 2-1-15,1-1-2 0,-1 1 1 0,6 0-1 16,3 0 2-16,5 6 0 0,1 4 0 16,0 4-1-16,-1 1 1 15,0 2 0-15,-4-1-4 0,3 3 2 16,0 2-2-16,-4 0 0 0,0 2-2 0,-4 1-3 15,2 0-9-15,-2-7-21 0,-4 2-33 16,1-3-44-16,-1-5-54 0</inkml:trace>
  <inkml:trace contextRef="#ctx0" brushRef="#br1" timeOffset="-90702.95">8721 6184 526 0,'0'0'35'0,"0"0"-14"16,0 0-9-16,0 0-8 0,0 0-4 16,71-88-2-16,-44 73-3 0,4 1-6 0,2 3-6 15,-1 1-30-15,4 0-53 0,-3 1-71 16,-1 3-74-16</inkml:trace>
  <inkml:trace contextRef="#ctx0" brushRef="#br1" timeOffset="-90523.54">9217 6086 555 0,'0'0'41'0,"0"0"-17"0,0 0-15 16,0 0-10-16,0 0-9 0,0 0-14 16,0 0-32-16,0 0-76 0,0 0-132 15</inkml:trace>
  <inkml:trace contextRef="#ctx0" brushRef="#br1" timeOffset="-89864.36">7148 7350 382 0,'0'0'39'0,"0"0"-4"16,0 0-12-16,0 0-7 0,0 0-4 15,0 0-5-15,0 0-3 0,0 0-4 0,0 0-1 16,0 0 0-16,-22-23 2 0,22 20 5 15,17-3 1-15,8 1 4 0,8-4 1 16,6-2-1-16,3-1 2 0,9-1 0 16,2-6-2-16,8-1-5 0,5-2 3 15,8-6-7-15,7 1 1 0,4-5 0 0,2 0-3 16,4-3 0-16,-1-1 0 16,1 0 0-16,0-2-1 0,-1 1 0 0,0-1-2 15,-5 4 3-15,-3 3-1 16,-1 2 2-16,-4 4-1 0,-3 1-1 0,-5 2 1 15,-3 2-1-15,-7 4 0 0,-9 1 1 16,-4 2-2-16,-11 2 1 0,-13 5 0 16,-8 4-1-16,-8 0-4 0,-6 2-2 15,0-2-1-15,0 2-5 0,1 0-8 16,1 0-23-16,2 0-28 0,1 0-62 0,-3 8-108 16</inkml:trace>
  <inkml:trace contextRef="#ctx0" brushRef="#br1" timeOffset="-89278.91">7885 7386 301 0,'0'0'55'16,"0"0"-6"-16,0 0-6 0,0 0-11 15,0 0-7-15,0 0-1 0,-38-85-2 16,31 77-3-16,-1-6-3 0,-3 6-2 16,4 0-1-16,-6-1-2 0,3 4 1 15,1 1-3-15,-2 0-2 0,1 2-2 0,-1-1-2 16,3 3-3-16,-1 0 0 0,3 0-2 16,-4 0 2-16,-1 0-2 0,2 4 0 15,2 7-1-15,-2 2 2 16,2 6-1-16,4 2 1 0,0 3 0 0,3 4 1 15,0 4-1-15,0 2 1 0,3 6-1 16,3 4 1-16,0 3-1 0,1 2 0 16,-3 1 0-16,2-1 0 0,0-3 0 15,-3 2 2-15,0-5 2 0,-3-2-3 16,0-1 3-16,0-5-5 0,0-3 2 0,-2-2-1 16,-1-12 1-16,-1 0 1 0,1-7-2 15,3-5 0-15,-3 0 1 0,3-6-1 16,0 0 1-16,0 0 0 15,0 1-1-15,-3 1-2 0,3-1-5 0,0 1-10 16,0 0-31-16,-4 1-54 0,-1 0-82 16,-6 0-79-16</inkml:trace>
  <inkml:trace contextRef="#ctx0" brushRef="#br1" timeOffset="-88508.98">8456 7504 177 0,'0'0'51'0,"0"0"3"0,0 0-8 16,0 0-9-16,0 0-3 0,0 0-1 15,0 0 2-15,0 0-1 16,0 0-7-16,-53-51-7 0,45 46-6 0,0-1-2 15,-1 2-4-15,2-1-2 0,-2 2-3 16,1 0-2-16,-3 1-1 0,1 1 0 16,-1 1-1-16,-5 0 0 0,6 0-2 15,-5 6-2-15,1 3 1 0,4 3 1 16,-5 5 0-16,5 3 1 0,3 1-3 0,-2 0 2 16,6 2-1-16,0-2 2 0,2 1-1 15,1-6 0-15,0 1-1 16,0 0 0-16,3-7 0 0,1 5 1 0,-1-5-2 15,3-3 3-15,-2 1-2 0,-2-5 0 16,1 1 1-16,-3-4 0 0,0 0 2 16,3 0 1-16,5 0 0 0,4-7-2 15,2-4-3-15,-4-4-1 0,2-3-2 16,-1-3 4-16,1-4 3 0,-2 1 1 16,3-4 2-16,-4 3 1 0,0 0 2 0,-4-1 0 15,4 4 0-15,-5-2 1 0,2 0 0 16,-3 2 3-16,0 4 1 0,-3 1 4 15,0-1-1-15,0 6-1 0,0-8-3 16,0 7-4-16,0-1 3 0,0 0 3 16,0 6-4-16,0 2 3 0,0 6-10 0,0-1 2 15,0 1-4-15,0-2-2 16,0 0-2-16,0 1 1 0,0 1 5 16,0 0-2-16,3 9 6 0,5 10-6 15,1 3 0-15,-3 4 1 0,0 1-1 0,-3 1 1 16,1 1-1-16,-1 1-1 0,-2-1-1 15,2 0-2-15,3-2-7 0,-2-1-6 16,1-3-9-16,-1-8-8 0,0-2-6 16,2-3-8-16,-5-8-13 0,7 3-9 15,-2-5-3-15,5 0 0 0,5-2-1 0</inkml:trace>
  <inkml:trace contextRef="#ctx0" brushRef="#br1" timeOffset="-88079.31">8682 7308 259 0,'0'0'83'16,"0"0"-17"-16,0 0-19 0,0 0-1 16,0-77-11-16,0 71 3 0,0 6-8 15,0-1-9-15,0 1-10 0,0-2-7 16,0 1 3-16,0 1-7 0,0 0 5 0,0 1-5 16,0 13-2-16,0 8 2 0,-2 9-1 15,-1-2 2-15,-1 4-3 0,-3-1 1 16,3 0 0-16,-2 0-1 0,0-2 0 15,0-3 1-15,3-6-1 0,-1-4 1 16,3-6 1-16,-1-7-1 0,2 3 1 16,0-7 2-16,-1 0 0 0,1 0 0 15,0 0 0-15,0 0-3 0,0-4 1 16,0-14-1-16,0-6 1 0,1-9 0 16,5 2 0-16,-2 1 0 0,3 1 1 0,1 0 0 15,-1 3 0-15,0 2 0 0,-3 6 1 16,1 3-1-16,-2 4 0 0,-2 7-1 15,2-6 0-15,-1 8 0 0,-1-3-4 16,2 2 4-16,0 1-1 0,2 1 0 16,0-1 4-16,2 2-3 0,5 0-1 0,-2 2 1 15,3 4-2-15,0 3 0 16,-2-1 1-16,1 5-2 0,1 1 0 16,-4 2-1-16,-2 1-4 0,0 3 0 15,-1 3-12-15,-3-1-20 0,-3 5-36 0,0 3-41 16,0-2-39-16</inkml:trace>
  <inkml:trace contextRef="#ctx0" brushRef="#br1" timeOffset="-87878.7">8594 7532 547 0,'0'0'47'0,"0"0"-14"0,0 0-14 15,0 0-10-15,0 0-7 0,0 0-3 16,-5-94-1-16,21 74-3 0,3 2-3 16,4-2-4-16,0 0-9 0,2 2-24 15,4-2-25-15,-6 2-44 0,0 0-37 16,-4 0-77-16</inkml:trace>
  <inkml:trace contextRef="#ctx0" brushRef="#br1" timeOffset="-86617.47">8082 6791 4 0,'0'0'8'0,"0"0"2"0,0 0-4 0,0 0 1 16,0 0 0-16,0 0 1 0,0 0 2 16,0 0 2-16,0 0 3 0,-15 1 10 15,14-1 10-15,-1 0 5 0,2 0 4 16,-1 0-3-16,1 0-7 0,-2 0-7 16,2 0-11-16,0 0-5 0,0-3-4 0,3-6 0 15,6 0 1-15,5-3-6 0,-3 5 0 16,0-1-4-16,5 2 1 0,2-2 1 15,5-1 0-15,-2 2 0 0,2-1-2 16,-1 2-1-16,1 0-3 0,-1 0 0 16,-2 0 0-16,2-2-2 0,-2 2 2 0,-2 0-2 15,-4 0-3-15,-1 2-4 16,-2-1-11-16,-2 1-14 0,1 1-19 16,-5 2-25-16</inkml:trace>
  <inkml:trace contextRef="#ctx0" brushRef="#br1" timeOffset="-86264.32">7821 7022 265 0,'0'0'51'0,"0"0"-8"0,0 0-10 16,0 0-8-16,0 0-4 0,0 0-6 16,0 0-3-16,0 0-4 0,0 0-2 15,0 0-1-15,-15-9-2 0,20-1 0 16,5-2-1-16,9-1-1 0,-1-1 1 0,3 2 1 16,2 1-3-16,-1-2 0 0,1 0 2 15,0 0-2-15,0-1 0 0,-1 0 0 16,1 2-3-16,-1-1-2 0,-3 0-1 15,-5 4-4-15,-1 2-1 0,-5 2-6 16,-3 4-2-16,-2-1-6 0,-3 2-9 16,0 0-6-16,0 0-10 0,0 0-10 15,0 0-5-15,-1 8-20 0</inkml:trace>
  <inkml:trace contextRef="#ctx0" brushRef="#br1" timeOffset="-86005.15">7644 7070 336 0,'0'0'52'0,"0"0"-13"15,0 0-8-15,0 0-9 0,0 0-2 16,0 0-7-16,0 0-3 0,0 0-3 16,0 0 0-16,0 0-3 0,30-35 0 15,-7 20-1-15,0 1-1 0,3-1 0 0,2-1-1 16,-1 1-1-16,2-4 1 0,0 3-1 15,3-3-4-15,-2 1 1 0,1 1-2 16,-4 2 0-16,2 0 0 0,-3 0-4 16,0 0-3-16,-3 1-13 0,2 2-6 15,-4-1-21-15,1 5-24 0,-7 0-14 0,-1 2-40 16</inkml:trace>
  <inkml:trace contextRef="#ctx0" brushRef="#br1" timeOffset="-85684.46">7712 6970 386 0,'0'0'62'0,"0"0"-15"0,0 0-17 0,0 0-14 16,0 0-6-16,0 0-6 0,0 0 2 16,0 0 0-16,0 0 0 0,27-79-1 15,-13 66-1-15,1-1 0 0,5 2-3 16,-2-2 0-16,3 2 0 0,2-2-1 16,2 2-2-16,-2 0 0 0,5 0-1 0,-2 1-1 15,0 0-1-15,-2 2-5 0,2 0-7 16,-4 0-10-16,4 2-30 0,0-1-34 15,1 2-46-15,-2 0-87 0</inkml:trace>
  <inkml:trace contextRef="#ctx0" brushRef="#br1" timeOffset="-85155.5">8789 6566 199 0,'0'0'56'0,"0"0"-5"16,0 0-13-16,0 0-3 0,0 0-4 15,0 0-7-15,0 0-2 0,0 0-6 16,0 0 0-16,0 0-1 0,-7 5-6 16,7-5-1-16,0 0-3 0,0 0 0 15,7-3 0-15,10-6-3 0,5-4-3 16,1 0 2-16,3 1-5 0,2-2 4 16,-1 2 0-16,3-2-2 0,-1 1-1 0,0 2 1 15,-1-1 0-15,-1 0-2 0,-2 0 0 16,2 0-6-16,-2-1-1 0,-1 3-1 15,-1-1-3-15,-8 4-6 0,2 2-12 16,-8 2-18-16,-6 2-20 0,4-1-9 16,-7 2 0-16,0 0-19 0</inkml:trace>
  <inkml:trace contextRef="#ctx0" brushRef="#br1" timeOffset="-84867.31">8725 6688 414 0,'0'0'54'0,"0"0"-15"0,0 0-16 0,0 0-12 16,0 0-6-16,0 0-3 15,0 0-2-15,0 0 6 0,0 0-3 16,0 0 1-16,64-31-4 0,-38 19 0 0,4 0 0 15,-1 0-2-15,0-2 4 0,0-1-2 16,-3 1-2-16,0 1 1 0,-4-2-4 16,-2 3-6-16,2-3 5 0,-5 3-10 15,0 0-2-15,-5 3-13 0,1 2-34 16,-4 2-31-16,-5 4-32 0,-1-1-35 0</inkml:trace>
  <inkml:trace contextRef="#ctx0" brushRef="#br1" timeOffset="-84642.39">8644 6762 350 0,'0'0'56'0,"0"0"-14"0,0 0-15 16,0 0-7-16,0 0-2 0,0 0-5 15,0 0-3-15,90-68-4 0,-65 53-7 16,2-1-2-16,2 1-6 0,3 0-4 16,0 0-27-16,4 1-36 0,1-2-65 15,-1 0-104-15</inkml:trace>
  <inkml:trace contextRef="#ctx0" brushRef="#br1" timeOffset="-71076.53">13584 17091 1 0,'0'0'3'0,"104"0"-2"15,-50 0-1-15,-1 0 1 0,2 0 2 16,-1 2-2-16,1-2 1 0,-2 0-1 16,3 0 0-16,-2 0 3 0,-2 0-2 0,0-3 2 15,0-1 1-15,-1 1 0 0,-2 0 2 16,-1 1-1-16,-2-1-3 0,-3 1 1 15,-1 2-1-15,0 0 3 0,-3 0-1 16,-1 0-3-16,-5 0 1 0,-1 5-3 16,-2-3 1-16,2 1 4 0,-2-2-2 0,2 2 4 15,0 0 3-15,1-2 1 16,-1 1 4-16,4-2 1 0,-1 0-1 16,4 0 0-16,1 0-4 0,0-2 0 15,2-2-3-15,1 1 0 0,0-1 1 0,2-1 0 16,0 2 1-16,-3 1-1 0,4-2-2 15,-2 1 0-15,0 3 0 0,0-3 1 16,0 1-2-16,1 0 1 0,0 2-1 16,-1-1-1-16,1 0-1 0,1-1-1 15,3 1-2-15,2 1 0 0,0-5 0 0,4 3 2 16,1-2-1-16,3 1 0 0,2 2 1 16,2-4-1-16,3 2 3 15,-2 1-4-15,3 1 2 0,-1 1-3 0,-1-2 1 16,0 1-1-16,-1-2 2 0,0 1-1 15,-2 1 2-15,0-2-2 0,-1 1-1 16,-2 0 2-16,-1 1-1 0,0 1-1 16,-2-3 1-16,0 2-1 0,-3-1 0 15,0 1 2-15,-1-2-2 0,-1-1 5 16,1 3-4-16,-2-1 0 0,0 2 0 0,-1 0-2 16,1 0 2-16,0 0 0 0,0 0 1 15,1 0-1-15,-1 0 0 0,1 0 0 16,-2 0 0-16,2 0 3 0,-2 0-4 15,0 0 2-15,0 0-1 0,-1 0 0 16,1 0-1-16,-4 0-1 0,1 2 1 16,-4-1-2-16,1 3 2 0,-2-1 0 15,-3 0-1-15,-1 1 1 0,1-3 0 16,-4 1 0-16,0 3 0 0,-1-5-3 16,2 0 2-16,0 1 2 0,-2-1 2 0,2 2-3 15,0-1 0-15,-1-1 0 0,0 2-3 16,-2-2 6-16,2 0-6 0,-3 0 3 15,0 0-1-15,-2 0 0 0,0 0 1 16,-2 0 0-16,-8 0 0 0,0 0 0 16,-6 0 0-16,0 0 0 0,0 0 0 0,-7 0 0 15,6 0 0-15,-6 0 0 16,-1 0 1-16,1 0-2 0,-6 0 0 16,0 0 1-16,0 0-1 0,1 0 1 15,1 0-6-15,-2 0-8 0,1 0-13 0,-1 0-28 16,0 0-29-16,0 0-66 0</inkml:trace>
  <inkml:trace contextRef="#ctx0" brushRef="#br1" timeOffset="-69405.2">21255 17017 125 0,'0'0'45'0,"0"0"-4"0,0 0-11 16,0 0-5-16,0 0-5 0,0 0-6 16,0 0-2-16,0 0-3 0,0 0-2 15,0 0 0-15,0-1-2 0,18 1 0 0,1 4 1 16,2 1-1-16,1-1-1 0,0 3 3 16,1 0 1-16,1 1 4 0,4-4 3 15,-1 4-2-15,1-3 2 16,2-1-3-16,0 2-3 0,2-3 2 0,1 0-6 15,2 0 1-15,1-2 1 0,4-1 0 16,3 0-2-16,2 0 1 0,4 0-1 16,2 0-2-16,2-2 3 0,0-3-1 15,1 2-2-15,-2-3 1 0,3 0-3 16,3 0 0-16,1 0 1 0,3 0-1 0,2 1 0 16,1-2-2-16,3-1 2 0,3 2-3 15,-2 0 3-15,4-1 0 16,0 2-1-16,0-3 3 0,-1 0-3 0,3 1-2 15,-1-1 6-15,2 2-4 0,0 0-2 16,-1-1 5-16,0 0-3 0,-1 1 1 16,-1 0 1-16,-2 0-1 0,-2 3-1 15,0-1 0-15,-3 1 0 0,-2-2-1 16,0 2-1-16,-5 3 2 0,0 0 0 16,-4 0 1-16,3 0 0 0,-2 0-1 0,-1 0 1 15,0 0 0-15,-4 0 0 0,1 0-2 16,1-5 1-16,1 3-2 0,0-3 2 15,2 0 0-15,2-2 1 0,-1 1 0 16,3-2-1-16,0-1 1 0,0 1 0 16,0 1-1-16,1-2 0 0,-2 3 0 0,2 1 1 15,-3-2 0-15,0 0-1 16,0 3 0-16,0 0-1 0,-3 2 1 16,-3 2 0-16,-3 0-1 0,-3 0 1 15,-4 0 1-15,-1 6-2 0,-3 1 1 0,-1-1-1 16,-1 2-1-16,-1-2 2 0,-1 0-1 15,-2 2 1-15,-3-1 1 0,-1 1-1 16,-2-2 0-16,-2 0 0 0,-2-1-1 16,-6-2 1-16,1-2 1 0,-4 2-1 15,0-3 0-15,6 0 1 0,-7 0-1 0,5-3 1 16,-7 0-1-16,-5 2 1 0,-1 1-1 16,-4 0 0-16,0-3 2 0,0 3-1 15,2 0 1-15,0-2 0 16,-1 2-5-16,1-2 0 0,-2 2-1 0,1 0-3 15,-1-1 2-15,0 1-6 0,2 0-2 16,-2 0-12-16,0 0-16 0,0 0-25 16,1 0-31-16,-1 0-37 0</inkml:trace>
  <inkml:trace contextRef="#ctx0" brushRef="#br1" timeOffset="-68600.25">23063 17222 125 0,'0'0'46'0,"0"0"-4"16,0 0-14-16,0 0-4 0,0 0-2 15,0 0 4-15,0 0-1 0,0 0 0 0,0 0-2 16,0 0-2-16,49-17-1 0,-31 17-2 16,5 0-3-16,3 0 0 15,2 0-1-15,6 0-1 0,5 0-3 0,4 0-3 16,6 0-1-16,5-3 0 0,0-4 1 15,3-1-1-15,1-1 2 0,3 1-4 16,-2 1 1-16,2 2-3 0,0-2 0 16,2 2 1-16,1 1-2 0,1-1 1 15,2 1-1-15,2-3 0 0,-1 3-1 16,3-2 0-16,2 0 1 0,1 1 0 0,2-2 0 16,3 0-1-16,-2 2 0 0,2-1 0 15,-1-1 0-15,-1 2 0 0,-1-3 3 16,-2 2-2-16,0-4 0 0,1 2-1 15,-2-2 1-15,-2 3-1 0,-1-1 1 16,-3 2 1-16,-4 2-2 0,-2-4-2 16,-5 3 4-16,-3-1-2 0,-6 5 0 15,-3-4 1-15,-2 3-2 0,-5 1 1 16,-2 1 1-16,-3 0-4 0,-9 0 3 16,-3 0-1-16,-7 0-1 0,-7 0 3 0,5 0-2 15,-5 0 0-15,-1 0 2 0,0 0 0 16,-5 0 0-16,0 0 3 0,0 0-2 15,2 0-1-15,-1 0 1 0,1 0-1 16,-1 0 1-16,1 0-2 0,-1 0 0 16,1 0 1-16,-1 0-2 0,2 0 2 15,-2 0-2-15,1-3-1 0,-1 3-1 16,1-1-4-16,-2 1-2 0,1-2-6 16,-1 2-15-16,0 0-29 0,1 0-65 15,-1 0-93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5:26:33.1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723 15791 206 0,'0'0'41'15,"0"0"-9"-15,0 0-2 0,0 0-2 16,0 0-2-16,0 0-6 0,0 0-4 0,0 0-7 16,0 0-3-16,3-78-4 0,-3 78-4 15,0-1 1-15,0 1 1 0,0 0 0 16,0 0 2-16,2 0-2 0,4 7 1 15,-1 3 0-15,-1 5 2 0,1-5 1 16,-3 1 3-16,4 0 3 0,-2-1-2 0,4 4 5 16,-4-7-8-16,3 4 0 15,-1-5 0-15,-3-3-3 0,3 3 0 0,-2-5-1 16,3 4 3-16,3 0-2 16,-1-2-1-16,0 0 1 0,2-3-2 0,7 0 1 15,-3 0 2-15,6-5-3 0,-1-2 0 16,-2-4-3-16,0 0 1 0,1-4-4 15,1-3 5-15,3-2 1 0,2-2 0 16,4-3-2-16,0 1-3 0,0 0-5 16,-1 3-8-16,-1 2-18 0,-6 7-46 0,0 5-68 15</inkml:trace>
  <inkml:trace contextRef="#ctx0" brushRef="#br0" timeOffset="438.25">32756 15862 360 0,'0'0'39'0,"0"0"-9"0,0 0-11 16,0 0-5-16,0 0-4 0,0 0 5 15,0 0-4-15,0 0-2 0,0 0-1 16,0 0-3-16,6 60-1 0,-3-48 0 0,1 6-2 16,1-3-1-16,-1 0 1 0,0-2 1 15,3 1-3-15,-2-6 1 0,0 0-1 16,1-1-1-16,2-2 1 0,0 1 1 15,4-6 0-15,6 0 0 0,1 0 0 16,6-4-1-16,-1-5 0 0,4-4 0 16,2-4-1-1,4-6 2-15,3-2-2 0,2-2-1 0,3-3-4 0,0-2 1 16,-1 3-5-16,2 4-1 0,-4 0-12 16,-3 7-44-16,-4 6-90 0,-10 3-9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38:19.5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82 9194 43 0,'0'0'14'0,"0"0"2"15,0 0 2-15,0 0-2 0,0 0-1 16,0 0-7-16,0 0-2 0,0 0 0 0,0 0-1 15,0 0-2-15,-25-6 2 0,24 6-3 16,-1 0 1-16,1 0 2 16,-1 0 0-16,1 0 5 0,-1 0 0 15,2 0 2-15,-1 0 1 0,1 0-3 0,-2 0-2 16,2 0-2-16,-1 0-3 0,1 0 1 16,-3 0-3-16,3 0 4 0,0 0 1 15,-2 0 3-15,0 6-3 0,-1 6 2 16,0-1-3-16,2 1 0 0,1-1 3 15,0 0-7-15,0 0 4 0,0-6-7 0,0 0 1 16,0-5 2-16,0 0 2 0,0 0 0 16,0 2 2-16,0 0 2 0,0 0 0 15,1-1 1-15,4 2 1 16,0 0-1-16,-1-1-1 0,1 0-1 0,-1-2-5 16,2 0 3-16,4 0-4 0,5-4 2 15,-2-2-2-15,4-5 2 0,-1 0-2 16,0-1 1-16,-3-1-2 0,6-4-2 15,-1-3 3-15,0-3-5 0,-1-1 8 16,4-2-2-16,-1-1-1 0,0 0 1 0,-1-1-1 16,-1 3 1-16,1 0 0 15,-4 3-1-15,-2 2 0 0,1 0 1 16,-5 8-1-16,0 0 0 0,-2 4-1 0,-4 5-1 16,4-3-2-16,-4 3 2 0,0 0 1 15,1 0-1-15,-1 0-3 0,1 2-2 16,2-1-6-16,3 1-3 0,-5 1-12 15,2 0-14-15,8 7-22 0,-5 4-52 16</inkml:trace>
  <inkml:trace contextRef="#ctx0" brushRef="#br0" timeOffset="522.66">10589 9290 81 0,'0'0'23'15,"0"0"-1"-15,0 0-3 0,0 0 6 0,0 0-2 16,0 0 2-16,0 0-1 0,0 0 0 16,0 0 2-16,0 0-6 0,-26-22-5 15,25 22-6-15,-1-1-5 16,1 1-2-16,-1-2-3 0,2 2-2 0,-1 0-1 16,1 0 0-16,-2 0 4 0,2 0 0 15,0 0 5-15,0 0-5 0,0 0 2 16,0 4-1-16,0 5 3 0,5 0-2 15,1-3-1-15,-2 1-2 0,5-2-2 16,1 1 0-16,-3-3 2 0,3 1 1 0,0-1 1 16,0 0 2-16,1-1 2 0,7-2 1 15,-9 0-1-15,11 0 1 0,-5-2-6 16,-5-2 1-16,4-2 0 0,-1-3 1 16,-1-3-3-16,4-7 3 0,1-4-2 15,3-2-3-15,-1-6 3 0,1-2-6 16,3-5 4-16,-1-1-2 0,3-4 0 15,-1 1-5-15,-1 0-4 0,2 2-4 16,-5 5-6-16,2 4-11 0,-2 7-12 16,-2 4-22-16,-6 9-33 0</inkml:trace>
  <inkml:trace contextRef="#ctx0" brushRef="#br0" timeOffset="1856.54">9392 14365 80 0,'0'0'0'0,"0"0"-1"16,0 0-5-16,0 0 1 0,0 0 1 15,0 0 2-15,0 0-5 0,0 0-6 16,0 0-9-16,-38-7 2 0</inkml:trace>
  <inkml:trace contextRef="#ctx0" brushRef="#br0" timeOffset="2213.05">8394 14347 4 0,'0'0'-3'15,"0"0"2"-15</inkml:trace>
  <inkml:trace contextRef="#ctx0" brushRef="#br0" timeOffset="2534.32">9568 14621 41 0,'0'0'4'0,"0"0"-1"0,0 0 0 16,0 0-1-16,0 0-2 0,0 0-2 16,0 0-5-16,0 0-11 0,0 0-8 0</inkml:trace>
  <inkml:trace contextRef="#ctx0" brushRef="#br0" timeOffset="30242.45">11227 9828 118 0,'0'0'48'16,"0"0"-3"-16,0 0 6 0,0 0-3 0,0 0-5 15,0 0-10-15,0 0-19 0,0 0-6 16,-48-79-2-16,45 75 0 0,2 1 1 16,-2-2 2-16,0 2-2 0,0 0 1 15,-1 0-1-15,4 3-3 0,0-2-1 16,0 2-5-16,-1 0 1 0,1 0-2 0,-2 0 2 15,2 0 1-15,0 13 4 0,2 6-1 16,3 10 2-16,4 2 4 16,0 2-4-16,-2 1 2 0,3 0-5 15,-3-3 0-15,2-2-4 0,1-3 2 0,-3-3 2 16,3-4-4-16,-1-3 6 0,-2-3-6 16,2-3 0-16,-5-2 1 0,1-2-3 15,-1 2-1-15,-1-5 0 0,1 1-7 16,-4-4-7-16,0 0-15 0,3 3-33 15,0 0-33-15,1 0-45 0</inkml:trace>
  <inkml:trace contextRef="#ctx0" brushRef="#br0" timeOffset="30524.01">11130 10350 317 0,'0'0'61'0,"0"0"-20"15,0 0-9-15,0 0-10 0,0 0-4 16,0 0-5-16,0 0-5 0,0 0-3 16,0 0-2-16,22-50-1 0,1 25 0 15,3-1-1-15,3-2 0 0,-2 4-3 16,2 1-2-16,-1 4 2 0,-1 2-2 15,1 0 2-15,-2 4-5 0,0 1-10 16,-2 1-5-16,-2 5-4 0,1 3-15 16,-7 1-37-16,1 2-40 0</inkml:trace>
  <inkml:trace contextRef="#ctx0" brushRef="#br0" timeOffset="30823.41">11296 10443 453 0,'0'0'30'0,"0"0"-11"15,0 0-10-15,0 0-8 0,0 0-2 16,0 0-1-16,0 0-2 0,0 0 3 15,0 0 1-15,-10 12 2 0,14 12 4 0,4 7-6 16,-1 0 4-16,2-1-2 0,1-1-2 16,-6-4 0-16,5-2-1 0,-5-8-2 15,1 0 2-15,0 0-2 0,-2-5-3 16,1 0-6-16,-1 0-10 0,-1-7-16 16,-1 2-51-16,2 3-49 0</inkml:trace>
  <inkml:trace contextRef="#ctx0" brushRef="#br0" timeOffset="31254.27">11474 10424 348 0,'0'0'24'0,"0"0"-12"16,0 0-6-16,0 0-2 0,0 0-4 16,0 0 2-16,0 0-2 0,0 0 1 0,0 0 1 15,0 0-1-15,26-34-1 0,-17 34-1 16,1 9 1-16,3 4 3 0,-3 3 0 16,-3 2-1-16,-4 2 2 0,-1 0 1 15,-2 1-2-15,0 1 3 0,0 2-1 16,-5-3-3-16,1-4 0 0,1-3 0 0,0-3-2 15,0 1 0-15,-1-1 1 0,3-2 0 16,-1 1 1-16,1-5-2 16,1 1 0-16,0-6 0 0,0 0-2 15,0 0 1-15,0 4 0 0,0-1-2 0,0 2 3 16,1 0-2-16,-1-5 1 0,7 0-2 16,5-1-1-16,3-9 1 0,6-2-1 15,-1-5-1-15,-2-1-12 0,2 0 1 16,-1-1-4-16,-3 1 0 0,2-1 1 15,-3 2-19-15,4 4-12 0,-8 2-38 0,5 5-33 16</inkml:trace>
  <inkml:trace contextRef="#ctx0" brushRef="#br0" timeOffset="31863.43">11868 9800 315 0,'0'0'52'16,"0"0"-16"-16,0 0-19 0,0 0-7 16,0 0-2-16,0 0-5 0,0 0-3 0,0 0-3 15,0 0-2-15,-25-19 1 0,25 19 4 16,0 12-2-16,0 8 2 0,4 7 2 16,5 2 0-16,1 5-1 0,3 2 1 15,0 3 0-15,1-4-2 0,0-1 0 16,-1-5 1-16,0-6-1 0,-5-9 0 0,0 1 2 15,-3-8-1-15,-3-3 1 0,-1 1 1 16,-1-5-1-16,3 3-1 0,-2 0 3 16,1 0 1-16,1 2 5 15,-3-5 4-15,0 0 2 0,0 0 0 0,1 0-5 16,1-11-5-16,-1-5-3 0,2-9 0 16,2 1-3-16,0-2 2 0,1 0-3 15,0 2 0-15,1 3-3 0,-1 5-3 16,1 4-2-16,-3 5-2 0,-2 2 1 15,1 2 2-15,1 1 1 0,0 1 3 0,5 1 0 16,1 0 2-16,-1 0 1 0,1 6 0 16,-3 2 0-16,0 4 2 15,-4-3-1-15,-1 3 0 0,-2 7 0 16,0-1-1-16,0 5 0 0,-5-2-2 0,1-2 2 16,-4 0-2-16,3-5 1 0,1 0-4 15,-1-4-2-15,4-6-6 0,-2 2-18 16,3-6-21-16,0 0-13 0,0 0-13 15,0 2-21-15</inkml:trace>
  <inkml:trace contextRef="#ctx0" brushRef="#br0" timeOffset="32379.6">12284 9593 287 0,'0'0'44'0,"0"0"-12"0,0 0-16 0,0 0-8 15,0 0-4-15,0 0 1 0,0 0-2 16,0 0 1-16,0 0 0 0,0 0 3 16,-45 100 0-16,49-72 1 0,4-1-6 15,-1 0 1-15,3 1-1 0,0-3-1 16,3 3 3-16,0-2-2 0,-1-2 3 0,-2-1-3 15,-4-7-2-15,2-3 1 0,-3-4 0 16,-2-2 0-16,1 2 1 0,-4-6 0 16,4 1-2-16,-4-4 2 0,0 0 2 15,0 0 2-15,0 2 5 0,0 0 4 16,0-2 1-16,0 0-3 0,0 0-6 16,0 0-2-16,0-2-3 0,0-10-1 15,-4 1 1-15,1-7-1 0,2 6 0 16,-1-3 0-16,1-3-3 0,1 4 2 15,0-4-3-15,0 7 1 0,1 1 0 0,2-1-2 16,-3 6-1-16,3 1-1 0,1 2 1 16,1 1 1-16,6-1 0 0,4 2 3 15,2 0 1-15,2 9 1 16,1 4 4-16,-1 0-4 0,-2 4 3 0,-1 0-3 16,-1-1-2-16,-3 0-1 0,0-1 0 15,0-1-2-15,-1-1 0 0,-1 1-1 16,-1-5-3-16,-2 0-3 0,-4-2-8 15,0-4-14-15,0 2-32 0,-2 0-12 16,2 0-39-16</inkml:trace>
  <inkml:trace contextRef="#ctx0" brushRef="#br0" timeOffset="32954.5">12446 9358 335 0,'0'0'41'16,"0"0"-11"-16,0 0-6 0,0 0-7 16,0 0-5-16,0 0-3 0,0 0-4 15,0 0 0-15,-35-77-3 0,35 77-3 16,0-2-2-16,0 2-3 0,0-1-2 0,0-1 2 15,0 2 1-15,0-2 3 0,0 2 2 16,0-2 1-16,0 2-1 16,0-1 0-16,0 1 0 0,0-2-1 15,2 2-1-15,-1 0 1 0,5 0-3 0,2 0 1 16,3 0 1-16,2 3-2 0,-5 3 2 16,4 3 1-16,-3 3 0 0,-1 1-1 15,1 6 2-15,-2 0 0 0,-2 2 0 16,-1 2 2-16,-4-6-1 0,0 0 1 15,3-5-1-15,-3-7 0 0,0 3-1 0,0-8 2 16,0 0 0-16,0 0 0 0,0 2 0 16,0 0 1-16,0-1-1 0,0 1-1 15,4-1-2-15,-4 1-1 16,6-2 0-16,3 0 0 0,6-5 1 0,3-6 0 16,2 1-2-16,-2-2-1 0,-4 4 1 15,-1 1-1-15,-3 3 2 0,-6 3 0 16,5 1 1-16,-2 0 0 0,1 0 1 15,2 1-2-15,-5 6 2 0,0 0 4 16,-4 4-2-16,-1 7 4 0,0 0-1 0,-6 7 1 16,-5-4 1-16,-5 0-2 0,-3 0-1 15,-1 2-2-15,-3-2-3 0,-2-1-3 16,5-2-2-16,0-4-4 0,4-4-13 16,9 1-32-16,2-4-36 0,4-2-113 15</inkml:trace>
  <inkml:trace contextRef="#ctx0" brushRef="#br0" timeOffset="33123.74">12753 9294 269 0,'0'0'-29'0,"0"0"-36"0</inkml:trace>
  <inkml:trace contextRef="#ctx0" brushRef="#br0" timeOffset="34551.15">6750 3450 13 0,'0'0'12'0,"0"0"-2"0,0 0 0 16,0 0 2-16,0 0 5 0,0 0 4 15,0 0 3-15,0 0 0 0,0 0-4 16,0 0-4-16,-15-38-5 0,14 37 1 15,-2-4 0-15,-1 0 0 0,1 0 3 0,0 3 4 16,2-1 1-16,-2 0-1 0,0 0-4 16,1 0-3-16,-2-1-2 0,1 1 2 15,0 1 3-15,0 0-3 0,3 2-1 16,-4-2-6-16,4 2 1 0,0 0-4 16,0-1-2-16,-1 1 1 0,1-1-2 15,-2 1 1-15,2 0-2 0,-1 0 1 16,1 0-1-16,-2 0 0 0,2 0 2 15,0 0 0-15,0 0 2 0,0 0 0 16,0 0-1-16,0 0 1 0,0 6 1 0,0-1 0 16,0 2-2-16,0 3 0 0,0-4-2 15,2 5 1-15,-1 0-1 0,2 0 1 16,1 1 0-16,-4-1-1 0,6 5 1 16,0 0 0-16,1 4 1 0,2 5-1 15,1-4 1-15,-3 0-2 0,2-3 0 16,-3-4 1-16,1-2-1 0,-3 2 1 15,2-7 0-15,-3 2-1 0,1-1-1 16,-1-5 1-16,0 0-1 0,1 1-1 16,-4-4-2-16,0 0-4 0,0 0-5 0,0 2-8 15,0-2-16-15,0 0-35 0,3 0-140 16</inkml:trace>
  <inkml:trace contextRef="#ctx0" brushRef="#br0" timeOffset="34875.47">6649 3845 215 0,'0'0'44'16,"0"0"-5"-16,0 0-7 0,0 0-9 16,0 0-9-16,0 0-2 0,0 0 0 15,0 0 2-15,0 0 2 0,0 0-4 16,23-11-3-16,0-4-3 0,2 1-3 16,-1-1-1-16,-1-2 0 0,3 2-1 15,-1 0-1-15,1 0-3 0,0 0-1 16,-3 1-4-16,0 2-6 0,-4 1-21 15,-2 3-15-15,-2-1-30 0,-1 1-31 16</inkml:trace>
  <inkml:trace contextRef="#ctx0" brushRef="#br0" timeOffset="35205.44">6912 3855 417 0,'0'0'45'0,"0"0"-14"0,0 0-5 15,0 0-6-15,0 0-6 0,0 0-6 16,0 0-6-16,0 0-4 0,0 0-1 0,-32-7 1 15,31 19 4-15,-1 5-1 0,2 8 2 16,3 3-3-16,7 2-1 16,0 3 1-16,-1 1-3 0,5 0 2 15,-5-3-3-15,1 0 2 0,-1-6-3 0,-2 0-1 16,2-6-3-16,-5-4-8 0,-1-8-15 16,3 2-33-16,-5-7-36 0,2 2-36 15</inkml:trace>
  <inkml:trace contextRef="#ctx0" brushRef="#br0" timeOffset="35609.92">7104 3940 376 0,'0'0'32'0,"0"0"-11"16,0 0-11-16,0 0-2 0,0 0-3 0,0 0-4 16,0 0 1-16,0 0-1 0,0 0-1 15,0 0-1-15,19-33-2 0,-16 30-1 16,8-2 1-16,-6 4 1 0,-1-1 0 16,-1 1 0-16,3 1 0 0,-2 0-1 15,3 4 3-15,-1 9 4 0,-3 4-2 0,0 6 1 16,-3 2-3-16,-3 2 2 15,-3 0-1-15,-1 3 1 0,-3-4-1 16,4 0 2-16,2-8-2 0,-1-1-1 16,4-6 0-16,-1-7-1 0,2 2 1 0,0-6 1 15,0 5-1-15,0 0 3 0,0 0-1 16,6-2 0-16,3-3 0 0,8-1-2 16,2-8 0-16,1-6-2 0,2-4-5 15,0 0-4-15,5-3-11 0,-1-1-23 16,-1-4-28-16,-1 0-29 0,-2 1-82 0</inkml:trace>
  <inkml:trace contextRef="#ctx0" brushRef="#br0" timeOffset="37275.28">7476 3222 73 0,'0'0'30'0,"0"0"2"0,0 0 1 16,0 0 4-16,0 0-1 0,0 0 3 15,0 0-6-15,0 0-5 0,0 0-13 16,-9-50-6-16,9 49-9 0,0-1-7 16,0 2 0-16,0 0 2 0,0 0 2 15,0 12 6-15,6 10 4 0,1 6-1 16,3 7 0-16,0-1-1 0,-1 2-5 15,0-3 0-15,0-1 0 0,2-3 0 16,-4-2 0-16,2 0 1 0,-1-6 0 16,-3-7-1-16,1 2 0 0,-3-7 1 0,-2-4-1 15,2 3 3-15,-3-3 0 0,3-1 1 16,0-1 4-16,-3-3 1 0,0 0 5 16,0 0 4-16,1 0-1 0,-1 2 0 15,0-2-3-15,2 0-4 0,-2-4 1 16,0-10-6-16,0-7 0 0,0-5-5 0,1 4 0 15,3-3-1-15,-1 4 2 0,0 6-1 16,0-2 0-16,3 4 2 16,-2 4-4-16,-1-1-3 0,2 3-1 15,-3 3-7-15,1 2 1 0,0-2 0 0,3 4 7 16,4 0 3-16,4 2 2 0,4 7 0 16,-1 1-3-16,-2 6 1 0,-4 1 2 15,2 0 0-15,-4 5 0 0,2-1 1 16,-3 1-3-16,-4-9 0 0,2 0 0 15,-3-4-2-15,1 1 3 0,-1-2-1 0,0 3-6 16,0 0-7-16,1-2-36 0,2 7-30 16,-2-8-43-16</inkml:trace>
  <inkml:trace contextRef="#ctx0" brushRef="#br0" timeOffset="37818.5">7940 3130 351 0,'0'0'21'0,"0"0"-15"0,0 0-5 0,0 0-1 16,0 0 2-16,0 0 0 15,0 0 2-15,0 0 1 0,-3 97 0 16,12-65 1-16,0 0-2 0,0-2-4 16,-1-3 0-16,-1-2-2 0,-1-3 1 0,2 0 1 15,-3-9 2-15,-1 2-1 0,-4-4 2 16,3-6-1-16,-3 1-2 0,0-6 2 16,0 0-1-16,0 0 4 0,3 1 5 15,-3 0 7-15,0 1 4 0,0-2-8 16,3 0-4-16,-2 0-8 0,-1-4-4 0,3-10 2 15,-1-4 0-15,1-1-2 0,1-6 2 16,-1 8-1-16,-2 0 0 0,2 8-3 16,1-1 0-16,-1 0-1 15,-1 6-1-15,2-2 0 0,-1 4 2 0,4-3 4 16,3 0 0-16,-1 2 0 0,1 1-1 16,2 2 2-16,2 0-1 0,-1 2 1 15,3 2 1-15,-3 5-1 0,-3-1-1 16,-2 3 1-16,1-1 2 0,-4 6-1 15,-4-2 2-15,-1 5-1 0,0 4 0 0,-6-2 0 16,-3-2 0-16,-2-1 0 0,1 0 2 16,-3-4-2-16,3-3-2 0,1-2 0 15,2-2-4-15,-3-3-1 16,4 1-5-16,2-4-15 0,1 1-30 0,-4-2-46 16,1-9-72-16</inkml:trace>
  <inkml:trace contextRef="#ctx0" brushRef="#br0" timeOffset="38380.4">8087 2940 388 0,'0'0'37'0,"0"0"-10"15,0 0 0-15,0 0-1 0,0 0-8 16,0 0-3-16,0 0-10 0,0 0-3 16,0 0-2-16,0 0-5 0,-27-55 2 0,27 48-3 15,0-2 1-15,3-4 1 0,3 6 0 16,1-4 2-16,7 1 1 0,-2 3-1 16,2 0-1-16,-8 2-3 0,4 2-3 15,-5 2-2-15,-1-1 2 0,6 2 1 16,-6 0 3-16,2 2 0 0,2 3 3 0,-1 2-1 15,3 4 1-15,-3 2 3 0,5 4-1 16,-4 3 1-16,-2 1 4 0,-3 3 0 16,1 3 0-16,-4 3 0 15,0-2-1-15,0-1-3 0,-4 0 0 0,1-11-2 16,0-5 1-16,2-2 1 0,-1-5-1 16,1 1 1-16,-1 0-1 0,2-5-1 15,0 0 3-15,0 0-2 0,0 0-1 16,6-5-2-16,6-7-3 0,2-6-1 15,5-2 3-15,1-2 2 0,-2 3 0 0,-1 1 0 16,-7 5 2-16,-1 8 2 0,-8 2-2 16,-1 3 1-16,0-2-1 0,0 2 0 15,3 0 0-15,-3 0 0 0,3 0 0 16,-2 0 2-16,2 0-2 0,-1 6 1 16,-1 6 2-16,-1 7 0 0,0 0 2 15,-1 7 2-15,-8-3-3 0,-1 1-2 16,-3-1-2-16,1-2-6 0,-2-2-1 15,4 0-1-15,2-6-20 0,0 0-38 16,4-6-70-16</inkml:trace>
  <inkml:trace contextRef="#ctx0" brushRef="#br0" timeOffset="38584.02">8750 2866 448 0,'0'0'43'0,"0"0"-19"16,0 0-14-16,0 0-10 0,0 0-13 16,0 0-15-16,0 0-42 0,0 0-100 15,0 0-74-15</inkml:trace>
  <inkml:trace contextRef="#ctx0" brushRef="#br0" timeOffset="41253.91">10079 14240 447 0,'0'0'51'0,"0"0"-18"0,0 0-8 15,0 0-9-15,0 0-6 0,0 0-3 16,0 0-4-16,0 0-3 16,0 0 0-16,-28-47 0 0,28 47 0 15,9 1 0-15,4 9-1 0,4 6 4 0,-1 5-3 16,1 6 0-16,-2 0 0 0,1 5 0 16,-3 2-3-16,3 0 3 0,-5 0-2 15,0 0 2-15,-3-3 3 0,1-2-5 16,-2-4 1-16,-2-7-7 0,-1-1-4 15,6-6-18-15,-6-1-54 0,1-3-57 0,-4-2-126 16</inkml:trace>
  <inkml:trace contextRef="#ctx0" brushRef="#br0" timeOffset="41539.97">10170 14797 484 0,'0'0'42'15,"0"0"-9"-15,0 0-10 0,0 0-6 16,0 0-4-16,0 0-4 0,0 0-3 16,0 0-1-16,0 0-4 0,0 0-2 15,-9-67 0-15,21 52-2 0,2 0 3 16,5-2 1-16,3 2-1 0,2-2 0 15,1 0-2-15,-3 1-3 0,2 2-2 16,-1 3 1-16,-1 1-3 0,-3 2-2 16,-5 2-11-16,2 1-23 0,3 5-39 0,-6 0-46 15,9 7-118-15</inkml:trace>
  <inkml:trace contextRef="#ctx0" brushRef="#br0" timeOffset="42143.4">10340 15039 548 0,'0'0'41'15,"0"0"-13"-15,0 0-9 0,0 0-6 16,0 0-5-16,0 0 0 0,0 0-4 15,0 0-1-15,0 0 0 0,-49-41-2 0,48 36 0 16,1-2-1-16,0-3-1 0,1-4 0 16,8 2-1-16,4 0 0 0,-4 3 0 15,2 2 0-15,1 1 0 0,-3 2 2 16,-1 1-2-16,4 0 0 0,-8 3 1 16,11 0 1-16,2 0-3 0,-5 0 2 15,3 0-2-15,-3 6 1 0,1 4 1 16,-3 6-1-16,0 0-1 0,-1 4 2 15,-3 3-1-15,-5 0 2 0,2-5-1 16,-3 2 2-16,0-2-2 0,0-5 1 0,0 4 1 16,-3-7-2-16,3-5 2 0,-1 0 0 15,1-5 0-15,-2 0 1 0,2 0 0 16,0 0-1-16,-1 0 0 0,1 0 0 16,0 1-1-16,-2-1-2 0,2 0 1 15,-1 0-2-15,1-4-1 0,0-8 0 16,0-4-2-16,0-3 2 0,6 1-1 15,2 3 2-15,1-1 2 0,1 2 0 16,2 2 1-16,-5 2 0 0,6 2-1 16,-6 2 1-16,3 3 0 0,6 0 0 0,-6 3 0 15,6 0 0-15,-4 6-1 0,-5 6 2 16,0 8-1-16,-3 3 2 0,-4 3-2 16,-1 2 1-16,-9 1-1 0,-3 0 0 15,-3 0 4-15,-1-3-3 0,-5-2 3 16,-1-3-3-16,4-3-2 0,-4-4 0 0,-3-2-2 15,0-4-4-15,3-3-8 0,-5-4-16 16,2-1-35-16,8-3-37 16,0-7-97-16</inkml:trace>
  <inkml:trace contextRef="#ctx0" brushRef="#br0" timeOffset="43015.26">10841 14156 309 0,'0'0'65'0,"0"0"-14"0,0 0-19 15,0 0-13-15,0 0-7 0,0 0-9 0,0 0-5 16,0 0-3-16,0 0 1 0,0 0 3 16,-22 0 2-16,27 26 1 0,3 8-1 15,5 5-2-15,0-1 0 0,2 1 3 16,0 0-1-16,0-2-1 0,4-2 0 15,-3-5-1-15,-2-2 5 0,2-6-4 0,-2-1 5 16,-5-7-4-16,1-3-1 0,-4-5 2 16,-2-3 4-16,-1 0 2 0,-3-3 5 15,0 0 2-15,0 0 3 0,2 0-2 16,1 0-5-16,-2-8-4 0,5-7-10 16,-3-6 4-16,0-2-7 0,0 0 4 15,-2 0 2-15,2-1-1 0,1 5 1 16,-1-1-1-16,0 5 0 0,1 0-2 15,-1 5 0-15,0 0 0 0,0-1-2 16,0 3 2-16,8-5 0 0,-5 5 1 0,3-1 1 16,0 5 0-16,2 0-1 0,4 4-2 15,-4 0 2-15,7 5 0 0,-7 6 1 16,-2 4 0-16,-3 3 1 0,-3 3 1 16,-3 4 1-16,0 2 0 0,-6 1-1 15,-6 3 3-15,-1-2 1 0,-3 0-3 16,2-5 3-16,-1-2-5 0,1-9 0 15,4-4-1-15,1-4-3 0,2-4-15 16,-5-1-42-16,6 0-48 0,-5-7-93 16</inkml:trace>
  <inkml:trace contextRef="#ctx0" brushRef="#br0" timeOffset="43571.07">11279 13919 505 0,'0'0'31'0,"0"0"-15"16,0 0-10-16,0 0-6 0,0 0-1 15,0 0 1-15,0 0-1 0,0 0 3 0,0 0-2 16,-19 79 1-16,28-55-1 0,1 4 0 16,4-2-1-16,-2 1 1 0,4 0-1 15,-2 1 2-15,1 0-2 0,-1 1 1 16,-2-3 0-16,2 1-1 0,-2-5 0 16,-2-1 2-16,-3-7-1 0,-1-2-1 15,-3-4 2-15,-2-5-1 0,2 2 0 16,-3-5 2-16,0 0 2 0,0 0 3 15,0 0-2-15,2 0-1 0,-2 0-1 16,0-10-2-16,-2-8 2 0,-5-7-3 0,4 1 1 16,0-2 0-16,0 0 0 0,2 6 0 15,-1 2-1-15,1-3-1 0,1 7 1 16,0-5-2-16,0 2-1 0,0 6 0 16,1-4-2-16,2 6-1 0,3 0-1 15,-3 2 1-15,6 0 1 0,1 2 0 0,0 3 2 16,0-1-1-16,3 3 3 15,6 0-2-15,-2 1 0 0,5 8 1 16,-5 3 0-16,-1 3 2 0,-3 2-6 16,-1 0 1-16,-1 3 0 0,-2-2-1 0,-3 0 0 15,-2-3-2-15,0-1-3 0,-1-3-11 16,-3-7-27-16,2 2-21 0,-2-6-19 16,0 0-29-16</inkml:trace>
  <inkml:trace contextRef="#ctx0" brushRef="#br0" timeOffset="44218.62">11437 13545 433 0,'0'0'43'0,"0"0"-10"16,0 0-10-16,0 0-9 0,0 0-7 15,0 0-3-15,-35-83-2 0,35 71 0 16,0 2-2-16,0-6 0 0,3 3-3 15,5-1 1-15,0 3 0 0,-4 4 0 16,8-4 0-16,-4 5-1 0,1 2 2 0,0 0-2 16,-5 3 1-16,6-1 1 0,-4 2-2 15,3 0 2-15,3 5 1 0,-4 0 0 16,2 5 1-16,-3 2 0 0,0 2 0 16,-1 4 0-16,1 2 0 0,-4 3 0 15,0 1 1-15,0 2 0 0,-3-1 0 16,2 1-2-16,-2-1 2 0,0-2 0 15,0-1 1-15,0-6-1 0,0 0 2 16,-2-7-2-16,1-4-2 0,1 0 2 16,0-5 1-16,0 0-2 0,0 0 1 0,0 0-1 15,0 0-1-15,0-1 0 0,8-8-2 16,4-4 0-16,4-7-2 0,1-2 1 16,3-2 0-16,2 1 0 0,3 1 0 15,-1 1 1-15,-2 4-1 0,-6 6 1 16,-2 2 0-16,-5 4 1 0,-5 4 0 0,1-1 0 15,-2 2 1-15,1 0-1 16,3 2 2-16,-1 4 1 0,-5 6 1 16,-1 8-1-16,-3 5-1 0,-8 6 1 15,-5 1-1-15,-3 0 0 0,-3 0 0 0,-1-2 0 16,-1-3-1-16,1-1-2 0,2-5 0 16,3-2-6-16,4-7-4 0,6-6-20 15,5-1-47-15,3-5-73 0,0 0-110 16</inkml:trace>
  <inkml:trace contextRef="#ctx0" brushRef="#br0" timeOffset="44436.08">12077 13450 389 0,'0'0'-10'0,"0"0"-23"16,0 0-18-16,0 0-83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5:10:33.2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00 5378 157 0,'0'0'54'0,"0"0"-6"16,0 0-4-16,0 0-4 0,0 0-5 16,0 0-5-16,0 0-5 0,0 0-8 15,0 0-5-15,0 0-6 0,-11-53-4 16,11 53-2-16,0-2-3 0,0 0-4 0,0 1-1 16,0 1 2-16,0 0 1 0,-2 0 6 15,2 11 2-15,-3 8-1 0,-1 9-2 16,-2 1 0-16,-3 4-1 0,-2-1-2 15,4 0 2-15,-2-2 0 0,-1-1 0 16,3-1 3-16,1-4-1 0,0-1 1 16,2-8-4-16,1-5 1 0,1-1 1 15,2-3 0-15,-2-2 0 0,2 3 0 16,0-7 1-16,-2 0 2 0,2 0 2 16,0 2 6-16,0-1 3 0,0 0 5 0,0 1 3 15,0 0 2-15,0-2-3 0,0 0-5 16,0 0-8-16,0 0-6 0,0-13-3 15,0-3 0-15,0-7 1 0,0 0 0 16,2 0-1-16,2-2-2 0,-1-4 3 16,1 1-3-16,2 0 2 0,0 0-1 15,0 2 0-15,0 1 0 0,2 0 0 0,1 3-3 16,-1 2 4-16,2 2 1 16,-2 6-1-16,-1 1 1 0,-3 3-2 15,-1 5-2-15,1 0 0 0,-4 3-1 0,5-2 2 16,5 2 1-16,4 0 0 0,4 5 1 15,-1 7 0-15,-1 5 1 0,0 4 0 16,-2 5 2-16,-1 5-1 0,-1 0-4 16,-3 5 1-16,0 1 1 0,-1 1-2 15,-1 1 7-15,-1-2-3 0,0-4 0 0,1-2-1 16,-3-6-1-16,-1-7-4 0,0 0 3 16,-3-9-1-16,3-4 0 15,-2 2 1-15,-1-7-5 0,0 0 0 16,0 0-4-16,0 1-14 0,2 1-23 0,-2-1-37 15,0 1-37-15,-2-2-57 0</inkml:trace>
  <inkml:trace contextRef="#ctx0" brushRef="#br0" timeOffset="220.89">16009 5645 278 0,'0'0'62'0,"0"0"-22"16,0 0-22-16,0 0-11 0,0 0-8 15,0 0-6-15,0 0 1 0,0 0 2 16,0 0-2-16,0 0 3 0,78-64-3 16,-55 58-10-16,3 2-7 0,2-1-13 0,-1 0-24 15,5 4-19-15,-2 0-19 0</inkml:trace>
  <inkml:trace contextRef="#ctx0" brushRef="#br0" timeOffset="619.39">16509 5534 365 0,'0'0'50'16,"0"0"-9"-16,0 0-7 0,0 0-6 15,0 0-6-15,0 0-6 0,0 0-4 16,0 0-5-16,0 0-3 0,0 0-5 16,-20-14-1-16,20 14-1 0,0-5-2 15,0 1-2-15,6 2-1 0,3-2-2 0,2 4 0 16,8 4 2-16,4 7 0 0,-4 3 1 16,0 4-2-16,-5 2-1 0,1 1-1 15,-5 2 2-15,-3 0 0 16,0-1 0-16,-3-5 6 0,-2 2 3 0,-2-3 1 15,0-1 3-15,-7 4-1 0,-2-9 1 16,-1-2 4-16,1-3 4 0,-4-5 3 16,-4 1 3-16,0-1-1 0,0 0 4 15,3-8-1-15,1-2-3 0,5-2-6 16,-3-7-5-16,4 6-2 0,3-4-2 0,2-2 0 16,2 1-3-16,0-8-4 0,5 4-6 15,5-3-1-15,7 2-3 0,2-2-12 16,7 6-28-16,0-1-32 15,1 6-33-15,1 3-33 0</inkml:trace>
  <inkml:trace contextRef="#ctx0" brushRef="#br0" timeOffset="1615.6">16848 5716 212 0,'0'0'62'16,"0"0"-6"-16,0 0-20 0,0 0-11 16,0 0-10-16,0 0 1 0,0 0 0 15,0 0-2-15,0 0-3 0,46-85-5 0,-40 65-2 16,0 0 1-16,-1-4-2 0,0 4 2 15,1-2 2-15,-2 6 4 0,0 0 2 16,-2 5-2-16,0 1-4 0,1-1-2 16,-1 7-1-16,-1-1-1 0,-1 5 0 15,0-2-3-15,0 2-4 0,0-1-2 0,2 1-5 16,-2-1-1-16,0 1 1 0,0 0 6 16,-5 4 1-16,-3 10 5 0,-5 5-1 15,0 5 0-15,-2 3 2 16,4 0-4-16,-1 1-1 0,4-3-2 0,2-5-3 15,4-2 1-15,2 0-8 0,0-2-4 16,9 1-3-16,4-2-7 0,0-5 12 16,9-2 1-16,1-4 8 0,4-3 4 15,3-1 1-15,4 0 6 0,0 0-2 16,3-4-3-16,-3-4-2 0,3 0-6 0,-4 0-6 16,-1 0 1-16,0-2-2 0,-3 1 2 15,-1-4 6-15,0 1 3 0,-4-3 5 16,-1-1 1-16,-2 0 4 0,-1-2 1 15,-3 1 6-15,-4 2 4 0,-2-1 8 16,-3 5 6-16,-2-1 9 0,-3 5 2 0,-2 2-5 16,-1-8-3-16,0 3-5 15,0-3-5-15,0-1 0 0,-3 4-4 16,-3 1-4-16,-5-3-8 0,5 6-3 16,-7-4-3-16,5 7 0 0,2 1-1 0,-4 0 1 15,-3 2-2-15,-2 4-1 0,-3 4 2 16,0 7-1-16,2 5 2 0,2 3-3 15,-1 1 1-15,5 3-1 16,1 1 0-16,1 0 1 0,4-3 1 0,1 3 0 16,1-4 0-16,2-7 0 0,0 0-1 15,0 0-1-15,3-6 1 0,3 3-1 16,-1-5 0-16,1-2 0 0,0-1-2 16,-3-3 2-16,0 1 1 0,-3-4 1 15,0 0 1-15,0 0 1 0,6 0 2 0,1 0-1 16,3 0 1-16,3-8-3 0,0-4 0 15,3-2-1-15,-2 0 2 0,-5 5 1 16,-3 3 0-16,-2-2 2 0,0 6-1 16,-1-2 2-16,0 2-2 0,-3 2 0 15,0-2-3-15,0 2 1 0,5-3-3 0,-1-1 1 16,0 2 1-16,1 0-2 0,-1 2-2 16,3 0 0-16,3 0 0 15,4 8 2-15,-3 1 2 0,2 5 1 16,-3-3 1-16,-3-1-2 0,1 2 1 0,-3-4 1 15,0-1-1-15,2 1-1 0,-4-5-1 16,0 0 1-16,-2-1 1 0,-1-2 2 16,0 0 2-16,7 0-2 0,4 0 1 15,4-7-2-15,3-5-2 0,-1-1-1 16,-1-3-1-16,-4 1 0 0,-1-3 0 0,1 1 0 16,-5 3 0-16,0 1-1 0,-2 4 0 15,-2-2-2-15,2 3-2 0,-4 3-11 16,2 1-27-16,-3 4-52 0,0-1-85 15</inkml:trace>
  <inkml:trace contextRef="#ctx0" brushRef="#br0" timeOffset="1793.67">17893 5735 509 0,'0'0'26'0,"0"0"-21"16,0 0-25-16,0 0-58 0,0 0-69 0,0 0-115 15</inkml:trace>
  <inkml:trace contextRef="#ctx0" brushRef="#br0" timeOffset="3187.01">18919 5368 411 0,'0'0'69'0,"0"0"-16"16,0 0-19-16,0 0-15 0,0 0-9 15,0 0-5-15,0 0-2 0,0 0-3 16,0 0-2-16,0 0-3 0,-9-20-2 16,7 20-6-16,1 0 1 0,-1 0 4 15,-2 0 4-15,-4 12 7 0,-1 7 0 0,-4 7 0 16,0 3-1-16,0 2-3 0,1-1 2 15,-1-1-2-15,3-3 1 0,-1-1-1 16,5-8 1-16,0-2 0 16,3-4-1-16,2-7-2 0,-1 1 2 0,2-5 0 15,-1 0 1-15,1 0 1 0,0 1-1 0,0 0 2 16,-2 1 0-16,2-1 1 0,0 1 2 16,0 0 1-16,0-2-1 15,0 2 3-15,0-2-1 0,0 0-2 16,0 1 2-16,0-1 0 0,0 0-3 0,0 0 0 15,0-1-5-15,2-12 0 0,1 3-1 16,1-6 1-16,-1 1 1 0,0 5 0 16,1-5-1-16,-1 5-2 0,0 0 0 15,0-1 0-15,-2 7-1 0,1 0 2 16,-2 4-2-16,0-3 1 0,0 3-3 0,1-1 3 16,-1 0-3-16,1-1 2 0,-1 0 0 15,0 1 0-15,2 0 2 16,-2 1 2-16,0-2 3 0,0 2 0 0,1-2 1 15,-1 2-1-15,0-1 0 0,0 1-1 16,0-2 0-16,0 0 0 0,0 1-1 16,0 0 1-16,0 0 0 0,0-1 0 15,0 0-1-15,0 1 2 0,0-6-2 16,0 0 1-16,0-4-1 0,-3 2 0 16,1 0 0-16,0 0-1 0,1 4 0 0,-1 2 2 15,2 3-2-15,-4-4 0 0,1 1 0 16,0 0-2-16,2-1 1 0,1 4-1 15,-6-1-2-15,0 0-1 0,-7 1 0 16,-4 0 0-16,-2 0 2 0,-5 4 0 16,3 3 3-16,2 0-1 0,6-1 1 15,-1 0 1-15,7-2-3 0,-1 4 0 16,-3 4-1-16,2-1-1 0,-2 6 2 16,5-5 0-16,-3 2-1 0,6-6-1 15,2 5-3-15,-1 3-1 0,2 0 1 0,6 2 1 16,1-6-3-16,2-1-2 0,1-4 0 15,4 0-1-15,-2 0 10 0,5-3 7 16,0 0-1-16,-6-3-5 0,8-1-5 16,-9 1 1-16,1-1 0 0,4 0 11 15,-2-4-1-15,3-5 1 0,0-5-1 0,-2-4 0 16,1-5-1-16,-2-1 1 0,-1-4-1 16,-1 1 1-16,-2 0-1 0,-2-2-2 15,0 0 2-15,-1-1 0 16,0-1 0-16,-2 3-3 0,-1-2-3 0,-2 0 2 15,-1 3 3-15,0 7 0 0,0 3 2 16,0 5-6-16,-1 6 3 0,-3-3 2 16,2 5-1-16,-1-1-2 0,2 1-4 15,1 4-3-15,-2 0 1 0,2 0 0 16,-3 0 2-16,-1 7 5 0,-2 8-4 0,3 8 7 16,1 2-4-16,2 4 0 0,0 1 0 15,0 3-1-15,0 1 0 0,1 1-1 16,2 1 0-16,0 0 0 15,2 1 1-15,0 1-1 0,1-3 1 0,-1-2-2 16,0-1-1-16,1-3 0 0,-1-3-7 16,0-3 0-16,-3-7-7 0,1 2-13 15,-1-7-13-15,-2-5-24 0,1 8-28 16,-1-7-14-16,0 1-22 0</inkml:trace>
  <inkml:trace contextRef="#ctx0" brushRef="#br0" timeOffset="3687.27">19114 5384 351 0,'0'0'55'16,"0"0"-4"-16,0 0-3 0,0 0-20 16,0 0-15-16,0 0-7 0,0 0-7 15,0 0-4-15,0 0 1 0,7-16-1 0,-4 24 4 16,1 7 2-16,-1 10 0 0,-1 2-1 15,-2 5 2-15,0 2-1 0,0 0-2 16,-6 1 2-16,1-2-1 0,0-2 0 16,-1-5 1-16,0-8 0 0,0-1-1 15,3-9 0-15,2-3 0 0,0 1 1 0,1-6 3 16,-2 0 3-16,2 0 1 0,0 1 7 16,0-1-2-16,0 2-4 15,-1-2-2-15,1 0-5 0,0-3 0 16,0-10 3-16,0-4 3 0,0-7 0 0,1 1-2 15,3-2-3-15,4-4-3 0,2-3-2 16,0 0 0-16,2 2-1 0,0 3 2 16,-1 3-1-16,-4 9 2 0,0 1 0 15,-3 7 0-15,2-1 0 0,0 1-3 16,-3 2-1-16,0 2-2 0,-3 3-1 0,6 0-2 16,5 0 3-16,5 6 4 0,3 6 0 15,-5 5 0-15,1 3 2 0,-4 3-1 16,-1 2 1-16,-2 2 0 15,-1 3 0-15,-3-3-3 0,2-1-2 0,0-1-2 16,-3-7 2-16,-1 0-3 0,0-4 1 16,-2-1-6-16,1-1-15 0,-1 1-26 15,0-1-22-15,0-1-19 0,-5 3-17 16,0-5-5-16</inkml:trace>
  <inkml:trace contextRef="#ctx0" brushRef="#br0" timeOffset="3881.49">19142 5660 528 0,'0'0'35'16,"0"0"-7"-16,0 0-13 0,0 0-17 15,0 0-5-15,0 0 0 0,0 0-2 0,0 0 1 16,0 0-9-16,93-29-27 0,-58 25-38 15,0 0-29-15,2 2-29 0,1 1-23 16</inkml:trace>
  <inkml:trace contextRef="#ctx0" brushRef="#br0" timeOffset="4120.56">20192 5417 571 0,'0'0'42'15,"0"0"-12"-15,0 0-10 0,0 0-10 16,0 0-6-16,0 0-5 0,0 0-3 0,0 0-3 16,0 0-4-16,0 0-1 0,-3 1-3 15,6-1 1-15,11 0-5 0,7 2-17 16,5 1-25-16,-1-1-37 15,-2 1-23-15,-4 0-22 0</inkml:trace>
  <inkml:trace contextRef="#ctx0" brushRef="#br0" timeOffset="4300.98">20123 5639 376 0,'0'0'81'0,"0"0"-18"0,0 0-24 0,0 0-17 16,0 0-7-16,0 0-7 0,0 0-6 16,0 0-9-16,0 0-4 0,0 0-15 15,90 4-29-15,-55-4-56 0,5 0-72 16</inkml:trace>
  <inkml:trace contextRef="#ctx0" brushRef="#br0" timeOffset="4991.41">21315 5703 266 0,'0'0'48'0,"0"0"-9"0,0 0-8 16,0 0-5-16,0 0-5 0,0 0 1 0,-11-80-2 15,11 62 0-15,2 1-1 0,-1 0-5 16,2-2-3-16,-1 1-6 0,1 0-1 15,-2 0 1-15,1 5 1 0,-2-6 1 16,1 1 3-16,-1-1 1 0,0 1-4 16,0-2-3-16,0-1-2 0,0 0-2 15,2-7 1-15,-1 3-2 0,1 7 2 16,-1-1 0-16,0 7 0 0,-1 0 1 16,3 0-5-16,-3 6 4 0,1 1 1 15,-1 5-2-15,0-1 4 0,0 1-10 0,0 0-1 16,0 0 2-16,0 0 1 0,-4 10 1 15,-1 8 3-15,-3 9-1 0,-1 1 0 16,0 3 1-16,0 4-2 0,2 3 1 16,1 2 0-16,1 3 0 0,4 0 1 15,-2-2 1-15,3-2-1 0,0-4 0 0,6-4-4 16,1-6 1-16,2-5-5 0,2-3 0 16,2-2 3-16,1-3 3 15,3-3-1-15,1-2-8 0,3-4-6 16,3-3-17-16,4 0-35 0,2-3-55 0,3-6-79 15</inkml:trace>
  <inkml:trace contextRef="#ctx0" brushRef="#br0" timeOffset="6261.01">22567 5525 394 0,'0'0'58'0,"0"0"-12"0,0 0-13 16,0 0-18-16,0 0-7 0,0 0-1 16,0 0-3-16,0 0 0 0,0 0-2 0,-33-77 1 15,26 71 0-15,4 2-3 16,-5 0-1-16,0 1-3 0,-5 1-3 16,-5 1 3-16,-2 1-3 0,-4 0 1 15,3 7-1-15,3 1-1 0,0 4 3 0,1 3 0 16,-2 3 2-16,2 3 2 0,-2 1 1 15,1 1 0-15,3 0-1 0,1-3 0 16,6-6-1-16,4-3-2 0,2-6-4 16,2-5-5-16,0 4-4 0,0 3-3 15,0-3-4-15,0 4-2 0,0-4 6 0,3-1 10 16,8-1 12-16,4-2 6 0,10-2-1 16,5-7-1-16,0-1-3 15,-2-5 5-15,-2 1 2 0,-6-2 2 16,-1 0-2-16,-3-2 7 0,0-2-2 0,-3-2 0 15,0 0 5-15,-3-3-4 0,-1 1 1 16,1-2 2-16,-2-1-5 0,0-2-1 16,-1 0-4-16,-3 2-1 0,-3 0-1 15,-1 0-3-15,0 2-2 0,0 8-5 16,-4 1 3-16,0 5-4 0,3 7 4 0,-1-1-1 16,2 5-4-16,0-2-5 0,0 2 0 15,0 0 6-15,-3 2-4 16,-1 11 9-16,-2 10-5 0,0 6-1 0,2 3 4 15,0 1-1-15,1 2 4 0,0 2-6 16,1 0 2-16,2 0 1 0,0 1 0 16,0-1 0-16,5-4 0 0,3-2-6 15,1-9-2-15,-2-6-6 0,2-4-1 16,-2-8 1-16,2-2 4 0,7-2 4 16,3-4 2-16,5-8-2 0,-1-3 0 0,-1-3 1 15,-2-3 0-15,-3-1 5 0,-2-1-1 16,-3 2 5-16,-4 7 4 0,-2-4 2 15,-2 9 3-15,-2 2 2 0,-1 2 5 16,-1 5 2-16,0-1-2 0,0 1-7 16,0-2-11-16,2 1-8 0,-2 1 0 15,0 0 2-15,0 0 3 0,0 0 2 16,0 4-1-16,-3 8 0 0,0-1 1 16,0 1-1-16,1 2 1 0,2-4-2 15,0 2 0-15,0-1 1 0,2-1 0 0,4 0 0 16,0-3-2-16,3-2-1 0,0 1 1 15,2-6 1-15,6 0 1 0,-1 0 0 16,4-4 1-16,-4-5-2 0,0-4 0 16,-4 0 3-16,2-2-1 0,-3-2 3 15,4 0 1-15,-4 0 1 0,-2 7 2 0,1-3 3 16,-4 8-1-16,-3 0 6 0,1-3 1 16,-1 5 0-16,0 1 0 0,0-2-4 15,-3 4-3-15,0 0-3 0,0 0-4 16,0 0-2-16,2 0-3 0,-2 0-1 15,0 0-2-15,1 0 1 0,-1 2 3 16,1 8 2-16,3 9 3 0,-1 5 0 16,-1 3 2-16,1 6-3 0,-2 1 3 15,1 5-5-15,-2 3 1 0,0 3-1 16,0 4 0-16,-6 1 3 0,0 3-6 0,-2-1 4 16,2-2-2-16,0-5-1 0,0-7 3 15,2-6-1-15,0-11 0 0,1-9-2 16,3-6 2-16,0-6 2 0,-2 0 1 15,2 0 4-15,-6 0-2 0,-5 0 0 16,-5-6-1-16,-3-6 1 0,0-3-1 16,2-2 0-16,4 0 1 0,1 1 0 15,1-1-1-15,5 5 2 0,0-3-4 16,5 6-1-16,1-5 0 0,0-7-1 16,3 0 0-16,7-7-9 0,7-1 4 0,2 0-7 15,6-1 0-15,2 0 5 0,0 0-7 16,1 2-8-16,-2 0-3 0,-2 3-19 15,-2 4-30-15,-3 3-70 0,-7 5-128 16</inkml:trace>
  <inkml:trace contextRef="#ctx0" brushRef="#br0" timeOffset="6440.86">23090 5647 506 0,'0'0'22'0,"0"0"-15"0,0 0-25 0,0 0-51 16,0 0-66-16,0 0-134 0</inkml:trace>
  <inkml:trace contextRef="#ctx0" brushRef="#br0" timeOffset="11847.95">20110 5750 154 0,'0'0'38'0,"0"0"-4"15,0 0-7-15,0 0-5 0,0 0-6 16,0 0-6-16,0 0-3 0,0 0-1 16,0 0-1-16,-6-5-3 0,6 3 0 0,0 2 1 15,2-1 1-15,4 1 1 0,5-1 0 16,8-1-1-16,0 2-2 0,6 0 0 15,-1-1-1-15,2 1 0 0,1-2-2 16,2 1-7-16,3-3 2 0,1 1-1 16,2-2 1-16,0 0 6 0,-2 0-7 15,-2-1-8-15,-10 2 0 0,-1 0 3 16,-7 3 6-16,-7 0 8 0,1 1 2 16,-7 0-5-16,0-2-11 0,0 2-11 15,2 0-24-15,-2 0-8 0,0 0-13 0</inkml:trace>
  <inkml:trace contextRef="#ctx0" brushRef="#br0" timeOffset="12547.7">20084 5490 177 0,'0'0'55'0,"0"0"-7"0,0 0-9 16,0 0-7-16,0 0-4 0,0 0-5 15,0 0-4-15,0 0-3 0,0 0-4 16,0 0-4-16,-16-29-5 0,16 23-4 16,0 1-3-16,0-2-2 0,3-2-2 0,3 3 0 15,6-2 4-15,-1 4-3 0,5-1 2 16,-5 4-5-16,2 1 0 0,8 0 3 15,-2 0 3-15,4 3 6 0,-2 1-2 16,-8-1-2-16,-2-1-16 0,-1 1-4 16,-6-1 6-16,6 0 3 0,0 1 18 15,0 2 3-15,-1 0 0 0,0-1-3 16,1 0-6-16,-3 3 0 0,0-1-3 16,-2 1 4-16,3 5 4 0,-3-4 1 15,2 4 4-15,-3-3-1 0,2 0-4 0,0-1 0 16,-4-5-2-16,4 5 0 0,-3-5 3 15,5 2-1-15,-1 0 2 0,1-2 2 16,1 2-1-16,-4-4 1 0,-1 1 2 16,0-2 0-16,3 0 0 0,3 0-1 15,2-8-1-15,-2 0 0 0,0-8-3 0,-1 0-2 16,-2-2 0-16,-1-1 0 16,-2-1 5-16,-1 7-3 0,0-5 2 15,-3-2-5-15,2 1-5 0,-2-1 4 16,1 2-1-16,-1 6 1 0,2 2 2 0,-1-2 0 15,-1 7-3-15,1 0-3 0,-1 5-2 16,0-1-10-16,0 1-19 0,2-2-14 16,-2 2 3-16,1-1 2 0,8 1-9 15,3 0-11-15,5 6-43 0</inkml:trace>
  <inkml:trace contextRef="#ctx0" brushRef="#br0" timeOffset="37551.44">16434 7086 0 0,'0'0'1'0,"0"0"2"16,0 0-2-16,0 0 3 0,0 0-1 0,0 0 5 16,0 0 8-16,0 0 7 0,0 0 4 15,0 0 4-15,0 16-1 0,0-14 3 16,0-2 0-16,0 2 0 0,0-2-2 15,0 1-3-15,0-1-2 0,0 0 0 16,0 1 0-16,0-1 2 0,0 0-1 16,0 2-2-16,0-2-2 0,0 0-5 15,0 0-7-15,0 0-2 0,0 0-5 16,0 0 0-16,0-4-1 0,0-3-2 16,3-7-1-16,-3 3 0 0,1-3 2 0,-1-8-1 15,2 1-1-15,-1-6-1 0,1 0 1 16,-1 0-1-16,1-1 0 0,-1 1-3 15,1-2 2-15,-2 1-3 16,1 3 2-16,1-2-1 0,-2 11 2 0,0-2 1 16,1 5 1-16,-1 0 0 0,0 1 2 15,0 6-1-15,0 0 1 0,0 0 1 16,0-1-2-16,0 2 0 0,0 0 0 16,0 5 1-16,0-2 1 0,0 2-1 15,0-1 1-15,0-1-1 0,0 1-1 0,0-1-1 16,0 1 0-16,-1-1 0 0,1 2-3 15,-2-1-2-15,2 1 0 0,-1 0 1 16,-5 0 2-16,-3 6 1 0,-4 7 1 16,0 5-1-16,-1 4 0 0,4 0-1 15,-1 1 1-15,3 4 2 0,1 0-4 0,2 3 4 16,1 0-1-16,1 1 1 16,3-2 2-16,0-2-4 0,0-4-2 15,0-2-1-15,4-1-2 0,4-2 4 16,0 0 3-16,4-1 0 0,1-2-4 0,1-1-5 15,1-3-1-15,2 1-2 0,1-5 2 16,2-2 2-16,1-3-1 0,0-2 3 16,2 0-1-16,3 0-6 0,-2-2-15 15,2-4-41-15,-4-2-36 0,-2 1-55 16</inkml:trace>
  <inkml:trace contextRef="#ctx0" brushRef="#br0" timeOffset="38999.73">16094 7494 187 0,'0'0'48'0,"0"0"-4"15,0 0-8-15,0 0 1 16,0 0-2-16,0 0-3 0,0 0-4 16,0 0-6-16,0 0-8 0,0 0-2 15,-13-22-6-15,13 21-2 0,0 0 0 0,0 1-1 16,0-2 2-16,0 2 1 0,3 0 0 15,13 0 1-15,3 0 1 0,9 0-2 16,2 0-1-16,2 0-2 0,5-3-2 16,1 0 1-16,2-2-4 0,1 1 0 15,2-1 0-15,-2 0 0 0,-1 1-3 0,2 1-2 16,0 0 1-16,-1 2-1 0,2-1 4 16,-1 0 2-16,0 1-5 15,-3-1-6-15,-2 1-2 0,-2-1-5 16,0 1-9-16,-3 0-5 0,-3 1-28 0,0 0-24 15,-9 0-19-15,0 0-44 0</inkml:trace>
  <inkml:trace contextRef="#ctx0" brushRef="#br0" timeOffset="39713.68">16540 7879 386 0,'0'0'51'0,"0"0"-10"16,0 0-18-16,0 0-6 0,0 0-3 15,0 0-1-15,0 0-3 0,0 0-2 16,0 0-2-16,0 0-5 0,-23-55-4 16,23 53 0-16,-2 2 2 0,2 0 0 15,0 2 4-15,0 12-1 0,0 7 3 0,0 6-4 16,3 1 0-16,0 1 0 0,3-2-2 15,-5 0 1-15,5-2 0 0,0 1 1 16,1-2 0-16,1-1 0 0,1-2-1 16,-1 1 0-16,-4-9 0 0,2 1 0 15,-2-4 0-15,-1 0 0 0,1 0-1 0,-2-5 1 16,-1 1 0-16,-1-6 1 0,0 0 1 16,0 0 0-16,0 1 3 15,2 0 1-15,-2-1 3 0,0 2 1 16,1-2-1-16,-1 0-4 0,0-4-3 0,0-9-1 15,0-3 0-15,0-3-1 0,0-5-1 16,0 4 0-16,0 5 1 0,4 2-3 16,2 1 1-16,1 2-1 0,3-2-2 15,1 3 0-15,3 2 2 0,-2-1-1 16,3 4 1-16,-4 1 0 0,0 1-1 0,2 2 0 16,-1 0 2-16,5 0-1 0,-2 3 2 15,-1 3 1-15,-2 2-1 0,-5 1 2 16,2-2 0-16,-1 7 2 15,-3-5-2-15,-4 2 2 0,-1 6 1 0,0-2 0 16,-3 3 0-16,-6-1 2 0,-6-2-3 16,-3-2 1-16,1-1 0 0,-5-1-1 15,-1-2 2-15,0-2-5 0,0-3 0 16,4-1-2-16,2-3-2 0,-2 0-7 16,4 0-26-16,-2-3-57 0,8 0-105 0,6 2-81 15</inkml:trace>
  <inkml:trace contextRef="#ctx0" brushRef="#br0" timeOffset="40213.52">17955 7435 488 0,'0'0'41'15,"0"0"-14"-15,0 0-8 0,0 0-11 0,0 0-6 16,0 0-5-16,0 0 2 0,0 0 2 16,0 0 0-16,0 0 1 0,40-27-8 15,-19 22 3-15,1 2-1 0,-2-1 2 16,3 1 2-16,0 0-5 0,0 1-4 16,1-1-9-16,0 1-36 0,-8 2-60 0,3 0-66 15</inkml:trace>
  <inkml:trace contextRef="#ctx0" brushRef="#br0" timeOffset="40418.8">17902 7633 487 0,'0'0'45'0,"0"0"-10"0,0 0-8 16,0 0-10-16,0 0-4 0,0 0-2 15,0 0-4-15,0 0-1 0,0 0-4 16,79-9-2-16,-51 6-3 0,-1-1-8 16,1 1-6-16,0-2-21 0,-1 3-40 15,3-1-65-15,1 2-75 0</inkml:trace>
  <inkml:trace contextRef="#ctx0" brushRef="#br0" timeOffset="43419.37">19509 7072 198 0,'0'0'41'0,"0"0"-9"0,0 0-12 15,0 0-5-15,0 0 0 0,0 0 2 16,0 0-2-16,0 0 0 0,0 0-3 16,0 0-3-16,-34-46-1 0,33 44 0 0,1 2-3 15,-1-2-3-15,1 2 0 0,0-7-4 16,0 0 0-16,0-4-3 0,0-3-1 15,2 5 3-15,5-5-4 0,-1 6 4 16,0 0 1-16,3-3 0 0,1-2 1 16,1-1 0-16,1-3 0 0,2 2 1 0,3-3 2 15,0 0 0-15,-1-3-1 16,2 0-1-16,0 1 3 0,-4-2-1 16,2 4 0-16,-4-1 3 0,-1 0-5 15,-1 1 2-15,-2 6 3 0,-4-2 0 0,0 7 4 16,-2 2 1-16,-1-5-4 0,-1 3 3 15,0-3-1-15,0-2-2 0,0 1 0 16,0-1-6-16,-3 2 0 0,0-1 0 16,2 5-2-16,-2-5 4 0,2 7-2 15,-1-1 4-15,1 0-1 0,1 5-1 0,-2-1-2 16,2 1-1-16,-1 0 0 0,-1-2-2 16,1 2 0-16,-8 0 2 15,-2 0 2-15,-6 9 1 0,-5 5 1 16,1-1-2-16,4 3-2 0,3-1 1 0,0 0-1 15,2 0 1-15,1 2 1 0,0 1 0 16,2 0-1-16,1 4-1 0,0-1 0 16,0 2-3-16,2 0 3 0,2 2 1 15,1 0-3-15,0 0 3 0,1 3-1 16,2-1 3-16,0-1 3 0,0 1-2 0,0-3 0 16,0 1-3-16,2-8-2 0,1-1 1 15,0 0 0-15,-1-4 2 0,3 5 1 16,-2-7-1-16,0-1 0 0,1 2 0 15,-3-7 1-15,2 1-1 0,-3-5-1 16,0 0 0-16,0 0 0 0,2 1 2 16,-2 0 1-16,1 1 3 0,-1-1 2 15,0 1 6-15,2-2-3 0,-2 0 0 16,0 0-3-16,1 0-6 0,0 0-2 16,2-10-1-16,0-7-1 0,3-2 0 0,3 1-1 15,-5 5 1-15,3-1 2 0,2 2 0 16,1 1-1-16,3-4-1 0,0 5-1 15,-3 0-2-15,3 4 0 16,-3 4-4-16,0 0 0 0,8 2 2 0,1 2 6 16,4 5 0-16,-3 4 1 0,0-1-2 0,-1 2-6 15,-3 0 1-15,-2 2 2 16,-2 0 1-16,-2 1 4 0,-3-5 0 16,-1 5 0-16,-2-7 0 0,-2 3 0 15,-1 1 0-15,-1-8 0 0,2 3 0 0,-2-7 0 16,0 0 3-16,0 0 1 0,0 2 3 15,0-1-3-15,0 0 0 0,0-1-2 16,0 2-2-16,0-2-5 0,0 0-7 16,-2 0-11-16,-1-4-18 0,1-9-42 15,-3 3-44-15,5-3-68 0</inkml:trace>
  <inkml:trace contextRef="#ctx0" brushRef="#br0" timeOffset="43713.88">20044 7043 415 0,'0'0'41'0,"0"0"-16"0,0 0-11 16,0 0-7-16,0 0-6 0,0 0-2 15,0 0 0-15,0 0-2 0,0 0 0 16,78-64-6-16,-57 64-6 0,2 0-6 16,-1 0-13-16,-6 0-22 0,4 2-33 0,-1 1-40 15</inkml:trace>
  <inkml:trace contextRef="#ctx0" brushRef="#br0" timeOffset="44467.94">20611 6809 346 0,'0'0'46'0,"0"0"-2"16,0 0-11-16,0 0-13 0,0 0-8 15,0 0-6-15,0 0-1 16,0 0-3-16,0 0-2 0,0 0-2 0,-8-30-3 15,7 30 1-15,-2 0 2 0,1 1 2 16,-2 8-3-16,0 5 0 0,0-5 0 16,1 8 1-16,1 1 1 0,2-6 0 15,0 8-4-15,0-8 0 0,0-1-1 16,0 1 2-16,2-3 4 0,5 4 1 0,-3-3 2 16,5 0 2-16,-3-3-2 0,-2-6-1 15,7 0 3-15,0-1-1 0,-1 0 2 16,7-1 0-16,-4-7 1 0,3-7-3 15,3-3 0-15,1-4 0 0,-1-3 0 16,-2 1 2-16,-1 1 1 0,-7 8 0 16,-3-2 2-16,-3 6 0 0,-2 5 3 15,1 2 2-15,-2-2 0 0,0 0 0 16,0-1-4-16,0 3-3 0,0 4-5 16,0-1-1-16,0 1-2 0,0 0-1 0,0 0 1 15,0 0 1-15,-2 7-1 0,-4 8 2 16,-1 10-1-16,0 2 1 0,1 5 1 15,-1 1-2-15,2 4-2 16,2 0 2-16,2 1-2 0,1 2 3 0,0 0 0 16,0-1 0-16,0 0 2 0,0 2-4 0,0 0 2 15,0 0-3-15,0-1 0 16,0-3 2-16,-1-2-2 0,-2-4-2 16,0-11 2-16,1-8-2 0,1-1 1 15,-1-6 1-15,1 0 2 0,1 1 2 0,0-6 2 16,-2 0 3-16,-3 0 0 0,-5-3-4 15,-8-8-1-15,-1-5-1 0,1-4 0 16,2-3-1-16,1-1 1 0,4-2-2 16,2 1 2-16,2 0-2 0,4 0-2 15,3-2 0-15,0 2-7 0,10-2 0 0,5 2-8 16,3 0-2-16,3 1-7 0,3 2-10 16,4 0-18-16,2 5-32 15,0-1-31-15,2 5-57 0</inkml:trace>
  <inkml:trace contextRef="#ctx0" brushRef="#br0" timeOffset="44951.71">19438 7743 396 0,'0'0'52'0,"0"0"-5"15,0 0-14-15,0 0-9 0,0 0-8 16,0 0-8-16,0 0-4 0,0 0-1 16,0 0 1-16,0 0-1 0,30-46 1 15,-4 38-1-15,7 1-1 0,8 1 1 0,7-1 1 16,3-3-2-16,6 2 1 0,4-2 0 15,7-2-1-15,3 2-1 0,2-3 0 16,4 1-2-16,1 1 0 0,2 0 0 16,0 1 1-16,-1-2-1 0,-4 3-2 15,-4 1-2-15,-9 4-5 0,-9 4-3 0,-9 0-7 16,-9 1-15-16,-9 8-38 0,-8 5-45 16,-9 2-67-16</inkml:trace>
  <inkml:trace contextRef="#ctx0" brushRef="#br0" timeOffset="48787.48">19945 8157 158 0,'0'0'35'0,"0"0"-12"16,0 0-6-16,0 0-3 0,0 0-2 16,0 0-4-16,0 0-3 0,0 0-3 15,0 0 1-15,-8-6-1 0,8 5 1 0,0 1 1 16,0-2-1-16,0 2 0 0,0-5-2 16,7 0-1-16,4-3-1 0,7-1 1 15,-4 1 1-15,3 1-2 16,-2-1 0-16,2 0-1 0,-1-1-1 0,3 2 2 15,-1-3-2-15,0 0-2 0,0 1 1 16,0-2-2-16,1 1 1 16,-3-1 4-16,-3 2 0 0,-3 1 3 0,0-2 1 15,-4 3-1-15,6-5 0 0,-5-1 2 16,-3 6-2-16,2-6 5 0,-2 4-2 0,-4 4 6 16,0-6 3-16,0 6-5 0,0-7 0 15,-7-5-8-15,3 7-2 0,-5-3 1 16,5 4 1-16,1 4-1 15,-4-2 3-15,4 4 0 0,0 0 2 0,0 0-2 16,3 3 1-16,-1-2-2 0,1 2-1 16,-2 0-2-16,1-1 0 0,-1 1-4 15,1 0 1-15,-4 0 0 0,-4 0 3 16,-2 6 7-16,-3 4-5 0,4 0 4 16,-1-1-4-16,3 4 0 0,-2 1 5 0,-2 2 1 15,2 1 0-15,0 0-3 0,3-5 0 16,1 3-1-16,0-1 0 0,3-4 3 15,-2 9 0-15,2-3-6 0,0-5 0 16,1 9 1-16,1-2-1 0,1 2 2 16,0-2-3-16,0 2-1 0,0-2 0 0,0 0 0 15,3 7 2-15,-2-4 4 16,2 0-1-16,-1-6 0 0,0 0-1 16,0-4-1-16,-1-1-1 0,-1 2-1 15,0-7 1-15,1 1-2 0,-1-6 0 0,0 0 2 16,0 5-1-16,0 1 1 0,0-1 0 15,0 0 0-15,0-5 3 0,0 0 0 16,0 0 3-16,0 2 2 0,2-2 2 16,-2 1 4-16,0-1 6 0,0 0 3 15,1 2-2-15,-1-2-6 0,0 0-8 0,0 0-5 16,2 0-3-16,-1-3-1 0,1-3 2 16,1-5 0-16,0 2 1 0,0 0-1 15,4-5 0-15,0 2-1 16,3-4 1-16,-1 0 0 0,1 1 0 0,0 2-2 15,-3 2 0-15,1 0 0 0,-1 5-2 16,-5 3 1-16,6-3-1 0,-4 5-4 16,5 1 0-16,4 0 2 0,-3 1 1 15,6 11 5-15,-2 2 0 0,1 4 0 16,-4 2 2-16,1-2-4 0,-1 2 0 0,-2 0 1 16,0-4 0-16,-3-2 0 0,-1-2 0 15,0-3-2-15,-4-4-1 0,2 4 2 16,-1-5 0-16,-1 1 1 15,1 0 2-15,-2-5 0 0,0 0 2 0,0 0 4 16,1 1 2-16,-1-1 2 0,1 2 2 16,-1-2 1-16,2 0-1 0,-2 0-5 15,1 0-3-15,1-11-4 0,1-8-2 16,2-4 0-16,0-2 1 0,0 1 1 16,0-2 0-16,1-1-1 0,0 1 0 0,-1 2 0 15,1 2-1-15,-2 5 3 0,1 4-2 16,-2 4 1-16,-2 4-2 0,2 1 0 15,-3 4-3-15,0-2-3 0,0 2-5 16,2-1-2-16,4-1 0 0,-1 1-10 16,7 1-22-16,2 0-49 0,0 7-65 0</inkml:trace>
  <inkml:trace contextRef="#ctx0" brushRef="#br0" timeOffset="49000.47">20782 8312 561 0,'0'0'19'16,"0"0"-11"-16,0 0-14 0,0 0-13 0,0 0-27 15,0 0-63-15,0 0-113 0</inkml:trace>
  <inkml:trace contextRef="#ctx0" brushRef="#br0" timeOffset="55227.97">6905 5661 45 0,'0'0'9'0,"0"0"-6"16,0 0-3-16,0 0-4 0,0 0-5 15,0 0 1-15,0 0 0 16,0 0 4-16,0 0 4 0,-2-11 4 0,2 10 4 15,3 0-1-15,11 0 1 0,-2-3 1 16,7 2-3-16,-2-1-2 0,2-1-1 16,4-1-2-16,-4 1-1 0,-5 1-1 15,1 1 0-15,4 0 1 0,-6 0 1 16,7 2 2-16,-1 0 0 0,0 0-2 0,5 0 0 16,2 0 0-16,-4 0-1 0,1 0 2 15,0 0-1-15,2 0 0 0,-5 0 1 16,3 0 1-16,-3-1-2 15,1-5 1-15,-1-1 1 0,0 0-1 0,-1-2 2 16,0 0-2-16,-2-2-1 0,-7 4 3 16,-1 2-2-16,-2 0 5 0,-3 4 3 15,-1-2-1-15,0 1 1 0,-3 2-3 16,0-1-2-16,0 1-3 0,0 0-1 16,-3 0-2-16,-10 8-3 0,-4 5 2 0,-5-1-4 15,-1 4 0-15,-1-2-1 0,0 1 2 16,-2-3 3-16,0-1 2 0,0-1 2 15,2-3-2-15,8-2 4 0,-4-4-2 16,-2-1 2-16,3 0-2 0,0 0 2 16,2 0 2-16,-3 0 2 0,8-1 1 15,-8-3 1-15,3 3-2 0,5-2 2 0,-3 0 2 16,4 2 1-16,5-2 1 16,3 3-1-16,-3-1-3 0,2 0 0 15,-3 0-3-15,4 1-1 0,3 0-4 0,-1-2-1 16,1 2-1-16,-2 0-2 0,1-2-1 15,1 2 2-15,-2 0 1 0,2-1 5 16,0 0 0-16,6-2-1 0,11-1-1 16,2-1-1-16,3 1 1 0,1 0-1 15,1-1 2-15,4 0-1 0,0-1-3 0,2 0-2 16,6 0 1-16,-4 1 0 0,-2-2 0 16,-5 1 2-16,1 2-1 15,-9 0 2-15,-1 2 0 0,-6-2-1 16,-3 3 1-16,-1 1-1 0,-6 0 5 0,0-1 2 15,0 1 4-15,2 0-1 0,-1 0-4 16,-1 0-4-16,0 0-3 0,-13 0-3 16,-6 6 2-16,-8 3 0 0,-5-1 0 15,2 2 0-15,-5-2 0 0,2 1 2 16,-1-3 0-16,1-1 2 0,1-3 0 0,3 1-2 16,2-1 0-16,1-1 0 0,8-1 0 15,0 1 2-15,6-1-1 0,5 0 1 16,1 0 2-16,6 0-1 0,-1 0-1 15,1 0-4-15,-2 0-1 0,1 0 0 16,1 0 3-16,0 0 0 0,0 0 2 0,14-1-1 16,7-6-2-16,6-1 0 15,3 0 0-15,1 2-1 0,2 0 2 16,0 1-1-16,2-2 0 0,0 3-2 16,-1 1-4-16,-2 1-5 0,-2 2-11 0,-3 0-21 15,-7 0-23-15,0 5-23 0,-1-1-61 16</inkml:trace>
  <inkml:trace contextRef="#ctx0" brushRef="#br0" timeOffset="56036.48">7188 5675 76 0,'0'0'12'16,"0"0"3"-16,0 0-1 0,0 0-1 15,0 0 0-15,0 0 0 0,0 0 2 16,0 0 3-16,0 0 0 0,0 0 2 16,-22-3-2-16,22 3-3 0,-1-1-6 0,1 0-3 15,-2-1-6-15,2 0-3 0,-1 1-8 16,1 1-4-16,-3-2 0 16,3 2 2-16,0 0 6 0,0 0 3 15,0 0 3-15,0 0-2 0,0 0 1 0,0 2 1 16,0 3-1-16,3-2-1 0,0 2 1 15,-3-5-2-15,0 0 2 0,0 0 2 16,0 2 1-16,1-1 3 0,-1 0 0 16,0 1 0-16,2 0-1 0,-2 0-1 15,0-1-4-15,0-1 2 0,0 0 0 0,0 2-1 16,0-2 1-16,0 0 1 0,0 0-2 16,0 0 4-16,0 0-1 15,0 0 2-15,0 0 0 0,0 0 2 16,0 0 0-16,0-2 0 0,0 1 0 0,0 1-1 15,-2-2-4-15,2 2-6 0,0-2-8 16,0 2-6-16,0 0 0 0,0 0-4 16,0 0-11-16,0 0-12 0,0 0-20 15</inkml:trace>
  <inkml:trace contextRef="#ctx0" brushRef="#br0" timeOffset="56416.75">7201 5643 10 0,'0'0'8'0,"0"0"-3"0,0 0-3 15,0 0-5-15,0 0 0 0,0 0 1 0,0 0 1 16,0 0 3-16,0 0-1 0,-14-2 2 15,12 2-3-15,2 0 2 0,-1 2-1 16,-1 4 2-16,2 6-2 0,0-1-4 16,0-1 2-16,0 6-1 0,2-1-3 15,1 0-6-15</inkml:trace>
  <inkml:trace contextRef="#ctx0" brushRef="#br0" timeOffset="61917.06">8670 11208 62 0,'0'0'4'0,"0"0"-17"15,0 0-40-15</inkml:trace>
  <inkml:trace contextRef="#ctx0" brushRef="#br0" timeOffset="63195.44">7727 11714 215 0,'0'0'54'16,"0"0"-17"-16,0 0-15 0,0 0-7 16,0 0-2-16,0 0-3 0,0 0-4 15,0 0-5-15,0 0 1 0,-27-16-1 0,24 15-1 16,3 1-2-16,-3 0 0 0,3 0 0 16,-1 0-1-16,-1 0 2 15,-2 0 1-15,-6 1 1 0,-3 5 0 16,-6 5 1-16,0-2 0 0,-1 2 0 0,-2 0 2 15,3-3-1-15,1 2 2 0,-2-4-2 16,2 0 0-16,-2 0 1 0,1-2-1 16,3-1 1-16,-1 1 3 0,7-1 12 15,-2-3-1-15,-1 1 3 0,3-1-5 16,-2 0-10-16,-2 0-3 0,-1-3-1 0,1 0-2 16,-2-3 2-16,2 0-1 0,-1 0 1 15,-2-5-1-15,1 0 0 0,0 1 0 16,3-2-1-16,2 4 1 15,0-2 0-15,1-2 0 0,6 7 2 0,-8-7-1 16,5 1 0-16,1 5-1 0,-4-8 2 0,0-1-4 16,4-2 1-16,-8-8-1 15,7 2 0-15,-2-1 3 0,0-1 2 16,2 1 0-16,1 2 0 0,0 0-2 16,2 1 0-16,1 6 1 0,0-2 1 0,2 7-1 15,-1-5-4-15,1-4 1 0,1 6 0 16,0-6-1-16,0-1 2 0,1 2 0 15,4-7 1-15,-1 2-2 0,5 0-4 16,2 0 4-16,-1-1-4 0,2-1 5 16,2 3 0-16,-2-1-1 0,2 2 0 0,-2-1-2 15,3 2 2-15,0 1-1 16,0 1 2-16,2 0-2 0,0 4 1 16,-2 0 0-16,1 4-2 0,-6 0 2 15,3 3-1-15,3 2 0 0,-6 1 0 0,9-1-1 16,0 4-6-16,1 1 8 0,9 0 0 15,-2 3 3-15,2 2 4 0,0 2-6 16,1-2 0-16,1 3 0 0,-2-1-1 16,-2 0 5-16,1 1-1 0,2 1 0 15,-2-1 0-15,-2-1-3 0,-3 1-2 0,-3-1 1 16,-4 1 0-16,-2-2 0 16,-2 0 1-16,1 2-1 0,0-1 0 15,-1 1-1-15,-2 1-2 0,1 0 2 16,-2 5 0-16,7 4 3 0,-9 4-1 0,2 6 2 15,-3 4 1-15,-5 4-3 0,-1 5 4 16,0 5-5-16,-7-1 0 0,-2-1 0 16,2-1 0-16,-3-7 0 0,1-5 0 15,5-4 3-15,-4-4-2 0,0-2 4 16,5-7-3-16,-3-2-1 0,3-2 1 0,2-7 1 16,-5 5 1-16,0-1 0 0,-1 1-1 15,-5 3 2-15,1-3-3 0,-5 0 0 16,-3 4-1-16,0-1 0 15,-2 0-2-15,-4 4 0 0,-4 2 1 0,-4 3-1 16,0 2-1-16,-2 1 1 0,6 0 1 16,3-4-2-16,7-3 4 0,9-9-5 15,3 0 1-15,4-5-1 0,0 0-7 16,0 1-9-16,3-3-29 0,-1 0-56 16,-2 0-99-16</inkml:trace>
  <inkml:trace contextRef="#ctx0" brushRef="#br0" timeOffset="71937.46">21186 7114 60 0,'0'0'26'0,"0"0"2"0,0 0 2 0,0 0 2 16,0 0-2-16,0 0-4 0,0 0-7 0,0 0-4 15,0 0-7-15,-7-4-2 16,5 4-2-16,2 0-3 0,-1 0-1 16,1 0-3-16,0 0-1 0,0-2-2 15,-2 2 0-15,2 0 1 0,0 0 3 0,0 0 1 16,-2 0 0-16,2 0 1 0,0 0-2 15,0 0 0-15,0 0-2 0,0 0 1 16,0 0-1-16,0 0-1 0,0 0-1 16,0 0-1-16,0 0-1 0,0 0-2 15,0 0-3-15,0 0-6 0,0 0-7 0,0 0-12 16,-2 0-16-16</inkml:trace>
  <inkml:trace contextRef="#ctx0" brushRef="#br0" timeOffset="73779.53">25167 6929 69 0,'0'0'19'0,"0"0"-3"0,0-1 2 16,0 1 3-16,0-2 6 0,0 2 6 15,0 0 4-15,0 0 3 0,0-1-1 16,0 1 0-16,0 0-1 0,0-2-4 16,0 2-4-16,0 0-4 0,0-2-7 15,0 1-8-15,0-6-4 0,0 0-6 0,0-5-1 16,0 0 1-16,0-2 0 0,0 0-1 16,0 1 3-16,0-2 4 0,0 1-2 15,0-7 0-15,0 1-3 16,0-7-4-16,0 3 1 0,0 4 1 0,0 2 1 15,0 4 1-15,2 0 1 0,-2 0-1 16,1 2-1-16,-1 0-1 0,0 6 0 16,2-6 1-16,-2 7 0 0,0 0 0 15,1 0-1-15,-1 5-1 0,0-2 0 16,0 2 0-16,0-1 0 0,1 1 1 0,-1-2-1 16,0 2 1-16,0-1-2 0,0 1-1 15,0-2 2-15,0 2-1 0,0-2 0 16,0 2 0-16,0 0 0 15,0 0-1-15,0 0 0 0,-1 0 0 0,-3 10 0 16,-4 2 2-16,1 6 0 0,0 2 1 16,-2 0 1-16,3 1-1 0,2 2 0 15,0-2 0-15,2 2-1 0,2 0 1 16,0-1-1-16,2 1 0 0,5 0-1 16,0-2 1-16,5 0-1 0,-2-2 1 0,2-3-4 15,0-2-2-15,-1-4 1 0,0-3 1 16,4-1 1-16,1-1 2 0,5 0-1 15,1-3 1-15,-1-2 1 0,1 0-5 16,0 0-13-16,-2-5-17 0,-2-1-27 16,2 0-26-16,-3-2-27 0</inkml:trace>
  <inkml:trace contextRef="#ctx0" brushRef="#br0" timeOffset="74328.43">24642 7227 183 0,'0'0'28'0,"0"0"-13"0,0 0-10 16,0 0-5-16,0 0-4 0,0 0 5 16,0 0 4-16,0 0 6 0,0 0 5 15,0 0 8-15,-7 9 5 0,11-4 3 16,8 2 1-16,7-1-7 0,2-2-5 16,5-2-3-16,4-2 1 0,8 0-4 0,6 0-1 15,6-4 0-15,8-3-3 0,4-2-2 16,8 2-3-16,2-2-1 0,5-1-5 15,2 3 0-15,4-3-4 0,-1 2 3 16,3-2-2-16,-2 1 3 0,-1 0 0 16,-3 2-3-16,-6-1 2 0,-6 2 0 0,-7 1-3 15,-9 1 1-15,-12 1-3 16,-12 2-4-16,-13-1-14 0,-7 2-27 16,-7 0-33-16,0 0-52 0</inkml:trace>
  <inkml:trace contextRef="#ctx0" brushRef="#br0" timeOffset="75487.45">24836 7833 253 0,'0'0'69'0,"0"0"-19"16,0 0-14-16,0 0-12 0,0 0-8 15,0 0-4-15,0 0-2 0,0 0 0 0,0 0-3 16,0 0-3-16,-23-31 0 0,21 30-1 15,2-1 2-15,-1 0-2 0,1 1 1 16,0 0-3-16,0-1-2 0,0 1 0 16,0-1 2-16,0-3 1 0,0-1 1 15,1-3 0-15,5-3-1 0,3 0 1 0,4-5-3 16,-2 1-1-16,3 0 1 0,0 0 0 16,0-3 0-16,2-1 1 15,0 2 0-15,0-6-3 0,-1 1 2 16,-1 2 1-16,-2 3 1 0,-4 4 1 0,-1 0 0 15,-2 6-1-15,-2-2 0 0,0 1-1 16,-2 4 0-16,0-5 1 0,1 5-1 16,-1 1 1-16,1-1-1 0,-2 5 1 15,0-1-1-15,0 1 1 0,0-6 2 16,0-2-2-16,0 2 1 0,0 1-1 0,0 5-2 16,0-1 0-16,0 1-2 0,0-2-1 15,0 1 1-15,0-1-2 0,0 2 0 16,0-1-1-16,-2 1-2 0,1 0 0 15,-1 0 2-15,-2 0 2 0,-2 3 2 16,-4 9 1-16,-1 5 1 0,2 5-1 16,-1 5 1-16,1 4 3 0,0 5-3 15,2-2 1-15,-1 2-2 0,2-1 1 16,1-6 1-16,3-1-1 0,0-8-1 16,1-2 1-16,1-1 0 0,0-2 1 0,0 3 4 15,0-1-5-15,0-2 4 0,0-3-3 16,0 0-1-16,0-6 1 0,0-1-2 15,0 2-2-15,0-7 2 0,0 0 2 16,0 0 0-16,0 2 1 0,0-1 3 16,0 0 4-16,0 1 5 0,0 0 1 15,0-2 0-15,0 0-3 0,0 0-6 16,0 0-4-16,1-9-5 0,2-6 3 16,1-5-5-16,2 1 5 0,1 3-1 15,0-2-1-15,2 2 1 0,2-2-1 0,1 2 0 16,0 2-2-16,-3 3 0 0,4 2-1 15,-2 2 0-15,5 2 0 0,7 0 1 16,-1 5 1-16,4 0 1 0,0 5-2 16,-2 4-2-16,0 3-1 0,-3 2 2 15,1 2 2-15,-2 3 0 0,-4-2 0 0,1 1-3 16,-5-2 2-16,-2 1 3 16,-3-5-4-16,-2 2 1 0,-4-4-12 15,-1 0-12-15,-1 2-12 0,-6-3-20 16,-3 0-32-16,2-4-30 0,2-1-56 0</inkml:trace>
  <inkml:trace contextRef="#ctx0" brushRef="#br0" timeOffset="75768.39">25435 7765 376 0,'0'0'26'0,"0"0"-12"0,0 0-7 0,0 0-6 15,0 0-2-15,0 0 0 0,0 0 0 16,92-50-3-16,-65 48-1 0,2 0-7 15,0 2-6-15,-4 0-16 0,3 0-30 16,-10 0-31-16,2 2-43 0</inkml:trace>
  <inkml:trace contextRef="#ctx0" brushRef="#br0" timeOffset="76434.59">25839 7654 335 0,'0'0'69'15,"0"0"-16"-15,0 0-18 0,0 0-13 0,0 0-12 16,0 0-6-16,0 0-3 0,0 0-2 16,0 0 1-16,0 0 0 15,-8-10-2-15,8 12 1 0,0 4 1 16,0 7-1-16,0 5-1 0,0-5-1 0,0 5 1 15,0-1 0-15,0-5 2 0,3 4 0 16,-2-5-3-16,2-2 0 0,-2 2-3 16,1-6-2-16,-1-1 3 0,-1-4 1 15,0 0 2-15,0 0 5 0,8 0 3 16,6 0 2-16,8-3-2 0,5-10-1 0,2-1-2 16,0-6 1-16,0-1 1 0,-4-3 0 15,-2 2 3-15,-6-1 0 16,0 0 5-16,-3 2 3 0,-2 3 5 15,-4 4 0-15,-4 5 0 0,-1 6-5 0,-3 3-4 16,0-1-4-16,0 1-4 0,1-1-3 16,-1 1-2-16,0-2-1 0,2 2 0 15,-2 0 1-15,0 12 1 0,0 6 1 16,-2 9-1-16,-2-2 1 0,0 2-1 16,1 0 0-16,0 2-1 0,0 3 1 0,-2 3 4 15,2 4-3-15,-3 5 2 0,0 1-3 16,0 2-3-16,0 0 2 0,-2 0 0 15,2-4 1-15,0 0-1 0,2-4 1 16,-2-4-1-16,-1-1 0 0,1-6 1 16,-1-1 0-16,-2-6 0 0,-1-3 0 0,4-4 0 15,-3-5-1-15,3-3 2 16,2-3 0-16,-6 1 1 0,6-4 2 16,-5 0-1-16,-7 0 0 0,5 0-1 15,-7-12-1-15,4-1 0 0,1-4-2 0,-2-4 2 16,2-4-1-16,0-2 3 0,3-3-3 15,3-4 1-15,1-1-1 0,5-3-1 16,1 1-3-16,4-2 1 0,8 3-1 16,4 1-1-16,7 1-5 0,4 2-7 15,5 4-9-15,1 3-10 0,2 2-29 0,-3 3-60 16,-2 6-65-16</inkml:trace>
  <inkml:trace contextRef="#ctx0" brushRef="#br0" timeOffset="77330.8">26892 7134 406 0,'0'0'49'0,"0"0"-23"0,0 0-12 16,0 0 0-16,0 0-6 0,0 0 1 0,0 0-3 15,0 0-1-15,0 0-4 0,-14-28-1 16,14 23 0-16,3-3 0 0,7 0-1 15,4 4 1-15,7-3 1 0,3 1-1 16,4 2-1-16,2 1-1 0,0 0 0 16,2 1-1-16,0-2-1 0,0 1-2 0,1 0 1 15,-1 0 0-15,1 0-3 16,-2-1-10-16,-3 3-11 0,-6 0-27 16,-6 1-35-16,-2 0-17 0,-6 4-22 15</inkml:trace>
  <inkml:trace contextRef="#ctx0" brushRef="#br0" timeOffset="77580.46">26935 7243 371 0,'0'0'66'0,"0"0"-21"15,0 0-13-15,0 0-10 0,0 0-5 0,0 0-3 16,0 0-5-16,0 0-3 0,0 0-2 15,0 0-3-15,-5 8 1 0,5-7 3 16,13 1 1-16,8-2 2 0,10 0-3 16,1 0-2-16,4 0-4 0,0 0 1 15,0-3-3-15,2 0 0 0,1 3-3 16,0-2-2-16,-2 2-6 0,-2 0-16 0,-4 0-41 16,-4 5-53-16,-10 0-90 0</inkml:trace>
  <inkml:trace contextRef="#ctx0" brushRef="#br0" timeOffset="83920.39">2452 13901 55 0,'0'0'7'0,"0"0"-6"0,0 0 0 15,0 0-3-15,0 0 3 0,0 0-3 16,0 0 3-16,0 0-3 0,0 0-2 16,3 53-3-16,-3-42-3 0,0-5-3 15,0 5 1-15,0-6-2 0</inkml:trace>
  <inkml:trace contextRef="#ctx0" brushRef="#br0" timeOffset="86768.17">6351 16707 110 0,'0'0'44'0,"0"0"-6"15,0 0-11-15,0 0-11 0,0 0-7 16,0 0-7-16,0 0-1 0,0 0-1 0,0 0-1 16,-48 0 2-16,28 4 0 0,-5 0 0 15,5 1 1-15,4-1 2 0,1-1 1 16,6 2 2-16,-3-5 1 0,-1 3 14 15,3-3 9-15,-8 0-3 0,1 0 2 16,-3-3-17-16,1-5-10 0,-1 2 2 16,0-3 0-16,1 1 2 0,-3-2-2 15,2 0 0-15,4 1-4 0,-4-1-1 16,2-2 4-16,1 2 3 0,5 1-1 16,-2 1-2-16,5-2-2 0,-1-1-2 0,0 3-2 15,0-5 0-15,1 4 1 0,-1-6 1 16,-3-1 8-16,6-1-7 0,-3-1-3 15,1-4 2-15,3 0-6 0,0-4 10 16,-1-1-1-16,2-1-1 0,0 1 0 16,2-2-2-16,0 0 0 0,0 2 2 0,-1-2-1 15,4 0 1-15,0 4-1 16,0-2-2-16,0 4-2 0,0 6 3 16,0-3 3-16,3 3-2 0,0-3 2 15,0-3-2-15,1 4 0 0,1-1-1 0,0 2 0 16,4 0-2-16,0-1 2 0,-2 1-1 15,1 0 3-15,1 2-2 0,-3-1-3 16,4 2 3-16,-3 3-5 0,-1-1 5 16,-3 6-2-16,4-3-2 0,-1 3-1 15,1 1 0-15,8-5 1 0,3 2 2 0,6-1 2 16,5 2 0-16,0 3-1 0,1 4-4 16,0 1 4-16,-1 0-1 15,0 4-4-15,-3 4 6 0,3 1-2 16,0 2 2-16,1-1 6 0,2 1-1 0,1-2-2 15,1 0 0-15,-1-1-3 0,-3 0-1 16,-1-1 5-16,-3 0-5 16,-1 0 7-16,-2-1-5 0,2 1 2 0,-2-1 1 15,-2 0-3-15,0 3-2 0,-3-2 0 16,-3 2-3-16,-1 1-1 0,-2 4 6 0,-2 3-3 16,-1 2 4-16,-2 5 3 0,0 2-5 15,0 5-1-15,-4 1 1 0,0 2-4 16,0 5 3-16,-3-1 0 15,0-1 1-15,0-2-3 0,0-1 8 0,0-2-2 16,-6-2 0-16,-1-2 0 0,-3 0-4 16,-3-1 2-16,-6 1-2 0,-1-1 1 15,-2-3 1-15,-1 3 0 0,-6-2-2 16,3 0 1-16,-3-1 0 0,-1-5-4 16,1 1 4-16,-3-1-4 0,2-3 2 0,-2-1-4 15,0 1 4-15,0-8 0 0,2 3-3 16,1-3 3-16,3-3-5 0,1 0-7 15,-1-2-7-15,2-1-18 0,5-2-22 16,0 0-30-16,5 0-20 0</inkml:trace>
  <inkml:trace contextRef="#ctx0" brushRef="#br0" timeOffset="89256.52">28674 6416 253 0,'0'0'53'0,"0"0"-16"15,0 0-5-15,0 0 0 0,0 0 0 0,0 0-2 16,0 0-1-16,0 0-4 0,0 0-5 15,0 0-2-15,-10-59-4 0,10 59-2 16,0-1-5-16,-2-1-3 0,2 0-4 16,0 0-3-16,-1 2-2 0,1 0 2 15,-3 0 1-15,-1 9 2 0,-2 5 2 0,0 9-2 16,2-1 1-16,1 3-1 0,0 0 0 16,1 2 3-16,1-1-5 0,1 1 5 15,0-2-4-15,0 2 0 16,1-2 3-16,2 0-3 0,2-1 1 0,-2-1-2 15,-1-6 2-15,0-2-1 0,-1-3 0 16,-1-6 1-16,2 0 1 0,-2-6-1 16,0 0 2-16,0 0 3 0,0 1 2 15,0 1 6-15,0-1-3 0,0-1-1 16,0 0-3-16,0 0-3 0,0-10-2 0,1-7 0 16,2-4-2-16,3 1 0 0,0 2-1 15,1 1 1-15,-1 6-1 0,1 1 0 16,3 1-2-16,2 1-3 0,3-1 1 15,4 5-1-15,4 1 1 0,2 3 0 16,1 0 0-16,-3 9 0 0,0 3 0 16,-1 2 2-16,-3 3 1 0,-2 1 1 15,-5 0 0-15,-1 3 0 0,-6 0 1 16,-5 1-2-16,-2-2 1 0,-12 4 1 16,-4-3 0-16,-6 0 1 0,-4-1 1 0,-3-4 0 15,-1-1 0-15,-2-2 0 0,4-6-3 16,7-2 0-16,2-4-11 0,3-1-18 15,6-1-44-15,1-2-81 0,6 1-107 16</inkml:trace>
  <inkml:trace contextRef="#ctx0" brushRef="#br0" timeOffset="89580.3">28354 7140 422 0,'0'0'65'0,"0"0"-20"0,0 0-16 0,0 0-19 15,0 0-9-15,0 0-3 0,0 0-1 16,0 0 3-16,0 0 0 0,81-7-2 16,-39 7 1-16,2 0 1 0,3 0 0 15,2 0 0-15,2 0-3 0,-2 0-3 16,0 0-6-16,-1 0-15 0,0 0-33 0,-2 0-47 16,0 0-65-16</inkml:trace>
  <inkml:trace contextRef="#ctx0" brushRef="#br0" timeOffset="90527.57">28538 7682 382 0,'0'0'47'0,"0"0"-7"0,0 0-9 16,0 0-14-16,0 0-3 0,0 0-3 15,0 0-2-15,0 0-1 0,0 0-2 0,0 0-1 16,-19-4-4-16,19-3-2 0,0-5 0 15,4-3 0-15,8-3 1 0,2-2 1 16,4 2-1-16,-2-1 2 0,4-3-1 16,-3-1 1-16,4-3-2 0,0-1 1 15,0-1-1-15,-1 0 1 0,1 1 0 0,-2-1 0 16,-2 2-1-16,0 2 2 0,-3 3 0 16,-2 0 2-16,-3-1-3 0,-3 9 2 15,-3-3-3-15,0 6-2 16,-3 4 5-16,0-6-5 0,0 6 7 0,0 0-4 15,0 1 2-15,0 5-2 0,0-2 0 16,0 2-2-16,-1-3-1 0,-5 0-1 16,-4 2-2-16,-5 1 1 0,0 0-1 15,-3 5 3-15,2 6-3 0,3 3 6 16,0 2-4-16,3 3 2 0,1 1 2 0,0 0-2 16,1 2 0-16,1 1 0 0,1 2 1 15,0 0 0-15,-1 1 0 0,1 3-1 16,0 1 1-16,2 2-2 15,0 0 2-15,2 1 0 0,1 1 0 0,1-4 0 16,0 0 2-16,0-2-4 0,0-1 4 16,0-2-2-16,0-8 1 0,0 0-1 15,0-5 0-15,0 1 1 0,0-1 0 16,0-6 0-16,0 0 0 0,0-6-1 16,-2 0 2-16,2 0 0 0,0 1 3 0,0 0 3 15,0 1 0-15,0-2-3 0,0 2 0 16,0-2-4-16,0-2-2 0,0-9 1 15,5-8 0-15,1-3-1 0,-1 1-1 16,4 2 2-16,1-1-1 0,-1 0 0 16,3 4-1-16,0 0-1 0,2 3 0 0,0 3 1 15,-4 3-1-15,6 1 1 16,-2 4 1-16,5 2-2 0,3 0 1 16,-3 3 1-16,-2 9 0 0,-3 0 0 15,-3 3 0-15,-1 1 1 0,-5-2 0 0,1 1 0 16,-3 0 0-16,0-2 0 0,0 3 0 15,-1-4 0-15,-1-1 0 0,3 1 0 16,-3-3-1-16,1 2 1 0,-1-6 0 16,1-1 0-16,-2-4 1 0,0 0 0 15,0 0 0-15,1 2 2 0,1-2 1 0,4 0-1 16,4 0 0-16,3-8 0 0,3-4-2 16,-1-5 2-16,0-1-1 15,-1-2 0-15,0-2 1 0,-2-1 0 16,2-4 0-16,-3 0-1 0,1-1 0 0,-1 0-2 15,-2 4 0-15,1 2-2 0,-4 7-3 16,-3 7-7-16,0 4-29 0,-3 4-77 16,4 0-106-16</inkml:trace>
  <inkml:trace contextRef="#ctx0" brushRef="#br0" timeOffset="90754.38">29648 7783 612 0,'0'0'6'0,"0"0"-2"0,0 0-1 16,0 0-8-16,0 0-15 0,0 0-39 15,0 0-91-15,0 0-135 0</inkml:trace>
  <inkml:trace contextRef="#ctx0" brushRef="#br0" timeOffset="96451.68">22765 7213 14 0,'0'0'39'0,"0"0"7"0,0 0-3 15,0 0-1-15,0 0-4 0,0 0 0 16,0 0-3-16,0 0 0 0,0 0-6 16,-1-29-4-16,-1 28-9 0,2 1-6 15,-1 0-5-15,-7 0-5 0,-4 3 1 16,-4 8-1-16,-6 6 0 0,3 2 0 0,0-1-1 16,2-1 0-16,2 3-1 0,1-2 1 15,4-2 0-15,4-4-3 0,0 0-2 16,3-2 2-16,2-6-1 0,-1 8 2 15,2-6 1-15,0 6-1 0,0-1-1 16,0-6 3-16,0 1 1 0,0-6 3 16,0 0 8-16,0 0 3 0,2 0 4 15,-1 1-1-15,4-1 0 0,2-5 2 16,3-3-1-16,3-7-4 0,-3-2-7 16,1-1-6-16,3-1-2 0,1-1-1 0,0 2 2 15,0 2 0-15,2 2-2 0,-2 3 0 16,-4 2-2-16,2 2 2 0,4 5-1 15,0 2-3-15,4 0 3 0,-1 0-5 16,-1 11 3-16,0 1-1 0,-2 3 1 16,2 1 4-16,-2 0 0 0,-2 2 1 15,1 0 1-15,-5 0 0 0,0 1-2 16,-3-4-1-16,-2-1-4 0,-3-4 0 16,-3-5 2-16,0 6 4 0,0-5 7 15,0-2 7-15,0 2 8 0,0-6 4 0,-5 0-1 16,-2 2-4-16,-4-2-3 0,-4 0-2 15,4 0-2-15,-4-8-3 0,8 4-1 16,-2-6-5-16,2-2-3 0,4 2-4 16,0-7-2-16,3 0-2 0,0 1 1 15,6-7-2-15,7 3-5 0,6 2-4 0,2 1-8 16,4 2-14-16,0 4-32 0,2 7-38 16,-1 4-70-16</inkml:trace>
  <inkml:trace contextRef="#ctx0" brushRef="#br0" timeOffset="96638.07">23378 7427 595 0,'0'0'29'0,"0"0"-7"16,0 0-11-16,0 0-8 15,0 0-9-15,0 0-17 0,0 0-23 0,0 0-81 16,0 0-156-16</inkml:trace>
  <inkml:trace contextRef="#ctx0" brushRef="#br0" timeOffset="104915.69">19276 9175 76 0,'0'0'24'0,"0"0"-1"0,0 0-1 15,0 0 7-15,0 0 6 0,0 0 10 16,0 0 3-16,0 0-5 0,0 0-12 16,0 0-11-16,-2 14-8 0,2-15-3 15,0-5 4-15,0-7-4 0,0-6-1 16,3 1-3-16,0-8 0 0,0 3 0 16,0 0 0-16,0 1 0 0,0-3 0 0,1 0-2 15,-1-2-2-15,0 0 2 0,-2 1 3 16,2 8 6-16,-3 0 2 0,0 7 1 15,0 6-1-15,0-8-2 0,0 7-4 16,0 0 1-16,0 1-4 0,0 5-3 16,0-1-3-16,0 1-2 0,0 0 0 0,-3 0 1 15,0 9 1-15,-1 9 1 16,-2 6 1-16,2 4-2 0,1 4 0 16,0 1 0-16,0 1 0 0,2 1-2 15,1-2 2-15,0-1-2 0,0-2-1 0,0-3 4 16,4-2-3-16,3-3 3 0,3-3-4 15,1-5-3-15,0 1 1 0,3-5-3 16,-5-3 0-16,4-1-3 0,5-3-6 16,0-2-25-16,6-1-29 0,0 0-36 15,2-3-35-15</inkml:trace>
  <inkml:trace contextRef="#ctx0" brushRef="#br0" timeOffset="105189.04">19938 9153 479 0,'0'0'40'0,"0"0"-18"0,0 0-11 15,0 0-12-15,0 0-7 0,0 0-4 16,0 0 1-16,0 0 2 0,0 0 0 16,0 0-3-16,26-8-18 0,-1 3-3 15,-1 3-13-15,-1-1-18 0,1 1-16 16,0 1-24-16,-1 1-28 0</inkml:trace>
  <inkml:trace contextRef="#ctx0" brushRef="#br0" timeOffset="105367.26">19995 9287 438 0,'0'0'59'0,"0"0"-15"0,0 0-17 16,0 0-10-16,0 0-8 0,0 0-2 16,0 0-6-16,0 0-5 0,0 0-2 15,0 0-1-15,24 1-2 0,2-4 0 0,3 1-19 16,7 2-32-16,2 2-70 0,8 6-109 15</inkml:trace>
  <inkml:trace contextRef="#ctx0" brushRef="#br0" timeOffset="106800.05">22451 8579 352 0,'0'0'45'0,"0"0"-18"0,0 0-14 16,0 0-12-16,0 0-9 0,0 0-3 15,0 0 2-15,0 0 7 16,0 0 5-16,-11 2 3 0,8 7 2 0,-4 5 5 15,2 2 0-15,1-1 2 0,-2 7-3 16,2-3-7-16,-3 0 3 0,1 1 2 16,0 2-1-16,0-1-3 0,0 0-3 15,2-1-2-15,0-5 1 0,1-4-4 16,2 0 1-16,1-5-2 0,0 0 0 0,0 0 1 16,0-6 1-16,0 0 1 0,0 0 0 15,0 2 3-15,0-1 3 16,0 0 3-16,0 1 1 0,0-1 4 15,0 1 3-15,0-2-3 0,0 0-2 0,1 0-5 16,6-9-6-16,3-5-1 0,2-4-2 16,2 0-1-16,-4 7 0 0,2 0-1 15,-3 4-1-15,-1 1-1 0,6 0 1 16,-3 3 0-16,5-3-2 0,4 6-2 16,0 0 1-16,8 3 1 0,-5 3 3 0,-1 5 1 15,-2-1 2-15,-3 0-1 16,-5 0 2-16,-4-1-1 0,-3-1-1 0,-5 2 4 15,0 5 2-15,-6 2 5 0,-8 1-2 16,-5-1 2-16,-6-7-5 0,1 0 0 16,-2-6-2-16,0-1-5 0,1-2-9 0,-3-1-31 15,2 2-64-15,0 0-88 16</inkml:trace>
  <inkml:trace contextRef="#ctx0" brushRef="#br0" timeOffset="107131.27">22039 9206 498 0,'0'0'37'16,"0"0"-16"-16,0 0-22 0,0 0-2 15,0 0-1-15,0 0 0 0,0 0 6 16,0 0 2-16,86-31-1 0,-42 24 1 0,4-1-3 16,6-1-1-16,-1 2-1 0,-1-2-3 15,-3 1 2-15,2 0-5 0,-2 2-4 16,2 0-3-16,-1 2-39 15,-2 2-42-15,-2 2-43 0,-4 0-77 0</inkml:trace>
  <inkml:trace contextRef="#ctx0" brushRef="#br0" timeOffset="107971.63">22103 9612 447 0,'0'0'40'16,"0"0"-9"-16,0 0-18 0,0 0-9 15,0 0-7-15,0 0-1 0,0 0 1 16,0 0 3-16,0 0 1 0,0 0 2 16,19-18-2-16,-2 13-2 0,1-2 1 15,-1 0-1-15,1 1 1 0,0-3 2 0,1-1 0 16,-2 0-1-16,2-2 3 16,-1-1-2-16,-1 0 0 0,1-2 0 15,-2 0-1-15,1 0 0 0,-2-2-1 16,2-2 1-16,-2 1 0 0,1-2-1 0,-2 1 4 15,1-1-5-15,-5 0 2 0,-3 7 0 16,-1-1 1-16,-2 5 1 0,-3-1 1 16,-1-1-1-16,0 0 0 0,0 0-3 15,-5 3 1-15,1 0-1 0,-4 1 0 16,1 2-1-16,3 2-1 0,-8 1 1 0,2 2 0 16,-5 0 0-16,-2 5 0 0,1 5-1 15,6 5 1-15,0 3 0 0,3 0-3 16,1 1 3-16,3 4-1 15,2 1 0-15,1 2 2 0,0-1 0 0,0 1-2 16,3-2 1-16,4 1-1 0,-2-1 0 16,3 1 1-16,-1-1 1 0,-1 2 0 15,1-2 2-15,-4-6-1 0,-2 0 0 16,1-5-1-16,-2-1 1 0,0 0-1 16,0-6 3-16,0 0 0 0,0-6 1 0,0 0 2 15,0 0 2-15,0 1 2 0,0 1 2 16,0 0-3-16,0-2-1 0,0 0-3 15,0 0-3-15,0-2 0 0,0-10-1 16,1-5-2-16,4-6 0 0,-1 4 1 16,2 1-1-16,-1 5 0 0,1-1 1 0,1 4-2 15,-1 2-2-15,3-2 0 0,-2 4 0 16,2 1 0-16,-2 1 2 16,4 4 2-16,6 0-3 0,-2 0 1 15,3 3 0-15,-1 4 1 0,-4 4 1 0,1 0 0 16,-2 0 0-16,-1-1-1 0,-2 0 1 15,0 1-2-15,-4-3 4 0,3 4-2 16,-2-4 0-16,-3-6 0 0,1 6 0 16,-1-5 0-16,0 0 0 0,0 1-2 15,-3-4 1-15,0 0 0 0,0 0 0 0,1 2-1 16,1-1-1-16,-1 1-4 0,1-2-10 16,4 2-16-16,-1 1-34 15,5-3-36-15,6 0-39 0,3-3-61 16</inkml:trace>
  <inkml:trace contextRef="#ctx0" brushRef="#br0" timeOffset="108400.99">23731 8619 359 0,'0'0'52'0,"0"0"-18"0,0 0-17 16,0 0-11-16,0 0-5 0,0 0 0 15,0 0 0-15,-79 16 1 0,58 10 0 16,4 6 2-16,0 7-2 0,1 8 4 16,0 5-3-16,3 4-1 0,0-1-2 15,4-4 0-15,2-4-1 0,4-5 1 0,3-6 2 16,0-3-4-16,1-2 1 0,7-3-3 15,-1-5 0-15,4 0-5 0,1-5-12 16,3-3-23-16,-4-4-50 0,5-3-31 16,4-5-64-16</inkml:trace>
  <inkml:trace contextRef="#ctx0" brushRef="#br0" timeOffset="108874.79">23863 8757 430 0,'0'0'53'0,"0"0"-16"16,0 0-11-16,0 0-13 0,0 0-7 0,0 0-4 16,0 0-2-16,0 0 0 0,0 0 1 15,0 0 0-15,-12 54 2 0,12-23 0 16,6 1-1-16,-2 2 0 0,1 0-1 15,-1-1-1-15,2-2 2 0,0-4-1 16,1-2 1-16,-3-8-4 0,-1 0 1 16,0-8 0-16,-2-4-1 0,1 1 2 15,-2-1 0-15,0 0 0 0,0 0 1 16,1 1 0-16,-1-6 1 0,0 0 3 16,0 0 1-16,0 0-3 0,0 2 3 0,0-2-3 15,0 0-2-15,0-5 0 0,-1-7-2 16,1-5 1-16,0-2-1 0,0-5-1 15,4 2 1-15,5 2 0 0,-1 4-1 16,0-1 0-16,0 2-2 0,4 3-1 16,-2-1-3-16,3 3 2 0,-1 2-1 15,1 2 0-15,-2 3-2 0,2 3 0 16,7 0 1-16,-1 0 3 0,4 8 3 16,-1 4 2-16,-1 1 1 0,-1 4-2 15,0 2-1-15,-4 0-2 0,1 2-2 0,-4 1-3 16,0 0-19-16,-4-1-22 0,-2 2-37 15,-1-7-27-15,-5 2-29 0</inkml:trace>
  <inkml:trace contextRef="#ctx0" brushRef="#br0" timeOffset="109132.74">24402 9069 446 0,'0'0'47'0,"0"0"-15"0,0 0-17 16,0 0-11-16,0 0-7 0,0 0-2 15,0 0-2-15,0 0 1 0,0 0-3 16,94-63-3-16,-68 60-11 0,0 0-22 15,0 1-26-15,2 0-32 0,-1-1-32 16</inkml:trace>
  <inkml:trace contextRef="#ctx0" brushRef="#br0" timeOffset="109798.72">24918 8843 441 0,'0'0'49'0,"0"0"-16"16,0 0-12-16,0 0-9 0,0 0-5 16,0 0-5-16,0 0-4 0,0 0-4 15,0 0-3-15,-7-7 2 0,6 7 2 0,-4 7 2 16,2 8 3-16,-4 3 0 0,4-2 0 15,2 0-1-15,-1 1 1 0,1-3 1 16,1 4-1-16,0-6-1 0,0-1 0 16,0-1-1-16,1 0 1 0,4-2-3 15,-4-3-1-15,6 1 0 0,-2-4 2 0,3-1 1 16,8-1 0-16,-3 0 2 0,6-4 0 16,-3-4 0-16,0-2 2 15,-2-2 0-15,1 0 0 0,-5 4 0 16,-1-3 2-16,0 0 1 0,-1 4 2 0,-2-1 1 15,-2 1 1-15,-1 4 4 0,0 0-2 16,0-1 4-16,-3 4-2 0,0 0-1 16,0 0-2-16,1 0-5 0,-1 0-1 15,2-1-4-15,-2 1-2 0,0 0 0 16,1 0 2-16,-1 0 0 0,3 5 0 0,-3 10 0 16,0 6 1-16,0 3-2 0,0 8 2 15,-3-2-2-15,2 4 2 0,-2-1-2 16,0 2-1-16,-1 3 5 15,1 3-4-15,-2 0 5 0,-1 0-6 0,0-1 1 16,-3-4 2-16,1-2-2 0,0-7 1 16,-1-9-1-16,2-4-2 0,3-5 3 15,1-6 3-15,0 1-2 0,-3-4 4 16,-5-1-1-16,-1-7-2 0,-5-4 1 16,3-2-1-16,4 1-1 0,2 1 3 0,2-1-2 15,2 4 0-15,1-2 1 0,1 3-2 16,1-4 0-16,1-3-1 0,0 4-1 15,1-5-1-15,5 0 0 0,3 0-1 16,6-4-2-16,0 0-2 0,5-2-4 16,0 1-7-16,1-2-13 0,-1-1-24 0,-2 0-49 15,2 1-43-15,-3-1-70 16</inkml:trace>
  <inkml:trace contextRef="#ctx0" brushRef="#br0" timeOffset="110095.93">25225 8654 436 0,'0'0'56'16,"0"0"-16"-16,0 0-14 0,0 0-10 15,0 0-7-15,0 0-2 0,0 0-3 16,0 0-2-16,0 0 2 0,85-12 0 15,-66 33 4-15,1 6-4 0,2 5 0 16,-5 7-2-16,-1 4 0 0,-3 7-1 16,-3 3 1-16,-4 5-2 0,-4 1 4 15,-2 2 0-15,0-1-3 0,-8 1 2 16,-5-3-5-16,-3-2-2 0,-4-5 2 0,-1-2-6 16,-4-2 1-16,-8-3-15 0,-2 2-34 15,-8-2-76-15,-8-1-132 0</inkml:trace>
  <inkml:trace contextRef="#ctx0" brushRef="#br0" timeOffset="121479.85">15564 10340 93 0,'0'0'39'16,"0"0"-1"-16,0 0 3 0,0 0-5 0,0 0-6 15,0 0-5-15,0 0-1 0,0 0-4 16,0 0 1-16,0 0-1 0,11-44-4 16,-11 40-2-16,0-1-2 0,0 0-7 15,-6-1-1-15,1 3-4 0,-4-2 0 16,0 2-1-16,-5 2 0 0,-1 1 1 0,-2 0-2 16,-3 1 2-16,5 2-1 0,2 2 0 15,-1 3 1-15,5-4-1 0,-4 5 1 16,2 0-2-16,0 3 2 0,-1 5 0 15,0 1 0-15,2 1-2 0,-2 1 0 16,5-7-2-16,1 2-3 0,3-6 0 16,2-3-4-16,-1 6-1 0,2-5 0 15,0 2-2-15,0 2 2 0,2-4 3 16,2 1 3-16,2-4 5 0,3 0-1 16,2-4 4-16,4 0-5 0,2 0-1 0,2-1 4 15,1-5 0-15,-3-3 0 0,1-2 0 16,-2-1 0-16,-2 0 1 0,-1-2 3 15,-1-1 1-15,-3-2 3 16,0-2 0-16,-3-4 1 0,0-2 1 0,-3 0 3 16,0-4 3-16,-2 0-1 0,-1-1-2 15,0-2 0-15,-1 3 0 0,-5 1-2 16,2 0-1-16,-2 4 0 0,0 6-2 16,2 2 4-16,1 7 0 0,2 4 0 15,-1 0 0-15,2 5-4 0,-1 0-3 0,1 0-5 16,0 0-1-16,0 0-1 0,0 0 2 15,0 12 0-15,0 8 0 0,3 7 0 16,1 4-1-16,4 6 1 0,-2 3-1 16,0 3 0-16,0 0-1 0,0-4 2 15,1 0-2-15,-1-8 0 0,-1 0-2 0,0-4-1 16,1-3 5-16,1-1-5 0,-3-3 0 16,0-5-5-16,2-1-9 15,2-4-4-15,-4-2-18 0,10 3-31 16,-5-6-43-16,4-3-57 0</inkml:trace>
  <inkml:trace contextRef="#ctx0" brushRef="#br0" timeOffset="121793.04">15983 10179 495 0,'0'0'43'15,"0"0"-18"-15,0 0-12 0,0 0-11 16,0 0-3-16,0 0-1 0,0 0 2 16,0 0 2-16,0 0 0 0,0 31-2 0,0-3 1 15,0 1-3-15,0 1 1 0,0 1 0 16,0-2 1-16,0-1-1 0,0-1-1 15,3-2-1-15,-3-7-4 0,1 1 1 16,-1-1-7-16,2-6-6 0,-1 6-15 16,-1-7-20-16,0-7-25 0,0 7-32 0,0-6-18 15</inkml:trace>
  <inkml:trace contextRef="#ctx0" brushRef="#br0" timeOffset="121978.3">15892 10555 301 0,'0'0'56'16,"0"0"-17"-16,0 0-15 0,0 0-13 16,0 0-5-16,0 0-4 0,0 0-1 15,0 0 4-15,0 0-2 0,0 0-1 0,33-13 1 16,-14 13-6-16,-7 0-1 0,9-1-1 16,-2 1-3-16,0-2-9 15,7 0-13-15,-5-1-23 0,1 2-34 16,-2-3-43-16</inkml:trace>
  <inkml:trace contextRef="#ctx0" brushRef="#br0" timeOffset="122221.43">15811 10260 429 0,'0'0'48'16,"0"0"-18"-16,0 0-8 0,0 0-12 16,-4-93-6-16,14 75 0 0,3 2-3 15,4 4-1-15,5 3-1 0,2 2-2 16,5 2-3-16,3 4-4 0,0 1-5 16,-2 0-15-16,2 4-14 0,-3 4-38 0,0 2-44 15,-2 1-62-15</inkml:trace>
  <inkml:trace contextRef="#ctx0" brushRef="#br0" timeOffset="122848.22">16220 10601 503 0,'0'0'40'15,"0"0"-13"-15,0 0-9 0,0 0-11 0,0 0-2 16,0 0-5-16,0 0 0 0,0 0 0 16,0 0-1-16,27-80-2 0,-15 73 2 15,-3 3-3-15,2 1 1 16,5 1 2-16,2 2-4 0,-1 2 3 0,0 9-2 15,-3 2 2-15,-3 5 0 0,-4 4 0 16,-2 0 1-16,-4 4 0 0,-1 1 1 16,-1-2 0-16,-7 0 0 0,-2-4 0 15,5-5 0-15,-3-2 1 0,4-6 0 16,1-3-1-16,1 2 1 0,2-7 0 0,-1 0 2 16,1 0 3-16,-2 1 1 0,1 0-1 15,0-1-3-15,-2 0-3 0,2 0 0 16,-2 0 0-16,1-7-1 15,1-5 0-15,1-7 1 0,0 1 1 0,4-4 0 16,4 0 1-16,1 3-1 0,0-1-1 16,0 1 2-16,1 1 0 0,-1 1 2 15,-4 4-1-15,4 3 1 0,-5 3 2 16,-2 2 0-16,2-3-5 0,-3 3 4 16,1 1-5-16,1 1 3 0,-3 3-1 0,0-2-1 15,0 2-2-15,0 0-1 0,1-1 0 16,-1 1 0-16,0 0 5 0,0 3-2 15,0 10 2-15,-4 7-4 0,-3 6 1 16,-2-2-1-16,2 0 0 0,1-2-1 16,2-7-4-16,1 3-2 0,3-1-2 0,0 0-2 15,0 3-3-15,4-7 0 16,5-3-7-16,2-1-7 0,4-4-9 16,-1 1-8-16,2-6-8 0,4 0-10 15,-1 0-6-15,10-5-13 0,-3-1-34 0</inkml:trace>
  <inkml:trace contextRef="#ctx0" brushRef="#br0" timeOffset="123188.85">17127 10496 500 0,'0'0'42'0,"0"0"-19"15,0 0-9-15,0 0-10 0,0 0-6 16,0 0-1-16,0 0-1 0,0 0-3 16,0 0-3-16,0 0-9 0,94-27-9 15,-71 24-26-15,-4 1-27 0,-3 2-20 16,1 0-24-16,-5 0-1 0</inkml:trace>
  <inkml:trace contextRef="#ctx0" brushRef="#br0" timeOffset="123367.64">17160 10646 486 0,'0'0'55'0,"0"0"-19"0,0 0-12 16,0 0-8-16,0 0-8 0,0 0-4 15,0 0-4-15,0 0-5 0,0 0-6 0,52-10-11 16,-24 4-32-16,2 4-58 0,2-2-72 15</inkml:trace>
  <inkml:trace contextRef="#ctx0" brushRef="#br0" timeOffset="124806.87">18712 10525 147 0,'0'0'34'16,"0"0"-3"-16,0 0-4 0,0 0-5 0,0 0-3 16,0 0-6-16,0 0-4 15,0 0-2-15,0 0-2 0,0 0-2 16,-29-32 1-16,27 28-3 0,-2-7 0 16,4 7 0-16,-1-3 1 0,1-5 2 0,0 6-1 15,0-6 1-15,0 0 2 0,0-1 1 16,0 3 3-16,0-2 1 0,0 0-1 15,0-1-3-15,0 3-3 0,0 4 3 16,1 1-1-16,-1 5 1 0,0-1-2 16,0 1-3-16,0-1-4 0,0-1-4 15,0 0-6-15,0 1-5 0,0 1 3 16,3 0 9-16,1 0 5 0,2 6 7 16,3 8-1-16,0 4-1 0,0 0-2 15,0 0-3-15,0 0 0 0,-1-1 0 0,1-2 2 16,-3-2-2-16,0-1 1 0,-2-4 0 15,2 0-2-15,0 1 2 0,-5-6-1 16,2 2 2-16,-3-5 6 0,0 0 8 16,0 0 7-16,0 0-1 0,7 0-5 15,2-5-11-15,2-7 0 0,4-4-4 16,-2-4 5-16,-3 0 0 0,-1 0 1 16,-1 1 0-16,-2-1 1 0,-3 7 1 15,0-3-3-15,0 5 1 0,-3 6 0 16,1-8 1-16,-1 7-1 0,0 0 0 0,2 1-5 15,-2 5-1-15,0-1-4 0,0 1-2 16,1 0 3-16,-1 0-3 0,2 0 4 16,2 9 1-16,0 6-1 0,2 5 0 15,-2 1 0-15,1 3 0 0,-2 1 1 16,1 4-1-16,-2 1 2 0,1 4 1 0,1 2-3 16,-3 3 2-16,-1 3-3 0,0-1 0 15,0 1 1-15,0-2-2 0,0-1 1 16,0-5-2-16,0-1 0 15,-1-5 0-15,-2-8 2 0,2-1 1 0,1-4 1 16,-3-3-2-16,1 0 1 0,1-6 0 16,1-1 0-16,0-5 0 0,-2 0 2 15,2 0 2-15,0 2 4 0,-1 0-1 16,-1-1 0-16,1-1-2 0,-6 0-2 16,-5-1-2-16,-2-10-1 0,-5-5 1 0,3-3-2 15,0-2 2-15,4-3-1 0,1-2 1 16,-1-1 0-16,4-2 1 0,2-2-2 15,3 3-2-15,3-2-2 0,0 0-3 16,4 2 0-16,6 2 0 0,5 3-4 16,1 0-1-16,4 4-3 0,3 0-7 15,6 3-7-15,0 1-40 0,2 4-39 16,-8 5-40-16</inkml:trace>
  <inkml:trace contextRef="#ctx0" brushRef="#br0" timeOffset="125300.24">19005 10071 227 0,'0'0'39'0,"0"0"-13"16,0 0-13-16,0 0-8 0,0 0-3 0,0 0-1 16,0 0-1-16,0 0 2 0,0 0-1 15,80-71 2-15,-63 71 0 0,0 0 2 16,5 6 4-16,-4 3 1 0,-1 2 3 15,-3 0 0-15,2 1-3 0,-3-3-1 16,-2 0-2-16,-3 2-2 0,-2-1-1 16,-2-1 2-16,-2 7 4 0,-2 3 1 15,-5 4 4-15,-10 5-2 0,-3 2 0 16,-5 1-1-16,-1-2-4 0,0 0 2 16,0-3-5-16,2-5-1 0,3-3-1 0,6-6 0 15,7-4-3-15,3-5 0 0,3-3 0 16,0 0-1-16,0 0 0 0,-1 0 2 15,1 0 2-15,0 2 1 0,0-1 1 16,10 0 0-16,10-1-4 0,5 0-3 16,4-1-5-16,3-3-6 0,0-3-24 0,2 3-35 15,-2 1-45-15,0 3-65 16</inkml:trace>
  <inkml:trace contextRef="#ctx0" brushRef="#br0" timeOffset="126550.82">20298 10546 299 0,'0'0'37'0,"0"0"-10"0,0 0-12 0,0 0 3 16,0 0 1-16,-42-77 0 0,29 68 3 16,6 3-5-16,0 1-3 0,-2 0-4 15,-2 3-6-15,2-1-5 0,-5 3-2 16,2-2-1-16,0 2 0 0,-5 0-1 16,2 3 3-16,-5 4 1 0,0 3 2 0,2 2 0 15,0 1 4-15,2 4-6 0,0 2 2 16,6-1-2-16,2-5-2 0,3 2 1 15,3-4 1-15,2 1-2 0,0 4-2 16,7-3 3-16,4 2-3 0,0-3 1 16,4-4 2-16,2-4 1 0,2-1 4 15,2-3 2-15,0 0-3 0,2-3 1 16,0-6 0-16,0-4-1 0,-4-2 2 16,1-3 3-16,-2-2 0 0,-3-5 1 15,-1-1-5-15,-2-2 3 0,-1-1-3 0,-4-3 6 16,-1 0-3-16,-2-1 1 0,-3 1-1 15,-1-1 5-15,0 1 5 0,-3 3 0 16,-4 5-2-16,2 5-4 16,2 10-4-16,1 5-2 0,2 4-2 0,-1-3-6 15,1 3-6-15,-2 0 2 0,-1 11 2 0,-1 11 4 16,0 8 4-16,0 7-2 0,1 2-2 16,0-1 4-16,1 2-2 0,2-3 0 15,0 1 2-15,0-2-3 16,0-3 3-16,0-4-5 0,2-5 1 0,-1-5-1 15,2-5-1-15,0-3-3 0,1-1-2 16,-1 1-4-16,-2-6-5 0,4 1-7 16,-2-3-15-16,4 1-9 0,-1 1-29 15,5-4-14-15,-2 3-20 0,1-4-20 16</inkml:trace>
  <inkml:trace contextRef="#ctx0" brushRef="#br0" timeOffset="127635.43">20688 10420 171 0,'0'0'82'0,"0"0"-4"15,0 0-13-15,0 0-15 0,0 0-21 16,0 0-3-16,0 0-5 0,0 0-5 16,0 0-1-16,0 0-3 0,15-66-3 0,-15 64-5 15,0 0-4-15,0 1-4 0,0-1-2 16,0 2-1-16,0-1 2 0,0 1 3 15,0 8 3-15,-6 7 5 0,-3 5-6 16,0 2 2-16,0 1-2 0,0 0-1 16,0-2 7-16,-1 2-5 0,2 1 3 15,0-3-4-15,0 2-1 0,4-8 1 16,1 1-2-16,0-6 0 0,1-5-1 16,2 1 0-16,0-6 2 0,-1 0 1 15,1 0 0-15,0 2 0 0,-2-1 2 0,2 0 3 16,0 2 0-16,0-3 1 0,0 2 1 15,-1-1-1-15,1 1 0 0,0 0 0 16,0-1 3-16,0-1-3 0,0 0-2 16,0 0-5-16,0-1-1 0,0-13-1 15,0-4 3-15,4-5 1 0,2 0-7 0,0 0 5 16,1 2-4-16,0 0 2 16,0-2 3-16,1 1-2 0,2 1 1 15,-3 0-2-15,-1 6 4 0,0 3 0 0,-1 3 1 16,-3 4 0-16,1 2-2 0,-3 3 0 15,0-1-2-15,0 1-2 0,1-2 1 16,5 2 1-16,4 0 1 0,6 2 2 16,1 7-1-16,-1 4 0 0,-1 2 2 15,0 4-1-15,-1 1-1 0,-3-1 0 16,-1 4 4-16,-1 1-4 0,-3 2 4 0,1-1-4 16,-4-2-1-16,0-3 0 15,0-5 0-15,-2-2-1 0,1-1-6 0,-1 2-3 16,-1-9-6-16,1 6-5 0,1-6-17 15,-2-1-22-15,1 2-37 0,2-1-29 16,2 0-38-16</inkml:trace>
  <inkml:trace contextRef="#ctx0" brushRef="#br0" timeOffset="127852.11">20634 10568 399 0,'0'0'42'0,"0"0"-16"0,0 0-17 0,0 0-4 16,0 0-2-16,0 0 1 16,98-32-4-16,-71 29-6 0,1-1-4 15,1 3-10-15,0 1-27 0,-2 0-50 0,0 0-68 16</inkml:trace>
  <inkml:trace contextRef="#ctx0" brushRef="#br0" timeOffset="128057.61">21096 10589 568 0,'0'0'44'0,"0"0"-15"0,0 0-13 16,0 0-9-16,0 0-8 0,0 0-8 15,0 0-4-15,0 0-20 0,0 0-60 16,0 0-173-16</inkml:trace>
  <inkml:trace contextRef="#ctx0" brushRef="#br0" timeOffset="129359.34">14903 9716 375 0,'0'0'59'0,"0"0"-15"0,0 0-12 16,0 0-9-16,0 0-5 15,0 0-6-15,0 0-2 0,0 0-4 0,0 0-2 16,0 0-1-16,-8-42-3 0,7 40-3 16,-2 1 0-16,3 1 0 0,-2-2 0 15,-4 2 1-15,-3 0 1 0,-3 5 0 16,-5 7 2-16,-2 3 1 0,3 3 0 16,-1 2 0-16,1 1-1 0,2 3-1 0,3 0 3 15,3 5 6-15,2 2-5 0,-1 4 6 16,4 2-4-16,0 5 0 0,3 2 3 15,0 3-6-15,0 3 2 0,0 5-2 16,9 2-2-16,-1 2 0 0,1 2 1 16,0 0 1-16,2 2-3 0,-1 1 3 0,-1 1-3 15,1 2-2-15,-4 5 2 16,-2-1-2-16,-2 2 1 0,-2-6-2 16,0-2 4-16,-8-8-4 0,-3-7 2 15,-2-5-1-15,-4-6-9 0,-2-6-10 0,-3-2-26 16,-4-7-62-16,2-5-85 0</inkml:trace>
  <inkml:trace contextRef="#ctx0" brushRef="#br0" timeOffset="130251.45">18261 9824 293 0,'0'0'55'0,"0"0"-17"0,0 0-17 16,0 0-7-16,0 0-6 15,0 0-6-15,0 0-1 0,0 0 0 16,0 0 4-16,-25-8 0 0,13 20 4 0,-3 7-2 15,3 2 3-15,-2 4 2 0,2 5 11 16,-1 0-1-16,-3 2-4 0,3 1-5 16,-3 0-8-16,3 2 6 0,-3 2 2 15,3 2 2-15,-1 0-4 0,2-2-6 16,3-2-7-16,4 0 0 0,2 1 1 0,3 4 2 16,0 2 2-16,1 4-1 0,5 1 2 15,-2 0-3-15,2 0 1 0,1-2 0 16,1 2-2-16,3-1 0 0,1 2-2 15,-1 0 2-15,1 1-1 0,-3-1 2 16,-1-1-2-16,-1-3 1 0,-1-4-1 16,-3-7 1-16,-1-11 0 0,-2 0 0 15,0-2 4-15,0-8-4 0,0 6 4 16,-5-3-3-16,-4-3 0 0,-3 2 0 16,-3-3 0-16,-4-3-1 0,-2-1-1 0,2-1 1 15,-3 0-5-15,7-3 0 0,0 2-10 16,-1-1-17-16,0 2-29 0,-4 2-32 15,4-1-33-15,0 4-23 0</inkml:trace>
  <inkml:trace contextRef="#ctx0" brushRef="#br0" timeOffset="130452.82">18183 11446 240 0,'0'0'-47'0,"0"0"-66"0</inkml:trace>
  <inkml:trace contextRef="#ctx0" brushRef="#br0" timeOffset="136452.85">21895 10637 328 0,'0'0'62'15,"0"0"-11"-15,0 0-12 0,0 0-8 0,0 0-9 16,0 0-4-16,0 0-6 0,0 0-2 15,0 0-2-15,0 0-1 0,-15-41-1 16,24 36-3-16,1-5-2 0,7 2 0 16,1-1 1-16,2 3-2 0,3 1-1 15,2 0-2-15,1 3-4 0,0-2-6 0,-3 4-8 16,-2 0-29-16,-2 1-35 0,-6 5-47 16,-3 3-40-16</inkml:trace>
  <inkml:trace contextRef="#ctx0" brushRef="#br0" timeOffset="136643.69">21867 10786 477 0,'0'0'48'0,"0"0"-19"16,0 0-14-16,0 0-8 0,0 0-4 15,0 0-2-15,0 0-1 0,0 0-4 16,101 8-7-16,-66-8-3 0,4 2-6 15,0-2-6-15,3 1-26 0,4 2-27 16,-1-2-37-16,3 4-41 0</inkml:trace>
  <inkml:trace contextRef="#ctx0" brushRef="#br0" timeOffset="137171.33">23715 10123 473 0,'0'0'56'0,"0"0"-18"16,0 0-6-16,0 0-8 0,-3-77-8 16,2 71-4-16,-2-2-3 0,1 4-3 15,-1-1-2-15,2 1-2 0,1 4-1 0,-1-1-1 16,1 1-1-16,-2 0 0 0,0-1-2 16,0 1 0-16,1 0-1 15,-4 0 3-15,-4 6 1 0,-2 8 1 16,-4 7 1-16,4 3-2 0,-2 2-2 0,3 4 4 15,-1 2-4-15,2 3 4 0,0 0-2 16,0 4-2-16,1-3 1 0,2 1-1 16,0 0 0-16,2-1 2 0,1 2 4 15,0 1-4-15,1 2 4 0,2-1-4 16,0 0-1-16,0-3-1 0,3 1-1 0,3-1 3 16,1 1-1-16,3-3 2 0,-3 1-2 15,1-1 1-15,-2-3-1 0,0-2 1 16,-1-3 0-16,-4-7 0 0,1 0-1 15,-1-7 1-15,-1-1-2 0,0 7 1 16,-8-6-1-16,-2 4 0 0,-2-5-5 16,-7-3-5-16,-2-2-27 0,-3-2-41 15,-3-2-60-15,-2 2-104 0</inkml:trace>
  <inkml:trace contextRef="#ctx0" brushRef="#br0" timeOffset="137956.4">24337 10469 319 0,'0'0'53'0,"0"0"-15"16,0 0-10-16,0 0-9 0,0 0-7 16,0 0-4-16,0 0-7 0,0 0 0 15,0 0 2-15,0 0-1 0,-10-3 4 16,5 12 4-16,0 5-7 0,3-4 4 0,2 1-5 16,0 1-2-16,0-3 0 0,2 1-1 15,2-3-1-15,2 0 0 0,1-2 5 16,1-1-1-16,6-4 1 15,5 0 0-15,4 0-3 0,6-9 4 0,-2-3-3 16,-2-2-2-16,-2-1 4 0,-3-1-2 16,-1 0 5-16,-3 1 9 0,-5 5 6 15,0 0 5-15,-7 3 2 0,0 1-5 16,3-2-5-16,-5 6-6 0,1-2-3 16,-3 4 0-16,0 0-5 0,0-1-2 0,1 1-3 15,-1 0-2-15,2-2 1 0,-2 2-2 16,1 0 2-16,0 12 1 0,1 6 2 15,1 9 0-15,-2-2-2 0,1 4 5 16,-2 3-4-16,1 0 2 0,1 4-1 16,1-2-2-16,-2 2-1 0,1 2-1 15,-2 0 0-15,2-2-1 0,-2 1 2 16,0-4 0-16,0-1 0 0,0-6 0 16,0-6 1-16,0-4 0 0,0-5 0 15,-4-2 1-15,0 0 1 0,1-6 1 0,1 2 1 16,-4-5 1-16,2 1-1 0,-7-1 0 15,-2-1-1-15,-1-9 1 0,-3-3-1 16,5-5 0-16,3-3-1 0,1-4-2 16,5-3-3-16,3-4 2 0,0 1-3 15,6 1-1-15,6 1-4 0,2 2-5 0,5 3-10 16,1 1-8-16,5 3-22 0,1 2-43 16,3 4-35-16,-3 2-62 15</inkml:trace>
  <inkml:trace contextRef="#ctx0" brushRef="#br0" timeOffset="138359.21">24794 10086 365 0,'0'0'54'0,"0"0"-18"16,0 0-15-16,0 0-10 0,0 0-8 15,0 0-3-15,0 0-1 0,0 0 0 16,0 0-1-16,82-51 0 0,-63 60 4 16,-1 3 1-16,-4 3-1 0,0 3 0 0,-5 1 0 15,-3 5 1-15,-3 0 3 0,-3 2 1 16,0 0-2-16,-7 1-2 0,-4-1 3 15,-1-2-2-15,-2 1 5 0,3-5-1 16,-4-1-1-16,7-6-1 0,0 0-3 16,3-6-2-16,2-4-1 0,2 2-1 0,1-5 0 15,0 0 2-15,0 6-1 16,0 0 1-16,0 3 0 0,4 4-1 16,3-6 1-16,3 1-3 0,-3-4-3 15,5-1-3-15,4 0-5 0,-5-1-8 0,8 1-33 16,-6-2-56-16,3 2-80 0</inkml:trace>
  <inkml:trace contextRef="#ctx0" brushRef="#br0" timeOffset="139436.57">25871 10200 292 0,'0'0'68'16,"0"0"-14"-16,0 0-10 0,0 0-11 0,0 0-4 16,0 0-6-16,0 0-7 0,0 0-6 15,0 0-7-15,0 0-3 0,-1-24-1 16,-1 24-1-16,2 0 2 0,0 3 0 15,0 14 1-15,0 7 0 0,0 8 0 16,0 1-1-16,0-1 1 0,0-2-1 16,0 1 1-16,0-4-1 0,0-7 0 15,0-1-1-15,0 1 2 0,0-6 2 16,0 4-2-16,0-6 3 0,0-6-3 16,0 1-1-16,0-7 2 0,0 0 1 0,0 0 3 15,0 1 3-15,0 1 7 0,0-1-1 16,0-1-4-16,0 0-9 0,3 0-1 15,6-6-4-15,2-6 3 0,4-5 0 16,1 2 0-16,0-2-1 0,3-1-1 16,-2 3-1-16,3 0 0 0,-1 2 0 15,-6 6-2-15,3 2 2 0,-7 4-1 16,2 1 1-16,6 0-2 0,-2 0-1 16,4 9 2-16,-5 0 0 0,-1 5 2 15,-4-1 2-15,-3-2 0 0,-2 3-1 0,-2 3 3 16,-2 1 3-16,0 4-4 0,-6 1 5 15,-6-3-5-15,-4-1-2 0,-1-3 0 16,-5-2-1-16,2-4-1 0,0 0 0 16,-3-3 1-16,0-1-1 0,-3-3-4 15,1 0-9-15,-4 1-18 0,0-4-35 16,0 5-37-16,0-3-52 0</inkml:trace>
  <inkml:trace contextRef="#ctx0" brushRef="#br0" timeOffset="139717.55">25553 10856 416 0,'0'0'46'0,"0"0"-8"16,0 0-16-16,0 0-7 0,0 0-2 16,0 0-2-16,107 18-3 0,-68-18-1 15,2-5-3-15,1 0-5 0,2-3-2 16,3 1-2-16,3-1-3 0,1 0-2 16,3 1-8-16,-1 2-28 0,-1-1-41 0,-3 5-38 15,-3 1-61-15</inkml:trace>
  <inkml:trace contextRef="#ctx0" brushRef="#br0" timeOffset="140279.93">25934 11147 517 0,'0'0'54'16,"0"0"-15"-16,0 0-12 0,0 0-7 15,0 0-7-15,0 0-4 0,0 0-4 0,0 0-2 16,0 0-3-16,-15-44-2 0,15 44 0 16,0 0 0-16,0 0 0 15,0 2 1-15,0 10 1 0,0 0 0 16,0 6 4-16,0 0-5 0,0-4 5 0,0 6-4 15,0 0 0-15,0-8 0 0,0 8-1 16,0-9 0-16,0 2 0 0,0 1 0 16,1-4 1-16,-1 2-1 0,0-7 0 15,2 5 0-15,-1-5 1 0,1 0-1 16,-1 0 0-16,-1-5 1 0,0 0 0 0,0 0 1 16,0 1 1-16,2 0 0 0,-2 0 1 15,0 1 1-15,1-2-1 0,-1 0-1 16,0 0-1-16,2 0 0 15,-1 0 1-15,3-12-1 0,2-3 0 0,3-3 0 16,-2-1-2-16,2 1 2 0,2 0-2 16,-1 1 1-16,2 0-5 0,2 4 4 15,-5 4-6-15,4 1 6 0,4 4-1 16,4 1 1-16,4 1 0 0,0 2 1 16,0 0 3-16,-2 9-5 0,-1 2 2 0,-3 1-3 15,-1 3 0-15,-3 1 1 0,-1 0 1 16,-2 1-1-16,-3 0-1 0,-2-5-1 15,-3 4-2-15,-3-7-6 0,-1 5-14 16,0 4-15-16,-3-1-35 0,-1-2-45 16,-3-1-53-16</inkml:trace>
  <inkml:trace contextRef="#ctx0" brushRef="#br0" timeOffset="140812.58">26905 10124 326 0,'0'0'60'0,"0"0"-21"15,0 0-15-15,0 0-13 0,0 0-3 16,0 0 1-16,0 0 1 0,0 0 1 16,0 0-4-16,0 0 2 0,-59 81 3 0,48-48-1 15,2 4-3-15,0-1-5 0,2 2 0 16,0 2 0-16,2-3-3 0,1 1 2 15,2 0 1-15,2-1-4 0,0-2 4 16,5-2-5-16,4-3-1 0,3-2 0 16,5-4-2-16,1-1-2 0,5-4-11 15,3-3-15-15,3-3-24 0,6-2-28 16,2-2-35-16,6-3-59 0</inkml:trace>
  <inkml:trace contextRef="#ctx0" brushRef="#br0" timeOffset="141879.33">27297 10422 116 0,'0'0'52'0,"0"0"2"0,0 0-1 16,0 0-2-16,0 0-9 0,0 0-3 16,0 0-10-16,0 0-8 0,0 0-7 0,0 0-3 15,-27-8-3-15,24 6-1 16,0-2-2-16,2 0-1 0,-1-1 1 16,1 2 0-16,1-3 1 0,0 0 0 15,0-6-3-15,0 1-1 0,0-1 1 0,3-3-3 16,1 0 1-16,3-5-1 0,-1 2 0 15,1-2-1-15,0 2 0 0,2-4-1 16,0 1 1-16,-2 0 0 0,2 0 0 16,0-1-1-16,0-1-1 0,0 2 1 15,2 0 2-15,0 1 0 0,-3 1 1 0,0 5-1 16,-3-1 2-16,0 6 0 0,-4-3-2 16,2-1 2-16,-2 1-1 0,2 2 1 15,-3 3 0-15,2 3-2 16,-2 4 1-16,0-4-2 0,0 0-1 0,0-1 2 15,0 1-2-15,-6 4 1 0,2 0-1 16,-6 0 2-16,-2 9-3 0,3 0 1 16,-2 7 2-16,4-1-1 0,1 3 1 15,1 1 0-15,1 0-2 0,1 3 2 16,2 0 0-16,-1 4 0 0,2 1 0 0,0 1-1 16,0 1 1-16,0-1 0 0,2 3 0 15,0-3 1-15,3 3-1 0,-2-2 2 16,0-2-1-16,-2-1-1 15,-1-8 0-15,2 2 0 0,-2-8-1 0,0 0 1 16,0 2 0-16,0-4 1 0,0 2 4 16,0-6-4-16,0 5 5 0,0-6-6 15,-2-1 2-15,2 2 0 0,0-6 0 16,-1 0 4-16,1 0 4 0,0 0 4 16,0 0 5-16,0 0 0 0,0 0-10 0,0 0 0 15,0 0-9-15,0 0 0 0,0-10 0 16,1 1 0-16,5-6 0 0,1-1 0 15,0 2 1-15,4-2-2 16,-4 4 1-16,3 1-4 0,-4 5 0 0,2 0-1 16,1 2-1-16,2 0-3 0,0 1 4 15,0 3 1-15,8 0 3 0,0 0-1 16,4 7 0-16,-3 0 0 0,-1 1-1 16,-4 0 1-16,-5 0-1 0,1 0-2 15,-5 0-1-15,-2-1 1 0,1 2-3 0,-4-4-7 16,1 5-9-16,-2 2-19 0,0-1-7 15,0 6-28-15,-3-8-17 0,-3-1-14 16</inkml:trace>
  <inkml:trace contextRef="#ctx0" brushRef="#br0" timeOffset="142152.57">27756 10410 486 0,'0'0'37'0,"0"0"-16"16,0 0-8-16,0 0-7 0,0 0-2 15,0 0-6-15,0 0-2 0,0 0-3 16,0 0-1-16,98-73-6 0,-71 71-4 15,1 1-10-15,-1 1-20 0,1 0-16 16,-2 0-21-16,0 0-12 0,0 0 4 16,-3-2-6-16</inkml:trace>
  <inkml:trace contextRef="#ctx0" brushRef="#br0" timeOffset="142898.89">28408 10162 453 0,'0'0'40'0,"0"0"-11"16,0 0-11-16,0 0-5 0,0 0-4 16,0 0-3-16,0 0-3 0,0 0-3 15,0 0-2-15,0 0 0 16,-18-50-2-16,15 50 2 0,-1 0 0 0,-3 7 1 15,0 7 2-15,2 3-1 0,-1-2 2 16,4 3-2-16,2 0-2 0,0 1 1 16,0-1 0-16,0-3-1 0,4-3 1 15,0-2 1-15,2 0-1 0,-1-2 1 16,-2-5 1-16,0 0 0 0,-3-3 2 0,6 0 0 16,5 0-2-16,4-3 1 0,3-5 1 15,-2-2 2-15,-5-3 2 0,0-2 1 16,-2 0-1-16,0-2 0 0,-1 0 2 15,-3 6 3-15,2-3 2 0,-2 6-1 16,-1-2-1-16,1 3-2 0,-4 5-2 16,2-1-4-16,-3 3-2 0,0 0-2 15,0 0-4-15,1 0-1 0,1 0 2 16,5 0 1-16,2 9 1 0,1 7 2 16,3 9-2-16,-5 2 2 0,-2 3-2 0,-1 0 3 15,-2 2-3-15,-2 0 1 0,-1 0-1 16,0 0 0-16,0 0 0 0,0-1 1 15,-4 0 4-15,-2 0-5 0,0-3 4 16,-3 0-5-16,-1-5 1 0,0-3 1 16,3-7 0-16,0-6 1 0,5-2 0 0,2-5 1 15,-1 0-1-15,-5 0 1 16,-3 0 1-16,-2-2-2 0,-1-6 2 16,3-5-1-16,3-1 1 0,0-2-3 15,3-2 1-15,3-2-1 0,0-3-5 0,0-5 5 16,3 2-6-16,6 0 3 0,2 0-2 15,4 0-4-15,4 1-4 0,3-2-17 16,1 3-29-16,1 3-46 0,-1 0-45 16,1 3-52-16</inkml:trace>
  <inkml:trace contextRef="#ctx0" brushRef="#br0" timeOffset="143207.79">28857 9906 512 0,'0'0'50'16,"0"0"-18"-16,0 0-14 0,0 0-12 15,0 0-4-15,0 0-1 0,0 0 3 16,0 0-1-16,0 0 1 0,0 0-3 15,94 101-1-15,-75-64-1 0,-3 5 1 16,-2 7-1-16,-3 4 1 0,-2 2 0 16,-5-1 0-16,-3 1-2 0,-1-3 2 15,-1-5 3-15,-11-4-4 0,-2 0 2 16,-10-5-6-16,-3-3-3 0,-8-2-13 16,-11-1-46-16,-2-2-81 0,-8-2-135 0</inkml:trace>
  <inkml:trace contextRef="#ctx0" brushRef="#br0" timeOffset="145956.02">29739 10376 162 0,'0'0'44'0,"0"0"-1"15,0 0-1-15,0 0 3 0,0 0-3 0,0 0-3 16,0 0-6-16,0 0-8 0,0 0-10 16,-3-64-5-16,0 60-5 0,0-1-3 15,-5-1 0-15,1 1-1 16,-3 3-1-16,-8 0 0 0,1 2 0 0,-2 0 0 15,-1 6 0-15,4 2-3 0,-1 1 1 16,4 2-1-16,0 1-1 0,3 1 1 16,1 1 0-16,0 1 0 0,4-2-2 15,-1 2 0-15,3-7-3 0,1 5 2 16,-1-2-4-16,3-1 1 0,0 1 2 0,0-4-3 16,3 3 0-16,5-8 3 0,5 1 3 15,5-3 6-15,6 0 0 0,0-7 1 16,-1-4-1-16,2-3 3 0,-2-1 2 15,-1-1 0-15,-5-1 8 0,-1-1-1 16,-6-2 1-16,0-3-3 0,-1-4-1 16,-3-2-2-16,-2-1 2 0,-3-4 5 15,1-1 1-15,-2 1-3 0,0-2-2 16,0 5-4-16,0 0 1 0,-2 10 3 16,1 3 0-16,0 6-1 0,-1 6-4 0,2 1-4 15,0 5-1-15,-1-2-2 0,1 2-3 16,0 0 1-16,-2 0-1 0,1 0 0 15,-4 13 2-15,1 8 0 0,0 9-1 16,1 5-1-16,2 2-2 0,-1 2 2 16,2 0-2-16,0 4 0 0,2-4-4 15,2 1 2-15,3-3-4 0,0-5 2 16,2-5-3-16,1-4-4 0,2-5-8 16,-4-6-11-16,1-3-5 0,-1-3-20 15,1-3 3-15,0 0 6 0,4-3 7 0,3 0 24 16,0-7 11-16,3-5 5 0,-4-2 10 15,-3 0 4-15,-2-3 1 0,0-1 6 16,-2 1 5-16,-4 4 9 0,0-1 10 16,-1 5 7-16,1-2 1 0,-2 1-4 15,-1 5-4-15,1 1-12 0,-2 4-10 0,0-2-9 16,0 2-8-16,1-1-4 16,-1 1-3-16,2-2 1 0,-2 2 1 15,4 0 3-15,0 5 0 0,1 2 0 16,2 5-1-16,0 1 1 0,-3-4-1 0,4 4 1 15,-2-2 0-15,-2-4-3 0,4 3 2 16,-2-4 0-16,-3-5 0 0,3 2 1 16,-2-1 0-16,1 0 0 0,5-2 0 15,0 0 1-15,-1-2 1 0,5-4 2 16,-5 1 2-16,-3-2 2 0,2 0 4 0,-2-1 1 16,1 0 1-16,-2-1 0 0,1 1 0 15,-2-1-3-15,3 1 0 0,-6 4-1 16,2 1-1-16,-3 3-3 15,0-2-3-15,0 2-1 0,2-1-2 0,-1-1-1 16,1 2 0-16,-2-1-1 0,1 1 0 16,-1-2 0-16,2 2-3 0,-2 0 1 15,1 0 3-15,2 0 1 0,3 3 3 16,2 8 0-16,1 3-1 0,1 1 0 16,-1 3-2-16,-1 1 2 0,0 5-1 0,-2 1 0 15,-1 3 4-15,1 2-5 0,-3 0 4 16,1 2-4-16,-1 0-1 0,2 1 2 15,-4-1-2-15,0 0 0 0,-1 0 0 16,0-1-1-16,0-3 1 0,-2 0 1 16,-3-3-2-16,-1-3 2 0,2-4-1 15,-3-4 0-15,4-5 1 0,0-5 0 16,2 1 1-16,-4-5 0 0,2 4 2 16,-5-4 0-16,-7 0-1 0,2-4 2 15,-4-8-3-15,1-6 0 0,0-4 2 0,4-2-2 16,4 0 1-16,1-2 0 0,5-1 0 15,2 0-2-15,0-4 0 0,6 2-2 16,7-2 2-16,2 1-1 0,6 1-1 16,2-3 0-16,3 2-5 0,3 1 3 15,-1 3-5-15,2 2 3 0,-2 5-3 0,-1 2-3 16,0 2-8-16,-1 3-13 0,-3-1-29 16,-1 6-57-16,-4 2-73 0</inkml:trace>
  <inkml:trace contextRef="#ctx0" brushRef="#br0" timeOffset="146176.26">30683 10583 483 0,'0'0'-24'0,"0"0"-76"0,0 0-156 16</inkml:trace>
  <inkml:trace contextRef="#ctx0" brushRef="#br0" timeOffset="152312.03">25926 11047 100 0,'0'0'11'0,"0"0"4"0,0 0 7 15,0 0 5-15,0 0 5 16,0 0-2-16,0 0 0 0,0 0-2 16,0 0-1-16,25-46-5 0,-25 45-3 15,1 1-4-15,-1-1-2 0,0 1 2 0,2-2 2 16,-2 2 3-16,0-1-1 0,0 1-2 15,1-2-1-15,-1 2-6 0,0-1-3 16,0 1-3-16,0-2-1 0,0 2 2 16,0-1 0-16,0 1 1 0,0-2 0 15,0 2-2-15,0-2-1 0,0 2 0 0,-1-1-2 16,1 1-1-16,-2-2 0 0,2 2-2 16,-1 0-1-16,1 0 1 0,-2 0 0 15,2 0 1-15,-1 0 1 16,1 0 1-16,-3 0 0 0,2 0-1 0,-1 0 1 15,1 0 0-15,-1 0 0 0,1 0 0 16,-1 0 2-16,1 0-1 0,0 0 0 16,-1 0 0-16,1 0 0 0,-1 0 0 15,1 2-2-15,-1-2 1 0,1 0 0 16,-1 0 0-16,1 0 0 0,-1 0 1 0,1 0-1 16,-1 0 0-16,0 0 0 0,0 0 0 15,1 0-1-15,-1-2 1 0,1 2 0 16,1-2-1-16,-1 2 1 0,1-1-1 15,-2 1 1-15,2-1 0 0,-1 1-2 16,1-1 0-16,-2 1 0 0,2 0-2 16,-1 0 1-16,1 0 1 0,-2 0 1 15,1 1 1-15,1 6-1 0,-2 7 0 16,2 7 0-16,0-2 1 0,0 5 1 16,0-3 0-16,2-1 1 0,1-2-1 0,1 2 0 15,0-2 4-15,1 3-4 0,0-1 2 16,-3-3-4-16,-1 1-1 0,-1 2 0 15,0-1 0-15,0 6 0 16,-1-9-2-16,-2 1 0 0,-1-7 1 0,2-5-2 16,2 1 0-16,0-6-5 0,-1 0-3 15,1 4-4-15,0 1-9 0,10-1-26 16,7-3-44-16,8-1-64 0</inkml:trace>
  <inkml:trace contextRef="#ctx0" brushRef="#br0" timeOffset="153411.86">15454 12132 306 0,'0'0'69'0,"0"0"-10"0,0 0-12 16,0 0-12-16,0 0-8 0,0 0-5 16,0 0-4-16,0 0-5 0,0 0-6 15,0 0-4-15,-37-41-3 0,37 41-2 16,0 0 2-16,0 0 3 0,11 0-2 16,9 3 1-16,3 5-1 0,5-1-1 15,1 0 0-15,1-2-1 0,-1 1-1 0,0-1 2 16,0-3-1-16,-2 1-2 0,-1-3-2 15,-7 2-5-15,1-2-5 0,-7 0-4 16,0 0-16-16,-1 1-25 0,-6-1-35 16,1 0-17-16,-7 0 2 0,0 6-20 15</inkml:trace>
  <inkml:trace contextRef="#ctx0" brushRef="#br0" timeOffset="153596.58">15348 12480 456 0,'0'0'49'0,"0"0"-16"16,0 0-10-16,0 0-6 0,0 0-5 15,0 0-6-15,0 0-2 0,0 0-3 16,96-19 0-16,-66 19-2 0,7 0-3 0,1 0-2 16,3 0-7-16,3 0-13 0,1 0-42 15,1 0-61-15,-2 1-102 0</inkml:trace>
  <inkml:trace contextRef="#ctx0" brushRef="#br0" timeOffset="155015.55">17221 11641 344 0,'0'0'60'16,"0"0"-16"-16,0 0-5 0,0 0-10 15,0 0-2-15,0 0-8 0,0 0-7 16,0 0-8-16,0 0-6 0,-10-69-5 16,10 69-1-16,0 0 0 0,-2 0 3 0,1 14 4 15,-1 7 2-15,1 8 1 0,-2 3-1 16,-1-1 1-16,0 3-1 0,-1-2 0 15,-1-1-1-15,2-2 1 0,1-2 2 16,0-1-3-16,0-7 3 0,3-1-3 16,-2-5 0-16,2-7 1 0,0 6 0 15,0-6 0-15,0 0 2 0,0 0 0 0,0-6 3 16,0 0 3-16,0 0 1 16,0 0 1-16,0 1-4 0,0-1-1 15,0 0-1-15,5-5-2 0,2-8 0 0,4-2-1 16,0-2-2-16,1 2-1 0,2 0-7 15,5 1 5-15,1 3-7 0,-1-1 5 16,1 7-1-16,2 0 1 0,-2 5 1 16,2 0 2-16,-2 2 1 0,0 5 1 15,1 4 4-15,-3-1-4 0,-2 4 4 0,-1 1-4 16,-7-4 0-16,-3 3 0 16,-4 1 0-16,-1 0 0 0,-4 5 0 15,-12-3 2-15,-3-1-1 0,-8-1 1 16,-7 0-3-16,-2-3 0 0,-6 0-3 0,2-4-3 15,1 0-6-15,0-1-15 0,6-2-36 16,2-1-49-16,6-2-83 0</inkml:trace>
  <inkml:trace contextRef="#ctx0" brushRef="#br0" timeOffset="155317.39">16817 12448 541 0,'0'0'38'15,"0"0"-14"-15,0 0-10 0,0 0-6 16,0 0-2-16,0 0-3 0,0 0-1 15,0 0 0-15,0 0-1 0,94-32-1 16,-45 23-1-16,2 2 0 0,3-1 0 16,-2 2-4-16,1 2-2 0,-2 1-3 0,2-1-8 15,1 4-13-15,-3 0-25 16,-1-1-43-16,-3 1-46 0,-4 0-100 16</inkml:trace>
  <inkml:trace contextRef="#ctx0" brushRef="#br0" timeOffset="156175.1">16924 12932 472 0,'0'0'43'16,"0"0"-14"-16,0 0-9 0,0 0-7 0,0 0-4 16,0 0-6-16,0 0-2 0,0 0-1 15,0 0-2-15,0 0 1 0,8-78 1 16,9 69-1-16,3-1 0 15,2 3-1-15,0-1-1 0,1 0 2 0,1 0 1 16,1-3 0-16,-3-2 0 0,1 0 1 16,-2-2 1-16,-2 1 1 0,-4-1 0 15,-4-2 0-15,-1 2-2 0,-1-3 2 16,-3 1 1-16,-2 4 0 0,-1-4 0 16,-3-1-2-16,0-2-3 0,0-4-4 0,-3 7 5 15,-1 3-1-15,0 5 6 0,1 4-1 16,1 2 0-16,2 3-2 0,-1-1-2 15,1 1-2-15,-2 0-2 16,1-1 0-16,-5 1 0 0,-5 4 10 0,-3 11-6 16,-3 6 4-16,5 4-4 0,0 1-3 0,3 2 3 15,2 4 0-15,1 0-1 16,-1 3 1-16,2 3 0 0,1 0-1 16,4 1 2-16,0-1-2 0,0 0-1 15,0-1-1-15,0-2 1 0,0-3 0 0,0-4 2 16,0-6 0-16,0-3 1 0,0-5-1 15,0-6 0-15,0 4 0 0,0-7 0 16,0 2 2-16,0-1 3 0,0-6 0 16,0 0 1-16,0 0-2 0,3 0-2 15,1-6-1-15,5-8 1 0,0-4-1 16,1-3 2-16,1-2-1 0,1-2-2 16,0 1 1-16,0 2-2 0,0-1 1 15,1 5-2-15,-4 4-1 0,1 3 0 16,-4 5-2-16,4 4-1 0,0-3 1 0,0 5 0 15,9 0 2-15,-4 5 3 0,6 7-1 16,-4 1 2-16,-1 3-1 0,-2 1 0 16,-3 0-1-16,-1-1 1 0,-2-3-1 15,-2-1 1-15,-1-3 0 0,-1 0 0 16,2 1 0-16,-5-6 0 0,3 0 0 0,-4-4 0 16,0 0 3-16,0 0 3 0,2 2 0 15,-1-2-1-15,4 0-3 0,1-2-1 16,1-9-1-16,4-3 1 15,-5-4 3-15,4 0-3 0,-1 2 0 0,1-2 1 16,-4 4-4-16,1 1 0 0,-1 3-1 16,-3 6-4-16,5-1-7 0,-3 2-19 15,-1 2-58-15,8 1-78 0,-4 0-106 16</inkml:trace>
  <inkml:trace contextRef="#ctx0" brushRef="#br0" timeOffset="156934.81">20000 11853 397 0,'0'0'66'15,"0"0"-13"-15,0 0-16 0,0 0-12 16,0 0-6-16,0 0-9 0,0 0-5 16,0 0-1-16,0 0-3 0,-22-32-2 0,21 31-2 15,-3 1 1-15,-6 1 0 0,-2 10 6 16,-4 7-3-16,2 7 4 0,-5 2-3 15,1 5-1-15,1-1 0 0,3 1-1 16,-1 3 0-16,7 0 0 0,2 5 0 16,3 1 0-16,1 4 2 0,2 4-2 0,0 1 2 15,0 1-2-15,2 0 1 0,1 2 3 16,1-3-3-16,0 0 2 16,1-1-3-16,1-2-1 0,-2-3 0 15,2-2 1-15,-5 1-1 0,-1-1 0 0,0-1 0 16,-8 0-2-16,-7-4 2 0,-5-3 1 15,-5-5 0-15,-1-3-2 0,-6-7 4 16,2-2-4-16,-1-6 4 0,10-3-4 16,2-7 2-16,8 1-1 0,2-2-2 15,-3-5-12-15,7-5-22 0,-3-9-59 0,5 1-53 16,0-7-121-16</inkml:trace>
  <inkml:trace contextRef="#ctx0" brushRef="#br0" timeOffset="163217.26">3430 14581 155 0,'0'0'29'0,"0"0"-6"16,0 0-4-16,0 0 0 0,0 0 0 16,0 0-4-16,0 0-3 0,0 0-5 15,0 0-5-15,-12-11-2 0,12 10-1 16,0 1-5-16,-1-3-3 0,1 3-9 0,-2 0-8 15,2 0-5-15,-1-2 3 0,1 2 3 16,0-1 5-16,0 1 2 0,-2-2 3 16,2 2 0-16,0 0 3 0,0-2 5 15,-1 2 1-15,1 0 5 0,0 0 1 16,0 0 1-16,0-1 4 0,-2 1 0 0,2 0 2 16,0 0 4-16,0 0-1 0,-1 0 3 15,1 0 3-15,0 0 1 16,0 0 1-16,0-1-1 0,0 1-1 15,0 0-2-15,0 0-1 0,0 0-3 0,0 0 2 16,0 0 1-16,0 0 1 0,0-2 1 16,0 2 2-16,0 0-3 0,0 0-4 15,0 0-3-15,0 0-3 0,0 0-3 16,0 0-3-16,0 0 0 0,0 0-1 16,0 0 3-16,0 0 0 0,0-2 0 0,0 2-1 15,0 0-3-15,-3-1 0 0,3 1-3 16,0 0 4-16,-4-1-1 0,4-2 0 15,-3 3-1-15,0-5 0 16,0 2-1-16,0 0 2 0,0 0 3 0,3 3 0 16,-1-2-4-16,1 2-3 0,0 0-10 15,-2-1-4-15,2 1-6 0,-1-2-3 16,1 2 7-16,-3-1 4 0,3 1 3 16,0 0-1-16,0 0-1 0,0 0-2 15,0 0-1-15,0 0-10 0</inkml:trace>
  <inkml:trace contextRef="#ctx0" brushRef="#br0" timeOffset="168803.86">23543 11521 206 0,'0'0'33'0,"0"0"-13"16,0 0-10-16,0 0-4 0,0 0 1 0,0 0 0 15,0 0 2-15,0 0-4 0,0 0-1 16,-58 44-1-16,54-33 1 0,1 7-2 15,2-5-1-15,1 1 2 16,0 4-4-16,0-6 2 0,1 5 1 0,2-6 0 16,3-2 2-16,-2 0-2 0,2-2 2 15,-2 1-2-15,2-2 3 0,2 0 2 16,-5-4 1-16,8-2 4 0,0 0 2 16,7 0 1-16,2-7 1 0,-1-3 0 15,-2-5-3-15,-2-3 2 0,-1 1 5 0,-1-5-2 16,-4 2 0-16,1-3 0 0,-6 0-5 15,-1 6 0-15,-2-1-1 0,-1 1-4 16,-3 3-4-16,-2 1-3 16,-10 6-4-16,-4 5-5 0,-7 2-7 0,-11 14-13 15,-6 8-38-15,-1 10-69 0,-4 6-129 16</inkml:trace>
  <inkml:trace contextRef="#ctx0" brushRef="#br0" timeOffset="170207.62">23245 9880 99 0,'0'0'26'0,"0"0"-2"15,0 0 3-15,0 0 5 0,0 0 0 16,0 0-5-16,0 0-2 0,0 0-9 0,0 0 2 16,0 0-3-16,-33-32 2 15,33 32-2-15,0-1 0 0,-2-1-6 16,2 0-3-16,0 1-3 0,0-1-1 15,0-3 1-15,2-2-2 0,5-5 1 0,6 0-2 16,3 3 0-16,-1 0 1 0,3-2-3 16,1 2 1-16,-3-1 0 0,3-3 2 15,-5 1 1-15,4-1 0 0,-5-3 1 16,2 1-3-16,-3-1 1 0,0-3 0 16,-2 3 1-16,-1-4 2 0,-5 6 0 0,0-1 2 15,-1 4 2-15,1-1 0 0,-2 0 2 16,-1 6 2-16,1-5-1 0,-2 5 0 15,0-1-3-15,0 2-2 16,0 5-1-16,0-2 1 0,0 2-2 0,0-5 0 16,0-2-1-16,0 3-1 0,0-1-2 15,0 5-2-15,0-1-1 0,0 1-2 16,0 0-5-16,0 0 1 0,-5 0 3 16,-5 4 1-16,-3 9 5 0,-4 5 0 15,-1 1 0-15,1 1-2 0,1-2 1 0,2 1 0 16,4-4 2-16,-2 2 0 0,4-2 1 15,-1 1-2-15,1 1 2 0,0 1 1 16,4-4-3-16,1 1 1 0,0 2 0 16,1-5-1-16,1 8-1 0,1-4 0 15,0-4 3-15,0 8-2 0,0-5 3 16,1-3-2-16,2 4 0 0,0-5 1 16,-1-3-1-16,1 3-1 0,-2-6 0 15,1 6 0-15,-1-7 1 0,0 0-1 16,2 1 0-16,-3-5 0 0,0 0 0 0,0 0 0 15,1 2 1-15,-1-1 0 0,2 1 0 16,-2-1 1-16,0 0 1 0,1 1 0 16,-1-1 1-16,0 1 2 0,2-2 1 15,-2 0-1-15,1 2-1 0,1-2-1 16,2 0-1-16,1 0 1 0,2-5 2 0,3-5-2 16,-6 4 2-16,5-7-1 15,0 1 0-15,1 1-1 0,-3-1-6 16,3 2 3-16,0-2-4 0,2 1 2 15,1-1-2-15,3 1 0 0,2 3 0 0,1 3 0 16,4 0 2-16,3 2-2 0,2 3 0 16,-3 0-1-16,1 5 0 0,-2 5 1 15,-1 2 3-15,-5 5-3 0,-1 1 2 16,-4 2-3-16,-2 0 0 0,-3-1-1 16,-2-5 2-16,-2 1-2 0,-1-5 3 0,-2 1 2 15,3 0 0-15,-2-6 0 0,-1-1 3 16,-1-4 4-16,0 0 5 0,0 0-1 15,0 0-1-15,2 0-2 16,-2 0-5-16,0-14-1 0,0-6 1 0,1-6-1 16,2-2-5-16,2 2 7 0,-1 2-6 15,0 3 2-15,1 6 0 0,0 0-4 16,-2 7-7-16,-1 3-12 0,3-2-19 16,0 5-37-16,5 0-29 0,7 2-38 15</inkml:trace>
  <inkml:trace contextRef="#ctx0" brushRef="#br0" timeOffset="177347.33">20652 12489 110 0,'0'0'28'0,"0"0"5"0,0 0-5 15,0 0-7-15,0 0 1 0,0 0 4 16,6-85 4-16,-6 79-1 0,2 2-4 16,-2 4-1-16,0-2-4 0,0 2-8 15,0-2-4-15,1 1-5 0,-1-1-5 16,0 1 0-16,0 0 0 0,0 1 1 0,0 0 1 15,0 0 0-15,-3 1-2 0,-1 10 0 16,1-2 0-16,3 1 1 0,0 6 0 16,0-7-4-16,0 6-2 0,6-5-1 15,-2-2 3-15,5 3 1 0,0-2 1 16,-2-3 3-16,3 3 1 0,-3-4-6 0,-4-3 4 16,1 1 0-16,2-3 5 0,-2 2 7 15,5-2 5-15,5 0-1 16,-2-9-7-16,4-6 1 0,1-3-4 15,0-4 6-15,0-2 0 0,0 1 2 0,-1-1 0 16,0 0 5-16,-2 1 0 0,-1 0 0 16,-1 1-3-16,-2 5-2 0,-2 2 2 15,-5 7 0-15,0 5-5 0,-3 3-3 16,0 0-6-16,0 0-1 0,0 0-2 16,2 3 2-16,-2 10 0 0,0 10 1 0,0 6-2 15,0 2 1-15,-3-1-1 0,0 0 1 16,1 2 0-16,-2 0 1 0,3 1 5 15,0-1-6-15,-1 0 5 16,-1-2-5-16,2-1-5 0,1-1 4 0,-2-4-3 16,2 2 2-16,-1-2 1 0,-1-1 1 15,1 0-1-15,-1-7 1 0,-1 2-1 16,0-1 1-16,2-5 0 0,-3 6-2 16,0-7 1-16,2-6 0 0,-2 4 0 15,2-4 2-15,-1-1 1 0,-3 3 2 0,4-6-2 16,-3 0 0-16,-6-1 0 0,1 0 1 15,-5-9 0-15,-1-6-1 0,4-4 3 16,3-3-4-16,4-3-1 0,2 0 3 16,3-4-1-16,0 0-1 0,2 2 1 15,5-2-3-15,1 3-2 0,3 0-2 16,2 3-3-16,3 1-3 0,1 2-9 16,3 2-3-16,2 1-17 0,-2 5-20 15,1 0-34-15,-1 6-36 0,-6 1-45 16</inkml:trace>
  <inkml:trace contextRef="#ctx0" brushRef="#br0" timeOffset="177831.34">21095 11984 312 0,'0'0'53'0,"0"0"-18"0,0 0-12 0,0 0-13 16,0 0-5-16,0 0-3 0,0 0-2 15,0 0-3-15,0 0-3 0,0 0-1 16,59-73 2-16,-43 73 1 0,-2 7 3 16,4 4 1-16,-2 3 1 0,-3 0 3 15,0 2 1-15,-4 1 1 0,-5 3 1 16,-3-1-3-16,-1 1 1 0,-4 2-2 16,-6-2 0-16,-6 3 2 0,0-1-4 15,0-3 1-15,3-1 0 0,2-4-2 0,3-2 0 16,4-2 0-16,1 0 0 0,0 1 1 15,2-7 1-15,1 6-1 16,0-3-1-16,0 3 0 0,0 1 1 0,3-1-1 16,4 0 1-16,-1-2 0 0,5-1-1 15,2-2 0-15,4 0-1 0,4 0-2 16,-4-2-3-16,2-3-6 0,-2 0-14 16,-4 0-14-16,5 0-38 0,-1 0-37 15</inkml:trace>
  <inkml:trace contextRef="#ctx0" brushRef="#br0" timeOffset="179603.16">21498 12691 177 0,'0'0'47'0,"0"0"-7"0,0 0-11 16,0 0-3-16,0 0 0 0,0 0 3 15,0 0 0-15,0 0-3 0,0 0-6 0,-21-36-7 16,21 29-5-16,0-1-5 0,7-6-4 16,2 4 1-16,2-3 0 0,3 3 1 15,0-1 1-15,3 2-1 0,-1-2-1 16,3-1 1-16,-2 0-1 0,3-3-4 16,0-1 3-16,1 0-2 0,-1-3 2 0,-1 3 2 15,-3-3-1-15,-1 1 1 0,-3 0 1 16,-2-1-2-16,-1-4 0 0,-3 0 0 15,-3-1-1-15,-2 1 2 16,-1 0 0-16,0 0 3 0,-1 8 0 0,-4-1 2 16,-1 2-2-16,-1 5 0 0,0-5 1 15,3 6-3-15,1 5 1 0,1 0-2 16,2 3-2-16,-1-1-2 0,1 1-2 16,-5 0 1-16,-3 1 1 0,-2 10 2 15,-3 3 0-15,0 3 0 0,1 1 1 0,1 1 0 16,1 2 0-16,1 1 0 0,1-1 0 15,0 2 0-15,2 1 1 0,0 2 0 16,2 1 0-16,1 1 1 0,0-1-1 16,0 2 4-16,-1-1-2 0,3 2 2 15,-1-2-4-15,2-1-2 0,0-2 0 16,0-7 0-16,0 0 0 0,0 0 1 16,0-5 0-16,0 6 0 0,0-6 1 15,0-3-2-15,0 2 1 0,0-6 0 16,0 0-1-16,0-1 2 0,0 1-1 0,0-1 1 15,0 0 0-15,0-5 1 0,0 0 4 16,0 0 4-16,0 2 4 0,0 0 0 16,0-2-1-16,0 0-4 0,0 0-6 15,0-7 2-15,7-8-3 0,2-1 2 16,1-1-2-16,2 0-3 0,-1 1-1 16,2 2 2-16,-3 3-1 0,1 4-3 15,-4 1 0-15,3 1 0 0,-1 2 0 16,1 1 2-16,8 1-1 0,-3 1 1 15,7 0 1-15,-4 3-1 0,-6 2 1 0,0 2 0 16,0 1 0-16,-1 1 0 0,-1 2 1 16,-2-3 1-16,-2 0-2 0,-3-2 1 15,2 2 0-15,-4-5 0 0,2 2 1 16,-3-5-1-16,0 0 1 0,0 0-1 16,1 1-1-16,-1 0 0 0,2 1-3 0,-2-1-17 15,3 3-49-15,1 0-67 0,2-1-92 16</inkml:trace>
  <inkml:trace contextRef="#ctx0" brushRef="#br0" timeOffset="179856.16">22339 12688 453 0,'0'0'51'15,"0"0"-18"-15,0 0-18 0,0 0-9 16,0 0-6-16,0 0-1 0,0 0 1 16,88-33-2-16,-64 33-1 0,2 0-4 15,3 0-6-15,0 1-7 0,0 2-30 16,3 2-46-16,0-1-62 0</inkml:trace>
  <inkml:trace contextRef="#ctx0" brushRef="#br0" timeOffset="180895.6">23098 12494 207 0,'0'0'62'0,"0"0"-5"16,0 0-8-16,0 0-9 0,0 0-7 0,0 0-8 15,18-79-5-15,-16 74 0 0,-1 1-4 16,-1 4-2-16,0-2-2 0,0 2-6 16,0-1-3-16,2-1-4 0,-2 1-1 15,0 1 0-15,0 0 0 0,0 0 1 16,0 0 0-16,0 6 0 0,0 7 1 0,0 7 1 16,4-2-1-16,2 7 4 15,1-3-4-15,5-2 4 0,-2-3-4 16,0-2-2-16,-1-5 0 0,-1 0-2 15,-2-4 3-15,-3-5 0 0,6 2 3 0,-2-3 4 16,3 0-2-16,7-3 2 0,-1-9-3 16,6-6-4-16,-3-3 4 0,0-4-5 15,-1 3 4-15,-2-1 2 0,0 2-1 16,-3 1 5-16,2 3-1 0,-8 5 3 16,-1 5-3-16,-3 4-4 0,-3 3-1 0,0 0-4 15,4 0 2-15,6 1-1 16,0 10 0-16,0 5 1 0,-5 6 1 0,-2 2-1 15,-3 5 1-15,0 1 3 0,-8 3-4 16,0 1 2-16,-3-1-3 0,2-1-2 16,0-1 2-16,0-4 0 0,1-2 0 15,0-2 0-15,4-6-1 0,-1 0 1 16,2-8 0-16,2-5-1 0,0 3 2 16,1-7 0-16,-2 0 1 0,2 0 0 15,0 1 2-15,0 0 0 0,0 1 0 0,-1-1 1 16,1 1-1-16,0-1 1 0,0 1 0 15,0 0 1-15,0-2 1 0,0 0 0 16,0 0-2-16,0 0-1 0,0 0-3 16,0-11 1-16,0 0-2 0,0-6 2 15,3-1-1-15,-1 0 0 0,4-6 2 16,0 1-2-16,2 1 0 0,0 0 0 16,2 1-3-16,2 0 1 0,1-1-1 15,1 1-5-15,2 1 4 0,-1 2-6 16,0 3 0-16,2 1 0 0,0 2-8 0,-6 5-7 15,5 1-15-15,-7 2-21 0,3 3-21 16,-1-1-21-16,-1 2-23 0,3 0-32 16</inkml:trace>
  <inkml:trace contextRef="#ctx0" brushRef="#br0" timeOffset="181474.91">23735 12032 398 0,'0'0'57'0,"0"0"-22"15,0 0-14-15,0 0-8 0,0 0-6 16,18-82 0-16,-8 72-4 0,-3 4-2 15,0 0 0-15,1 1-2 16,2 0-3-16,-2 2-1 0,3 3 0 0,4 0 2 16,3 0 3-16,5 3-1 0,-1 5 0 15,-3 3-2-15,-2-1 3 0,-4 3-1 16,-2-4 2-16,-5 2 1 0,-3-1-4 16,-3 0 1-16,0 7 1 0,-4-2 0 15,-7 5 1-15,-3-3 2 0,-2 0-2 0,-4-1 0 16,0 1 0-16,-1-2-1 0,4-1 2 15,4-5-2-15,6-2 0 0,4-5 0 16,3-2-2-16,0 0 1 0,0 0 1 16,0 0 0-16,-1 0 1 0,1 1 1 15,0 1 0-15,0-2 0 0,0 2-2 16,4-1 1-16,10-1-1 0,5 0-1 16,3 0 2-16,4 1-1 0,-3 1 0 15,-3 2-1-15,-1 3 0 0,0 0 1 16,-5 4 1-16,3 1 0 0,-3 0 1 0,0 2-1 15,-5-3 0-15,-3-2-1 0,-2 1 1 16,-4 0 0-16,0 2 1 0,-1 3 0 16,-10 0 2-16,-6-2 0 0,-2 0 0 15,-7-4-1-15,-3-2 0 0,-3 1-3 16,-2-3 1-16,0-2-1 0,4 0-1 0,8-2-1 16,2 0-3-16,10-1-9 0,4 0-23 15,2 2-54-15,4-2-68 16,-2 0-94-16</inkml:trace>
  <inkml:trace contextRef="#ctx0" brushRef="#br0" timeOffset="181636.72">24096 12472 215 0,'0'0'-52'0,"0"0"-41"0</inkml:trace>
  <inkml:trace contextRef="#ctx0" brushRef="#br0" timeOffset="182313.17">24366 12012 382 0,'0'0'35'16,"0"0"-13"-16,0 0-12 0,0 0-1 16,0 0 2-16,0 0 3 0,0 0 1 15,0 0-3-15,0 0-5 0,19 97 2 0,-6-63-2 16,1 6 3-16,-1 2-3 0,3 4-2 15,-4 0-3-15,-2 6 2 0,-2 0 4 16,-5 3-6-16,-3-1 3 0,-4 1-5 16,-12 0-2-16,-5-1-3 0,-4 2-3 15,-10-1 0-15,-4 2-9 0,-4 2-29 16,-8-1-63-16,-4 0-104 0</inkml:trace>
  <inkml:trace contextRef="#ctx0" brushRef="#br0" timeOffset="182851.78">20349 11973 225 0,'0'0'80'15,"0"0"-19"-15,0 0-7 0,0 0-17 0,0 0-22 16,0 0-10-16,0 0-11 0,0 0 3 15,0 0 3-15,0 0 12 0,-48 46 15 16,38-4 4-16,-4 13-8 0,-3 7-5 16,-1 6-14-16,0 2-2 0,0-1-4 15,3-3 4-15,1-3 0 0,5-3-3 16,3-4 2-16,6-1-5 0,1 0-1 16,11 1 0-16,7-1-3 0,8-1-4 15,8-1-19-15,9-1-33 0,8-8-46 16,8-2-39-16</inkml:trace>
  <inkml:trace contextRef="#ctx0" brushRef="#br0" timeOffset="183611.52">25910 12333 315 0,'0'0'52'15,"0"0"-16"-15,0 0-9 0,0 0-8 16,0 0-6-16,0 0-10 16,0 0-3-16,0 0-3 0,-95-50 1 0,69 59 1 15,1 4 1-15,-2 4-1 0,1 3-1 16,0 0 1-16,4 3-3 0,2-1 2 16,2 0 2-16,2 0-1 0,4-1 2 15,0-1 1-15,5 0-2 0,0-5-1 16,4-6-3-16,3 2-2 0,0-5 0 0,0 3 3 15,3 2 1-15,4-6 2 0,-2 0 0 16,6-3 3-16,6-1 2 0,-1-1 1 16,7-3 6-16,0-6-4 0,-2-4 1 15,2-4-5-15,-2-3 0 0,1-3-3 16,0-1 6-16,-4 0 0 0,-2-4-1 16,-1 1 0-16,-4-2 2 0,0-1 5 15,-3 0 4-15,-2-4 3 0,-2 1-4 16,-1 1-2-16,0 4-3 0,-3 6-4 15,2 8-1-15,-2 9-1 0,0 5-2 0,0-1-3 16,0 1-4-16,0-1 0 0,0 1-1 16,-5 9 2-16,-1 12 0 0,-2 9-1 15,-1 7 3-15,2 2-2 0,2 2 2 16,1-2-3-16,3 0-2 0,1-3-4 16,0-2 0-16,0-1-8 0,0-3-13 0,3-3-9 15,1-2-18-15,0-8-16 0,2-5-13 16,0-4-11-16,1-3 8 15</inkml:trace>
  <inkml:trace contextRef="#ctx0" brushRef="#br0" timeOffset="184044.28">26199 12269 363 0,'0'0'61'0,"0"0"-9"0,0 0-18 0,0 0-18 16,0 0-9-16,0 0-7 0,0 0-1 15,0 0 2-15,0 0 1 0,5 24 0 16,-10 4-1-16,0-2-1 0,-4-1 0 16,0 1-1-16,2-2 1 0,-1-2-1 15,0 0 1-15,3-6 2 0,-1-1-3 16,3-5 3-16,1-5-2 0,1 1-1 16,1-6 2-16,-2 0 2 0,2 0 5 15,0 1 4-15,-1 1 6 0,1-2-3 16,-3 0-3-16,3 0-8 0,0-12-2 0,0-6-4 15,3-8 4-15,3 2-2 0,3-2 0 16,1 0 1-16,3-1-1 0,0 1 1 16,-1 2-1-16,2 1 1 0,-5 7-2 15,0 3 0-15,-3 6-1 0,-3 3-1 16,2 1 0-16,0 3-2 0,7 0 3 0,1 8 1 16,5 5 1-16,-4 6-1 0,-4 0 2 15,0 3-3-15,-4 1 1 16,0-1-2-16,-4 0 1 0,1-4 1 15,-3 2 0-15,0-1-2 0,0 2-2 0,0-1 1 16,0 2-8-16,0-4-8 0,0-4-26 16,0-1-22-16,0-1-36 0,0-4-49 15</inkml:trace>
  <inkml:trace contextRef="#ctx0" brushRef="#br0" timeOffset="184335.88">26161 12442 258 0,'0'0'52'0,"0"0"-12"0,0 0-10 16,0 0-13-16,0 0-11 0,0 0-5 15,0 0-5-15,0 0 1 0,0 0 2 0,0 0-3 16,12-20 2-16,-4 20 1 0,-2 0-2 15,1 0-2-15,1 0-1 0,-3 0 1 16,-1 0-2-16,1 0 1 16,-5 0 0-16,0 0-1 0,0 0 4 0,1 0-1 15,1 0-3-15,-1 0 3 0,0 0-3 16,-1 2 1-16,2-2-5 0,-2 0-9 16,2 0-14-16,-2 0-16 0,2 1-19 15,-2-1-30-15</inkml:trace>
  <inkml:trace contextRef="#ctx0" brushRef="#br0" timeOffset="185531.24">26367 12439 203 0,'0'0'46'0,"0"0"-17"15,0 0-9-15,0 0-3 0,0 0 5 16,0 0 4-16,0 0-2 0,0 0 0 16,0 0-4-16,0 0-1 0,0-70 1 15,0 66-3-15,0-2-3 0,0 1-4 16,0 5-4-16,0-1-3 0,0 1 0 0,0-2-2 15,0 1 1-15,0 1-2 0,0-2 2 16,0 2-2-16,0-1-2 0,0 1 4 16,0 0-2-16,0 0 1 0,0 0 5 15,0 0-1-15,-3 6 1 0,0 3-2 16,-4 3-1-16,1 0-2 0,-1-4 1 0,2 7 0 16,0-7-1-16,2 4 1 0,-1-4-2 15,1 3 0-15,0 0 1 16,3 1 5-16,0 5-5 0,0-5 2 15,0 4-3-15,0 1-1 0,1-6-1 0,4 6 1 16,-4-9 0-16,1 2-1 0,1 0 2 16,-3-5 0-16,1-1 2 0,1-1-1 15,-1 2 0-15,1-2-1 0,-1 2 2 16,-1-5 1-16,0 0 0 0,0 0 1 16,1 0 0-16,5 0 0 0,6 0-2 0,1 0 1 15,4-8-3-15,-4-2 0 0,1-3 1 16,1-2-1-16,1-2 0 0,-2-1-3 15,2-1 3-15,-3-3-4 16,3 1 4-16,-3 0 0 0,0-4-1 0,3 3 3 16,-3-1-1-16,0 0 3 0,-3 3-1 15,-2 5 2-15,-3 3 3 0,0 3 3 16,-4 5 1-16,0 0-2 0,-1 4-2 16,0-1-3-16,0 1-4 0,0 0-1 15,2-2-1-15,-2 2-1 0,0 0 2 0,0 13 0 16,-4 6 1-16,-3 6-1 0,-1 2 1 15,1 0-2-15,0 2 2 0,-2 3 3 16,0 2-4-16,2 2 4 16,0 1-4-16,-2 5-4 0,2 0 4 0,0 2 0 15,-2 3-2-15,-1 0 4 0,-2 2-2 16,2-2 0-16,-1-5 1 0,1-4-2 16,1-5-1-16,0-6 0 0,5-9 1 15,0-3 1-15,1-6 0 0,1-5 1 16,1 1-1-16,1-5 2 0,-2 0 1 0,2 0 4 15,0 2 2-15,-1-2 3 0,-1 0-2 16,-4 0-3-16,-5 0-3 0,-2-9-4 16,-4-4 0-16,2 1 2 0,1-4-1 15,1 2 0-15,1-4 0 0,2-1-2 16,3-2 0-16,1-2 1 0,4 0-1 16,2-2 4-16,0-3-4 0,6 3 2 0,5-2-1 15,3 0-1-15,2 2 0 16,4-2 1-16,2-1-2 0,3 3-1 15,2-3-3-15,0 2 0 0,4 2-1 0,-1 0-8 16,2 1-10-16,0 2-16 0,3 3-30 16,-4 1-63-16,1 3-103 0</inkml:trace>
  <inkml:trace contextRef="#ctx0" brushRef="#br0" timeOffset="186498.97">15094 14473 446 0,'0'0'56'0,"0"0"-18"16,0 0-11-16,0 0-13 0,0 0-8 15,0 0-4-15,0 0-2 0,0 0 0 16,0 0 0-16,56-41-1 0,-30 38-1 0,3 3-2 16,0 0-1-16,1 2 0 0,-1 3-6 15,-4 0-4-15,4 0-6 16,-3 1-22-16,-3 0-19 0,-7-3-25 15,1 2-21-15,-8-1-9 0</inkml:trace>
  <inkml:trace contextRef="#ctx0" brushRef="#br0" timeOffset="186652.15">15063 14754 187 0,'0'0'55'0,"0"0"11"0,0 0-4 16,0 0-19-16,0 0-19 0,0 0-18 15,102 33-6-15,-61-30-9 0,6 2-11 16,3 0-24-16,2 2-32 0,2-1-37 16,2 3-59-16</inkml:trace>
  <inkml:trace contextRef="#ctx0" brushRef="#br0" timeOffset="187284.64">17423 14018 554 0,'0'0'0'0,"0"0"-4"0,0 0 4 16,0 0-4-16,0 0 2 15,0 0 2-15,0 0 2 0,0 0 0 0,-58 77-3 16,51-45 1-16,2 2 0 15,0 2 0-15,4 0 3 0,1 2-2 0,0-3-1 16,0-3 1-16,0-2-2 0,1-5 1 16,2-7-1-16,3-2 1 0,-3-4 1 15,-1-3 0-15,3 2 0 0,-4-6 0 16,1 1 1-16,-2-6 3 0,0 0 3 16,0 0 6-16,0 1 6 0,0-1-2 0,1 2-5 15,4-2-6-15,1-4-6 0,3-8-1 16,2-2 1-16,-1-2-1 0,1 2 0 15,1-2-3-15,2 5 0 0,-1 0 0 16,-1 4 0-16,4 2-1 0,0 3 0 16,3 2 0-16,5 2 1 0,-2 8 0 15,-5 4 2-15,0 1 2 0,-2 3-2 16,-1 2 0-16,-3-1 0 0,-4 1 1 16,-3-6 4-16,-2 2-4 0,-2 1 5 15,0 0-4-15,-11 3 1 0,-7-2 1 0,-6-3-1 16,-6-1-1-16,-7-4-1 0,-2 0 0 15,-5-3 0-15,2-3-1 0,2-2-2 16,1-2-7-16,1 0-28 16,10 0-50-16,5-3-83 0,8 2-102 0</inkml:trace>
  <inkml:trace contextRef="#ctx0" brushRef="#br0" timeOffset="187584.85">16934 15024 519 0,'0'0'37'0,"0"0"-14"0,0 0-6 0,0 0-7 16,0 0-6-16,80-83 0 0,-45 74-3 16,1 1-1-16,6-1 1 0,4 1-2 15,3 1-1-15,5-1 0 0,-1 2-3 16,0 0-5-16,0 1-6 0,-3 2-16 16,-2 3-32-16,-2 0-46 0,-5 0-55 0</inkml:trace>
  <inkml:trace contextRef="#ctx0" brushRef="#br0" timeOffset="188344.87">17114 15560 570 0,'0'0'27'0,"0"0"-8"0,0 0-7 16,0 0-6-16,0 0-5 0,0 0-1 15,0 0-1-15,0 0 0 0,0 0 1 16,43-85-2-16,-24 76-1 0,0 0 0 0,1-2 0 15,2 2 1-15,0-2 1 0,1-2 1 16,1-2 1-16,-1-2 0 0,1-5 1 16,-3 0-1-16,-1-3 0 0,-4 0-1 15,-1-3 2-15,-5 3-2 0,-1-1-4 16,-4 6 6-16,-3 2-4 0,-2 0 6 0,0 5-2 16,-2-3 1-16,-2 6-1 15,-2 2 0-15,2 0 0 0,1 5-2 0,2 0-1 16,1 3-1-16,-2-2-2 15,-2 2 0-15,-6 4 2 0,-2 7 0 0,-3 5 1 16,3 3 0-16,0 6 7 0,3-1-6 16,1 4 7-16,2 2-6 0,0-1-2 15,2 0 1-15,1-1-5 0,0 1 3 16,0 0-1-16,2-1 2 0,1-3 0 16,0-7 0-16,0 1 1 0,0-6-1 0,0-6 0 15,0 6 0-15,0-7 0 0,0 0 1 16,0 0 1-16,0-6 1 0,0 0 2 15,0 0 1-15,0 2 3 16,0-1 1-16,0-1-1 0,0 0-2 0,0-7-1 16,7-7-4-16,0-7 0 0,3 1-1 15,5-1 1-15,-1 3-1 0,2-1 0 16,0 4 0-16,-3 4-1 0,-1 2-1 16,-4 6-2-16,4 2 1 0,1 1 0 15,-3 1 1-15,6 9 0 0,-4 3 1 0,-3 4-2 16,0 3 2-16,-3 1-1 0,1 3 1 15,0 0 1-15,-2 1-1 0,-1-1-1 16,0-3 1-16,-1-6-1 0,2-1 0 16,-2-6-1-16,-2-4 0 0,2 0 2 15,-3-4 0-15,0 0 5 0,0 0-2 0,3 2 2 16,-3-2 0-16,1 0-3 16,-1 2-5-16,4-2-16 0,-1 0-29 15,3-9-73-15,3-2-98 0</inkml:trace>
  <inkml:trace contextRef="#ctx0" brushRef="#br0">19853 13447 173 0,'0'0'0'0,"0"0"33"16,0 0-33-16,0 0 52 0,0 0 24 15,0 0-3-15</inkml:trace>
  <inkml:trace contextRef="#ctx0" brushRef="#br0" timeOffset="189936.72">19546 11606 215 0,'0'0'53'15,"0"0"-11"-15,0 0-2 0,0 0-4 16,0 0-3-16,0 0-4 0,0 0-9 16,0 0-7-16,0 0-5 0,0 0-7 15,-4-57-1-15,14 44-1 0,5 1 2 16,8-5 0-16,4 2 0 0,2-1 0 0,0 0 1 15,-2 0-2-15,1 0 2 0,-1-2-2 16,-3 1 3-16,-1-1-2 0,-3-2 1 16,-4 2 0-16,-2-2 2 0,-2-1-3 15,-3 0 0-15,-3-2 1 0,-3 0-6 16,-3 1 4-16,0-1-2 0,0 3 4 16,-8 3 1-16,2 5-2 0,-3 2 0 0,-2 0 0 15,-4 3-2-15,1 1 0 16,-3 3 0-16,-2 3 1 0,1 0 0 15,-5 4 1-15,2 4-3 0,5 3-2 0,0 2 1 16,3 6 1-16,1 3 7 0,1 6 0 16,0 2-1-16,4 3-3 0,0 1-3 15,4 1 1-15,3 1 0 0,0 2 2 16,0 5 0-16,0 1 1 0,3-2-2 16,-1 1 0-16,-2-4 0 0,0-6 1 0,0-4-2 15,0-9 2-15,0-2-1 0,0-7 1 16,-2-7 2-16,2 3 0 0,0-7 4 15,-1 0 8-15,1 0 6 0,0 1 2 16,0 1-1-16,0-1-6 0,0-1-6 16,0 1-5-16,0-1-3 0,7-4-3 15,3-5 0-15,3-3 0 0,3 0 1 16,-2-1-1-16,2 1 1 0,-1 0 0 16,0 0 0-16,-6 4 0 0,2-2 0 15,-2-1 0-15,-1 4 0 0,-1-5 0 0,-1 4 0 16,-5 3 0-16,5-2 0 0,-3 4-2 15,0-1-1-15,0 2-1 0,0 2-1 16,4 2 2-16,3 10 1 0,1 6 2 16,1 1-1-16,1 4 1 0,-1 1 0 15,2 0 0-15,1-1-1 0,0 0 0 16,3-2 0-16,-1-2 0 0,-2-4-1 16,-3-7 2-16,-1 1-2 0,-4-5 0 15,-4-3 1-15,1 2 1 0,2-3 1 16,3 0 2-16,2-8-1 0,7-6 0 0,-4-4-1 15,2-5 0-15,-1-4 0 0,0-2-1 16,-3-2 3-16,-1 1-1 0,0-2-2 16,-4 2 0-16,-1 3 0 0,-2 7-3 15,2 2-2-15,-4 9-15 0,0 4-51 16,1 2-67-16,-3 3-146 0</inkml:trace>
  <inkml:trace contextRef="#ctx0" brushRef="#br0" timeOffset="191945.6">20373 14082 125 0,'0'0'41'0,"0"0"1"0,0 0 2 16,0 0-4-16,0 0-5 0,0 0-6 0,0 0-7 16,0 0-8-16,0 0-3 0,0 0-3 15,-10-20-2-15,9 18-1 16,1 2-3-16,-2-1 1 0,1 1-1 15,-1 0-2-15,1 0 0 0,-2 0 1 0,0 3-1 16,0 9 1-16,2 5 1 0,1-7-1 16,0 8 1-16,0-1-1 0,4-2-1 15,5 3 0-15,-2-5 0 0,3-4 0 16,-3-3 1-16,4-3-1 0,4 0 1 16,1-3 0-16,6 0 0 0,-3-8 1 0,-2-4 1 15,2-2 0-15,-3-2-1 0,0-3 3 16,-2 1 1-16,1-1 2 15,-2-1 2-15,0 2 5 0,-6 3 7 16,0 1 0-16,-2 6 4 0,-4 4-3 0,2-1-8 16,-3 5-3-16,0-1-5 0,0 1-5 15,2-2-4-15,-2 1-3 0,1 1-2 16,-1-2 0-16,3 2 4 0,2 6 4 16,3 10 1-16,0 6 2 0,0 6-4 15,2 4 1-15,-5 2-3 0,0 7 2 0,-2 0-4 16,-2 2 4-16,-1 2-2 0,0-1 3 15,0 0-2-15,-6-3 0 0,2-4 5 16,-2-2-5-16,-1-5 5 16,0-3-3-16,1-4-2 0,2-6 1 0,-4-5-2 15,3-3 4-15,-2-3-2 0,-1 0 2 16,-2-4 1-16,0 2-1 0,-2-2 1 16,-5-2-1-16,3 0-1 0,-7-6 1 15,7-2 0-15,-2-2 0 0,6-2 2 16,0-2 0-16,1-3-2 0,2-4-1 0,4-1-5 15,1-2 3-15,2-2-5 0,0 2 4 16,9 0 1-16,1 1-2 0,3 2-2 16,4 0-2-16,3 3-2 0,4-1-4 15,3 2-4-15,4 4-12 0,-1 2-33 16,1 3-17-16,-5 1-28 0,-3 2-32 0</inkml:trace>
  <inkml:trace contextRef="#ctx0" brushRef="#br0" timeOffset="192603.24">20842 13719 445 0,'0'0'0'16,"0"0"5"-16,0 0-5 0,0 0 10 15,0 0 3-15,0 0 1 0,0 0-6 0,0 0 0 16,0 0-5-16,-17-69-3 0,19 64 1 15,1 0-3-15,4-1 0 0,-2 4-1 16,-2-1 0-16,7 1 1 16,1 2-2-16,5 0 3 0,4 7 0 0,-3 4 0 15,-2 2 2-15,0 4-3 0,-2 1 1 16,-3 2-1-16,-1-1-1 0,-3 2 3 16,-1 2 1-16,-5 2 0 0,0-3 7 15,-1 1-4-15,-9-1 4 0,-2-3-5 16,-4-1-2-16,2-2 3 0,-2-3-4 0,4-2 1 15,-1-4 0-15,5-1 1 0,-1-1-1 16,2 0 0-16,2-4 1 0,2 2 1 16,3-3 1-16,-2 0-2 15,2 0 0-15,0 0-1 0,-2 0-1 0,2 0-1 16,0-3 1-16,9-4-1 0,4-5 0 0,4-2-2 16,2 5 1-16,-5 1-2 15,2 4 3-15,3 2-1 0,-3 2 0 0,7 0 2 16,-4 2-1-16,-5 5 1 15,2 1 1-15,-7-2 0 0,1 3-1 16,0 0 1-16,-6-1-1 0,4 4 0 0,-4-4-2 16,-1 0 2-16,0 2-1 0,-3 0 2 15,0 4 2-15,-4-1-1 0,-10 4-1 16,-6-2 1-16,-4-1-4 0,-6-2 0 16,-2 0-2-16,-3 0-5 0,3-1-6 0,2-2-10 15,7-3-35-15,7 0-38 0,5-3-74 16</inkml:trace>
  <inkml:trace contextRef="#ctx0" brushRef="#br0" timeOffset="193352.44">19850 15187 357 0,'0'0'62'0,"0"0"-16"16,0 0-14-16,0 0-15 0,0 0-7 15,0 0-2-15,0 0 0 0,0 0 3 16,0 0-1-16,0 0-2 0,81-12-2 16,-37 8-2-16,6-2 0 0,3 0 0 15,5-3-1-15,4 2-1 0,2-4-2 16,1 2-1-16,-3-1-2 0,-1 2 1 16,-3 0-8-16,-5 2-3 0,-2 1-6 15,-2 1-28-15,-4 3-31 0,-5 1-38 16,-4 0-64-16</inkml:trace>
  <inkml:trace contextRef="#ctx0" brushRef="#br0" timeOffset="193976.59">20359 15419 540 0,'0'0'37'16,"0"0"-7"-16,0 0-8 0,0 0-6 16,0 0-7-16,0 0-3 0,0 0-1 0,0 0-3 15,-9-80-2-15,12 72 0 0,3 0 0 16,0 1-1-16,2 0 0 0,1 3 0 15,0 0 2-15,1 0-2 16,1 1 0-16,-6 2-1 0,6 1-1 0,-4 0 0 16,4 0 2-16,-1 0-1 0,0 0 0 15,-2 0 0-15,0 4 0 0,1 1 0 16,-3 1 2-16,2 2-1 0,-2-1 0 16,0 7 0-16,-2-5 0 0,-1 6-1 15,-3 2 2-15,0 1-1 0,0 6 0 16,-6-1 0-16,-3 2 2 0,0-3-2 0,-2 1 1 15,1-3-2-15,3-6 1 0,-2-1 0 16,5-5-1-16,1-4 4 16,1 1-2-16,2-5 1 0,0 0 0 0,0 0 1 15,0 0 0-15,0 0-1 0,0 0 0 16,0 0-1-16,5-8-1 0,9-6 1 16,4-3-1-16,3 2 2 0,2 3-2 15,3 2 1-15,-1 2-1 0,1 1 1 16,-6 4 0-16,-1 1-1 0,-3 2-1 0,-2 0 1 15,1 5-2-15,-6 2 3 0,-4 5 2 16,-2 3-1-16,-3 5 1 0,0 2-3 16,-13-1 2-16,-4-2-2 0,-6 1 1 15,-6-3 0-15,-2-4 2 0,-3-2-1 16,-3-2 0-16,0-2-1 0,1-5 0 0,1 0-1 16,2-2-1-16,2 0-1 0,4-2-6 15,4-4-23-15,7 3-63 16,7-3-131-16</inkml:trace>
  <inkml:trace contextRef="#ctx0" brushRef="#br0" timeOffset="195309.52">21524 14750 100 0,'0'0'0'0,"0"0"35"0,0 0-35 15,0 0 47-15,0 0 11 0,0 0-9 16,0 0-11-16,0 0-13 0,0 0-5 15,0 0-3-15,-47-60-2 16,47 51-3-16,0 0 1 0,7-5-6 0,2 4-5 16,2-4 0-16,2 1-2 0,-1 2 1 15,3-3-1-15,0 2-1 0,1-3 1 16,1-2-2-16,2-1-3 0,0-2 4 16,0-1-2-16,-1-2 3 0,0-1 1 15,-2-2-2-15,-2-3 1 0,2-4 0 0,-3-2-2 16,-3-2 2-16,2 1 2 0,-5 2-1 15,-2 4 1-15,-4 10 2 0,-1 1 3 16,0 6-1-16,0 3 2 16,0-2-2-16,-1 7-3 0,-1 1 0 0,2 4-3 15,-1-2-1-15,1 2-2 0,-6 0-2 0,-6 0 2 16,-1 11 3-16,-3 6 0 16,-1 4 0-16,4 2 0 0,1 1-2 15,4-1-2-15,3-7 4 0,2 3-1 16,2-3 2-16,-1-1 3 0,2 4-3 0,0 2 0 15,0 0 2-15,0 7-1 0,0-3 1 16,0 1 2-16,0 1 1 0,0-1 4 16,0 2-4-16,0-1 3 0,0-2-6 15,0-1-2-15,5-5 1 0,-1 0-2 16,1-6 2-16,-1 1-2 0,0-5 1 0,1 2-1 16,0-3 0-16,-3-3 0 0,2 4 0 15,-2-4 0-15,-1 0 3 16,0-1 2-16,-1-4 5 0,0 0 0 15,0 0-1-15,0 0 1 0,0 0-5 0,0 0 2 16,0-6-3-16,0-6 1 0,0-5-2 16,0-1-1-16,2-3 1 0,5-1-1 15,6 1-3-15,-1 0-4 0,2 1 4 16,4 3-6-16,-1 4 6 0,-6 4 0 16,4 0-1-16,2 7 2 0,2 2-1 0,4 0 0 15,2 0 0-15,-1 6-2 0,1 5 2 16,-1 1 5-16,-2 2-4 15,-2 0 4-15,-1 3-5 0,-6-1 0 16,-4-4 0-16,-3 0-2 0,-1-3 2 0,-2 2 0 16,0-2 1-16,-3-5 2 0,2 1-2 15,-2-5 5-15,0 0 0 0,0 0 1 16,0 3 1-16,0-3 0 0,0 0-1 16,0 0 2-16,-2-3-1 0,-2-5-1 15,-3-7-1-15,4 4-1 0,0-9-2 0,2 1-6 16,1-1 6-16,0-6-8 0,3 5 6 15,5 2 0-15,-1 1 0 0,4 2 0 16,-4 5-4-16,6 3-1 0,-5 3-4 16,4 1-4-16,7 4-4 0,-1 0-10 15,4 2-25-15,-2 6-42 0,1 1-41 16,-7 0-67-16</inkml:trace>
  <inkml:trace contextRef="#ctx0" brushRef="#br0" timeOffset="196753.03">23025 14581 251 0,'0'0'49'0,"0"0"-14"0,0 0-10 0,0 0-5 15,0 0-3-15,0 0-1 0,0 0-2 16,0 0-4-16,0 0-1 15,0 0-2-15,8-15 2 0,13 10 1 16,8-3-1-16,3 3-1 0,3-3-4 0,2 0-4 16,2 1 2-16,1 1-4 0,-3 0 4 15,-5 0-2-15,-3 2 3 0,-9 2-1 16,-7-1-4-16,-3 3-1 0,-4 0 0 16,0 0 0-16,1 0 1 0,-7 0 1 15,0 0 2-15,0 0 0 0,0 0 0 0,0 0-4 16,0 0-8-16,-2 5-14 0,-5 5-41 15,-3 0-50-15,6-4-83 0</inkml:trace>
  <inkml:trace contextRef="#ctx0" brushRef="#br0" timeOffset="197667.53">24379 14198 274 0,'0'0'0'0,"0"0"31"0,0 0-31 0,0 0 40 15,0 0 11-15,0 0-9 16,0 0-13-16,0 0-8 0,-42-82-5 0,42 77-6 16,0-2 0-16,0 1-3 0,0 6-3 15,-1-1-3-15,1 1-5 0,0-2-3 16,0 1-2-16,0-1 4 0,0 2 0 16,0 0 5-16,0 0 0 0,1 0-1 15,2 0-1-15,4 6 1 0,0 7 0 0,1-3 2 16,-1 2 0-16,1-1-1 0,1-2 0 15,-3-1 1-15,4-1 0 0,-1-1 0 16,-2-3 2-16,0 2-1 16,-2-4-1-16,-1 2 2 0,-4-3-1 0,0 0 3 15,5 0-1-15,1 0 0 0,3 0 1 16,0-3-1-16,-2-4 2 0,3-4-1 16,-3-1 2-16,6-5-2 0,-3-1 0 15,1 1 0-15,0 0 6 0,-5 5 2 16,1 0 1-16,1 0-2 0,-4 3-3 0,4-5-3 15,-3 7 3-15,-1-2-2 0,2 0 0 16,-5 4 0-16,2 2-2 0,-3 3-2 16,0-2-3-16,0 2 0 0,2 0-3 15,-2-1 1-15,1 1 1 0,-1 0 1 16,2 13-1-16,-2 9 1 0,0 6-1 16,0 4 0-16,0 3 1 0,0 4 0 0,0 3-2 15,0 3 3-15,0 1-3 16,0-1 2-16,-2-5-2 0,-1-2 1 15,0-5-2-15,-1-3 3 0,1 0 1 0,-1-3-2 16,-2-3 4-16,-1-1-3 0,1-3-2 16,-3-5 4-16,2-5-2 0,-4-2 1 15,3-3 2-15,-3-4-1 0,-5-1 1 16,6 0-1-16,-6-4-1 0,3-6 0 16,2-2-1-16,-1-6 1 0,3 0-4 0,3-3 4 15,2 0-4-15,1-2 3 0,3 0 1 16,0-3-2-16,4 1 1 0,6-3-1 15,4-1 0-15,3-1-3 16,3 1-1-16,2 0-4 0,4 3-8 0,1-1-15 16,5 4-27-16,3 3-39 0,1 2-47 15,1 3-67-15</inkml:trace>
  <inkml:trace contextRef="#ctx0" brushRef="#br0" timeOffset="198224.69">24836 13459 453 0,'0'0'0'0,"0"0"15"0,0 0-15 15,0 0 14-15,0 0-1 0,0 0-16 16,0 0-6-16,0 0 1 0,0 0 2 0,0 0 6 16,-19 23 3-16,16 9 3 0,2 4-3 15,1-2 2-15,0 1-3 16,0-4 0-16,4-4-1 0,2-1 1 15,0-4-2-15,-2-8 0 0,3-1 0 0,-4-6 0 16,-2-3 0-16,2 1 0 0,0-4 2 16,0 2 1-16,0 0 2 0,3-3-2 15,2 0 0-15,3-6-2 0,0-6 0 16,2-4-1-16,-3 0 1 0,1-2 0 16,1-2-1-16,-1 1 1 0,0-2 1 0,1 1-1 15,-3 1 4-15,-2 7 2 0,-2 3 4 16,0 1 2-16,-2 5-1 0,-2 0-4 15,2 0-4-15,-3 3-2 0,0 0 0 16,3 0 2-16,3 6-1 0,-2 2 0 16,3 5 0-16,-2 4-3 0,-4 1 1 15,2 8-1-15,-3 0 0 0,0-1 0 16,0 5-1-16,0 0-2 0,0 3 2 16,-2 2-9-16,2 1-5 0,0 1-21 15,0 0-41-15,0 0-34 0,3 1-55 0</inkml:trace>
  <inkml:trace contextRef="#ctx0" brushRef="#br0" timeOffset="198670.75">24035 14983 429 0,'0'0'57'0,"0"0"-12"16,0 0-12-16,0 0-9 0,0 0-9 0,0 0-4 15,40-77-4-15,-14 68-3 0,6-1-2 16,6 2-1-16,5-2 0 15,6 3-1-15,5 1-1 0,-2 1-2 0,4 2-4 16,-2 0 0-16,-1 3-6 0,-1-1-2 16,-1 1-3-16,-1 0-15 0,0 0-22 15,-1 0-46-15,-3 0-44 0</inkml:trace>
  <inkml:trace contextRef="#ctx0" brushRef="#br0" timeOffset="199123.38">24662 15126 502 0,'0'0'48'0,"0"0"-19"0,0 0-10 16,0 0-9-16,0 0-9 0,0 0-3 15,0 0-2-15,0 0 2 0,0 0 2 16,0 0 6-16,-68 35-4 0,45-8 1 0,0 1-3 16,2 2-4-16,-1-3 3 15,0 1-2-15,0-1 5 0,0-3-2 0,-1-3 0 16,3-4 0-16,7-5 0 15,3-4 0-15,7-5 0 0,3-3 0 0,-1 0 2 16,1 0 0-16,-2 1 0 0,1-1 1 16,1 0-3-16,-1 2-1 0,1-2-1 15,0 0 0-15,0 0 0 0,0 0 0 16,2 0-1-16,11 0 0 0,-1 0-2 16,8 2-4-16,-4-1-4 0,3 2-3 0,-3 0-6 15,4 0-7-15,2-2-9 0,1-1-18 16,7 2-14-16,-2-2-17 0,-2 0-5 15,-9 0-3-15</inkml:trace>
  <inkml:trace contextRef="#ctx0" brushRef="#br0" timeOffset="199358.75">24587 15239 277 0,'0'0'86'0,"0"0"-17"15,0 0-6-15,0 0-19 0,0 0-8 16,0 0-12-16,0 0-8 0,0 0-9 16,0 0-2-16,-11-45-4 0,11 45 3 15,0 0 3-15,0 0-6 0,0 14 4 16,5 4-7-16,3 6-2 0,-3 1 1 16,0 2-4-16,-4 5 2 0,-1 0-6 15,0 6-11-15,0-1-27 0,-3 3-31 16,-5-3-41-16,2 0-36 0</inkml:trace>
  <inkml:trace contextRef="#ctx0" brushRef="#br0" timeOffset="200214.63">25443 13759 222 0,'0'0'0'0,"0"0"23"16,0 0-23-16,0 0 29 0,0 0 4 16,0 0-7-16,0 0-10 0,0 0-5 15,0 0 1-15,0 0-1 0,-14-40 2 16,18 32 2-16,5 2-4 0,4 1 0 0,-3 0 2 15,3 0-1-15,-3 2 2 0,-6 1 1 16,2 2-2-16,-6 0-2 0,0-1-4 16,0 1 0-16,2 0-4 0,-1 0 0 15,1 0-2-15,-1 0 0 0,5 0 1 16,-2 0 1-16,5 0 0 0,2 7 3 0,0 4 4 16,3 5 2-16,1 1 1 0,-1 3 2 15,0 1-6-15,2 1-2 16,-3 3 1-16,3 3-4 0,-4 4 4 15,1 1-4-15,-5 5-3 0,0 3 2 0,-2 4-1 16,-4 7 0-16,0 4 0 0,-2 5 0 16,0 3-3-16,-3 1 2 0,0 0 3 15,0 0-4-15,2-4 3 0,1-1-3 16,0-1-3-16,0-2 1 0,0 1-2 16,0-1 3-16,1 0-2 0,4-2 4 0,-1-4-2 15,1-2 1-15,1-4-4 0,0-4 2 16,0-3 4-16,0 0-5 0,-1 2 6 15,-3-4-4-15,-2 2-2 0,0-3 1 16,-10-3-2-16,-2 0 3 0,-4-5 0 16,-1-1 1-16,-3-5 0 0,-5-1 0 15,-2-3 0-15,-2-2 0 0,-6-3 0 16,0-3 0-16,-1 0 0 0,0-3-3 16,-3 0-7-16,-3 1-17 0,-1-6-35 15,-3 2-61-15,-2-2-109 0</inkml:trace>
  <inkml:trace contextRef="#ctx0" brushRef="#br0" timeOffset="201114.34">19348 14066 183 0,'0'0'0'0,"0"0"26"16,0 0-26-16,0 0 37 0,0 0 10 0,0 0-7 16,0 0-1-16,0 0-5 0,-29-77-4 15,28 66-7-15,-4 2-5 0,2 0-4 16,-2 1-1-16,0 3-4 0,-3 0-5 16,0 0-2-16,-5 4-1 0,-10 1-1 15,-3 0 0-15,-8 7-1 0,3 2 0 0,2 1 1 16,5-1 0-16,3 2 0 0,1-3 0 15,2 2 1-15,0 0 0 0,1-1 2 16,-1 2 0-16,5-4-1 0,0 1-1 16,6-3 0-16,1-3-1 0,-2 5 1 15,5-4-1-15,-3 3 0 0,1 2 1 0,1 0 0 16,0 8 2-16,1 0 1 16,0 9-1-16,2 0 1 0,-2 4 1 15,0 3-1-15,1 4-1 0,-1-1 0 16,2 7-2-16,0-3 3 0,1 2-4 0,0 0 2 15,1 0 6-15,6 0-4 0,1 2 9 16,1-3-5-16,0 0-2 0,0-1 1 16,0-1-4-16,-2 1 0 0,-1-1-2 15,-2 4 1-15,-1 2-1 0,-3 0 1 16,0 0-2-16,0 0 0 0,0-1 0 16,-3-1 0-16,0-1 5 0,2-1-4 0,-1-1 3 15,2-1-5-15,0 0-2 16,3 0 2-16,3 1 0 0,1-1 1 15,3 0-2-15,-3 0 2 0,1 0-2 0,-1-3 2 16,2-2 0-16,-2-4-2 0,0-2 0 16,-1-4 0-16,2-2 1 0,-2-1 0 15,2 0 1-15,-1 0 0 16,3-4-2-16,-1 1 1 0,1-2 5 0,4-1-3 16,2-1 3-16,6-2-7 0,4 0-2 0,6-2-4 15,4 0-7-15,4 0-17 0,8-3-36 16,3 1-46-16,5 0-84 0</inkml:trace>
  <inkml:trace contextRef="#ctx0" brushRef="#br0" timeOffset="201870.32">25981 15598 432 0,'0'0'35'0,"0"0"-13"0,0 0-9 15,0 0-6-15,0 0-4 0,0 0-2 16,-79 7 0-16,65 15 0 0,2 2-2 16,3 4 2-16,2-1-3 0,2 0 2 15,1-1-1-15,3-2 0 0,-1-6 5 0,2-1-5 16,0-6 5-16,0-1-5 0,5 1 0 15,2-5 0-15,-2 1 1 0,4-3 1 16,8-3 0-16,0-1-1 0,4-6 2 16,-1-6 1-16,1-2-6 0,-1-3 8 15,0-1-1-15,-2-2 9 0,0 1 4 16,-2-2 3-16,-3 2 3 0,-4 3-4 16,-3 1-4-16,-3 5-6 0,-2 4-6 15,-1-4-3-15,0 5-1 0,-7-3-3 16,-12 4-5-16,-3 4-10 0,-11 9-44 0,-4 9-109 15,-3 4-118-15</inkml:trace>
  <inkml:trace contextRef="#ctx0" brushRef="#br0" timeOffset="207550.49">25857 13568 179 0,'0'0'50'0,"0"0"5"0,0 0-6 16,0 0-4-16,0 0-10 0,0 0-10 16,0 0-11-16,0 0-4 0,0 0-9 15,0 0-1-15,-6-71-1 0,8 62-1 16,5 1 1-16,1-1-2 0,6 0 0 0,3 0 0 16,1 0 0-16,3 0-1 0,2 0 1 15,0-1 0-15,-1 2-2 16,0-3 2-16,-2 0-2 0,-3 1 2 15,0-2 1-15,-3 1-1 0,-3 2 3 0,-1-3 1 16,-3 1 2-16,-2 2 0 0,0 0-1 16,-3-2 2-16,-2 1-4 0,-3-6 3 15,-4 1-2-15,-2 5 2 0,-4 2-1 16,2 5 0-16,-5-2-1 0,4 4 3 16,-1 1-3-16,-6 0 1 0,3 3 0 0,-5 4-3 15,3 4 2-15,1 0-2 0,4 2 0 16,-1 2 0-16,3 2 0 0,0 0 1 15,4 1 0-15,1 4 0 16,1-1 0-16,2 1-1 0,0 4 1 0,1 3 0 16,-1 3 3-16,3 2-1 0,-1 1 3 15,1-1-3-15,-2 0 0 0,2-2-3 16,-1-4 1-16,-1-2 0 0,1-7 1 16,-1-1 2-16,1 2-3 0,-1-9 3 15,1 1-1-15,-1-1 0 0,2-5 1 0,0-1 2 16,0 1 0-16,0-6 5 0,-1 0 8 15,1 0 3-15,0 0 3 0,0 0-6 16,0 0-5-16,1 0-8 0,10-6-2 16,3-5 2-16,3-4 0 0,1 0 0 15,-2 0-2-15,2-2-2 0,1 0-1 16,-3 1 0-16,1 2 0 0,-5 3 0 16,0 2-1-16,-4 5-1 0,-5 1-1 15,1 1 0-15,2 2 1 0,3 0 0 16,5 6 2-16,3 3-1 0,-5 3-1 0,-1 2 0 15,-4-5 1-15,0 5 1 0,-3-5-4 16,-1 0 2-16,2 2 1 0,-4-7-1 16,0 6 2-16,1-6 0 0,-1 0 0 15,1 1 2-15,-2-5 1 0,0 0 3 16,0 0 2-16,0 0-1 0,1 1-3 0,-1-1-3 16,2-1 0-16,-1-10 0 15,3-4 0-15,-1-6 0 0,2 2-1 16,0 1 1-16,0 2-1 0,-1 2 0 15,2 1 0-15,-1 3 0 0,1-3-1 0,-1 5-2 16,-4 4-2-16,2 1-5 0,-3 3-2 16,0-1-4-16,6 1-5 0,7 0-23 15,3 1-46-15,5 6-56 0,0 4-115 16</inkml:trace>
  <inkml:trace contextRef="#ctx0" brushRef="#br0" timeOffset="207756.55">26787 13846 436 0,'0'0'0'0,"0"0"-14"0,0 0 14 15,0 0-40-15,0 0-55 0,0 0-145 16</inkml:trace>
  <inkml:trace contextRef="#ctx0" brushRef="#br0" timeOffset="208728.99">14966 16697 357 0,'0'0'65'15,"0"0"-10"-15,0 0-8 0,0 0-16 16,0 0-8-16,0 0-10 15,0 0-6-15,0 0-3 0,0 0-5 16,-37-27-3-16,37 24-2 0,0 3 1 0,0-4 0 16,10 3 4-16,13 1 1 0,7-5 0 15,4 4 0-15,0-3 1 0,3 3-1 16,-1-2-2-16,1 0-5 0,-2 1-4 16,-2-3-8-16,-2 2-11 0,-11 3-29 15,-6-4-24-15,-6 4-33 0,-8 0 1 0,0 0-13 16</inkml:trace>
  <inkml:trace contextRef="#ctx0" brushRef="#br0" timeOffset="208879.33">14903 16929 206 0,'0'0'36'0,"0"0"-10"0,0 0-13 16,95 20-8-16,-60-18-13 0,6 1-4 0,2-3-20 15,5 0-36-15,4 0-86 0</inkml:trace>
  <inkml:trace contextRef="#ctx0" brushRef="#br0" timeOffset="209575.52">16894 16345 363 0,'0'0'50'0,"0"0"-12"16,0 0-14-16,0 0-13 0,0 0-7 15,0 0-4-15,0 0 1 0,0 0 0 16,0 0 2-16,0 0 2 0,-40 48-3 16,38-24-4-16,2-1 2 0,0 2 4 15,2 0-5-15,2 0 7 0,0-3-6 16,0 2-3-16,-1-8 4 0,0-1-3 16,-1-5 2-16,-1-5-1 0,1 1 0 15,-2-6 3-15,0 0 2 0,0 0 3 16,0 0 5-16,0 0 8 0,0 2 3 0,0 0-3 15,1-2-5-15,-1 0-9 0,2 0-3 16,2-10-1-16,2-3-2 0,2-7 0 16,4 0-3-16,0 2-5 0,5 0 4 15,0 2-3-15,2 6 3 0,-3 2 0 16,3 7-1-16,1 1 1 0,3 0 3 16,4 4 6-16,-2 8-6 0,-2 4 7 15,-1 2-7-15,-2 0-2 0,-4 0 3 16,-3 1-3-16,-1-3 0 0,-5-3 0 15,-6 1 1-15,-1 3 0 0,-2 0 1 0,-10 3-1 16,-7 0 2-16,-4-5 0 0,-6-2 0 16,-3-2 1-16,-2-3-2 0,-3 1-2 15,1-3 0-15,3-3-15 0,3-1-9 16,9-2-30-16,8 0-34 0,2 0-48 16,5 0-78-16</inkml:trace>
  <inkml:trace contextRef="#ctx0" brushRef="#br0" timeOffset="209892.62">17516 16533 472 0,'0'0'41'0,"0"0"-10"0,0 0-10 15,0 0-10-15,0 0 1 0,0 0-9 16,0 0-3-16,0 0 0 0,0 0-2 16,-19-6 1-16,9 21 0 0,-6 5 1 15,-1 6 0-15,-5 4-2 0,-2 3-4 16,-4 6 1-16,-2 0-2 0,-2 4-1 0,-1 2-5 15,-2 2-5-15,2-6-27 0,4 1-35 16,1-7-64-16,8-4-114 0</inkml:trace>
  <inkml:trace contextRef="#ctx0" brushRef="#br0" timeOffset="210544.51">17468 16904 321 0,'0'0'73'0,"0"0"-11"16,0 0-11-16,0 0-17 0,0 0-12 15,0 0-8-15,0 0-8 0,0 0-4 0,0 0-5 16,0 0 0-16,-4-64 1 0,4 64 1 15,0 3 1-15,0 11 2 0,0 10-2 16,0 3 0-16,0-1-1 0,0-4 0 16,0 3-2-16,1-5 2 0,1-5 1 15,1 2 0-15,-2-6 1 0,1 3-1 16,-1-2-1-16,1 1 0 0,0-1 1 16,-2-6 1-16,2 1-2 0,-2-7 1 15,0 0 0-15,0 0 1 0,0 0 2 16,1 2 0-16,-1 1 1 0,0-3 0 0,0 2 0 15,1-1 0-15,-1-1 0 0,0 0-2 16,0 0 0-16,2 0-2 0,2-8-1 16,4-5 2-16,2-4-1 0,3-3 1 15,1 2-1-15,2 1-1 0,0 2 0 16,1 0-1-16,-1 3 0 0,-3 4-1 16,-5 4-1-16,2 2 0 0,3 2 0 0,1 0 1 15,6 3 1-15,-5 8 1 16,-2 1-1-16,-3 4 1 0,-3 1 0 15,0 1-1-15,-4 2-1 0,0-6 0 0,0 3 0 16,-1-7-1-16,0 1-3 0,0 1-10 16,1 0-18-16,0 0-32 0,0-2-56 15,1-3-72-15</inkml:trace>
  <inkml:trace contextRef="#ctx0" brushRef="#br0" timeOffset="210732.37">17954 17016 333 0,'0'0'-23'0,"0"0"-30"16,0 0-72-16</inkml:trace>
  <inkml:trace contextRef="#ctx0" brushRef="#br0" timeOffset="-214128.58">19870 16323 162 0,'0'0'44'0,"0"0"-10"0,0 0-12 0,0 0-4 16,0 0 2-16,0 0 3 0,0 0 0 15,0 0-3-15,0 0-7 0,0 0-2 16,-49-27 3-16,47 27-2 0,2 0 2 16,0 0-5-16,0-3-6 0,0-3-2 15,6-5-1-15,7-2 0 0,9-2 0 16,1 1-1-16,2 2 0 0,2 1 0 0,2-1 0 15,-1 0 0-15,-2 0 0 0,-2 0 2 16,-1-2-1-16,-2 2 2 0,-3-2 0 16,-2 0-1-16,-1 1 2 0,-7 1-1 15,-2 1-1-15,-1 3 0 0,-1-3 1 16,-3 0 1-16,-1 0-2 0,0-4 2 0,0 4-2 16,-8-1-1-16,-1 2 0 0,3 3-1 15,-7-2 1-15,6 5 1 16,3 1-1-16,-7-1 0 0,7 4-1 15,-2-2-1-15,-2 2 1 0,0 2 1 0,-2 6-1 16,-3 7 2-16,5 4-2 0,0 2-1 16,1 2 1-16,1 3 1 0,3 1-1 15,1 2 1-15,0-2-2 0,2 0 2 16,0-2-1-16,0-3 0 0,0 0 0 16,4-1 2-16,1-9-1 0,-1 3 1 0,2-1-1 15,-3-5-1-15,0 6 1 0,0-6 0 16,-3-4 0-16,0 7 0 0,0-6 1 15,0 5 0-15,0 2-1 16,0-10-1-16,-3 6 1 0,1-4-1 0,1 0 2 16,-1 0 1-16,2-5 5 0,-1 0 4 15,1 0 3-15,0 1 5 0,-3-1-1 16,3 0-5-16,0 0-6 0,0 0-4 16,0-8-5-16,4-5 0 0,5-6 1 15,1 4-3-15,3 2 3 0,-4 3-1 0,1 3 0 16,-3 2-2-16,-1 2-2 0,-2 1 3 15,2 2 0-15,4 0 0 16,2 0 0-16,2 4 0 0,-1 3 2 0,-6-1 0 16,2 6 0-16,-1-1-1 0,-3-4 1 15,2 6-3-15,-4-6 1 0,2 1 1 16,-1-1 1-16,0 0 0 0,2 1-2 16,3-4-1-16,-3 2-2 0,-4-5-1 15,3 2-3-15,-5-3-3 0,0 0-19 16,6 0-22-16,1 0-32 0,4 0-31 0,0 0-37 15</inkml:trace>
  <inkml:trace contextRef="#ctx0" brushRef="#br0" timeOffset="-213645.32">20502 15997 320 0,'0'0'56'0,"0"0"-7"15,0 0-14-15,0 0-6 0,0 0-7 16,0 0-7-16,0 0-5 0,0 0-8 16,0 0-2-16,-17-42-3 0,12 42 0 0,-1 2 1 15,-1 11 2-15,-1 5-1 0,0 3 0 16,3 2-1-16,-1 2 1 15,1 2-1-15,1 0-2 0,3-1 1 16,-1-2 1-16,2-1-1 0,0-8 2 0,2 0-3 16,3-6-1-16,0-1-1 0,1-1 1 15,1-2 2-15,0 1 3 0,5-6-3 16,2 0 2-16,3-3 4 0,4-6-6 16,-2-3 6-16,-1-4-2 0,-2 3-1 15,0-2 3-15,-1 1 0 0,-7 3 1 0,1 1 2 16,-3 2 0-16,-5 4 0 0,4-4 2 15,-3 4 0-15,0-1 1 0,1 2 1 16,-3 3-1-16,0-2-3 16,0 2-2-16,1 0-4 0,-1-1-1 0,0 1 0 15,0 0 2-15,0 12-2 0,0 6-1 16,0 8-1-16,-1 0-2 0,-2 3-4 16,0 3 1-16,2 0-6 0,-1 1-7 15,-1 2-31-15,0 1-38 0,-1 1-51 16,-3-1-56-16</inkml:trace>
  <inkml:trace contextRef="#ctx0" brushRef="#br0" timeOffset="-213241.58">19673 16794 415 0,'0'0'52'0,"0"0"-17"0,0 0-12 16,0 0-10-16,0 0-8 0,0 0-2 15,0 0-3-15,0 0-1 0,77-42 2 16,-46 42-1-16,5-2 1 0,4 0 2 16,2 1-5-16,4-1 0 0,-1 1-3 15,1 0-1-15,-1-2 0 0,-1 3-1 0,0-5-2 16,-2 2-4-16,0-2-14 0,-1 2-17 15,-4-1-39-15,1 2-41 0,-2-1-85 16</inkml:trace>
  <inkml:trace contextRef="#ctx0" brushRef="#br0" timeOffset="-212700.42">20103 17033 402 0,'0'0'56'0,"0"0"-12"0,0 0-13 0,0 0-8 16,0 0-10-16,0 0-4 0,0 0-4 15,0 0 0-15,0 0-4 16,-17-69 0-16,29 61-1 0,5-2 0 15,1 2 0-15,-3 4 0 0,0 1-3 0,-3 1 2 16,1 0-2-16,3 2 1 0,-6 0 2 16,5 0-2-16,-7 4 0 0,0 0 1 15,0 1-1-15,-2 2 1 0,0 0 1 16,-2 1-1-16,-1 3 1 0,-1-2-1 16,-2 2 0-16,0 0 1 0,0 1 0 0,0-2-1 15,0 1 1-15,0 0-1 0,0-1 0 16,0 2 1-16,3-2-3 0,1-2 1 15,0 2-2-15,0 0 3 16,5 0 0-16,-3-3 1 0,4 4 1 0,-4-5-2 16,-3-3 1-16,3 3 0 0,-4-3 0 15,1 1-1-15,0-2 3 0,-3-2-1 16,0 0 0-16,0 8 1 0,0-4-4 16,-3 7 4-16,-4 1-1 0,-3-3 0 15,-4 4 0-15,5-5 20 0,-2 0-19 0,3-1 17 16,1 0-19-16,-2 0-2 0,2-2 1 15,-3 1 1-15,2-2-1 0,0 1 1 16,-2 0 0-16,-2 3-2 0,0 2 14 16,0 1-27-16,0-3-1 0,5 0-56 15,-5-3-62-15,-4-3-119 0</inkml:trace>
  <inkml:trace contextRef="#ctx0" brushRef="#br0" timeOffset="-212023.8">21169 16701 285 0,'0'0'57'0,"0"0"-13"16,0 0-8-16,0 0-13 0,0 0-9 16,0 0-4-16,0 0-2 0,0 0-1 15,0 0 1-15,0 0-2 0,14-4-1 16,12 4-3-16,6 0-2 0,4 0-1 16,3 0-5-16,2 0-4 0,2 0-10 15,-2 0-33-15,-2-3-60 0,1 2-69 16</inkml:trace>
  <inkml:trace contextRef="#ctx0" brushRef="#br0" timeOffset="-210765.36">22363 16386 156 0,'0'0'38'16,"0"0"-10"-16,0 0 3 0,0 0-4 15,0 0-6-15,0 0-6 0,0 0-3 16,0 0-6-16,0 0-2 0,0 0-2 16,-17-14-2-16,22 8 0 0,9-2 0 0,4 0 0 15,1 0 0-15,3-3 0 0,-1 0 1 16,2-1 0-16,1 0 0 15,-1-4-1-15,1-1 1 0,1-1-1 16,-2-4 1-16,2-2 0 0,-4 0 1 0,-2-2 0 16,-6 0-1-16,-1 2 3 0,-4-2-2 15,-2 2-1-15,-3 5 0 0,-3 0 0 16,0 1 2-16,-1-2-3 0,-8-3 1 16,-1 5 1-16,4 6-2 0,-3 1 2 15,4 3 0-15,-1 6 0 0,-1-4 1 16,2 4-2-16,1 0 1 0,0 1-1 0,-2 1 1 15,-6 0 0-15,-1 7 1 0,-4 4-1 16,4 3 4-16,3-1-2 16,3 4 5-16,1 3 0 0,0-1 0 0,2 3-2 15,-1-1-2-15,1 1-2 0,3 0 2 16,1 2 1-16,0-1 1 0,0 1-2 16,0 1 1-16,0-3-3 0,3 3 0 15,-1-3-2-15,1 1-2 0,-1-1-1 16,-1-1 4-16,1-5-5 0,-1 1 2 0,0-2 1 15,1-2-1-15,-1-3 1 0,1 2 0 16,-1-9 0-16,1 2 0 0,-1 1 2 16,-1-6 3-16,0 0 1 0,0 0 6 15,0 1 0-15,0-1-2 0,5 0-3 16,6 0-3-16,4-7-3 0,2-5 0 0,-3-1 2 16,-1 2 0-16,-1-3 0 0,-2 2 0 15,2-1-1-15,-2 0-2 16,0 1 0-16,0 2-1 0,0 3-1 15,-3 4 1-15,5 1-2 0,-2 1 1 0,2 1-2 16,3 0 2-16,-1 8-1 0,3 2 0 16,-4 1-1-16,-3-2 1 0,-1 1 0 15,-2 1 3-15,-1-3 0 0,2 4-2 16,-3-4 2-16,-4-5 0 0,3 4 0 16,-1-4 1-16,-1 0 0 0,1 2 2 0,-3-5 1 15,0 0 2-15,0 0 0 0,0 0 1 16,1 3-5-16,-1-3 0 15,0 0 1-15,0-3-2 0,0-3 2 16,-1-6 0-16,-2 1-1 0,0-3 0 0,0-3-1 16,3 2 0-16,-1-3 1 0,1 6-2 15,0-2 0-15,0-4 0 0,0 8-2 16,4-7 0-16,-1 7-1 0,1 3-4 16,1-1-3-16,3 2-3 0,-1 2-2 15,4 2-7-15,6 1-17 0,0 1-33 0,2 0-43 16,-3 5-41-16</inkml:trace>
  <inkml:trace contextRef="#ctx0" brushRef="#br0" timeOffset="-209969.05">23063 15519 143 0,'0'0'56'0,"0"0"-7"15,0 0-6-15,0 0-4 0,0 0-9 16,0 0-3-16,0 0-6 0,0 0-4 16,0 0-6-16,-6-44-7 0,5 42-5 15,1 1-1-15,-2 1-2 0,1-2 1 0,1 2 3 16,-4 0 4-16,1 10 1 0,0 5 2 15,0 6-2-15,0 0-1 0,3 2-2 16,0 1-1-16,0-1 0 0,0 2 0 16,1-3 1-16,4-1-2 0,1-1 0 15,1-2-2-15,-3-4 1 0,2-2 1 16,1 0-1-16,-2-4 0 0,4 1-1 16,-3-3-3-16,2-1 3 0,-1-1 1 15,-3-3-1-15,8-1-2 0,-1 0 0 16,8-1-1-16,6-6 2 0,-5-4 1 0,3 0 0 15,-3-2 1-15,-2 1 2 0,-4 2 4 16,-4 1 1-16,-4 3 0 0,-3 3 4 16,0 1 0-16,-3 2 3 0,0-2 1 15,0 2 1-15,0-2-1 0,1 1-3 16,-1-1-2-16,0 2-5 0,0-1-2 0,0 1-1 16,0 0 1-16,0 0-1 15,-2 9 1-15,-4 6-1 0,-2 7-1 16,4 3-4-16,0 1 2 0,1 4 2 15,-1 3-7-15,2 4 0 0,2 0-9 0,0-1-28 16,0 0-17-16,0-1-39 0,6-2-29 16,-2-1-48-16</inkml:trace>
  <inkml:trace contextRef="#ctx0" brushRef="#br0" timeOffset="-209570.16">22307 16705 310 0,'0'0'53'0,"0"0"-6"16,0 0-11-16,0 0-13 0,0 0-10 15,0 0 0-15,84-81-5 0,-57 75-1 16,2 1-3-16,4 3-3 0,3-2 0 0,5 4-1 15,5 0 1-15,-1 0-1 0,3 0-2 16,-2 0-1-16,-1 0-3 0,-3 2-2 16,1 0-2-16,-2-2-12 0,1 0-21 15,-2 0-43-15,-1 0-33 0,-6 0-75 16</inkml:trace>
  <inkml:trace contextRef="#ctx0" brushRef="#br0" timeOffset="-209161.62">22791 16852 363 0,'0'0'48'0,"0"0"-14"0,0 0-19 15,0 0-6-15,0 0-8 16,0 0 0-16,0 0 0 0,0 0-2 0,0 0 0 16,0 0 3-16,-75 64-4 0,50-39 1 15,2 1-1-15,0-5-3 0,4-1 2 16,1-6 2-16,6-5 0 0,-1 0 2 16,6-5 0-16,2-2 0 0,2 3 1 15,3-5 2-15,-1 0 0 0,1 0-1 0,-2 0 2 16,1 0-2-16,-1 0-1 0,2 1-2 15,-1-1-1-15,1 0-4 0,0 0 0 16,0 0 2-16,0 0 0 0,3 0 4 16,10 0-5-16,6 2 1 0,4-1-2 15,-1 2-4-15,-2 2-1 0,-7-4-3 16,4 5-6-16,-1-4-7 0,3 1-11 16,4 0-15-16,-8-1-15 0,3-2-8 15,-1 0-9-15</inkml:trace>
  <inkml:trace contextRef="#ctx0" brushRef="#br0" timeOffset="-208947.28">22832 16834 155 0,'0'0'70'0,"0"0"-1"0,0 0-4 16,0 0-10-16,0 0-14 0,0 0-18 15,0 0-8-15,0 0-5 0,0 0-1 16,-2-29 2-16,2 41-6 15,0 8 0-15,0 7-3 0,0 5-4 0,0-1 0 16,3 3-1-16,-1-1-7 0,0-1 2 16,0 0-11-16,-1-2-15 0,2-2-42 15,0-2-46-15,0-6-37 0</inkml:trace>
  <inkml:trace contextRef="#ctx0" brushRef="#br0" timeOffset="-208298.91">23433 15886 235 0,'0'0'53'0,"0"0"-1"15,0 0-9-15,0 0-6 0,0 0-8 16,0 0-11-16,0 0-9 0,0 0-4 16,0 0-2-16,-6-12 4 0,12 20 6 0,6 10 0 15,5 8 5-15,-1 7-6 16,1 7-1-16,-2 4-5 0,1 7-1 0,-5 4-6 15,2 4 1-15,-4 3-3 16,-3 1 3-16,-2 1 3 0,-4-1-4 0,0 1 2 16,-6-4-2-16,-5 1-5 0,-5-1 1 15,0-2-5-15,-4 3-5 0,-2 0-6 16,-1-3-16-16,-5-5-40 0,-1-6-50 16,-2-4-70-16</inkml:trace>
  <inkml:trace contextRef="#ctx0" brushRef="#br0" timeOffset="-207701.02">19124 16077 265 0,'0'0'48'0,"0"0"-11"15,0 0 1-15,0 0-7 0,0 0-7 16,-23 79 4-16,14-39-10 0,-1 2-1 16,-3 6-4-16,3 2-1 0,-2 4 1 15,2 1-7-15,3 2-1 0,0 3-6 0,4-3-3 16,1 1 1-16,2-3-3 0,3 0 3 15,9-1-3-15,5-1 3 16,3-1-1-16,8-7-1 0,2 0-2 0,7-8-1 16,3-2-9-16,3-3-14 0,5-3-30 15,3-3-50-15,1 1-22 0</inkml:trace>
  <inkml:trace contextRef="#ctx0" brushRef="#br0" timeOffset="-206971.42">23834 16624 287 0,'0'0'56'0,"0"0"-16"0,0 0-13 16,0 0-12-16,0 0-6 0,0 0-2 0,0 0 0 16,0 0-3-16,0 0 0 15,0 0-3-15,100-30-2 0,-76 27 0 16,2 0-4-16,-1-1-2 0,-3 1-6 15,1 2-6-15,-2-2-11 0,-5 1-11 0,0 1-25 16,0 1-10-16,-5 0-17 0,0 0-7 16</inkml:trace>
  <inkml:trace contextRef="#ctx0" brushRef="#br0" timeOffset="-206804.13">23845 16743 248 0,'0'0'52'0,"0"0"-8"16,0 0-5-16,0 0-8 0,0 0-5 16,0 0-10-16,0 0-10 0,0 0-3 15,86 2-6-15,-56-2-2 0,0 0-7 16,2 0-17-16,-1 0-43 0,0 0-66 16</inkml:trace>
  <inkml:trace contextRef="#ctx0" brushRef="#br0" timeOffset="-203019.64">25079 16123 222 0,'0'0'53'16,"0"0"0"-16,0 0-6 0,0 0-3 15,0 0-10-15,0 0-12 0,0 0-9 16,0 0-6-16,0 0-5 0,-18-47-4 16,18 47 2-16,0 0 0 0,0 0 2 0,0 0 1 15,2 12-1-15,2 5 2 0,2 5 0 16,0 3 0-16,-2-2-1 15,0 1-3-15,-1 0 0 0,0 2-3 16,-1-3 2-16,-1 1 0 0,-1 0 0 0,2-7 0 16,-2 4-2-16,0-10 0 0,0 3 0 15,0 0 0-15,0-9 0 0,0 8 3 16,0-8 0-16,0 2 0 0,0-1 0 16,0-6 0-16,0 4 0 0,0 1 0 15,0 1 3-15,0-3 0 0,0-3 0 0,0 0 2 16,0 0-1-16,1 0 1 0,-1 1 1 15,2-1-2-15,-2 0-2 0,4 0 3 16,-1-1-2-16,3-6 1 0,2-6-2 16,-2 2-2-16,4-5-1 0,0 2 0 15,0-1-1-15,1 0 0 0,3 0 1 16,2 3-3-16,3-1 2 0,0 3 0 16,4 1-1-16,1 1 1 0,1 3 1 15,-2 3 1-15,-1 2 0 0,-7 0 0 16,-1 1-3-16,-3 8 1 0,-5-3-1 0,0 7 0 15,-3 3 3-15,-3 1 1 0,0 4-1 16,-6 0 0-16,-3-4 0 0,-4 0-1 16,1-1 2-16,-2-4 0 0,-2 3-1 15,-3-2 8-15,0-1-10 0,1-2 8 16,-2 0-6-16,6-4-1 0,0-2 0 16,5-1-4-16,5-1 0 0,0 0-14 0,-1-1-25 15,1 0-44-15,-2 1-35 16,2 1-75-16</inkml:trace>
  <inkml:trace contextRef="#ctx0" brushRef="#br0" timeOffset="-202248.99">25679 16254 297 0,'0'0'66'0,"0"0"-13"0,0 0-11 0,0 0-11 16,0 0-8-16,0 0-6 0,0 0-2 16,0 0-5-16,0 0-5 0,0 0-5 15,-20-63-3-15,20 63 0 0,0 0 1 16,-2 0-1-16,-1 8 5 0,-1 6-1 16,-2 4 0-16,3-4-1 0,2 1 2 15,-2-5-3-15,3 3 1 0,-1-3-1 16,1 2 1-16,-2-1 0 0,2 1 0 0,0 0 0 15,0-1 0-15,0 1-1 0,0 0 2 16,2 3-2-16,2-5 1 0,0 5-1 16,-2-6 1-16,1 1-2 0,-2 1 4 15,2-1 3-15,0 2-6 0,0-4 6 16,0 3-5-16,-2-7-1 0,4 5 1 0,-1-6-1 16,-3 1 1-16,3 3 0 15,-1-2-1-15,2 2 0 0,1 2 1 16,-5-6 0-16,2 2 0 0,-3-5 0 15,0 0 0-15,0 0-1 0,1 3 0 0,-1-3 1 16,2 2 1-16,-2-1 1 0,1 0-1 16,-1 1 3-16,3-1-2 0,-3-1 0 15,0 0 1-15,1 0-2 0,-1 0-1 16,2 0 1-16,1-11-1 0,0 0-6 16,1-4 6-16,1 1-5 0,-1 3 7 0,4 0-2 15,0 0-2-15,-3 3 1 0,7-1 0 16,-1 2-1-16,-2 3 0 0,5-3 0 15,-3 4-1-15,-7 1 1 16,8 2 1-16,-5 0 0 0,2 0 0 0,1 0 0 16,-3 3 1-16,2 2-1 0,-5 4 1 15,3 5 5-15,-2 1-5 0,-1 1 5 16,2-4-8-16,-2 4 2 0,2-3 0 16,0 3-1-16,1-4 0 0,-1-2-4 15,-1-2-4-15,3 3-3 0,-4-4-9 0,-1-3-17 16,3 1-17-16,-3-2-43 0,1 1-25 15,0 0-49-15</inkml:trace>
  <inkml:trace contextRef="#ctx0" brushRef="#br0" timeOffset="-201633.16">26107 16229 303 0,'0'0'63'15,"0"0"-12"-15,0 0-8 0,0 0-13 16,0 0-6-16,0 0-5 0,0 0-1 15,4-82-6-15,-2 79-2 0,-2-4-4 0,1 2-4 16,-1-1-1-16,3-4 2 0,0 5-3 16,3-4 0-16,4-2 0 0,2 2 0 15,5 0-2-15,-6 3 2 0,4 3 0 16,-4 0-1-16,3 3 0 0,4 0 0 16,-3 0 0-16,1 0-1 0,-3 4 0 0,-2 4 0 15,-2 3 2-15,1 4-1 0,-3 2 1 16,-1 3 0-16,-5-1 0 0,-1 2 0 15,0 1-1-15,-3-1 1 16,-5-3-1-16,-1 0 1 0,-3-3-1 0,0 1 1 16,-3-4 1-16,-1 0-1 0,2-2-1 15,1-3 0-15,1 0 1 0,5-4 0 16,2-2 2-16,3 3-2 0,2-4 0 16,0 0-1-16,0 0 0 0,0 0 0 15,0 0-4-15,1 0 4 0,9-5-2 0,8-1 1 16,5-5 2-16,1 4-2 0,-1 1 1 15,-5 1 0-15,-1 4 0 0,-5 1 1 16,-1 0 1-16,1 0-1 16,-3 0 0-16,2 1 0 0,-4 4-1 0,1-1 1 15,-2 3 0-15,0 0 0 0,-4-4 1 16,-1 6-1-16,-1 2-2 0,-5 1 0 16,-5 5 2-16,-5-4-2 0,-5-1 4 15,-5 1-5-15,-3-1-5 0,-3-2-10 16,-4 4-41-16,-2 2-59 0,-2 0-72 0</inkml:trace>
  <inkml:trace contextRef="#ctx0" brushRef="#br0" timeOffset="-201268.8">25047 16852 448 0,'0'0'45'0,"0"0"-9"0,0 0-15 0,0 0-9 15,0 0-4-15,0 0-2 0,0 0 3 16,78-55-5-16,-34 46-2 0,5 1-1 16,4 1-2-16,2 1 4 0,2-2-3 15,0-1 1-15,0 2-1 0,-4-1-1 16,-1 0 1-16,-1 1-4 0,-2-2 0 16,-1 3-4-16,2-2-6 0,1-1-18 15,4 2-21-15,1-1-42 0,1 5-35 0,-2-4-57 16</inkml:trace>
  <inkml:trace contextRef="#ctx0" brushRef="#br0" timeOffset="-200888.7">25401 17043 429 0,'0'0'48'0,"0"0"-7"15,0 0-6-15,0 0-10 0,0 0-7 16,0 0-4-16,0 0-7 0,0 0-4 15,0 0-1-15,10-77-2 0,-10 77 0 0,5 0-1 16,3 7 0-16,1 8 0 0,-2 6 1 16,-2 6-1-16,-4-5 1 0,-1 6-2 15,0-1 2-15,0-3-2 0,-1-6 1 16,-1 4 0-16,2-4-3 0,0 2 20 16,0-4-20-16,0 0 13 0,2-5-22 0,-1-9-20 15,2 7-15-15,0-6-44 0,0 2-38 16,0-2-41-16</inkml:trace>
  <inkml:trace contextRef="#ctx0" brushRef="#br0" timeOffset="-200429.56">25766 17029 391 0,'0'0'49'0,"0"0"-17"0,0 0-9 16,0 0-5-16,0 0-8 0,0 0-4 15,0 0 0-15,0 0-2 0,0 0-2 16,0 0 1-16,40-35 0 0,-34 35 0 16,-2-1-2-16,2 1-2 0,0 0 1 15,-2 0-2-15,1 0 2 0,3 0 2 16,-3 0-2-16,3 5-2 0,-1-2 4 0,-1 1-2 15,0 2-2-15,-1 2 5 0,-1 1-4 16,-4 3-1-16,0 6 6 0,-9 2-4 16,-3 4 3-16,-2-1-1 0,-2-3-1 15,-1-2 2-15,1-3-3 0,0 2 2 16,0-4 3-16,-1 1 17 0,2 1-17 16,2-3 17-16,3-1-19 0,4-4-3 15,3-4 1-15,0 1 1 0,3-4-2 16,0 0 1-16,0 3 0 0,6 1-2 15,3 1 2-15,10 1 1 0,1-6-2 0,8 0-3 16,5-2 3-16,0-3-1 0,2 0 0 16,-6 2-1-16,0-5-2 0,-3 4-20 15,-8-2 14-15,0 5-9 0,-1-3-16 16,-5 4-37-16,6-2-78 0,-7 1-128 16</inkml:trace>
  <inkml:trace contextRef="#ctx0" brushRef="#br0" timeOffset="-190725.73">13358 16428 266 0,'0'0'78'0,"0"0"-11"15,0 0-15-15,0 0-10 0,0 0-7 16,0 0-8-16,0 0-9 0,0 0-9 0,0 0-6 16,9-35-2-16,-9 35-4 15,0 0 0-15,0 0 1 0,2 0 0 16,-1 11 4-16,3 7-1 0,-1 8-1 15,3 0 3-15,-3 2-3 0,0 3 3 0,1-2-2 16,-1 1-2-16,4-3 1 0,-2 1-2 16,0-3 1-16,0 0-3 0,-1-5 1 15,0 3-1-15,-1-11 2 0,0 4-2 16,0-5-2-16,-3 0-10 0,2 1-9 16,-2-2-15-16,0 0-14 0,0-6-12 0,-5 2-5 15,1-4-6-15,-1-1 6 16,-5-1 6-16,0 0 14 0,3-6 21 15,-6-1 25-15,6 2 5 0,0-1 10 16,-1 1 11-16,4 1 12 0,-6 4 13 0,4 0 2 16,-4 0 5-16,-3 0-5 0,3 0-2 15,1 0-11-15,5 0-9 0,-1 0-11 16,5 0-7-16,-2 0-1 0,2 0 0 16,0 3 4-16,0 4 0 0,0 3 1 15,8 2-3-15,5-1-3 0,6 0 1 0,0-8-4 16,4-1-2-16,3 1-2 0,0-3-5 15,0 0-7-15,-1 0-7 0,-1-5-19 16,1 0-25-16,-2 0-25 16,-4-4-30-16</inkml:trace>
  <inkml:trace contextRef="#ctx0" brushRef="#br0" timeOffset="-190507.84">13235 16413 406 0,'0'0'28'0,"0"0"-11"0,0 0-9 16,40-85-5-16,-17 65-6 0,4 2-1 0,2 1-4 16,1 7-7-16,1 2-2 0,0 5-2 15,1 3-14-15,-1 6-17 16,-1 8-19-16,-4 2-20 0,0 6-29 15</inkml:trace>
  <inkml:trace contextRef="#ctx0" brushRef="#br0" timeOffset="-189932.58">13665 16745 487 0,'0'0'49'0,"0"0"-14"16,0 0-10-16,0 0-9 0,0 0-4 15,0 0-4-15,0 0-5 0,0 0-3 16,0 0 0-16,0 0 0 0,-14-13 0 16,15 8-1-16,2 2 1 0,8-1-3 15,-5 4-1-15,3 0 0 0,5 0 0 0,-6 4 2 16,0 7 0-16,-2 2 0 0,-4 2 0 15,2 2 2-15,-4 2-3 0,0-3 2 16,-4 3 0-16,-1 3-1 0,2-8 2 16,0 1 0-16,-1-4 0 0,4-1-1 15,-3 3-1-15,2-10 2 0,1 2-1 16,0-5 2-16,0 0-1 0,0 0 1 16,0 2 0-16,0 0 3 0,0-1-1 15,0-1 0-15,0 2-1 0,0-2-1 16,8-11 1-16,3-6 0 0,3-5 1 0,-1-1-1 15,0-1 0-15,0 1 2 0,0-1-1 16,-3 1-2-16,2 1 1 0,-1 1-1 16,-4 8 1-16,2 0 0 0,-4 5 1 15,-2 3-1-15,2-3 0 0,-5 5 0 16,3-1-1-16,0 1-1 0,-3 3 0 0,0-2-2 16,0 2-1-16,0 0 2 15,0 0 0-15,-2 12 1 0,-7 5-2 16,-3 6 0-16,0 1 0 0,2 2 0 15,3 1-1-15,3 1 1 0,2-5-3 0,2 4 3 16,0-3-1-16,7-1 0 0,6-4-1 16,-1-1-1-16,5-4 1 0,4-3-4 15,3-4-8-15,4-1-12 0,0-2-38 16,0-1-51-16,-8-3-87 0</inkml:trace>
  <inkml:trace contextRef="#ctx0" brushRef="#br0" timeOffset="-189420.12">12300 16884 513 0,'0'0'37'0,"0"0"-15"0,0 0-13 16,0 0-4-16,0 0-5 0,0 0 0 15,0 0-1-15,0 0 1 0,0 0 1 0,0 0 0 16,64-39 0-16,-38 32 0 0,0 1 1 16,0 0-4-16,-3 2-1 0,-6-1-5 15,2 3-1-15,-7 1-5 0,2-1-6 16,-1 2-20-16,0 0-26 0,-3 0-22 16,-4 0-28-16,0 6-8 0</inkml:trace>
  <inkml:trace contextRef="#ctx0" brushRef="#br0" timeOffset="-189247.77">12304 17036 340 0,'0'0'56'16,"0"0"-16"-16,0 0-16 0,0 0-8 16,0 0-6-16,0 0-1 0,0 0-4 15,0 0-3-15,0 0-4 0,98 2-7 0,-64-2 0 16,-1 5-11-16,0-2-39 0,1 3-55 15,0 2-71-15</inkml:trace>
  <inkml:trace contextRef="#ctx0" brushRef="#br0" timeOffset="-188572.87">10845 16712 264 0,'0'0'44'15,"0"0"-10"-15,0 0 3 0,0 0-1 16,0 0-1-16,0 0-7 0,0 0-6 16,0 0-6-16,0 0-4 0,0 0-3 15,-29-74-5-15,29 72-5 0,0 1-2 16,-1 1-1-16,1 0 2 0,0 0 2 16,0 0 2-16,0 13-2 0,0 4-1 15,3 8 1-15,1-3-1 0,3 1 1 16,-1 3-1-16,0 3 2 0,0 3-3 0,0 3 2 15,-1 2-3-15,1 1 0 0,0-3-5 16,0-1-1-16,-2-7-4 0,2 0 0 16,1-4-5-16,-3-6-7 0,-1-2-34 15,-3 1-38-15,3-5-34 0</inkml:trace>
  <inkml:trace contextRef="#ctx0" brushRef="#br0" timeOffset="-188349.45">10803 17160 328 0,'0'0'48'0,"0"0"-24"16,0 0-12-16,0 0-9 0,0 0 1 16,0 0 2-16,0 0 3 0,0 0 2 0,0 0-4 15,0 0-3-15,90 15-7 0,-63-15 1 16,0 0-9-16,0 0 1 15,2 0-4-15,0 0-12 0,0-5-19 16,0 0-32-16,-2 0-37 0,0-1-40 0</inkml:trace>
  <inkml:trace contextRef="#ctx0" brushRef="#br0" timeOffset="-188103.99">10644 16619 274 0,'0'0'27'0,"0"0"-6"15,0 0-16-15,72-85-8 0,-44 69 1 16,1 0-7-16,1 8-1 0,3 4 0 0,2 4-5 15,1 2-1-15,2 12-7 0,-1 4-22 16,0 5-13-16,-4 4-47 0</inkml:trace>
  <inkml:trace contextRef="#ctx0" brushRef="#br0" timeOffset="-187193.12">11344 17090 181 0,'0'0'78'0,"0"0"-4"16,0 0-13-16,0 0-10 0,0 0-10 16,0 0-10-16,0 0-6 0,0 0-6 15,0 0-5-15,-16-52-4 0,16 51-4 16,-1 0-3-16,-1 1-6 0,2-3-1 16,-1 3-1-16,1 0 2 0,-2 0 1 0,1 10 0 15,1 7 0-15,0 4-1 16,0-1 2-16,6 1-3 0,-2-1 4 15,3 0-1-15,1-2 1 0,-3 1-1 0,2-1 1 16,-2-4 16-16,-2 0-15 0,0-1 16 16,-2-4-18-16,1 1-1 0,-2-6 11 15,1 2-9-15,-1-6 11 0,0 0-9 16,0 0 1-16,0 3 0 0,2-1 3 16,-2-2 2-16,0 1-4 0,0 1 1 0,0-2-11 15,0 0 6-15,0 0-11 0,0 0 11 16,0-3-1-16,1-12-17 0,4-3 18 15,3-4-19-15,1 7 16 16,1-2 2-16,-2 9-2 0,4 1 1 0,2 0-2 16,-4 2 1-16,7 2-2 0,-6 3 1 15,1 0 2-15,5 0 0 0,-7 0 0 16,6 2 0-16,-6 4 0 0,0-2 1 16,0 4 0-16,-3-1 1 0,-2 1-1 15,-2-1 14-15,-3 6-11 0,0 2 14 0,-5 0-14 16,-7 4 2-16,-3-3 11 0,-4 1-13 15,-1-5 12-15,0-1-11 0,0-3-1 16,5-3 0-16,-1 1 0 16,7-4 0-16,2 0-2 0,4-1-4 0,-3-1-12 15,1 3-34-15,-1-3-65 0,-1 0-102 16</inkml:trace>
  <inkml:trace contextRef="#ctx0" brushRef="#br0" timeOffset="-186992.26">11771 17327 405 0,'0'0'-14'15,"0"0"-22"-15,0 0-35 0,0 0-152 0</inkml:trace>
  <inkml:trace contextRef="#ctx0" brushRef="#br0" timeOffset="-184041.77">11789 17254 225 0,'0'0'42'0,"0"0"-7"15,0 0-2-15,0 0-5 0,0 0-2 16,0 0-4-16,0 0-4 0,0 0-6 0,0 0-2 15,0 0-2-15,-24-62-1 0,18 55-1 16,3 3-1-16,2 0-2 0,-6-4 0 16,4 7-2-16,0-4 2 0,1 2-1 15,2 3-2-15,-1 0 0 0,1 0-5 16,0 0-4-16,-2-2-6 0,1 2 3 16,-3 0 1-16,-5 0 6 0,-4 7 5 0,1 5-2 15,2 3 1-15,0 1 17 16,4-2-19-16,2 1 19 0,1-5-15 15,0 3-3-15,3-1 2 0,-1 1-1 0,1 4 15 16,0-6-14-16,0 3 14 0,1-5-12 16,6-2-2-16,1 1 4 0,-1-3-3 15,4 1 1-15,1-6 0 0,5 0-4 16,-5 0 4-16,5 0 0 0,-1 0 1 16,-3-8-2-16,5-3-15 0,-8 3 15 0,1 0-12 15,-5-6 14-15,0 7 0 0,0-7 6 16,-2 3-4-16,-4-1-19 0,0-8 15 15,0 8-19-15,0-8 18 16,0 11 2-16,0 3 0 0,0 1 1 0,0 5 0 16,0-2-3-16,0 2-5 0,0 0-4 15,0-3 2-15,0 3 0 0,-3 0 2 16,3 0 22-16,-1 12-19 0,1 6 17 16,0 5-17-16,0-1 0 0,5-3 2 15,1 1-2-15,0-2 14 0,1 0-13 0,3-1 15 16,-3-6-17-16,2 2 1 0,-3-5-1 15,1-2-1-15,2 0 1 0,-6-5-3 16,4 1 2-16,3-2 0 16,0-2 3-16,3-5-1 0,-4-4 1 0,1-1 1 15,-1-4-1-15,-2-2-14 0,0 5 18 16,-4-2-16-16,1 0 21 0,-2 4-2 16,-1-6-17-16,1 7 15 0,-2-2-15 15,0 2 15-15,0-3 2 0,0 1 0 16,0 2-2-16,0 0 2 0,-2 5-1 0,1 1 1 15,-2-1-1-15,1 2 0 0,1-3-2 16,-2 2 0-16,3 4 1 0,0-2-2 16,0 2-1-16,0-1 0 0,0-1-2 15,0 2-1-15,0 0-4 0,0 0-2 16,-4-2 1-16,4 2 1 0,0 0-1 16,0 0 4-16,0 0 0 0,0 0-1 15,0 5 3-15,0 7 0 0,0 5 0 16,0-5-1-16,0 6 17 0,0 0-16 15,0-6 19-15,0 8-6 0,0 0-12 0,0-10 15 16,4 7-17-16,0-1 4 0,2-3-2 16,0 1-2-16,3-2 0 0,1-3 4 15,-3-2-2-15,3 0 2 0,0-3-2 16,-4-1-4-16,4 2 0 0,-5-3 1 16,-1-1 0-16,-4-1 3 0,0 0 4 0,0 0-1 15,2 0 2-15,-1 1 1 0,-1-1-4 16,0 0-1-16,0 3 0 0,0-3 0 15,0 0 2-15,0 0-2 16,0 0-1-16,0 0 0 0,-1 0 1 0,-1 0-1 16,1 0 2-16,1 0-2 0,-2 0-2 15,2-3 1-15,0 3-2 0,0-1 3 16,0 1-1-16,0-3 1 0,0-2 0 16,6-2 0-16,4 0 4 0,-4-2-4 15,4 2 1-15,1-4-1 0,0 2-1 0,2-4-11 16,-2-1 9-16,2 0-11 0,-1 0 14 15,-4-4 0-15,1 2-13 0,-3-2 15 16,2 4-17-16,-3 0 16 16,-4 5-1-16,1 3 1 0,-2-3 2 0,0 1-1 15,0-2 1-15,0 1-1 0,-2 3-3 16,-4-1 0-16,1 4-1 0,2 0 2 16,2 0-1-16,1 3-2 0,-6 0 2 15,-2 0-1-15,1 3 1 0,-4 8 1 16,6 4-4-16,2 0 3 0,-1 10 18 0,4-3-17 15,0 1 15-15,0 2-2 0,6-8-11 16,-2-3 12-16,2 0-14 0,1-1-1 16,3-2 0-16,-2 1 2 0,-1-1-2 15,3-5 1-15,-3 1-2 0,2-4-2 16,1 2-4-16,-1-2 0 0,2-3-26 0,9 0-37 16,-1-6-72-16,9-4-89 0</inkml:trace>
  <inkml:trace contextRef="#ctx0" brushRef="#br0" timeOffset="-183829.34">12553 17436 600 0,'0'0'22'0,"0"0"-15"0,0 0-7 0,0 0-8 16,0 0-9-16,0 0-26 0,0 0-142 15,0 0-79-15</inkml:trace>
  <inkml:trace contextRef="#ctx0" brushRef="#br0" timeOffset="-166148.19">7337 12254 72 0,'0'0'17'0,"0"0"-6"0,0 0-4 16,0 0-7-16,0 0-1 0,0 0 2 15,0 0-2-15,0 0-1 0,0 0-2 16,0 0-1-16,10-49 3 0,-6 49 2 0,4 0-1 15,-1 5 2-15,0 0-1 0,0-1 0 16,-4-1 1-16,3 2 0 0,-2-2 3 16,-1 0-4-16,0 0 1 0,-3-3 2 15,0 0 2-15,0 0 4 0,0 0 3 16,0 6 9-16,0 5 3 0,-6 3-3 0,-5 6-1 16,-5-3-9-16,1-2-4 15,0-1 2-15,4-5 3 0,4-4 7 16,4-2 11-16,3-3 10 0,-2 0 6 15,2 0-5-15,-2 0-12 0,1 0-16 0,-4 0-8 16,1 0-3-16,-2-3-2 0,3 0-2 16,3 3-6-16,0-5-5 0,0-4-1 15,6-2 4-15,4-3 2 0,3 6 5 16,0 1-3-16,3 3-3 0,0 4 0 16,-3 0 0-16,4 0 1 0,-1 0 2 0,-7 3 3 15,4 1-1-15,-3 1 4 0,-7-3 3 16,1 1-1-16,-4-3 4 0,0 0 4 15,0 0 5-15,2 0 3 16,-1 0 2-16,1 1 1 0,-2 0-4 0,0 1-3 16,1 0-2-16,-1-2-5 0,0 0-2 15,0 1-4-15,0-1 0 0,-3 2-1 16,-3-2-2-16,2 3 2 0,-3-2 1 16,4-1-2-16,-1 1 2 0,-1 1 0 15,1 0-1-15,4-2 3 0,-2 0-2 0,2 0 1 16,-1 0-2-16,1 0-2 0,0 0-1 15,0 0-1-15,0 0 0 0,0-4 1 16,6-1-3-16,1 0-2 0,3 1 0 16,-1 1 2-16,-5 1 2 0,-1 1 0 15,-3 1 3-15,0-3-1 0,0 3-1 0,3 0-2 16,1 0-8-16,2 0-3 16,-2 0-2-16,1 0-6 0,-5 6-1 15,0-1-18-15,0 6-29 0,0 6-34 16</inkml:trace>
  <inkml:trace contextRef="#ctx0" brushRef="#br0" timeOffset="-165902.77">7380 12394 412 0,'0'0'54'0,"0"0"-17"16,0 0-17-16,0 0-14 0,0 0-6 16,0 0-6-16,0 0-7 0,0 0-8 15,0 0 3-15,-23-17 3 0,25 17 0 16,9 0-6-16,5 0-20 0,7 0-26 16,-8 0-4-16,2 0 7 0,-5 2 7 0,1 1 9 15,1 1-24-15</inkml:trace>
  <inkml:trace contextRef="#ctx0" brushRef="#br0" timeOffset="-164979.94">7557 12367 242 0,'0'0'32'0,"0"0"-4"16,0 0 6-16,0 0-2 0,0 0-1 16,0 0-6-16,0 0-13 0,0 0-6 15,-83 4-2-15,69-4-4 0,2 0 0 0,-2 0-1 16,2 0-1-16,-1 0 0 0,2 0 2 15,5 0-1-15,0 0 0 0,6 0-1 16,-4 0-3-16,-3 0-3 0,1 0-4 16,0 0-9-16,6 0-10 0,0 0-5 15,0 0 3-15,0 0 6 0,0 0 12 0,0 0 8 16,0 0 4-16,7 1 1 16,9-1-8-16,2 0-9 0,-4 0 1 15,5 0 3-15,-6 0 8 0,-3 0 10 16,3 0 1-16,-7 0 0 0,-2 0 0 0,-4 0 3 15,0 0 4-15,0 0 8 0,3 0 3 16,-3 0 4-16,3 0-2 0,-2 0-3 16,1 0-1-16,-1 0 0 0,1 0 5 15,-1 0-5-15,-1 0-4 0,0 0-5 16,0 0-7-16,0-1-6 0,-1 1-2 0,-11 0-2 16,-5 0 1-16,-4 1-2 0,1 7-1 15,0-1-1-15,7 0-4 16,0 0 1-16,4-2-8 0,1-2-3 15,-1 2-8-15,4-4-5 0,0 1-10 0,2 0-10 16,0 1-10-16,-1-1-19 0</inkml:trace>
  <inkml:trace contextRef="#ctx0" brushRef="#br0" timeOffset="-164674.33">7667 12386 105 0,'0'0'21'0,"0"0"-6"15,0 0-9-15,0 0-4 0,0 0-2 0,0 0 0 16,0 0 1-16,0 0-1 0,0 0 0 15,0 0 0-15,7-24-2 0,-7 22-1 16,0 2 2-16,0-1-1 16,0 1 3-16,0-2-2 0,0 2 0 0,-4-3-2 15,-2 2-3-15,-7-1-3 0,3 2-4 16,-5 0-4-16,-2 0-13 0,5 0-14 16</inkml:trace>
  <inkml:trace contextRef="#ctx0" brushRef="#br0" timeOffset="-163309.31">3462 12294 122 0,'0'0'40'0,"0"0"-1"0,0 0 2 16,0 0 1-16,0 0-10 16,0 0-7-16,0 0-7 0,0 0-4 15,0 0-6-15,-12-7-6 0,9 6-3 16,3 1-10-16,0-1-4 0,0 1 2 0,0 0 3 15,0 0 8-15,0 0 9 0,0 0 0 16,10 1-3-16,3 5 3 0,5 3-3 16,0-1 3-16,1-1 1 0,0-1 4 15,7 0 5-15,0-1 1 0,6-2 2 16,1-2-3-16,8-1-4 0,5 0 1 0,2-4-3 16,2-2-4-16,5-2-2 15,0 1-3-15,0 4-2 0,0-2 1 16,1 1 0-16,2 1-2 0,3-1 0 15,1 1-1-15,5 0 2 0,-1 1-2 0,4 0 0 16,-1 2-1-16,-4 0-2 0,0 0 1 16,0 0 3-16,0 4 1 0,2 1 0 15,1 0-1-15,4-1-1 0,-1 0 1 16,3 0 0-16,1-1-2 0,-4-3 1 16,4 0 1-16,-1 0-1 0,1 0 4 0,6-3 1 15,3-3 1-15,1-3-1 0,2 1-2 16,0-3-1-16,1-2 1 15,0 2-1-15,0-3 2 0,3 0-2 16,2 1 0-16,-1 1 2 0,1 0-2 0,-1 1 1 16,-2 2 1-16,1 3-2 0,2 0 0 15,-4 3-2-15,-2 0 2 0,0 1 2 16,1 2-1-16,-4 0-1 0,3 0 1 16,-5 0-1-16,1 0 0 0,-1 0 1 15,-2 0 0-15,2 0 0 0,0 0 1 0,-2 0-2 16,7-3 3-16,-5-3-2 0,4-3 0 15,0 0 1-15,0-3-1 0,-1-1 1 16,0 1-1-16,-2-3-1 0,-1 3 1 16,2 1-1-16,-3 1 1 0,0 2-1 15,-3 2 0-15,0 2 2 0,0 0-4 16,-4 2 2-16,-2 0 0 0,-2 2 2 16,0-1-2-16,-3 1 1 0,1-2 0 15,-1-1 0-15,-2 0 0 0,1-2 1 16,-1 1 0-16,3-4 1 0,0 2 0 0,3-1-1 15,1-1 0-15,-1 0-3 0,0 1 2 16,0 1 1-16,-2 1-2 0,-2 0 3 16,-1 3-2-16,1-1-1 0,2 0 0 15,1-1-2-15,-1 1 1 0,2 2 3 16,0-1-2-16,-3 2-1 0,-2-1 0 0,-2 0-2 16,-2 1 2-16,-3-2 0 15,-1 2 1-15,0-1-1 0,0 1 2 16,-3-2-1-16,-3 0 0 0,-3 1 0 15,0-3 0-15,-1 2 1 0,-3 0-2 0,0-2 1 16,-3-1-5-16,-2-1 4 0,-4 0-3 16,2 1 4-16,-6-1 1 0,-2 4 0 15,-1-2-1-15,-3 3 2 0,-2 1-2 16,0 0 0-16,-3 0 6 0,-1 0-6 16,-5 1 5-16,-1 3-5 0,-5-2 0 0,0 0-1 15,2 1 0-15,-6-2 0 0,-1 1 0 16,-4-2 0-16,0 0 2 0,0 0 1 15,0 0 0-15,3 1-1 16,-2-1-1-16,1 0 0 0,-2 2 0 0,1-2-1 16,-1 0-1-16,2 2-3 0,-2-2-8 15,0 0-10-15,1 0-27 0,-1 0-30 16,0 0-46-16,0 1-56 0</inkml:trace>
  <inkml:trace contextRef="#ctx0" brushRef="#br0" timeOffset="-160548.13">12719 11743 218 0,'0'0'74'0,"0"0"-8"16,0 0-11-16,0 0-12 0,0 0-11 15,0 0-8-15,0 0-5 0,0 0-7 16,0 0-5-16,0 0-3 0,-20-39-1 16,22 39 1-16,9 0 0 0,5 0 0 15,6 7-2-15,-2 3-1 0,-1 1-1 16,1 3 0-16,-4-1 0 0,6 2 0 0,-2 2 0 15,0 1 0-15,2 2-1 0,1-1 5 16,-2 1-6-16,1 2 4 0,-2-2-6 16,-1 0-5-16,-1 0 0 0,-1-1-6 15,-5-3-9-15,-4-4-21 0,1 1-16 16,-5-4-26-16,-2-5-12 0,-1 1-3 16,-1-5-2-16</inkml:trace>
  <inkml:trace contextRef="#ctx0" brushRef="#br0" timeOffset="-160313.71">13042 11726 277 0,'0'0'76'0,"0"0"-13"0,0 0-13 16,0 0-25-16,0 0-11 0,0 0-10 0,0 0-2 15,0 0-1-15,0 0 1 0,-44 4 0 16,31 16-2-16,-4 4-1 0,2 5 1 15,0 3 1-15,-3 4-2 16,2 3 0-16,-1 0-6 0,1-1-5 0,-1-3-4 16,4-3-12-16,-3-4-7 0,9-9-21 15,-1-3-29-15,4-6-30 0,1-5-39 16</inkml:trace>
  <inkml:trace contextRef="#ctx0" brushRef="#br0" timeOffset="-159553.06">13276 11366 416 0,'0'0'53'0,"0"0"-15"0,0 0-10 15,0 0-10-15,0 0-3 0,0 0-5 16,0 0-3-16,0 0-4 0,0 0-3 16,0 0-5-16,0-32-2 0,0 32 2 0,0 0 1 15,0 0 4-15,-4 8 2 16,-2 7-1-16,-4 6 0 0,3 0-1 15,-2 1-1-15,3-7 0 0,0 2-1 0,1-6 0 16,2 0 2-16,0 1 0 0,1-1 0 16,1 1 2-16,1-7-2 15,0 1-2-15,0-6 4 0,0 0-2 0,0 0 1 16,0 1 1-16,0 1 2 0,0-1 3 16,0 0 6-16,0 1 1 0,0-2-2 0,0 0 0 15,0 0-5-15,0-3-3 0,3-8 2 16,0-6-3-16,1-2 0 0,0-4-2 15,2 3-1-15,-3 4 1 0,1 1 2 16,-1 7-3-16,-1 3 4 0,1 0-2 16,-3 5-1-16,0-2-2 0,0 2-1 15,0 0-1-15,1-1 0 0,-1 1 5 16,0 0-4-16,0 1 2 0,0 6-1 16,0 6-2-16,0 6 1 0,0-5 0 15,0 8 1-15,0-3 1 0,0 1 0 0,0-1 0 16,-1-1 0-16,1-9 0 0,-2-2-1 15,2-1 2-15,0-6-1 0,-1 0 1 16,1 0 2-16,0 2 0 0,0-1 1 16,0 1 1-16,0 0 2 0,0-1 1 15,0-1 1-15,0 2-3 0,0-2-2 16,0 0-5-16,0-3 1 0,0-6 0 16,0-2 0-16,0-1 2 0,0 5-2 15,0 3 0-15,0 4 1 0,0-2-2 16,0 2 1-16,0-1 0 0,0 0-3 0,0-1 1 15,0 1-2-15,0-1-1 0,0 0 0 16,0 2 1-16,0 0 1 0,0 0 3 16,0 0-1-16,0 14 0 0,0 4-2 15,0 7-2-15,3 0-9 0,-2 1-20 16,2 0-46-16,4 1-84 0,-6-7-123 0</inkml:trace>
  <inkml:trace contextRef="#ctx0" brushRef="#br0" timeOffset="-149909.81">3940 5570 88 0,'0'0'32'0,"0"0"-2"15,0 0-4-15,0 0-4 0,0 0-6 16,0 0-5-16,0 0-4 0,0 0-2 16,0 0-4-16,0 0 0 0,-71-36-2 15,71 36-3-15,-1 0-3 0,-1-2 2 16,2 2 2-16,-2 0 3 0,2 0 6 0,0 0 3 16,5 6 5-16,7 1 3 0,8 2 3 15,2-3-2-15,7-1-1 16,3-3-6-16,1-2-2 0,7 0-4 15,2 0-1-15,6-2-3 0,4-3 1 0,3-3-4 16,9 3 1-16,-1-3 2 0,1 0-3 16,1 1 2-16,4 0-5 0,-4 5-3 15,-1-2-1-15,-3 4-2 0,-2 0-2 16,-1 2 0-16,-6 5-4 0,-3-2-6 16,-2 1-8-16,-6 1-6 0,-6-2-19 0,-2 1-26 15</inkml:trace>
  <inkml:trace contextRef="#ctx0" brushRef="#br0" timeOffset="-148400.22">4381 5735 94 0,'0'0'31'0,"0"0"-2"16,0 0-2-16,0 0 0 0,0 0-2 15,0 0-6-15,0 0-4 0,0 0-3 16,0 0-5-16,-11-20-2 0,9 20-3 16,1-2-1-16,-1 2-1 0,-2 0 3 0,-3 0-1 15,-2 2 1-15,5 3 1 0,-2 3 0 16,0 0 2-16,2 3 4 15,1-1-2-15,3 3 0 0,0 5 1 0,0-1 3 16,0 8-1-16,3-1 3 0,4 2 0 16,-1 1-5-16,0 4 1 0,-2 2 2 15,5 5 0-15,-1 5 0 0,-2 5-4 16,3 5-2-16,-3 4-1 0,2 3-3 16,-2 3-1-16,3 2 1 0,-2 2 4 15,-3 1-3-15,-1 5 2 0,-3 0-5 0,0 1-3 16,0 0 2-16,-3-2-1 0,-4-6 1 15,1-6 3-15,2-7-3 0,-2-6 5 16,3-4-2-16,2-2 0 0,-2-4-1 16,-1 0-1-16,2-2 0 0,1 0 0 15,-1 0 2-15,1 2-2 0,-2 5 1 16,0 0-1-16,3 3 1 0,-3 3-2 16,0 1 1-16,2-1 0 0,-2 0 0 15,0 2 3-15,-3 0-1 0,2 0 3 16,1-1-4-16,-1-5-2 0,-1-3 0 0,2-3 0 15,0-1 2-15,2-4-1 0,-2 0 5 16,3 1-1-16,0-1 2 0,0 2 1 16,0 0 0-16,-4 1-3 0,4 1 0 15,0 0-3-15,0 0 1 0,0 4 2 16,0 2-2-16,0 4 1 0,4 4-1 0,-1 6-4 16,-2 2 2-16,-1 9-2 15,0 2 3-15,0 1-2 0,0 2 1 16,0-3 4-16,-1-2-6 0,-2-3 5 15,-1-4-4-15,1-1 1 0,3-3 0 0,-1-2-2 16,1-2 1-16,0-3 0 0,0-6 0 16,0-3 1-16,0-3 1 0,1-2-1 15,2 1 2-15,1-2 3 0,3 2-4 16,-1 2 4-16,0-3-5 0,0-1-2 16,1-1 2-16,0 0-1 0,-1 3-1 0,4 4 2 15,0 6 2-15,-4 3-1 0,4 6 1 16,-4 0-3-16,1 1 1 0,-1 0 2 15,-3-3-2-15,0-1 3 16,0-2-1-16,-2-1-3 0,-1-5 2 0,0 1-3 16,0 0 2-16,0-3-1 0,0 1 2 15,0-2-2-15,0-3 1 0,0-3-2 16,0-2 2-16,0-1 0 0,0 1 1 16,0-1-1-16,3 0 0 0,-3 1 3 15,3-1-4-15,0-2 5 0,1-1-5 0,-1-2 2 16,0 3 1-16,0-2-2 0,0 1 0 15,-2-3 0-15,2 1 0 0,0-2-1 16,-3-2 2-16,4 1-4 0,-2 0 4 16,-2-7-2-16,1 0 1 0,-1-6 1 15,0-5-2-15,2 3-1 0,-2-4 2 16,0 1-1-16,0-2 0 0,0-5 0 16,0 4 0-16,0 3-1 0,0-3 0 15,0 3-1-15,0-7 1 0,0 5 2 16,0 2-1-16,0 5 1 0,0 0 0 0,0 0 0 15,-2 0-2-15,1 2 2 0,-2 6 2 16,0 0-2-16,3 7 2 0,-3-1 4 16,0 1-5-16,3-1 2 0,-3-7-3 15,2 0 0-15,-1-7 0 0,1 2 0 16,-1-1 1-16,2-1-1 0,0 2 0 0,0-8-2 16,0 6 1-16,0-6-2 15,0 0-1-15,0 1 2 0,0-7-1 16,-1 0 0-16,1 0 1 0,0 1-2 15,0 1 1-15,0-1 2 0,0 5 1 0,0-1 0 16,0 5 1-16,1 0 2 0,2-2-2 16,-1 2-1-16,-1-6 1 0,1 7-3 15,-1-6 2-15,-1 0-2 0,3 0 0 16,-3-5 0-16,0 0-1 0,0 0-3 16,0 2-4-16,0-1-8 0,0 0-13 0,0 1-16 15,3-2-39-15,-3 1-80 0</inkml:trace>
  <inkml:trace contextRef="#ctx0" brushRef="#br0" timeOffset="-147633.31">4195 11567 504 0,'0'0'7'0,"0"0"-4"0,0 0-1 16,0 0 2-16,0 0-1 0,0 0-1 15,0 0-3-15,0 0 0 0,0 0 0 16,0 0 3-16,-3-60 4 0,3 60 6 16,0 0 1-16,7 2-3 0,3 7-1 15,5 5-2-15,-1 2 1 0,-1 4 0 16,4 3-1-16,-1 0-5 0,3 0 0 0,-1 7 4 15,2 0 5-15,1 3 1 0,0 2-2 16,0 1-3-16,-2 3-6 0,0-3 2 16,0-2-1-16,-5-1-2 0,-1-4 0 15,-1-4 1-15,-2-3-1 0,-3-6-1 16,-4-2 1-16,3-3 0 0,-3 0 0 16,0 0 0-16,-2-2 0 0,2 4 0 15,-3-3 0-15,3 1 0 0,-3-7 0 16,3 3 1-16,-3-7 1 0,0 0-2 15,0 0 1-15,0 1-2 0,0 1 1 0,0-1 0 16,0-1 1-16,0 1 1 0,0-1-2 16,4 0-1-16,-4 0-1 0,0 0-1 15,0-2 3-15,0-12-4 0,0-7 2 16,0-6 0-16,3-1-1 0,3-1 4 16,-2 0-2-16,6 0 1 0,-1-1 0 0,-5 1-4 15,5-1 4-15,-3 1-2 0,2 0 2 16,-2 2 0-16,1 0 0 0,-1-1-1 15,0-1-1-15,1 1-1 16,-3 0-2-16,1 1 0 0,-2 5 0 0,0 5 2 16,-2 4 0-16,-1 8 2 0,0 0 1 15,0 5 0-15,0-2 0 0,0 2 0 16,0-2-1-16,3 1-1 0,-3 0 0 16,0-1-2-16,0 0-1 0,0 1 2 15,0 0 0-15,0-2 2 0,0 3-2 0,0 0 3 16,0 0 0-16,0-2 0 0,0 2 1 15,0-1 1-15,0 1 0 0,0-2 4 16,0 2 3-16,0 0-2 0,0 0-2 16,-4 0-1-16,-11 0 0 0,-8 0-2 15,-9 2 0-15,0 1-1 0,-1 4 1 0,0-1 0 16,-3 1-1-16,0 0 0 16,1-3-2-16,-1 1 0 0,1-2-2 15,3 0-3-15,9-2 0 0,10-1-5 16,6 2-21-16,7-2-90 0,-3 0-117 0</inkml:trace>
  <inkml:trace contextRef="#ctx0" brushRef="#br0" timeOffset="-145865.32">4160 5775 24 0,'0'0'6'0,"0"0"-3"15,0 0-1-15,0 0 5 0,0 0 5 16,0 0 2-16,0 0 2 15,0 0-5-15,0 0 0 0,0 0-1 16,6 14-1-16,-9-5 2 0,0 0 0 0,-1 6-3 16,-1 1 2-16,1 5-1 0,1 0 3 15,-1 2 3-15,1 3-1 0,0-1-3 16,0 6 0-16,3 1-7 0,-1 4 3 16,-2 5 4-16,-2 3-2 0,-2 3 1 15,0 2-3-15,1-4-5 0,-1-4-1 0,-2-4 3 16,2-8 2-16,3-11 1 0,1-6-2 15,0-3 1-15,0-5-3 0,3 1-1 16,0 0 1-16,0-5 3 0,-3 0 5 16,3 0 11-16,0 0-2 0,0 0-3 15,0 0-3-15,0-14-12 0,0-5 1 0,6-10-1 16,0-1-2-16,1-2 0 16,-3-2-2-16,2-1 2 0,1 2 1 15,-1 1-1-15,1 1 0 0,-4 2 0 16,0 1 0-16,-3 1-1 0,0-1 1 0,0 2 0 15,0 0-2-15,0 1 4 0,0-1-4 16,0 0-1-16,0 2 2 0,0 6-2 16,0-1 4-16,0 7-1 0,0-2 2 15,0 2 0-15,0 6 0 0,0 0 2 16,0 0-2-16,0 2-1 0,0-3-1 0,0 3 1 16,0 4-1-16,0-2 0 15,0 2-1-15,0-2 0 0,0 1-1 16,0 0 0-16,0 0 2 0,0 1-2 15,0-2 2-15,0 2 2 0,0-2-1 0,0 2-2 16,0-1 2-16,0 1-1 0,0-2 1 16,0 2 0-16,0 0 0 0,0 0 3 15,1 0 5-15,2 0 4 0,5 2 3 16,2 4-3-16,1 1-3 0,1 1-3 16,1 1-2-16,0 0-1 0,4 4-1 0,2-3 0 15,0 2-1-15,0 1 3 0,1 0-4 16,0 1 4-16,-2-2-4 0,0 1-1 15,0 0 1-15,-4-1 0 16,2-2 1-16,0 3-2 0,-7-6 0 0,2 2 0 16,-1 0 0-16,-4-1 0 0,3 1 0 15,2 1 0-15,-5-3 0 0,3 3 0 16,-5-2 0-16,3 1-2 0,-1 3 2 16,0-4-2-16,1 4 1 0,-2-4 1 15,0 0-1-15,-2 0-1 0,0 1 2 0,3-1 0 16,-5-3 0-16,4 2 2 0,-2-2-1 15,-2 0-1-15,5 2 0 0,-2-4 0 16,-1 0-1-16,0 1 1 0,-2-1 0 16,1 2-2-16,-1 0 2 0,2 2 0 15,0-4-1-15,0 0 2 0,3 4-2 0,-2-5 2 16,-1 1-2-16,1 4 1 16,-1-3-1-16,3 4 1 0,0 0 0 15,-5-6 0-15,4 6-1 0,-3-4 0 16,0 0 0-16,-1 1 1 0,-1-5-1 0,0 0 1 15,0 0 1-15,3 0-2 0,-3 2 2 16,0 0 0-16,0-1 1 0,3-1 0 16,-3 2 1-16,0-2-2 0,0 1 0 15,0-1 2-15,0 0 0 0,3 1 1 16,-3-1 1-16,0 0-2 0,0 2-1 0,0-2-1 16,0 0-1-16,0 0 1 0,0 0 0 15,0-2-1-15,-6-2 2 16,3-4-1-16,-4 2-1 0,1 0 1 15,-1 0 0-15,4 4-1 0,-3-3 1 0,2 3 1 16,-9-3-1-16,6 2-1 0,-9 0 0 16,0 2-2-16,-4 0 2 0,-6 1 0 15,-3 0 0-15,4 0 0 0,-5 1-2 16,-2 3 1-16,-4 1-1 0,3 1 0 16,1 0 1-16,0-1 1 0,5-1-1 0,9-1 0 15,-2-3 0-15,11 0-2 0,-5 0 0 16,5 0-7-16,5-1-11 15,-4-5-29-15,4 2-43 0,1 1-31 0,3-1-42 16</inkml:trace>
  <inkml:trace contextRef="#ctx0" brushRef="#br0" timeOffset="-144582.23">4640 7836 232 0,'0'0'49'0,"0"0"-9"15,0 0-8-15,0 0-5 0,0 0-4 16,0 0-5-16,0 0-6 0,0 0-3 15,0 0-3-15,0 0-4 16,-29-46-3-16,29 46-5 0,-3-2 2 0,3-3-3 16,3-3 2-16,0-2 0 0,9-1-2 15,-1 3 4-15,-2 4 2 0,4-5 2 16,1 4 3-16,-5 1 0 0,7-1-3 16,-6 1 0-16,-6 3-6 0,8 1-2 15,-5 0-3-15,3 0 0 0,2 1 1 0,2 8 6 16,-2 0-2-16,-1 7 4 0,-2 0 3 15,-3 5 0-15,-3 4 3 0,-3 2 1 16,0 2-3-16,-9 1 4 0,-2 0-2 16,-4-3-1-16,-5 0 0 0,4-4-1 15,-3 1 1-15,3-3 0 0,3-7-1 16,3-2 0-16,3-4-1 0,4-5 0 16,-1 1-3-16,4-4-2 0,0 0-1 15,0 0 3-15,0 2 1 0,0-1 2 16,0-1-4-16,4 0 2 0,6 0-1 0,10 0 0 15,2-7 1-15,0-1-5 0,1 1-3 16,-3-3-17-16,0 3-1 0,-1-1-7 16,0 1-4-16,1-1-9 0,3 1-26 15,-4-1-52-15</inkml:trace>
  <inkml:trace contextRef="#ctx0" brushRef="#br0" timeOffset="-143945.22">4973 7629 396 0,'0'0'50'16,"0"0"-18"-16,0 0-12 0,0 0-12 15,0 0-10-15,0 0-7 0,0 0 0 16,0 0 0-16,0 0 4 0,0 0 4 16,-12 23 3-16,11 4 0 0,1 3-2 15,0 1 1-15,0 0 1 0,4 1 0 0,-1-2 5 16,5 2-5-16,-2-1 1 0,0-5-2 15,0-2-3-15,3-4 2 0,-4-5 0 16,1-1 0-16,0-1 0 0,-3-2 1 16,1-2-1-16,-1-1 3 0,-1-4-3 15,-1 1 3-15,1-1 1 0,-2-4 1 16,0 0 5-16,0 0 3 0,0 2 2 16,2-2 3-16,-2 0-1 0,0 1-5 15,0-1-6-15,0 0-2 0,0 0-4 16,0-9-1-16,-7-5-1 0,1 1-1 0,2-4 1 15,1-1-2-15,3-2 2 0,0-5-1 16,0 3-6-16,0 1 5 0,4 5-3 16,1 2 4-16,-1 4 2 0,1 2-4 15,0-1 0-15,2 4-1 0,1-1 2 16,2 5 0-16,6-1 0 0,0 2 0 0,5 3 3 16,-2 5-1-16,0 4 1 0,-2 2 1 15,-2 2 4-15,-2 4-5 16,-3-1 4-16,-1 2-3 0,-1 1-2 15,-2-2 1-15,0-7 1 0,-3 1-2 0,0-2-4 16,-2 0 0-16,1-1-7 0,-2-1-6 16,0 2-15-16,0-7-12 0,0 5-19 15,-2-5-17-15,1 0-8 0,-1-1-19 16</inkml:trace>
  <inkml:trace contextRef="#ctx0" brushRef="#br0" timeOffset="-143599.93">5360 7485 356 0,'0'0'41'15,"0"0"-16"-15,0 0-11 0,0 0-5 16,0 0 1-16,0 0 2 0,0 0 1 16,-13 82-3-16,13-47-2 0,0 5-4 15,0 3-1-15,0 3-2 0,0 2 0 16,0 4 5-16,-3 1-4 0,1-2-1 16,-3-4-2-16,1-3-1 0,1-7 1 15,0-11 0-15,0-7 0 0,3-5 0 16,0-8-2-16,0 0-2 0,0-6-1 0,-3 0 1 15,3 0-2-15,0 2-5 0,0 0-13 16,0-1-38-16,0 0-42 0,0-1-41 16</inkml:trace>
  <inkml:trace contextRef="#ctx0" brushRef="#br0" timeOffset="-142969.07">5441 7959 220 0,'0'0'64'15,"0"0"-7"-15,0 0-9 0,0 0-10 16,0 0-10-16,0 0-10 0,0 0-4 15,0 0-6-15,0 0-8 0,0 0 0 16,-26-73-4-16,26 64 4 0,0-4-1 16,0-2 1-16,3 4-1 0,3-1-1 15,-2 5 1-15,-2 3-2 0,5-2 0 16,-6 3-5-16,2 0-1 0,7-1-1 16,-5 2-1-16,2 1 6 0,10 1 1 15,-5 0 1-15,8 1 2 0,-1 6-3 0,-6 3 0 16,0 2-1-16,-2 4 6 0,-3 0 1 15,-4 0 6-15,-1 0-2 0,-3 3 0 16,0-1-3-16,-4 7 0 0,-4-2 0 16,-2-3 1-16,-3-4 2 0,0 1-2 15,5-6 3-15,-4-2 0 0,6-3 3 16,3-3-3-16,0-1 3 0,3-2-1 16,-1 0-2-16,1 0 2 0,-2 0-4 15,1 0-2-15,-2 0-6 0,2 0-1 16,1-5-2-16,0-7 0 0,7-2-1 0,3-3 1 15,0 8 2-15,3 3-1 0,-3 3 2 16,1 2 0-16,7 1 1 0,-3 0 1 16,5 0-1-16,-4 4 2 0,-6 2 0 15,3 1 2-15,-3 5 0 0,0-2 1 16,-4 4 1-16,-3 0-1 0,-3 3 2 16,0 5-2-16,-6-2 2 0,-10 1-1 0,-7 0 1 15,-3 2 0-15,-6-2-1 16,-1 0-1-16,1-3 0 0,3-4-1 15,5-1-1-15,6-6-1 0,8-4-3 0,6 0-4 16,-2-1-19-16,3-1-49 0,-1 1-80 16,-3-2-103-16</inkml:trace>
  <inkml:trace contextRef="#ctx0" brushRef="#br0" timeOffset="-140219.45">4600 12421 177 0,'0'0'39'16,"0"0"-8"-16,0 0-11 0,0 0-1 15,0 0-2-15,0 0 1 0,0 0-1 16,0 0-3-16,0 0-6 0,5-5-5 16,-5 5-13-16,2 0-2 0,-2 0 2 15,1 0 6-15,-1 11 8 0,6 6 7 0,-2 5-4 16,1 4 7-16,-2 0-4 0,0 2 1 15,-2 2 1-15,2-1-10 0,-3-1-2 16,4 1-1-16,0 0 6 16,-1 2 0-16,0 0 3 0,0 1 0 0,0 0-8 15,3 2-2-15,0-3 1 0,1 3 1 16,-1 1 7-16,-2 1 2 0,3 0 0 16,-1 1-2-16,1-1-7 0,-1 0-1 15,0 0 3-15,0 0-2 0,-2 2 3 16,0 2-1-16,2 1-2 0,-3 0 1 0,0-2 0 15,-2 1-1-15,1-4-1 0,-2-1 1 16,1-3 1-16,-1-3 1 0,0-8-2 16,0-3 1-16,0-7-1 0,0-6-1 15,2 6 1-15,-1-5 0 0,1 4-2 16,-1 1 4-16,-1-2-2 0,3 7 0 0,0 0 0 16,2 4 0-16,0 2 0 0,-2-1 1 15,1 2-2-15,2 3 1 16,-2 1 5-16,3 1-5 0,-2 4 4 15,-1 0-5-15,-1 0-1 0,1-2 2 0,-1-2-1 16,0-2 2-16,0-8-3 0,0-1-1 16,1 1 2-16,-1-3 1 0,0 6 0 15,1-5-2-15,-1-3 0 0,-1-4-1 16,-1-4-1-16,1 5 3 0,-1-5 0 16,1 0 0-16,-1 0 0 0,-1-5-1 0,0 3 0 15,0 2 1-15,3 0 2 0,-3 1-2 16,0-2 1-16,0 3-1 0,0-3-1 15,3 7 1-15,-3-5 0 0,0-2-2 16,0 7 1-16,0-4 0 0,0-3 1 16,4 6 1-16,-4-4 0 0,0 6 0 15,1-1-4-15,-1-7 2 0,0 3 0 16,0-2-2-16,0 2 1 0,0-1 2 16,0 0 0-16,0-6 2 0,0 0 2 15,0 0 3-15,0 1 1 0,2 2 2 0,-2-3-1 16,0 0-3-16,0 2-4 0,0-2-12 15,0 0-11-15,0 0-1 0,0-5-16 16,-7-2-25-16,1-6-17 0,3 5-20 16,-4-4-1-16</inkml:trace>
  <inkml:trace contextRef="#ctx0" brushRef="#br0" timeOffset="-139651.81">4714 14104 272 0,'0'0'79'0,"0"0"-10"0,0 0-18 0,0 0-17 15,0 0-11-15,0 0-6 0,0 0-1 16,0 0-1-16,0 0-2 0,-9-18-3 16,6 16 0-16,3 1-5 0,0 0 0 15,0-1-4-15,0 2-2 0,0-1-2 16,0 1-2-16,0-2 2 0,0 2 2 0,0 0 1 16,6 0 0-16,7 7-3 0,3 6 2 15,-3 2-3-15,1 3 3 16,-2 5-2-16,0 3 2 0,-1 3-1 15,-1 3 1-15,-1 1 0 0,1 0 0 0,-4 1-1 16,0-4 1-16,-3 0 0 0,1-3 1 16,-1-2 0-16,-3-8 1 0,5-4-4 15,-2-4 1-15,-1-4 0 0,-1 0 1 16,-1-5 2-16,0 0 0 0,0 0 2 16,0 1 2-16,2 0-1 0,-2 1 1 0,1-2 1 15,-1 0 0-15,0 2-2 0,2-2-2 16,-2 0-1-16,1 0-2 0,-1-6 0 15,3-5 0-15,-3 2 2 16,0-3 1-16,3-4-1 0,0 0 0 0,1-7-1 16,2-1-2-16,-2-2 1 0,2-2 0 15,0-5 0-15,0 0-1 0,2 1 2 16,-2 2-1-16,1 1 2 0,-1 4 1 16,-3 9-2-16,0-1-1 0,1 0-1 15,0 7-1-15,2-7 0 0,-3 8 1 0,-1 3 1 16,1 1 0-16,-3 5-1 0,0-1 0 15,0 1-3-15,0-2-3 0,1 0 2 16,-1 2 1-16,0 0 4 0,-10 0 1 16,-6 7-1-16,-3 5 2 0,-4 0-2 15,4 0 0-15,2 0 1 0,-2-3 1 16,3 1-2-16,3-4 1 0,0-2-4 16,6 1-3-16,1-4-22 0,2 1-50 15,-2-2-68-15,3 0-114 0</inkml:trace>
  <inkml:trace contextRef="#ctx0" brushRef="#br0" timeOffset="-138661.13">4633 12486 316 0,'0'0'27'15,"0"0"-10"-15,0 0-7 0,0 0-9 0,0 0-6 16,0 0-4-16,0 0 1 0,0 0 3 15,0 0 4-15,0 0 10 0,-7 15 2 16,-1 8-3-16,-2 1 4 0,2 1-8 16,-4-1 0-16,5-1-1 0,-3-2-1 15,1 0 2-15,3-1 2 0,-1-2 0 16,-3 0-3-16,6-4-2 0,-2-2-2 16,1-3-1-16,4-4-4 0,-2-1 3 15,3-4-1-15,0 3 1 0,-3 2 3 16,3 0-1-16,-3-1 2 0,3-4 4 0,0 0 5 15,0 0 7-15,0 0 10 0,0 1 1 16,0-1-1-16,0 0-10 0,0-1-10 16,0-13-6-16,3-4 1 0,4-6-1 15,1 3 1-15,-4-1 1 0,2 0 4 16,-1-1-6-16,-2-1-1 0,0-2 1 0,2 2-7 16,-4 1 9-16,2 6-2 15,0 0 0-15,-3 7 0 0,3-2 0 16,-2-1 3-16,-1 8 1 0,2 0 2 15,-2 5 0-15,0-2-1 0,0 2-2 0,0-1-3 16,1-1-1-16,-1 1-1 0,0-1-3 16,0 1 0-16,0-1-2 0,0 1-2 15,0-2 0-15,0 3 2 0,0 0 0 16,0-2 3-16,0 2 2 0,0 0 2 16,0 0 0-16,0 2 0 0,3 4 0 0,0 6 0 15,0 5 0-15,1-4 0 0,2 7 1 16,0-3 2-16,2 1-4 15,1-1 4-15,-2-1-3 0,2 2-1 0,2-1 2 16,0 1-1-16,-1-1-2 0,3 0 1 16,-3-1 0-16,3-1-3 0,-6 2 3 15,5-3-1-15,-6-3 1 0,2-1-1 16,-5-3-1-16,0-5 1 0,0 3 0 16,-3-5 1-16,0 0 2 0,0 0 2 15,1 1 2-15,-1 1 3 0,0 0 0 0,2-1 0 16,-2-1-3-16,0 0-2 0,0 2-4 15,0-2 0-15,0 0 0 16,-3 0 1-16,-3 0-2 0,-4-3 0 0,3-1 0 16,-5 3-3-16,-8 1 3 0,2 0-1 15,-8 0 0-15,-1 3-2 0,4 3-2 0,-3 1-5 16,3 3-4-16,1-3-10 16,8 0-23-16,-1-2-36 0,1 1-51 15,5 1-108-15</inkml:trace>
  <inkml:trace contextRef="#ctx0" brushRef="#br0" timeOffset="-137761.77">5051 13446 387 0,'0'0'56'0,"0"0"-10"0,0 0-15 15,0 0-13-15,0 0-10 0,0 0-2 0,0 0-4 16,0 0-3-16,0 0-2 0,-20-98-3 15,31 80 1-15,1 2 3 0,3-1 2 16,0 0-2-16,4-3-8 0,-2-1-3 16,3-4-4-16,-2-5 3 0,2-1 4 15,2-1 6-15,-5-2-4 0,0 0-1 16,-2-3 2-16,1 1-7 0,-6 1 5 16,0 1 6-16,-4 10 5 0,-5 3 10 15,-1 2-2-15,0 7-3 0,-1-3-4 16,-2 6 1-16,-7 0-3 0,4 1 2 0,5 5 0 15,-2 0-3-15,3 3-2 0,-2-1 0 16,-4 1 0-16,-5 0-1 0,-1 3 1 16,-2 7 1-16,1 4-1 0,4 1-3 15,3 6 0-15,2 1-1 0,0 2 6 16,1 5 1-16,3 1 0 0,0 2 3 0,0 2-3 16,0-1 1-16,0 0 0 15,0 1 0-15,0-1 1 0,3-1-3 0,-2 0 4 16,2 0-3-16,-2-2-2 15,1-3 1-15,-1-7-2 0,1-1 0 0,-2-9-1 16,0-4 1-16,1 0 2 0,-1-6 0 16,0 0 4-16,0 0 1 15,0 1 8-15,2 1 6 0,-2 0 13 0,0-1 4 16,0-1-8-16,0 0-10 0,1 0-10 16,2-13-12-16,0-6 3 0,3-4 0 0,0 1 0 15,2 2 0-15,-2 7 0 0,0-1-1 16,1 0-5-16,-4 7 1 0,8-6-5 15,-5 7 3-15,0 3 2 16,5 0 2-16,0 3 1 0,3 0-1 0,-1 1 2 16,5 8-6-16,-4 1 5 0,-2 0-2 15,-5 3 3-15,4 0 2 0,-3-2-2 16,-4 1 2-16,3 1-2 0,-1-6 0 16,0 6-1-16,-5-3-1 0,5-2-6 15,-3 2-11-15,0-1-20 0,0 0-21 0,-2-5-32 16,2 6-22-16,0-4-34 0</inkml:trace>
  <inkml:trace contextRef="#ctx0" brushRef="#br0" timeOffset="-137492.52">5609 12991 414 0,'0'0'53'0,"0"0"-20"0,0 0-17 16,0 0-9-16,0 0-6 0,0 0-2 16,0 0-2-16,0 0 0 0,0 0 2 15,-9 26 3-15,8 5 8 0,-1 1 1 16,1 7 0-16,-1 2 0 0,-1 2-10 0,1-1 1 16,-1-4-4-16,3-3-2 0,0-5 1 15,0-2-2-15,0-8 1 16,0 0-1-16,0-6-6 0,0 2-13 15,0 6-25-15,0-11-50 0,0 8-50 0</inkml:trace>
  <inkml:trace contextRef="#ctx0" brushRef="#br0" timeOffset="-136893.48">5733 13329 525 0,'0'0'45'0,"0"0"-18"0,0 0-12 16,0 0-8-16,0 0-2 0,0 0-1 16,0 0-1-16,0 0-5 0,0 0 1 15,0 0-4-15,-7-65 1 0,7 60 0 0,7-3-1 16,5-2-1-16,-1 2-4 0,1 0 2 15,2 2-5-15,-5 2 7 0,0 1 0 16,4 0 0-16,-9 1 2 0,6 0-1 16,-4 2 0-16,4 0 0 0,-1 0 4 15,-2 2-6-15,-1 3 7 0,1 2-4 0,2 6 0 16,-5-4 2-16,2 6 1 16,-3 3 2-16,-3 0-2 0,0 6 2 15,-3-1-2-15,-3-1 0 0,-3-3 1 16,-2-1 1-16,4-5 1 0,2-6-1 0,4-2 3 15,1-5 0-15,0 0 3 0,0 0 1 16,0 0 3-16,-3 0-2 0,3 1 2 16,-3 1-2-16,3-1 0 0,0-1-2 15,-3 2 0-15,3-2-3 0,0 0-2 16,0 1-2-16,0-1-2 0,0 0-2 0,0 2-3 16,0-2 0-16,0 0-4 0,0 0 0 15,3 0 2-15,9 0 1 16,-1-2 3-16,7 2 0 0,-1 0 0 15,-7 0-2-15,7 3 2 0,-5 5 2 0,-5-3-3 16,1-1 2-16,-3 4 1 0,-5-4 0 16,0 7 9-16,0 7 3 0,-14 0 2 15,-5 6 0-15,-7 0-5 0,-3-4-1 16,-3-1-1-16,0-2 0 0,-1-4-2 16,0-2-2-16,0-2-1 0,12-5-5 15,3 1-16-15,7-2-38 0,7-2-65 16,-2 1-98-16</inkml:trace>
  <inkml:trace contextRef="#ctx0" brushRef="#br0" timeOffset="-136687.83">6119 13639 638 0,'0'0'18'0,"0"0"-9"0,0 0-6 0,0 0-6 15,0 0-8-15,0 0-47 0,0 0-134 16,0 0-104-16</inkml:trace>
  <inkml:trace contextRef="#ctx0" brushRef="#br0" timeOffset="-129272.82">27767 12653 166 0,'0'0'55'0,"0"0"-2"0,0 0-5 15,0 0-4-15,0 0-2 0,-28-84-5 16,28 69-7-16,0-3-2 0,0 5-9 0,0 1-1 15,0 1-4-15,0 5 0 0,0 0 0 16,2 1-1-16,-2 5-2 0,0-1-3 16,0 1-3-16,0-2-3 0,0 1-2 15,0-1-1-15,1 2-2 0,-1 0 3 16,2 0 6-16,1 8-4 0,0 8 6 0,0 6-6 16,0 2-1-16,-2 2-1 15,-1 1-1-15,0 1 1 0,0 0-3 16,0 1 0-16,0-2 1 0,2 1-4 15,1-4-1-15,0 0 0 0,0-3-3 0,0-5 3 16,0-1-1-16,-1-4-2 0,-1-7-5 16,1 2-7-16,-2-1-10 0,1 1-5 15,-1-1 4-15,2 0 2 0,-2-5 3 16,0 0 10-16,0 2 3 0,-6-1 9 16,-7 3 8-16,-5-2 2 0,7 0 1 0,-9 0 4 15,1-1 3-15,9 0 2 0,-2 2 1 16,6-2 0-16,6-1-2 0,-1 0 0 15,1 0 0-15,-1 1 2 16,-1-1 1-16,1 2 3 0,1-1-3 0,0 1-2 16,0 2-4-16,4 2-4 0,3 0-1 15,6 0-2-15,4-1-3 0,-1-4 1 16,3 3-2-16,-1-4-5 0,2 0-1 16,1 0-6-16,4 0-10 0,-2 0-20 15,-1 0-38-15,-1-4-48 0,-6 3-72 0</inkml:trace>
  <inkml:trace contextRef="#ctx0" brushRef="#br0" timeOffset="-129047.16">27524 12615 526 0,'0'0'45'0,"0"0"-16"0,0 0-11 15,0 0-15-15,-19-86-2 0,28 64-5 16,7 4 3-16,7 1 0 0,6 4-3 16,4 2 0-16,3 4-4 0,4 1-1 15,-1 4-4-15,-1 2-4 0,-1 0-12 16,-4 6-27-16,-3 6-30 0,-2 2-29 0,-8 3-28 16</inkml:trace>
  <inkml:trace contextRef="#ctx0" brushRef="#br0" timeOffset="-128569.38">27929 12975 497 0,'0'0'40'0,"0"0"-10"0,0 0-12 15,0 0-8-15,62-78-4 0,-50 70-3 16,4 1 0-16,-6 4-3 0,3 2 0 16,6 1-3-16,-1 0 1 0,3 7-1 15,-2 8-1-15,-2 1-1 0,-3 2 0 0,-2 5 1 16,1-1 1-16,-4 2 0 0,-1-2-1 15,2-2 0-15,-2 0-2 16,-3-7 1-16,3-2-3 0,-1-4 1 16,-4-3-2-16,2 1 3 0,0-3 3 0,-2-1 2 15,4-1 3-15,0-1 2 0,-1-10-2 0,3-5 1 16,-3-3 3-16,-3-1 0 16,-1 4 4-16,-2-4 0 0,0 0 4 15,0 1 1-15,-1-1 2 0,-3 6-1 16,1 3-2-16,0 6-4 0,-3-3-5 0,3 7-3 15,-8 1-3-15,-3 0 0 0,-3 14 0 16,-6 8-1-16,0 7-1 0,-3 6-1 16,0 3-8-16,-2 2-5 0,3 0-15 15,4 3-35-15,-1-4-63 0,6 1-104 16</inkml:trace>
  <inkml:trace contextRef="#ctx0" brushRef="#br0" timeOffset="-128179.73">28645 12750 533 0,'0'0'45'0,"0"0"-14"0,0 0-13 0,0 0-7 16,0 0-6-16,0 0-6 0,0 0 1 15,0 0-3-15,0 0 1 0,0 0 0 16,81-62-1-16,-49 57-4 0,-1 2-3 16,1 2-8-16,-3-2-12 0,-10 2-25 15,1 1-26-15,-8 0-28 0,-1 0-10 16,0 0 5-16,-7 0 25 0</inkml:trace>
  <inkml:trace contextRef="#ctx0" brushRef="#br0" timeOffset="-128008.27">28606 12904 327 0,'0'0'61'0,"0"0"-10"0,0 0-7 15,0 0-8-15,0 0-8 0,0 0-5 16,0 0-7-16,0 0-6 0,0 0-3 16,0 0-8-16,40 8-1 0,-17-8-4 0,0 0-7 15,1 0 0-15,3 0-23 16,2-4-39-16,5 0-65 0,-3-3-107 15</inkml:trace>
  <inkml:trace contextRef="#ctx0" brushRef="#br0" timeOffset="-127687.66">29433 12464 607 0,'0'0'36'0,"0"0"-10"16,0 0-8-16,0 0-9 0,0 0-4 16,0 0-4-16,0 0-1 0,0 0-2 15,0 0 1-15,-23-35 1 0,26 53 0 0,3 7 4 16,1 4-5-16,0 5 4 15,-1 0-4-15,-3 2-2 0,0-3 0 16,0 0-2-16,-2 1 1 0,-1-4-1 0,0 0-1 16,0-2-7-16,0-2-10 0,0-8-11 15,0 0-19-15,-3-4-39 0,-1-5-44 16,-7 3-77-16</inkml:trace>
  <inkml:trace contextRef="#ctx0" brushRef="#br0" timeOffset="-127512.35">29257 12893 434 0,'0'0'47'15,"0"0"-17"-15,0 0-13 0,0 0-8 16,0 0-4-16,0 0-4 0,0 0-2 0,85 0-2 16,-58 0-5-16,-3 0-10 15,0 0-7-15,-5 0-15 0,0 0-29 16,1-2-37-16,0 0-38 0</inkml:trace>
  <inkml:trace contextRef="#ctx0" brushRef="#br0" timeOffset="-127270.14">29164 12507 471 0,'0'0'49'0,"0"0"-22"0,0 0-15 0,0 0-8 16,24-77-3-16,-3 63 0 0,5 2-2 15,3 2 0-15,3 3-1 0,0 3-4 16,-2 1 1-16,0 3-5 0,-1 0-4 16,-1 2-7-16,-2 6-14 0,0 3-18 15,-3 3-20-15,-1 3-34 0,-1 2-63 0</inkml:trace>
  <inkml:trace contextRef="#ctx0" brushRef="#br0" timeOffset="-126785.27">29621 12900 623 0,'0'0'20'0,"0"0"-7"0,0 0-9 16,0 0-4-16,0 0-3 0,0 0-1 15,0 0 1-15,0 0-1 0,84-16 0 16,-58 34-1-16,0 5-3 15,-2 3 0-15,-2 1-1 0,-4 2-2 0,-3-2 0 16,-1-3-3-16,-3 1-6 0,-1-5-6 16,-1-2-9-16,-3-6-11 0,2-3 3 15,-2-3 2-15,-3-3 21 0,6-1 10 16,-1-2 10-16,4-6 7 0,0-7-1 16,-3-3 10-16,-1-2 3 0,-2-4 3 0,-2-2-2 15,-1 0 3-15,0-3-3 0,-2 1 3 16,-1 0 4-16,0 7 1 0,0-2 3 15,0 5-6-15,-3 5-5 16,0 0-7-16,-4 5-7 0,-2 6-3 0,-6 0 0 16,-6 5-2-16,-3 13-1 0,-4 6 1 15,-2 7-4-15,1 2 1 0,-1 3-2 16,-1 1-2-16,1-1-4 0,2-2-4 16,1-1-14-16,4-1-37 0,2-2-50 15,6-1-69-15</inkml:trace>
  <inkml:trace contextRef="#ctx0" brushRef="#br0" timeOffset="-125963.02">30205 12723 462 0,'0'0'70'0,"0"0"-17"16,0 0-16-16,0 0-10 0,0 0-10 15,0 0-5-15,0 0-6 0,0 0-2 16,0 0-1-16,0 0-1 0,-20-56-1 16,14 56-1-16,-1 11 1 0,-3 4-1 15,4 1 0-15,2 4 0 0,2 1-1 16,2-1-2-16,0 1 1 0,0 2-1 15,3 0 0-15,2-1-2 0,-2-4-1 0,1-2-6 16,-2-4-11-16,0-6-20 0,1 6-44 16,-2-6-70-16,1-1-123 0</inkml:trace>
  <inkml:trace contextRef="#ctx0" brushRef="#br0" timeOffset="-125619.28">30458 12614 615 0,'0'0'20'15,"0"0"-10"-15,0 0-7 0,0 0-2 16,0 0-2-16,0 0 0 0,99-71 1 16,-66 67 0-16,3 3 0 0,1-1-2 15,-3 2-5-15,-2 0-4 0,-5 0-1 16,-9 0-8-16,0 0-14 0,-8 3-23 0,-4-1-36 15,7 1-31-15,-6 0-39 0</inkml:trace>
  <inkml:trace contextRef="#ctx0" brushRef="#br0" timeOffset="-125378.53">30620 12429 550 0,'0'0'49'0,"0"0"-12"16,0 0-10-16,0 0-11 0,0 0-4 16,0 0-6-16,0 0-3 0,0 0-3 15,0 0-1-15,-11-20 0 0,11 20 3 16,0 13-3-16,0 9 4 0,3 6-1 16,-2 4-4-16,0 2 2 0,-1-1-5 0,0 4-2 15,0-1-2-15,0 3-12 0,0 1-16 16,0-2-38-16,0 1-51 0,0-4-80 15</inkml:trace>
  <inkml:trace contextRef="#ctx0" brushRef="#br0" timeOffset="-124683.25">31316 12406 333 0,'0'0'65'15,"0"0"-6"-15,0 0-9 0,0 0-12 0,0 0-10 16,0 0-7-16,0 0-9 0,0 0-4 16,0 0-4-16,0 0-3 0,4-74-2 15,-14 78-3-15,-4 10 4 0,-5 8-2 16,0 7-2-16,0 3 4 0,3 1 0 16,0 4 1-16,3-1 3 0,2-1-3 0,1-3-2 15,1-5 1-15,3-7 0 0,2-5 0 16,0-4 1-16,2-7 1 0,1 3 2 15,1-7 7-15,-2 0 3 16,2 0 1-16,0 0-1 0,-1 0-6 0,1-2-2 16,0-11 0-16,0-9-2 0,0-3-2 15,3-2 3-15,4 0-1 0,-2 0-5 16,3-4 3-16,1 3-7 0,2-1 4 16,1 3 1-16,-1 3-2 0,4 5 5 15,-2 3-6-15,-2 5 4 0,-4 5 0 0,4 5-4 16,3 0 5-16,2 0-5 0,4 10 1 15,-4 3 0-15,-1 3 0 0,-5 4-2 16,0 3 1-16,-3 2 3 16,-1 4-5-16,-2 3 1 0,1-1-9 0,-2 1-11 15,0-1-16-15,-2-2-26 0,4-2-32 16,-3-5-32-16,2-2-25 0</inkml:trace>
  <inkml:trace contextRef="#ctx0" brushRef="#br0" timeOffset="-124481.12">31128 12673 443 0,'0'0'62'0,"0"0"-22"16,0 0-15-16,0 0-14 0,0 0-5 15,0 0-3-15,0 0-2 16,89-59 0-16,-57 57-2 0,1 2-8 15,4 0-1-15,-1 0-20 0,2 0-33 0,-1 0-59 16,1 3-88-16</inkml:trace>
  <inkml:trace contextRef="#ctx0" brushRef="#br0" timeOffset="-123181.1">32071 12615 352 0,'0'0'54'16,"0"0"-3"-16,0 0-8 0,0 0-14 0,0 0-7 15,0 0-5-15,0 0-4 0,0 0-3 16,0 0-7-16,0 0-3 0,-81-76 0 16,60 76-2-16,-5 2-4 0,1 8 3 15,-2 5-3-15,3 2 5 0,1 0-1 16,2-1 2-16,5 1-1 0,2 0-1 0,5-5 1 16,2 1-2-16,4-5-1 0,2-3 2 15,1 5-4-15,0-3 3 16,0 3-1-16,1 1 2 0,3-4 1 15,2 1 3-15,2-3-1 0,1-1 2 0,-4-2-2 16,5-2 2-16,0 0 0 0,6 0 0 16,6-2 0-16,-2-5-2 0,2-1 7 15,-1-1-7-15,1 0 6 0,1-3-3 16,-1 0 0-16,-3-2 6 0,0 0-5 16,-4-1 6-16,1-2-6 0,0-2-3 0,0-2 1 15,1-4 0-15,-2 0-2 0,-1-3 3 16,-3-1-5-16,-3 2 3 0,1-2 0 15,-5 0 1-15,-2 0 2 16,-2-1-3-16,0 0 0 0,0 1 1 0,-5 0 0 16,1 3 3-16,1 8 1 0,0 1-1 15,0 7-1-15,2 4-2 0,1 1 0 16,0 5-2-16,-1-1-3 0,1 1-1 16,0 1-1-16,0 13 3 0,0 11 0 15,0 8 1-15,0 6 0 0,0 2 0 0,0 0-2 16,2 1 2-16,1 1 2 0,2-1-3 15,0-1 3-15,0-1-5 0,-1-5 0 16,-1-3 0-16,0-5-2 0,1-1 2 16,-2-8-2-16,1-1-2 0,-2-7-5 15,-1-4-5-15,2 7-6 0,-2-6-14 0,0-1-28 16,5 8-37-16,-2-7-54 16</inkml:trace>
  <inkml:trace contextRef="#ctx0" brushRef="#br0" timeOffset="-121352.18">32452 12929 186 0,'0'0'52'0,"0"0"-8"0,0 0-6 16,0 0-7-16,0 0-2 0,0 0-2 15,0 0-4-15,0 0-3 0,0 0-2 16,16-60 0-16,-10 46 0 0,3 4-3 16,1-3-4-16,4 3-5 0,-5 2-4 15,3 1 6-15,-4 4-6 0,2-1 6 0,-1-2-8 16,0 3-1-16,1 0 7 0,-6 2-6 15,8 1 4-15,-1 0-7 0,4 1 0 16,-2 5 0-16,-2 2-1 0,-2 4-3 16,-3 2 2-16,1 5 1 0,-6 3 0 15,-1 0 8-15,-4 3-2 0,-4 0 0 16,-4 0-6-16,-2-2 5 0,-1-4-7 16,-1-2 8-16,0-3 2 0,3-3-9 15,0-6 10-15,4 0-7 0,5-4 9 16,-7 3 2-16,5-4 2 0,-4 0 1 0,-2 0-1 15,8 0-2-15,-3-3-2 0,5-1-1 16,2-4-3-16,0-7 0 0,7 2 1 16,8-4-1-16,-1 2-1 0,3 0 5 15,0 1-5-15,0-1 5 0,-3 1-1 16,2-2-7-16,-3 0 8 0,-1-2-7 0,1 2 1 16,-1 0-1-16,0-2 0 0,-3 5 1 15,-2 2 0-15,-2 3 2 16,-2 4 1-16,1 1-1 0,-4 3 0 15,0-2-2-15,0 2 0 0,0 0-1 0,-2 0 1 16,-11 0-1-16,-1 2 0 0,-5 7 1 16,2 3-2-16,5 6 1 0,2 0-9 15,4-6 7-15,1 5-7 0,2 4 5 16,3-9 0-16,-2 9 0 0,2-8-1 16,0-1 0-16,0 2-2 0,0-2 2 0,0-1 0 15,3-2 1-15,0-1 8 0,0-4-6 16,3 2 6-16,-2-5-9 0,3 3-5 15,2-1-9-15,4-3-23 0,2 4-39 16,-3-1-53-16,-1 0-112 0</inkml:trace>
  <inkml:trace contextRef="#ctx0" brushRef="#br0" timeOffset="-120451.97">32634 12051 162 0,'0'0'50'0,"0"0"-7"0,0 0-7 15,0 0-14-15,0 0-4 0,0 0 0 0,0 0 3 16,0 0 0-16,0 0-4 0,0 0 5 15,-17-71-1-15,17 66 0 0,0-1-1 16,0-1 0-16,0 3-6 0,0 4-5 16,0-1 2-16,0-4-7 0,0-1-2 15,0-2 0-15,9-2 0 0,-2 4 0 16,6-2 1-16,-4 5-3 0,4 3 0 16,4 0 0-16,2 0 1 0,1 1 0 15,-2 7 0-15,-4 1-1 0,-2 2-1 16,-5-1 2-16,-3 2 0 0,-1 5 3 0,0 1-2 15,-3 8 1-15,0-2-1 0,-9 4 2 16,-1-1 1-16,-6 4-1 0,0 0 1 16,-1-4-2-16,0 1 1 15,1-5 1-15,3-4-3 0,4-5 1 0,-1-2-1 16,6-6 0-16,1-2 0 0,0 0 0 0,3-4 0 16,0 0 2-16,0 0 0 15,-2 2 3-15,2-1-1 0,0 0 0 16,0 1-1-16,2 0-2 0,8-1-2 15,3 1-1-15,4-2-1 0,2 0-1 0,-7 0-4 16,9 0-1-16,-1 0-7 0,0 0-6 16,5 4-26-16,0 2-53 0,-2 0-69 15,-2 1-101-15</inkml:trace>
  <inkml:trace contextRef="#ctx0" brushRef="#br0" timeOffset="-120261.08">32990 12507 506 0,'0'0'55'0,"0"0"-18"16,0 0-16-16,0 0-11 0,0 0-7 15,0 0-7-15,0 0-4 0,0 0-8 0,0 0-23 16,0 0-71-16,6-3-162 0</inkml:trace>
  <inkml:trace contextRef="#ctx0" brushRef="#br0" timeOffset="-116566.43">29426 13480 73 0,'0'0'26'16,"0"0"-3"-16,0 0-3 0,78-22 0 16,-57 17 0-16,0 0-2 0,0 1-4 15,3-2-3-15,1 0-4 0,3 1-4 16,2-1 0-16,1 0-2 0,2 2-2 0,2-2-2 15,-2-1 1-15,2 3-5 0,0-1 0 16,-4 2-1-16,-2 0-4 0,-1 2-1 16,-8-1-3-16,-1 2-2 0,-5 0-1 15,-2 0-4-15,1 0-12 0,-3 0-14 16</inkml:trace>
  <inkml:trace contextRef="#ctx0" brushRef="#br0" timeOffset="-116244.29">29326 13546 200 0,'0'0'51'0,"0"0"-10"15,0 0-3-15,0 0 0 0,0 0 0 16,0 0-4-16,0 0-4 0,0 0-11 0,0 0-2 16,0 0-6-16,23-1-3 0,3-6-2 15,0-1-1-15,3 3-3 0,1-2-1 16,2 0-3-16,3-1 0 0,3 1-2 16,1 1 1-16,4-1-2 0,-1 3-2 15,0 0-3-15,1 2-3 0,-4 0-1 0,-1 2-10 16,-3 0-14-16,-5 4-14 0,-8 0-26 15,-4 2-9-15,-7-1-14 0</inkml:trace>
  <inkml:trace contextRef="#ctx0" brushRef="#br0" timeOffset="-116044.62">29468 13629 333 0,'0'0'51'16,"0"0"-13"-16,0 0-12 0,0 0-8 16,0 0-5-16,0 0-5 0,0 0-4 15,95-66-4-15,-66 58-2 0,3 3-5 16,4 1-10-16,3 4-24 0,3 0-52 0,-2 0-77 16</inkml:trace>
  <inkml:trace contextRef="#ctx0" brushRef="#br0" timeOffset="-115296.83">27041 14397 176 0,'0'0'0'0,"0"0"33"0,0 0-33 0,0 0 52 16,-10-88 13-16,10 58-9 0,0 2-7 16,0 9-11-16,0 1-5 0,0 4-6 15,0 2-4-15,0-2-5 0,0 8-3 16,0 2-5-16,0 4-5 0,0-2-3 16,0 2-1-16,0 0-1 0,0 0-1 0,-2 0 2 15,1 14-2-15,-4 7 2 0,2 6-1 16,0 0 3-16,0 2-3 0,0-1 2 15,1 0-1-15,1-5-2 16,1 2 0-16,0-4 0 0,0-5-2 0,0 2 1 16,1 0 0-16,1 0-3 0,-1 4 1 15,-1 1-8-15,0-2-2 0,0-1-20 16,0 0-34-16,-6 0-31 0,-1-3-42 16,-3-1-31-16</inkml:trace>
  <inkml:trace contextRef="#ctx0" brushRef="#br0" timeOffset="-115088.02">26897 14687 346 0,'0'0'66'0,"0"0"-18"0,0 0-17 16,0 0-12-16,0 0-9 0,0 0-4 15,0 0-2-15,0 0-1 0,0 0 0 16,0 0-1-16,81-42-1 0,-51 37-3 0,0 1-2 15,1 1-1-15,-1 0-4 0,-3 3-5 16,1-2-10-16,-9 2-19 0,2 0-32 16,-7 0-54-16,1 0-56 0</inkml:trace>
  <inkml:trace contextRef="#ctx0" brushRef="#br0" timeOffset="-114827.44">26753 14204 371 0,'0'0'65'0,"0"0"-15"0,0 0-16 0,0 0-14 15,15-88-16-15,-1 73-3 0,2 3-2 16,4 5 0-16,5 1-1 15,4 4-1-15,3 2-2 0,4 0 1 16,3 6-3-16,0 3-2 0,1 3-4 0,-2 2-7 16,-3 1-11-16,-3 3-20 0,-8 0-34 15,-1 2-32-15</inkml:trace>
  <inkml:trace contextRef="#ctx0" brushRef="#br0" timeOffset="-111523.99">27331 14661 144 0,'0'0'30'0,"0"0"-8"15,0 0 0-15,0 0 1 0,0 0 2 16,0 0 1-16,0 0-3 0,0 0-4 16,0 0 3-16,-3-67-4 0,1 63-1 15,2 0-3-15,0 4-9 0,-1-2-4 16,1 2-1-16,0 0 3 0,0 0-1 0,0 0 4 15,3 6-3-15,6 5 4 0,0 1 4 16,2 0 3-16,1 0 1 0,1-1 1 16,2-2-2-16,-1 2-3 0,4-3-4 15,-2 2-2-15,1 0-4 0,-2 1-1 16,2 0-1-16,-3-1-4 0,2 1-1 0,-7-2-7 16,1 0-9-16,-3-1-14 15,-3 1-32-15,2 4-38 0,-4-2-41 0</inkml:trace>
  <inkml:trace contextRef="#ctx0" brushRef="#br0" timeOffset="-111299.68">27518 14633 357 0,'0'0'75'0,"0"0"-16"15,0 0-12-15,0 0-12 0,0 0-5 16,0 0-6-16,0 0-8 15,0 0-7-15,0 0-9 0,0 0 1 16,-26-60-2-16,16 74 1 0,-3 7 0 0,-1 5 0 16,1 6-3-16,-3 4 1 0,-3 2-4 15,-1 2-1-15,1-1-8 0,-3 1-5 16,2-4-25-16,3-1-53 0,-1-4-86 16,2-6-88-16</inkml:trace>
  <inkml:trace contextRef="#ctx0" brushRef="#br0" timeOffset="-110632.43">27508 13966 174 0,'0'0'59'0,"0"0"-1"0,0 0-5 15,0 0 0-15,0 0-9 0,0 0-4 0,0 0-7 16,0 0-8-16,0 0-8 0,-13-14-4 15,12 14-4-15,1-1-4 0,-2 1-1 16,2-1-2-16,-1 1-1 0,1 0-1 16,-2 0-1-16,2 0 2 0,-1 0 3 15,-2 0 1-15,2 4 3 0,-2 8-2 16,-1 5-1-16,-1 0-5 0,1 5 0 0,-1 0-3 16,2-7-2-16,0 3-3 15,1 0-3-15,-1 1-11 0,2 5-23 16,-2-6-50-16,0-5-62 0,-2 0-106 0</inkml:trace>
  <inkml:trace contextRef="#ctx0" brushRef="#br0" timeOffset="-110288.3">27976 14409 502 0,'0'0'45'0,"0"0"-16"16,0 0-11-16,0 0-11 0,0 0-4 0,0 0-3 16,0 0-1-16,0 0-1 0,0 0 0 15,0 0-1-15,85-62 1 0,-61 62-3 16,2 0-2-16,-1 0-3 0,-3 5-18 16,-2 0-38-16,-6-1-56 0,1 3-71 15</inkml:trace>
  <inkml:trace contextRef="#ctx0" brushRef="#br0" timeOffset="-110106.24">27893 14701 430 0,'0'0'79'15,"0"0"-27"-15,0 0-23 0,0 0-13 16,0 0-8-16,0 0-6 0,80-36-2 0,-53 29-3 15,5 3-7-15,3 1-16 0,-1 0-63 16,2 3-86-16,-3 0-108 0</inkml:trace>
  <inkml:trace contextRef="#ctx0" brushRef="#br0" timeOffset="-109623.93">28888 14136 456 0,'0'0'60'0,"0"0"-18"0,0 0-12 16,0 0-8-16,0 0-5 0,0 0-6 15,0 0-3-15,0 0-5 0,0 0 0 16,1-14-2-16,-1 14-2 16,0 0 1-16,0 0 1 0,0 4-2 0,0 11 2 15,0 8-1-15,0 6 1 0,0-1-2 16,0 2 1-16,0-1-2 0,-3 0-1 16,0 0-1-16,2-2 0 0,1 1-4 15,0-2-1-15,0-2-4 0,0-6-10 16,0 0-9-16,0-1-28 0,1-5-28 0,-1 6-34 15,0-3-25-15</inkml:trace>
  <inkml:trace contextRef="#ctx0" brushRef="#br0" timeOffset="-109424.2">28760 14590 434 0,'0'0'52'16,"0"0"-12"-16,0 0-10 0,0 0-7 15,0 0-5-15,0 0-4 0,0 0-6 0,0 0-4 16,0 0-2-16,89 0-2 0,-63 0-1 16,-3 0 0-16,3 0-2 0,1 1-2 15,1-1-3-15,-1 0-4 0,1 0-13 16,2 0-26-16,0 0-47 0,4-5-54 16,-2-3-78-16</inkml:trace>
  <inkml:trace contextRef="#ctx0" brushRef="#br0" timeOffset="-109190.05">28706 14180 533 0,'0'0'53'0,"0"0"-19"0,0 0-15 16,0 0-11-16,0 0-4 0,-15-88-2 15,27 68-2-15,6 5-2 0,6 2-2 16,6 3 1-16,9 1-1 0,2 5-4 16,2 1-4-16,3 3-6 0,-1 0-14 15,-2 3-28-15,-1 8-47 0,-2 2-68 16</inkml:trace>
  <inkml:trace contextRef="#ctx0" brushRef="#br0" timeOffset="-108220.47">29173 14596 542 0,'0'0'47'15,"0"0"-14"-15,0 0-11 0,0 0-13 0,0 0-1 16,0 0-9-16,0 0 1 0,3-88 0 16,9 78 0-16,2 5 0 0,1 1 0 15,2 1 0-15,1 3 0 0,0 0 0 16,-1 0 0-16,0 0 0 0,-1 1 0 16,0 2 0-16,-1 0 0 0,0 2-2 0,0 2 0 15,-2 2 6-15,4 3-6 0,-5 2 5 16,-1 1-1-16,-2 1-5 0,0 2 3 15,-1-2-3-15,0 2 2 16,-4-5-1-16,2-1 0 0,-3-2-1 0,-2-5 0 16,2 4-2-16,-1-5 0 0,0 1-2 15,0 0 1-15,-2-5 0 0,0 0 3 16,0 0 1-16,0 1 0 0,0 1 3 16,0-2-1-16,0 0 1 0,-2 0 0 15,-3 0-1-15,-4-5 1 0,0-1-1 0,3-2 1 16,-2 1-1-16,4-2 0 0,1 0-1 15,1-2 1-15,1 2-1 0,1-3 0 16,0-3 1-16,4 6 0 16,-1-1 1-16,1 2 0 0,-1 6 1 0,1-1 0 15,-1 0 2-15,-3 3 1 0,0-2-3 0,0 2 2 16,0 0-3-16,2-2-2 16,-2 2-1-16,0-1-1 0,1 1 2 15,-1 0 1-15,0 0 0 0,0 0 0 16,0 0-2-16,0 0 1 0,0 0 0 0,0 0 0 15,0 0 0-15,0 0 1 0,0 0-1 16,0 0 2-16,0 0-1 0,0 0-1 16,0 0 2-16,0 0-1 0,0 0 0 15,0 0 1-15,3-1-1 0,0-3 0 16,4-1-5-16,3-4 4 0,-4 2-5 0,3-4 5 16,-2 6 0-16,2-2 0 15,-2 0 0-15,-4 3 1 0,4-1-3 16,-4 3 2-16,0 0 0 0,1 0-1 15,-4 2 2-15,0-1 0 0,0 1-1 0,2 0 3 16,0-2-2-16,-2 2 0 0,2 0 1 16,-2-2-1-16,1 2 0 0,-1 0 0 15,2-1 0-15,-1 1 0 0,1-2 1 16,-1 2-1-16,1-2 1 0,-1 2 0 16,1-1-2-16,-1 1 1 0,-1-1-1 0,0 1-1 15,0 0 1-15,0 0 1 0,-10 0-1 16,-4 4 0-16,-3 4 0 15,2-1 1-15,0 2 6 0,1 1-5 16,5-3 7-16,-1 1-7 0,-2 0 0 0,5-3 1 16,-3 5-1-16,-1 0 0 0,3 0-1 15,-2 6 0-15,0-2 1 0,1 1-1 16,2 2 1-16,1-2 1 0,0 5-3 16,1-2 2-16,0 0-2 0,1 0 1 15,1-4 0-15,0 2 0 0,0 0-1 0,0-4-1 16,2-2 1-16,-1 1-1 0,2-5-1 15,0 0 0-15,0 0-3 0,0-6-4 16,0 5-24-16,0 5-37 0,0 1-64 16,0-2-92-16</inkml:trace>
  <inkml:trace contextRef="#ctx0" brushRef="#br0" timeOffset="-107759.31">30062 14321 469 0,'0'0'55'16,"0"0"-22"-16,0 0-14 0,0 0-9 15,0 0-4-15,0 0-3 0,0 0 0 16,0 0 0-16,0 0-1 0,0 0-1 16,58-35-2-16,-31 32-1 0,2 0-1 15,0 0-1-15,0 2-3 0,0 0-9 0,0 1-27 16,-9 0-62-16,3 0-81 0</inkml:trace>
  <inkml:trace contextRef="#ctx0" brushRef="#br0" timeOffset="-107046.68">30973 14032 515 0,'0'0'49'16,"0"0"-13"-16,0 0-11 0,0 0-6 0,0 0-6 15,0 0-4-15,0 0-5 0,0 0-4 16,0 0-1-16,0 0 0 15,-26-70 1-15,19 85 0 0,-5 6 1 16,4 5-1-16,-1 2 1 0,-1 3-2 0,1 1 1 16,0 3-1-16,-1 1 1 0,2-4-1 15,-1 1 2-15,2-5-2 0,2-9 1 16,0-2-1-16,2-6 2 0,1-6-1 16,1 0 2-16,1-5 1 0,-2 0 3 15,2 0 3-15,0 0 1 0,-1 0-2 0,1 0-1 16,-2 0-3-16,0-3-3 0,-1-7 0 15,-2 0 0-15,4-10-1 0,1 0 0 16,0-5 1-16,3-5-2 0,5 0 2 16,4 1-1-16,1 2 1 0,2 1-1 15,2 0 0-15,-1 3-1 0,1 0 1 16,-2 5 0-16,2 2 0 0,-7 5-1 16,3 2 0-16,-4 4-1 0,-5 2 1 15,3 2-2-15,2 1 1 0,0 6 1 16,1 6-2-16,0 6 1 0,-4 4 0 0,-1 5-1 15,0 3 0-15,-2 6 1 0,0 6-2 16,0 0 1-16,1 2-4 0,-1 0 0 16,-1-2-6-16,3-8-1 0,-1-2-10 15,1-7-4-15,-1-2-12 0,0-7-19 16,-2-6-7-16,-2 1-20 0,0-1-19 0,0 1-15 16</inkml:trace>
  <inkml:trace contextRef="#ctx0" brushRef="#br0" timeOffset="-106867.55">30792 14387 406 0,'0'0'52'0,"0"0"-22"0,0 0-11 16,0 0-8-16,0 0-7 0,0 0-4 0,0 0-2 15,99-79-1-15,-66 77-2 16,5 1-6-16,2 1-9 0,-1 0-23 15,2 3-43-15,0 3-51 0,0 0-75 16</inkml:trace>
  <inkml:trace contextRef="#ctx0" brushRef="#br0" timeOffset="-106248.52">32127 14255 346 0,'0'0'0'0,"0"0"38"16,0 0-38-16,0 0 45 0,-85-62 12 0,60 45-15 15,2 3-15-15,0 3-8 0,-2 2-12 16,2 1 3-16,-3 6-9 0,0 2 3 16,2 0-2-16,-1 4-1 0,3 5 0 15,-1 5-2-15,3 1 0 0,2 2 1 16,1 3-1-16,4-1 0 0,2 1 0 16,5-5 0-16,0 0-1 0,3-2 1 15,0-3 0-15,2 2 0 0,1-6 1 16,0 5 0-16,0-6 0 0,0-1 1 15,0 2 1-15,0-6 0 0,0 0 1 0,0 0 1 16,3 0-1-16,7-2 0 0,3-6 1 16,6-6-2-16,-2-1 1 0,-1-2 0 15,3-1-1-15,0 0 0 0,1-4 2 16,1 0 0-16,0-1 2 0,-1-1 0 16,-2-1 6-16,0 2-6 0,-1 1 7 0,-2-1-7 15,-2-1 1-15,-5 1-1 0,0-1-1 16,-4 1-1-16,-1 6 0 0,0-1 6 15,-3-1-6-15,0 8-1 0,0-8-4 16,0 9-3-16,0 5 0 0,0 0 2 16,0 5 0-16,0-1-2 0,-3 1 7 15,0 11-3-15,-1 7 4 0,-1 9-3 16,2 5-3-16,1 5 1 0,-1 2-1 16,0 5-1-16,1 2-1 0,2 1 1 15,-1 1-3-15,1-1-3 0,0-2-3 0,0-6-8 16,0-3-25-16,1-3-42 0,4-8-69 15,-1-2-122-15</inkml:trace>
  <inkml:trace contextRef="#ctx0" brushRef="#br0" timeOffset="-105681.7">32047 14394 525 0,'0'0'37'0,"0"0"-7"0,0 0-19 15,0 0-4-15,0 0-5 0,0 0-1 16,83-61-2-16,-61 61 0 0,-1 0-1 0,0 5 0 16,0 5-2-16,1 3 1 0,-5 3-1 15,1 1 0-15,-5 2 0 16,-3 0 1-16,-6 1-2 0,-4 1 3 15,-3 0 4-15,-10 1-4 0,-1-2 4 0,-4-3-3 16,1 0-1-16,0-3 3 0,4-5 0 16,-2-1 0-16,8-4 2 0,3-2 2 15,-1 1 1-15,5-3 1 0,-4 0 0 16,-2 0 0-16,2 0-2 0,0-8-1 16,4-3 0-16,0-4 0 0,2-6-8 0,6 3 5 15,5 0-5-15,0 0 6 0,5-1-1 16,0 1-1-16,2 2 3 15,-1 2-1-15,-5 0 2 0,-1 5-1 16,-3 0 1-16,1 1-1 0,-4 4-2 0,4-4 0 16,1 1 0-16,-5 3 0 0,8-2-1 15,-7 4 0-15,2-2 1 0,0 2-1 16,-5 0 0-16,5 0 1 0,-3 2-2 16,-3 0 1-16,2 0 1 0,-6 0 0 15,0-1 2-15,0 1 3 0,0 12-1 0,-4 3-1 16,-7 4-1-16,-3 2-1 0,-3-3-1 15,0 2 0-15,-3-1-2 0,3 1 0 16,3 0 4-16,5-5-5 0,6 2 3 16,3-2-4-16,5-2-1 0,7 4 0 15,3-5-4-15,7-4-6 0,3-3-17 16,7-4-28-16,1-1-66 0,-9 0-54 16</inkml:trace>
  <inkml:trace contextRef="#ctx0" brushRef="#br0" timeOffset="-105252.88">32534 13632 458 0,'0'0'49'0,"0"0"-13"0,0 0-16 16,0 0-10-16,0 0-4 0,0 0-4 16,0 0 7-16,0 0-8 0,43-79 5 15,-27 79 0-15,5 0-6 0,-2 4 7 16,-3 3-7-16,0 1 0 0,-2 0-2 16,-3 0 0-16,-1 4-1 0,-3-1 2 0,-3-2 1 15,2 8-2-15,-3-1 0 0,0 3 1 16,-2 4 0-16,-1 1 3 15,-7 0 2-15,-6 1 1 0,-3 0-1 16,-1 1 3-16,0-2-5 0,2 1-3 0,2-3 3 16,3-2-8-16,4-5 7 0,0-1 0 15,3-5 0-15,-1-5 0 0,3 1 0 16,1-5 0-16,0 0 1 0,0 6 0 16,0 0 0-16,0 3 4 0,4 0-7 15,3-2 2-15,0-3-11 0,4-1-11 0,9 0-25 16,0-2-60-16,-1-1-79 0,-2 0-80 15</inkml:trace>
  <inkml:trace contextRef="#ctx0" brushRef="#br0" timeOffset="-105064.04">32873 14191 656 0,'0'0'33'0,"0"0"-17"0,0 0-11 0,0 0-11 15,0 0-5-15,0 0-35 0,0 0-120 16,0 0-132-16</inkml:trace>
  <inkml:trace contextRef="#ctx0" brushRef="#br0" timeOffset="-104089.22">27492 15845 289 0,'0'0'60'0,"0"0"-10"0,0 0-10 16,0 0-2-16,0 0-10 0,0 0-3 16,0 0-4-16,0 0-3 0,0 0-5 15,-33-34-1-15,33 34-7 0,0-2-2 16,0 0-1-16,0-1 0 0,0-2-2 16,6-2 0-16,7 1-2 0,4 0 2 15,8 2 0-15,1 0-1 0,1 0-2 16,5 1-1-16,0 1 0 0,-2 0-1 0,1 0-2 15,-2 2-3-15,-9-2-9 0,-2 2-13 16,-6-1-24-16,-6 1-23 0,1 0-13 16,-4 0-13-16,1 0-3 0</inkml:trace>
  <inkml:trace contextRef="#ctx0" brushRef="#br0" timeOffset="-103900.36">27513 15918 326 0,'0'0'71'0,"0"0"-10"0,0 0-14 0,0 0-14 16,0 0-8-16,0 0-6 0,0 0-2 16,0 0-4-16,0 0-5 0,-42 39-3 15,43-32-1-15,9-1 0 0,8 1-3 16,5-2-1-16,5-3-5 0,7-2-5 16,4 0-9-16,6 0-34 0,4 0-60 0,2-2-113 15</inkml:trace>
  <inkml:trace contextRef="#ctx0" brushRef="#br0" timeOffset="-99310.95">28577 15320 158 0,'0'0'37'0,"0"0"-5"0,0 0-7 15,0 0-4-15,0 0-1 0,0 0 3 16,0 0 2-16,0 0-3 0,-12-4-2 16,10 4 1-16,0 0-2 0,1 0 0 15,-2 0 1-15,-2 5-4 0,2 5 3 16,-1-3-1-16,3 6-2 0,-2 6-3 16,3 1-3-16,-2 8-5 0,2 0-1 15,0-1 0-15,0 4-1 0,2-1-2 16,2 2 0-16,2-1-1 0,1-3-1 0,2 1 1 15,1-2 0-15,-1-2 0 0,-1-2-1 16,1-7-1-16,-5-2 1 0,1-5-3 16,-4-4 2-16,1 5 0 0,-2-4 1 15,0-1 2-15,1 1 1 0,-1-6 7 16,0 0-5-16,0 0 2 0,0 1 0 0,0-1-7 16,0 0 4-16,-3 0 1 15,0-4-2-15,0-10 1 0,3-6-1 16,0 1-1-16,2-6 0 0,5 3 1 15,2 0-1-15,2 2 1 0,1 2-2 16,1 0-2-16,1 3-1 0,2 0 0 16,2 4 0-16,-3 5 2 15,1 3-3-15,3 3 2 0,-3 1 0 0,6 9-2 16,-5 2 2-16,-5 3 0 0,-2 0 1 0,-2 3 0 16,-2 1 1-16,-3-4 0 0,-1 2 0 0,-2-7 0 15,0 4 1-15,0 2 0 16,-2-5-1-16,-4 6-1 0,-4-4 2 15,2-4-2-15,-7 4 2 0,-2-3-1 0,-3-2-1 16,-2-1 5-16,-3 0-8 0,1 0 4 16,1-4-8-16,5-1-8 0,2 1-9 15,6-3-22-15,4 0-38 0,2 2-66 16,4-2-51-16</inkml:trace>
  <inkml:trace contextRef="#ctx0" brushRef="#br0" timeOffset="-98760.33">29092 15393 449 0,'0'0'61'16,"0"0"-24"-16,0 0-17 0,0 0-11 0,0 0-5 15,0 0-2-15,0 0 3 0,0 0 0 16,0 0-2-16,0 0 2 0,-6 93-3 16,6-54 0-16,0 2-3 0,4-2 2 15,0 1-2-15,2-4 1 0,0-2-1 16,0-5 1-16,0-1-1 0,-1-14 1 0,0 4 5 16,-2-9-7-16,-2 2 8 0,2-1-6 15,-1-5 0-15,-1 0 0 16,-1-5 2-16,0 0 1 0,0 0 1 15,2 0-1-15,-2 0-5 0,1 0 5 0,0-5-6 16,1-7 5-16,-1-6 0 0,2 0 1 16,1-7-2-16,1 4 2 0,-1 0-1 15,2 1-1-15,0 0 1 0,2 2-2 16,-1 0 1-16,2 2-2 0,2 2 1 16,-2 3-1-16,3 4 1 0,4 0 0 15,-6 4 0-15,9 2 0 0,-3 1 0 16,0 1 0-16,3 7-1 0,-4 3-1 15,-3 0 1-15,-2 3 1 0,0 2-2 16,-5-4 2-16,-1 3-2 0,-1 2 2 0,-2-7-2 16,1 10 1-16,-2-2-1 0,0-1 1 15,-3 5-2-15,-3-3 0 0,-1-3 3 16,-3 1-6-16,0-3 1 0,2-4-5 16,-2 1-12-16,2 0-9 0,2-4-27 15,-3 4-29-15,3-3-38 0,2-4-45 0</inkml:trace>
  <inkml:trace contextRef="#ctx0" brushRef="#br0" timeOffset="-98114.95">29479 15301 287 0,'0'0'66'0,"0"0"-12"15,0 0-10-15,0 0-9 16,0 0-7-16,-27-80-7 0,25 67-9 15,2 0 3-15,0 1-9 0,0-5 1 0,0 9-2 16,6-6-4-16,4 2 0 0,-4 6 0 16,6-4 1-16,2 5-1 0,2 0-1 15,0 3-1-15,1 2-1 0,2 0 1 16,0 0-1-16,3 5 0 0,-4 4 0 16,-3 4 0-16,-2 1 6 0,-4 3-5 0,-2 2 5 15,-4 0-4-15,-3 2-1 0,0 1 1 16,-10-1 0-16,-2-1 1 15,-5 3-1-15,-2-5 1 0,0 0-1 16,-1-3 0-16,4-1 1 0,3-5 2 0,1-2-2 16,6-1 2-16,2-4 1 0,1 1 0 15,3-3 0-15,0 0 1 0,0 0-2 16,0 0 0-16,0 0-2 0,-1 0-3 16,1 0 1-16,0 0 0 0,7 0 0 15,8-3 0-15,-1-2 0 0,2 4 0 0,4 1-2 16,-2 0 2-16,6 0-1 0,-2 3 1 15,-4 5 0-15,0-1 0 0,-1 3 1 16,-4 0 0-16,-2-2-1 16,-3 2 0-16,-4-2 0 0,-2 3 1 0,-2 4-2 15,0-2 2-15,-11 5 0 0,-6-2 2 0,-4-3-2 16,-3-1 0-16,-2-2 0 16,0-2-2-16,2-1-1 0,8-2-3 15,-1-3-5-15,6 1-10 0,-1-3-23 16,0 2-32-16,6-2-50 0,-1 0-75 0</inkml:trace>
  <inkml:trace contextRef="#ctx0" brushRef="#br0" timeOffset="-97629.16">28383 16308 434 0,'0'0'48'0,"0"0"-13"0,0 0-12 15,0 0-7-15,0 0-3 0,98-52-5 16,-63 48 1-16,6 1-4 0,6-1-1 16,1-1-2-16,4 1-1 0,0-3 0 15,0 3-1-15,3-3-1 0,0 0-1 16,0 0 0-16,0-1-4 0,-3 0-3 16,2-1-1-16,-2 2-12 0,-4-1-25 15,-2 2-46-15,-4 2-47 0,-6 1-72 16</inkml:trace>
  <inkml:trace contextRef="#ctx0" brushRef="#br0" timeOffset="-97332.37">28880 16383 545 0,'0'0'50'0,"0"0"-18"15,0 0-13-15,0 0-11 0,0 0-5 16,0 0-3-16,0 0-1 0,0 0 1 16,0 0 0-16,0 0-1 0,11-3 2 0,-7 18-3 15,-1 0 1-15,0 6 0 0,2-1 0 16,-2 1 5-16,2-3-5 15,-1 4 3-15,-1-7-7 0,-1 3-2 16,-2-1-9-16,0 1-17 0,0 4-22 0,-5-2-60 16,-2-6-45-16,1-2-105 0</inkml:trace>
  <inkml:trace contextRef="#ctx0" brushRef="#br0" timeOffset="-96931.71">29228 16437 477 0,'0'0'47'0,"0"0"-20"0,0 0-13 15,0 0-7-15,0 0-4 0,0 0-1 16,82-36 0-16,-72 36-1 0,-1 0 2 0,1 0-1 15,-4 6-1-15,0 0 0 16,-3 5-1-16,-2 5 7 0,-1 3-6 16,-3 5 6-16,-7-5-5 0,-3 3 0 0,-2-1 1 15,-2-5-3-15,5-5 0 0,1 0 0 16,-1-2 1-16,5-2-1 0,-5 1 0 16,4-2 0-16,-1 0 1 0,2 0 0 15,2-2 0-15,3-2 0 0,2-2-1 16,-4 4-1-16,1-3 0 0,0 3 0 15,0-1 0-15,3-3 1 0,0 2 0 16,7 4 0-16,9 2-1 16,5 3-4-16,3-8-4 0,3 1-15 0,4-2-25 15,-1-2-60-15,2 0-62 0</inkml:trace>
  <inkml:trace contextRef="#ctx0" brushRef="#br0" timeOffset="-96544.86">30038 15972 531 0,'0'0'43'0,"0"0"-16"0,0 0-10 16,0 0-8-16,0 0-4 0,0 0-2 0,0 0-2 15,0 0 0-15,0 0-1 0,-2-15 2 16,18 12-1-16,7-2 0 0,9-1-2 16,-1 1 0-16,3 1-1 0,-2 2-1 15,-1-1-4-15,-2 0-12 0,-1 0-35 16,-3 2-60-16,-7-1-111 0</inkml:trace>
  <inkml:trace contextRef="#ctx0" brushRef="#br0" timeOffset="-91778.92">30873 15500 93 0,'0'0'44'16,"0"0"5"-16,0 0-1 0,0 0-4 0,0 0-2 16,0 0-6-16,18-84-2 15,-18 73-1-15,0 7-3 0,0-6-5 16,0 6-5-16,-2 0-5 0,2-1-4 15,0 5-3-15,-1-2 1 0,1 2-3 0,0-1 0 16,-2-1-3-16,2 1-1 0,-1 1-2 16,1-2 1-16,-2 2 1 0,2 0 0 15,-1 0 4-15,1 0 0 0,-3 0 1 16,1 6 0-16,1 5-2 0,-3 0 1 16,3 2-2-16,1 5 0 0,0 2-1 0,0 7-1 15,0-2-1-15,1 1-2 0,0 1 1 16,2 1-2-16,-3-1 2 15,0-2-1-15,0 1 0 0,0-2 1 16,0-7-1-16,0 0 0 0,0-5-2 0,0 0 0 16,0 2 0-16,-3-8-3 15,3 0 0-15,0-6-4 0,0 5-5 0,0 1-9 16,0-1-29-16,0 2-20 0,0-3-40 16,0 1-33-16</inkml:trace>
  <inkml:trace contextRef="#ctx0" brushRef="#br0" timeOffset="-91488.42">30698 15909 364 0,'0'0'51'0,"0"0"-14"0,0 0-10 16,0 0-8-16,0 0-6 0,0 0-4 16,0 0-1-16,0 0-5 0,0 0 3 15,19-14-4-15,3 7 0 0,1 3-1 16,3 0-1-16,3 1 0 0,1 0-2 0,3 1 0 16,2-2-3-16,1 1 0 15,1 0-10-15,-3 3-15 0,0 0-31 16,-10 0-52-16,1 1-40 0</inkml:trace>
  <inkml:trace contextRef="#ctx0" brushRef="#br0" timeOffset="-91055.47">30716 16201 346 0,'0'0'50'16,"0"0"-14"-16,0 0-11 0,0 0-10 16,0 0-3-16,0 0-3 0,73-82-1 15,-57 79-4-15,-1 1-2 0,2 0 1 0,2 2-2 16,-4 2 0-16,0 3 0 0,-3 2 1 15,-4 5 0-15,-3-1 3 0,-2 6-1 16,-3 3 1-16,-6 0 0 0,-7 3-2 16,-3 0-1-16,-1-2 1 0,-3-3-2 15,1-1 0-15,0 0 0 0,3-4 0 16,2-3-1-16,3 0 2 0,4-6-2 16,3-1 1-16,0 0 1 0,4-3 0 15,-2 0 2-15,2 0 0 0,0 1 2 16,0 2-1-16,7 0-1 0,8-1-2 0,6-1-1 15,4-1-2-15,3 0 0 0,1 0-1 16,2 0-3 0,1-1 0-16,0-3-5 0,1 3-7 0,-1-1-18 0,0 1-53 15,-4 0-81 1</inkml:trace>
  <inkml:trace contextRef="#ctx0" brushRef="#br0" timeOffset="-90476.18">31447 15495 403 0,'0'0'59'0,"0"0"-16"15,0 0-20-15,0 0-11 0,0 0-6 16,0 0 0-16,0 0 1 0,0 0-1 16,0 0 0-16,0 0-1 0,-20 85-2 15,19-58 1-15,-1 2-1 0,1 1-1 0,-3 1-1 16,1 1 0-16,-3-2 5 0,0 0-6 15,1-3 4-15,-1 0-3 0,1-5-3 16,2-5 3-16,0-2-2 0,2-5 1 16,-1-5 0-16,1 1 0 0,1-6 0 15,-2 0 2-15,2 0 3 0,0 2 0 0,0 0 1 16,0-1-2-16,0-1-1 16,0 0 0-16,0 0-3 0,9-6 1 15,3-6 0-15,5-4-1 0,-1 1 2 16,0 0-5-16,0 3-2 0,-6 1 4 0,0 4-5 15,0 1 4-15,-1 1 0 0,0 2-1 16,1 1 0-16,1 2 0 0,-2 0 0 16,7 2 0-16,-5 6 6 0,3 3-5 15,-3 2 5-15,-4-4-3 0,-1 5-3 16,-1-5 3-16,-5 3-3 0,0 4 2 16,-3 0 1-16,-8 4-2 0,-4-6 1 15,-4 1 0-15,-3-3 0 0,-3-1 0 16,-2 0-2-16,1-2 0 0,-2-1 1 15,8-4-5-15,2-1-7 0,6-1-14 16,0-2-38-16,1 0-62 0,5-5-127 16</inkml:trace>
  <inkml:trace contextRef="#ctx0" brushRef="#br0" timeOffset="-89224.46">31806 15651 122 0,'0'0'33'0,"0"0"2"15,0 0 1-15,0 0-1 0,0 0-3 0,0 0-3 0,12-85-1 16,-12 79-2-16,1-4 1 0,1 3-3 16,-2 1-4-16,1 0-2 0,-1 6-4 15,0-1-2-15,0 1-2 0,0-2-5 0,0 1-1 16,0-1-2-16,0 0-1 16,0 2 1-16,0-1 2 0,0 1 1 15,1 0 0-15,2 9 3 0,1 0-2 16,-1 8 3-16,-1 3-2 0,-2 0-1 0,1 5 0 15,-1 0-3-15,0-3-2 0,0 1 0 16,2-2-2-16,-1-4 2 0,1 2-2 16,-1-2 0-16,1 3 5 15,-1 6-5-15,1-4 5 0,-1-6-3 0,-1 1-2 16,1-5 0-16,-1-2 0 16,2 2-1-16,-2-7 2 0,0 1 0 0,0-6 0 15,0 0 0-15,0 0 1 0,0 1 0 0,1 1 0 16,-1 0 2-16,0-1 1 15,0 1-2-15,0 0 0 0,0-1 1 0,0-1-2 16,2 0 1-16,-2 0-1 0,0 0-1 16,0 0 1-16,0 0 0 0,0-3 0 15,1-5-1-15,-1-4 1 0,2-5-2 16,-1 2 1-16,3-2 0 0,2 4-6 16,0-2 5-16,3 1-5 0,-1 0 6 0,2 3-1 15,2 3 0-15,1 0 5 0,0 2-7 16,3 3 6-1,-6 1-6-15,3 2 1 0,6 0-2 0,-4 4 1 16,5 3 0-16,-3 4 0 0,-3 1 6 0,1 1 0 16,-4 2 0-16,3 2 1 0,-3 2-6 15,-1-1-1-15,-2-2 2 0,-2-1-1 16,-3-1-1-16,-1-5 1 16,-2 3 0-16,0 1-1 0,0-3 0 0,0 1 0 15,0-7 1-15,0 3-1 0,0-7 2 16,0 0 0-16,0 0 1 0,0 0-1 0,0 3-5 15,0-2-12-15,0 0-31 0,0-1-59 16,0 0-80-16</inkml:trace>
  <inkml:trace contextRef="#ctx0" brushRef="#br0" timeOffset="-77132.57">32727 15749 160 0,'0'0'35'0,"0"0"-2"15,0 0-2-15,0 0-5 0,0 0-4 16,0 0-2-16,0 0-4 16,0 0-2-16,0 0-3 0,-8-69-3 0,8 63-1 15,0-5-2-15,0-5-3 0,0 5 0 16,4-5-2-16,1 3-1 0,1 1 1 16,2-1 0-16,-1 0 0 0,1 1-1 15,-2 3-1-15,3-6 2 0,-3 0-2 16,2-1-1-16,1-5 1 0,-2 3-1 0,1 0 0 15,-1 4 3-15,-2-1 0 0,1 0 1 16,0-2 1-16,3-3-4 16,-1 0 4-16,-2 2 0 0,0 6-1 0,-1-1 4 15,-1 3-4-15,-1 0 2 0,2-1 3 16,-3 6-3-16,1 1 3 0,-3-2 1 16,1 1-3-16,-1 1 0 0,2-1-1 15,-2 1-1-15,-2 1 2 0,-1 0-3 16,-7-2 0-16,6 5-1 0,-2 0 1 15,-4 0 0-15,4 0 0 0,-4 0-1 0,0 5 2 16,3 2-1-16,-3 4 2 0,2 1-1 16,0 4 1-16,0 3-1 0,3 1 0 15,2 1-4-15,1 3 2 0,2 2 0 16,0 5-1-16,3-1 2 0,4 3-2 16,-1 2 0-16,0 0-1 0,-2-2-1 0,1-1 3 15,-2-3-2-15,-2-2 1 0,1-10 1 16,-2 3 1-16,0-2 1 15,0-4 1-15,-3 2 1 16,1-7 1-16,1-3 5 0,-1-2 4 0,2-4 2 0,-1 0 2 16,1 0-8-16,-2 0-1 0,-1-2-5 15,1-4 0-15,-1-5-1 0,1-5-2 16,2-1 1-16,0-5-2 0,6 4 0 16,1 2 0-16,3-1-1 0,-1 0 1 15,0 2 0-15,1 1 0 0,-2 4 0 0,3 1 0 16,-5 3-1-1,-2 3-1-15,6 1 0 0,-4 2 0 0,4 0-2 0,3 5 3 16,-6 5-1-16,3 5 0 16,-5-2 1-16,0 2 0 0,-2 2 1 0,0-1-1 15,3 5-2-15,-3-6 2 0,1 1-2 16,1-3-1-16,-3-3-2 0,5 5-5 16,1-5-2-16,-4-2-7 0,5 2-11 15,-3-3-16-15,-2-4-28 0,3 4-25 16,-4-2-35-16</inkml:trace>
  <inkml:trace contextRef="#ctx0" brushRef="#br0" timeOffset="-76744.91">33203 15565 226 0,'0'0'46'0,"0"0"-8"16,0 0-4-16,0 0-2 0,0 0-1 15,0 0-4-15,0 0-6 16,0 0-7-16,0 0-1 0,0 0 0 0,16-37 2 16,-26 49-2-16,-2 6 0 0,-2 4-4 15,-1 0 0-15,-2 3-2 0,-1 0-1 16,1 3-4-16,0 1-2 0,-2 1-2 16,4 3-2-16,1-1 2 0,4-3-6 15,4 1 0-15,2-2-5 16,0-2-8-16,2-2-15 0,-1 0-27 0,2-1-28 0,1-6-30 15,-2 3-23-15</inkml:trace>
  <inkml:trace contextRef="#ctx0" brushRef="#br0" timeOffset="-76124.25">33154 16030 328 0,'0'0'46'0,"0"0"-9"0,0 0-11 0,0 0-6 15,0 0-6-15,0 0-2 0,0 0-3 16,0 0 0-16,0 0-4 15,0 0 0-15,20-35-3 0,-18 34-2 0,-2 0-1 16,1-1 1-16,2-2-1 0,-2-3-1 16,6 2 0-16,-1-2 1 0,3 4-1 15,0 0 0-15,4 2 1 0,-2 1 0 16,3 0-1-16,0 0 1 0,-3 0 5 16,4 0-2-16,-4 0 0 0,1 1-2 0,-5 4-5 15,-1 1 0-15,-5-3 0 0,1 8 3 16,-2-1 1-16,-3 4 0 0,-6 4 2 15,-2-3 1-15,3-5 0 16,-2 0 2-16,4-4-4 0,-4 0 2 0,3 0-1 16,3-4-6-16,-5 2 1 0,5-1-2 15,-2 0 2-15,3 0 5 16,0-1-1-16,0 1 0 0,0 0 1 0,0 1-1 16,3-4 0-16,0 0 0 0,0 0 0 15,-1 0 1-15,1 2 0 0,0-1 0 0,0 6-1 16,0-3-1-16,0 7 0 0,3 2 1 15,4 1 0-15,5 3-1 0,-7-5 6 16,4 0-1-16,-4-5 1 0,-1 2 0 16,3-1-5-16,-6-5-2 0,2 2-1 15,-3-5 0-15,0 4 1 0,-4 4-2 16,-10 1 2-16,-4 5 2 0,-6-7-5 16,-2 3-2-16,-2-5-2 0,1 2-5 15,1-3-5-15,8-1-20 0,0-3-25 16,1 0-37-16,2-1-44 0</inkml:trace>
  <inkml:trace contextRef="#ctx0" brushRef="#br0" timeOffset="-75748.27">33320 15216 345 0,'0'0'39'0,"0"0"-15"0,0 0-8 15,0 0-1-15,0 0 4 0,0 0 4 16,0 0-1-16,0 0-3 15,0 0-4-15,52 86-4 0,-33-62-1 16,1 2-1-16,3 3-1 0,1 3-3 0,0 3 1 16,-2 3-2-16,-6 4 0 0,-2 4-3 15,-8 0 1-15,-3 3-3 0,-3 4-1 16,-3-2 2-16,-7 2-7 0,-3 0 0 16,1-5-2-16,-2 0-6 15,1-3-5-15,-3-3-26 0,-2 5-30 0,-3-5-51 0,-5 1-49 16</inkml:trace>
  <inkml:trace contextRef="#ctx0" brushRef="#br0" timeOffset="-75179.13">32596 15301 238 0,'0'0'56'0,"0"0"-9"15,0 0-5-15,0 0-13 0,0 0-2 16,0 0-9-16,0 0-6 0,0 0 2 16,0 0 6-16,0 0 3 0,-29 18-4 15,2 7 4-15,0 6-15 0,-2 4 4 0,3 4-5 16,3 5 0-16,6 3 0 0,-1 5-3 15,7 0 0-15,2 1-4 0,8-1 0 16,1-1 1-16,11-2-2 16,10-3 2-16,6 0-4 0,3-3-2 15,1-1 6-15,-2-3-12 0,-2 0 5 0,-2-5-18 16,-2 1-39-16,-3-2-55 0,-3-5-89 16</inkml:trace>
  <inkml:trace contextRef="#ctx0" brushRef="#br0" timeOffset="-74204.63">33458 14922 97 0,'0'0'35'0,"0"0"1"16,0 0-2-16,0 0-2 15,0 0-4-15,0 0-2 0,0 0-2 16,0 0-1-16,0 0-1 0,0 0 1 15,-22-54-4-15,20 50-2 0,1 0-2 0,1 4-5 16,0-6-1-16,0-3-3 0,7-3-5 16,0-1 2-16,5 6-1 0,2-1-2 15,-3 4 0-15,4-2 0 0,0 1 0 16,-4 2 0-16,5 0 0 0,-3 2 0 16,-3 1 0-16,2 0 1 0,-1 0-35 0,-2 0 1 15,-1 4 0-15,2 6-2 0,-2 2 41 16,-1 4-3-16,-2 3 3 15,-4 3-1-15,-1 1 3 0,-3 3-1 16,-8 0 1-16,-5-2-3 0,-2 2 0 0,-3-2 35 16,1-1-1-16,1 0-1 0,-1-3 0 15,4-4-36-15,4-5-2 0,3-1 1 16,5-3 0-16,1-5 0 0,2 3 1 16,1-5-2-16,0 0 0 0,0 4 2 15,0-2-1-15,5 3 1 0,6 1 0 0,6-5-2 16,3-1-2-16,5 0 0 0,2 0 0 15,1-1-2-15,2-4-38 0,0 0-7 16,1 3-10-16,-1-3-30 0,1 4-7 16</inkml:trace>
  <inkml:trace contextRef="#ctx0" brushRef="#br0" timeOffset="-66150.68">26973 17210 144 0,'0'0'48'0,"0"0"-5"16,0 0-9-16,0 0-8 0,0 0-2 16,0 0-1-16,0 0-2 0,0 0-6 15,0 0-5-15,-18-11 1 0,16 11 0 0,1-1-5 16,1 0 2-16,0-1-2 0,0-3-2 15,5 0 2-15,8-5 0 0,6 0-4 16,1 3-1-16,0-3-1 0,1 2 2 16,1 1-1-16,-1 0 0 0,0 0 1 15,-1 1-4-15,1 1 1 0,-6-1 0 16,2 3-3-16,1 2-4 0,-4 1-2 16,5 0-14-16,-8 0-17 0,-5 0-24 15,3 3-29-15,-5 1-29 0</inkml:trace>
  <inkml:trace contextRef="#ctx0" brushRef="#br0" timeOffset="-65940.69">26827 17430 328 0,'0'0'77'0,"0"0"-23"16,0 0-23-16,0 0-9 0,0 0-6 15,0 0-2-15,0 0-3 0,0 0-3 0,78-27-5 16,-53 19 0-16,4 3-6 0,1-4 2 16,2 2-4-16,1 2-9 0,2 2 0 15,-2 0-23-15,6 2-40 0,2-2-74 16,3 0-94-16</inkml:trace>
  <inkml:trace contextRef="#ctx0" brushRef="#br0" timeOffset="-58512.97">28260 17247 20 0,'0'0'15'0,"0"0"-1"0,0 0 0 15,0 0-1-15,0 0-2 0,0 0 1 16,0 0-3-16,0 0 1 0,0 0-2 16,-7-16-2-16,7 15-2 0,0 1 1 15,0-3-3-15,0 1 3 0,0 1-2 16,0-1 0-16,0 2 0 0,0 0 0 0,0 0-2 16,2-3 1-16,0 3 1 15,5 0 0-15,-1 0 2 0,5 0 1 16,0 3 15-16,-4 0-15 0,2 3 13 15,-2 0-12-15,3-3 2 0,-7-1 0 0,6 1-2 16,-3-1 0-16,5 0-3 0,-1-2 0 16,1 0-16-16,0 0 15 0,-5 0 0 15,4 0-1-15,-4 0 17 0,1 0-16 16,3 0-1-16,-4 0 0 0,5-2-15 16,-1 0 15-16,1 0 0 0,0 2 3 0,1 0 17 15,-2 0-18-15,3 0 2 0,3 0 1 16,3 0-1-16,5 2 4 0,0-2-1 15,3 0-1-15,0 0-22 16,-1 0 16-16,2-3 2 0,-2 1-2 0,0 2 1 16,-1-3 0-16,1-1-20 0,0 1 17 15,1 0-1-15,0 1 1 0,2 1-1 16,2-1 0-16,-1 2 0 0,-1 0 0 16,0 0 15-16,0 2-16 0,-3 4 19 15,3-5-17-15,-2 1-18 0,4-2 17 16,-1 0 0-16,2 2-1 0,1 0 2 15,1-2-3-15,1 0-16 0,2 0 17 16,-1 0 0-16,2-4-1 0,1 1-1 16,1 0-2-16,-1 0 0 0,-1 1 3 15,-1-3 1-15,-1 3-1 0,-3-1 3 16,-2 1-2-16,-11 0 1 0,2 2 0 0,-2 0-2 16,-2 0 4-16,2 0 1 0,-2 0-1 15,1 0 0-15,3 0-2 0,5 0-2 16,-2 0 2-16,0-3-2 0,1 0-1 0,1 0-3 15,1-1-1-15,1-1-3 0,-2 2 4 16,-1-3 1-16,-3 2 2 0,-5 2 3 16,-1-3-2-16,-7 4 2 0,2 0 1 15,-1-2 0-15,-1 1 0 0,1-1-2 16,-7 3 2-16,3 0-2 0,-7 0 1 0,4-2 0 16,1-1-8-16,-1 2-13 15,0 1-8-15,-4 0-18 0,5 0-8 0,0 0-6 16</inkml:trace>
  <inkml:trace contextRef="#ctx0" brushRef="#br0" timeOffset="-57697.48">28885 17518 73 0,'0'0'39'16,"0"0"1"-16,0 0 1 0,0 0-6 0,0 0-5 15,0 0-8-15,0 0-5 0,0 0-5 16,0 0-1-16,0 0-1 0,-20-50 0 16,24 41-4-16,6-2 1 0,-3 6-2 15,1-2 0-15,0 2-3 0,4 3 1 16,-2-2-1-16,1 3-4 0,0 1 2 0,0 0-1 16,5 0 0-16,-3 3 2 15,4 3-1-15,-2 4-1 0,-2 0 1 16,-4 0-1-16,-1-3 1 0,-2 2 0 15,0-2 2-15,0 0 1 0,-5-2 1 0,1 3 3 16,-2 2-1-16,0 4 1 0,-8 4-2 16,-5-3 3-16,-3-1-4 15,-1 0-1-15,0-2-1 0,2-4-3 0,2-2 3 16,3 0 2-16,6-5 4 0,-1 2-1 16,5-3 3-16,0 0 2 0,0 0-2 15,0 0-3-15,-1 0-6 0,1 0-2 0,-1 0-1 16,1 0 2-16,0-3 2 15,1-4-4-15,9-4 4 0,4 0-4 16,-2 4 5-16,4 1-2 0,2 3-1 0,0 1 2 16,7 0-3-16,-2 2 1 0,2 0 0 15,-1 0-1-15,1 0 1 0,1 7-2 16,-4-1 3-16,-1 3-1 0,-7-1 0 16,-5 2 0-16,-4-2-1 0,-5 1 4 15,-3 6 1-15,-12 3 2 0,-5 2-3 0,-6-3-4 16,-3-3 4-16,-1-6-1 15,-2-1 1-15,1-3 2 16,1-4-6-16,1 0-1 0,9 0-3 0,1 0-9 16,6 0-14-16,2 0-35 0,-1 0-50 0,5 0-73 15</inkml:trace>
  <inkml:trace contextRef="#ctx0" brushRef="#br0" timeOffset="-57177.42">29599 17392 235 0,'0'0'51'0,"0"0"-9"0,0 0-19 0,0 0 13 15,0 0-18-15,0 0 11 0,0 0-5 16,0 0-9-16,0 0 10 0,8-43-18 16,-10 43 12-16,-10 0-12 0,-6 5 1 0,-3 4 0 15,3 5-2-15,2 1-2 0,0 4-2 16,1 3 0-16,-1 4 0 15,3 3 2-15,-1 3-2 0,4 1-1 16,-1-4 1-16,5 0-3 0,3 0 1 0,3-4-1 16,0 0 1-16,3-1 1 0,4-3 0 15,1 0-2-15,1-3-1 0,1 1-3 16,2-3 4-16,-4-5 0 0,4-2-2 16,2-1 2-16,-3-7-2 0,7 5 1 15,1-6 2-15,0 0 0 0,0 0-5 0,-3 0 2 16,-3-7 1-16,-5 3 4 15,3-5 1-15,-7 2 2 0,-3-4-3 0,1 2 1 16,-2-2 0-16,-3-6-2 16,-6 4 1-16,0 1 1 0,-5 3-5 0,-2 6-1 15,-1 2-5-15,-9 1-13 0,4 4-40 16,-4 8-66-16,0 0-124 0</inkml:trace>
  <inkml:trace contextRef="#ctx0" brushRef="#br0" timeOffset="-52823.84">27035 11838 13 0,'0'0'18'0,"0"0"1"16,0 0 1-16,0 0-2 0,0 0-5 15,0 0-6-15,0 0-5 16,0 0-6-16,0 0-1 0,5-5-5 0,-5 5-5 16,0 0-2-16,0 0-3 0,0 0 0 15,0 0 6-15,1 0 9 0</inkml:trace>
  <inkml:trace contextRef="#ctx0" brushRef="#br0" timeOffset="-49861.11">27326 11879 154 0,'0'0'47'0,"0"0"-10"16,0 0-6-16,0 0-2 0,0 0 0 16,0 0-1-16,0 0-4 0,0 0-7 0,0 0-10 15,0 0-5-15,-40-44-2 0,38 44-1 16,1 0 1-16,-5 0-1 15,-6 0 3-15,-1 6-2 0,-2 5-1 16,0 1 7-16,1 4-4 0,-2 1 5 0,-3 1-2 16,0 2-2-16,-3 0 0 0,-1 1-1 15,1-1-1-15,1 3 0 0,1-1 1 16,1 1-2-16,1 0-2 0,5 0 0 16,0-1 1-16,2 0 1 0,1 2 2 15,1 2 2-15,2 0-2 0,1 1-1 0,-3-1 1 16,4-4 3-16,0-5 1 0,-1 0 0 15,3-6 1-15,0-1-3 16,-1 2-2-16,1-1 1 0,-2 0-1 16,2-1 0-16,-3 7 0 0,2-1 0 0,-4 6 2 15,1-1 2-15,0 0-4 0,0 1 3 16,-1 1-4-16,0-1 0 0,1 1 0 16,-1 1 0-16,1 1 0 0,0 0-1 15,-2 3 1-15,2-1-1 0,0-1-1 16,-1 0 0-16,1-1 0 0,1 0 0 0,2-1 2 15,0-3 0-15,-1 1 2 0,1-9-1 16,-2 2-1-16,4-4-1 0,-1 1 0 16,-2-1 0-16,2-1-1 0,0 2 1 15,0-1 0-15,0 0 0 0,-2-1 0 16,1 7 0-16,1-6 0 0,-3 6-2 0,1-2 2 16,0 0 0-16,0 0-1 0,-2 2 1 15,3-1 0-15,-1 3 5 0,0 5-5 16,-1-1 4-16,-1-1-3 15,1-1-2-15,0 1 2 0,2-7-1 0,-1 2 0 16,1-1-1-16,1-5 2 0,-1 7-1 16,3-6 0-16,-1 1-1 0,1-1 0 15,-1 0 0-15,1 1 0 0,1 0 2 16,0-1-1-16,-2 0 0 0,2 0 0 16,-1 0-2-16,-1 6 2 0,1 0 0 0,-4 2 1 15,1 0-1-15,0-2 1 0,-3 2-1 16,1 0 0-16,0 0 0 15,2-3-1-15,1-1-1 0,0-1 2 16,0-4 0-16,-1-1 0 0,2 3 1 0,-1-1-1 16,0-1-1-16,2-1 1 0,0 2 0 15,1-7 1-15,-2 7-1 0,2-6 0 16,-1 4 0-16,-1 2-1 0,1 1 1 16,-1-3 0-16,1 3 3 0,-1 5-3 15,1-6 4-15,-1 6-4 0,1 0-1 0,-1-7 2 16,-2 7-2-16,2-1 1 0,-1-7 0 15,-2 5 0-15,4-4 0 16,-4 0 0-16,1 4-1 0,1-5 1 16,-1 6 2-16,0-7-2 0,1 0 0 0,0 0 1 15,1 2-3-15,-1-2 2 0,2 2-1 16,-1-1 1-16,1 2 0 0,-1-1 0 16,1 1 0-16,1 0 0 0,-1 0-1 15,-2 6 1-15,3-7-1 0,-2 9 0 16,1-2 1-16,-1 3 1 0,-2 2-1 0,1 0 0 15,0-7-1-15,0 1 1 0,-1 0-1 16,3-6 1-16,-2 5-1 0,1-7 1 16,1-4-3-16,-1 8 3 0,2-8 0 15,0 7 2-15,-1 3 0 0,-1-6-1 16,2 4 0-16,-1-1-1 0,1 2 4 16,-3-1-4-16,3 9 5 0,0-9-4 0,0 9-2 15,0-5 2-15,0-4 0 16,0 8-1-16,0-1 1 0,0-1 0 15,0 1 1-15,0 0-2 0,0-2 1 0,0-6 0 16,0 8 0-16,0-8 0 0,0 0 0 16,0 2 3-16,0-2-2 0,0 4 0 15,3-6 0-15,1 5-1 0,-1-6 0 16,0 2 0-16,0-1-1 0,0 1-1 16,1 5 2-16,-1-8-2 0,2 7 1 0,-1-5 0 15,0 0-1-15,0 5 1 0,-1-4 1 16,3 4-1-16,-3 0 0 15,0-4 0-15,0 6-1 0,1-2 2 16,-3-3-1-16,-1 6 0 0,2-6 1 0,-2-1-1 16,0 1 0-16,0-6 1 0,0 6-2 15,0-6 1-15,0 1 0 0,0 4 0 16,0-4 6-16,0 5-5 0,0 0 3 16,0 0-4-16,0-2 1 0,1 3-1 15,1-3 0-15,-1 3 1 0,1-3-3 0,-1 1 2 16,1 2 0-16,1-5-1 0,-2 3 0 15,2-2 1-15,-1 2-1 0,1-2 2 16,-2 1-1-16,2 1 2 16,1 5-1-16,-3-5-1 0,4 4 1 0,-2 1 1 15,0-6-2-15,0 5 0 0,-2-4 0 16,2 0-3-16,0 4 3 0,0-2 0 16,2 7-1-16,1-3 2 0,0 1-1 15,0-1 0-15,0 1 0 0,-1 2 0 16,-2 0 0-16,1-1 0 0,-2-5 0 0,1 3-1 15,0-1 1-15,-2 1 0 0,2 1-1 16,-1-1 2-16,-1-1-1 0,1-5 0 16,-2 9 1-16,0-3-1 0,0-5 0 15,0 6 0-15,0-6 3 0,0 2-3 16,0-2 3-16,0 3-3 0,0 2-2 0,0-4 2 16,0 7 0-16,0-2 0 0,0-6 0 15,0 9-1-15,0-1-1 16,0-9 2-16,0 11-1 0,0-3 0 15,0 0 0-15,0 0 0 0,1 1 0 0,-1-2 1 16,2-6-1-16,-1 10 0 0,0-4 0 16,2 0 0-16,-3 2 1 0,0-4 1 15,0 4-2-15,0 0-1 0,0 0 1 16,0-2-1-16,-4 0 0 0,1 0 1 16,0-1 0-16,-1 1 1 0,-2-1 1 0,-1 1-2 15,-3 3 2-15,1-1-2 0,0-2 0 16,3 0 1-16,-1 1 4 15,1-1-5-15,2 2 6 0,1-1-3 16,0-3-2-16,0 0 1 0,0-1-1 0,0-3 0 16,-2 5-1-16,2 0-1 0,0-6 1 15,0 5 1-15,0 1-1 0,0-2 0 16,-1 6 1-16,-1-1 1 0,0 2 0 16,-1-3-2-16,2-1 0 0,-2 4-3 15,2 1 3-15,-1 0 1 0,2 1 0 0,-1 0 1 16,1-1-2-16,2-5 0 0,-1 2 0 15,1-4 0-15,-1-4 0 0,2 10 2 16,0-3-2-16,0-5 1 0,0 7-1 16,-1-1 1-16,1-7-2 0,-1 9 1 15,-1-2 2-15,1-10 1 0,-2 9-2 16,0-1 2-16,1-6 12 0,-1 6-14 16,-1 2 11-16,1-10-12 0,0 8 1 15,2-9 0-15,-2 1 2 0,-1 5 8 16,1-5-11-16,-2 7 9 0,1-3-9 0,0-5 1 15,0 7 1-15,1 0-1 0,0-9 0 16,-3 10 3-16,1-2-3 0,3-4 3 16,-3 6-4-16,1-7 2 0,3 2-1 15,-2-1 0-15,1 1 1 0,1 0 0 16,-1-7 0-16,1 5-1 0,1-3 2 16,-2-2-3-16,1 6 2 0,1-5 0 0,0 7-2 15,0 0 1-15,0-2-1 16,0 5 0-16,0-3 2 0,0-3 1 15,0 2-2-15,0-4-1 0,0 1 2 0,0 3-1 16,0-1-1-16,0-1 4 0,1 2-5 16,1 0 4-16,-2-8-2 0,3 8 0 15,-2-5 1-15,2 3 0 0,3 8-1 16,-3-11-1-16,1 7 1 0,0 0 1 16,1-7-3-16,1 5 2 0,-3-4-2 0,1-1 2 15,1 2-1-15,-2-1 1 0,2 3-4 16,-1-3-5-16,1 1 0 0,-1-2-14 15,0 1-21-15,5-1-47 16,0 1-59-16,-4-6-93 0</inkml:trace>
  <inkml:trace contextRef="#ctx0" brushRef="#br0" timeOffset="-42157.22">29366 16897 68 0,'0'0'29'0,"0"0"-4"16,0 0-6-16,0 0-4 0,0 0-2 0,0 0 0 16,0 0 1-16,0 0 3 15,0 0 4-15,-4-13-1 0,4 13 0 16,0-3-5-16,0 1-3 0,0-4-6 15,0-2-1-15,0-3-1 0,0 0 0 0,0-2 0 16,0 1 0-16,0 6-2 0,0-4 4 16,0 3-1-16,0 2 2 0,0 2 0 15,0 3 1-15,-1-4-3 0,1 4 2 16,0-1-1-16,-2-1-1 0,2 1-2 16,0-1-1-16,0 0-1 0,-1 1 1 0,1 0 0 15,0 0 1-15,0-1 3 0,0 0 1 16,0 1 1-16,0 1 1 0,0-4-4 15,0 4 2-15,0-1-1 16,0 1-4-16,0-1 0 0,-2 1-1 0,2-2 0 16,0 2 3-16,0 0 1 0,0 0 0 15,-1 3-1-15,1 12 1 0,-1 7-2 16,-1 5-1-16,1 1 3 0,1-3-4 16,0 1-1-16,0-5 0 0,-2-1 0 15,2-8-1-15,0 3 3 0,-1 0-3 0,1-10 1 16,-2 7-1-16,2-6-1 15,0-1 4-15,0 1 0 0,0-6 1 16,0 0 1-16,0 0-1 0,0 0 0 16,0 1-2-16,0-1-1 0,0 0 1 0,0-6-1 15,0-3 1-15,0-3-1 16,2 0 1-16,1 1-2 0,-3-4 1 0,1 3-1 16,-1-2 2-16,0 1-2 0,0 0 1 15,0 0 1-15,0 7-1 0,0 3 0 16,0-4 0-16,0 3 0 0,0 0 0 0,-1-6 0 15,-1 7 1-15,1-3 0 0,-2-4 0 16,1 4-1-16,1 1 0 16,1-1 0-16,0 6 2 0,-2-1-1 0,2 1 0 15,0 0-1-15,0-4 0 0,0 3 1 16,0 1-1-16,0 0 2 0,0 0-1 16,6 7-1-16,0 9 3 0,0 1-1 15,-2-1 0-15,-2 2 1 16,0-1-2-16,-2-3 1 0,0-1-1 15,0-1-1-15,0-5 0 0,0-2 0 0,0 2 0 16,0-7 0-16,0 0 0 0,0 0 0 0,0 1 0 16,0 1 0-16,0-1 0 15,0 2 0-15,0-3 0 0,0 1 0 0,0 1 0 16,0 0 0-16,0 1 2 0,0-3-3 16,0 1 2-16,-2-1-2 0,2 2 1 0,0-2 0 15,-2 0-1-15,2 0 1 0,-3-3-1 16,2-4-1-16,-1-6 1 0,1-7 2 15,1 8 1-15,0-6-2 0,-1-2 0 16,1 6 0-16,0 1 2 0,0 8-1 16,0 5-1-16,-2-5 0 0,2 0 1 15,-1-3-1-15,1 4 0 0,0 4-1 16,-2-2 0-16,2 2-1 0,0 0 2 16,-1 0 0-16,1 0 0 0,-2 0 0 15,1 10 0-15,-2 1 0 16,1 7 1-16,1-7 0 0,1 1 0 15,0 2 0-15,0-3 0 0,0 1-1 16,0-8-1-16,0 9 0 0,0-8 0 0,0 5 1 0,0 0-2 16,1-5 0-16,2 4-2 0,-1-5-5 15,2 4-12-15,5 6-34 0,-3-5-72 16,7 3-99 0</inkml:trace>
  <inkml:trace contextRef="#ctx0" brushRef="#br0" timeOffset="-41311.84">30753 16807 298 0,'0'0'55'0,"0"0"-5"16,0 0-11-16,0 0-11 0,0 0-5 16,15-83-1-16,-14 79-1 0,1 1-3 0,-2 3-5 15,0-2-6-15,0 2-6 0,0 0 1 16,1 0 1-16,-1 0 3 0,0 3-2 16,0 11 0-16,-4 9-3 0,-2 5-1 15,0 3 0-15,2 4 0 0,0-3-3 16,1-1 2-16,1 0-2 0,1-10 2 0,1-1-1 15,0-3 2-15,0-5-2 16,1 3 1-16,1-5 0 0,-1-5 1 0,1 0-1 16,-2-5 1-16,1 3 0 15,2 1 1-15,-2 1 0 0,1-1 0 0,-2-4 2 16,0 0-1-16,0 0 2 0,1 2-1 0,-1-2 1 16,1 0-1-16,-1 2-1 15,5-2-2-15,1-5 0 0,1-7 2 16,6-3-1-16,0-2-1 15,4 0 1-15,-1 1-2 0,1-1 1 0,0 3-1 16,0 2 1-16,-5 4-3 0,0 0 1 16,-3 4 0-16,-5 3 0 0,7 1 0 0,-1 0 1 15,-2 1-3-15,4 7 2 16,-6-1 0-16,-4 4 1 0,0 6-2 0,-2-1 2 16,0 7-2-16,0-3-1 0,-4-1 1 15,-3 0 0-15,1-4-1 0,0-3 2 16,0 0 1-16,-4-1-2 0,1 1 1 15,1-4 1-15,-5 1-1 0,1 0-3 16,0 0 2-16,-2-1-2 0,1-6-2 0,2 3-4 16,-1-5-10-16,2 0-21 0,4 0-33 15,-8 0-50-15,8 0-74 16</inkml:trace>
  <inkml:trace contextRef="#ctx0" brushRef="#br0" timeOffset="-40761.98">31291 16794 449 0,'0'0'54'0,"0"0"-18"32,0 0-18-32,0 0-10 0,0 0-5 0,0 0-1 0,0 0 1 0,0 0-2 15,0 0 0-15,35 35 1 0,-29-8-2 16,-1 5 0-16,-2 0-1 0,-1 2 1 0,-2-6-2 16,0 1 0-16,0-3 1 0,-3 0 0 15,1-11-1-15,-3 0 3 16,3-3-2-16,1-7 1 0,-2 5 0 15,2-5 0-15,-1 0 1 0,2 0-1 0,0-5 4 16,0 0 0-16,0 0 0 0,0 0 1 16,0 1-4-16,0-1 0 0,0 0 0 15,0-8 1-15,4-5 1 0,2-4-3 16,3 0 0-16,-1 0 0 0,1 1 1 16,1-1 0-16,-3 6 0 0,1-1 0 0,-2 6 0 15,1-2-1-15,1 2 0 0,-3 4-1 16,5 0 0-16,1 2 0 0,0 0 0 15,3 2 0-15,0 5-1 16,-3 2 0 0,4 5 0-16,-4-1 1 0,-4-2-1 0,1 1-2 0,-3 2 1 0,-2-2 2 15,1 3-2-15,-2-3 1 0,-2-1-2 16,0 6-3-16,0-7-2 0,0 7-2 16,-5-2-4-16,1-7-7 0,-3 4-22 15,2-5-33-15,3-4-49 0,0 2-68 16</inkml:trace>
  <inkml:trace contextRef="#ctx0" brushRef="#br0" timeOffset="-40158.28">31677 16597 284 0,'0'0'54'0,"0"0"-16"0,0 0-8 0,0 0-12 0,22-84 1 16,-19 75-3-16,5-5-7 0,1-1 1 15,-4 7-9-15,5-4 3 16,-3 5-1-16,0 1-2 0,2 1 1 15,0 2-2-15,1 2 1 0,-6-1 0 0,6 2-1 16,-4 0-1-16,5 0 1 0,3 5 1 16,-5 4 5-16,3 5-2 0,-5-5 4 15,-1 6-4-15,0-1-1 0,-3-4 3 16,0 8-4-16,-2-7 4 0,-1 2-1 16,0 5-1-16,-3-2 1 0,-7 3-1 15,0-2 0-15,0-1-1 0,-3-3 0 16,4-4 1-16,-1 4-2 0,3-9 2 0,4-1-2 15,-3 1 1-15,3 0 0 16,0-1-1-16,0 0 1 0,3-3 2 0,0 0-1 16,0 0 0-16,0 0-4 0,0 0 0 15,2 0 0-15,10-1 0 0,8-4 0 16,7-1-2-16,1 1 5 16,0 1-4-16,0 1 5 0,-2 1-5 0,0 2 0 15,-3 0 0-15,-3 2 0 0,-2 4 4 16,-5-2-5-16,-3 5 5 0,-4-2-5 15,-6 5-3-15,0 0 4 16,-7 3-3-16,-9 5 4 0,-2-2-1 0,-5-1 1 16,-3-2 1-16,0 1-6 0,-3-2 6 15,2-3-5-15,-2-4 4 0,1-1-1 16,2-6 1-16,2 0-1 0,6 0-3 0,1 0-10 16,7 0-20-16,-4-4-52 0,2 1-57 15,6-1-126-15</inkml:trace>
  <inkml:trace contextRef="#ctx0" brushRef="#br0" timeOffset="-39941.82">32300 17098 408 0,'0'0'-12'0,"0"0"-32"15,0 0-90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39:13.5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62 14747 7 0,'0'0'-1'0,"0"0"-5"0,0 0 6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5:15:48.2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238 14648 556 0,'0'0'0'0,"0"0"1"0,0 0-1 0,0 0 1 15,0 0 2-15,0 0-3 0,0 0 1 16,0 0-1-16,0 0 0 0,0 0 1 0,26-62-3 16,-13 62 0-16,3 3 0 0,5 6 0 15,-2 6 1-15,-4 0 0 16,2 3-2-16,-2-1-2 0,0 1-1 15,-2 1-4-15,2-3-4 0,-1 1-12 0,-2-2-20 16,1-1-24-16,-4-6-24 0,-1 2-15 16,1-4-8-16</inkml:trace>
  <inkml:trace contextRef="#ctx0" brushRef="#br0" timeOffset="106560.11">7354 5490 141 0,'0'0'43'15,"0"0"-6"-15,0 0-7 0,0 0-4 16,0 0-4-16,0 0-4 0,0 0-4 16,0 0-4-16,0 0-6 0,0 0-1 15,-17-33-5-15,17 33 4 0,0-2-2 16,-1 2 2-16,1 0 1 0,-2 0 1 16,2 0 2-16,-1 0-3 0,1 0 5 15,0 3 0-15,0 4 1 0,0 5-2 16,0-1 0-16,0-1-2 0,0 1-2 15,1 0-1-15,2-2-1 0,0 2-1 0,0 1 0 16,1-3 0-16,-1 2 0 0,-2-6 1 16,2 4-1-16,-1-4 2 0,-1-1-1 15,2 0 1-15,-3-4 1 0,0 0 1 16,0 0 0-16,2 1 2 0,-1 1 1 16,-1-2 0-16,3 0 2 0,3 0-3 15,2-4-2-15,4-8 0 0,4-4-3 16,-2-5 1-16,1 1-2 0,1-2 1 15,1-3-1-15,-1 1-1 0,4-2 1 16,-2 1-1-16,2-1 1 0,-2 1-1 0,0 1 0 16,-1 3-2-16,-1 0-1 0,0 1 1 15,-3 3-1-15,-4 7 0 0,2-1-2 16,-6 3-6-16,-2 5-4 0,-2 0-14 16,-1 3-13-16,0-1-13 0,0 1-26 15,3 0-11-15,3 0-27 0</inkml:trace>
  <inkml:trace contextRef="#ctx0" brushRef="#br0" timeOffset="107008.2">7216 5559 189 0,'0'0'49'0,"0"0"-6"15,0 0-2-15,0 0-7 0,0 0-9 0,0 0-9 16,0 0-10-16,0 0-4 0,0 0-5 16,-12-14-1-16,9 14 3 0,3 0 3 15,0 0 4-15,-3 5 1 0,3 10-3 16,0 2-3-16,0 1 1 0,0 5 2 15,3-3 2-15,3-2 1 0,0 1-1 0,1-4-1 16,0-3 0-16,0-1 2 0,2-2-3 16,-3-1 2-16,4-1 0 0,-3-1-2 15,-4-4 3-15,6 1-1 0,-5-2 2 16,6-1-2-16,5 0 0 0,-4-4-2 16,8-4 0-16,-2-4 1 0,-1-3-2 15,3-3-3-15,4-4 1 0,-2-3-1 0,0-2 1 16,1-3-1-16,2-2 0 15,0-1-2-15,2-2 0 0,1 3-5 16,3 2 0-16,-1 2-8 0,0 6-9 0,-1 4-16 16,-4 1-33-16,5 6-32 0,-7 4-47 15</inkml:trace>
  <inkml:trace contextRef="#ctx0" brushRef="#br0" timeOffset="108269.3">10381 7797 85 0,'0'0'8'0,"0"0"-4"15,0 0-4-15,0 0-5 0,0 0-3 16,0 0-4-16,0 0-3 16,0 0 3-16,0 0 3 0,0 0-1 15,-13-9 0-15,13 7-3 0,-2 2 10 0</inkml:trace>
  <inkml:trace contextRef="#ctx0" brushRef="#br0" timeOffset="109435.62">10381 7797 55 0,'-4'17'14'16,"4"-22"8"-16,-2-5 5 0,-2 1-3 15,1 0-3-15,-3-2-5 0,2 2-3 16,1-1-5-16,0 1-2 0,-1-1-4 0,2 6-1 16,-2-5 2-16,2 4-1 0,1 0-2 15,-1 0 1-15,2 5-2 0,-1-1-2 16,1 1-2-16,0-1 1 0,0-4 1 16,0 1 0-16,1-1 1 0,5 0-3 15,-1 4 2-15,-1 0-2 0,-1-1 0 0,3 2 0 16,-1 0 2-16,3 2 1 0,-1 2 1 15,-1 2 3-15,-2 2 1 16,-2-4 1-16,-2 7-1 0,0-1 3 16,0 6 1-16,-2-2 3 0,-2 1-3 0,-5-3-3 15,5-5-2-15,-5 6 0 0,-1-5 3 16,4-2 1-16,-4 4 0 0,-1-3 0 16,3-1 2-16,-5 2 3 0,9-2 3 15,-2-5 2-15,3 3 4 0,3-4 1 16,-7 0-1-16,4 0 0 0,-4-4-6 0,-3 0-4 15,4-3-5-15,-3-7-3 0,5 5-2 16,-2-6 0-16,2 6-1 16,1-4-1-16,3 1-2 0,0 0 1 0,0 0-2 15,0-1 0-15,7 0-1 0,-3 4 0 16,5-1 2-16,3 2-1 0,2 1 0 16,-1 2 1-16,3 2-3 0,-6 1-2 15,3 2 2-15,3 0 2 0,-7 0 1 16,7 5 3-16,-9 0-1 0,0 2 1 15,2 1 1-15,-5-1 1 0,-1 2 1 0,0 3 2 16,-3 5-2-16,0 0 0 0,-6 3-2 16,-2 0 2-16,-4-1 3 0,0-1 6 15,-3 0 4-15,4-6 0 0,1-1 2 16,2-6 4-16,3-1 5 0,2-1 0 16,3-3-4-16,-7 0-6 0,-3 0-11 0,1-1-3 15,-4-7 0-15,0-2 1 16,6 0-3-16,0-3 2 0,2 2-3 15,2-3-1-15,2 1 0 0,1-3-1 16,0-3 1-16,0 6 0 0,0-3-2 0,3 7 1 16,-2 4-2-16,1 2-1 0,1 0 1 15,0 0-2-15,4-2 3 0,0 1 2 16,5 2 1-16,-1 2 2 0,2 0-1 16,-1 0-1-16,-2 0-2 0,1 0 0 15,-6 0-1-15,2 0-1 0,-2 2 2 0,2 5-1 16,0-3 1-16,-3 4 3 15,-1 0 1-15,-3 2 3 0,0 6-1 16,-3-3 1-16,-3 0 3 0,-5-1 2 16,5-6 1-16,-4 0 2 0,0 0 3 0,0-3-2 15,-2 0-1-15,-1-2-3 0,-4-1-3 16,4 0 1-16,-5 0-2 0,7 0 1 16,2-4 0-16,-1 0-2 0,6-2-2 15,-3 0-1-15,4 2-2 0,1-4 0 16,2-3-2-16,0-3-3 0,8-4 2 0,3 3-2 15,4 1 3-15,0 5-2 0,-3 2 3 16,5 2-1-16,-8 1 0 16,7 3 0-16,-5 0-4 0,1 1 4 15,5 0 0-15,-8 1 2 0,7 5 2 0,-9-1 0 16,-1 1-1-16,3 2-1 0,-4-1 0 16,0 2 1-16,-4-4 0 0,-1 4 1 15,0-3-4-15,0 5 1 0,0-1 0 16,0-5 2-16,0 0 2 0,-1-3 5 15,-2 2-3-15,-1-2 2 0,-5 1-1 0,3-1 0 16,-6-1 2-16,0 1 0 0,0-2-4 16,-5 0-2-16,6-3-1 0,-3-3-2 15,5 1-2-15,2-2 0 0,1 0-2 16,3 5-2-16,2-1-5 0,1 3-12 16,0-4-24-16,0-1-21 0,3-3-21 15,7 3-14-15,7 5-15 0</inkml:trace>
  <inkml:trace contextRef="#ctx0" brushRef="#br0" timeOffset="116891.55">8949 4818 239 0,'0'0'49'0,"0"0"3"16,0 0-9-16,0 0-5 0,0 0-12 15,0 0-7-15,0 0-5 0,0 0-4 0,0 0-5 16,0 0 0-16,-10-27-4 0,9 27-1 16,1-2-1-16,-2 2-4 0,2-2-2 15,-1 2-3-15,1 0-6 0,-3 0 2 16,3 0 6-16,0 0 6 0,0 12 6 16,0 5 2-16,0 4-4 0,0 1 0 15,7-4-1-15,-1 0 1 0,0-6-1 16,-2 1-1-16,6-3-1 0,-4-3 1 15,4 3-2-15,-4-4 1 0,1-4 1 16,-1 3 1-16,5-5 1 0,1 0 2 0,1 0-1 16,3-8-3-16,-1-3 1 0,-3-5-1 15,0 0 3-15,-3-2-1 0,1-2 1 16,-3-2 2-16,-4 7 0 0,0 1 2 16,1 3 0-16,-4-1 3 0,2-1-1 15,-2 8 0-15,0-7-2 0,0 6 2 0,0 1-2 16,0-2 3-16,0 7-4 15,0-1-4-15,0 1 1 0,0-1-5 16,0-1-2-16,0 0 2 0,0 1-3 16,0 1-1-16,0 0 4 0,4 0-2 0,0 3 0 15,2 9-2-15,4 6 4 0,-2 5 3 16,-3 6 4-16,4 4-1 0,-3 5-1 16,-2 1-5-16,2 3 1 0,-2-1 0 15,0-1 0-15,-1-1 1 0,0-2 1 16,-1 0 3-16,-1-2-4 0,-1-4 1 0,2-2-4 15,-2-7-2-15,0-4 2 0,0-5 3 16,0 0 2-16,0-1-4 0,0-6 2 16,0 0 3-16,0-6 1 15,0 0 4-15,0 0 5 0,0 2-2 0,0-2-1 16,-3 0-3-16,-3-4-1 0,-5-7 0 16,0-8 0-16,-2-2-2 0,3-5-3 15,0-3-9-15,4 0 8 0,2-1-4 16,-2 1 3-16,6 3 0 0,0 0-3 15,0 3 0-15,6 0-3 0,1 4 2 0,2-1-1 16,4 2-3-16,1 2-2 0,5-1-6 16,3 3-15-16,1 1-22 0,4 2-30 15,-2 2-37-15,-2 5-63 0</inkml:trace>
  <inkml:trace contextRef="#ctx0" brushRef="#br0" timeOffset="117201">9544 4868 346 0,'0'0'36'0,"0"0"-15"0,0 0-14 15,0 0-11-15,0 0-5 0,0 0-1 16,0 0 1-16,0 0 3 0,0 0-1 16,45-50-3-16,-30 45-7 0,0 2-4 15,4 2-8-15,-8 1-13 0,8 0-18 16,-7 0-13-16,2 1-11 0</inkml:trace>
  <inkml:trace contextRef="#ctx0" brushRef="#br0" timeOffset="117396.31">9601 5024 257 0,'0'0'51'0,"0"0"-15"0,0 0-14 15,0 0-10-15,0 0-6 0,0 0 1 0,0 0-2 16,0 0-2-16,0 0 1 0,0 0-11 16,38-11-3-16,-13 5-11 0,-1 1-16 15,1-2-27-15,1 3-43 0,0-1-47 16</inkml:trace>
  <inkml:trace contextRef="#ctx0" brushRef="#br0" timeOffset="118121.55">10422 4745 226 0,'0'0'42'15,"0"0"-3"-15,0 0-6 0,0 0-6 16,0 0-2-16,0 0 5 0,0 0-3 16,-8-81-5-16,1 67-7 0,-3 4-11 15,0 0-3-15,0 2 3 0,2 3 5 16,-3 1-1-16,4-1-2 0,2 4-5 0,2-1-2 15,3 2-2-15,-1-2-3 0,-5 2-8 16,-5 0 1-16,-4 5 1 0,-1 6 4 16,2 5 4-16,-1 4 6 0,1 5-3 15,1 0-3-15,1 4-2 0,2 0-2 16,0 0 4-16,3 0 0 0,2-2-2 16,1-7 2-16,1-1-6 0,3-4 4 15,0-6 4-15,0 4-4 0,0-8 3 16,0 1 1-16,0-6 2 0,0 0 5 15,3 0 8-15,12 0 2 0,5-6-4 0,7-9-3 16,2-6-5-16,0-2-2 0,0-2-1 16,-2 0 3-16,-2 2 0 0,-3 3 0 15,-5 0 3-15,-5 8 0 0,-5-1 4 16,1 6 4-16,-5 2 4 0,0 2-2 16,-3 3 0-16,0-1-5 0,0 1-5 0,2 0-7 15,-1-2-5-15,-1 2 2 0,0 0-2 16,2 0 1-16,-2 11-2 15,1 6 2-15,2 5 3 0,0 0 5 16,1 1 1-16,2-1-1 0,0 1-4 0,0-3-1 16,-2-5 1-16,0-2 1 0,1-5 1 15,-2-5 3-15,0 2 2 0,-3-5 3 16,5 0 0-16,8-5-1 0,4-6-1 16,1-9 0-16,2-2 4 0,-7-4-5 15,-1 2 3-15,-4 1-5 0,0 0-1 0,-4 8 1 16,1-2-1-16,-3 7-2 0,-2 4-2 15,3 0-4-15,-3 6-7 0,0-1-14 16,0 1-14-16,1 0-51 16,-1 0-35-16,5 1-69 0</inkml:trace>
  <inkml:trace contextRef="#ctx0" brushRef="#br0" timeOffset="118316.03">11027 4839 583 0,'0'0'6'16,"0"0"-14"-16,0 0-19 0,0 0-54 15,0 0-62-15,0 0-101 0</inkml:trace>
  <inkml:trace contextRef="#ctx0" brushRef="#br0" timeOffset="125521.39">8167 7538 74 0,'0'0'33'0,"0"0"2"16,0 0-4-16,0 0-4 0,0 0-7 16,0 0-2-16,0 0 1 0,0 0-3 15,-19-79 4-15,14 63-3 0,0-3-3 16,1-9 2-16,1-2-5 0,1-5 3 16,2-6 2-16,0-4-5 0,0-4 1 0,5-4-2 15,2-5-7-15,3-2 3 0,0-2-2 16,2-2-6-16,5 0 6 15,-1 5-4-15,3 4 0 0,-2 4 0 16,1 3 0-16,0 6 0 0,0 1-5 0,-1 2 4 16,2 5-3-16,-3 1 1 0,1 0 3 15,-1 1 0-15,1 2 1 0,-1-4-2 16,3-2 1-16,-1 2-1 0,0-1 1 16,1 3-2-16,-3 1 1 0,3 6 0 15,-3 2-2-15,-2 2 1 0,2 1 0 0,0 2 1 16,-4 1 0-16,0 1 1 15,-3 5 0-15,0-2 0 0,-3 8 0 16,-3 0 0-16,1 2 1 0,-4 3 1 16,0-2-1-16,0 2 0 0,1 0 0 0,-1-1-2 15,2 1 0-15,-2-2-2 0,0 2-1 16,1-1 1-16,-1 1-3 0,0-1 2 16,0 1 0-16,0-2 2 0,0 2 0 15,3-1 0-15,-3 1 0 0,0-2 0 16,0 2 1-16,0-2 0 0,6-2-2 0,-3-2-1 15,3-2 0-15,-2 1-3 0,3 1 3 16,-3-2-1-16,2 2 2 0,0 0 0 16,0 0 2-16,4 0 1 15,-7 3-1-15,1-1 0 0,-4 4-3 0,0-1 2 16,0 1 1-16,2-2-2 0,-1 2 6 16,-1-1-3-16,3 1 0 0,-3-1 1 15,3 1 1-15,-3-2-2 0,1 2 1 16,-1-1 1-16,2 1-2 0,-2 0-2 15,1-2 2-15,-1 2-1 0,2-2-1 0,-2 2 2 16,1-1-4-16,1 1 4 0,0-2-2 16,0 1 2-16,-1-1 1 0,1 0 0 15,-1 1 2-15,1 0-2 0,-2 0 2 16,1-1-1-16,-1 0-2 0,0 1 0 16,0-1-3-16,3 1 3 0,-3 1-2 15,0-2 0-15,0 2 0 0,0-1 0 16,0 1 0-16,3-2-2 0,-3 2 2 15,0-1 1-15,1 1-2 0,-1-2 1 16,0 2-4-16,2-1-2 0,-2 1-6 0,0 0-2 16,0 0-2-16,0 0-7 0,0 0-10 15,0 0-8-15,0 0-12 0,0 0-17 16</inkml:trace>
  <inkml:trace contextRef="#ctx0" brushRef="#br0" timeOffset="131969.73">7506 13526 88 0,'0'0'37'0,"0"0"-10"16,0 0-11-16,0 0-8 0,0 0-4 16,0 0-5-16,0 0-3 0,0 0-6 15,0 0-5-15,0 0-3 0,-10-21-1 16,9 19 0-16,1 2 1 0,-2-1 4 16,2 1 2-16,-1-2 5 0,1 2 2 0,0-2 2 15,-2 2 2-15,2-1-2 16,0 1 3-16,0-1-2 0,0 1 1 15,0 0-8-15,0 0-10 0</inkml:trace>
  <inkml:trace contextRef="#ctx0" brushRef="#br0" timeOffset="146052.19">15457 6941 41 0,'0'0'27'0,"0"0"4"0,0 0 0 16,0 0 7-16,0 0-8 0,0 0-4 16,0 0-2-16,0 0-5 0,0 0-2 0,0 0-4 15,27-73-7-15,-27 63-2 16,0-2 2-16,0 0 4 0,0-1 2 15,0-5-2-15,0 7-3 0,-3-7-2 16,2 1-3-16,-2 5 4 0,-1-6 5 0,2 8 9 16,-1-3 0-16,0 3 1 0,-1-1-5 15,1 2-4-15,2 5-5 0,-4-6 1 16,2 7-2-16,0-1-3 0,1 1-2 16,2 3-3-16,-5-3 0 0,1 1-2 15,-6 0 0-15,-6 2-1 0,3 0-1 0,-6 4 1 16,3 3 0-16,0 2 1 15,3 0 3-15,2-1 0 0,1 0 2 0,-1 2-2 16,3 1 1-16,-5 4 0 16,3 2 1-16,0 1 2 0,2 3 0 0,1 2 1 15,-2 3-3-15,2 1 1 0,2-1-2 16,2 1-3-16,1-2 3 0,2-1 0 16,0-1 0-16,2-2 4 0,2-1-1 15,4-4-1-15,1-1 2 0,-3-4-2 16,3-3 1-16,-1-3 3 0,-5-4-2 0,9 0 1 15,2-1 2-15,4-7-3 0,6-7 1 16,-2-4-1-16,-5-2 0 16,2-3 2-16,-4 0-1 0,0-5 0 15,-3-1-2-15,1 0-2 0,-1-1 0 0,-4 3 1 16,-2 7-1-16,1 1 2 0,-4 9 1 16,-3-2 0-16,4 1 1 0,-2 6 1 15,-1 1 0-15,-1 4-3 0,0-1-2 16,0 1-5-16,0 0-2 0,2 0-1 15,-2 0 4-15,0 0 1 0,0 3 1 0,0 12 1 16,0 4 0-16,0 7 0 0,1-2 1 16,2 1 0-16,0-1 1 0,2 0-1 15,1-2-1-15,0-2 0 0,-1-7 0 16,1-2 0-16,-2-3 0 0,4-3-1 16,0 2 2-16,-1-3 1 0,5-1 1 15,-1-3 0-15,7 0 2 0,-3-1-2 16,5-9-1-16,-5-3 1 0,-2-1 0 15,-1-1 1-15,-4-3 1 0,0 1 1 16,-1-3-3-16,-4-1 0 0,-2 6-4 0,2-4 1 16,-2 7-1-16,1 0 1 0,-1-1-1 15,-1 7 1-15,2 1-3 0,-2 5-4 16,0-2-8-16,0 2-9 0,1 0-26 16,-1 0-48-16,5 0-42 0,-1 3-72 15</inkml:trace>
  <inkml:trace contextRef="#ctx0" brushRef="#br0" timeOffset="147413.37">13754 6717 222 0,'0'0'52'0,"0"0"-7"0,0 0-4 15,0 0 2-15,0 0-3 0,0 0-7 0,0 0-5 16,0 0-7-16,-9-84-6 0,6 75-4 16,-3 1-5-16,0 1-4 0,-3 1-3 15,-1 1 0-15,-1 2-1 0,-1 0 1 16,-1 1-1-16,1 2-3 0,0 0 0 15,-6 2 0-15,2 6 3 0,-1 7 0 0,1 2 1 16,3 1-1-16,2 4-2 0,0 4-2 16,4 3 5-16,1 1 2 0,2 4 1 15,1 1-1-15,2-2-5 16,-1-1-1-16,2-5 1 0,0-1 1 0,2-5 2 16,2-5 1-16,0-4 0 0,2-4 0 15,-5-6 5-15,2 1 2 0,-3-3 3 16,3 0 0-16,5-4-1 0,3-8-2 15,2-8-3-15,0-3-1 0,3-4-1 16,-3-2-2-16,1 0 2 0,0 3-2 0,-3 2 2 16,-5 9-1-16,1 2 2 0,-4 3-2 15,-3 6 1-15,3 1-1 0,-3 3-3 16,0-2-3-16,0 2-4 0,0 0 1 16,0 0 0-16,7 0 6 0,3 6 1 15,2 7 1-15,4 5-1 0,-5 0-1 0,-2 3 2 16,1 0 1-16,-3 1-1 0,1 0 0 15,-4-2 0-15,6-2-2 16,-4 1 2-16,1-4 0 0,0 0-1 16,3 0 2-16,-4-6-2 0,3 2 1 0,-3-5-4 15,2-2 2-15,-1 3 1 0,-2-6 1 16,4 0 0-16,-1-1 2 0,7-1 3 16,-1-7-3-16,-1-5 2 0,-3-4 0 15,-2-6 2-15,0-2-3 0,-4-7-2 16,-1-3 1-16,0-2-2 0,0-1 0 0,-1 0 4 15,-2 3-3-15,0 2 5 0,0 3-1 16,0 4-1-16,-3 6-1 16,0 4 0-16,1 3 2 0,1 6 2 15,1 4 1-15,0 3-3 0,0-2-6 0,0 2-6 16,0-2-1-16,-2 2 1 0,-2 0 2 16,1 7 3-16,-5 11 2 0,0 6-4 15,3 5 1-15,-1 2 0 0,1 5-2 16,3 3 4-16,0 4 2 0,2 2-3 15,0 1 0-15,0-5-2 0,7-3-4 0,2-6 2 16,1-7 2-16,3-5-2 0,3-4 7 16,1-6-3-16,-3-2-4 0,3-5-6 15,0-3-8-15,3 0-5 0,8-7-17 16,-2-5-25-16,-3-3-38 0,0-4-69 16</inkml:trace>
  <inkml:trace contextRef="#ctx0" brushRef="#br0" timeOffset="147602.31">13957 6777 391 0,'0'0'45'15,"0"0"-19"-15,0 0-15 0,0 0-8 0,0 0-2 16,0 0-1-16,0 0-7 15,0 0-4-15,88-10-27 0,-56 8-47 16,0 2-81-16</inkml:trace>
  <inkml:trace contextRef="#ctx0" brushRef="#br0" timeOffset="148552.3">14567 6949 407 0,'0'0'49'0,"0"0"-18"16,0 0-8-16,0 0-8 0,0 0-3 15,0 0-1-15,0 0-2 16,-11-81-3-16,12 72-4 0,6-3-2 16,5 1-1-16,4 1-2 0,-6 2 0 0,6 4-2 15,-2 4-3-15,2 0 3 0,2 3-3 16,-1 7 6-16,-2 4 0 0,0 3 0 16,-3 4 0-16,1 1-2 0,-4 2 0 15,-2-2-1-15,-1 2 4 0,-3-7 1 16,-2 3 0-16,-1-2 0 0,0-4 0 0,0 3-3 15,-3-7 5-15,-1 0 1 0,1-2 1 16,0-3 3-16,-1 2-2 16,1-3-1-16,0-1 4 0,1 1-1 15,2-4 3-15,-1 0 1 0,1 0-1 0,-3 0 0 16,2 0-1-16,-1 0 0 0,-1-1-2 16,-1-9-2-16,1-1-2 0,-1-7-2 15,4-3 2-15,0-1 1 0,0-10 0 16,3 2 0-16,1 0-2 0,3-2-1 15,2 1 0-15,-2 2 2 0,0 3-1 0,1 2-1 16,0 1-2-16,-2 7 1 0,0 0 1 16,-3 5 1-16,-2 7-1 0,2 0 2 15,-3 4-3-15,0-2-1 0,0 2-1 16,2-1-5-16,-2-1-2 0,1 2-2 16,-1-2 2-16,2 2 4 0,-1 0 4 15,3 10 1-15,-1-1 1 0,-2 9-3 16,-1 2 1-16,0 1-2 0,0 6 2 15,0-1 0-15,-1 1 1 0,-2 1-1 16,-1-1 0-16,1 1 0 0,0-3-1 0,2-6 0 16,-1-3-3-16,1-3-2 0,1-8-1 15,0 6-5-15,0-5-5 0,0 0-7 16,0 0-10-16,0-6-12 0,0 3-22 16,3 0-25-16,4 0-18 0,1 2-26 15</inkml:trace>
  <inkml:trace contextRef="#ctx0" brushRef="#br0" timeOffset="148815.02">14972 6923 404 0,'0'0'58'0,"0"0"-20"16,0 0-14-16,0 0-11 0,0 0-6 15,0 0-1-15,0 0-5 0,0 0-2 16,0 0-3-16,0 0-2 0,-7-9 4 0,7 8 1 16,0 1 1-16,0-4 2 0,7 1-2 15,6-4 1-15,5-1-1 0,0 1 0 16,0 2-2-16,-4 0-5 0,2 2-7 16,-4 2-21-16,-2 1-24 0,2 0-30 15,-1 0-23-15,-2 6-16 0</inkml:trace>
  <inkml:trace contextRef="#ctx0" brushRef="#br0" timeOffset="149007.92">14909 7114 381 0,'0'0'61'0,"0"0"-19"15,0 0-14-15,0 0-12 16,0 0-2-16,0 0-5 0,0 0-1 15,0 0-4-15,0 0-2 0,0 0-3 16,75-13-1-16,-53 8-3 0,1 2-4 0,0 0-17 16,3 3-46-16,-1 0-62 0,-1 0-129 15</inkml:trace>
  <inkml:trace contextRef="#ctx0" brushRef="#br0" timeOffset="150908.45">17094 6674 279 0,'0'0'47'0,"0"0"-10"15,0 0-14-15,0 0-12 0,0 0-5 16,0 0 3-16,0 0 2 0,0 0 4 15,-8-77-1-15,8 70-1 0,0 2-5 0,0 0-1 16,0 5-3-16,0-2 2 0,0 2-3 16,0-1-1-16,0-1-2 0,0 0 2 15,0 1-4-15,0 0-2 0,0 0 0 16,0-1-8-16,0 0-1 0,0 1 3 16,0 1 3-16,2 0 5 0,4 3 1 0,2 9 0 15,4 3 2-15,-3 3-1 16,-1 2 0-16,2-1 1 0,-3-1-1 15,-2-5 0-15,1 1 0 0,-2-5 0 16,-2-5 0-16,1 1 2 0,-3-5 1 0,0 0 4 16,0 0 4-16,2 2 1 0,-2-2 0 15,6 0 3-15,1-7-3 0,4-8-1 16,1-5-1-16,0-2-5 0,-2-3-3 16,2 1 1-16,-2-2 0 0,-1 2-3 15,-2 0 3-15,-2 1-2 0,0 7 5 0,-1 2 3 16,-2 3 1-16,-1 6 5 0,1 1-1 15,-2 4-7-15,0-1-4 16,0 1-9-16,0 0 0 0,1 0-1 16,-1 0 5-16,0 1 1 0,0 14 3 0,2 8 2 15,0 5-5-15,0-1 5 0,2 3-7 16,-3 0 1-16,2 0 3 0,0 2-2 16,-1 3 1-16,-2 0-1 0,1 3 0 15,-1-1 0-15,0 0 1 0,0 0-1 16,0-3 0-16,0-6 1 0,0-6 0 0,0-2 0 15,0-9 1-15,0-4-1 0,-1 5 0 16,1-6 1-16,-2-1 0 16,2 2 2-16,0-7 4 0,-3 3-2 15,2 2 0-15,-2-3-1 0,-4 5 0 0,4-4 1 16,-1-2 2-16,1 2 0 0,-3-3-1 16,1 0-2-16,-4-2-3 0,-3-5 2 15,5 0-3-15,-5-4 0 0,3-3 0 16,5 5 0-16,-2-6 1 0,2-1 1 15,1-2-4-15,0-4 2 0,3-1-4 0,0-1 0 16,0-1-2-16,9 2 0 0,1-2 0 16,2 3-2-16,5 4-7 0,0 2-8 15,1 0-8-15,2 4-20 0,-1 4-22 16,-1-1-33-16,4 5-40 0</inkml:trace>
  <inkml:trace contextRef="#ctx0" brushRef="#br0" timeOffset="151420.68">17830 6654 509 0,'0'0'43'0,"0"0"-16"0,0 0-11 15,0 0-9-15,0 0-5 0,0 0 0 0,0 0-4 16,0 0-1-16,0 0-1 0,0 0-1 16,36-34 1-16,-16 30 3 0,9 0 0 15,0 1 0-15,0 0-3 0,0 0-6 16,-3 0-6-16,-7 3-24 0,-2 0-46 16,-1 0-40-16,-7 0-48 0</inkml:trace>
  <inkml:trace contextRef="#ctx0" brushRef="#br0" timeOffset="151628.5">17808 6862 345 0,'0'0'65'0,"0"0"-20"0,0 0-21 15,0 0-12-15,0 0-5 0,0 0-2 0,0 0 1 16,0 0-4-16,0 0-1 0,0 0 0 15,91-31-3-15,-62 24 0 16,1 3-5-16,-1-2-6 0,2-1-14 16,-1 4-33-16,2-2-61 0,0 2-72 0</inkml:trace>
  <inkml:trace contextRef="#ctx0" brushRef="#br0" timeOffset="152451.91">19124 6628 280 0,'0'0'39'0,"0"0"-15"16,0 0-4-16,0 0-9 0,0 0 2 16,0 0-2-16,0 0 1 0,0 0-3 0,3-86-3 15,-3 75 5-15,0-2-6 16,0 1 5-16,0-1 1 0,0 0-3 15,0-1 0-15,-2 2 0 0,-1-1 1 16,0-1 5-16,1 2 1 0,-3 1 2 0,4 5-2 16,-5-3 0-16,5 6-5 0,-2-2-5 15,1 2-4-15,2 3-5 0,-1-1-3 16,1 1 1-16,-6 0-1 0,-6 4 5 16,-5 10-2-16,-3 6 2 0,1 3 1 15,0 2 1-15,2 2 4 0,-2 1-3 0,2 2 4 16,2-3-5-16,1-2 0 0,4-3 0 15,0-4 1-15,4-4-2 0,-1-1 1 16,2-6 1-16,4-2-1 16,-1-1 0-16,2-4 0 0,-1 0 2 0,1 0-1 15,0 2 2-15,-1-1 1 0,1 1 0 16,0-1 0-16,0-1-1 0,0 0 0 16,1 0-2-16,9 0 1 0,6-4-3 15,4-4 2-15,-2 1-1 0,-1 0 2 16,-4 1-2-16,1 2 2 0,-5-1 2 0,-5 4-1 15,4-4 2-15,-4 3-2 0,0 0-1 16,3-3-1-16,-2 4-2 16,-2-1-1-16,1 0-3 0,-4 2-2 0,0-1 0 15,0 1 2-15,6 0 0 0,-2 0 3 16,6 1 1-16,1 9 2 0,-4-5 0 16,4 5 0-16,-3-4 2 0,-3 0-3 15,3 0 0-15,-4-3 0 0,-1 0 1 16,1-1 1-16,0-1 1 0,1 1 1 15,4-1 0-15,2-1 3 0,4 0-3 0,3-4-1 16,0-5 0-16,-1 1-2 0,-1-1 2 16,-3 1-2-16,-1 1 1 0,-1-3-1 15,-4 4 0-15,1 0 1 0,-6 5-2 16,-2 1-2-16,0 0 1 0,0 0-2 16,2 0-1-16,-1 0-4 0,1-2-4 15,-1 2-11-15,1-1-23 0,-1 1-52 0,-1-2-46 16,3 2-97-16</inkml:trace>
  <inkml:trace contextRef="#ctx0" brushRef="#br0" timeOffset="152656.02">19659 6648 604 0,'0'0'13'0,"0"0"-13"15,0 0-11-15,0 0-70 0,0 0-123 16,0 0-89-16</inkml:trace>
  <inkml:trace contextRef="#ctx0" brushRef="#br0" timeOffset="162915.64">20829 6489 91 0,'0'0'29'16,"0"0"-2"-16,0 0-3 0,0 0-1 16,0 0-2-16,0 0-4 0,0 0-7 15,0 0-4-15,0 0-2 0,-16-16-4 0,16 15 1 16,-2 1 0-16,2 0 0 15,-1-1 3-15,1 1-2 0,-2 0 2 16,2-3 0-16,-1 3 0 0,1 0 1 16,0 0-1-16,0 0 1 0,-2 0 0 0,2 0 0 15,0 0-2-15,0 0-2 0,0 0-1 16,0-2-2-16,0 2-2 0,0 0 0 16,0 0-2-16,0 0-2 0,0 0 3 15,0 0 4-15,0 0 2 0,0 0 5 16,0 0-2-16,0 0 2 0,0 0-1 0,0 0 0 15,0 0-2-15,0 0-1 0,2 0 1 16,-1 0-2-16,1 0 0 16,-1 0 0-16,1 0 0 0,-1 0-1 0,1 0 2 15,-1 0-1-15,1 0 0 0,-1 0 1 16,5 0-2-16,0 0 0 0,1 0 1 16,5 0 2-16,-7 0 3 0,8 0-1 15,-1 0 0-15,1 0-1 0,6 0-3 16,-2 0 1-16,5-1 1 0,-2-3 0 15,-3 3-3-15,-1 0 0 0,3-2-1 0,-7 3 1 16,8-2-3-16,-9 2-1 0,1 0-2 16,1 0-2-16,-4 0 1 0,0 0-3 15,-6 2-1-15,2-1-7 0,-5-1-5 16,1 3-10-16,1 2-8 0,-2 3-13 16,0 5-20-16</inkml:trace>
  <inkml:trace contextRef="#ctx0" brushRef="#br0" timeOffset="163139.47">20774 6652 160 0,'0'0'39'0,"0"0"-4"0,0 0 5 0,0 0-2 15,0 0-6-15,0 0-10 0,0 0-9 0,0 0-5 16,0 0-3-16,58 4 0 0,-31-4-4 15,1 0-1-15,2-2-2 16,-1 0-3-16,1 0-2 0,-2 0-3 16,1 2-6-16,-2 0-9 0,-1 0-31 0,1 0-31 15,-2-1-46-15</inkml:trace>
  <inkml:trace contextRef="#ctx0" brushRef="#br0" timeOffset="163460.06">21096 6335 320 0,'0'0'70'0,"0"0"-10"0,0 0-27 0,0 0-14 16,0 0-9-16,0 0-9 15,0 0-8-15,0 0-7 0,0 0 3 16,0 0 1-16,3-19 7 0,10 34 5 15,2 6 1-15,2 4 6 0,-1 2-2 0,1 0-1 16,-1 2 5-16,1 0-10 0,0 0 6 16,-2-2-6-16,0-2-1 0,-1-5 1 15,-4-1 0-15,-2-6 0 0,-2 1 0 16,-1-3-1-16,-3-6-2 0,-2 6 1 16,0 1 2-16,-5 7 6 0,-11 7 0 0,-10-2-1 15,-7 3-6-15,-7 2-13 16,-9 2-22-16,2 3-37 0,1-2-56 15,7 0-92-15</inkml:trace>
  <inkml:trace contextRef="#ctx0" brushRef="#br0" timeOffset="165415.07">22688 6518 126 0,'0'0'44'0,"0"0"-6"16,0 0-9-16,0 0-7 0,0 0-7 15,0 0 0-15,0 0 2 0,0 0 3 16,-4-79 6-16,-3 63 4 0,0 4 0 0,2 3-1 16,-2-4-1-16,1 5-5 0,1 0-2 15,-1 1-6-15,3 4-4 0,1 0-4 16,2 3-1-16,0-1-4 0,0 1-6 16,0 0-7-16,-1-2 0 0,-6 2-2 15,-5 4 7-15,-4 10 6 0,-4 4-4 0,2 5 3 16,3 2-2-16,2 2-3 0,1 1 9 15,5 1-4-15,1-1 2 16,2-8-2-16,2 0-1 0,2-7-1 16,0-1 2-16,0 0 0 0,0-3 1 0,2 0 1 15,-1-4 1-15,1-1 5 0,-2-4 0 16,0 0 4-16,0 0 1 0,1 0-1 16,1 0-2-16,2 0-2 0,0 0-1 15,4-7 3-15,2-5 0 0,-3-1-2 16,2-3-3-16,2-3-4 0,-1 2-1 0,2 0 2 15,4 0-5-15,-3 0 4 0,3 4-5 16,-8 2 4-16,0 4 1 0,-5 6 0 16,1 0-2-16,0 0 0 0,0-1-1 15,5 2 1-15,-1 0 1 0,4 10 1 16,1 5 3-16,0 2-3 0,-2 0 4 16,-1 1-5-16,0-1 2 0,0-2 0 15,-4-6-1-15,1 2 0 0,0-4-1 16,-1-1 0-16,0 2 0 0,-3-5 2 15,0 0-1-15,-3-3 1 0,3 1 0 0,1 1-1 16,0 0 1-16,0 1 0 0,1-3 0 16,5 0-1-16,-1-3-1 15,5-4-2-15,-2-1 0 0,0-2-8 0,3-3-12 16,-1-1-26-16,-3 4-48 0,-3-2-62 16</inkml:trace>
  <inkml:trace contextRef="#ctx0" brushRef="#br0" timeOffset="165704.1">23280 6595 506 0,'0'0'19'0,"0"0"-11"15,0 0-8-15,0 0-1 0,0 0-3 16,0 0 1-16,0 0 1 0,78-32-3 16,-49 29 0-16,-1 0-3 0,-1 2-14 15,-1 1-24-15,-7 0-28 0,-2 0-34 16,-4 0-24-16</inkml:trace>
  <inkml:trace contextRef="#ctx0" brushRef="#br0" timeOffset="165881.52">23321 6734 262 0,'0'0'50'0,"0"0"-11"0,0 0-9 16,0 0-3-16,0 0 2 0,0 0-6 15,0 0-3-15,0 0-9 0,0 0-7 0,0 0-4 16,94 5-5-16,-61-5-5 0,4 0-8 16,4 0-30-16,1-1-60 0,4 1-78 15</inkml:trace>
  <inkml:trace contextRef="#ctx0" brushRef="#br0" timeOffset="166672.13">24616 6313 316 0,'0'0'86'0,"0"0"-20"0,0 0-18 0,0 0-17 16,0 0-10-16,0 0-7 0,0 0-6 16,0 0-7-16,0 0-4 0,0 0-5 15,-7-53 3-15,2 53 2 0,-2 13 3 16,-3 9 2-16,-1 5 1 0,0 3-3 16,0 1 3-16,4-1-2 0,1 2 1 15,1-4 3-15,4-1-4 0,-1 0 1 16,2-9-3-16,0-2 0 0,0-4 0 15,0 0 0-15,0 0 2 0,2-9-1 0,-1 4 2 16,-1-7 0-16,0 0 1 0,0 0 2 16,2 2 4-16,-2-1 1 0,1 1 0 15,-1-1-1-15,2-1-1 0,1 0-3 16,4-4-1-16,4-10-3 0,6-8-2 16,3-3-4-16,0-2 3 0,3-3-2 0,0 5 3 15,-3 2 0-15,-4 3 1 16,-4 7 1-16,-1 1-1 0,-5 4 1 15,0 1-2-15,0-1 1 0,-2 5-1 16,-1-1 1-16,-3 4-1 0,0-1 0 0,0 1 0 16,1 0-3-16,-1-1 0 0,2 1-3 15,-2-1-1-15,0 1 0 0,1 0-1 16,-1 0 4-16,0 0 2 0,-7 3 3 16,-7 8 1-16,-5 6 1 0,0 0-2 15,-2 3 0-15,-2 0 1 0,2 0 3 0,-1 2-3 16,4-2 3-16,5-1-5 15,2-5-2-15,4-2 0 0,3-2 1 16,3-7 1-16,1 10-1 0,0-2 2 16,4 4-4-16,7 1 3 0,2-4-1 0,3 0 0 15,3-4 1-15,4-1-4 0,3-2-5 16,5 0-15-16,-1-2-20 0,3 0-27 16,-2 0-50-16,2-1-49 0</inkml:trace>
  <inkml:trace contextRef="#ctx0" brushRef="#br0" timeOffset="168060.35">25082 6465 473 0,'0'0'47'0,"0"0"-16"0,0 0-14 16,0 0-12-16,0 0-9 0,0 0-6 16,0 0 3-16,0 0 0 0,0 0 5 15,0-12 1-15,0 22 1 0,0 0 2 16,5 7-5-16,-3-7 3 0,1 3-3 16,0-1 2-16,-2-1 0 0,2-2 1 0,-1-4-1 15,-1-1-1-15,-1-4 2 16,0 0-1-16,0 0 4 0,1 2-1 15,1-2 0-15,5 0 0 0,6 0-1 16,3-10-4-16,9-3 5 0,-4-2-2 0,2 0 3 16,-2 1 4-16,-1-2-2 0,-3 3 0 15,2 1-1-15,-3 0 2 0,-2-1 1 16,-2 6 2-16,-1-2 0 0,-3 4 4 16,-5 2-1-16,1 0 3 0,-4 3-3 15,0-1-3-15,0 1-3 0,2-2-3 0,-1 2-2 16,1-2-1-16,-2 2 0 15,2 0-1-15,-2 0 1 0,0 0 0 0,2 0 1 16,-2 0 0-16,0 0 0 16,0 0-1-16,0 0 1 0,0 0 0 0,0 4-1 15,0 1 0-15,0 1 0 0,0-1 1 16,0-5-1-16,0 0 0 0,0 0-1 16,0 2 0-16,-2 0 1 0,2-1 0 15,0 0 0-15,0 0 1 0,0 2 0 16,-2-2 0-16,2 0 0 0,0 1 0 0,0 0 0 15,0-1 1-15,0 0-1 0,0 1 0 16,0 0 1-16,0-1-2 0,0 1 0 16,0-2 0-16,0 2 0 15,0-2 0-15,0 1 0 0,0-1 1 0,0 2-1 16,0-2-1-16,0 0 1 0,0 0 0 16,0 0 0-16,0 0 0 0,0 2 0 15,0-2 0-15,0 0 0 0,0 2-1 16,-2-2 0-16,2 0 0 0,0 0 0 15,0 1 0-15,0-1-1 0,0 0-1 0,0 0 1 16,0 0-2-16,0 2 1 0,0-2-2 16,0 0 1-16,0 0-1 0,0 0 0 15,0 1-1-15,0-1 0 0,0 0-1 16,0 0 2-16,0 0 1 0,0 0 2 16,0 0 0-16,0 0 0 0,0 1 0 15,0-1-2-15,0 0 1 0,0 0 1 0,0 0 0 16,0 0 1-16,0 0-1 15,0 0 0-15,0 0 0 0,0 0 1 16,0 0 0-16,0 0 1 0,0 0 1 0,-1 0 0 16,1-1 0-16,-2 0-1 0,2-1 1 15,-1 1 1-15,-1-1 0 0,-1-2 0 16,0-2 0-16,2 1-1 0,-1 2 0 16,2 3 0-16,-1-2 0 0,-1-3 1 15,0 2 0-15,-1-2 0 0,1 2-2 0,2 3 0 16,-4-5 0-16,3 2-1 15,-2-1 0-15,-2-3 0 0,2 3 0 16,1 1-1-16,-6-3 1 0,5 3 1 16,-2-1-2-16,-4 2 0 0,3 1 0 0,-6 1 1 15,0-2 1-15,0 2 0 0,-7 2-1 16,5 4 1-16,-6 4-1 0,3 0 2 16,2 5 0-16,-1 0 0 0,0 2 0 15,1-1 0-15,1 2 0 0,1 0 0 16,2 2 4-16,0 0-4 0,2 0 3 0,3 1-3 15,0-4-1-15,3-2 0 0,0-3-1 16,1-6 0-16,2 6 0 0,0-6 0 16,0 0 1-16,0 5 1 0,0-7 2 15,3 4 1-15,3-1 0 0,-3-3 0 16,8-3-1-16,3-1-2 0,7-3 0 16,5-6 1-16,-1-3-1 0,-5-1-1 15,2-2 1-15,-2 0 0 0,-1-1 0 16,-1-3 1-16,0-2-5 0,-1 0 3 15,-4 0-5-15,0-3 3 0,-4 4 2 0,-2 5 1 16,-4 4 0-16,0 0 3 0,-3 6-1 16,0-1 1-16,3 1 0 0,-3 5-1 15,0-1 0-15,0 1-3 0,0-1-3 16,0 1-3-16,0-1 1 0,0 1 1 16,-3 0 1-16,-3 8 6 0,-2 8-4 15,0 2 1-15,2-3-3 0,2 1 2 16,3 2 3-16,1 1-3 0,0 4 6 15,0-1-5-15,3-3 1 0,2-5 0 16,1-2-1-16,1-2-1 0,-2-2 1 0,5 1 1 16,-4-3 0-16,2-1 0 0,1-2 0 15,4-3 0-15,3 0-1 0,3 0 0 16,4-6 0-16,-3-5 0 0,0-3-5 16,0-1-14-16,-2-3-14 0,-1-1-31 15,-4-1-49-15,0 0-46 0</inkml:trace>
  <inkml:trace contextRef="#ctx0" brushRef="#br0" timeOffset="168519.32">25540 6016 440 0,'0'0'42'0,"0"0"-10"15,0 0-16-15,0 0-7 0,0 0-7 0,0 0 0 16,0 0-2-16,0 0-6 0,0 0-2 16,0 0-2-16,0-28 0 0,0 26 3 15,0 1 3-15,0 1 4 0,7 0 2 16,-1 0-2-16,4 0-5 0,-1 1 5 15,-1 7-3-15,1 1 4 0,-3-1 4 0,0 5 1 16,-3-3 2-16,-2 2-1 0,-1 6 0 16,0 0-4-16,-3 5-1 0,-2-3 0 15,-3-2-2-15,-1 2 2 0,0-4 0 16,-2 2 2-16,1 0-1 0,0-8 0 16,6-2-2-16,-1-1 1 0,3-4-4 0,-1 0 2 15,1 0 2-15,2-3-1 16,0 0 1-16,0 0 1 0,0 0 0 15,0 1 0-15,0-1-1 0,0 0-1 16,9-3-2-16,5-6-1 0,7-1-3 0,0 0 0 16,4 2-7-16,2 0-10 0,2 2-31 15,-1 3-37-15,-6 3-46 0,-2 0-65 16</inkml:trace>
  <inkml:trace contextRef="#ctx0" brushRef="#br0" timeOffset="168815.26">25944 6565 581 0,'0'0'38'0,"0"0"-14"0,0 0-12 16,0 0-7-16,0 0-5 0,0 0 0 16,0 0-4-16,0 0 2 15,111-29-5-15,-73 20 2 0,5 3-2 0,0 0 1 16,-2 1-1-16,-1 4-1 0,-4-1-15 16,-2 2-16-16,-7 0-30 0,-2 2-39 15,-11 2-27-15,-3-1-42 0</inkml:trace>
  <inkml:trace contextRef="#ctx0" brushRef="#br0" timeOffset="169009.85">26111 6683 249 0,'0'0'44'0,"0"0"-6"0,0 0-2 15,0 0-1-15,0 0-6 0,0 0-5 16,0 0-11-16,0 0-8 0,0 0-2 15,0 0-3-15,70 24 0 0,-44-22-4 16,1-2-1-16,2 1-5 0,0-1-7 0,0 0-17 16,-2 0-41-16,0 0-47 0,-3-1-87 15</inkml:trace>
  <inkml:trace contextRef="#ctx0" brushRef="#br0" timeOffset="169312.07">26284 6339 563 0,'0'0'43'16,"0"0"-20"-16,0 0-8 0,0 0-9 15,0 0-6-15,0 0-3 0,0 0 0 16,0 0 2-16,0 0 0 0,0 0 2 0,91 18 0 15,-64 2-2-15,-4 3 1 0,-3 2-1 16,-5 4 2-16,-1 0 3 0,-4 1-4 16,-2 0 5-16,-4-1-6 0,-1-1 0 15,-3-1 0-15,-1-1-1 0,-11 0-1 16,-3-1-1-16,-6 1-3 0,-2 1-9 16,-3 0-3-16,0-2-20 0,2 1-23 15,-2 0-43-15,3 1-54 0</inkml:trace>
  <inkml:trace contextRef="#ctx0" brushRef="#br0" timeOffset="169916.23">28123 6390 386 0,'0'0'47'0,"0"0"-5"0,0 0-13 0,0 0-2 15,-22-82-6-15,19 71-6 0,2 7-5 16,-1 0-4-16,2 4-1 0,0-1-6 16,0 1-4-16,-1 0 0 0,1-3 0 15,0 3 3-15,-3 0 3 0,0 8 3 16,-1 7 0-16,-2 4 3 0,1 1-1 0,0 1 1 15,-1 2 0-15,2 2 0 0,-2 0-1 16,0-1 0-16,-1 0 2 0,3 0-7 16,-1 1 3-16,2-7-5 0,2-2-1 15,-1-5-1-15,1-6-1 0,1 0 1 16,0-5 2-16,0 0 5 0,0 0 4 16,0 2 2-16,0 0 4 0,0-1 1 15,0-1-1-15,0 2-3 0,0-2-6 16,0-11-4-16,7-6-1 0,2-7-1 15,2-1-5-15,1-2 3 0,2-1-3 0,1 1 4 16,2 1 0-16,-1-1-1 0,3 0-1 16,-3 5-2-16,3 1-1 0,-6 10-5 15,1 1-7-15,-4 6-9 0,2 4-12 16,4 0-14-16,-2 7-23 0,2 9-36 16,-4 3-37-16</inkml:trace>
  <inkml:trace contextRef="#ctx0" brushRef="#br0" timeOffset="170187.98">28061 6525 446 0,'0'0'51'0,"0"0"-19"15,0 0-18-15,0 0-10 0,0 0-3 0,0 0 2 16,0 0 5-16,0 0-4 15,0 0 3-15,0 0-6 0,49 48-1 16,-32-29-1-16,2-1-2 0,-3 0 0 16,3 1 1-16,-1-1 1 0,-2 0 1 0,2 1 0 15,-2-1 2-15,-1-3 0 0,0-3-3 16,-4-3-1-16,3-3 1 0,1-4-3 16,1-2-6-16,6 0-19 0,-1-7-40 15,2-5-49-15,-5-3-69 0</inkml:trace>
  <inkml:trace contextRef="#ctx0" brushRef="#br0" timeOffset="170769.66">29300 6573 382 0,'0'0'64'0,"0"0"-15"16,0 0-14-16,0 0-9 0,0 0-8 15,0 0-4-15,0 0-5 0,0 0-3 16,0 0-5-16,-13-14-3 0,13 12 0 0,0-1 0 15,7-1 0-15,10-1 2 0,5 0 0 16,6 3-2-16,1 2-6 0,0-2-8 16,0 2-22-16,-2 0-25 15,-8 0-36-15,-3 3-34 0,-5 0-25 0</inkml:trace>
  <inkml:trace contextRef="#ctx0" brushRef="#br0" timeOffset="170948.96">29205 6698 317 0,'0'0'46'0,"0"0"-12"16,0 0-10-16,0 0-11 0,0 0 0 15,0 0-3-15,0 0 1 0,0 0 3 16,0 0-3-16,0 0-1 0,31 26-4 16,-3-21-5-16,2-2-1 0,6-3-7 0,3 2-16 15,-1-2-49-15,1 0-50 16,-3 0-91-16</inkml:trace>
  <inkml:trace contextRef="#ctx0" brushRef="#br0" timeOffset="171620.17">30590 6026 356 0,'0'0'76'0,"0"0"-15"15,0 0-15-15,0 0-13 0,0 0-8 16,0 0-6-16,0 0-8 0,0 0-7 0,0 0-3 16,0 0-6-16,-10-26 0 0,8 25 3 15,2 1 0-15,-1 0 2 0,-2 10 1 16,1 1 1-16,1 7-1 0,1 0-1 16,0 2-1-16,0 6-1 0,0 0 3 15,3 1 2-15,3 2 1 0,-2 2-6 0,-1-3 2 16,1-1-3-16,-2-1-2 0,1-2-1 15,-1-6-5-15,-2 0-4 16,0-1-8-16,0-4-9 0,0 5-36 16,-2-1-48-16,-5-4-40 0</inkml:trace>
  <inkml:trace contextRef="#ctx0" brushRef="#br0" timeOffset="171862.34">30201 6503 383 0,'0'0'44'0,"0"0"-4"16,0 0-5-16,0 0-8 0,0 0-9 16,0 0-6-16,92 19-3 0,-63-19-5 15,4 0-6-15,1 0 4 0,2-4-9 16,3 2 5-16,4-1 0 0,4 0-2 15,3 2-2-15,1-2-8 0,0 0-31 0,0 3-45 16,-4 0-59-16,-1 0-86 0</inkml:trace>
  <inkml:trace contextRef="#ctx0" brushRef="#br0" timeOffset="172668.2">30714 7045 378 0,'0'0'41'0,"0"0"-15"16,0 0-11-16,0 0-5 0,0 0-4 0,26-82-2 15,-17 65 3-15,-1 0 1 0,0 1 2 16,-2-3 0-16,-2 7-1 0,-1-5-2 16,-2 1 0-16,-1 3-2 0,0-5-1 15,0 3 1-15,-1 4-2 0,-5-4 1 16,3 6 0-16,0 5 1 0,-1-3-2 0,1 4-1 15,0 1-1-15,0-1-2 0,3 3-1 16,-8 0-1-16,-3 0 0 16,-6 0-1-16,-2 5 0 0,2 8 1 15,2 0 0-15,0 4-2 0,1 3 4 0,0-1-2 16,4 3 1-16,0-1 1 0,0-1 1 16,3-1 0-16,1-3-3 0,0-3 3 15,3-4-3-15,-3 0 3 0,4 2 0 16,0-6 0-16,2-1-1 0,0-4 0 15,-1 0 1-15,1 0-1 0,0 5 2 0,0 0 1 16,0-1 4-16,0 3-2 0,4-5 3 16,6 0-5-16,3-2-1 0,3 0 3 15,3-4-4-15,-1-5 4 0,-4 3-4 16,0 0 0-16,-5 2 2 0,-1-1 0 16,4 0-2-16,-5 1 2 0,2 0-2 15,-6 1 0-15,2 1 0 0,-5 2 0 16,0-2 0-16,0 2-3 0,2 0 2 15,-1 0-1-15,1 0 0 0,-1 0 1 16,1 0 2-16,2 0 1 0,0 2-2 0,-1 1 0 16,3 3 0-16,-3-3 1 0,3 5-1 15,-2-2 0-15,0 1 0 0,1-1 0 16,-1 3 0-16,1-4 1 0,-1 2-1 16,1 0 0-16,-2-4 0 0,3 4 0 15,-3-4 0-15,0 0 2 0,1 1 0 16,-1-3 0-16,3 0 1 0,-3 1 1 0,1 0 2 15,1-2 2-15,2-2-3 0,6-7-2 16,3-5-1-16,-2-2-3 16,1-4 2-16,-2-2-2 0,-2 1 2 0,-1 0-2 15,-1 1-2-15,-2-1-3 0,-1 6-6 16,-2 1-13-16,1 7-45 0,-2 4-62 16,1-5-138-16</inkml:trace>
  <inkml:trace contextRef="#ctx0" brushRef="#br0" timeOffset="172902.17">31207 7026 552 0,'0'0'29'0,"0"0"-10"16,0 0-8-16,0 0-11 0,0 0-7 15,0 0-7-15,0 0-37 0,0 0-69 16,0 0-151-16</inkml:trace>
  <inkml:trace contextRef="#ctx0" brushRef="#br0" timeOffset="175675.76">16411 7895 245 0,'0'0'58'0,"0"0"-10"0,0 0-3 15,0 0-17-15,0 0-3 0,0 0-9 16,0 0-6-16,-4-78-5 0,4 70-2 0,4 1-2 15,2 1-2-15,1 0 0 0,2 1-2 16,1 2 0-16,3 2-2 16,4 1 1-16,3 0-1 0,-2 1 1 15,-1 7 2-15,2 3 1 0,1 1-1 0,-1 3 6 16,-3 2-4-16,-2 1 3 0,-2 0-3 16,-3 3 2-16,-3 1 1 0,-2-1-1 15,-3 0-1-15,-1-1 0 0,0 1 2 16,0-2 2-16,-7 0 0 0,3-6 0 15,-1 0 1-15,1-6 2 0,2-4 2 0,1 2 5 16,1-5 4-16,-1 0 4 0,1 0-2 16,0 0-6-16,-2 0-3 0,2 0-5 15,-1 0-1-15,-1-5 0 0,2-7 0 16,0-6-3-16,0-7-1 0,0 3-1 16,6-1-1-16,0-1 1 0,0 1 0 0,0 0-4 15,-1 0 5-15,-1 9-6 16,1-3 5-16,-2 0 0 0,0 6 0 15,1-5-1-15,-1 6 0 0,0 0 0 16,0 0-2-16,-1 6 2 0,1 0-1 0,-3 4 0 16,0-1-2-16,0 1-1 0,2-3 0 15,-1 3-1-15,1-1 1 0,4 1 2 16,-2 0-1-16,5 1 2 0,-1 4 0 16,-3 1 0-16,0 2 1 0,-2 1-2 15,0 0 1-15,-1 0-1 0,1 2 1 0,-3 1 5 16,0 6-3-16,0-6 3 15,0 8-4-15,0-1-1 0,0-6 0 16,0 7 0-16,0-8 0 0,0 0-2 16,0 1 0-16,0-2-3 0,0 0 0 0,1-3 0 15,3 0-1-15,3-1 0 0,1-2-6 16,2 0-10-16,10-3-20 0,2-2-30 16,8 0-29-16,3 0-33 0,2-5-52 15</inkml:trace>
  <inkml:trace contextRef="#ctx0" brushRef="#br0" timeOffset="175921.62">17125 7920 541 0,'0'0'47'0,"0"0"-14"0,0 0-12 0,0 0-10 16,0 0-7-16,0 0-4 0,0 0-1 16,0 0-4-16,0 0-2 0,-10 0 1 15,10-3-1-15,10 0 3 0,11-2-4 16,7 0-15-16,4 0-29 0,0 2-51 16,1 2-43-16,-7 1-62 0</inkml:trace>
  <inkml:trace contextRef="#ctx0" brushRef="#br0" timeOffset="176099.94">17173 8058 336 0,'0'0'63'0,"0"0"-16"0,0 0-15 0,0 0-10 15,0 0-5-15,0 0-2 0,0 0-4 0,0 0-8 16,0 0-6-16,109-6-8 0,-76 2-16 15,-1 1-58-15,1 1-71 0,-1 1-107 16</inkml:trace>
  <inkml:trace contextRef="#ctx0" brushRef="#br0" timeOffset="177555.3">18534 7408 375 0,'0'0'63'0,"0"0"-9"0,0 0-6 16,0 0-13-16,0 0-10 0,0 0-8 0,0 0-9 15,0 0-6-15,0 0-9 0,0 0 1 16,-16-34 1-16,16 34 3 15,-1 1 4-15,1 13-1 0,0 7-1 16,0 5 2-16,0 0-1 0,0 0 0 0,3 0 0 16,0 1 0-16,0-1-1 0,2-1 0 15,1-2-2-15,0-3-1 0,-1-1-2 16,0-6-2-16,0 1-2 0,3-1-11 16,-2 1-26-16,4 2-44 0,-2-5-36 15,-1 1-64-15</inkml:trace>
  <inkml:trace contextRef="#ctx0" brushRef="#br0" timeOffset="177812.88">18362 7853 462 0,'0'0'64'16,"0"0"-18"-16,0 0-18 0,0 0-10 0,0 0-9 15,0 0-4-15,0 0-4 0,0 0-2 16,0 0 0-16,0 0-1 16,36-24 0-16,-7 20 2 0,4-1 0 15,5 2-4-15,-1 1-1 0,2 1-1 0,5 1 0 16,-4-1-3-16,4 1-2 0,0-2-17 0,1 0-19 16,1 2-28-16,-2-3-27 15,-2 3-29-15,-3 0-52 0</inkml:trace>
  <inkml:trace contextRef="#ctx0" brushRef="#br0" timeOffset="178420.22">18677 8342 378 0,'0'0'36'0,"0"0"-12"16,0 0-4-16,0 0-7 0,0 0 2 16,7-92 2-16,-4 81-2 0,-1-7 4 15,-1 7-3-15,-1-1-2 0,0 0-3 0,0 1-3 16,0 1-4-16,-1 1-2 0,-4 1 0 15,2 3 2-15,-4 0-3 0,3 3-1 16,0-1-1-16,-8 1-2 16,-2 2 2-16,-3 2-2 0,-4 7 1 0,2 2-1 15,5 2-1-15,2 2 0 0,1 4 2 16,2 3 1-16,1 3 1 0,2 0 0 16,0 3 0-16,3-4-1 0,0-6 0 15,1-1-1-15,2-6 1 0,0-5-5 16,0 0 4-16,0-1 1 0,0 0-2 0,0-2 4 15,0 3 1-15,0-6 1 16,0 0 2-16,9-1 0 0,7-7-1 16,4-7 1-16,3-3 0 0,0-2 1 15,-1-1-4-15,-3-2 1 0,-2 2-1 0,-1 0 4 16,-4 7-1-16,-7 5 2 0,-2 6 1 16,-3 3-3-16,0-2-2 0,0 2-4 15,0 0-5-15,0-1 0 0,2 1 1 16,2 0 2-16,4 7 2 0,1 9 0 15,2 0 1-15,-2 3-2 0,-4-7 0 0,1 1 1 16,0 2-2-16,-2 0 2 0,2-2 1 16,0-3-3-16,-1-2 3 0,-3-5-1 15,4 3-1-15,2-3 2 0,0 2-10 16,9-3-13-16,3-2-28 0,3 0-39 16,11-8-42-16,1-1-66 0</inkml:trace>
  <inkml:trace contextRef="#ctx0" brushRef="#br0" timeOffset="179128.25">19611 7703 413 0,'0'0'62'0,"0"0"-18"0,0 0-16 15,0 0-11-15,0 0-6 0,0 0 0 16,0 0-3-16,0 0-5 0,0 0-3 16,0 0-3-16,-30-34 1 0,27 34-1 15,-4 5 0-15,3 3 2 0,-1 6-3 16,1 3 3-16,2-4 0 0,1 5 0 0,1 1 1 15,0-4 0-15,1 2 1 0,4-4-1 16,-1-6 0-16,2 2-1 0,1-4-1 16,0-1 2-16,1 1 1 0,-4-3 2 15,7-2 0-15,1 0 1 0,5-2-1 16,4-5-1-16,0-5 0 0,1-4-1 16,0-1 0-16,-1-2 0 0,-2 1 4 15,-3 0 0-15,-3 0-1 0,-4-1-1 16,-5 6-1-16,2-1 1 0,-3 6 5 15,-2 3 2-15,3 2-1 0,-4 3-1 0,0 0-2 16,0 0-5-16,0 0-2 0,2 0 1 16,-2 0-2-16,0 0 2 0,0 0-1 15,-4 11 2-15,-4 9-1 0,1 6 2 16,0 2-2-16,-2 3 3 0,2 3 1 16,1 0-4-16,0 5 3 0,2-2-5 15,1 4 0-15,0 2 2 0,1 2-2 16,0 1 1-16,2 2-4 0,0-1 3 15,0-4-4-15,0-4 3 0,0-5 1 16,-1-11 0-16,-1-4 1 0,1-7 0 0,-1-6-1 16,-1 4 3-16,2-6 1 0,-2-1 2 15,-6 2 0-15,-4-5-1 0,-4 0 0 16,-8-8-1-16,2-3 1 0,4-5 0 16,1-4-2-16,2-4-1 0,6-4 1 15,2-2 0-15,5-2 0 0,3-1-3 0,0-2-1 16,6 0-7-16,4 0-2 15,8-1-6-15,-1 2-7 0,6 1-22 0,2 0-22 16,1 4-8-16,0 1-13 16,1 3 4-16,-5 3 2 0,1 3-22 0</inkml:trace>
  <inkml:trace contextRef="#ctx0" brushRef="#br0" timeOffset="179608.45">19949 7366 289 0,'0'0'59'0,"0"0"-17"0,0 0-18 0,0 0-17 16,0 0-7-16,0 0-1 0,0 0 0 16,0 0-1-16,0 0 0 0,26-48 0 15,-17 48-1-15,2 0 0 0,-2 0 1 16,6 7 2-16,-5-1-3 0,-1 1 0 16,1 1 0-16,-1 2-2 0,1 2 6 15,0 3 3-15,-1 0 2 0,-1 2-2 16,-1-5-3-16,-2 4-1 0,-2 1 1 15,-3 5 3-15,0 3 3 0,0 3 1 16,-5 1 2-16,-6-1-1 0,-1 1 0 0,-1-1-2 16,-1-3-1-16,1-2 1 0,-2-5 0 15,8-4 0-15,1-7-1 0,5-1-6 16,1-6 0-16,0 0 3 0,0 0 1 16,0 0 1-16,-2 0 0 0,2 1 0 15,0 0-2-15,0-1 1 0,9 0-3 0,10-1-2 16,3-9-3-16,5 1-2 15,2-2-8-15,0 1-21 0,1 3-32 0,-2-1-49 16,-1 5-74-16</inkml:trace>
  <inkml:trace contextRef="#ctx0" brushRef="#br0" timeOffset="187589.59">5746 10692 14 0,'0'0'-3'0,"0"0"-8"15</inkml:trace>
  <inkml:trace contextRef="#ctx0" brushRef="#br0" timeOffset="193183.63">11928 13987 23 0,'0'0'14'0,"0"0"-1"16,0 0-1-16,0 0 1 0,0 0-2 15,0 0 2-15,0 0-1 16,0 0 2-16,0 0 6 0,-14 2 1 16,14-2-3-16,-2 0-1 0,2 0-4 0,-1 0 1 15,1 0-2-15,-2 0-1 0,2 0-3 16,-1 0-5-16,1 0 0 0,-2 0-7 16,2 0-8-16,0 0-11 0,0 0-24 15,0 0-33-15</inkml:trace>
  <inkml:trace contextRef="#ctx0" brushRef="#br0" timeOffset="193702.13">12131 13030 137 0,'0'0'53'16,"0"0"-3"-16,0 0 1 0,0 0-1 15,0 0-7-15,0 0-8 0,0 0-7 16,0 0-8-16,0 0-8 0,-3-78-4 15,3 78-7-15,-2-1-2 0,2 1-4 16,0 0 0-16,-1-1-1 0,1 1 2 0,0 0 3 16,0 0 2-16,0 0 2 0,0 0-1 15,0 2 2-15,4 7-2 0,1-1 0 16,-1 1 0-16,2-2-1 0,1 1 2 16,-1 2-2-16,-2-5 1 0,3 3-1 15,-1-2 0-15,1 0 1 0,-1-1 0 0,1-1 3 16,2-1 0-16,7-2 2 0,-3-1-1 15,10 0 1-15,-1-6-2 16,-2-6 0-16,3-1-1 0,2-7-1 16,-2-1-1-16,0-5 0 0,2-3 0 0,1 0-2 15,0 1 2-15,-2-1-2 0,1 1 1 16,-3 5-2-16,-1 3-1 0,-3 3-1 16,-4 5-3-16,-7 6-5 0,1-1-11 15,-3 6-17-15,-1-1-23 0,1 1-21 16,-5 1-24-16,4 0-23 0</inkml:trace>
  <inkml:trace contextRef="#ctx0" brushRef="#br0" timeOffset="194028.31">12112 13157 486 0,'0'0'32'0,"0"0"-18"0,0 0-7 15,0 0-4-15,0 0-1 0,0 0 2 16,0 0 2-16,0 0-2 0,0 0-1 16,0 0 0-16,29 38 0 0,-15-30 3 0,4 3-6 15,-1-4 4-15,-1-1-4 16,-2-1-1-16,2-3 1 0,3-2 1 15,3 0-1-15,5-1 3 0,1-10-4 16,1-2-4-16,0-7 4 0,1-3-8 0,3-4 4 16,-1-4-3-16,4-2-11 0,0-7-11 15,2-4-26-15,1-4-33 0,4-2-29 16,-1 0-46-16</inkml:trace>
  <inkml:trace contextRef="#ctx0" brushRef="#br0" timeOffset="196348.33">12819 11103 70 0,'0'0'21'0,"0"0"-2"16,0 0 1-16,0 0 2 0,0 0 10 0,0 0 6 15,0 0-3-15,-83 4-3 0,71-4-12 16,-6-7-5-16,2 1-1 0,-5-3 1 16,2 2 6-16,-3-3 2 15,1 3-4-15,-3-4-2 0,0 2-7 0,-1-2 2 16,1 1-2-16,-1-2 0 0,0 1-3 16,1-3-6-16,-4-1 0 0,2-3 3 15,-1-3-2-15,-2-4 1 0,3-3 1 16,3 1 0-16,0-5-2 0,-2 0 1 15,5-2 1-15,4 0-3 0,-1-2 2 0,-1 1-3 16,4-1-2-16,1 1 3 0,-2 1-4 16,4 1 4-16,0 3 2 0,2 1 0 15,0 4 3-15,0 0-1 0,5 0-3 16,-3-3-1-16,1 1-3 0,1-4 1 16,1 1-1-16,4 0 0 0,0-1 1 0,0 1-3 15,4-2 2-15,4-2-1 16,3 2 1-16,7-2-1 0,2 0-2 15,4 0 2-15,2-1-6 0,1 1 7 16,0 4-2-16,3 2 4 0,-1 6 1 0,2 0 0 16,-1 6-1-16,0 1-1 0,2 1-2 15,0 5 1-15,1 0 1 0,3 4 1 16,0 2 0-16,2 2-1 0,0 1 0 16,-2 0-2-16,-1 2-2 0,-1 3 3 15,-1 0 0-15,2 1 1 0,1-2 3 16,2-1 0-16,0 1-1 0,0-3 3 0,-1 1-3 15,-4-1-1-15,-1 0 1 0,-3 4-1 16,-2 1 0-16,-2 0 2 16,-3 3-2-16,-1 2 0 0,1 0 0 0,-3 4 0 15,1 1 3-15,0 5-2 0,-1 3 5 16,3 1-4-16,-2 4 0 0,-4 3 0 16,1 3 0-16,-4 4 1 0,-1 4-1 15,-1 4 2-15,-3 3-5 0,-3 1 2 16,0 1-2-16,-1-2 1 0,-4-3 1 0,0-3-1 15,0-3 5-15,0-3-3 0,-6-2 0 16,-1-4-1-16,3-4-3 0,-1 1 0 16,-2-2 5-16,-3 2 5 15,-2 2-2-15,-5 0 2 0,-3 1-6 0,-6 0 0 16,-3-2-1-16,-2 1 0 0,-3-3-1 16,-4 0-1-16,-5-3 1 0,-5 0-1 15,-7-1-2-15,-4-1-2 0,-2-2-4 16,0-1-8-16,-1-2-13 0,1-3-17 15,2-4-27-15,4-2-34 0,7-6-78 0</inkml:trace>
  <inkml:trace contextRef="#ctx0" brushRef="#br0" timeOffset="204951.55">15665 9160 9 0,'0'0'19'0,"0"0"10"0,0 0 13 16,0 0 1-16,0 0 3 0,0 0-7 15,0 0-1-15,0 0-5 0,0 0-1 16,0 0-5-16,4-15-5 0,-4 10-1 16,-1 0-1-16,-2 0-4 0,-3-3-1 15,3 4-4-15,-4-4-2 0,0-2-2 0,1 3-4 16,-7-3-2-16,1 2-1 15,4 4-1-15,-7-4 0 0,5 5 0 16,-3 3 0-16,-3 0 0 0,-1 0-1 16,1 3 0-16,-3 5 0 0,3 4-3 0,-1 3-2 15,2 2-2-15,0 3 2 0,1 0 5 16,0 0 0-16,4 2 4 0,3-1-2 16,0-6-1-16,5 1-1 0,2-3 0 15,2-1 0-15,6 3 2 0,1-5 2 16,1-3-4-16,4-1 0 0,-3-1-1 0,6-2 3 15,0-2-4-15,3-1 3 0,5 0 0 16,-6-3 0-16,3-3 2 0,-5-1 1 16,-3-4 2-16,1 0 0 15,-4-4 4-15,1-3-2 0,-1-3-2 0,-2-3 2 16,0-4-5-16,-2-1 3 0,0-1 1 16,-1-2-2-16,-3-1 2 0,0-4 0 15,0 1-1-15,-3-1 0 0,1 1-1 16,-1 5 1-16,0 9 5 0,0 8 1 15,0 10 1-15,0 4-5 0,0-2-5 0,0 2-5 16,0-2-9-16,0 2 3 0,0 0 2 16,0 14 6-16,2 7-1 0,1 11 0 15,-2 5-2-15,3 1-1 16,-2 3 1-16,-1-1 3 0,-1-2-1 0,2 1-2 16,-1-4 2-16,3-3-7 0,1-2-6 0,1-4-13 15,-2-9-25-15,3 0-17 16,-3-7-16-16,4-3-9 0</inkml:trace>
  <inkml:trace contextRef="#ctx0" brushRef="#br0" timeOffset="205420.25">16033 8892 248 0,'0'0'78'0,"0"0"-12"15,0 0-12-15,0 0-25 0,0 0-20 16,0 0-4-16,0 0-1 0,0 0 5 16,0 0 2-16,0 54-1 0,-8-19-10 0,-2 2 1 15,0 0 0-15,-2-3 2 0,2 1 4 16,0-4-7-16,1-4-2 16,5-9-1-16,1-7 1 0,3-7 0 0,0-4 2 15,0 0 2-15,0 0 1 0,0 2 6 16,-1-1 2-16,1 0 3 0,0 1 2 0,0-2-1 15,0 0-7-15,0-2-5 0,0-12-10 16,3-8 4-16,2-5-2 0,4-2 5 16,-2 2 0-16,0-2-1 15,2 0 0-15,0 0 0 0,-1 1 1 0,1 1 0 16,0 5 1-16,-4 5-2 0,1 4 2 16,-3 5-3-16,-1 3 0 0,1 2-2 15,-3 3 0-15,0-1 1 0,4 1 0 16,6 4 0-16,2 9 1 0,-1 6 2 15,1 4-2-15,-4 3 4 0,1 3-2 0,-2 1 0 16,-1-1 0-16,-2-1 0 0,1 0-2 16,-1-2 1-16,1-2 2 0,-1 0-4 15,1-2 2-15,-2-7-10 0,2 0-11 16,-2-4-16-16,0-2-27 0,1-1-27 16,-3-2-34-16,1-2-37 0</inkml:trace>
  <inkml:trace contextRef="#ctx0" brushRef="#br0" timeOffset="205660.72">15995 9145 376 0,'0'0'30'0,"0"0"-15"15,0 0-7-15,0 0-12 16,0 0-1-16,0 0-1 0,0 0 0 16,0 0 1-16,0 0 0 0,0 0 1 0,79-13-7 15,-53 13-6-15,0 0-16 0,4-3-32 16,2 1-30-16,0-1-54 0</inkml:trace>
  <inkml:trace contextRef="#ctx0" brushRef="#br0" timeOffset="205953.33">16647 9177 502 0,'0'0'39'0,"0"0"-9"0,0 0-9 16,0 0-9-16,0 0-7 0,0 0-5 15,0 0-3-15,0 0 0 0,0 0 3 16,1-9 0-16,15 5 0 0,6-3-2 16,1 1-3-16,0 3-2 0,3 0-4 0,-1 0-9 15,1 1-15-15,-2 2-36 0,-6 0-43 16,-1 0-54-16</inkml:trace>
  <inkml:trace contextRef="#ctx0" brushRef="#br0" timeOffset="206153.45">16657 9332 437 0,'0'0'61'0,"0"0"-6"0,0 0-13 15,0 0-18-15,0 0-11 16,0 0-8-16,0 0-5 0,0 0 1 16,0 0-3-16,0 0-1 0,29 0-5 0,-3-6-3 15,3 1-15-15,1 1-30 0,2 1-54 16,3 0-71-16</inkml:trace>
  <inkml:trace contextRef="#ctx0" brushRef="#br0" timeOffset="209707.92">18694 9168 229 0,'0'0'62'16,"0"0"-9"-16,0 0-5 0,0 0-8 0,0 0-10 15,0 0-9-15,0 0-3 0,0 0-7 16,0 0 0-16,0 0-5 0,-31-63 0 16,31 56-4-16,0-3-2 0,0-1 0 15,1 3 0-15,6-3-4 0,-1 6 3 16,7-3-3-16,-4 3-2 0,2 4-1 16,1 0-1-16,1 1-1 0,4 0 3 15,-1 9 1-15,3 4 0 0,-3 5 6 16,-3 7-1-16,-3 2 0 0,-3 3-3 15,-3 2-2-15,-2-2-2 0,-2 1 5 16,0-2-1-16,0-10 5 0,0 0 0 0,0-7-3 16,0-6 1-16,-2 6 1 0,2-7 2 15,-1 0 3-15,1 0 5 0,0-5 5 16,-2 0 3-16,2 0 3 0,0 0-4 16,0 0-5-16,0 0-7 0,0 0-4 15,0-2-3-15,0-11 2 0,0 1-2 16,3-5 1-16,2 2 4 0,-1-2-3 15,2-7 0-15,1-1-4 0,3 0-1 16,2-2 0-16,0 1 4 0,2 1 0 0,-2 1 0 16,-1 3 2-16,-2 3 0 0,-3 4 3 15,0 2 0-15,-4 4 0 0,0 4 1 16,2 1 1-16,-4 3-2 0,0-2-3 16,0 2-4-16,1-1-2 0,-1 1-2 15,2 0 3-15,-2 0 2 0,1 0-1 0,1 12 3 16,-1 6-1-16,-1 7 1 0,0-3 1 15,-3 1-2-15,-3 0-1 16,0-1 1-16,0 3 5 0,0-3-5 16,1 1 4-16,2-6-5 0,2 0-4 0,-1-8 2 15,1-4-2-15,1 1 3 0,0-6-1 16,0 0 0-16,0 4-3 0,0 3-2 16,0-3-4-16,0 2 2 0,0-5 1 15,3 2 5-15,7 2-7 0,9-2-25 16,3-3-41-16,11 0-46 0,4 0-55 0</inkml:trace>
  <inkml:trace contextRef="#ctx0" brushRef="#br0" timeOffset="210527.92">20281 9150 107 0,'0'0'47'0,"0"0"-1"0,0 0 2 16,0 0 1-16,0 0-1 16,0 0-9-16,0 0-9 0,0 0-13 0,0 0-8 15,0 0-8-15,-38-73-1 0,24 70-1 16,-5 3 1-16,-5 0 0 0,1 0 1 16,2 3-5-16,1 5-1 0,2 0 2 15,1 4-1-15,1 0 4 0,0 1-6 16,3 2-1-16,-1 2 2 0,4 1 5 0,-1 1 5 15,3 1-1-15,2-4-3 0,3 2-4 16,3-6-3-16,0 1 1 0,0-1 0 16,0-1 3-16,3 0 0 15,3-3 2-15,1 0 0 0,0-5 2 0,2 1-1 16,4-4 1-16,3 0 1 0,1-9 1 16,4-2 1-16,-3-3 0 0,-2-2 4 15,-1-2-2-15,-5-4-1 0,1-2-3 16,-2-2 1-16,0-2-1 0,-2-1 4 15,1-2 0-15,-2 1-2 0,0-2 1 0,-3-1 0 16,0-1 2-16,0 1 0 0,-3 2 6 16,0 9 1-16,0 2 2 0,0 8 0 15,0 6-3-15,0 0-6 0,0 6-6 16,0-2-6-16,0 2-6 0,0 0-1 16,0 0 4-16,0 3 2 0,-3 14 5 0,-1 10 1 15,-2 8-1-15,0 2 0 16,0 1-1-16,1-1 0 0,0 0-3 15,4 1 0-15,1-3-2 0,0 2-4 16,3-5-1-16,6-1-16 0,0-3-2 0,3-6-7 16,1-5-8-16,1-3-5 0,4-5-13 15,1-4-7-15,2-3-1 0,2-2 7 16,-1-2 13-16</inkml:trace>
  <inkml:trace contextRef="#ctx0" brushRef="#br0" timeOffset="211148.79">20438 9256 4 0,'0'0'21'0,"0"0"9"16,0 0 22-16,0 0 9 0,16-84 5 15,-16 79 7-15,0-6-7 0,0 6-2 16,0-1-11-16,0 1-14 16,0 5-14-16,0-1-11 0,0 1-8 0,0 0-4 15,0-1-4-15,0 1-1 0,-1 0 1 16,-1 0 0-16,-1 0 0 0,-1 1 1 16,0 10-2-16,-1-1-3 0,3-1 5 15,-1 10-5-15,3-4 4 0,0 1-3 16,0 0-5-16,3-7 1 0,2-2 0 0,1 3 1 15,0-4-2-15,1-1-3 0,-4-1 2 16,9-2 3-16,-1-2 3 0,8-2 3 16,4-9-1-16,-1-1 3 0,-3-3 5 15,-3-2 0-15,-1 1 1 0,-3-2 4 16,-3 0 1-16,1 2 5 0,-3 0-3 16,0-2-2-16,2 2-2 0,-3-1-2 15,-1 5 4-15,0-2 2 0,-2 5 0 16,-2-2 2-16,2 2 1 0,-1 5-2 15,-1-1 0-15,-1 5-4 0,0-1-2 0,0 1-5 16,0-2-3-16,2 2-2 0,-2 0 1 16,0 0 1-16,0 2 0 0,0 12 0 15,-2 7 0-15,-1 5 0 0,2-1-2 16,-1 1 1-16,1 3 4 0,1 3-2 16,-2 1 5-16,1 5-5 0,-2 0-2 0,1 2 0 15,-2 2-1-15,1 2 1 16,-1 2-2-16,-3 1 1 0,0 3 0 15,-4 0 1-15,-1-5-1 0,-2-2 4 16,0-5-2-16,-2-8 1 0,0-4 0 0,3-5 0 16,3-6 4-16,0-4-4 0,6-4 4 15,1-3-1-15,0 0-5 0,-3-4 6 16,-5 0-4-16,-3 0 2 0,-4-8 0 16,4-2-2-16,1-2 3 0,2-5-3 15,1-2 2-15,4-3-2 0,-1 0 1 0,6-6-1 16,1-2 0-16,0-5-4 15,9-3-1-15,3-2-1 0,4 1 0 16,1 3-4-16,5-2-9 0,2 6-2 16,4 2-12-16,2 1-2 0,2 3-9 0,0 3-20 15,-2 2-19-15,2 3-27 0,-3 4-51 16</inkml:trace>
  <inkml:trace contextRef="#ctx0" brushRef="#br0" timeOffset="211389.24">20936 9438 637 0,'0'0'17'16,"0"0"-6"-16,0 0-9 0,0 0-11 16,0 0-11-16,0 0-48 0,0 0-82 15,0 0-145-15</inkml:trace>
  <inkml:trace contextRef="#ctx0" brushRef="#br0" timeOffset="-207508.6">15270 10392 211 0,'0'0'66'0,"0"0"-6"0,0 0-3 16,0 0-6-16,0 0-13 0,0 0-6 16,0 0-8-16,0 0-4 0,0 0-2 15,-24-77-1-15,24 77-4 0,-2-1-3 16,2 1-7-16,0-2-3 0,-1 1-4 15,1 1-4-15,-2 0 0 0,2 0 5 0,-1 11 3 16,1 9 4-16,0 5-3 0,0 2 0 16,0 3-3-16,0 1 3 0,0 1 6 15,0 3-6-15,0 0 3 0,0-1-6 16,0-2-1-16,0-5 2 0,3-4-4 16,0-7 2-16,-2-1-3 0,5-6-2 15,-2 1-1-15,3-2-1 0,-4-4-7 16,0 0-9-16,-3-4-12 0,0 0-8 15,0 0-11-15,0 2-2 0,3-2-17 16,-2 0-10-16,-1 1 6 0,0-1 15 0</inkml:trace>
  <inkml:trace contextRef="#ctx0" brushRef="#br0" timeOffset="-207348.55">15208 10750 6 0,'0'0'27'16,"0"0"10"-16,0 0 15 0,0 0 13 16,0 0 12-16,0 0-5 0,0 0-12 15,0 0-18-15,0 0-18 0,0 0-9 0,-35 5-3 16,35-5 0-16,0 0-3 0,2 0-3 15,11 2-3-15,7-1 0 0,6-1-2 16,-1 2-2-16,2-2-5 16,-1 0-3-16,0 0-5 0,-1 0-4 0,1 0-17 15,-3 0-25-15,3 0-35 0,-3-3-32 16</inkml:trace>
  <inkml:trace contextRef="#ctx0" brushRef="#br0" timeOffset="-207118.93">15117 10376 417 0,'0'0'52'15,"0"0"-11"-15,0 0-16 0,0 0-14 16,0 0-12-16,0 0-5 0,0 0-2 15,0 0 0-15,0 0-2 0,0 0-3 0,69-74-8 16,-34 74-12-16,3 0-22 0,2 3-22 16,-2 3-29-16,-2 3-24 0</inkml:trace>
  <inkml:trace contextRef="#ctx0" brushRef="#br0" timeOffset="-206495.23">15614 10919 437 0,'0'0'63'0,"0"0"-13"0,0 0-17 15,0 0-12-15,0 0-9 0,0 0-4 0,0 0-1 16,-23-84-1-16,23 78-2 15,0-6-3-15,0 1-1 0,5 2-2 16,0-1-1-16,2 3-1 0,5-2-1 16,-3 5 0-16,5 0 0 0,1 4-1 0,-1 0 1 15,4 4 0-15,-3 3 0 0,-3 4 0 16,1 1 1-16,-4 3-1 0,-1 3 3 16,1 3 1-16,-3 4 0 0,-3-1 0 15,-2 2 0-15,-1-3 1 0,0-5 0 16,0-2 0-16,-1 1-1 0,-2-5 1 0,-3 5 0 15,2-8 0-15,-1 0-1 0,1 0 2 16,3-5 0-16,-1 0 0 16,2-4 4-16,-1 0 1 0,1 0 1 15,0 0-2-15,-2 0-2 0,2 0 1 0,0-3-2 16,0-10-1-16,0-3 1 0,0-5-1 16,2 0 0-16,2-1 1 0,2 0 1 15,1 0-1-15,-1-1 0 0,0 2-1 16,-2 6 1-16,0 0-1 0,-1 4 3 15,3 2-1-15,-3 2 0 0,-2 2-1 0,2 2-1 16,-3 3 0-16,0-1-1 0,0 1-1 16,0-2 0-16,3 0-2 0,-3 0-1 15,1 2-2-15,-1-1-2 0,2 1 2 16,-2 0 3-16,3 0 3 0,0 1 2 16,0 9-1-16,1 5-1 0,2 1-2 0,-4 0-1 15,1 0 2-15,-1 3-5 16,-1-1 1-16,2-1-1 0,-1-1-4 15,1-2-2-15,0-3-9 0,1 1-12 16,0-4-14-16,2-3-15 0,0 2-13 0,1-7-21 16,10 3-25-16</inkml:trace>
  <inkml:trace contextRef="#ctx0" brushRef="#br0" timeOffset="-206242.93">16361 10696 473 0,'0'0'65'16,"0"0"-14"-16,0 0-15 0,0 0-14 16,0 0-11-16,0 0-6 0,0 0-7 15,0 0 1-15,0 0-2 0,0 0 1 16,28-39-2-16,-5 35-3 0,3 1-2 0,-1 1-5 15,0 2-4-15,-1 0-8 0,1 0-8 16,-1 2-19-16,1 1-18 0,-8-2-25 16,5 2-21-16,-7 0-39 15</inkml:trace>
  <inkml:trace contextRef="#ctx0" brushRef="#br0" timeOffset="-206059.27">16424 10814 459 0,'0'0'60'0,"0"0"-22"16,0 0-17-16,0 0-9 0,0 0-7 15,0 0-1-15,0 0-1 0,0 0-2 16,0 0-2-16,32 5 0 0,-3 0-6 16,1 0-8-16,4-1-19 0,3 4-41 0,-1 0-62 15,3-1-88-15</inkml:trace>
  <inkml:trace contextRef="#ctx0" brushRef="#br0" timeOffset="-205588.61">17981 9907 363 0,'0'0'33'15,"0"0"-2"-15,0 0-10 0,0 0-2 16,0 0-5-16,0 0-4 0,0 0-8 15,0 0-3-15,0 0 0 0,0 0 0 0,-44-24 3 16,29 46 1-16,1 5 2 0,1 6-5 16,1 5 1-16,2 6 1 0,4 9 1 15,3 10 5 1,2 11-30-16,1 8 3 0</inkml:trace>
  <inkml:trace contextRef="#ctx0" brushRef="#br0" timeOffset="-202976.41">17889 10058 81 0,'0'0'43'0,"0"0"4"15,0 0-4-15,0 0-3 0,0 0-5 16,0 0 2-16,0 0 0 0,0 0-11 16,0 0-2-16,0 0-1 0,-20-23-4 15,20 23-1-15,-2-2 0 0,2 2-3 16,-1-1-2-16,1 1-3 0,-2-2-1 0,2 2-4 15,-1-1-1-15,1 1 0 0,0-1-2 16,-2 1-2-16,2 0-1 0,0 0-3 16,-1 0 2-16,1 0 1 0,-1 0 2 15,-4 12 3-15,1 9 1 0,-5 4-2 16,2 1 2-16,3 0-3 0,-2 1 1 16,3 1-1-16,0 0 0 0,-1 3 0 15,4-2 1-15,0 1-1 0,0-1 2 16,0-2 0-16,0 2 1 0,4-1-3 15,0-1 0-15,-1 1 3 0,2 3-5 0,-4-2 6 16,2 1-6-16,-3-3 0 0,0 0 0 16,0-4-3-16,0 2 2 0,0-3 0 15,-1 3 0-15,-4-1 0 16,1 1 2-16,-1-1-2 0,0-1 1 0,2 0-1 16,0 1 1-16,0-9 0 0,2 3-1 15,-1-8-1-15,1 4 1 0,-1-2 0 0,2 1 1 16,-1-2 1-16,1-7-1 15,-2 8-1-15,2-8 1 0,-1 1-3 16,-2 6 3-16,1-7-1 0,-4 3 1 0,-3 7-1 16,-4-3-3-16,-6 4-7 0,-3-1-12 15,0-2-31-15,1 1-47 0,-1-2-63 16</inkml:trace>
  <inkml:trace contextRef="#ctx0" brushRef="#br0" timeOffset="-202037.11">18483 10691 365 0,'0'0'52'16,"0"0"-7"-16,0 0-12 0,0 0-6 15,0 0-8-15,0 0-6 0,0 0-3 16,-11-87-1-16,11 81-1 0,0 1-1 16,0 5-1-16,0-1-5 0,0 1 1 0,0-1-1 15,0-1-3-15,0 0 2 16,0 1 0-16,0-1 0 0,0 1 0 15,0-1-2-15,-2 1 2 0,2-1-3 16,0 2 1-16,-1-2 1 0,1 2 2 0,-2 0-2 16,1 0 0-16,-3 0 0 0,-1 2-3 15,1 7 3-15,-2 5 1 0,2-5 0 16,-1 6-1-16,2-4 0 0,2 1 1 16,1 8-1-16,0-3 1 0,0 1-1 15,3-3 1-15,3-5-2 0,0-2-2 0,4 2 1 16,-2-6-2-16,2-4 4 0,5 0 1 15,1 0 0-15,5-3 1 16,-3-7 0-16,2-2 4 0,-2-1-2 16,-1-3 1-16,-1-2 1 0,-5-2 0 0,0 1 0 15,-4-1 0-15,0 6 2 0,-4 0 4 16,0 3 2-16,-3 5 1 0,1 1-5 16,-1-1 2-16,0 0-6 0,0 0 1 15,0 1-3-15,0 5-1 0,0 0-2 16,0 0 0-16,0-3 1 0,0 3-1 0,0 0 4 15,0 0-5-15,0 10 5 0,0 6-4 16,-3 6-1-16,0 2 0 0,0 3 0 16,2 2 1-16,-3 4-2 0,1 2 1 15,-1 5-1-15,1 2 2 0,-3 5-2 16,1 2 2-16,-1 1-2 0,0 0 0 16,-2-2-1-16,2-1 2 0,-1-5 3 15,-1-6-3-15,0-4 4 0,1-7-3 16,1-8-1-16,0-2 1 0,1-5 0 15,-1-3 2-15,0 1 0 0,2-5 1 0,1 0-1 16,-5-3 1-16,-3 0 0 0,-3-6-1 16,-4-6 1-16,7-4-2 0,3-2 1 15,1-3-2-15,4-4-5 0,3 0 4 16,0-4-5-16,10-3 4 0,2 0-1 16,4-2-1-16,4-1 0 0,3 1-4 15,3-1-6-15,0 3-8 0,-1 2-6 16,0 3-23-16,-2 1-35 0,0 4-43 15,-7 3-73-15</inkml:trace>
  <inkml:trace contextRef="#ctx0" brushRef="#br0" timeOffset="-201604.81">18674 10268 498 0,'0'0'33'0,"0"0"-12"16,0 0-10-16,0 0-6 0,0 0-3 15,39-78 0-15,-30 74-2 0,1 3 1 16,7-1-1-16,-2 2-1 0,4 5 1 0,-3 4 0 15,-2 5-1-15,-2 1 0 0,0 2 1 16,-3 1-1-16,-1 2 2 0,-4 1 0 16,-1-6 0-16,-2 3 0 15,-1 2 2-15,0 0-1 0,-6 7 0 0,-2-3 1 16,-3-3 0-16,-1-1-2 0,3 0 0 0,2-8 2 16,-2 2-3-16,6-3 3 15,-1-2-3-15,1 1-2 0,1-5 0 16,1 1-1-16,1-6 1 0,0 4-1 15,0 1-1-15,0 3 1 0,4 1-2 0,4-6-4 16,2 1-4-16,1-4-6 0,8 0-15 16,-2 0-16-16,9-4-27 0,-3-4-26 15,2 2-19-15</inkml:trace>
  <inkml:trace contextRef="#ctx0" brushRef="#br0" timeOffset="-200900.48">19652 10791 378 0,'0'0'53'0,"0"0"-16"0,0 0-10 16,0 0-12-16,0 0-7 0,-8-84 2 15,5 73-3-15,2 0 1 0,-3 1 0 16,0 1-2-16,-2 1 1 0,0 3-1 0,-1-2-1 15,-2 3-3-15,-2 3-2 0,0-3 0 16,-3 4 0-16,-5 0-1 0,-1 5 0 16,-3 3-1-16,5 0-2 0,4 3 2 15,1 3-2-15,3 1 3 0,-2 2 0 16,2 1 1-16,1 3-2 0,1-1 0 16,0 3 1-16,4-2 1 0,0-4-2 15,2 1 1-15,1-4-5 0,1-2 0 16,0 0 0-16,0-2 0 0,0 1 1 15,1-6 1-15,7 2-1 0,-4-5 0 0,6-2-4 16,7 0-3-16,1-9 4 0,2-7 2 16,2-4 4-16,-2 1 2 0,0-4 4 15,0 1 0-15,-4-1 2 0,2-2 0 16,-5 3 2-16,1-4-2 0,-4 2 1 16,2-4-1-16,-5 1 3 0,-1-2 0 15,-2 0 0-15,-2 0 0 0,-2 0-3 16,0 2 3-16,0 7 0 0,0 2 5 15,0 6 1-15,0 6-1 0,0 2-6 16,0 4-5-16,0-2-8 0,0 2-1 0,0 0 0 16,0 2 3-16,0 13 2 0,0 10 2 15,0 10 3-15,0 4-3 0,0 4 2 16,0-2-5-16,-2 3 0 0,-1-1-2 16,0 0-2-16,2-6 0 0,-1 0-2 15,2-7-3-15,0-4-3 0,2-9-10 0,2-5-8 16,1-2-14-16,-4-7-24 0,8 2-8 15,1-5-26-15,6-5-4 16</inkml:trace>
  <inkml:trace contextRef="#ctx0" brushRef="#br0" timeOffset="-200452.25">19929 10593 379 0,'0'0'71'15,"0"0"-12"-15,0 0-16 0,0 0-14 16,0 0-2-16,0 0-13 0,0 0-1 15,0 0-9-15,0 0-6 0,9-47 3 0,-9 47-4 16,0 0 6-16,0 12-3 0,-1 10 1 16,-7 5-1-16,1 2-2 15,-3 1 2-15,-1 1-3 0,-1-3 1 0,0 1-2 16,4-3 3-16,0-2-2 0,4-7 2 16,1-1-1-16,0-6 0 0,2-6 1 15,1 2 0-15,0-6 4 0,-3 0 2 16,3 0 3-16,0 0-2 0,0 0-2 15,0 0-3-15,0-13-1 0,3-8 0 0,2-5 2 16,3-2-1-16,-1 1 0 0,2-2-1 16,1 1 1-16,0-2-1 0,0 3 1 15,5-1-1-15,-4 3-5 0,3 3 5 16,-2 3-2-16,-3 6 2 0,-2 6 0 16,-1 1 0-16,-3 5-3 0,0-2 2 15,1 1-1-15,-4 2 1 0,6 0 0 0,5 2 1 16,2 7 5-16,5 6-4 15,-5 5 4-15,-2 0-4 0,-4 3-2 16,-1-1 1-16,-3 1-3 0,0 1-1 0,-3 1 1 16,2 0-1-16,-2 2-1 0,0 1 1 15,1-1-5-15,2-1-6 0,0-3-13 16,1-7-24-16,-3-6-38 0,1 2-50 16,-1-6-69-16</inkml:trace>
  <inkml:trace contextRef="#ctx0" brushRef="#br0" timeOffset="-200259.64">19864 10733 517 0,'0'0'38'0,"0"0"-14"0,0 0-9 15,0 0-10-15,0 0-4 0,0 0 0 16,0 0 1-16,0 0-1 0,0 0-3 0,94-21-9 15,-59 16-15-15,1-1-29 0,0 3-47 16,-3 1-53-16,1-1-64 0</inkml:trace>
  <inkml:trace contextRef="#ctx0" brushRef="#br0" timeOffset="-200066.98">20547 10657 689 0,'0'0'32'16,"0"0"-10"-16,0 0-9 0,0 0-5 15,0 0-5-15,0 0-4 0,0 0-1 16,0 0-6-16,0 0-3 0,0 0-14 16,-7 5-30-16,4 1-63 0,-2 6-190 15</inkml:trace>
  <inkml:trace contextRef="#ctx0" brushRef="#br0" timeOffset="-185516.02">18680 9656 68 0,'0'0'11'16,"0"0"-4"-16,0 0 2 0,0 0 3 15,0 0 3-15,0 0 0 0,0 0 5 16,0 0 2-16,0 0 2 0,0 0 2 15,-3-4-2-15,15-1-5 0,2 0-4 0,6-3-5 16,-1-1-2-16,0 1 0 0,4-1 0 16,2 0-1-16,2 0-1 0,-1-2-3 15,5 1-4-15,-2-1-2 0,-2 3-2 16,-1 2-1-16,-2 0 1 0,1 2-2 16,-3-2 2-16,1 0-1 0,-1 1-5 0,-8 1 4 15,2-1 1-15,-6 2-4 16,-5 1 2-16,1 1-5 0,-6 1-11 15,0-2-7-15,0 2-7 0,2 0 1 16,-1 0 1-16,1 0-7 0</inkml:trace>
  <inkml:trace contextRef="#ctx0" brushRef="#br0" timeOffset="-185167.58">18597 9743 179 0,'0'0'56'0,"0"0"-14"16,0 0-17-16,0 0-7 0,0 0-8 16,0 0-4-16,0 0 0 0,0 0-3 15,0 0 4-15,-15-3 4 0,15 2 2 16,11 1 3-16,5-2 2 0,7-1-6 0,2 0-2 15,-1-3-2-15,1 0-2 0,1-2-2 16,2-1-2-16,-1 0-2 0,2 0 0 16,0 0-2-16,0-2 1 0,2 1-3 15,0-1-2-15,-1 2-2 0,-2 0-4 16,-2 1-4-16,-10 3-7 0,-6 3-4 16,-5 0-3-16,-5 2-6 0,0-1-4 15,0 1-13-15,0 0 0 0,-14 1 1 16,-10 10 6-16,-8 1 12 0</inkml:trace>
  <inkml:trace contextRef="#ctx0" brushRef="#br0" timeOffset="-184980.71">18583 9768 60 0,'0'0'26'0,"0"0"2"0,0 0 5 16,0 0 4-16,0 0 4 0,0 0 1 0,0 0-3 15,0 0-1-15,0 0-6 0,0 0-3 16,17-5-9-16,6-2-5 15,3-3-6-15,1 3-5 0,0-1 0 16,2 2-3-16,-1-1 0 0,-1 0-3 0,3 3-2 16,1-2-6-16,2 3-6 0,2-1-15 15,-2 3-37-15,0 1-54 0</inkml:trace>
  <inkml:trace contextRef="#ctx0" brushRef="#br0" timeOffset="-184175.76">20757 9874 177 0,'0'0'35'16,"0"0"-3"-16,0 0-4 0,0 0 2 15,0 0 1-15,0 0-5 0,0 0-3 16,0 0-7-16,0 0-2 0,0 0-3 0,-14 4-5 15,16-9-6-15,10-8-4 16,6-2 1-16,4 0 0 0,6 0 1 16,2 0 0-16,-1 1 0 0,1 1-3 0,-2-2-1 15,-1 3 0-15,-2 0-3 0,-2 0-3 16,0 1-10-16,-1 1-1 0,-1 1-6 16,-5 3-23-16,0-1 5 0,-4 3-6 15,-1 1 3-15,2 2 13 0,-7-1-7 16</inkml:trace>
  <inkml:trace contextRef="#ctx0" brushRef="#br0" timeOffset="-183861">20609 9962 208 0,'0'0'65'16,"0"0"-12"-16,0 0-9 0,0 0-11 15,0 0-11-15,0 0-4 0,0 0-4 16,0 0-4-16,0 0 0 0,0 0-1 16,75-43-4-16,-57 32-1 0,0 0 3 15,0 0-5-15,1-1-3 0,2 0 1 0,0 0-5 16,2-1 2-16,1 1 1 15,1 2-2-15,1 1-2 0,0-2-4 0,1 2-1 16,2-2-5-16,0 1-5 16,2-1-10-16,-1 2-27 0,0 0-24 0,-2 1-22 15,-1 1-20-15</inkml:trace>
  <inkml:trace contextRef="#ctx0" brushRef="#br0" timeOffset="-183580.64">20728 9973 251 0,'0'0'63'0,"0"0"-7"16,0 0-6-16,0 0-8 0,0 0-6 15,0 0-8-15,0 0-11 0,0 0-5 16,0 0-5-16,5-5 0 0,10-3-1 15,1 1-2-15,5-4-2 0,1 2-1 0,1 0-2 16,2-2 1-16,1 3 1 0,3-4-1 16,3 1-5-16,-1-2 2 0,3 1-8 15,-1 0 5-15,0-2-4 0,1 2-6 16,-1 1-12-16,1 3-38 0,-3 0-41 16,-4 3-48-16</inkml:trace>
  <inkml:trace contextRef="#ctx0" brushRef="#br0" timeOffset="-181000.5">21521 10710 336 0,'0'0'60'0,"0"0"-14"0,0 0-9 16,0 0-6-16,0 0-9 0,0 0-7 15,0 0-3-15,0 0-6 0,0 0-2 16,0 0-2-16,-17-17-2 0,17 15 1 16,10-2-3-16,5 0-1 0,6 1 0 0,4-1 1 15,1 3 2-15,5 0 1 16,0 0-3-16,1-1-2 0,3 2-7 15,-5 0-2-15,0 0-4 0,-2 0-11 16,0 0-17-16,-4 0-28 0,-2 3-28 0,-6-1-12 16,-2 5-10-16</inkml:trace>
  <inkml:trace contextRef="#ctx0" brushRef="#br0" timeOffset="-180762.55">21487 10867 387 0,'0'0'47'0,"0"0"-14"0,0 0-11 15,0 0-6-15,0 0-4 0,0 0-5 16,0 0-5-16,0 0 0 0,0 0-2 16,0 0 2-16,7 2 3 0,13 0-2 15,5-2-1-15,2 0 0 0,2 0-4 16,0 0-1-16,0 0-1 0,3 0-1 0,0 0-5 15,1-2-7-15,0 0-26 0,6 0-48 16,-4-1-69-16</inkml:trace>
  <inkml:trace contextRef="#ctx0" brushRef="#br0" timeOffset="-179312.95">23297 10023 116 0,'0'0'40'16,"0"0"-3"-16,0 0-4 0,0 0-5 15,0 0-1-15,0 0-2 0,0 0-1 16,0 0-1-16,0 0-1 0,0 0-1 16,-53-66-4-16,48 65 0 0,0 0-2 0,2-1-3 15,3 2-1-15,-2-2-2 16,2 2-2-16,-5 0-1 0,-3 0-3 15,2 0 1-15,-3 0-1 0,0 4 0 16,-2 4 5-16,-1 4 3 0,0 2-2 0,3 2 0 16,-1 0-6-16,2 2 0 0,0 5 5 15,2 3 0-15,-1 1 0 0,3 5-5 16,0 2-1-16,1 0 0 0,3 3 1 16,0 1 0-16,0-2 0 0,0 0-2 15,7-2 0-15,0-1 0 0,3-2 1 0,-1-1 1 16,-2 1-2-16,3-4 0 15,-4-1-3-15,0-4-1 0,-2 1 3 16,-2-7 1-16,-1 2 1 0,-1 2-2 0,-1-2 1 16,-8 4-1-16,-3-4 1 0,-3-1-1 15,-6-3 0-15,-1-3-2 0,-4-3-1 16,1 2-2-16,-4-2-4 0,1-1-5 16,2-1-13-16,3-1-37 0,4-1-45 15,9-2-66-15</inkml:trace>
  <inkml:trace contextRef="#ctx0" brushRef="#br0" timeOffset="-178360.77">23840 10308 291 0,'0'0'57'0,"0"0"-13"0,0 0-9 0,0 0-9 15,0 0-3-15,0 0-6 0,0 0-5 16,0 0-4-16,0 0-5 0,-17-62-4 16,17 62 1-16,-5 0-2 0,-1 1 1 15,0 5 0-15,-1 6-1 0,3 4-1 16,2-5 2-16,2 7 0 0,0-2 0 0,0 0 1 15,3-1 0-15,3-3 0 16,1-2 0-16,-1-2 0 0,5 1 0 16,-5-3 0-16,3-3 0 0,1 0 3 0,3-3 0 15,7 0 0-15,-2 0 0 0,6-6 0 16,-2-2 1-16,-3-2 0 0,-2-2 0 16,-2-3 1-16,0 0-1 0,-3-4 1 15,1 3 1-15,-4-3 1 0,-2 6 1 16,-3-1 4-16,1 5 2 0,-4 4 2 15,1-4-1-15,0 4-2 0,0 1-2 0,-1 0-2 16,-1 4-1-16,0-2-3 0,0 2-1 16,0-2-3-16,2 1-2 0,-2-1-2 15,0 2 0-15,0 0 1 0,1 11 1 16,1 7 1-16,1 11-2 0,-1 2 1 16,1 4 2-16,2 2-2 0,-2 3 2 0,1-1 5 15,2 2-6-15,-4 1 3 16,3-3-4-16,-1-1-3 0,-1-2 2 15,0-1-1-15,-3-1 3 0,0-4-2 16,0-3 1-16,0-7-1 0,-3-2 1 0,0-7 0 16,-3-3 2-16,2 2 0 0,1-7 2 15,-7 1-1-15,6-4 2 0,-8 0-1 16,-4-3-1-16,2-7 0 0,-3-7 0 16,3-3-1-16,5-1-2 0,1-4 1 15,5 0-2-15,3-3 0 0,0 1 0 0,6 2-1 16,4 0-1-16,0 2-4 0,4 1-2 15,3 0-5-15,-1 3 0 16,2 1-6-16,0 1-2 0,-1 4-14 16,2 3-14-16,-2 2-19 0,-1 4-32 0,-7 1-12 15,2 1-30-15</inkml:trace>
  <inkml:trace contextRef="#ctx0" brushRef="#br0" timeOffset="-177863.02">24330 9865 308 0,'0'0'40'0,"0"0"0"0,0 0-16 15,0 0-9-15,0 0-5 0,0 0-6 16,0 0-2-16,0 0-2 0,0 0 0 16,0 0-1-16,42-72 0 0,-25 72 0 15,-7 0 0-15,6 2 0 0,-4 6 1 16,0 0 2-16,0 6 4 0,-3 1-3 15,-3-2 3-15,-2 0-2 0,-4 6 2 16,0 1 4-16,-4 5-1 0,-5 0 2 0,-1 0-1 16,-3 1-1-16,-2 0-1 0,1-2-1 15,1-1-4-15,1-5 0 0,2-4-5 16,6-7 0-16,0 3 0 0,2-6 1 16,1 0 2-16,-2 7 1 0,3-5-1 15,0-1 0-15,0 7 1 0,0-8-1 0,0 4 1 16,3 0 0-16,5-4 1 15,7 2-1-15,2-6 0 0,8 0-2 0,1 0-2 16,-2-1-4-16,0-4-8 16,2 1-11-16,-2-1-41 0,4 1-49 0,-2-3-87 15</inkml:trace>
  <inkml:trace contextRef="#ctx0" brushRef="#br0" timeOffset="-177643.35">24747 10293 490 0,'0'0'21'16,"0"0"-16"-16,0 0-6 0,0 0-8 15,0 0-8-15,0 0-20 0,0 0-62 0,0 0-91 16</inkml:trace>
  <inkml:trace contextRef="#ctx0" brushRef="#br0" timeOffset="-176728.52">25173 10378 312 0,'0'0'39'0,"0"0"-3"16,0 0-3-16,0 0 0 0,0 0-3 16,0 0-6-16,0 0-6 0,0 0-6 15,-19-85-5-15,19 73-3 0,0 1 2 16,0-1 1-16,0 1-4 0,1 2 2 0,4 2-3 15,2-1 1-15,6-3-2 0,2 4 0 16,5-2-1-16,0 3 0 0,2 6-1 16,-1 0 0-16,0 0 0 15,-3 7 0-15,1 2 0 0,-4 5 0 0,-1 3 0 16,-4 1 1-16,-2 2-2 0,-4 2 3 16,-3 1-2-16,-1 1 1 0,0 1 1 15,-4-2 0-15,-5 1-1 0,-1-3 2 16,-1-1-1-16,-1-3 1 0,3-5 0 15,1 0 1-15,2-6 4 0,3-3-5 0,2 1 6 16,1-4-5-16,-2 0 1 0,2 0 2 16,0 0-6-16,-1 0 3 0,1 0-5 15,0 0 3-15,0-1 0 0,1-8 1 16,6-3 0-16,5-5-1 0,-4 0 2 16,1 2 0-16,2-3 2 0,-2 0 1 15,-1-2-3-15,1-2 0 0,-1 2-1 16,-1-2 0-16,1 1 1 0,-1 1-2 15,1 2 1-15,-2 6 0 0,0-2 0 16,-2 7-1-16,2-3 2 0,-1 3-1 0,-1 2-1 16,-1 2 2-16,-3 3-3 0,0-2 0 15,0 2 0-15,1-1-1 0,0 1-1 16,1-1 1-16,-1 1-1 0,-1-2 0 16,2 2 1-16,-2-1 1 0,0 1-1 15,1 0 1-15,-1 0 0 0,0 0 0 0,0 0 0 16,-7 4 0-16,-1 2 2 0,-4 3-2 15,6-4 0-15,2-2 0 0,-5 2-1 16,6-2 2-16,0-1-2 16,-2 5 1-16,2-4-1 0,-3 3 1 0,1 1 0 15,1 1-1-15,1 1 1 0,1 1 1 16,-3 7-2-16,2-6 0 0,0 7 0 16,2-1 0-16,-1-5 1 0,2 8 0 15,0-2-1-15,0-6 1 0,0 6-1 16,0-2 1-16,2-6 1 0,4 5 0 0,1-4-2 15,3-2 1-15,-1 2-1 0,2-5-1 16,4 0-3-16,-5-3-3 0,8 2-1 16,-1-2-9-16,1 0-11 15,7-2-34-15,-3-1-65 0,2 0-90 0</inkml:trace>
  <inkml:trace contextRef="#ctx0" brushRef="#br0" timeOffset="-175796.41">26658 10282 184 0,'0'0'37'0,"0"0"2"0,0 0-4 15,0 0-4-15,0 0 3 0,0 0-10 0,0 0 3 16,0 0 7-16,9-82-3 0,-9 76-2 16,0-5-10-16,0-1-12 0,0 8-3 15,-5-5-2-15,2 6-2 0,-7-3-1 16,3 1 0-16,-6 4-2 0,-7 1 2 15,0 3 0-15,-8 7 0 0,5 5 1 0,-2 2-1 16,2 3 1-16,4 0-2 0,2-1 1 16,1-1-2-16,5 2-2 0,2-3 1 15,3-4 0-15,1 2 0 0,2-3 3 16,1 0 0-16,2-1 0 0,0 0-4 16,0 0 0-16,0-2 0 0,2-1-1 15,6-4 4-15,-1 2-2 0,4-6 0 16,6 0-1-16,-1 0 1 0,7-7 2 15,-2-4 0-15,0-1 3 0,1-3 2 16,-1-2 0-16,-2-1 2 0,1-4 1 0,-3 2 2 16,-2-4 3-16,-3-1 1 0,-2-1-3 15,-2-1 1-15,-2-2-4 0,0-1 0 16,0-1-2-16,-3-1-2 0,-1 1 2 16,1 2 2-16,-1 1-1 0,-1 1 5 15,-1 7-4-15,0 0 4 0,0 8-1 0,0 4-7 16,0 2 5-16,0 6-8 0,0-1 1 15,0 1 2-15,0 0-5 16,0 1 5-16,0 17-2 0,0 9 0 16,0 8-1-16,-1 4-1 0,-2 4-1 0,0-2-2 15,0 5 1-15,0-3-2 0,2-1 4 16,1-3-3-16,0-5 0 0,3-5-2 16,2-5-4-16,4-4-11 0,-1-8-15 15,3-2-26-15,4-6-34 0,2-4-17 16,5 0-1-16,2 0 28 0</inkml:trace>
  <inkml:trace contextRef="#ctx0" brushRef="#br0" timeOffset="-175182.76">26959 10223 238 0,'0'0'63'0,"0"0"-16"16,0 0-6-16,0 0-3 0,0 0-5 16,0 0-4-16,0 0-9 0,0 0-12 15,0 0-5-15,0 0-1 0,1-30-1 16,-1 30 1-16,-1 0-1 0,-3 3-1 15,-1 6-1-15,-1 1 0 0,3 0 0 16,0 0-2-16,2-5-1 0,1 1-1 0,0-6 1 16,0 4 0-16,0 2 1 0,0 0 1 15,0 0-1-15,0-2 0 0,0 0 1 16,3 2 1-16,1 2 3 0,5-6 2 16,5-1 2-16,2-1-2 0,6 0 0 0,-3-6-2 15,0-2 0-15,-1-1 0 0,0 0-1 16,-1-3 1-16,-1 0 2 15,0 0-1-15,-1-2 2 0,-4 3 3 16,-1 1 1-16,-4 3 3 0,-3 5 2 0,4-6 2 16,-4 3 1-16,-2 0 0 0,2 3 0 15,-3 2-4-15,0 0-5 0,0 0-4 16,2 0-2-16,-2-3-2 0,1 3-2 16,-1 0 0-16,2 0 0 0,-1 0 1 15,0 10 1-15,2 7 1 0,-1 6-1 0,-1 1 0 16,-1 0 2-16,0 2-2 0,0 0 0 15,0 3-2-15,0-1 4 16,0 4-4-16,-4 2 4 0,-3 2 1 16,-1 2-2-16,-3 3 2 0,1 0-4 0,-5 0-1 15,1 0 2-15,-2-2-2 0,1-1 2 16,0-8-2-16,2 0 0 0,1-10 1 16,2-4-1-16,6-7 1 0,-1-2 0 15,2-3 2-15,0-1 2 0,2 1 1 16,1-4 2-16,-2 0 2 0,-1 0-1 15,-5-1 1-15,-4-10-4 0,-1-2-1 0,0-5-1 16,2 0 0-16,-1 1-1 0,2-1 2 16,4-4-3-16,2-3 0 0,2 0-3 15,2-3 2-15,6-2-2 0,6 0 0 16,5 0-1-16,5 1-7 0,0 1 0 16,2 4-15-16,1 3-12 0,1 3-41 15,1 2-52-15,-1 3-47 0</inkml:trace>
  <inkml:trace contextRef="#ctx0" brushRef="#br0" timeOffset="-174962.92">27463 10437 563 0,'0'0'46'0,"0"0"-15"0,0 0-11 16,0 0-8-16,0 0-8 0,0 0-5 15,0 0-5-15,0 0-13 0,0 0-48 16,-3 2-110-16,3-2-119 0</inkml:trace>
  <inkml:trace contextRef="#ctx0" brushRef="#br0" timeOffset="-170377.35">24901 9839 67 0,'0'0'27'0,"0"0"7"15,0 0 0-15,0 0 0 0,0 0-5 0,0 0-1 16,0 0 0-16,0 0-1 0,0 0-5 16,0 0-7-16,-14-44-9 0,9 36-1 15,-2-1-2-15,-3-4 2 0,3 1 1 16,-5-7-4-16,1 3 1 0,0 0 2 16,0 0 2-16,-2-3 0 0,1 3 1 0,-4-4-2 15,2 1 3-15,-2 1-2 16,0 0 5-16,-1 0 1 0,-2-2 0 15,-1 2-4-15,-2 0-2 0,0-2-4 16,-1 2 2-16,-3 1-1 0,-1 1 1 0,-1-2 1 16,-1 4-4-16,-1-2-1 0,-2 1 2 15,-3 0-3-15,-1 0 2 0,-2-1 0 16,1 2-1-16,-3-4 1 0,0 4 0 16,3-5-2-16,-5 2 1 0,1-1-2 15,-1 1-3-15,-4-1 4 0,1-1-5 0,-2 1 7 16,-3 0 0-16,0-1-3 15,-4 3 2-15,0-1-2 0,0 0 1 0,-1-1 0 16,0 1 0-16,0-3 0 16,1 2 0-16,-2-1 0 0,-2-1 1 0,0-1-1 15,1-1 2-15,-3 0-2 0,1-3 0 16,0 3 1-16,2 0 0 0,-1 2 0 16,3 0 0-16,2 4-1 0,4 0 2 15,-2 0-1-15,2 1 3 0,0 1-3 16,0 2 2-16,1 0-3 0,-1 1 0 0,1 3 0 15,2-2 1-15,1 3-1 0,3 0 2 16,3 1-2-16,1 1 0 16,3-2 0-16,0 2 1 0,3-2-1 15,0 3 1-15,3 0 1 0,0 1-2 0,2-2 0 16,2 1 0-16,-1 2 0 0,-1-2-2 16,-2 2 2-16,0-1-1 0,0 3 0 15,1-1 2-15,1 0-1 0,2 0 0 16,-1-1 1-16,-1-1-1 0,-1 2 0 15,-1-1 0-15,0 1-1 0,-1-1 1 0,1-2 0 16,0 1 1-16,-1 1 1 0,1-3-2 16,-3 1 1-16,2-3-6 0,-2 0 4 15,0 0-1-15,2-2 0 0,1 0 4 16,3 2-2-16,3 1 1 0,-1 0-2 16,3 0 1-16,-1 0 0 0,8 3-3 15,-3-2 1-15,-1 2-1 0,5 0 2 16,-4 0 0-16,4 1 2 0,7 1-1 15,-4 0 0-15,5 1 0 0,-1-2 0 16,1 2-1-16,5 0 0 0,-1-1-2 0,1 1-4 16,-2 0-2-16,1 0-3 0,-1 0-1 15,2 0-3-15,-1 0-3 0,1 0-3 16,0 0 5-16,0 0 4 0,0 0 2 16,0 0 0-16,0 0-1 0,4 0 0 15,9 0-4-15,-3 0 0 0,2 0-7 0,2 0-7 16,-1 0 0-16,7 0-2 0,-1 0-4 15,0 0-1-15,0-2 3 16,-2 0-2-16,3-1 12 0,5 1 10 16,-2-3 5-16,-1 2 6 0</inkml:trace>
  <inkml:trace contextRef="#ctx0" brushRef="#br0" timeOffset="-169896.58">21383 8406 3 0,'0'0'9'0,"0"0"7"15,0 0 7-15,0 0 12 0,0 0 4 16,0 0-4-16,0 0-6 0,0 0-7 0,0 0-1 15,0 0 0-15,-32 5 0 0,5 1-1 16,0-1 0-16,0 2 2 16,1-4 2-16,-2 2-5 0,2-3-6 0,0 1-6 15,0 1-4-15,0 0-2 0,0 0-1 16,7 0 1-16,-1-1 0 0,9-2 0 16,5 1 3-16,-7-1-4 0,9-1 0 15,-2 0 0-15,1 2 0 0,5-2 1 16,-1 0 2-16,1 0 0 0,-2 0 3 15,1 2 0-15,-1-2-1 0,1 0 2 0,0 0 0 16,1 0 0-16,-2 0-2 0,2 0-3 16,-1 0-1-16,1 0-1 0,-2 0 0 15,2 0-1-15,-2 0 1 0,2 0-5 16,0 0-2-16,0 0-1 0,0 0 0 16,0 0 5-16,0 1 4 0,2 0 5 15,10 2-1-15,5 2-1 0,5 1-4 16,0 2 5-16,-2 0-4 0,-1 4 4 15,1-3-3-15,-1 6-2 0,1-2 0 16,-1 4 2-16,0 1-2 0,-2 0-2 0,-1 1 0 16,0 1-3-16,-5-1 0 0,1-3 2 15,-6-1-1-15,-2-3 4 0,-1-1 1 16,-3-6-1-16,1 6 0 0,-1-5-1 16,0 0 0-16,0 0 2 0,0-6 0 15,0 0 0-15,0 0-2 0,0 0-3 0,0 1-9 16,0-1-13-16,-3 0-13 15,1-4-26-15,-1-7-15 0,1-4 0 16,2-2 2-16</inkml:trace>
  <inkml:trace contextRef="#ctx0" brushRef="#br0" timeOffset="-169627.71">21332 8414 288 0,'0'0'27'0,"0"0"-12"15,0 0-9-15,0 0-2 0,0 0-7 16,0 0 0-16,0 0 2 0,0 0 2 16,0 0 3-16,7-2 0 15,-4 16-3-15,2 6 4 0,-2 3 5 0,-3 1 0 16,0 3 4-16,0 0 0 0,0 1-4 16,-6-3 1-16,1 0 1 0,-2-5-7 15,1-5-1-15,4-8-2 0,-3 1-2 16,4-4 0-16,-1 1 0 0,1-1 0 15,1-4-1-15,-2 0-2 0,2 0-8 0,0 0-20 16,0 2-48-16,0-2-35 0,2-5-64 16</inkml:trace>
  <inkml:trace contextRef="#ctx0" brushRef="#br0" timeOffset="-164881.89">15270 12533 381 0,'0'0'51'0,"0"0"-12"0,0 0-5 0,0 0-11 16,0 0-8-16,0 0-6 0,0 0-5 15,0 0-3-15,0 0-2 0,-20-26 0 16,20 25 0-16,0-1 1 0,11 2 1 16,5-1 0-16,7 1-1 0,2-2-1 15,-2 2 0-15,3-1-2 0,-1-1-3 0,1 1-1 16,-2-2-3-16,0 1-6 15,-7 1-6-15,3 1-9 0,-8 0-18 16,-5 0-20-16,6 0-26 0,-9 0-14 16</inkml:trace>
  <inkml:trace contextRef="#ctx0" brushRef="#br0" timeOffset="-164693.96">15224 12726 309 0,'0'0'59'0,"0"0"-11"0,0 0-12 16,0 0-4-16,0 0-1 0,0 0-7 16,0 0-5-16,0 0-8 15,0 0-8-15,0 0 0 0,99 4-3 0,-68-4-2 16,1 0-3-16,2 0-9 0,3 2-10 16,2-2-44-16,1 0-59 0,2 0-115 15</inkml:trace>
  <inkml:trace contextRef="#ctx0" brushRef="#br0" timeOffset="-163947.52">16797 12067 289 0,'0'0'53'0,"0"0"-17"0,0 0 1 16,0 0-1-16,0 0-1 0,0 0-6 16,0 0-3-16,0 0-6 0,0 0-4 15,0 0-4-15,-33-74-6 0,26 70-3 16,2 2-2-16,-5 0-2 0,-6 2 1 15,0 4-1-15,-7 6 0 0,0 5 0 0,-1 3 1 16,2 2-1-16,-3 6 1 0,2 1 0 16,0 7 0-16,4 0 0 0,3 4 0 15,3 4 0-15,2-1-2 0,4 4 4 16,2 1-2-16,4 2 3 0,1 2 2 16,0 3-1-16,1 0 0 0,4 2-5 15,2 1 0-15,1 1 1 0,0-3-1 16,0 2 0-16,0-1-2 0,-1 0 4 15,-3-2-1-15,-1-3 4 0,-3 2 1 16,0-6-4-16,-9-3 3 0,-5-5-4 0,-4-3-2 16,-5-3 2-16,-3-4-2 0,-4-3 1 15,0-3-1-15,1-5-2 0,4-3-4 16,9-5-9-16,6-6-26 0,7 0-47 16,-1-3-99-16,1-1-71 0</inkml:trace>
  <inkml:trace contextRef="#ctx0" brushRef="#br0" timeOffset="-163096.35">17217 12703 246 0,'0'0'34'0,"0"0"3"0,0 0 1 16,0 0 3-16,0 0 1 0,0 0-7 16,0 0-5-16,0 0-3 0,0 0-4 15,0 0-7-15,-3-50-8 0,3 48-6 16,0 1-3-16,0-1-4 0,0 1 1 15,-2 1-1-15,2 0 3 0,0 0 1 16,0 0 1-16,0 1-2 0,0 7 1 0,0 4 0 16,0 7 1-16,2-9-1 0,2 5 0 15,2-2-1-15,0-5 2 0,2 3-1 16,-1-3 1-16,1-3 0 0,2-1 0 16,-2-4 0-16,6 0 1 0,0 0 0 15,2-9-2-15,1-3 2 0,-1-2 1 16,1-1 0-16,0-3 1 0,0 0-1 0,-1-1 0 15,1-1 2-15,0 2 0 16,-2 0 2-16,-3 4 4 0,-3 4 4 16,-1 3 1-16,-5 4-5 0,0 1 2 0,-3 2-12 15,0 0 1-15,0-2-3 0,1 2-2 16,1 0 5-16,0 0-3 0,4 4 7 16,-2 9-3-16,1 6 0 0,-2 3 0 15,0 2-3-15,-3 2 0 0,1 2-1 16,-1 4 2-16,0 3-1 0,0 5 1 0,0 2-1 15,0 2-1-15,0-1-2 0,0 0 0 16,0-4-1-16,0-2 3 0,0-5 0 16,0 1 0-16,0-4 5 15,-4-5-5-15,1-6 5 0,-3-3-4 0,3-4 1 16,-1-7 2-16,2 1 2 0,-2-4-2 16,0 1 4-16,-5-2-1 0,-7 0 0 15,0-8-2-15,-1-6-4 0,1-2 4 16,2-4-5-16,2-1 4 0,-1-4 0 15,9 0-1-15,1-4-1 0,3-1 0 0,0-4-1 16,7 1-3-16,9-2 2 0,0 2-2 16,4 1-1-16,0 3-5 0,5 3-6 15,-3 3-18-15,2 4-34 16,2 3-55-16,-3 3-70 0</inkml:trace>
  <inkml:trace contextRef="#ctx0" brushRef="#br0" timeOffset="-162681.03">17653 12204 408 0,'0'0'39'0,"0"0"-15"0,0 0-9 16,0 0-9-16,0 0-3 0,15-77-3 0,-1 69 0 15,-1 3 2-15,5 1-2 0,0 4 0 16,3 0 0-16,3 1 0 0,-2 7-2 16,-6 1 0-16,-2 3 2 0,-2 3-1 15,-4 2 2-15,-2 1 1 0,-4 2 1 16,-2 3 6-16,0 1 1 0,-3 2 1 0,-7 0-4 15,0-3-1-15,-1-1-2 0,0-1 1 16,1-2-3-16,4-6-1 0,0 1-1 16,3-5 0-16,1 2-1 15,0-1 2-15,2 1-1 0,0-1 1 0,0 0 0 16,4 4-1-16,0-6 4 0,5 4-6 16,2-2 2-16,0-1-11 0,5 0-12 15,3-2-38-15,-6-2-57 0,5 0-64 16</inkml:trace>
  <inkml:trace contextRef="#ctx0" brushRef="#br0" timeOffset="-162179.3">18911 12298 462 0,'0'0'49'0,"0"0"-22"0,0 0-10 0,0 0-7 16,0 0-4-16,0 0-3 0,0 0-2 0,0 0 0 15,0 0-1-15,2-11 2 0,-2 13 2 16,0 12 2-16,0 7 0 0,0 6-3 16,0 1-1-16,0-3-3 15,0 3 1-15,0-3 0 0,0 0 0 0,0-1 4 16,0-1-8-16,0-2 2 0,1-6-4 16,2 2-5-16,2-1-6 0,-1-3-39 15,3 5-48-15,-1-7-71 0</inkml:trace>
  <inkml:trace contextRef="#ctx0" brushRef="#br0" timeOffset="-161927.57">18710 12758 541 0,'0'0'44'0,"0"0"-19"16,0 0-8-16,0 0-9 0,0 0-4 0,0 0-3 16,0 0 0-16,0 0 0 0,0 0 0 15,0 0-1-15,93-33-1 0,-60 31 0 16,3 2-2-16,2-1-1 0,3 1-3 16,2-2-4-16,0 0-3 0,2 1-16 15,0 1-30-15,-3 0-64 0,1 0-65 0</inkml:trace>
  <inkml:trace contextRef="#ctx0" brushRef="#br0" timeOffset="-161248.19">18969 13245 383 0,'0'0'42'0,"0"0"-16"15,0 0-9-15,0 0-10 0,0 0 2 16,0 0 2-16,35-86 3 0,-34 81-3 15,2 1-1-15,-3-4-3 0,0 1 1 0,0-3 3 16,-1-3-2-16,-7 5 0 0,-2-3-4 16,2 5-6-16,-7-3 3 0,6 6-1 15,-5 0 0-15,2 2 0 0,-2 1-2 16,2 0-1-16,0 0 1 0,-1 7 0 16,1 4 0-16,-4 3 2 0,6 2 0 0,-1 0-2 15,3 3 1-15,1 1 3 16,4-5-4-16,0 1 7 0,2-3-6 15,-1-1-1-15,2 2 1 0,0-2 0 16,0 0-2-16,0-3 1 0,0 0 1 0,0-4-1 16,2 0 1-16,-2-5-1 0,2 1 0 15,1 2 1-15,0-2 1 0,6 1 0 16,-2-2-1-16,5 0 0 0,2-2 1 16,1-3-1-16,-2-2 0 0,1 1 0 15,-1 0 1-15,-1 1-1 0,2-2 0 0,-3 4 3 16,-2-2-4-16,2 1 2 0,-3 1 0 15,4 0-1-15,-8 1 0 16,5-1 1-16,-3 3-1 0,-2-1 0 16,3 1-1-16,-3 0 0 0,2 0 1 0,-1 0 0 15,5 0 0-15,-5 0 0 0,3 1 0 16,1 2-1-16,-4 2-1 0,4-1 4 16,-2 2-2-16,-1-1 1 0,1 1 0 15,-1-1 0-15,-2-2-1 0,3 1 1 16,-2-1-1-16,-2-2 0 0,1 3-1 0,-4-4 1 15,6 0-2-15,1 0-1 0,5 0-6 16,-2 0-18-16,-6-2-34 0,3 0-62 16,-2 1-63-16</inkml:trace>
  <inkml:trace contextRef="#ctx0" brushRef="#br0" timeOffset="-160217.74">20061 12474 322 0,'0'0'60'0,"0"0"-20"0,0 0-16 0,0 0-10 16,0 0-1-16,0 0-3 0,0 0-2 16,0 0-4-16,0 0-4 0,0 0-2 15,-25-30 1-15,17 34 1 0,2 5 0 16,0 5 1-16,3 3 1 0,3-1 3 15,0 6-5-15,0-7 3 0,5-2-3 0,0-1 2 16,0-2 0-16,3 0 1 0,-2-3-2 16,-3-4 0-16,6-1 2 0,-5 0 0 15,6-2 3-15,3 0-1 0,-3-3-2 16,5-6 1-16,-4-5-2 0,1-1-3 16,-3-3 6-16,1 1-1 0,0-1 4 0,-3 0 0 15,2-1 1-15,-3 6-1 0,0-1 5 16,-3 5 2-16,0 0-2 15,2 0 2-15,-4 4-4 0,1 2-4 16,-2 3-2-16,0-1-3 0,0 1-4 0,0 0 2 16,1 0-1-16,-1 0 1 0,2 10 3 15,-1 9-5-15,1 3 4 0,-1 4-4 16,1 2 4-16,-1 0 2 0,0 6-4 16,1 1 4-16,-2 1-4 0,0 3-1 15,0 1 0-15,0 2-1 0,-6 2 2 0,0 2-3 16,0 1 3-16,-1-1-1 15,-1-4 1-15,0-4-2 0,-1-5 4 16,4-5-4-16,-2-9 4 0,4-2-4 16,0-8 2-16,1-4 0 0,2 1 0 0,0-6 2 15,-1 0-1-15,1 0 2 0,-4 0-2 16,-4-2 1-16,-2-9-1 0,0-6 1 16,3-3-2-16,1-3 1 0,0-1 0 15,4-1 1-15,-1 2 0 0,0-4-1 16,1 4-1-16,2-4 0 0,0 4 0 0,0 0 0 15,3 1-2-15,2 2 0 0,3 2-2 16,-1 1 0-16,5 1-3 0,2-1-3 16,2 0-5-16,6 0-6 15,1-1-15-15,3 0-14 0,2 1-29 0,-2 1-46 16,-2 0-47-16</inkml:trace>
  <inkml:trace contextRef="#ctx0" brushRef="#br0" timeOffset="-159717.5">20412 12110 254 0,'0'0'52'15,"0"0"-9"-15,0 0-10 0,0 0-5 16,0 0-2-16,0 0-2 0,0 0-12 16,0 0-6-16,0 0-4 0,15-81-2 15,-1 77 0-15,-4 1 1 0,9 0-2 0,0 3 1 16,1 0 0-16,5 0 0 15,-3 7 1-15,-2 2 0 0,-5 2 0 16,-1 4 0-16,-7 2 3 0,-3 4-2 16,-2 2 3-16,-2 4 3 0,-6 2-2 0,-6 2-1 15,-3-1 1-15,-3 0-2 0,1-2 1 16,1-3-1-16,1-3 0 0,4-1-2 16,2-7 0-16,2-3-1 0,4-3 1 15,2-3-1-15,-1-1 1 0,2 1 2 16,0 0-1-16,0 7-1 0,0-2 1 0,2-2-3 15,2-1 0-15,3 0-1 0,0-2 0 16,2-2-1-16,5 2 0 0,-5-2-5 16,9-1 0-16,0-1-4 15,4 1-13-15,4-2-35 0,-1 0-50 0,1 0-64 16</inkml:trace>
  <inkml:trace contextRef="#ctx0" brushRef="#br0" timeOffset="-159539.74">20966 12579 512 0,'0'0'31'15,"0"0"-18"-15,0 0-15 0,0 0-14 16,0 0-46-16,0 0-142 0,0 0-64 15</inkml:trace>
  <inkml:trace contextRef="#ctx0" brushRef="#br0" timeOffset="-157617.51">21973 12606 293 0,'0'0'53'16,"0"0"-13"-16,0 0-19 0,0 0-6 0,0 0-8 15,0 0-4-15,0 0 4 16,-65-82-4-16,52 77 3 0,-2 4 2 15,-1 1-6-15,-5 5 2 0,2 7-4 16,-4 1 0-16,1 5 0 0,-1 2 0 0,2 2 0 16,1 0-3-16,3 3 2 0,1-2 0 15,3-1-1-15,3-2-4 0,4-5 0 16,3 0 2-16,2-4-2 0,1 0 4 16,0-1 0-16,0-5-4 0,0 1 0 15,0-5 4-15,3 2 2 0,7 0 4 0,6-3 2 16,1 0 1-16,9-10-1 15,-1-5 1-15,-1-3-2 0,1-4 3 16,-5-1-1-16,0-1 0 0,-3 0 0 16,-2-2 3-16,-2-1 2 0,0-1-6 0,-4-1 4 15,-2-1-8-15,2 2 4 16,-5-3 1-16,-1 2 5 0,0 2 6 0,-2 7-2 16,-1 0 10-16,0 6-3 0,0 9-2 15,0-2-1-15,0 7-12 0,0-1-5 16,0 1-2-16,0-2-4 0,2 1-2 0,-2 1-3 15,0 0 0-15,0 3 4 0,0 14 2 16,-3 10 4-16,-3 9-3 0,0 3 2 16,3-2 2-16,3 3-4 15,0 0 3-15,5-3-5 0,3-1-2 0,4-2-2 16,4-5-3-16,-3-3-5 0,4-5-5 16,-2-4-6-16,2-5-8 0,-5-5-2 15,3-4-2-15,2-3 5 0,0 0 7 16,4-9 7-16,-5-2 9 0,-1 0 4 15,-4-5 8-15,-2 0 0 0,-1-1 1 0,-3 3 3 16,-1 1 0-16,-1-4 5 0,0 6-1 16,0-6 1-16,-1 9 2 0,-2 1 4 15,1 3 5-15,-1 4 2 0,0-1-5 16,0 1-10-16,0-2-9 0,2 0-4 16,-2 2 2-16,0 0 1 0,0 0 1 15,0 0 0-15,0 2 0 0,0 4 0 16,0 6 0-16,0 0 1 0,0-1-2 15,0 1 0-15,0-8 0 0,0 7-1 16,0-7 1-16,0 1-1 0,0 1 0 0,0-6 2 16,0 0 0-16,0 0 2 0,1 0-1 15,5 0 0-15,4 0 0 0,1-3 0 16,5-6 0-16,-3 0 0 0,2-3 0 16,-2 1 0-16,1-1 1 0,1 0-1 15,-4 3 4-15,1-2-1 0,-4 2 3 0,0 2 1 16,-1-4 3-16,0 5 2 0,-6 1 5 15,4-2-1-15,-2 4 0 16,-2-1 0-16,2 1-8 0,-3 3-3 16,0-1-3-16,0 1-4 0,2 0-1 0,-2-1-2 15,1 1 3-15,1 0 0 0,2 10 2 16,3 9 2-16,-3 4-2 0,1 5 0 16,-2 1 0-16,-3 4-1 0,0 2 0 15,0 4 1-15,0 6-3 0,0 2 2 16,-2 3-1-16,-2 1 0 0,-1 1-1 0,-3-2 2 15,-1-4 2-15,0-5-2 0,-2-3 3 16,1-6-3-16,1-5-1 0,2-10 0 16,-2-2 0-16,5-6 1 15,1-5 1-15,-3 3 1 0,3-4 1 0,-1-2 1 16,-7 0-1-16,0-1-1 0,-4-1 1 16,-3-8 0-16,4-3 0 0,3-6-2 15,4-4-5-15,3-3 5 0,2-4-6 16,2-2 5-16,2-1 1 0,8-1-1 15,3-2-1-15,7-4-2 0,6-2-1 0,3-2-3 16,6 1-4-16,0 5-11 16,1 5-21-16,-1 9-42 0,-5 4-62 0,2 6-86 15</inkml:trace>
  <inkml:trace contextRef="#ctx0" brushRef="#br0" timeOffset="-157407.78">22894 12969 545 0,'0'0'11'0,"0"0"-9"0,0 0-10 16,0 0-39-16,0 0-93 0,0 0-134 15</inkml:trace>
  <inkml:trace contextRef="#ctx0" brushRef="#br0" timeOffset="-153044.27">23401 12504 314 0,'0'0'64'16,"0"0"-13"-16,0 0-14 0,0 0-8 15,0 0-6-15,0 0-3 0,0 0-7 16,0 0-3-16,0 0-4 0,-12-1-3 15,10 1-2-15,2 0-1 0,-1 0 0 0,1-2 1 16,-2 2-1-16,2 0 2 0,0 0 0 16,0 0 0-16,2-1 0 0,12-2-2 15,5 0 0-15,7-2 0 0,0 2-1 16,1-1 0-16,4-1 0 0,0 0-3 16,3 2-1-16,-1 0-8 0,0 2-4 0,1 1-10 15,-4 0-25-15,-3 0-23 16,-5 1-35-16,-3 5-51 0</inkml:trace>
  <inkml:trace contextRef="#ctx0" brushRef="#br0" timeOffset="-152822.49">23410 12753 495 0,'0'0'62'0,"0"0"-16"15,0 0-17-15,0 0-11 0,0 0-8 0,0 0-5 16,0 0-3-16,0 0 0 16,0 0-2-16,19-3-1 0,1-3 0 0,5 2-1 15,2-1-2-15,4 2-1 0,3-1-3 16,4 1-11-16,1 0-24 0,1 3-54 16,-3 0-95-16,-1 0-91 0</inkml:trace>
  <inkml:trace contextRef="#ctx0" brushRef="#br0" timeOffset="-151328.17">25384 12280 308 0,'0'0'66'0,"0"0"-16"16,0 0-15-16,-26-79-7 0,25 62-1 16,-1-3-2-16,2-1-5 0,0 1-5 0,0-5-6 15,0 2-1-15,5 3-4 0,1 0 0 16,-1 7-3-16,1 1-1 0,-2 2 0 16,-1 6 0-16,1-3-2 0,-1 3-1 15,1 1 0-15,-1 0-1 0,-3 3-1 16,5 0 1-16,5 0 1 0,3 8-1 0,3 5 2 15,-3 3-1-15,-5 2 0 0,1 2 3 16,-3 1 1-16,2 0-1 0,-2 0 2 16,0-1-4-16,-1-5 2 0,-2-6 0 15,-1-1-1-15,0-4-1 0,-1 1 1 16,1 0 2-16,-2-5 1 0,0 0 3 16,5 0-2-16,3-6 1 0,2-7-2 15,4-5 0-15,-1 0 1 0,2-3-1 16,-4 0 0-16,2-3 1 0,-1 2-1 15,-1 1 3-15,-2 1-1 0,0 6 7 0,-3 1 0 16,-4 5 3-16,0 4-3 0,1 1-5 16,-3 3-3-16,0-2-4 0,0 2-1 15,1 0 0-15,4 0 1 0,3 3 0 16,1 9 2-16,1 5-2 0,-1 3 1 16,-2 2 0-16,-3 4 0 0,-2 5-1 0,-1 0 1 15,-1 4-2-15,0 3 1 16,-3 0 0-16,-4 1 1 0,-3 1-1 15,0 0 0-15,-4-2-1 0,2-6 1 16,0 1-2-16,-1-6 1 0,3-1 3 0,1-5-3 16,2-6 6-16,4-4-6 0,1-2 2 15,0-4 0-15,1-1 0 0,-1 1 2 16,2-5 3-16,-1 0 1 0,1 0 1 16,0 1 2-16,-2-1-1 0,2 0-1 15,0 0-2-15,-3 0-2 0,-1-9-7 0,-3-6 4 16,-2-5-4-16,5 6 4 15,-1-2 1-15,2-2-1 0,0 0 0 16,2-7 0-16,1 2 0 0,0 1-1 16,1-1-1-16,8-1-1 0,3-1-3 0,7 1-2 15,5-1-1-15,4 5-6 0,2-1-14 16,3 4-26-16,-4 0-48 0,1 3-60 16,-2-1-104-16</inkml:trace>
  <inkml:trace contextRef="#ctx0" brushRef="#br0" timeOffset="-150667.25">25945 11433 355 0,'0'0'55'0,"0"0"-13"0,0 0-12 16,0 0-6-16,0 0-4 0,0 0-6 16,0 0-4-16,0 0-4 0,0 0-3 15,4-23-1-15,-4 22-2 0,0-1 0 16,0 2 1-16,0-2 0 0,2 2 0 15,-2 0-2-15,1 0 2 0,-1 0 0 16,2 0-1-16,-2 0 3 0,0 0-3 0,1 0 0 16,-1 5 1-16,2 1-1 0,-2 0 1 15,0 7 0-15,0-7-1 0,0 7 1 16,0 5-1-16,0-1 1 0,-3 4 0 16,1-6 0-16,-1 2-1 0,-1 0 0 15,1-5-1-15,2 8-1 0,-1-2 0 0,1-1 2 16,1 8-1-16,0-8 1 0,0-2 0 15,4 0 1-15,3-1-1 16,3 3 0-16,-2-7 1 0,3-2 0 16,4-2 0-16,2-1 0 0,5-2 0 0,-1-3 0 15,1 0-1-15,-3-2 0 0,0-6 0 16,-2-2-1-16,1-2 2 0,-3-3 0 16,-3 0 1-16,-2 1-1 0,-1 1 0 15,-5 2 0-15,0 1 2 0,-2 6 0 16,-1-7 1-16,1 7 0 0,-1-2 2 0,1 2 1 15,-2 4-1-15,0 0-1 0,0 0-2 16,0 0-2-16,1-1-2 0,-1-1-1 16,0 2 1-16,0 0 1 15,0 0 0-15,0 0 1 0,2 11-1 0,-2 7 0 16,1 3-1-16,1 2 0 0,-1 2-2 16,1 1-2-16,-1 1-4 0,0 1 1 15,1 6-7-15,-2 1-25 0,0 1-50 16,-2 4-54-16,-6-3-124 0</inkml:trace>
  <inkml:trace contextRef="#ctx0" brushRef="#br0" timeOffset="-148376.43">24207 11985 260 0,'0'0'49'0,"0"0"-16"0,0 0 8 0,0 0-4 15,0 0 3-15,-7-85 3 16,5 81-13-16,2-1-6 0,0 5-8 15,-1-1-6-15,1 1-4 0,0-2-5 16,-2 2-4-16,2-1 1 0,0 1-1 0,-1 0 3 16,1 0 3-16,-2 10-1 0,-2 7-1 15,3 6 0-15,1 1-1 0,0 2 1 16,-2 3 0-16,2 2 2 0,-1 4-3 16,-1 2 1-16,1-1-1 0,-2 2 1 15,1-3-2-15,1-3 1 0,0-3-1 0,1-9 1 16,0-2-2-16,0-6-1 0,0-7-1 15,0 2-4-15,0-1-5 16,0-1-9-16,0 2-25 0,0 4-33 16,0-6-43-16,0-1-68 0</inkml:trace>
  <inkml:trace contextRef="#ctx0" brushRef="#br0" timeOffset="-148114.27">24002 12486 411 0,'0'0'58'0,"0"0"-14"0,0 0-19 16,0 0-11-16,0 0-7 0,0 0-4 15,0 0-3-15,0 0 1 0,0 0-1 16,0 0-1-16,46-14 2 0,-22 13-2 15,0-1-2-15,2 2-1 0,1 0-3 0,2-1-1 16,1 1-4-16,4-2-10 0,-1 1-17 16,0 1-48-16,-1 0-51 0,0 4-101 15</inkml:trace>
  <inkml:trace contextRef="#ctx0" brushRef="#br0" timeOffset="-147416.45">24142 13092 192 0,'0'0'73'0,"0"0"-16"16,0 0-16-16,0 0-20 0,0 0-1 16,0 0-4-16,0 0 0 0,0 0-5 0,0 0-1 15,0 0 0-15,82-53 1 0,-78 44 0 16,1 1 1-16,-1 0-3 0,-1-2-2 16,0 1 0-16,-3-3-2 0,0-7-1 15,-1 3 1-15,-7-4-2 0,-1 3-1 16,-2 3 0-16,2 6 0 0,-1 1 3 0,2 0-1 15,3 4 1-15,-5 0-2 0,-3 3 0 16,-3 0-2-16,-5 1-1 0,2 7-1 16,-2 3-1-16,3 2 1 15,2 1-1-15,2 2 2 0,0-2-1 0,4 1 1 16,-1 2 0-16,2 0 0 0,3-4 0 16,2 1 0-16,1-6-3 0,0-3 1 15,2 6 1-15,1-4 1 0,0 2-1 16,0 1 1-16,0-5 0 0,5 2 2 15,-2-4 0-15,0 0 1 0,6 0 1 0,-5-1 0 16,8-2 0-16,-2 0-1 0,0 0 2 16,4-5 0-16,0-2 0 0,3-4-2 15,-3-1 0-15,1-2-2 16,-2 1 2-16,-4 2 2 0,0 1 0 0,-3 5 2 16,-3 2-2-16,0 0 0 0,-3 3 0 0,0-1-4 15,0 1-3-15,2 0-3 16,-1 0 1-16,1 0 1 0,2 0 2 15,4 4 0-15,0 6 1 0,2 4 0 16,1-2-2-16,-2 2 3 0,0-2-1 0,-2-3 0 16,1 0 1-16,3 0-2 0,-4-2-1 15,4 1 0-15,-2-4-2 0,0 0-1 16,0 1 3-16,1-4-1 0,-2 2 0 16,-3-3-1-16,6 2-2 0,-5-2-4 15,4 0-7-15,6 0-16 0,-6-8-40 0,3-1-56 16,0-5-66-16</inkml:trace>
  <inkml:trace contextRef="#ctx0" brushRef="#br0" timeOffset="-146467.81">24996 11433 106 0,'0'0'38'0,"0"0"4"0,0 0-1 0,0 0-6 15,0 0 0-15,0 0-4 0,0 0-2 16,0 0-8-16,0 0-11 16,12-37-7-16,-11 34-5 0,-1 3 1 15,0-1 2-15,0 1 6 0,-5 4 4 0,-8 9 7 16,-2 4 3-16,-1 3-1 0,2 3-4 16,-1 2-3-16,-1 5-3 0,3 1 2 15,-1 5-1-15,2 2 0 0,0 2-4 16,0 3 2-16,2 1-3 0,-3 3 5 15,2 0 2-15,1 0-8 0,2 0 1 0,1 0-5 16,1 1-1-16,-2 0 2 0,1 1-3 16,0 2 2-16,0-1-2 0,1-1 1 15,1-2 0-15,0-3 2 0,4-4-2 16,1-1 1-16,0-4 4 0,0 0-8 16,5-5 7-16,1 0-5 0,0-2-1 0,-2-4 2 15,2-1 0-15,-3-6 0 16,-2-1-2-16,1-4 2 0,-2-1 0 15,0 1 0-15,0-3 0 0,-10 5 1 16,-8-4 0-16,-8 3 1 0,-7-3-4 0,-10-2 0 16,-2-1-2-16,-6-2-2 0,3-2-6 15,2 0-6-15,7-2-27 0,13-1-56 16,4 0-66-16</inkml:trace>
  <inkml:trace contextRef="#ctx0" brushRef="#br0" timeOffset="-145048.65">27106 12169 202 0,'0'0'57'0,"0"0"-9"0,0 0-2 16,0 0-9-16,0 0-16 0,0 0-5 15,-16-85-1-15,8 72-1 0,3 3-1 0,-3 0-4 16,2 3-6-16,-6 4-2 15,-1 1-1-15,-4 2-1 0,-5 0 0 16,-2 8 2-16,-1 7 0 0,-1 2 0 16,2 5-1-16,2 2 1 0,2 0-1 0,1 2 0 15,6 0-1-15,2-2-1 0,3-1 0 16,4-9 1-16,1 4-1 0,1-8-1 16,2-3 0-16,0 3 1 0,0-5 1 15,0 0 1-15,0 2 3 0,2-7-1 16,2 1 4-16,7-1-1 0,6-3 1 0,-2-10 0 15,4-7-3-15,1-7 0 0,-1-1 0 16,0-2 2-16,0-3 1 16,-2-1 2-16,3 1-2 0,-2 0-3 15,-1-1 3-15,-1 1 0 0,-3 1 6 0,0 0 0 16,-3 3-4-16,-1 1 10 0,-5 9-8 16,1 7 6-16,-3 1 1 0,-2 6-9 15,0-1-4-15,2 2-2 0,-2 4-6 16,0-1-4-16,0 1 0 0,0 0 1 15,0 8 10-15,-4 12-3 0,-4 9 7 0,1 3-6 16,-2 3-2-16,1 1-1 0,4-1-1 16,2 2-1-16,2-1 0 0,0-1 0 15,3 1-2-15,5-7-1 0,3-1-3 16,0-6-7-16,4-3-3 0,-1-4-4 16,5-5-6-16,-7-5-4 0,5-4-4 0,0-1 3 15,2-1 11-15,5-8 5 16,-4-5 17-16,-2-1 4 0,-3-3 1 15,-1-2 1-15,-1 0 6 0,-1-1 4 16,-5 7 7-16,-1-1 1 0,-3 6 1 0,-2 5 2 16,1-1 4-16,-2 5-3 0,0-1-4 15,0 1-12-15,0-2-7 0,1 0-4 16,-1 1-4-16,0 0 1 0,0 1 1 16,0 0 1-16,0 0 2 0,0 1 1 15,0 5 0-15,0 6 2 0,0 0-2 16,0 0 0-16,0 1-1 0,0-8-1 0,0 0-1 15,2-2 0-15,0 1 1 16,0 1 2-16,-1 0 1 0,-1-5 1 16,6 0 1-16,4-6-2 0,9-6 0 0,1-3 1 15,0-4 0-15,-2 3 0 0,-2-1 1 16,-2 2-1-16,-2 0 3 0,1 1-2 16,-3 3 1-16,-2 1 6 0,0 3 1 15,-5 4 1-15,2 0-1 0,-5 3-5 16,0 0-5-16,0 0-2 0,2 0 0 0,3 0 0 15,3 3 2-15,1 7 1 0,2 3-1 16,-2 4-1-16,-3 3 1 16,-1 1-1-16,-2 3-1 0,1 5 0 15,-2 2-1-15,-2 3 1 0,0 5-2 0,0 0 1 16,0 2 1-16,-6 3 0 0,-1 0 4 16,-2 0-3-16,-2 0 1 0,-1-3-3 15,0-4 1-15,1-2-1 0,-1-4 0 16,2-5 2-16,-1-4-1 0,4-8 0 15,2-5 1-15,-1-3 1 0,3-3 1 0,0 0 0 16,-5-3 1-16,-1 0-1 0,-1-8 0 16,-3-6 2-16,4-4 0 0,2-2-1 15,3-3 1-15,0-1-3 0,4-2 2 16,0-3-2-16,5-1-8 0,8-5 3 16,6 0-8-16,4-2 1 0,8 4-7 0,6 1-23 15,1 3-47-15,1 5-93 16,0 1-109-16</inkml:trace>
  <inkml:trace contextRef="#ctx0" brushRef="#br0" timeOffset="-138988.84">26810 12839 168 0,'0'0'46'16,"0"0"-13"-16,0 0-9 0,0 0-10 15,0 0-4-15,0 0-3 0,0 0-1 0,0 0-2 16,0 0-2-16,-12-7 1 0,11 7 2 16,1-3 6-16,0 3 6 0,0-1 6 15,13 0 2-15,6-3-7 0,10 0-5 16,2-3-9-16,3 0-3 0,2 2 1 16,3-2-2-16,-2 1-2 0,2-1 1 0,-1 2-2 15,1-1-4-15,-1 1 1 16,-4 0 0-16,1 3-3 0,-5 2-1 15,-2 0-1-15,-9 0 0 0,-2 0-6 16,-7 0-2-16,-1 1-6 0,0 3-7 0,-7-2-6 16,1 1-9-16,-3 0-7 0,-5 5-10 15</inkml:trace>
  <inkml:trace contextRef="#ctx0" brushRef="#br0" timeOffset="-138716.41">26636 13019 309 0,'0'0'87'0,"0"0"-24"0,0 0-20 16,0 0-17-16,0 0-10 0,0 0-7 16,0 0-3-16,0 0 2 0,0 0-3 15,0 0 0-15,93-32 0 0,-66 25-2 16,1 4-2-16,1-3 0 0,-3 1-1 0,3 0 0 15,0-1 1-15,3 2-1 0,1-1-1 16,3-1 1-16,-2 1-2 0,3-1-2 16,-3 2-1-16,0 1-4 15,-2-2-7-15,1 2-13 0,-1 0-30 0,-1 0-31 16,0 2-31-16,-10-2-21 0</inkml:trace>
  <inkml:trace contextRef="#ctx0" brushRef="#br0" timeOffset="-138428.53">26670 13085 423 0,'0'0'50'0,"0"0"-11"0,0 0-12 16,0 0-5-16,0 0-4 0,0 0-3 15,0 0-2-15,0 0-5 0,0 0-2 16,0 0-2-16,89-12 2 0,-67 12-1 0,-2 0-1 16,9-1 0-16,0 1-1 0,0-1-1 15,3-2-1-15,0 0 0 0,2-1-2 16,1 0-1-16,1 0-3 0,-1-3-5 16,1 2-7-16,-1 1-17 0,-2 1-29 15,-1 2-41-15,-8 1-39 0,-9 0-42 0</inkml:trace>
  <inkml:trace contextRef="#ctx0" brushRef="#br0" timeOffset="-138160.55">26567 13216 440 0,'0'0'52'15,"0"0"-15"-15,0 0-12 0,0 0 1 16,0 0-9-16,0 0 0 0,87-39-4 16,-61 31-2-16,0 1-4 15,1 2-2-15,2-1 0 0,-2 0 0 0,2 1-2 16,2 0-2-16,4 0 0 0,2-2-1 16,6 2-1-16,2-3 0 0,0 1-2 15,3-3-2-15,1 2-3 0,-4 3-6 16,1-2-24-16,-2 3-44 0,-4 0-78 15,0 0-124-15</inkml:trace>
  <inkml:trace contextRef="#ctx0" brushRef="#br0" timeOffset="-132156.34">24687 13300 319 0,'0'0'48'0,"0"0"-7"16,0 0-4-16,0 0-10 0,0 0-6 0,0 0-4 16,0 0-8-16,0 0-3 0,0 0-3 15,0 0-3-15,-54-67-3 0,44 67 1 16,-6 3-1-16,-4 8 2 0,4 6 1 16,-1 3 0-16,1 5-1 0,2 0 1 15,0 5-2-15,4-1 2 0,0 1-2 16,3 0 0-16,4 0-1 0,2 1 1 0,1-4 2 15,0-3-1-15,6-2 0 0,-2-9 1 16,5-2-1-16,5-7 3 16,2-4 3-16,9-2 0 0,2-14 3 15,2-8-3-15,1-6 2 0,1-7 0 0,-2-1 2 16,-4 0-2-16,-2 1 7 0,-3 2 4 16,-6 3 1-16,-4 2-4 0,-6 3-3 15,-4 3-11-15,0 8-8 0,0 1-2 16,-5 5-14-16,-7 9-19 0,-11 1-53 15,-3 7-68-15,-10 13-108 0</inkml:trace>
  <inkml:trace contextRef="#ctx0" brushRef="#br0" timeOffset="-131140.24">24830 10973 184 0,'0'0'48'16,"0"0"-12"-16,0 0-10 0,-4-84-3 15,1 60-6-15,1 8-3 0,-1-2-9 16,2 8 5-16,-2-3 0 0,2 4-1 0,-1 4-2 16,1 0-6-16,-8 5-3 0,-5 0 1 15,-6 8 0-15,-6 7-2 0,2 4 1 16,0 6 0-16,2 0-2 0,2 2 2 16,2 3-3-16,1 0 0 0,3-1 0 15,1 0 0-15,1-3 9 0,3-2-2 0,3-6 2 16,2-1-2-16,4 0-1 0,4-2 4 15,5 3-5-15,-1-7 1 16,3-2-1-16,3-3 0 0,-5-4 3 16,8 1 2-16,-2-3 2 0,-2 0 0 0,2-2 4 15,-5-3 4-15,-2-1 6 0,2-3 0 16,-4 3-2-16,3-4-5 0,-3 2 1 16,-4 0 1-16,3-1 1 0,-4 5-2 15,4-4-4-15,-4 3-6 0,1 1-3 16,1 1 1-16,-3 3-2 0,0-2-1 0,3-1-1 15,0 0-1-15,2 0 0 16,4-1 0-16,1 4 0 0,7 0 1 0,5 0 1 16,-3 1-1-16,2 5 1 15,-1 0 0-15,-1 1-1 0,-4-3 0 0,-1 0-1 16,-3 0 0-16,-2-1 1 0,2 1 1 16,-7-3 0-16,1 1 0 0,-5-2 1 15,5 0 1-15,1 0 2 0,3 0-4 16,4-4 1-16,-5-2-2 0,2-2-1 15,-2 2-4-15,-4-2-12 0,3 2-23 0,2 0-54 16,1-3-65-16</inkml:trace>
  <inkml:trace contextRef="#ctx0" brushRef="#br0" timeOffset="-130978.97">25436 11298 254 0,'0'0'-98'0</inkml:trace>
  <inkml:trace contextRef="#ctx0" brushRef="#br0" timeOffset="-130214.55">14681 14537 376 0,'0'0'60'16,"0"0"-12"-16,0 0-4 0,0 0-9 16,0 0-4-16,0 0-12 0,0 0-4 15,0 0-6-15,0 0-6 0,-36-34-3 16,39 28-1-16,12-2 1 0,8-2-1 0,6 1 1 15,4 3-1-15,2 0-1 0,1 0-1 16,3 1-2-16,-2 2 1 0,0 2-4 16,-4 1-1-16,0 0-6 15,-2 4-15-15,-5 4-27 0,-5 1-33 0,-6-2-27 16,-6 6-12-16,-8 0-4 0</inkml:trace>
  <inkml:trace contextRef="#ctx0" brushRef="#br0" timeOffset="-130027.5">14631 14730 353 0,'0'0'66'0,"0"0"-17"0,0 0-13 16,0 0-11-16,0 0-9 0,0 0-7 16,0 0-4-16,0 0-3 0,82-10-2 0,-56 10-4 15,-1 0-2-15,3 0-5 16,-1 3-9-16,8 4-18 0,2 2-42 15,7 2-67-15,2-1-101 0</inkml:trace>
  <inkml:trace contextRef="#ctx0" brushRef="#br0" timeOffset="-129581.51">16100 14182 292 0,'0'0'75'0,"0"0"-5"16,0 0-18-16,0 0-17 0,0 0-18 15,0 0-12-15,0 0-4 0,0 0 0 16,0 0 2-16,-11-31-1 0,11 46 0 15,0 7 0-15,0 8-2 0,4 2 2 0,2 0-2 16,1 1 2-16,0 0-2 0,-1 0-2 16,1-5 1-16,0 0 0 0,-1-7-1 15,-1-4-2-15,-1-3-5 0,-1-6-13 16,-2-3-29-16,5 7-53 0,-3-6-60 16</inkml:trace>
  <inkml:trace contextRef="#ctx0" brushRef="#br0" timeOffset="-129339.24">15795 14563 568 0,'0'0'28'0,"0"0"-9"16,0 0-7-16,0 0-12 15,0 0 4-15,0 0-8 0,98-34 5 16,-58 26-2-16,3 1-1 0,-1 2-1 16,-2 4-2-16,4 0-1 0,-2 1-4 0,2 0-4 15,-2 0-17-15,-1 6-27 0,1 1-42 16,-5 1-37-16,0 3-49 0</inkml:trace>
  <inkml:trace contextRef="#ctx0" brushRef="#br0" timeOffset="-128757.33">16190 15086 420 0,'0'0'42'0,"0"0"-9"0,0 0-6 16,0 0-7-16,0 0-3 0,0 0-6 15,-45-89-2-15,39 74 3 0,-1-5-1 16,0 3 1-16,-3 1-2 0,1 0-3 16,-3 3-4-16,-2-1-1 0,-1 3-1 15,3 4-1-15,-2 1 0 0,6 3-1 16,-5 1-1-16,-2 2 0 0,-1 2-1 15,-1 7 1-15,0 5-1 0,3 4 1 16,2 3 0-16,1 2-1 0,4 1 1 0,2 1-2 16,2-3 0-16,1 1-1 0,2 0 2 15,0-3 0-15,6-2 1 0,1-2-2 16,3-2 1-16,-1-4 1 0,1 1-1 16,-3-5 3-16,2-1 1 0,0-1 1 15,-4-3 0-15,4-1 0 0,1 0 0 0,3-5 2 16,2-7 2-16,-2-4-1 15,-5-1-1-15,1 0 1 0,0-3-1 16,-1-1 2-16,0 1-2 0,-1-2 0 16,2 4-2-16,-2 3 1 0,-1 3-1 0,-2 4 0 15,-3 6-1-15,2-2-2 0,0 4 2 16,5 0-2-16,3 5 0 0,2 6 1 16,0 2-1-16,-1 5 0 0,-2-1-2 15,1 0 0-15,-2 1-2 0,1-1 2 16,0-2 1-16,3 1-1 0,1-5-3 0,1 0-4 15,2 0-4-15,1-3-15 0,3 1-26 16,1-5-37-16,0 0-38 0,3-2-22 16</inkml:trace>
  <inkml:trace contextRef="#ctx0" brushRef="#br0" timeOffset="-128623.29">16587 14994 297 0,'0'0'47'0,"0"0"-16"0,0 0-14 0,0 0-13 16,0 0-18-16,0 0-15 0,0 0-35 16,0 0-93-16</inkml:trace>
  <inkml:trace contextRef="#ctx0" brushRef="#br0" timeOffset="-127635.52">18175 14186 195 0,'0'0'0'15,"0"0"17"-15,0 0-17 0,0 0 46 0,0 0 12 16,0 0 2-16,0 0 0 0,-39-80-30 16,36 69-10-16,-1 0-9 0,2 6-3 15,1 0 3-15,-2 0 1 0,2 1-1 16,-2-1-4-16,3 1-2 0,0 4-3 15,-1-2-3-15,1 2-4 0,0 0 2 0,0-2 1 16,0 2 0-16,0 0 3 0,0 0-2 16,0 2-2-16,0 4-1 0,0 6 1 15,0 0 3-15,0 1-2 0,0-1 2 16,0 0-2-16,1 1 1 0,-1-2 0 16,0 2 1-16,0-9 0 0,3 7-1 15,-3-5 2-15,0-2-1 0,1 8 1 16,2-1 0-16,-2 1-1 0,2 6 2 15,-1-9-5-15,-1 1 4 0,2 0 1 16,0 0-2-16,0-2 2 0,3-1-1 0,-2-2 1 16,0-3 2-16,7-1 1 0,0-1-1 15,6-3 1-15,6-6-2 0,-5-2 0 16,2-5 1-16,-4-2-1 0,3 0 2 16,-4-2 0-16,-1 3 2 0,-4-4 3 15,-4 7-2-15,-1 1-3 0,-2 2 1 0,-3-1 1 16,0 1 3-16,0 5 2 15,0-5-2-15,0 7-4 0,0 0-4 16,0-1-1-16,0 5-1 0,0 0-3 16,0 0 1-16,-3 0-1 0,-4 8 1 0,0 7 0 15,0 10 0-15,-1 7-1 0,3 5 1 16,4 2-1-16,1 4 1 0,0 2 1 16,0-4 0-16,1 3 0 0,6 0-1 15,-1-2 4-15,1-3-5 0,-1-1 6 16,-2-2-7-16,2-4 0 0,-3-3 2 0,-2-9-1 15,-1-2 2-15,0-7 0 0,0-5 2 16,0 3 0-16,-1-6 0 0,-9-2 2 16,-3 1-2-16,-3-2 3 15,-3-6 0-15,2-5-1 0,1-3 1 0,1-1-2 16,1-3-1-16,1-3 1 0,1 1-3 16,2-3-3-16,-1 1 4 0,5-2-7 15,3 2 3-15,3-2 1 0,1 1-4 16,10-1 1-16,6 1-3 0,3 1-7 15,5 3-11-15,4 1-13 0,4 2-17 0,3-2-26 16,2 6-29-16,-2 1-48 0</inkml:trace>
  <inkml:trace contextRef="#ctx0" brushRef="#br0" timeOffset="-127175.46">18690 13846 463 0,'0'0'0'0,"0"0"3"16,0 0-3-16,0 0 3 0,0 0-1 0,0 0-2 15,0 0-1-15,0 0 0 0,0 0 7 16,0 0-4-16,-56 62 4 0,54-36-1 16,2-2-4-16,0 0 1 0,2-4-2 15,4 0 1-15,1-3-1 0,3-4 3 16,-3-1-3-16,2-4 2 0,4-1 1 0,0-2-2 15,1 2 2-15,2-4 2 0,1 0-2 16,1-2 1-16,1 1-2 16,-3-2-1-16,-4 1 0 0,-1-1-2 15,0 2-1-15,-7-2 0 0,5 3-1 0,-6 0 1 16,0-1 1-16,-3 6-1 0,-1 3 0 16,-16 6-2-16,-7 5-8 0,-8 0-7 15,-4-2-31-15,-4 1-40 0,-2-5-28 16,2 0-38-16</inkml:trace>
  <inkml:trace contextRef="#ctx0" brushRef="#br0" timeOffset="-126974.54">18620 13933 333 0,'0'0'66'16,"0"0"-28"-16,0 0-9 0,0 0-15 15,54-81-6-15,-35 68-4 0,4-1-3 16,0 3-1-16,5 2-2 0,1 2-1 0,1 0-3 16,2 5-4-16,-2 0-4 15,-2 2-14-15,-4 4-44 0,-5 8-45 0,-7 7-106 16</inkml:trace>
  <inkml:trace contextRef="#ctx0" brushRef="#br0" timeOffset="-126503.99">17827 14969 495 0,'0'0'48'0,"0"0"-17"0,0 0-11 0,0 0-8 16,0 0-6-16,0 0-2 0,63-87-2 16,-22 73-1-16,9 0 1 0,7 2-2 15,3 2 0-15,4 0-1 0,1 3 0 16,0-1-1-16,-2 2-1 0,-3 2-3 15,-2 0-2-15,-3 3-4 0,-4 1-6 16,-4 0-16-16,-3 0-29 0,-6 1-40 0,-3 6-47 16</inkml:trace>
  <inkml:trace contextRef="#ctx0" brushRef="#br0" timeOffset="-126114.94">18353 15187 565 0,'0'0'26'0,"0"0"-13"0,0 0-5 16,0 0-8-16,0 0-2 0,0 0-1 0,0 0-3 15,0 0 12-15,0 0-5 0,0 0 5 16,-29 20-3-16,29-4-3 0,3 2 1 16,6-2-2-16,2-3 2 15,1-2-2-15,-2-4 0 0,3 1 0 0,-1-2 0 16,-4-1-1-16,5 2 0 0,-5-5-1 16,-5 1-3-16,5 1 3 0,-5-1-1 15,0-1 1-15,1 1 2 0,-2 0-3 16,1 1 1-16,-2-1 0 0,-1 7 0 15,-1 0 0-15,-10 2-1 0,-6 3-4 0,0-4-1 16,-2-2-9-16,-1-1-11 0,1-2-22 16,0 0-24-16,-2-3-43 0,6 0-57 15</inkml:trace>
  <inkml:trace contextRef="#ctx0" brushRef="#br0" timeOffset="-125928.54">18326 15094 540 0,'0'0'36'0,"0"0"-17"0,0 0-4 16,0 0-9-16,62-94-6 0,-35 76-2 16,5-1-3-16,3 3-7 0,1 5-17 15,-1 4-60-15,-1 5-82 0,-2 2-104 0</inkml:trace>
  <inkml:trace contextRef="#ctx0" brushRef="#br0" timeOffset="-124968.32">19167 13907 309 0,'0'0'0'0,"0"0"21"15,0 0-21-15,0 0 28 0,0 0 3 16,0 0-7-16,0 0-8 0,0 0-6 16,0 0-3-16,0 0-3 0,-26-38-3 15,26 34 0-15,9-1 0 0,4-2-1 16,-2 5 2-16,7-1-2 0,1 1 0 0,-8 1-2 15,9 1 1-15,-2-2 0 0,-5 0 1 16,4 1 1-16,-5 0 3 16,-6-1-2-16,-1 2 0 0,0-1 0 15,1 1-2-15,-1 0-2 0,1 0 1 0,-6 0-1 16,0 0 1-16,4 0 3 0,2 1 2 16,2 5 2-16,0 4 5 0,-2 6 2 15,-3 2 8-15,0 7-5 0,-2-1-3 16,-1 2-7-16,2 1-6 0,-2 5 0 15,0 3 2-15,0 6-1 0,0 7-1 0,0 5 1 16,-6 7-1-16,0 2 2 0,0 0-3 16,-2 2 4-16,2-3 2 0,1-2-5 15,1 0 3-15,2-4-4 0,2-2-1 16,0 0 2-16,0-3-3 0,-1 1 2 16,-2 0-1-16,-2-5 2 0,-3 1 0 15,0-5 0-15,-3-3 0 0,-3-2 1 0,-1-4 4 16,0-3-4-16,-1-1 6 15,-3-5-6-15,2-2-1 0,1-4 1 16,-2-4-2-16,2-4 2 0,4-3 0 0,-3-4 1 16,-1 1-2-16,0-3-4 0,-7 1-11 15,-3-1-11-15,-3-1-46 0,-6 4-55 16,-5-1-134-16</inkml:trace>
  <inkml:trace contextRef="#ctx0" brushRef="#br0" timeOffset="-124344.8">17555 13841 208 0,'0'0'0'0,"0"0"17"0,0 0-17 16,0 0 28-16,0 0 5 0,0 0-3 15,-73-77-6-15,59 71-7 0,4 3-1 16,-9 0 1-16,2 3-2 0,-2 0-5 15,-5 1-2-15,0 9-2 0,-2 2-4 0,-3 3 3 16,-1 5-3-16,-3 0 0 0,-1 5 6 16,-1 3-4-16,3-1 2 0,3-1-4 15,4-2-2-15,3-2 0 0,4-6 2 16,7-4-2-16,6-4 0 0,-1-2-3 16,3-3 2-16,-1 0-1 0,1 6 1 0,1-3 2 15,1 5-1-15,-1-1 0 0,2 4 1 16,0 6-1-16,0-1 1 15,6 9 0-15,1-2 2 0,-1 1 2 16,-3 2 3-16,4 0-1 0,-2 1-1 0,-2 0 1 16,2 2 0-16,-2 4-2 0,-1 1 3 15,0 1 1-15,0 3 4 0,-2 0-6 16,0 2 4-16,0-3-7 0,-4 0-2 16,1-1 0-16,-3-1-1 0,3 2-1 15,0 1 1-15,2 3-1 0,-1 0-1 0,2 0 1 16,0-2-3-16,6 1 3 15,4-2 0-15,2 0 0 0,2 1 4 16,2 1-5-16,3-1 1 0,-2-1-3 16,2-1-7-16,0-5-1 0,3 1-3 0,2-5-7 15,5-6-24-15,6 0-28 0,4-7-48 16,4-4-76-16</inkml:trace>
  <inkml:trace contextRef="#ctx0" brushRef="#br0" timeOffset="-123859.61">19316 15277 413 0,'0'0'63'16,"0"0"-17"-16,0 0-11 0,0 0-10 16,0 0-4-16,0 0-3 0,0 0-5 15,0 0-6-15,0 0-5 0,0 0-3 16,-6-46-1-16,-2 49 0 0,-4 7 1 15,-2 8 0-15,-1 4-2 0,4 2 1 16,-1 0-4-16,2 3 4 0,3 0-1 0,2-3 1 16,2-6-1-16,2-1-1 0,1-1-3 15,0-5 2-15,0 4 2 0,4-6 1 16,-2-5-1-16,1 0 0 0,-3-4 3 16,6 0 1-16,5-2 2 0,5-5 2 15,3-7-1-15,-5-4-1 0,-1-2 2 0,-4-1 1 16,-3 0-1-16,-2 4-1 15,-2-3 1-15,-2 2-1 0,0 4-1 16,0-6-1-16,-2 5-2 0,-5 2-4 16,0-1-7-16,-2 5-14 0,-5 2-50 0,3 3-74 15,0 1-133-15</inkml:trace>
  <inkml:trace contextRef="#ctx0" brushRef="#br0" timeOffset="-122600.9">19873 13546 107 0,'0'0'26'15,"0"0"6"-15,0 0 4 0,0 0-3 16,0 0-2-16,0 0-8 0,0 0-5 16,2-78-2-16,-4 72-5 0,-4 0-6 15,0 0-1-15,2 3-3 0,1 2 2 16,3 1 2-16,-1-2 1 0,1 2 1 0,-2 0-1 15,-6 0-2-15,2 0-2 0,0 0 0 16,-6 0-2-16,7 0 0 0,-4 0 0 16,-4 7 0-16,2 3 1 15,-6 4 0-15,2 2 1 0,0 4 0 0,-2 1 2 16,1 2-2-16,-1-1 0 0,0 3 0 16,0-2 0-16,1 2 0 0,0-3-1 15,5-1 0-15,-2 0 1 0,7-7-4 16,0 1 1-16,3-6 0 0,2-4 0 15,1 6 0-15,0-3 1 0,3 1 2 0,4 2 2 16,3-4 0-16,0-2 0 0,5 0-1 16,3-5 1-16,0 0 0 0,5 0-1 15,-1-6 0-15,-2-3-1 0,-1 1 0 16,-7 2 1-16,-1-3 2 0,-4 3 2 16,-2-2-2-16,-1 0 1 0,-1-2-1 15,2-1 0-15,-3 0 0 0,-1-2 2 16,-1 1 2-16,2 0 1 0,-2 5 2 15,0 3-2-15,0 4 1 0,0-1-2 16,0 1-5-16,0-2-2 0,1 1-2 0,-1 0-1 16,0-1-1-16,0 0-2 0,0 1 1 15,0-1-2-15,0 0 0 0,0 1 3 16,0 1 0-16,0-1 0 0,0 1 4 16,0-2-2-16,0 2 0 0,0-2 0 15,2 2 1-15,-2 0 0 0,0 0-1 0,1 0 2 16,-1 0-2-16,0-1 2 15,2 1-2-15,-2 0 0 0,0 0 0 16,1 0 0-16,-1 0 0 0,0-2 1 16,0 2-1-16,0 0-1 0,2 0 1 0,-2 0 0 15,0 0-2-15,0 0 2 0,0 0-1 16,1 0 1-16,-1 0 0 0,1-3 0 16,1 3 0-16,-1 0 1 0,1-1 1 15,-1 1 0-15,-1-1 1 0,2 1 0 16,-2 0-1-16,1 0 0 0,-1-2-2 0,2 2 0 15,-2 0-1-15,0 0-1 0,2 0 0 16,-2 0-2-16,0 0 1 16,2 0 3-16,-1 0 0 0,-1 7 0 0,3 4 1 15,0 5 0-15,0 0 0 0,0 0-1 16,0 0 1-16,1-1-1 0,2-2 1 16,1 2 1-16,-1-4-2 0,0-3 1 15,0 0-1-15,3 2 0 0,-1-2 0 16,2 0 0-16,-1-3 0 0,1-1 1 15,-2-1 0-15,1-2 0 0,7-1 0 0,-1 0-1 16,3-4-1-16,0-4 1 0,-2-1-1 16,-2-3-1-16,0 0-6 0,-2-1-14 15,-2 5-37-15,-1-3-65 0,-5-3-132 16</inkml:trace>
  <inkml:trace contextRef="#ctx0" brushRef="#br0" timeOffset="-122106.82">20288 14505 565 0,'0'0'25'0,"0"0"-9"16,0 0-6-16,0 0-6 0,0 0-3 15,94-82-1-15,-68 74-2 0,-1 1-1 0,-1 2-5 16,1 2-1-16,-1 3-3 0,1 0-7 16,-2 0-23-16,-3 5-48 0,-1 3-59 15,-6-2-112-15</inkml:trace>
  <inkml:trace contextRef="#ctx0" brushRef="#br0" timeOffset="-121903.24">20278 14693 514 0,'0'0'61'0,"0"0"-21"0,0 0-15 0,0 0-13 16,0 0-8-16,0 0-3 0,0 0-2 15,0 0-1-15,0 0-2 0,87-10-1 0,-47 3-6 16,2 1-15-16,5 4-34 15,-1-1-80-15,3 3-138 0</inkml:trace>
  <inkml:trace contextRef="#ctx0" brushRef="#br0" timeOffset="-120381.47">22573 14391 182 0,'0'0'34'0,"0"0"-10"0,0 0-6 15,13-82-8-15,-6 59-1 0,0-4 2 16,1 0 3-16,-3-1 3 0,1 3 1 0,0 0-3 15,-3 7 1-15,-2 0 6 0,-1 0 1 16,0 4 0-16,0-4-3 0,-1 2-5 16,-4 6-5-16,-3-3-2 15,3 5-2-15,0 2-6 0,-3 0 0 0,-3 2-4 16,-5 3 2-16,-1 1-3 0,-4 5 2 16,1 5 1-16,1 4 0 0,3 4 1 15,1 3 1-15,1 2-3 0,3 1 2 16,1 2 0-16,2 2 1 0,3-1-1 15,0-1 1-15,4-1-1 0,-1-6 0 0,2-1-1 16,0-6-2-16,0-1 1 0,2-1 0 16,2-2 0-16,2 1 3 0,-3-6 3 15,6 0 0-15,4-3 1 0,4-1 2 16,6-10-2-16,2-3 0 0,1-9 0 16,0 1-1-16,-1-4 2 0,-1 0 1 0,-1 0 5 15,-5 2 0-15,-4 3 4 16,-4 5 0-16,-4 4 0 0,-1 4 0 15,-3 3-3-15,-1 2-3 0,-1 3 0 16,0-2-5-16,0 2-4 0,0-1-4 0,2 1-1 16,-2-2 1-16,0 2 2 0,-5 13 1 15,-4 5 0-15,0 8 1 0,1 2-3 16,6-1 1-16,0-2 0 0,2 2 0 16,0-2-2-16,7-2 2 0,2-3-1 15,1 0 1-15,5-3 0 0,-2-5 1 0,3-1-1 16,-5-6-2-16,4-1-3 0,1-4-5 15,2 0-10-15,4-2-14 16,-3-4-21-16,1-1-21 0,-4-3-38 16,-3 3-59-16</inkml:trace>
  <inkml:trace contextRef="#ctx0" brushRef="#br0" timeOffset="-119440.96">22888 13761 386 0,'0'0'0'0,"0"0"18"0,0 0-18 16,0 0 26-16,0 0 3 0,0 0-6 15,0 0 0-15,0 0-6 0,0 0-4 16,0 0-4-16,-26-71-3 0,26 71-4 0,0-1-3 15,0-1-2-15,0 0-1 0,0 1 3 16,0 1-1-16,0 0 2 16,0 0 1-16,0 0-2 0,0 0 1 0,0 0 0 15,2 6 1-15,-1 5 0 0,2 1 0 16,-3 0 0-16,0 8 0 0,0-8-1 16,0 6-1-16,0-6 1 0,0 2-1 15,0 4 1-15,0-3 4 0,3 4-4 16,4-1 5-16,2-5-4 0,-2-2 0 15,4-4-1-15,-3-1 0 0,2-2-1 0,0 0 0 16,0-1-1-16,-1 0-1 0,2-3 1 16,-1 1 1-16,1-1 2 0,3 0 0 15,-4 0 0-15,4-7 1 16,-2-2-1-16,-2-2 1 0,3-5-2 0,-3 4-3 16,-2-1 5-16,-4 1-4 0,1 3 6 15,-3-2 1-15,1 1-1 0,-3 5 2 16,1 0 0-16,-1 0 2 0,2 0 1 15,-2 1-1-15,1-1-2 0,-1 5-5 16,0-1-4-16,0 1 0 0,0 0 1 0,2 0 1 16,-1 1 1-16,1 13 0 0,-1 7 0 15,1 8 3-15,1-1-4 0,0 6 3 16,-1-1-5-16,1 4-4 0,3-1-5 16,-3 2-20-16,3 2-40 0,-3-1-77 15,-1 2-122-15</inkml:trace>
  <inkml:trace contextRef="#ctx0" brushRef="#br0" timeOffset="-119026.94">21997 14854 480 0,'0'0'44'0,"0"0"-15"16,0 0-9-16,0 0-6 0,0 0-4 16,104-72 1-16,-59 58-4 0,9 0-1 15,5-1-2-15,3-1-2 0,2 3 0 16,-1 1 0-16,0 3-2 0,-4 3-2 16,-3-1 1-16,-2 6 0 0,-2-1-4 15,-3 2 1-15,-4 0-2 0,0 5-5 16,-6 0-1-16,0 2-20 0,-3 4-33 15,-3 1-64-15,-1 3-126 0</inkml:trace>
  <inkml:trace contextRef="#ctx0" brushRef="#br0" timeOffset="-118558.51">22545 15086 537 0,'0'0'33'15,"0"0"-4"-15,0 0-5 0,0 0-11 16,0 0-9-16,0 0-3 0,0 0-3 0,0 0-2 15,0 0 0-15,-6-31 0 0,6 31 0 16,0 0 3-16,0 1 0 16,0 11 0-16,0 1 1 0,0 5-1 0,0-2 3 15,0-5-2-15,5 4 1 0,-1-6 0 16,1 0 0-16,-1 0 6 0,1-1-7 16,4 4 6-16,0-3-5 0,2 2 1 15,0-4-1-15,0 1-2 0,4-2 2 16,1 3-1-16,-3-3 0 0,0 0 0 15,1 2 0-15,-5-4-1 0,5 4 1 0,-2-1 1 16,-5 0-2-16,2 0 1 0,-3-1 0 16,-2-2-2-16,-1 0 3 0,-3 0 1 15,0 6-1-15,-9 2 0 0,-4 3-2 16,-7-3-3-16,-6-1-2 0,-6 1-9 16,-7 0-11-16,-5 2-37 0,-5-2-59 15,-4 0-85-15</inkml:trace>
  <inkml:trace contextRef="#ctx0" brushRef="#br0" timeOffset="-118356.46">22562 15070 525 0,'0'0'29'0,"0"0"-5"15,0 0-8-15,103-91-8 0,-68 68-4 16,4 1-4-16,0 4-7 0,-1 6-5 16,-4 6-24-16,-2 6-74 0,-4 3-113 0</inkml:trace>
  <inkml:trace contextRef="#ctx0" brushRef="#br0" timeOffset="-105136.57">5146 7793 3 0,'0'0'3'0,"0"0"0"15,0 0 1-15,0 0 3 0,0 0 3 16,0 0 1-16,0 0 1 0,0 0-1 16,0 0 4-16,0 0 5 0,0 4-6 15,0 1 1-15,3 4-6 0,-1-5-4 16,-1 1 2-16,-1 7-1 0,3-6-1 0,-3 5 0 15,3 1 0-15,-3-8-1 0,0 8 4 16,0-5-1-16,0-1 2 0,0 6 0 16,0-6-2-16,0 0 1 0,0 5-3 15,0-5 1-15,0-1 1 0,0 2-1 16,0-3 2-16,0 3-1 0,0-2-1 16,0 2-1-16,0-7-3 0,0 4-1 15,0 3 2-15,0-2-3 0,0 6 1 16,0-5 0-16,0 4 0 0,0 2 0 15,0-2 4-15,0 8-1 0,0 1 2 0,0 5 3 16,0 0-1-16,0-1-1 0,0 3-1 16,0-1-3-16,0 5-3 0,0-2 1 15,0 1-1-15,0 1 2 0,0-2-4 16,-3-3 2-16,3-6 0 0,0 1 2 16,-3 0-1-16,3-7 0 0,0 6-1 15,-1 2 0-15,-1 0 6 0,1 6-4 16,-1-1 5-16,1-1 0 0,-1 1-5 15,1-1 3-15,-1 2-3 0,1 0 2 16,-2 0-3-16,3 2 0 0,0 2-2 0,0-1 1 16,0 2 1-16,0 4 0 0,0 1 0 15,0 3 1-15,0-3-2 0,0 3 0 16,0-2-1-16,0-1 0 0,-3 2 5 16,3-1-4-16,-3 1 5 0,-1-1 0 15,0 0-4-15,-1-2 2 0,-2-1 1 0,4-3-4 16,-3-2 2-16,1-1-1 15,0-1 0-15,1 0 3 0,-2 0-1 16,3 2 3-16,-1-1-2 0,1 1-1 16,-4 0-2-16,4 1-1 0,0-1 0 0,2 1 3 15,-2 3 2-15,1-1-1 0,1 1 2 16,-1 4-5-16,1 1 1 0,-1 0-1 16,1-1-1-16,-2 1 0 0,3-1-1 15,-3-1-1-15,0 2 2 0,3 0-1 16,-2 1 1-16,0-1 1 0,1 3-2 0,-2-5 2 15,1 0-2-15,1-2 0 0,1-5 0 16,0 0 0-16,0-2 4 0,0 1-1 16,0-1 4-16,0 4-4 15,0 0-1-15,0 0-2 0,0 2-1 0,0-4-3 16,1 0 1-16,2 0 2 0,0 4 0 16,1 1 4-16,-1 1-2 0,-3 4 2 15,3-1-2-15,1 1 0 0,-2-4 0 16,-1-1 0-16,1-3-1 0,-1-2 0 15,1-1 1-15,1-2-4 0,-2-1 5 0,2 0 0 16,4 0-1-16,-4-2 2 0,-2 1-2 16,2-9-4-16,-1 1 3 0,-2-7-1 15,1 1 0-15,-1 1 4 0,2-3-4 16,-2 2 2-16,1 0 0 0,-1-1 0 16,0 3 0-16,3 5 0 0,-3-6-4 0,3 6 3 15,-3 0 1-15,0-7-1 16,3 7 3-16,-3-7-2 0,0-7-1 15,1 2 1-15,-1-6-1 0,0 0 2 16,0 0-1-16,0 2 0 0,2-1 0 0,-2 1 0 16,0 0 0-16,0-1 1 0,0 1-1 15,0-1 0-15,0 0 0 0,0 1-1 16,0-1 0-16,0 1 0 0,0-1 0 16,0 0 1-16,0 2-2 0,0-2 2 15,0 6-1-15,0 0 0 0,0-2-1 0,0 2 0 16,0-7-2-16,0 0 2 15,0 0 2-15,0 1-1 0,0 6 1 16,0-2 0-16,0 2 0 0,0 4 2 16,0 1 0-16,-2 1 3 0,1 7-2 0,1-8 0 15,-3 0-3-15,3 1 1 0,-3 0-1 16,3-1 0-16,0-2 1 0,-3 3-1 16,3-9-1-16,0 3 1 0,0-7-1 15,0 0-1-15,0 0 1 0,0 1 1 16,0 0 0-16,0 1 0 0,0-1 0 0,0 1 0 15,0-1 1-15,0 1 1 0,0-1-1 16,0-1 0-16,0 2 0 0,0-2-3 16,0 2 1-16,0-2-1 15,0 1-1-15,0-1 0 0,0 2-2 0,0-2 1 16,0 1-2-16,0-1 0 0,0 0-1 16,0 1 0-16,0-1 2 0,0 0-2 15,0 2 0-15,0-2-1 0,0 0 0 16,0 1 0-16,0-1-1 0,0 0 0 15,0 2-1-15,0-2-3 0,0 0-10 0,0 0-17 16,0 0-19-16,0 0-31 0</inkml:trace>
  <inkml:trace contextRef="#ctx0" brushRef="#br0" timeOffset="-103248.45">5930 7769 13 0,'0'0'9'15,"0"0"-1"-15,0 0 0 0,0 0 3 0,0 0 0 16,0 0-2-16,0 0 2 15,0 0-2-15,0 0 1 0,0 0-4 16,-16-16-3-16,16 15-4 0,0 1 0 16,-1-1 0-16,1 1 2 0,-2 0 4 0,2 0 2 15,-3 0 0-15,2 5 0 0,-2 6-3 16,1 0 2-16,1 3 3 0,-1 3 5 16,0-2 4-16,-1 4-1 0,0-1-5 15,0-5-4-15,2 5 0 0,-1-8 4 16,2 1 0-16,0 1 5 0,-1 2-2 0,1 4-2 15,-2-6-4-15,2 8-3 0,-1-1 1 16,-1 1 0-16,2 8 1 16,0-3-1-16,0 2-2 0,0 3 1 15,0-2 0-15,0 4-1 0,0 0-2 0,0 1 2 16,0 1-2-16,0-1 3 0,0 1 1 16,0-4-4-16,0-3-2 0,0-6 2 15,0-4-5-15,0-5 2 0,0 0 2 16,0 6-2-16,0-6 5 0,2 6-2 15,-1-3 2-15,1-3 0 0,1 5-4 0,-2 0 2 16,-1 1 1-16,3 5 0 0,-3 2 2 16,0 2 2-16,0 7-1 0,0 1-3 15,0 8 0-15,-3 3-1 0,-3 3-2 16,2-1 1-16,-2-2-1 0,-1-4 1 16,4-5-1-16,0-5 2 0,2-4-1 0,-1 0 0 15,2-2 5-15,0-2-3 16,0 2 3-16,0-4-5 0,0-4-1 15,0 1-1-15,0 3 1 0,-1-1-1 16,1 6 0-16,0-2 0 0,-2 3 0 0,1 1 1 16,1-1-2-16,-3 6 1 0,3 1 0 15,-3 2 0-15,3 1 0 0,-3 1-1 16,2-4-2-16,-2-3 1 0,1-10-2 16,2-2 5-16,0-6-1 0,0-2 0 15,0 2 0-15,0-1 0 0,0 7 5 0,0-2-4 16,0 9 5-16,0-5-3 0,0 2-1 15,0 2 0-15,0-1-2 16,0 5 2-16,0 1-2 0,-2 2 2 16,0 4-3-16,-1 1-1 0,2 1 1 0,-1-1 0 15,1 2 0-15,-2-4-1 0,3 1 4 16,0-4 0-16,0-1-1 0,0-2 1 16,0-1-1-16,0-3 0 0,0 0 5 15,0 0-3-15,0-2 6 0,0-6-3 16,0 2-1-16,0-8 0 0,0 3-1 0,0 6-1 15,-3-2 1-15,3-1 0 0,-3 0-3 16,3 0 1-16,-1 0 0 0,-2-1-4 16,1 2 2-16,1 0-1 15,-1 1-1-15,2 4 1 0,-1 1-1 0,1-1 2 16,-3-8-2-16,3 4-1 0,0-2 1 16,0-4 0-16,0 6 1 0,0-8 1 15,0 0 0-15,0 2 0 0,0-4-1 16,0 1 1-16,0-7 0 0,3 3 0 15,-3-7 1-15,0 0-2 0,0 5 2 0,1 0-1 16,-1 2 0-16,2-2 1 0,-2-5-1 16,0 0 1-16,0 0-2 0,0 2 1 15,0-1 0-15,0 1 0 0,0 0 0 16,0-1 1-16,0 1 0 0,0-1-1 16,0 1 1-16,0-1-1 0,0 0 0 0,0 1 0 15,0-1 0-15,0 1 0 16,1 0 0-16,-1-1 0 0,0 1-1 15,0-1 1-15,0 1-1 0,0-1 1 16,0 1 0-16,0 5 0 0,0 0 0 0,0-2 0 16,0 2 1-16,0-7-1 0,0 0 1 15,0 0-1-15,0 1 0 0,0 1 0 16,0-1-1-16,0 1 2 0,0-1-1 16,2 0 0-16,-2 1 1 0,0 0-1 15,0-1 2-15,0 1-4 0,0-1 2 0,0 1-2 16,0 0 1-16,0-1 2 15,0 0-1-15,0 7 1 0,0-2 3 16,0 0-4-16,0 0 3 0,0-1-4 16,0 1 1-16,-2-2-1 0,2 3 0 0,0-7 0 15,-1 0 2-15,1 0-1 0,0 1 0 16,0 0 1-16,0 1-1 0,0-1 1 16,0 1 0-16,0-1 1 0,0 1-1 15,0-2 1-15,0 2 0 0,0-2 0 16,0 1-2-16,0-1 0 0,0 2 1 0,0-2-2 15,0 0-1-15,0 1-4 0,0-1-13 16,0 0-19-16,0 2-39 16,0-2-50-16,0 0-79 0</inkml:trace>
  <inkml:trace contextRef="#ctx0" brushRef="#br0" timeOffset="-102248.29">5177 8233 128 0,'0'0'30'0,"0"0"-4"0,0 0-4 16,0 0-3-16,0 0 1 0,0 0-1 0,0 0-1 16,0 0-5-16,0 0-8 0,-6 5-8 15,6-7-2-15,0-4-1 0,0-4 4 16,4-7 2-16,2 2 2 0,7-7-1 16,0 2 1-16,3 0 1 0,1 1-1 15,3-2-1-15,-2 1-2 0,2-3-1 0,2 1 1 16,-2-3-1-16,0 1 1 0,2-3 1 15,-2 1-3-15,2 2-3 16,-5 1 2-16,2 2-2 0,-3 2 4 16,-6 7-1-16,-1 3-1 0,-2 2-1 0,-1 2 1 15,-2-1-2-15,-1 3-1 0,3 1 0 16,-3-1-4-16,0 1 2 0,1 0 1 16,0 0 5-16,-4 2 2 0,0-1 2 15,0 1-1-15,0 0 1 0,3-2 1 16,-3 2 1-16,3 0 2 0,-2-1-4 0,1 1-6 15,-1 0-7-15,1 0-13 0,-2 0-6 16,0 0-3-16,1 0 7 0,-1 0-3 16,0 0-18-16</inkml:trace>
  <inkml:trace contextRef="#ctx0" brushRef="#br0" timeOffset="-101660.51">5200 8632 33 0,'0'0'9'0,"0"0"-1"0,0 0 4 16,0 0 7-16,0 0-1 15,0 0 0-15,0 0-3 0,0 0 0 16,0 0 0-16,0 0 3 0,-16-45-5 16,16 28-4-16,8-6 1 0,0 0-6 0,3 2 2 15,2-1-1-15,6 0-1 0,0-2-2 16,2 0 2-16,-3-2-2 0,2-2-1 16,1 1 0-16,0-2-1 0,-1-1 3 15,1-1-2-15,0 1 0 0,2 0-1 16,0 1-1-16,1 0 0 0,0 3-3 0,1 1 2 15,1 2-2-15,0 0 1 0,0 2-1 16,-3 1-1-16,0 2 2 16,0 1-3-16,-2 0 4 0,-1 4-4 15,-3-2-1-15,1 3-2 0,-3-1 0 0,0 1 2 16,-4 2 1-16,-2 0 2 0,-3 5-2 16,-2 1-2-16,1 2-4 0,-5 2-6 15,0-1 2-15,0 1 0 0,1 0 7 16,-1 0 1-16,0 0 0 0,0 0-6 15,0 7-10-15</inkml:trace>
  <inkml:trace contextRef="#ctx0" brushRef="#br0" timeOffset="-100980.23">5143 9088 29 0,'0'0'18'0,"0"0"-1"16,0 0 5-16,0 0 5 15,0 0 4-15,0 0 5 0,0 0-1 0,0 0-6 16,0 0-12-16,-1 0-5 0,1-13-10 16,6-4 0-16,1-3 2 0,4 0 0 15,0-2 2-15,0 1-2 0,2-1 0 16,3-5 0-16,1 2 0 0,2-2-1 15,0-1 1-15,4 4-3 0,-1-1 0 0,-3 3-1 16,1 1-2-16,-4-1 1 0,4 1-2 16,3 0 1-16,0-2 2 0,-1-2-5 15,4-3 0-15,0-1-5 0,3-2 2 16,0 1 3-16,1-1-3 0,-1 2 2 16,0 0-1-16,-2 3-3 0,-2 2 4 15,0 1 0-15,-4 3 2 0,-2 2 0 16,-1 1-2-16,-7 7 0 0,2 1-1 15,-7 3 3-15,-3 2 4 0,1 1-1 16,-4 3 1-16,0-1-1 0,0 1 2 0,2 0-1 16,-1-2-2-16,1 2-8 0,-2-1-17 15,0 1-20-15,2 0-23 0</inkml:trace>
  <inkml:trace contextRef="#ctx0" brushRef="#br0" timeOffset="-100404.78">5133 9517 148 0,'0'0'42'0,"0"0"-7"0,0 0-13 15,0 0-5-15,0 0-4 0,0 0-5 16,0 0 1-16,0 0-4 0,0 0-2 16,45-84 1-16,-23 59-1 0,1 0 2 15,-1 2 0-15,2-2-1 0,-1 2-1 16,-1-1 1-16,0-2-3 0,-1-1-2 15,4-2 1-15,-1-3-3 0,1-2 0 16,3 0 1-16,-1 0 0 0,2 0-3 0,0 0-1 16,1 1-3-16,-1 1-4 0,3 0 5 15,-2 3 0-15,-1 5 2 0,-3 2 1 16,-1 6-3-16,-9 4-3 0,-2 5-3 16,-4 3-6-16,-5 3-13 0,-1-1 1 15,-4 2 2-15,0 0 9 0,0 0 15 0,0 0 3 16,0 0 0-16,0 6-3 15,0 2-13-15,-6 9-17 0</inkml:trace>
  <inkml:trace contextRef="#ctx0" brushRef="#br0" timeOffset="-99787.47">5177 10039 39 0,'0'0'23'0,"0"0"10"16,0 0 13-16,0 0 1 0,0 0 4 0,0 0-10 16,0 0-11-16,0 0-4 0,0 0-7 15,21-53-9-15,-18 42-5 0,3-4-4 16,1-3 1-16,3-6-2 0,6-1-1 16,3-3 2-16,0-4-4 0,8-1 4 15,2-4-1-15,0-2 0 0,0-2 0 0,3 0 0 16,0-2-1-16,-2 2 1 15,2 3-2-15,0 5 0 0,-2 1-1 0,-1 3-3 16,1 3 2-16,-1 1 0 16,-3 0-1-16,0 1 1 0,-4 1-3 0,1 1-3 15,-3 1 3-15,-2-1-3 0,-1 1-1 16,-4 3 4-16,-3 4-6 0,0 1 4 16,-4 6-5-16,-3 2-4 0,0 2-9 15,-3 3-11-15,0-1 1 0,0 1-2 16,0 0 8-16,0 0 5 0,0 0-3 0</inkml:trace>
  <inkml:trace contextRef="#ctx0" brushRef="#br0" timeOffset="-99208.35">5100 10748 48 0,'0'0'16'15,"0"0"1"-15,0 0 1 0,0 0-4 0,0 0 2 16,0 0 4-16,0 0 5 0,0 0 2 15,0 0-2-15,0 0-3 0,-2 3-3 16,2-3-1-16,0 0 0 16,0 0 1-16,0 0 1 0,2-5 1 0,5-10-2 15,6-4 2-15,7-10-3 0,2-4-3 16,3-4-8-16,2-1-5 0,2-3-2 16,0 1-4-16,0 1 4 0,-3 3 1 15,1 1-3-15,-2 1 2 0,-3 3-1 16,1-1-1-16,1 0 3 0,-1-2-3 0,2 3-3 15,0-1-1-15,2 3-2 0,-1 0-2 16,0 2-3-16,0 0-9 0,0-1-4 16,-4 4 7-16,4-1-1 0,-6 6 5 15,-5 5-9-15,-8 7-24 0,-3 3-10 16,-4 4-1-16,0-1 4 0,0 1 18 16</inkml:trace>
  <inkml:trace contextRef="#ctx0" brushRef="#br0" timeOffset="-98624.98">5133 11314 138 0,'0'0'49'0,"0"0"-8"0,0 0-11 16,0 0-14-16,0 0-8 0,0 0-3 16,0 0-3-16,0 0 7 0,0 0 2 15,-10-18-3-15,10 1 3 0,7-4-9 16,2 2-1-16,3-3 6 0,2 1-1 0,2-2 3 15,7-1-2-15,3 0 0 0,0-4-4 16,1 1-1-16,-2 0-1 16,1-4 0-16,0 0-1 0,-1-1 0 15,1-2 0-15,1-2 1 0,-2 1 0 0,4-1 1 16,3 2-2-16,0 2 0 0,-2 0 1 16,3 2-5-16,-2 1 2 0,-1 1-6 15,-1-2-2-15,-2 1 0 0,-1 2-4 16,-1 1-3-16,-2 2-3 0,-3 1 0 15,-1 3-1-15,-3 4 2 0,0 4-7 0,-9 6-8 16,-4 3-3-16,-3 3-5 0,0-2 3 16,0 2-5-16</inkml:trace>
  <inkml:trace contextRef="#ctx0" brushRef="#br0" timeOffset="-98084.61">5221 11360 62 0,'0'0'16'0,"0"0"0"0,0 0 6 16,0 0 1-16,0 0-1 0,0 0-3 16,0 0-5-16,0 0-5 0,0 0 1 15,0 0 1-15,51-44 0 0,-37 33 2 16,-2 2-2-16,7-5-6 0,-3 1 0 16,-2 1-1-16,4-3 4 0,0-4-1 15,3-2-3-15,2-2-1 0,1-2-4 16,2-1 1-16,0 0-2 0,-2 2-3 15,2 1-1-15,1 0 0 0,-1-1 0 0,3 2 4 16,1 1-1-16,-2 2-1 0,-2-1-2 16,-4 6-4-16,-1 2-6 0,-5 3 0 15,-3 3-9-15,-7 1-5 16,0 1-3-16,-1 4-7 0,-5 0-2 0,5-2 0 16</inkml:trace>
  <inkml:trace contextRef="#ctx0" brushRef="#br0" timeOffset="-97819.32">5684 11192 186 0,'0'0'22'0,"0"0"4"0,0 0-5 16,0 0-10-16,0 0-16 0,0 0-9 16,0 0-15-16,0 0-29 0,0 0-77 15</inkml:trace>
  <inkml:trace contextRef="#ctx0" brushRef="#br0" timeOffset="-77588.65">8459 16725 285 0,'0'0'29'0,"0"0"-7"16,0 0 1-16,0 0 2 0,0 0 1 0,0 0 7 16,0 0-3-16,0 0-2 0,-7-80-5 15,1 73-9-15,2 0-6 0,-5 1-2 16,5 3-3-16,-8-2-4 0,-2 0-3 16,-5 2-2-16,-3 1 0 0,-4 2 0 15,2 4 3-15,-1 3-3 0,2 4-2 0,4 0 0 16,5 0 5-16,-1 3 0 0,5 1 4 15,0 2-1-15,4-5-4 16,0 1-2-16,2-3 0 0,2-7 0 16,0 7 2-16,2-3 1 0,0 3 2 0,5 3 0 15,4-1-5-15,4 0 3 0,6-4 1 16,1-1 2-16,2-3 5 0,4 0-2 16,3-4-2-16,-3 0-1 0,1-8 1 15,-2-1-1-15,-3-2 1 0,-1-3 3 16,-2 1-2-16,0-6 2 0,-2 3 2 0,-5-5 0 15,1 0 1-15,-6-2-3 0,-1-1 1 16,-3-6-2-16,-2 1 1 0,-1-3-4 16,0 2 4-16,0 2-5 15,-7 2 6-15,4 7 0 0,-1 4 2 0,1 5 1 16,0 6 0-16,-3-6-2 0,2 7-1 16,1-2-3-16,3 3-2 0,0 2-6 15,0-2-1-15,0 2 0 0,0 0 2 16,0 2 3-16,0 11 1 0,0 7-4 15,0 7 3-15,0 3 5 0,0 2-3 0,3 2 4 16,3 1-10-16,-1 1-3 0,1-1-3 16,-3 0-9-16,4 0 4 0,-2 0-13 15,-1-3-18-15,2-2-22 0,1-3-12 16,-1-9-11-16,3-4 10 0</inkml:trace>
  <inkml:trace contextRef="#ctx0" brushRef="#br0" timeOffset="-77121.33">8861 16533 355 0,'0'0'68'0,"0"0"-20"16,0 0-5-16,0 0-12 0,0 0-4 16,0 0-4-16,0 0-5 0,0 0-7 15,0 0-6-15,-8-50-3 0,6 50-4 16,1 0 0-16,-4 0-1 0,-2 9 6 0,-2 9-3 15,-2 5 4-15,2 3-6 16,2 1 1-16,1 0 1 0,-1 3-1 16,3-6-2-16,-1-1-1 0,2-7 1 0,2-5 1 15,-1-1 1-15,2-4 0 0,0 1 0 16,0-3 2-16,0-4 2 0,-1 0 2 16,1 0 3-16,0 1 1 0,0-1-3 15,0 2-1-15,0-2-4 0,0-11 1 16,0-5-2-16,0-7 2 0,0 3-1 0,3-6 0 15,0 2 1-15,1-1 1 0,-1-2-1 16,3 1-8-16,1 1 6 0,-1 0-6 16,-2 9 6-16,2 2-2 15,1 5 0-15,-3 4-1 0,-1 2-1 0,-3 3 0 16,6 0 1-16,4 0 1 0,6 5 0 16,2 6 1-16,-1 4 0 0,-4 4 6 15,1 6-5-15,-2 0 4 0,-2 4-5 16,-3 1-1-16,2-1 1 0,-5 1-4 15,2-2 1-15,-1 1-1 0,0-1-2 0,1-3-10 16,0-3-9-16,-3-2-28 0,1-7-33 16,-1-3-51-16,4 1-48 0</inkml:trace>
  <inkml:trace contextRef="#ctx0" brushRef="#br0" timeOffset="-76893.92">8744 16667 539 0,'0'0'53'0,"0"0"-18"16,0 0-18-16,0 0-10 0,0 0-6 16,0 0-3-16,0 0 1 0,0 0 0 15,0 0 2-15,0 0-2 0,50-2-1 0,-23 2-2 16,2 0-3-16,1 0-12 0,2 5-23 15,0-3-64-15,2-2-68 0,-1 0-107 16</inkml:trace>
  <inkml:trace contextRef="#ctx0" brushRef="#br0" timeOffset="-76599.63">9547 16672 639 0,'0'0'21'0,"0"0"-5"0,0 0-9 16,0 0-3-16,0 0-6 0,0 0-1 15,0 0-1-15,0 0-4 0,0 0 3 0,0 0 3 16,7-2-4-16,16-3-3 0,7 2-8 16,1-2-12-16,-1 4-4 0,0 1-22 15,-2 0-25-15,-11 0-49 0,2 0-35 16</inkml:trace>
  <inkml:trace contextRef="#ctx0" brushRef="#br0" timeOffset="-76404.69">9533 16845 469 0,'0'0'77'0,"0"0"-26"0,0 0-19 0,0 0-14 16,0 0-9-16,0 0-5 0,0 0-1 16,0 0-3-16,0 0-2 0,0 0 1 15,15 7-1-15,11-9-2 0,7 1-1 0,2-4-5 16,3 4-18-16,-2-1-53 0,9 2-86 15,-6-1-126-15</inkml:trace>
  <inkml:trace contextRef="#ctx0" brushRef="#br0" timeOffset="-61584.06">10653 7817 20 0,'0'0'22'0,"0"0"4"16,0 0 3-16,0 0 0 0,0 0-3 15,0 0-3-15,0 0-5 0,0 0-4 16,0 0-3-16,-12-8-4 0,12 8-1 15,0-1-3-15,0 1 0 0,-2-2-2 0,2 2 0 16,-2 0 0-16,2-2-1 16,0 2 1-16,0 0-1 0,0 0 0 0,0-1 0 15,-1 1 0-15,1 0 0 16,0 0-1-16,0 0 1 0,0 0 4 0,0-1-1 16,3 0 5-16,9-3 2 0,6 0-6 15,8-3 4-15,3 0-4 0,1-2-1 16,5 0 0-16,2 0-2 0,1 0-1 15,-2-1 0-15,5 1 0 0,-4 2 0 16,1-1 0-16,-4 1-2 0,-3 2-2 0,-2 2 0 16,-12 0-3-16,-4 3-2 0,-3 0-2 15,-4 0-7-15,0 0-7 0,4 0-10 16,-6 2-6-16,1 7-10 16,-2 4-30-16</inkml:trace>
  <inkml:trace contextRef="#ctx0" brushRef="#br0" timeOffset="-60925.13">10712 7884 4 0,'0'0'5'0,"0"0"-1"16,0 0-1-16,0 0-3 0,0 0-4 16,0 0-2-16,0 0 1 0,0 0 4 15,0 0 1-15,0 0 0 0,-4-7 0 16</inkml:trace>
  <inkml:trace contextRef="#ctx0" brushRef="#br0" timeOffset="-58359.62">10653 7919 0 0,'0'0'4'16,"0"0"-3"-16,0 0 3 0,0 0-6 15,0 0 2-15,0 0 0 0,0 0-1 16,0 0 0-16,0 0 1 0,0 0 0 16,-6 0 2-16,4 0-2 0,2 1 0 15,-1 1-3-15,-2 3-1 0</inkml:trace>
  <inkml:trace contextRef="#ctx0" brushRef="#br0" timeOffset="-57599.77">10411 7783 100 0,'0'0'32'0,"0"0"-7"0,0 0-6 16,0 0-5-16,0 0-15 0,0 0 0 15,0 0 2-15,0 0 3 0,0 0 6 16,-7-5 0-16,14 5-2 0,2 3-1 15,4 2 2-15,-4-1-1 0,1 1 1 16,0-3 1-16,0 2-2 0,0-2 1 0,3-1-1 16,-1 1 1-16,1-2-1 15,4 2-2-15,-3-2-2 0,4 0-3 16,1 0 1-16,-8 0-2 0,8 0 0 0,-1-2 0 16,-4 2-2-16,5-2 0 0,-2 2 0 15,3 0-3-15,2 0 2 0,-2 4 0 16,-8-1 2-16,4 1 1 0,-9 0-1 15,3 1 0-15,0-3-1 0,-7 0 0 16,3 1 2-16,-6-3 2 0,0 0 0 0,0 0 1 16,1 1 0-16,1-1-3 0,-1 1-5 15,1-1-23-15,-2 2-30 0,0 5-64 16</inkml:trace>
  <inkml:trace contextRef="#ctx0" brushRef="#br0" timeOffset="-55192.55">10445 7913 9 0,'0'0'8'0,"0"0"3"16,0 0 0-16,0 0 3 0,0 0 0 15,0 0 0-15,0 0-1 0,0 0 0 16,0 0-1-16,0 0 1 0,7-4 2 0,-7 4-1 16,0 0-2-16,0 0 2 0,3 0-2 15,-3 0 2-15,2 0 1 0,-2 0 1 16,0 2 1-16,2 0 3 16,-2 4-1-16,1 0 1 0,-1 0-3 0,2 5 1 15,-2-6-1-15,0 7 1 0,0-1 0 0,0 1-3 16,0 7-2-16,-2-9-4 15,-1 10-2-15,1-2-3 0,-1 2-3 16,0 6-1-16,-1 3 0 0,1 1 5 16,-3 2-2-16,0 3-1 0,2 0-2 0,-3-1 0 15,2 1-1-15,1 0 3 0,-2 0 0 16,0-1-1-16,1-2 0 0,0 0 0 16,1-1 3-16,1-1-3 0,3 1 2 15,-3-2 0-15,3 0 0 0,0 0-2 16,0 1 1-16,0 0-1 0,0 2-1 0,0 3 1 15,0 2 0-15,0 1 1 16,-1 1-4-16,-1-1 2 0,1 1-3 16,-1-1 2-16,1-1 0 0,-1-1-1 15,1 1 6-15,-1-1-4 0,2 1 3 0,-1-1-1 16,1 2-2-16,0-3 0 0,0 0-3 16,0 0 3-16,-3 1 0 0,3 1 0 15,-1 0 1-15,-2 5 1 0,0 0-2 16,2 0 0-16,-2 1 0 0,0-1 0 15,-2 0 2-15,2 0-2 0,-1 0 4 0,-3 1-3 16,6 2 1-16,-4 1-1 0,2 2-2 16,-1 1 2-16,-2 1-1 15,3 3 1-15,0 1 2 0,-1 0 2 16,1-3-2-16,0 0 2 0,3-3-3 0,0-2-1 16,0-2 4-16,0 0-3 0,0 0 4 15,2 0-4-15,1 1-2 0,-2 0 2 16,3 0-1-16,-2 2-1 0,-1 1 0 15,2 0 0-15,-3-1 0 0,3-2 2 16,-3 1-1-16,1-3 0 0,-1-1 4 0,0 0-5 16,2 0 4-16,-2 0-3 0,1-1-2 15,-1-1 1-15,2 0-2 0,-2 2 1 16,0-2-1-16,0 3 2 16,1-2-1-16,1 0-1 0,-2-3 1 0,1 1 0 15,1-3 1-15,1-1-1 0,-2 2 7 16,3 0-6-16,-4-1 4 0,3-2-3 15,-2 2-1-15,1-1 0 0,-2-2 0 16,1 2 0-16,1 0 0 0,-1 3 0 16,1 3 0-16,-1 1 1 0,-1 2 0 0,0 2-1 15,0 1-1-15,0-2 2 0,0 2-1 16,0 0 3-16,0-1 1 0,0 1-2 16,0 0 0-16,0 0-2 0,0-1 0 15,2-1 1-15,-1 1-1 0,2 0 2 16,0-1 1-16,0-1 2 0,4 0-2 0,-3-2 2 15,-1-2-5-15,2-4 1 16,-1-1 1-16,0 0-1 0,1-1 4 16,0 1-4-16,1 1 2 0,-3 0-2 15,3 1-1-15,-2-1 0 0,-1 2-1 0,0 1 2 16,3 3-2-16,-5 0 1 0,2 2 0 16,-3-1 0-16,3-4-1 0,-3 0 1 15,1-5-1-15,1-2 1 0,-1 0-2 16,2-2 1-16,-1 0 6 0,1 1-4 15,-2-1 5-15,2 1-5 0,0-1-3 0,-3-1 2 16,3-2-1-16,-1 2 2 0,-2-2-4 16,0 2 3-16,0 1-2 15,0 1 0-15,0 0 1 0,0-3-1 16,0-8-1-16,0-1 3 0,0-5-3 0,0-8 3 16,0 7-1-16,0-8 0 0,0 0-1 15,0 1 1-15,0-6 0 0,0 0 1 16,0 0 0-16,0 2 1 0,0-1-2 15,0 0-2-15,0 2 1 0,0-2-1 16,0 0 1-16,0 1 0 0,0-1 0 0,2 1-1 16,-2-1-1-16,0 0 1 0,0 7-1 15,0-2 1-15,0 0 0 0,0 6 0 16,0-5 2-16,0-1-2 0,0-1 1 16,0-5 0-16,0 0 0 0,0 0 1 15,0 2 0-15,0-1 1 0,0 1 0 16,0 0-3-16,0-1-1 0,0 1-5 15,0 0-2-15,0-1-5 0,0 0-2 16,0 1-4-16,0 0 6 0,0-1 2 16,0 0 8-16,0 7 4 0,0-2 0 0,-2 1-1 15,0 3-1-15,-1-6-2 0,3 1 0 16,0-1-4-16,-3 0-4 0,2 1-7 16,-1-2-6-16,1 2-2 0,-2-2 3 15,0 2 6-15,0-2 8 0,1 1 5 16,2-4 4-16,-1 0-1 0,-5 0-1 15,2 0-13-15,-5 0-10 0,2-4-3 16,1-6-4-16,0-4 11 0,2-5 5 16,0-5 1-16,1-1 5 0,0 0 5 15,3-2 2-15,-3-1 7 0,0-1 4 0,-1 2 1 16,-2 0 5-16,-1 1 7 0,1 3 14 16,-1 2 21-16,-1 3 13 0,0 4 14 15,4 0-4-15,-4 1-11 0,1 1-13 16,1-2-11-16,-2 2-10 0,3 4-7 15,1-1-1-15,-2 0-3 0,3 4-1 0,2 3-4 16,1 2-3-16,-2-2-6 0,2 2-3 16,0 0-3-16,-1-1-3 15,1 1 0-15,-2-2 0 0,2 2 0 16,0 0 0-16,0 0 3 0,0 0 0 0,2 5 0 16,5 5 0-16,2 5 1 0,0 0 1 15,2 2-1-15,-1 1 0 0,-1 4-1 16,4 2 0-16,-3 3 0 0,0 4 0 15,3 1 1-15,-3 2-1 0,0-2 1 16,-1-1-1-16,0-6 0 0,-2 0-2 0,0-6 2 16,-1-5-4-16,0-1 3 0,-3-5-1 15,1 1 1-15,-1 2 1 0,-3-6 0 16,3-1 0-16,-3-4 0 0,0 0 0 16,0 0 0-16,3 2 1 0,-3-1 1 15,2 0-2-15,-2 1 1 0,2 0 3 16,-2-2-2-16,1 1 2 0,-1-1-1 15,2 0 0-15,-2 2 0 0,0-2-3 16,1 0 1-16,1-2-3 0,-1-11 1 16,1-9 1-16,-1-4-2 0,1 2 2 0,-1 0-1 15,2-2 1-15,3 2 0 0,-2-4-1 16,3 1 0-16,-1 0 2 0,3 1-2 16,-3 8 2-16,1 1-1 0,-3 3-1 15,3 1 1-15,1-1 1 0,-4 1-2 16,3 5 1-16,-6 4 0 0,2 1-2 0,-3 3 1 15,0-2-1-15,0 2-1 16,2-2 2-16,-2 2-2 0,1-1 2 16,-1 1 1-16,0-2-2 0,2 2 4 15,-2-1-2-15,0 1 4 0,1-2-1 0,-1 2 0 16,0-1-1-16,0-1-1 0,0 1-1 16,0-5 1-16,0-1 0 0,0 3 0 15,0 0 1-15,0 4-1 0,-1-2 1 16,1 2 0-16,0-2-1 0,-2 1 0 15,2-1 0-15,-1 1-2 0,1-1 2 0,-2 1-2 16,2 1-2-16,-1-1 2 0,-1 1 0 16,-6-2 0-16,-4 2 2 15,-8 0-1-15,-6 2-1 0,-2 3 1 16,-6 3-2-16,-4 1-1 0,-4 2-5 0,-4 1-10 16,-3 0-24-16,-2 1-67 0,5-3-180 15</inkml:trace>
  <inkml:trace contextRef="#ctx0" brushRef="#br0" timeOffset="-53700.03">10343 7927 87 0,'0'0'43'0,"0"0"2"0,0 0-4 0,0 0-8 15,0 0-5-15,0 0-8 16,0 0-5-16,0 0-5 0,0 0-1 0,0 0-2 16,5-13-1-16,-5 12 0 15,0-1-4-15,1 0-1 0,-1 2-3 0,0-1 1 16,0 1 6-16,0 0 4 0,0 0 6 16,-4 9 0-16,-4 6-4 0,-3 4-4 15,2-1-3-15,-1-1 0 0,2 1-2 16,-4 3-1-16,5 2-1 0,-5 1-1 15,2 3-1-15,0 2 1 0,-3 1-3 0,4 1 3 16,-1-2-1-16,4-4 0 0,1-5-1 16,2-3-1-16,0-7-1 15,1-5 3-15,2 1-2 0,0-6 4 16,0 0 5-16,0 0 3 0,0 2 6 0,0-1 6 16,0-1 3-16,0 2-6 0,0-2-4 15,5-12-5-15,3-7-7 0,4-6-1 16,0-1 1-16,0-2-1 0,-1 3 1 15,0 2 1-15,-1 0 0 0,-1 2-2 16,-2 1 0-16,-2 5 0 0,2 0 0 0,-3 0-1 16,-1 4 1-16,1-6-1 0,-1 7 1 15,0-2 1-15,0 0-1 0,0 1 1 16,1-1 1-16,-4 1-1 16,4 2 1-16,-2 4-1 0,-1 1 1 0,-1 4 0 15,0-1-2-15,0 1 2 0,2-2 1 16,-2 0-2-16,1 1 0 0,-1-1-1 15,0 0-1-15,2 1 1 0,-2 0-1 16,0-1 1-16,1 0-3 0,-1 1 0 16,0 1 0-16,2-1 1 0,-2 1 2 0,1-3 0 15,-1 3 2-15,2 0-1 0,-1 0 0 16,5 0 0-16,-2 0-1 0,5 5 2 16,1 6 2-16,-3 1-1 0,3 5 1 15,-4 0 0-15,1 1 2 0,1 2 0 16,-1 1 1-16,-3-1-3 0,5 1-2 15,-3-1-2-15,-2 0-1 0,4-1 0 0,0 1 1 16,-1 1 1-16,0 1-1 16,2-2 1-16,-2 0-1 0,-1-6 0 15,0 0-2-15,-3-5 2 0,0-2 0 0,2 3-1 16,-3-6 1-16,-1 0-1 0,-1-4 1 16,0 0 1-16,0 0 2 0,0 2 2 15,3 0 2-15,-3-2-1 0,0 1 0 16,0-1-1-16,0 0 0 0,-8 0-1 15,-7-3 1-15,-5-3 2 0,-2 3-3 0,-4 2 0 16,-3 1-3-16,-3 0 0 16,0 0-1-16,2 1 1 0,3 4-2 15,2 1-2-15,2 3-4 0,4 1-9 16,0 4-11-16,3 4-23 0,-1 4-52 0,5 3-84 16</inkml:trace>
  <inkml:trace contextRef="#ctx0" brushRef="#br0" timeOffset="-52384.31">10433 11472 512 0,'0'0'43'0,"0"0"-9"0,0 0-8 16,0 0-6-16,0 0-7 0,0 0-5 0,0 0-1 15,0 0-3-15,0 0-1 0,0 0-1 16,-61-31-1-16,58 21-1 0,3 5-1 16,0-5-1-16,0-3 0 0,0 3-1 15,2-3-2-15,2 4 2 0,-1 4-1 16,0 3-2-16,0-2 0 0,0 1-1 0,0 0 0 15,2 2 1-15,0 1 1 0,3 0 0 16,6 1 0-16,3 6-2 16,-4 1 2-16,0 3 0 0,-3 0 1 15,4 1 0-15,-5 1 2 0,1 1-1 0,-4-5 1 16,1 1 1-16,-1-2 0 0,-2 0-1 16,2-1 0-16,-4-4-1 0,1 2 2 15,-3-5 2-15,0 0 1 0,0 0 2 16,1 1 1-16,-1-1 2 0,0 0 1 15,7 0-3-15,-1-5-2 0,1-6 0 0,2-8 1 16,1 1 0-16,-3-1 1 16,-1-3-1-16,-3 7 1 0,1 0-1 15,-2 4 2-15,-1-1 1 0,2 1 0 16,-3 7-2-16,3-1-1 0,-3 5-3 0,0 0-2 16,0 0-1-16,1-3 1 0,-1 3-1 15,2 0 1-15,2 0 0 0,2 6 1 16,1 8-1-16,3 4 1 0,-4 2-2 15,-3 3 2-15,0 3-1 0,-3 2 1 16,1 4 0-16,-1 4 0 0,0 1-2 0,0 3 2 16,0 2-1-16,-3 1 0 0,0 0 0 15,0-1-1-15,2-5 4 16,1-2-4-16,0-6 4 0,0-8-2 0,0-2-1 16,0-7 0-16,0-6 1 0,0 2 0 15,0-8 0-15,0 0 1 0,0 0 1 16,0 1 1-16,-3 0 3 0,3 1 1 15,0 0 3-15,0-1 0 0,0 1 1 16,-5 1 0-16,0 0-2 0,-5 0-3 16,-7-3-4-16,-4 0-3 0,-5-2 3 0,2-7 0 15,1 0-1-15,5-3 0 0,1-4-6 16,4 1 6-16,0-3-4 0,9 5 4 16,1-6-1-16,3-2-2 0,1-3 0 15,8-8-1-15,5 2-1 0,1 3-1 16,5 4-1-16,0 0-4 0,2 6-9 0,1 3-17 15,0 6-25-15,2 6-44 16,-3 2-58-16,1 3-108 0</inkml:trace>
  <inkml:trace contextRef="#ctx0" brushRef="#br0" timeOffset="-52012.36">10865 11762 477 0,'0'0'28'0,"0"0"-5"16,0 0-11-16,0 0-5 0,0 0-6 15,0 0-2-15,0 0 0 0,0 0 0 16,0 0-1-16,0 0 0 0,9-14 1 15,0 16 1-15,-1 4 0 0,0 6 1 16,-7 5 1-16,-1 1 1 0,-1 8 6 0,-7 0-3 16,-3-2 2-16,1 0-3 0,-2-1-3 15,1-3 0-15,2-1-1 0,3-5-1 16,0-2 1-16,2-3 0 0,3-4 0 16,-1 0 0-16,2-5 3 0,0 0 0 15,0 2 3-15,3 5 1 0,11-3-1 16,4 1-2-16,8-5-2 0,7 0-3 15,3-8-2-15,2 0-6 0,-2 1-16 16,0 1-66-16,-5 1-189 0</inkml:trace>
  <inkml:trace contextRef="#ctx0" brushRef="#br0" timeOffset="-51039.78">5998 11161 112 0,'0'0'58'0,"0"0"10"15,0 0-14-15,0 0-12 0,0 0-12 16,0 0-10-16,0 0-6 0,0 0-4 15,0 0-5-15,-14-4-1 0,14 4 0 0,0-2-2 16,8-1 2-16,8 0-1 0,7 0-1 16,2 1 0-16,-2 1-2 15,6 1 0-15,3 0 3 0,1 0-2 16,4 0 2-16,4 0 3 0,1 0-4 0,6-3 0 16,2 0 2-16,-2-2-2 0,5-1 0 15,1 2-1-15,0-3 1 0,-1 2-2 16,0-2 0-16,0 1 0 0,0 0 0 15,-1 0-3-15,-4 1 1 0,1 3-3 16,-3 2 0-16,-7 0-2 0,-4 0 1 0,-6 0 1 16,-10 0-1-16,0 1 3 0,-9 0 2 15,-5 1 1-15,1-1 0 0,-3-1 1 16,3 2-1-16,-2-2 2 0,2 2 1 16,-6-2 1-16,0 0 0 0,0 0 0 15,2 0-2-15,0 1-7 0,-2-1-14 16,0 0-32-16,2 0-56 0,-2 0-81 15</inkml:trace>
  <inkml:trace contextRef="#ctx0" brushRef="#br0" timeOffset="-49905.3">6533 11252 167 0,'0'0'45'0,"0"0"-8"0,0 0-7 16,0 0-4-16,0 0-4 0,0 0-3 15,0 0-5-15,0 0 0 0,0 0-5 16,0 0 4-16,-6-32-2 0,6 32 3 16,-1-1-4-16,1 1 0 0,0-2-3 0,-2 1-4 15,2 1 1-15,-1-2-4 0,1 2 1 16,-2 0-4-16,2 0-1 0,-1 0 2 16,1 0 1-16,-2 0 1 0,2 0 4 15,-5 0-2-15,2 2 2 0,0 7-1 16,2 0 0-16,-2 1 2 0,0 6 0 0,1-5 4 15,1 7 1-15,-2 2 0 0,1-1-1 16,-2 10-5-16,1 1 1 16,3 4 4-16,-1 5 1 0,-3 5 0 15,2 5-1-15,1 2-2 0,-2 4-2 0,1 1 1 16,2-1 1-16,0-2-4 0,0-1 1 16,0-2-5-16,0-2-1 0,0 1 3 15,0 2-2-15,0 3 2 0,2 3 0 16,-1 3 0-16,-1 3-1 0,2 1 2 15,-2 0 1-15,0 1-3 0,0 0 3 0,0-1-3 16,0 1-2-16,-3-2 2 16,1-5-1-16,-2 0 1 0,1-3 0 15,0-5 0-15,0-5 0 0,0-3 1 16,2-4-1-16,-1-6 0 0,-2 1 11 0,3-1-4 16,1-2 3-16,0 0-2 0,0 1-10 15,0-1 2-15,0 2-1 0,0 3 2 16,0 6-2-16,0 5 4 0,0 5-3 15,0 3-2-15,0 3 1 0,0-3 0 16,0-2 1-16,0-4 0 0,0 0 4 0,1-4-2 16,3-2 2-16,1-1-3 0,-1-3-2 15,-1-2 1-15,3-2-1 0,-2-1 1 16,1-2-1-16,0-1 1 16,-2-1 0-16,0 0 0 0,0-2-1 0,-2 0 1 15,1 1 0-15,-2 0 1 0,1-1-2 16,-1 0 1-16,0 1-1 0,0-3 0 15,2 2-2-15,-2-1 2 0,1-1 6 16,-1 2-6-16,2-9 5 0,-2 0-4 16,1-8 0-16,-1-3 1 0,0-1-1 0,0-6 0 15,0 0 1-15,0 0-1 0,0 1 1 16,0 1 2-16,0-1-2 0,0 1 3 16,0-1-2-16,0 1-2 0,0-2-2 15,0 2-3-15,2-2-3 0,-2 0-4 16,0 0-12-16,1 0-16 0,-1-4-28 0,0-3-43 15,0 1-48-15</inkml:trace>
  <inkml:trace contextRef="#ctx0" brushRef="#br0" timeOffset="-49245.51">6319 14130 571 0,'0'0'39'0,"0"0"-12"16,0 0-8-16,0 0-11 0,0 0-8 15,0 0-6-15,0 0 0 0,0 0 2 16,0 0 1-16,0 0 1 0,6-6 1 15,7 26 2-15,1 7 1 0,2 5 0 16,-1 1 0-16,-1-1-2 0,-2-2 0 0,-1 3 0 16,2-3 0-16,-4 0 1 0,4-1-2 15,-6-2 1-15,3 1 4 0,-1-1-5 16,1-1 5-16,-3-3-3 0,-1-1-2 16,-3-6 2-16,3-1-2 0,-2-6 1 15,-3-4-1-15,1 0 1 0,-2-5 0 16,0 0 0-16,0 0 1 0,0 2 1 15,1-1 1-15,-1 1 2 0,0 0-1 16,2-1 1-16,-2-1 0 0,0 0-1 16,0 0-3-16,0-1 0 0,0-13-2 0,0-6 0 15,0 2-2-15,0-2 2 0,0-1-5 16,0 0 5-16,0-8 0 0,3 1-1 16,1 3 3-16,2-1-2 0,4 0-1 15,-1 2 1-15,-1-1 0 0,3 1-1 16,0 1 2-16,1 0-3 0,-1 3 3 0,-2 1 0 15,-2 8-1-15,-4 2 1 16,3 2 0-16,-3 4-2 0,1 0 2 16,-1 0-1-16,0-2 1 0,0 2 0 15,1-6 0-15,5-3-1 0,-1 0 2 0,-2-1 0 16,1 1 1-16,-4 4-2 0,-1 3 1 16,1 0 2-16,-3 5 0 0,0-1 0 15,0 1-2-15,0-3 0 0,0-2 0 16,-9 4-1-16,-4 1 0 0,-6 0-1 15,-1 6 0-15,-2 5-2 0,3 0-1 0,-2 5-3 16,2-1-7-16,-1 1-12 0,-2-2-30 16,3 0-58-16,0-7-89 15</inkml:trace>
  <inkml:trace contextRef="#ctx0" brushRef="#br0" timeOffset="-48083.13">6436 11275 138 0,'0'0'39'15,"0"0"-7"-15,0 0-9 0,0 0-6 16,0 0-2-16,0 0-4 0,0 0-1 15,0 0-2-15,0 0-1 0,0 0 0 16,3-11-1-16,-3 11-4 0,0 0 0 0,0 0 7 16,0 0 3-16,0 9 9 0,0 7 0 15,-4 5-5-15,-2 2-6 0,0-1-2 16,-4 4-6-16,3 0 2 0,-2 3-2 16,-1 0-1-16,1-2-1 0,-1-1 2 15,4-3 0-15,1-7 0 0,2-6-2 0,1-6 3 16,2-4 2-16,-1 0 3 15,1 0 6-15,0 1 4 0,-2 1 5 16,2-1 0-16,0-1-7 0,0 1-4 16,0-1-6-16,0-8-5 0,5-6-1 0,5-7 0 15,0 0 0-15,0 0-1 0,0-2 2 16,3-1-2-16,-4 2 2 0,2-2-1 16,-2-1-2-16,1 0 0 0,-1-1 1 15,-2-3 0-15,0 2-4 0,-1 1 4 16,-3 6-2-16,-1 8 1 0,-1 8 4 0,-1 4 0 15,0-2-1-15,0 2-3 0,0-2-2 16,3 1-1-16,-3 1 0 16,0 0 4-16,0 0 4 0,0 1-3 15,0 11 5-15,0 2-5 0,0 6 0 0,0-8 2 16,1 1-1-16,-1 0-1 0,0-3-1 16,3 1 0-16,-3-6 0 0,0 4 0 15,3-5 1-15,0 7 0 0,0-2 1 16,0 2 0-16,1 3 1 0,-1-4 0 15,0 5-1-15,4-1-1 0,-1 1-1 0,1 4 1 16,-4-7 0-16,4 0 0 16,0-1-1-16,-2-1 1 0,-1 3 0 0,3-5 0 15,-2 0 1-15,1-1-1 16,-2-4 1-16,-3 2-1 0,-1-5 2 0,0 0 3 16,0 0 1-16,3 2 2 0,-3-2 2 15,0 0-2-15,0 1-2 0,0-1-4 16,0 0-3-16,-8 0 0 0,-4 2 0 15,-4-1 1-15,3 0-1 0,-7 1 2 16,10 0-1-16,-5-1 0 0,4 1 0 0,-4-2-1 16,4 3 1-16,5-3 1 0,0 1-2 15,0-1-7-15,0 1-9 0,-5 3-15 16,-2 0-35-16,4 1-43 0,-1 5-50 16</inkml:trace>
  <inkml:trace contextRef="#ctx0" brushRef="#br0" timeOffset="-46629.51">7808 13488 338 0,'0'0'73'0,"0"0"-19"16,0 0-14-16,0 0-10 0,0 0-9 0,0 0-6 16,0 0-5-16,0 0-3 0,0 0-3 15,-75-80-1-15,74 69-1 0,1 5 0 16,0-5 0-16,0 5-1 0,0 0 0 15,0-3-2-15,0 4 1 0,0 1-3 16,3-4 0-16,4 2-1 0,1 0 1 0,4-1 2 16,-3 3-1-16,2 3-2 0,4-1 0 15,-4 2 0-15,4 0 2 0,-2 5 0 16,0 3 1-16,0 1-1 0,3 0 2 16,-6 0-2-16,3-1 4 0,-6 2-2 15,3-1 0-15,-4-1 0 0,4 2 0 0,-7-3 0 16,1-4 0-16,-1 1-2 15,-3-4 2-15,0 0 0 0,0 0 3 16,0 0 0-16,0 0 2 0,2 1 1 16,-1-1-1-16,1 0-1 0,2 0-1 0,2-5 0 15,1-5 0-15,0-5 0 0,-2-2 0 16,-1-1-2-16,-1 0 2 0,3 1 0 16,-4 5 3-16,0 0 2 0,-1 0 4 15,-1 6-2-15,2 1 1 0,-2 5-4 16,0-1-1-16,0 1-2 0,0-2-2 15,1 1-3-15,-1 0-1 0,0-1-2 16,0 0 1-16,2 2 1 0,-2-1 1 16,1 1 2-16,2 0 1 0,4 9 1 15,1 6-1-15,0 6 1 0,-1-1-3 0,-1 3 0 16,0-1-1-16,-3 5 1 0,1 1 1 16,2 6-1-16,-3 3-1 0,-2 3 1 15,2 2-1-15,-1 1 0 0,-2-4-2 16,0-2 0-16,0-5-1 0,0-5 1 15,-3-3 2-15,-3-5 1 0,3-3 0 0,-4-2 0 16,3-6 1-16,-2-1 2 16,1 0-1-16,1-5 1 0,-3 1 0 15,0-3-1-15,-5 0-1 0,-5 0 1 16,2-4 1-16,-3-6-1 0,3-1-1 0,1-3-1 16,2-1 0-16,6-3 0 0,2-2 0 15,4-3-2-15,0-3 2 0,4-1-1 16,8-3-1-16,5-2 0 0,2 0-2 15,4 0-2-15,3 3-8 0,-3 3-10 16,-1 5-19-16,1 7-36 0,-1 4-57 0,-1 5-93 16</inkml:trace>
  <inkml:trace contextRef="#ctx0" brushRef="#br0" timeOffset="-45461.31">8395 13568 214 0,'0'0'40'0,"0"0"-8"16,0 0-8-16,0 0 1 0,0 0-2 15,0 0-2-15,0 0-6 0,0 0-5 16,0 0-1-16,8-68 2 0,-8 68 1 0,0-2-1 16,0 2 2-16,1-1-2 0,-1 1 0 15,0-1 2-15,2 1 2 0,-2-1-1 16,0 1 0-16,1-2 1 0,-1 2-4 16,0-2-1-16,0 2-3 0,0-1-3 15,0 1-1-15,0-2-2 0,0 2-1 16,0 0 0-16,0-2-2 0,0 2-2 15,0 0 0-15,0 0 0 0,0 0 2 16,0 0 3-16,0 2 2 0,0 6 2 16,0 5 0-16,3 1-2 0,-3-2-1 0,0 3 0 15,0-10-1-15,0 1 0 0,0-2 0 16,0 3 0-16,0-2-2 0,0 2 2 16,0-7-1-16,0 0 0 0,0 0 0 15,0 1 0-15,0 1 1 0,0-1 1 16,0 1 1-16,0-1 2 0,0 1 2 0,0-2 4 15,0 0-3-15,0 2-1 0,0-2-4 16,0 0-4-16,0-2 1 16,0-6 1-16,0 2-1 0,0 2 1 15,0-3 0-15,0 2 0 0,0-1 1 0,0 1-1 16,0 5 0-16,0-2 0 0,0 2 0 16,0 0-1-16,0-3 0 0,0 2 0 15,0 1-1-15,0-1-1 0,0 1 1 16,0-2-1-16,0 2 1 0,0 0 2 15,0 0 0-15,0 4 1 0,0 8-1 0,3 5-2 16,-2 0 1-16,2 1 0 0,0-2-1 16,-1 2 2-16,0-6-1 15,1 4 0-15,-1-5 0 0,-1-6 0 16,-1 6-1-16,3-8 1 0,-3 2 0 0,0 1-1 16,0-6 1-16,0 0 0 0,0 0 0 15,0 2 1-15,3 0 0 0,-3-1-1 16,0 1 2-16,0-1 0 0,0-1 1 15,0 0 0-15,0 1 1 0,0-1-2 16,0 0-1-16,3 0 0 0,-3-2-1 0,0-6 0 16,0-4 0-16,0 0-1 0,0 5 1 15,0 1 0-15,0 6 0 0,0-1 1 16,0 1-1-16,0-2-1 0,0 1 0 16,0-1-1-16,0 1 0 0,0 0 0 15,0-1 1-15,0 2-1 0,0 0 2 16,0 0 2-16,3 10-2 0,-2 1 1 15,1 5-2-15,-1-5 1 0,1 3 0 16,-1-1-2-16,1-1 1 0,-1 3 0 16,2-4-1-16,-2 1-1 0,-1 0-3 0,3-1-1 15,-3 0-7-15,4 0-7 0,-2-7-18 16,1 8-44-16,0-6-47 0,1 2-84 16</inkml:trace>
  <inkml:trace contextRef="#ctx0" brushRef="#br0" timeOffset="-45223.73">8504 13787 442 0,'0'0'-5'0,"0"0"-27"0,0 0-65 16,0 0-91-16</inkml:trace>
  <inkml:trace contextRef="#ctx0" brushRef="#br0" timeOffset="-38089.71">11542 16663 235 0,'0'0'43'0,"0"0"1"0,0 0-10 15,0 0-9-15,0 0-7 0,0 0-4 0,0 0-6 16,0 0-2-16,0 0-2 0,-14-18 3 16,14 17-2-16,-3-3 3 0,0-1 0 15,0 0 0-15,3 2-2 0,0 3 0 16,-1-2-2-16,1 2 0 0,0-1-1 15,0 0-2-15,-2 0 0 0,2-8 0 0,0 3-2 16,0-7 4-16,0 0-6 0,0 4 3 16,0-2 0-16,0-1 1 15,3 3 3-15,-3-2-6 0,4 0 5 16,-2 0-1-16,1 1 3 0,-3 5 3 0,1-4-1 16,1 1-1-16,-2 2-2 0,1-4-1 15,2 3-1-15,-2-5-1 0,1 2 1 16,-2 4 0-16,1-5 0 0,1 7 1 15,-1-1-2-15,-1 1 1 0,0 4 0 16,0-2-1-16,0 2-1 0,3-1-3 0,-3-1-3 16,0 2 2-16,0-2-1 0,3 2 3 15,3 0 2-15,1 2 0 0,4 5-1 16,0 3 2-16,-1 0-2 16,-2 1 2-16,-2-2-1 0,0 4-1 0,1-1 1 15,-2-5 5-15,3 5-3 0,-5-4 3 16,3-1-4-16,-2-1 0 0,-1-3-1 15,3 2 2-15,0-2 0 0,-2-3 1 16,6 0 0-16,-1 0 0 0,5-3-1 16,2-6-5-16,-1-2 5 0,-7 2-2 0,0-2 3 15,-1-2 3-15,-3-1-3 0,2 0 1 16,-3 0 1-16,0 3 3 0,-2-1 1 16,1 1 2-16,-2 3-1 0,0-4-2 15,0 6-2-15,0 0-2 0,0 2-1 16,0 4 0-16,0-2-2 0,0 2-3 15,0-2-3-15,1 2 2 0,-1 0 2 16,0 0-2-16,3 0 4 0,0 6-2 16,5 8 0-16,-2 6 1 0,0-2 0 15,-1 2-2-15,-1 4 4 0,1 0 3 0,-2 5-5 16,0 0 4-16,-3 2-6 0,0-1 0 16,0-3-2-16,0-1 0 0,0-8 1 15,0 1-2-15,0 0 4 0,0-7-1 16,0 0 1-16,0-1-1 0,0-5 0 15,0-2 2-15,2 3 1 0,-2-7 0 0,0 0 2 16,0 0 1-16,0 0-1 0,0 3 1 16,0-2 0-16,0-1 0 15,0 3 1-15,0-3-2 0,0 0-2 16,-6 0 0-16,0 0-1 0,-2 0 1 0,-1-7 1 16,0 2 1-16,4-1-1 0,2 5 2 15,-2-10-1-15,2-1-2 0,2-5-1 16,1-6-1-16,0 2-2 0,0 0 3 15,6 1-1-15,-2 6-1 0,3 3-2 16,2 1-2-16,-3 2-2 0,4-2-5 0,-2 5-3 16,1 0-5-16,1 1-7 0,3 1-12 15,6 0-15-15,0 2-19 0,5 0-18 16,-9-2-13-16,5 3-9 16</inkml:trace>
  <inkml:trace contextRef="#ctx0" brushRef="#br0" timeOffset="-37692.28">12090 16545 411 0,'0'0'57'0,"0"0"-21"15,0 0-9-15,0 0-11 0,0 0-5 16,0 0 0-16,0 0-9 0,0 0-1 0,0 0-3 15,0 0-4-15,3-21 5 0,1 19-1 16,5-1 2-16,1 3 4 0,2 0-5 16,4 5 2-16,-3 2-2 15,-5 2 0-15,3-1 2 0,-4 3-2 0,-3 2 5 16,-3 5-3-16,-1 1 1 0,0 1-1 16,-7-1 0-16,-6-2 0 0,-1 1-1 15,-5-3 1-15,2 0 0 0,5-4 0 16,0-2 2-16,4-2 0 0,5-4 2 15,0-1-4-15,3-2 1 0,0 0-2 0,0 0 0 16,-1 2-1-16,1-2 0 0,0 1 0 16,0-1-1-16,0 4 2 15,0-1 1-15,11 1-1 0,4 4-3 16,3-3 0-16,7-2-2 0,0 1-8 0,2-4-14 16,-1 0-36-16,2 0-54 0,-4 0-81 15</inkml:trace>
  <inkml:trace contextRef="#ctx0" brushRef="#br0" timeOffset="-37437.57">12492 16519 567 0,'0'0'12'0,"0"0"-2"15,0 0-9-15,0 0-4 0,0 0-3 16,0 0 0-16,0 0-2 0,0 0-7 16,104-36-14-16,-69 36-42 0,3 0-47 15,2 1-98-15</inkml:trace>
  <inkml:trace contextRef="#ctx0" brushRef="#br0" timeOffset="-36717.82">13013 16424 352 0,'0'0'58'15,"0"0"-6"-15,0 0-13 0,0 0-10 16,0 0-7-16,0 0-3 0,0 0-4 15,0 0-3-15,0 0-1 0,0 0-5 16,-25-26-5-16,24 26-1 0,-1 0-3 0,2 0-2 16,-1 0 3-16,-3 0-3 0,-1 2 2 15,2 8 0-15,-1 0-2 0,4 1 2 16,0 6-1-16,0-3 0 0,9 3 5 16,-4-6-3-16,3 1 3 0,-3-4-2 15,3 0 1-15,-1-4 1 0,-3-2 1 16,8-1 2-16,1-1-1 0,6-3 0 15,4-7-5-15,-3-5 4 0,-1-2-6 16,-2-3 7-16,-2 2 1 0,0-2-2 16,-3 2 4-16,-3 4 1 0,-2 2 2 0,-1 3 2 15,-5 5 1-15,2 1-3 0,-3 3-3 16,0 0-2-16,0 0-4 0,0 0-3 16,0 0 1-16,0 0 1 0,0 13 2 15,0 7-1-15,0 7-1 0,0 3 1 16,0 2 2-16,-1 3-2 0,-2 0 4 0,0 1-8 15,-1-2-1-15,1-2 0 16,-2 2 0-16,1 0 1 0,-2-2 0 16,-3 3 0-16,-2-2-1 0,2-3 2 15,-1-5-1-15,2-8 2 0,-1-2 1 0,3-10 3 16,-3-2 1-16,-4-3 1 0,0-8 0 16,-4-6-2-16,2-6 2 0,0-1-2 15,3-5 2-15,5 1-1 0,1 0 0 16,5 4 0-16,1-3 0 0,8 2-3 15,4 3 0-15,4 2-2 0,4-3-2 0,6 3 0 16,3-1-3-16,4-2-5 0,2 6-7 16,0 0-14-16,-2 3-13 15,0 7-20-15,-4 1-24 0,-1 3-7 16,-8 0-19-16,-3 6-8 0</inkml:trace>
  <inkml:trace contextRef="#ctx0" brushRef="#br0" timeOffset="-36430.72">13477 16644 432 0,'0'0'63'0,"0"0"-14"0,0 0-10 0,0 0-8 16,0 0-7-16,0 0-7 0,0 0-6 16,0 0-4-16,0 0-4 0,0 0 0 15,-2-25-3-15,2 25-2 0,0 0 3 16,0 0 0-16,0 0-1 0,0 0 1 15,0 0-1-15,0 0-1 0,0 6 2 16,0 7 0-16,0-1-1 0,0 0 0 16,0 0-3-16,0 0 2 0,0 0 0 0,0-1-1 15,0 2 0-15,0-10 1 0,2 8-4 16,-2-4 0-16,0-2 0 0,0 2-4 16,0-3-3-16,1 0-20 0,-1 1-35 15,2 1-66-15,-2-6-102 0</inkml:trace>
  <inkml:trace contextRef="#ctx0" brushRef="#br0" timeOffset="-36059.4">13632 16072 576 0,'0'0'36'0,"0"0"-12"15,0 0-15-15,0 0-8 0,0 0-1 16,0 0 1-16,0 0 3 0,0 0 0 15,0 0 1-15,71 82-5 0,-48-50 1 16,-3 2-1-16,2 2 0 0,-1 4 2 0,-2-2-2 16,0 3-2-16,0 1 2 0,-2 1 4 15,0 3-5-15,-2-1 5 0,1 1-5 16,-6 0-1-16,-3-1-2 16,-5 3-2-16,-2 3-1 0,-13 3-8 0,-9 4-22 15,-8-1-72-15,-8 0-141 0</inkml:trace>
  <inkml:trace contextRef="#ctx0" brushRef="#br0" timeOffset="-35547.39">10883 16057 471 0,'0'0'52'0,"0"0"-18"16,0 0-14-16,0 0-9 0,0 0-5 15,0 0 0-15,0 0 4 0,0 0 0 16,-62 95-1-16,47-49-3 0,6 4-6 0,1 2 0 16,5-1-1-16,3 2 1 0,0-2 5 15,7 1-4-15,5 0 2 0,1-2-5 16,4-3-2-16,2-2 1 0,10-1-6 16,3 1-1-16,5 0-9 0,2-1-8 15,6 0-33-15,4 0-38 0,3-3-52 16,3-3-95-16</inkml:trace>
  <inkml:trace contextRef="#ctx0" brushRef="#br0" timeOffset="-33328.3">4983 7141 212 0,'0'0'56'0,"0"0"-17"16,0 0-15-16,0 0-6 0,0 0-8 16,0 0 1-16,0 0 0 0,0 0 2 0,0 0-3 15,-19-42-1-15,18 40-5 0,1 2-4 16,0 0-1-16,-2-1-2 0,2 1 1 16,-1 0 1-16,1 0 2 0,-2 1 2 15,2 13 3-15,-1 8 3 0,-2 4 2 16,0 1-3-16,-3 4 1 0,-1-3-6 0,3-1-1 15,-1-1 1-15,1-3-5 16,1-6 1-16,3 1-1 0,0-2-2 16,0 1-1-16,0 6 0 0,0-10-2 15,4 2-1-15,1 1-3 0,-2-5-4 0,1 5-12 16,3-2-20-16,-1-5-31 0,3 3-21 16,-2-5-55-16</inkml:trace>
  <inkml:trace contextRef="#ctx0" brushRef="#br0" timeOffset="-32610.92">4964 7343 9 0,'0'0'2'0,"0"0"-2"0,0 0 0 0,0 0 0 16,0 0-1-16,0 0-3 0,0 0-1 15,0 0 4-15,0 0 1 0,0 0 0 16,-9-13 0-16,9 13 4 0,0-2 1 16,0 2 0-16,0-1 4 0,0 1-1 15,0-2 2-15,0 2 0 0,0 0 2 16,0-1-2-16,0 1 3 0,0 0 1 15,3-3-3-15,2 0-4 0,-1 3-6 16,-1-2-4-16,-3 2-2 0,8 0 0 0,0 0-1 16,5 0-5-16,7 0-9 0,-3-1-33 15</inkml:trace>
  <inkml:trace contextRef="#ctx0" brushRef="#br0" timeOffset="-32068.03">5788 7114 189 0,'0'0'39'0,"0"0"-10"16,0 0-1-16,0 0 8 0,0 0 6 15,0 0-6-15,0 0-2 0,0 0-8 16,0 0-7-16,-17-58-8 0,17 55-5 0,0 2-6 16,0 0-5-16,-1 1-5 0,1-2-1 15,0 2 7-15,0 0 5 0,0 12 2 16,0 6 4-16,5 10-3 0,2 0-1 15,1 5 5-15,-1 5-1 0,0 1 1 16,2 0-3-16,-5 1-4 0,2-3-1 0,1 2-1 16,-4-6 0-16,1-1-2 0,-1-2 2 15,-1-4-2-15,-1-8-5 0,-1-1-1 16,0-6-9-16,0-7-10 16,3 2-10-16,-3-6-18 0,0 0-37 0,0 0-69 15</inkml:trace>
  <inkml:trace contextRef="#ctx0" brushRef="#br0" timeOffset="-31631.87">5837 7345 260 0,'0'0'29'0,"0"0"-9"0,0 0-6 0,0 0 3 16,0 0 1-16,0 0 3 0,0 0-1 16,0 0-2-16,0 0-4 0,0 0-5 15,-17-34-3-15,17 33-4 0,0-1-1 16,0 0 0-16,0-3-1 0,10 0-3 15,6-1 1-15,2 2 2 0,6-3 0 0,8 3 4 16,1 0-3-16,2-3-2 0,2 3-6 16,1 0 2-16,1-1 1 15,0 2 1-15,3 0 3 0,0-1-1 16,1 2-3-16,1-1 2 0,-2 1 1 0,-2 2 1 16,1 0 0-16,-2 0 1 0,-3 0-2 15,0 0-1-15,-3 0 1 0,-4 0-2 16,-1 0 0-16,-2 0-2 0,-9 0-1 15,3 0-6-15,1 0-6 0,-7 0-17 16,5 0-33-16,-5 0-25 0,-8 0-46 0</inkml:trace>
  <inkml:trace contextRef="#ctx0" brushRef="#br0" timeOffset="-30968.85">6079 7125 17 0,'0'0'11'0,"0"0"-2"0,0 0 1 16,0 0 2-16,0 0 4 0,0 0 8 15,0 0 5-15,0 0 1 0,0 0 0 16,0 0-3-16,17-8-3 0,-17 8-5 15,-3 5-4-15,-7 4-4 0,-4 5 0 0,-2-2 3 16,-6 3 5-16,2-1 1 16,-3 1-5-16,1-2 1 0,2 0-7 15,5-6 0-15,1-1-3 0,1 0-4 16,-3 0 0-16,0 2-2 0,-1 0 3 0,5-1-2 16,-2-1 0-16,5-3 0 0,6-1 1 15,-1 1-1-15,4-3 3 0,-2 0-1 16,2 0-1-16,-1 1 3 0,-1-1-3 15,1 0 2-15,-2 1-1 0,2-1-1 16,-2 0-1-16,3 2 0 0,0-2-2 0,0 0-1 16,-3 0-1-16,3 2-4 0,0-2 1 15,0 0 1-15,0 1 0 0,0-1 3 16,0 2 2-16,0-2 2 0,0 1 5 16,0 1 1-16,3 0 0 0,8 1 1 15,7-1-6-15,2-2 0 0,7 2 0 0,1-1-2 16,-2-1 0-16,0 2 0 15,-1 1-1-15,-1-1-1 0,-1 4 0 16,-2-2-2-16,0 1 0 0,1 1-4 16,-6 0-2-16,4 2-6 0,-8-3-13 0,-1 2-14 15,-2-1-16-15,-3 1-18 0,0 0-2 16,-5-4-18-16</inkml:trace>
  <inkml:trace contextRef="#ctx0" brushRef="#br0" timeOffset="-30703.64">6131 7189 420 0,'0'0'64'0,"0"0"-20"15,0 0-14-15,0 0-13 0,0 0-6 16,0 0-6-16,0 0-4 0,0 0-5 15,0 0-5-15,0 0 3 0,-9-6 3 0,9 16 8 16,0 10 0-16,0 6 3 0,0 1-6 16,0 0-3-16,2 1 0 15,-2-1-4-15,0-1 1 0,0 0-5 16,0-4-7-16,0-4-23 0,0 1-39 0,0-7-64 16,0-1-116-16</inkml:trace>
  <inkml:trace contextRef="#ctx0" brushRef="#br0" timeOffset="-30012.54">4089 7307 188 0,'0'0'58'16,"0"0"-11"-16,0 0-14 0,0 0-6 15,0 0-2-15,0 0-1 0,0 0 1 16,0 0-5-16,0 0-2 0,0 0-7 0,0-17-5 16,3 16-1-16,-3 1-2 0,6-3 2 15,4 0 2-15,6-1-2 0,5 0 2 16,1 3-3-16,7-1 0 0,3 2-1 15,3-1 0-15,2 1-3 0,4 0 0 16,-2 0 0-16,-3 0 0 0,4 0-2 0,-5 0 1 16,1 3-1-16,-4 0-3 0,3-1 4 15,-3 2-2-15,-5-3 1 0,2 3 1 16,-9-4-4-16,-2 0 2 16,-7 0-5-16,2 0 0 0,-1 0 1 0,1 0-1 15,-3-4 1-15,-6 3-1 0,1-1-9 16,-5 2-7-16,0-2-17 0,0 2-7 15,0-1-10-15,0 0-12 0,0-1 3 16,0 1 3-16,0 1 8 0</inkml:trace>
  <inkml:trace contextRef="#ctx0" brushRef="#br0" timeOffset="-29632.39">4692 7224 10 0,'0'0'13'0,"0"0"1"15,0 0 5-15,0 0 7 0,0 0 16 0,0 0 7 16,0 0 3-16,0 0 2 16,0 0-7-16,0 0-2 0,-36-60-4 15,36 60-4-15,0-1-9 0,0-1-7 0,0 0-7 16,-3 2-7-16,3 0-3 0,0-2-2 16,0 2-3-16,-1-1-1 0,1 1-2 15,0 0 3-15,0 0 1 0,0 0 5 16,0 0-3-16,0 0 2 0,0 3-3 15,7 4-1-15,4 4 0 0,-2-2-1 16,6 2 5-16,-4 1-4 0,4 0 6 0,-1-2-7 16,1 0 0-16,0 0 0 0,-3 0-2 15,-2-3 1-15,0 2-2 16,-1-3 1-16,-3 0-1 0,1 0 3 0,-3 2 1 16,2-3-1-16,-3-2 0 0,0 2 2 15,-3 1 1-15,-2 5 4 0,-8 6-1 16,-7 5-2-16,-5 2-3 0,-5 1-2 15,-1-1-3-15,-1 3-6 0,0-1-15 16,5 1-38-16,4-2-63 0,2-4-123 0</inkml:trace>
  <inkml:trace contextRef="#ctx0" brushRef="#br0" timeOffset="-28681.28">5382 6996 211 0,'0'0'49'15,"0"0"-11"-15,0 0-1 0,0 0-5 16,0 0-3-16,0 0-9 0,0 0-4 16,0 0-6-16,0 0-2 0,0 0-3 15,-55-31-2-15,39 31-2 0,-1 5 0 0,-5 6-1 16,3 3 2-16,-1-1-5 15,4 3 3-15,0-2-1 0,7 4 2 16,-2-7-1-16,7 1 0 0,-1-3-3 16,1 2-1-16,-1 4 3 0,4-4 0 0,-3 5 2 15,4-5-1-15,0-2 0 0,0 2-1 16,0 0 3-16,5 1-3 0,1-3 5 16,3 1-3-16,-3-6-2 0,8-1 1 15,4-3 0-15,3 0-2 0,7-5 0 16,-4-4 4-16,1-3-5 0,-3-2 3 0,-2 1 1 15,-4 1 0-15,-2-3 2 0,-5 1-1 16,2-2 0-16,-5 1 1 16,0 2 0-16,-3-3 0 0,0-2 1 15,-3-2 0-15,0-6-1 0,0 1-1 0,0-1 0 16,-3 0-2-16,-3 1 3 0,2 2 2 16,-1 6 4-16,-3 0-2 0,5 8 1 15,0-2-1-15,0 2-3 0,2 5-1 16,-1 0-1-16,2 4-2 0,-1-1-3 15,1 1-2-15,0 0-1 0,-2 0 4 0,2 0 0 16,-1 14 3-16,1 7-1 16,0 9 1-16,0 1 0 0,0 2-1 15,0 2-1-15,0 1 0 0,0-1 0 16,0-1 1-16,1-1-1 0,1-2-4 0,-1-3 3 16,2-2-10-16,0-2 1 0,-3-7-9 15,3 0-31-15,0 0-46 0,-3-6-60 16</inkml:trace>
  <inkml:trace contextRef="#ctx0" brushRef="#br0" timeOffset="-28161.26">5463 7128 363 0,'0'0'26'0,"0"0"-13"0,0 0-8 16,0 0-2-16,0 0-3 0,0 0 0 16,0 0-3-16,0 0 0 0,0 0 1 0,0 0-1 15,61-65 6-15,-43 69 0 0,4 7-3 16,-6 2 1-16,0 2-2 0,-6 1 3 16,-3-3 2-16,-2 3 1 0,-1-6 0 15,-4 4 1-15,0 0-4 0,0-2 3 16,0 0-2-16,0-8-1 0,0 3 0 0,0-7 3 15,0 0-1-15,0 0 4 0,0 0 5 16,0 0 4-16,0 1 6 16,-3 1-3-16,3-1-3 0,-1-1-4 15,1 0-7-15,-2 0-5 0,1-1 4 0,-1-13-4 16,2 2 6-16,-1-10 0 0,-2 2-1 16,3-3-2-16,0-5 2 0,0 8 9 15,0 0 1-15,0 1-1 0,0 5-4 16,-3-7-6-16,3 9-3 0,0 5 2 15,0 0 1-15,0 7-2 0,-3-2-3 0,3 2-2 16,0-1-4-16,0 0-2 0,0 1 1 16,0 0 4-16,0 0 1 15,0 12 5-15,6 5-2 0,1 5-2 16,3-1-1-16,-4-2-2 0,4-1 0 0,0-1 2 16,0 0-2-16,1-1-3 0,1 0-3 15,2 0-1-15,-1-2-11 0,1-4-9 16,-2-2-20-16,2-4-34 0,5-4-40 15,1 0-59-15</inkml:trace>
  <inkml:trace contextRef="#ctx0" brushRef="#br0" timeOffset="-27987.72">5927 7038 389 0,'0'0'28'0,"0"0"-12"0,0 0-19 16,0 0-21-16,0 0-9 0,0 0-39 0,0 0-125 15</inkml:trace>
  <inkml:trace contextRef="#ctx0" brushRef="#br0" timeOffset="-26863.84">3304 7313 165 0,'0'0'33'0,"0"0"-13"0,0 0-5 16,0 0-13-16,0 0 2 0,0 0 3 0,0 0-4 15,0 0 2-15,0 0 3 0,0 0 2 16,52-39 3-16,-42 39 1 0,0 0-4 16,2 0-3-16,-2 3-2 0,1-2 0 15,1 0-1-15,0 3 0 0,2-4-5 16,-1 1-2-16,0-1 1 0,10 0 1 15,-1 0 4-15,7 0-3 0,0-3-2 16,-2-1-5-16,-1-1-2 0,-7 1-6 16,0 2-8-16,-9-1-26 0,-3 1-34 15,-1 2-41-15</inkml:trace>
  <inkml:trace contextRef="#ctx0" brushRef="#br0" timeOffset="-26264.19">3567 7186 141 0,'0'0'34'16,"0"0"-8"-16,0 0-9 0,0 0-6 0,0 0 1 16,0 0 6-16,0 0 1 0,0 0-2 15,0 0-5-15,0 0-6 0,0-30-7 16,0 30-2-16,-11 0 3 0,-4 1 0 16,-5 8 1-16,1 3 1 0,-1 3 2 15,-2 3-4-15,3 0 5 0,-4 1-3 16,3-1-2-16,1-3 4 0,-1-1-4 15,1-3 3-15,6-4-3 0,1-2 0 16,-2 2 1-16,5-4 1 0,-6 3 0 16,6-2 0-16,3-3 3 0,0 0-1 0,6-1 1 15,0 0-1-15,0 0-1 0,-3 0 2 16,3 2-2-16,-1-2-1 0,-1 0 0 16,0 1-2-16,0-1-2 0,2 0 2 15,0 0 2-15,0 0-1 0,0 0-1 16,0 2 0-16,7-2-1 0,5 1 2 0,-2 1-1 15,3 0-3-15,-1-1 2 16,-2-1-1-16,3 2 1 0,-3-1 2 16,7-1 0-16,-4 2 0 0,6-1 0 15,-6-1 1-15,1 1-1 0,1 1 0 0,4 1-2 16,-9-1-2-16,4 1-1 0,-1 4-4 16,-4-4-4-16,4 5-1 0,-7-4-1 15,0 2 2-15,-2 1-4 0,-1-4 0 16,1-1-2-16,-4-2-4 0,0 0-11 15,0 0-7-15,3 2-4 0,-3 0 3 0,0-1 4 16,1 1-1-16</inkml:trace>
  <inkml:trace contextRef="#ctx0" brushRef="#br0" timeOffset="-26026.16">3505 7204 103 0,'0'0'65'0,"0"0"5"0,0 0-8 16,0 0-16-16,0 0-20 0,0 0-12 0,0 0-6 16,0 0-3-16,0 0 2 0,-9-26 0 15,5 39 1-15,1 5-6 0,2 7 4 16,-1 1-4-16,2 0-3 0,0-1 3 16,0 3-3-16,2 1-5 0,2-4 1 15,3 3-1-15,2-4-2 0,-2 1-1 16,3-5-8-16,2 2-14 0,-5-9-43 15,0 3-39-15</inkml:trace>
  <inkml:trace contextRef="#ctx0" brushRef="#br0" timeOffset="-25220.58">3758 7354 345 0,'0'0'51'0,"0"0"-14"0,0 0-10 15,0 0-9-15,0 0-8 0,0 0-3 0,0 0-2 16,0 0-3-16,0 0-2 0,0 0-2 16,-12-61-3-16,14 58-2 15,1 1 1-15,-2-2 1 0,5 4 0 16,10 0 1-16,0 2-1 0,7 5 0 0,-7 4 0 16,1 1 2-16,-2 2 2 0,-1 1 0 15,-1 0 0-15,0 0 1 0,0 2-2 16,-4-2-1-16,-1 2 1 0,-3-3 1 15,-2 1 1-15,-3 3 2 0,0 0 2 16,-3 7 1-16,-7-3 2 0,0-1-1 0,-5 1 0 16,2-4 0-16,0-1-1 0,4-7 1 15,-2 1-2-15,8-5 1 0,0-3 1 16,0 0-1-16,3-3 2 0,-1 0 3 16,1 0 0-16,-2 0 1 0,2 0 0 15,-3-1-5-15,2-6-3 0,1-6-2 16,0-7 2-16,0-3-1 0,4-4-1 15,2 1 1-15,3 3-1 0,-1 1-2 16,-2 0 2-16,3 1-2 0,0 0 0 16,-1 1 1-16,1 2 0 0,-2 3 0 0,-1 4 0 15,-3 2-1-15,4 0 0 0,-1-2 1 16,-2 1-2-16,2-4-1 0,0 1 1 16,2-3-4-16,-2 5 3 0,0-1-3 15,1 6 4-15,-4 1 2 0,2 0 0 16,-3 2 0-16,1-1-5 0,0 2 5 0,-3 2-1 15,0-2-3-15,0 2 1 16,0 0-6-16,3 0 0 0,-3 0 6 16,0 0 2-16,-3 8 6 0,-7 4-2 15,-3 6 2-15,0 0 0 0,-4 0-1 0,-2 1 1 16,6 1-3-16,-3-4-1 0,6 2 0 16,1-5 0-16,5 0 0 0,-1 2 0 15,3-4 1-15,-1 7-2 0,3-1 1 16,0-1-2-16,0 6 1 0,8-5-1 15,1-2 2-15,3-2 0 0,2-1-1 0,-4-4-2 16,2-1-1-16,-1-4-2 0,-2-1-1 16,5 0 0-16,-2-2-4 0,5 0-13 15,-5 0-17-15,4-4-37 16,-2-4-41-16,-8 0-91 0</inkml:trace>
  <inkml:trace contextRef="#ctx0" brushRef="#br0" timeOffset="-20393.12">15032 16625 79 0,'0'0'29'0,"0"0"4"0,0 0-4 16,0 0 1-16,0 0-4 0,0 0-1 15,0 0-3-15,0 0-1 0,0 0-1 0,0 0 1 16,-60-26-5-16,53 22-3 0,3 1-10 16,-8-3-3-16,2 1-4 0,1-1 1 15,-2 3-1-15,-1-1 1 0,0 1 6 16,-2 3-4-16,-3 0 4 0,-1 2-4 15,-3 3 3-15,5 3 2 0,-1 0-7 0,2 1 2 16,-1 1 0-16,3 1 0 0,-1 2-1 16,4 1 0-16,1-3 1 0,3 3-1 15,0-5 1-15,5-5 1 16,-2 7 0-16,3-5 0 0,0 3 0 0,3 0-1 16,5-3-1-16,0 2 2 0,3-7 0 15,7 1 3-15,-1-2-3 0,5 0-1 16,-1 0 2-16,-2-3-1 0,1-5 2 15,1-3 0-15,-2 3 1 0,-2-6 4 16,-1 0-4-16,0-1 5 0,-3-2-2 0,0-1 2 16,-3 0 3-16,-1-1 3 0,-1-4-4 15,-2-3-3-15,0 0 0 0,-2-2-1 16,-1 1 7-16,0 0-2 16,-3 9-1-16,0-2-4 0,0 0 1 0,0 8 1 15,0-1 0-15,0 1 3 0,0 8 0 16,0-2-3-16,0 1-4 0,0 5-5 15,-1 0-3-15,1 0-2 0,0 0 2 16,-2 0 2-16,2 11 3 0,0 9-2 16,0 4 3-16,0 2-2 0,0 3 3 0,0 1 2 15,2 4-3-15,-1-2 2 0,6-2-5 16,-3-1-2-16,-1-5 1 0,2-1 0 16,-1-8 2-16,0 0-2 0,-1-3-1 15,3-4-3-15,-3 4 1 0,1-4-4 16,-1-1-2-16,-3-4-7 0,4 2-12 15,-4-5-29-15,2 4-34 0,1-3-31 16,-2 3-47-16</inkml:trace>
  <inkml:trace contextRef="#ctx0" brushRef="#br0" timeOffset="-19679.68">15264 16612 398 0,'0'0'54'0,"0"0"-14"16,0 0-8-16,0 0-14 0,0 0-8 15,0 0-6-15,2-83 2 0,1 72-7 16,2-1 3-16,1 5-3 0,0 2 1 15,3 1-1-15,-7 0-1 0,9 2 0 16,-1 2-1-16,4 0 5 0,4 6-5 0,-4 3 6 16,-2 2-5-16,1 3-1 0,-5 2 3 15,1 1-3-15,-3 3 2 0,-1 0-1 16,-2-5-1-16,-1 2 1 16,-2 1 2-16,0-2-2 0,0 2 1 0,-3-2 0 15,-4-2 2-15,3-3-1 0,-4 2 2 16,-2-3-2-16,6-3 1 0,-3 2 0 15,4-7 1-15,3-2 2 0,-2 0 0 16,2 0 0-16,-1 0-1 0,-1 0 1 16,1 0 2-16,-1 0-3 0,1 0 1 0,1 0-1 15,0-4-1-15,0-10 1 0,6-4 1 16,7-4-3-16,1 0 1 16,2 1 0-16,2 2-3 0,-1-5 4 0,0 4-3 15,-1 2 2-15,-3 0 0 0,0 0-5 16,-3 2 4-16,-2 5-6 0,-5 3 6 0,1-1 1 15,0 7-1-15,-3-3 1 16,2 1 0-16,-3 4 0 0,0 0-1 16,0 0 0-16,2-3 0 0,-2 3-2 15,0-1 1-15,1 1-2 0,-1-2 0 0,0 2 0 16,2-1 1-16,-2 1 0 0,0 0 0 16,0 0 2-16,0 0 0 0,-6 7 6 15,-5 7-4-15,-3 4 5 0,2 1-7 16,1-1 0-16,4-5-1 0,1 1-1 15,3-5 0-15,2-5 0 0,-2 9-1 0,3-1 0 16,0 4 2-16,4 3-3 0,2-4 4 16,6-1-5-16,-1-2 3 15,2-3-1-15,2 0 0 0,4 0 0 16,1-3 1-16,0 1-3 0,-3-4-4 0,3-3 0 16,-2 0-6-16,-4 0-11 0,4 0-18 15,-2-3-36-15,-3-5-47 0,2-6-100 16</inkml:trace>
  <inkml:trace contextRef="#ctx0" brushRef="#br0" timeOffset="-19464.82">15882 16647 533 0,'0'0'19'16,"0"0"-8"-16,0 0-6 0,0 0-6 0,0 0-9 15,0 0-27-15,0 0-102 0,0 0-129 16</inkml:trace>
  <inkml:trace contextRef="#ctx0" brushRef="#br0" timeOffset="-6824.65">9367 5645 74 0,'0'0'31'0,"0"0"2"15,0 0-1-15,0 0-7 0,0 0-6 16,0 0-8-16,0 0-5 0,0 0-6 16,0 0-4-16,-7-18-2 0,4 18 0 15,3-2 3-15,0 2 2 0,0-2 3 16,0 2 4-16,0-1 3 0,0 1 5 15,0-1 2-15,10-4-3 0,6-1-2 16,2-2-2-16,2-1-3 0,0 0-1 16,3-1 2-16,5-3 3 0,2 1-3 0,13-3 1 15,4 1-2-15,5-2-3 0,5-3 0 16,4 1-1-16,0-1-2 0,1-1 0 16,-1 2 0-16,-6 1-2 0,-3 0 4 15,-3 4-2-15,-7 2-7 0,-3 2 0 16,-4 1 1-16,-6 4 0 0,-9 1 8 0,0 1-2 15,-8 1-2-15,-6 1-3 16,-2 0-2-16,-4 0 3 0,0-2 1 16,0 2 5-16,4 0 0 0,-4 0 0 15,3 0 1-15,-2 0-3 0,1 0-3 0,-1 0-3 16,-1 0-8-16,0 0-9 0,0 0-22 16,0 0-9-16,-14 0-21 0</inkml:trace>
  <inkml:trace contextRef="#ctx0" brushRef="#br0" timeOffset="-6430.84">9325 5762 195 0,'0'0'70'0,"0"0"-13"0,0 0-22 0,0 0-17 16,0 0-14-16,0 0-3 0,0 0-3 15,0 0 4-15,0 0 2 0,-10-9 3 16,22 3 2-16,4-2-3 0,8-1 1 16,4-1-1-16,4 0-1 0,1-2 1 15,6 0-2-15,4-3 0 0,2-1-2 16,4 0-2-16,-1-1 0 0,0-1-4 15,1 2 2-15,-3 0 4 0,3-1-1 16,-1 1 5-16,1-1-3 0,-1 2-4 16,1 1-1-16,-7 0 0 0,-2 5 1 0,-6-3-1 15,-7 4-2-15,-6 3 2 0,-10 2-5 16,-5 1-2-16,-6 2-2 0,0-2-5 16,0 2-7-16,1 0-9 0,1 0-22 15,-2 0-23-15,-6 7-53 0</inkml:trace>
  <inkml:trace contextRef="#ctx0" brushRef="#br0" timeOffset="-6027.81">9233 5867 267 0,'0'0'78'0,"0"0"-25"16,0 0-13-16,0 0-20 15,0 0-11-15,0 0-8 0,0 0-2 16,0 0-1-16,0 0-1 0,0 0 3 0,-13-13 3 16,13 11 1-16,14-2 2 0,8-2 2 15,6-1 4-15,6-1-2 0,2-2 0 16,5-4-3-16,5-1-4 0,5-2 0 15,4-1-3-15,1-3 0 0,3 4-2 16,-1-1 0-16,-3 1 1 0,2 0 2 0,-4 1-1 16,0-2 2-16,-5 2-2 0,-2 0 0 15,-5 0 0-15,-6 2-1 0,-8 2-1 16,-7 5 1-16,-11 4-1 0,-3 1 1 16,-6 2 1-16,0-1 0 0,0 1-1 15,1 0-1-15,1 0-4 0,-1 0-11 16,1 0-11-16,-2 0-32 0,1 0-37 15,-1 0-27-15,3 1-56 0</inkml:trace>
  <inkml:trace contextRef="#ctx0" brushRef="#br0" timeOffset="-4499.66">10703 5032 39 0,'0'0'-2'0,"0"0"0"16,0 0-8-16,0 0-9 0</inkml:trace>
  <inkml:trace contextRef="#ctx0" brushRef="#br0" timeOffset="547.19">21516 16087 184 0,'0'0'51'0,"0"0"-7"15,0 0-6-15,0 0-4 0,0 0-6 16,0-81-4-16,0 75-4 0,1 1-2 15,-1 5-6-15,0-1-5 0,0 1-2 16,0-1-5-16,0-1-2 0,0 2 1 16,0-2 1-16,0 2 0 0,-1 6 0 15,-5 3 0-15,2 7-3 0,1-7 2 0,3 3-1 16,0 6 1-16,0-5 1 0,0 2-2 16,4-3 4-16,2-5-4 0,4 3 2 15,2-6 3-15,3-2-2 0,6-2 2 16,0 0-1-16,-1-5 1 0,1-6 0 15,-1-1 0-15,-3-3 3 0,-1 0 3 0,0-2 2 16,-3-1 3-16,0 0 5 0,-4 1 1 16,-2 3 1-16,-1 2-2 15,-2 3-6-15,-1-1 1 0,3 0-2 16,-5 5-2-16,1 1-2 0,-2 4-4 0,0-1-4 16,0 1 0-16,0 0-2 0,1-2-1 15,-1 2 1-15,0 0 1 0,2 2 1 16,-2 13-2-16,0 6 1 0,0 8 0 15,0 2 0-15,0 0 2 0,0 6-3 16,-3 2 0-16,-2 1-2 0,0 1 0 0,1 0-1 16,-1-4 3-16,1 0-5 0,-1-3 2 15,1-3-1-15,1-4 2 0,-2 1 7 16,2-7-3-16,0-4 6 16,-2-4-6-16,1-5 2 0,1-5 0 0,2 0 1 15,-5-3 0-15,-1 0 1 0,-4 0-1 16,-2-3-4-16,2-8 5 0,-1 2-4 15,5-4 1-15,0-1 0 0,3-1-1 16,-1-9-1-16,4 2 1 0,1 0 1 16,4-3-3-16,9 1 2 0,0-3-4 0,4 1 0 15,1 0-4-15,3 3-9 0,0 2-15 16,-2 3-27-16,2 6-39 0,-3 1-49 16,2 7-58-16</inkml:trace>
  <inkml:trace contextRef="#ctx0" brushRef="#br0" timeOffset="936.62">21994 16251 434 0,'0'0'47'0,"0"0"-11"15,0 0-15-15,0 0-9 0,0 0-7 0,0 0-2 16,0 0-2-16,0 0 1 16,0 0-2-16,31-33 0 0,-8 33 0 15,-3 0 0-15,-7 0 0 0,-3 7-3 0,0 2 2 16,-5 0-1-16,-2 4 1 0,-3 4 1 16,-2 1 1-16,-9 6-2 0,-2-3 2 15,-5-3-3-15,2-2 3 0,-1 0-1 16,5-5 0-16,1-3 1 0,4-1-2 15,2-4 1-15,2 0-1 0,3-3 1 16,-1 0 0-16,1 0 0 0,0 0-1 0,0 2-1 16,0-2 2-16,0 5-3 0,3-2 2 15,8 2 1-15,-2-1 0 0,4-4-1 16,6 0-1-16,-2 0-3 0,6-3-7 16,-2-3-23-16,0 2-43 0,-3-2-62 15,3 0-123-15</inkml:trace>
  <inkml:trace contextRef="#ctx0" brushRef="#br0" timeOffset="1226.52">22519 16132 558 0,'0'0'31'0,"0"0"-11"0,0 0-8 0,0 0-6 16,0 0-6-16,0 0 1 0,0 0-1 16,0 0-1-16,0 0-3 0,58-33 0 15,-30 28-2-15,-1 2 0 0,0 0-6 16,-6 2-11-16,-2-2-21 0,-8 3-48 15,4 0-43-15,-4 0-60 0</inkml:trace>
  <inkml:trace contextRef="#ctx0" brushRef="#br0" timeOffset="1399.15">22476 16298 427 0,'0'0'71'0,"0"0"-23"15,0 0-21-15,0 0-11 0,0 0-10 16,0 0-3-16,0 0-3 0,0 0-3 0,0 0-5 16,0 0-10-16,86-11-26 0,-48 10-49 15,0-1-75-15,3 2-96 16</inkml:trace>
  <inkml:trace contextRef="#ctx0" brushRef="#br0" timeOffset="2062.85">23403 16084 288 0,'0'0'49'0,"0"0"-12"16,0 0-11-16,0 0-6 0,0 0 1 16,0 0 5-16,0 0 2 0,0 0-1 15,0 0-7-15,-41-75-6 0,37 71-5 16,0-4-1-16,1 4-4 0,-2-5 0 15,0 1-2-15,-1 4-2 0,-3-3 2 16,-1 6-4-16,-6 1 2 0,-3 0-2 16,-4 1 1-16,0 7-1 0,4-1 0 15,-1 4 2-15,3 2-1 0,-2 0 0 16,2 2 0-16,2 2-1 0,2 1 0 0,2-1 0 16,3 4 0-16,2 0-1 0,0-1 2 15,3-3-1-15,1 1 1 0,2-6 0 16,0 1 0-16,0 0 0 0,0-4 0 15,4 1 0-15,2-2 2 0,0-2 2 16,3-3 1-16,2 2 5 0,-1-5-2 0,6 0 1 16,1-9-2-16,6-5 0 0,-2 0 0 15,-1-3 0-15,2 1 2 0,-5-1 2 16,2 0-2-16,-7 7 2 0,-3 0-4 16,-1 1-3-16,-5 7-1 0,0-1-1 15,-3 3-4-15,0-2 3 0,0 2-3 16,1 0 1-16,4 9 1 0,0 6-3 15,2 7 3-15,-2-2 0 0,-2-4 0 16,0 1 0-16,1-2 0 0,-1-4-2 16,1 4 2-16,2-6 0 0,0-3-1 0,1 2 1 15,2-7-1-15,6-1 1 0,0 0 0 16,8-6 1-16,-1-6-6 0,0-3-3 16,-1-2-13-16,-1-3-23 0,-2 0-58 15,-1 1-107-15</inkml:trace>
  <inkml:trace contextRef="#ctx0" brushRef="#br0" timeOffset="2237.46">23689 16276 557 0,'0'0'24'15,"0"0"-13"-15,0 0-15 0,0 0-20 0,0 0-69 16,0 0-180-16</inkml:trace>
  <inkml:trace contextRef="#ctx0" brushRef="#br0" timeOffset="6555.64">24810 16725 272 0,'0'0'50'0,"0"0"-13"0,0 0-10 0,0 0-10 16,0 0-3-16,0 0 0 0,0 0-2 15,0 0 1-15,0 0-1 0,16-5-3 16,-10-3 2-16,1 1-4 0,-3 0 4 16,2-1-1-16,0-5 0 0,1-1-1 15,1-2-3-15,0-1-2 0,-2 5 1 16,-1-2-2-16,1 1 1 0,0-3-2 15,0 2 0-15,-2 0 0 0,2-2-1 16,0 3-2-16,4-8-5 0,-5 8 4 16,1 1-2-16,-1 5 4 0,-4 4-1 0,2 0-3 15,-3 3 3-15,0-2-2 0,3 2 3 16,4 5 1-16,0 5 4 0,1 8-3 16,-2 2 5-16,-4 0-6 0,3 2-1 15,-3 3 3-15,1-3-6 0,-1-4 4 16,-1 0-2-16,1-2-1 0,-1-4 1 0,2 5-2 15,0-7 2-15,1-2 0 16,-1 1-1-16,-1-5 2 0,1 0-1 0,-3-4 2 16,0 0 5-16,0 0-1 15,7 0-1-15,3-2 2 0,3-6-3 0,4-7 0 16,-2-2 2-16,-2 0-2 0,-2-1 3 16,2 2 0-16,-5 3 0 0,-1 1 5 15,-1-2 0-15,-2 5-1 0,4-6 1 16,-3 5-5-16,-2 1-1 0,1-1 0 15,-2 5-11-15,2-2 9 0,-2 1-8 0,-1 1 4 16,0 2 7-16,-1 3-8 0,2 0 7 16,3 6-5-16,1 3 0 15,-1 3 0-15,-2 4 0 0,-2 2 0 16,-1 0-2-16,0 6 2 0,0-1-1 0,0-1 4 16,0 3-5-16,-1-2 1 0,-2 1-2 15,-2-1 0-15,2 2 0 0,0 0 1 16,0 1-1-16,-1 0 0 0,3-8 0 15,-2 3 2-15,2-3-2 0,1-4 1 16,-3 4-1-16,3-5 2 0,-2-9 1 0,1 7 0 16,-1-4 0-16,1-4 1 0,-4 7 0 15,4-6 1-15,-2-1-1 0,-5 5 0 16,3-8-1-16,-5 3 3 16,0-2-1-16,-2-1-2 0,2 0 2 0,1 0 0 15,-5-4 0-15,7-4 3 0,-3-4-4 16,3-3 1-16,4-4-2 0,1-5-1 15,2-2 2-15,5-1 0 0,4 1 0 16,5 0-2-16,1 5 0 0,0 1-2 16,2 2 1-16,1 4-1 0,2 1-1 0,-1 3 0 15,2 1-4-15,3 2-3 0,-1 2-8 16,-7 2-5-16,2 2-15 0,1 1-14 16,-4 0-23-16,6 0-31 0,0 0-38 15</inkml:trace>
  <inkml:trace contextRef="#ctx0" brushRef="#br0" timeOffset="6931.43">25506 16747 523 0,'0'0'47'15,"0"0"-14"-15,0 0-9 0,0 0-7 16,0 0-5-16,0 0-2 0,0 0-5 0,0 0-2 16,0 0-2-16,0 0 0 0,-5-18-1 15,5 18 2-15,0 0 0 0,0 3-1 16,0 8 3-16,3 7-1 0,0 8-2 15,-3-6 3-15,0 5-4 0,0-1 0 16,0 1-2-16,0-2 1 0,-3-1-1 0,0-5-1 16,0-2 2-16,2-4-1 0,-1 1 0 15,1-3 0-15,-1-5-2 0,2 3-1 16,0-7-6-16,-1 0-2 0,1 0-17 16,0 1-31-16,0 1-87 0,-2-2-142 15</inkml:trace>
  <inkml:trace contextRef="#ctx0" brushRef="#br0" timeOffset="7416.12">25821 16674 365 0,'0'0'65'16,"0"0"-17"-16,0 0-11 0,0 0-6 15,0 0-4-15,0 0-3 0,0 0-5 16,0 0-4-16,0 0-5 0,0 0-3 15,-12-7-2-15,12 5-4 0,10-1 0 16,9-3-1-16,4 1-2 0,3 1-1 0,0 1-1 16,3 2 1-16,0-4-2 0,2 2-4 15,-3-1-4-15,1 3-12 0,-3-2-15 16,-1 1-38-16,1 1-43 0,-9 0-64 16</inkml:trace>
  <inkml:trace contextRef="#ctx0" brushRef="#br0" timeOffset="7639.33">25674 16885 532 0,'0'0'46'0,"0"0"-20"0,0 0-13 16,0 0-7-16,0 0-2 0,0 0 0 15,93-31-4-15,-68 26-2 0,4-4 0 16,0 3-4-16,3 1-1 0,-1-1-9 16,4 5-19-16,-2-7-62 0,0 3-84 15,-4-2-103-15</inkml:trace>
  <inkml:trace contextRef="#ctx0" brushRef="#br0" timeOffset="11175.79">4854 13458 34 0,'0'0'21'15,"0"0"-10"-15,0 0-3 0,0 0-2 16,0 0-1-16,0 0 2 0,0 0-2 16,0 0-1-16,0 0 0 0,-11-5-4 0,9 3 1 15,2 2 3-15,0-4 2 0,9 0 2 16,8-3 0-16,5-2-5 0,2 3 0 16,1-1 0-16,4 1-2 0,3-2 1 15,1-1-1-15,3 1 1 0,0-1-2 16,2 0-3-16,-3 0-9 0,1 3 3 0,-3 0 0 15,2 1 1-15,-1 2 8 16,-2 1-1-16,-2 1-3 0,-3 1 2 16,0 0-3-16,-8 0 2 0,1 0 1 15,-7 0 1-15,-7 0 0 0,4 0 1 0,-10 0-3 16,0 0 0-16,0 0 2 0,1 0-1 16,1 0-12-16,-1 0-20 0</inkml:trace>
  <inkml:trace contextRef="#ctx0" brushRef="#br0" timeOffset="11495.31">4773 13503 154 0,'0'0'40'0,"0"0"-10"16,0 0-7-16,0 0-8 0,0 0-9 0,0 0-5 16,0 0-5-16,0 0-6 0,0 0 4 15,0 0 5-15,-23-15 4 0,37 15 7 16,4-2-2-16,11 1-4 0,4-1 3 16,6-2-2-16,0 0-3 0,6-3 5 15,4-2-6-15,-4 1-1 0,1 0-3 16,-1-2-3-16,0 1-1 0,-6 0-3 15,-3 3-1-15,-1 0-3 0,-11 1-9 16,-11 4-10-16,0 1-10 0,-7 0-5 16,-3 0 1-16</inkml:trace>
  <inkml:trace contextRef="#ctx0" brushRef="#br0" timeOffset="11728.57">4702 13687 190 0,'0'0'51'15,"0"0"-8"-15,0 0-14 0,0 0-6 0,0 0-6 16,0 0-5-16,0 0-6 0,0 0-2 16,0 0 2-16,86-34 2 0,-52 26-1 15,8 0-4-15,5-2-3 0,3 1-3 16,2-1-3-16,-1 2-5 0,2-4-5 15,-1 4-11-15,0 0-45 0,-1 4-47 0</inkml:trace>
  <inkml:trace contextRef="#ctx0" brushRef="#br0" timeOffset="12300">6838 13495 169 0,'0'0'27'0,"0"0"1"15,0 0-12-15,0 0-3 0,0 0-8 16,0 0-6-16,38-86 1 0,-21 75-2 15,-1 4-5-15,6 2 3 0,1 1-3 0,1 1 1 16,5 1 4-16,-1 1 0 0,9-2 1 16,-2-1 1-16,3 1-4 0,-1-1 1 15,1-2-4-15,4 1-18 16,-3 0-4-16,-3-2 3 0,-4 1-6 0,-3 0 17 16,-8 2-16-16,-3 0-4 0</inkml:trace>
  <inkml:trace contextRef="#ctx0" brushRef="#br0" timeOffset="12593.2">6802 13663 237 0,'0'0'48'0,"0"0"-7"0,0 0-11 16,0 0-16-16,0 0-11 0,0 0-2 0,0 0-5 15,0 0-3-15,36-83 4 0,-10 71 1 16,3-3 2-16,4 2-6 0,5-1-3 16,0 0-1-16,3 2-2 0,-3 0 5 15,1 0-7-15,-4 1-5 0,0 1-9 16,-5 1-18-16,-1-1-9 0,-2 3-8 0,-8 1-9 15</inkml:trace>
  <inkml:trace contextRef="#ctx0" brushRef="#br0" timeOffset="12840.37">6773 13746 238 0,'0'0'55'0,"0"0"-20"15,0 0-7-15,0 0-13 0,0 0-8 16,0 0-4-16,0 0-2 0,0 0 0 0,38-83-1 16,-12 73-2-16,4 2 0 0,8 0-10 15,3-2 1-15,4 3-1 0,4-2-9 16,1 1-3-16,2 1-20 0,1-1-35 15,-2 0-86-15</inkml:trace>
  <inkml:trace contextRef="#ctx0" brushRef="#br0" timeOffset="19168.2">22181 7822 63 0,'0'0'36'0,"0"0"2"0,0 0 1 0,0 0-2 16,0 0-4-16,0 0-1 0,0 0-3 0,0 0-2 15,0 0-3-15,-4-13 0 0,4 12-2 16,0 1-2-16,-2-2-3 0,2 2-5 16,0-2-5-16,0 2 0 0,0-1-3 15,0 1-2-15,0-1-2 0,0 1-3 16,0-1 5-16,3-1 5 0,14 0 4 0,9 0 0 15,9-3-7-15,1 0-3 16,2 1-4-16,1-2 2 0,0 1-4 16,-2 2-2-16,0 0-5 0,-4 3-7 15,-3 0-7-15,-2 0-11 0,-5 3-18 0,-7 1-28 16,-6 0-4-16,-9 4 0 0,-1 5 3 16</inkml:trace>
  <inkml:trace contextRef="#ctx0" brushRef="#br0" timeOffset="19356.9">22213 8002 179 0,'0'0'39'0,"0"0"-11"15,0 0-10-15,0 0-4 0,0 0-4 16,0 0-3-16,0 0 0 0,0 0 11 0,0 0 5 16,0 0 5-16,16 7-2 0,8-5-11 15,2 0-10-15,3-2-7 0,3 0-3 16,1-2-5-16,3-1-3 0,0-1-8 15,1 1-17-15,-3-2-26 0,3 2-26 16,-3 0-31-16</inkml:trace>
  <inkml:trace contextRef="#ctx0" brushRef="#br0" timeOffset="19657.22">22502 7641 451 0,'0'0'39'0,"0"0"-12"0,0 0-14 0,0 0-10 15,0 0-7-15,0 0-2 0,0 0 0 16,0 0 6-16,0 0 6 0,45 26-1 16,-18-4-1-16,5 8-1 0,0 2-2 15,-2 2 0-15,-1 3 3 0,-3 2-2 16,-4-1-1-16,-6-1-3 0,-4-1-1 15,-4-4 2-15,-4-2 1 0,-2-1 0 16,-2-2-1-16,-6-1-1 0,-8 0 0 16,-4 0 2-16,-6-2-1 0,-5 2-3 15,-5-4-9-15,0 1-19 0,-3-3-37 0,3-3-58 16,4-5-126-16</inkml:trace>
  <inkml:trace contextRef="#ctx0" brushRef="#br0" timeOffset="20228.55">23922 7828 142 0,'0'0'26'16,"0"0"-11"-16,0 0-9 0,0 0-9 16,0 0-9-16,0 0-4 0,0 0-4 15,0 0-5-15,0 0-2 0,0 0 2 16,0-15 5-16,1 15 8 0,-1-2 5 15,0 2 2-15,2 0-3 0,-2-2-1 0</inkml:trace>
  <inkml:trace contextRef="#ctx0" brushRef="#br0" timeOffset="20857.15">24034 7771 126 0,'0'0'43'16,"0"0"-7"-16,0 0-3 0,0 0-3 16,0 0 4-16,0 0-3 0,0 0-1 15,0 0-9-15,0 0-1 16,0 0-4-16,-5-20-3 0,4 18-5 0,1 0-2 16,0 1-5-16,-2-1-2 0,2 1-1 15,0 0-1-15,0-1-1 0,-1 2 4 16,1-2-1-16,-2 2 1 15,-2 0 1-15,-5 5-35 16,-2 6 1-16</inkml:trace>
  <inkml:trace contextRef="#ctx0" brushRef="#br0" timeOffset="23179.53">24013 7967 38 0,'0'0'25'0,"0"0"6"0,0 0 4 16,0 0-4-16,0 0-8 0,0 0-3 0,0 0-8 15,0 0 2-15,0 0 1 0,0 0-1 16,-30-60 1-16,30 54-1 0,0-9 5 16,0 4 2-16,0 5 5 0,0-6 0 15,0 6-1-15,0 0 1 0,0-6-1 16,0 8-4-16,0 0-5 0,-3-6-3 0,1 6-2 15,1-1-2-15,-5-2-1 0,3 4 0 16,0 0-4-16,2 0 1 16,1 3-1-16,-1-2 1 0,1 2-1 15,-2-2 1-15,1 2-4 0,1-1-1 0,-2 1-4 16,2-2 0-16,-1 2 1 0,1 0 0 16,-2 0 3-16,2 2 1 0,-1 5 0 15,1 4 4-15,0 8-4 0,0-8 4 16,0 8-5-16,3-6 1 0,0-3-2 15,1 3 2-15,0-5-2 0,2 0 0 0,1-1 1 16,2-3-2-16,0 3 2 0,3-5 0 16,6-2 3-16,1 0-2 15,4 0 0-15,-3-9-1 0,2 1 0 16,-2-4 2-16,-2-2-1 0,0 0 0 0,-2-2 3 16,0-2-1-16,-4 4 4 0,-2 1 1 15,-3 2 5-15,-3-3-2 0,1 3 2 16,-2-5-4-16,0 6-4 0,-2-3-1 15,0 1-2-15,1 1 1 0,-1-1 1 16,1 7-1-16,0 0 1 0,-2 5-3 0,0-1-3 16,0 1 1-16,2 0-1 0,-1 0-1 15,1 12 4-15,-1 6-2 0,2 9 1 16,-3-2 1-16,0 5-1 16,0 2 6-16,0 4-6 0,0 6 3 0,0 2-4 15,-1 2-2-15,-1 5 2 0,-1 0-3 16,2 3 3-16,-3-1 1 0,1-1-2 15,-1-1 1-15,-1-7 2 0,1-5-3 16,-2-7 2-16,1-5-1 0,3-9 1 16,-2-2 5-16,2-5-5 0,1-7 4 0,1 2-4 15,-3-2 1-15,1-1 1 0,-1-1 0 16,2 3 1-16,-5-5-5 0,-5 0 5 16,-4-6-5-16,-4-5 3 0,3 0 2 15,1-4-3-15,0-3 1 0,-1-2-1 16,4 0 1-16,1-2-1 0,-1-3 1 15,5 0-1-15,1-2 0 0,2-3 0 16,2 2-1-16,2-1 0 0,0 2 1 16,2 2-1-16,5 2 0 0,5 3-2 15,4 1 0-15,1-1-1 0,6 2 0 0,3 1-4 16,3 1-4-16,0 2-8 0,1 2-21 16,2 3-38-16,-1-2-58 0,0 4-59 15</inkml:trace>
  <inkml:trace contextRef="#ctx0" brushRef="#br0" timeOffset="23635.2">24542 7412 410 0,'0'0'61'0,"0"0"-15"0,0 0-24 15,0 0-13-15,0 0-3 0,0 0-6 16,0 0-6-16,0 0-3 0,0 0-1 16,-3-37 1-16,12 37 6 0,3 6 3 15,2 5-1-15,-2 4-1 0,-2 2 0 16,-2 2 2-16,1 1 1 0,-3 3 2 15,1 0 0-15,-3 1-2 0,-2-7 1 16,1 3-1-16,-3-2 0 0,0-6 1 16,0 8-2-16,0-8 2 0,0-2-2 0,0 2 0 15,0-1 0-15,0 0 1 0,0-6 0 16,0 0 1-16,0-5-1 0,0 0 1 16,0 0-1-16,0 2-1 0,0-1 0 15,0 1 1-15,0 0 0 0,0-1-1 16,0 1-2-16,0-1 1 0,0-1 1 15,0 0 0-15,12 0 2 0,5-1-2 16,4-7-4-16,0-1-4 0,3-1-8 16,1 0-24-16,-2 0-38 0,2 2-44 15,-2 0-67-15</inkml:trace>
  <inkml:trace contextRef="#ctx0" brushRef="#br0" timeOffset="23892.36">25007 7934 550 0,'0'0'36'16,"0"0"-6"-16,0 0-9 0,0 0-10 15,0 0-6-15,0 0-4 0,0 0-1 16,0 0-4-16,0 0-2 0,0 0 0 0,69-3-5 16,-46 3-8-16,2 0-30 0,-8 1-78 15,3 3-87-15</inkml:trace>
  <inkml:trace contextRef="#ctx0" brushRef="#br0" timeOffset="24075.31">24943 8160 526 0,'0'0'44'15,"0"0"-10"-15,0 0-10 0,0 0-11 16,0 0-9-16,0 0-4 0,0 0-4 16,0 0-2-16,0 0-7 0,92-34-13 15,-60 29-26-15,0 0-43 0,4 2-52 16,2-2-68-16</inkml:trace>
  <inkml:trace contextRef="#ctx0" brushRef="#br0" timeOffset="24699.11">26545 7979 482 0,'0'0'27'15,"0"0"-11"-15,0 0-4 0,0 0-4 16,0 0-3-16,0 0-2 0,0 0 1 0,15-82 1 16,-10 73 2-16,-3 5-1 0,-1-5-5 15,-1 3 3-15,0-5-4 0,0 0 3 16,0 2 2-16,-4 2-2 16,-5 0 0-16,-2-2-3 0,2 5 0 0,-10 1-3 15,-1 3 1-15,-3 0 1 0,-6 6 0 0,1 5 0 16,4 0 2-16,2 6-3 15,3 4 4-15,1 1-2 0,-1 2-2 16,4 1 0-16,0 0-1 0,4 0-1 16,3-1 0-16,2 0 0 0,3-8-2 0,0 1 0 15,3-7-4-15,0 2-3 0,0-2-2 16,4-4 3-16,1 2 4 0,2-6 3 16,6-2 7-16,3 0 1 0,4-10 3 15,-2-1 0-15,0-3 0 0,-2-1 2 16,0-1-1-16,-1 1 2 0,-1 0-2 15,-5 3 3-15,1 0 0 0,-3 5 1 0,-4 3 2 16,4-3-2-16,-4 5-1 16,0-1-5-16,0-1-4 0,-3 4-4 15,0 0-1-15,0 0 0 0,3 0 0 0,0 0 3 16,2 9 0-16,1 7-1 0,-2 1-3 16,4 4-2-16,-2-2-5 0,1 1-8 15,1-1-21-15,3-3-36 0,-3-4-45 16,8-2-43-16</inkml:trace>
  <inkml:trace contextRef="#ctx0" brushRef="#br0" timeOffset="25294.57">26859 7877 486 0,'0'0'39'15,"0"0"-10"-15,0 0-12 0,0 0-9 16,0 0 0-16,0 0-5 0,0 0-2 0,0 0-1 16,19-78-1-16,-11 76-2 0,6 2 1 15,0 0 0-15,2 9 1 0,0 4 1 16,-3 3 3-16,0 2-6 0,-3 3 6 16,-1 0-6-16,-1 1 2 0,-4 0 1 15,1-7 0-15,-4 5-1 0,-1-1 0 16,0 1 1-16,-7 3 0 0,-4 0 2 15,0-3-2-15,0-3 0 0,1-6 0 16,4-4 1-16,3-3 0 0,3-4 2 16,0 0 0-16,0 0 0 0,0 0 4 0,-1 0 1 15,-1 0-3-15,2 0 0 0,-1 0-3 16,1 0 0-16,1-12 0 0,8-4 2 16,5-3 0-16,-1 0 2 0,3 1-1 15,-1-3-1-15,0 0 1 0,0-1-2 16,1 1 3-16,-2-1 4 0,-1 2-1 15,-2-2-1-15,-3 2-6 0,-2 6 2 0,1-2-4 16,-1 5 2-16,-2 1 1 16,4-2-1-16,-4 5-1 0,-1 4 0 15,0-1-1-15,-3 4 1 0,0-2-1 0,0 2-3 16,2-1 2-16,-2 1-2 0,2-2 0 16,-2 2 0-16,0 0 1 0,0 0 0 15,-4 9 2-15,-6 5 0 0,-5 9 5 16,-4 2-5-16,3 5 4 0,-2-1-4 15,2 0-2-15,3-2 2 0,2 0-3 0,5-9 1 16,3 4-1-16,3-2 1 16,1-4-1-16,9 5-1 0,5-6 0 15,2-2-7-15,2-6-5 0,4-2-4 0,3-4-10 16,1-1-11-16,2 0-31 0,7-4-43 16,1-5-63-16</inkml:trace>
  <inkml:trace contextRef="#ctx0" brushRef="#br0" timeOffset="25460.43">27477 8045 417 0,'0'0'4'16,"0"0"-51"-16,0 0-75 0,0 0-121 15</inkml:trace>
  <inkml:trace contextRef="#ctx0" brushRef="#br0" timeOffset="26216.69">28058 8106 322 0,'0'0'64'0,"0"0"-8"16,0 0-12-16,0 0-8 0,0 0-10 0,0 0-4 15,0 0-7-15,0 0-5 0,0 0-5 16,0 0-3-16,-15-40-2 16,17 32 1-16,9-1-2 0,8 0-1 15,3 3-1-15,5 3 0 0,4 1 1 0,2 1 1 16,2-1-1-16,1 0-6 0,-3 0-1 16,-3 1-6-16,-11 1-4 0,0 0-6 15,-7 0-23-15,-8 0-19 0,3 0-10 16,-7 0 0-16,0 1 1 0,-10 11 9 15,-9 3-1-15</inkml:trace>
  <inkml:trace contextRef="#ctx0" brushRef="#br0" timeOffset="26376.17">28029 8230 114 0,'0'0'33'0,"0"0"-1"0,0 0 0 0,0 0 1 16,0 0 0-16,0 0 0 0,0 0 1 15,0 0-2-15,0 0-4 0,-10 8-1 16,10-7-3-16,10-1-6 0,11 0 0 15,8 0-8-15,6 0-10 0,3-1-6 16,1-4-8-16,3 2-9 0,-3-2-28 0,1 2-53 16,1 1-56-16</inkml:trace>
  <inkml:trace contextRef="#ctx0" brushRef="#br0" timeOffset="26658.52">28381 7859 491 0,'0'0'44'0,"0"0"-22"16,0 0-14-16,0 0-6 0,0 0-2 16,0 0 6-16,0 0-4 0,0 0 3 15,0 0-4-15,0 0-2 0,96 83 3 16,-73-58-1-16,2 3 1 0,-2 1-2 15,-1-1 0-15,-5 3-3 0,-3-1 3 0,-5-1-1 16,-6 1 1-16,-3 1 0 16,-6-4-1-16,-11 1-2 0,-6 0 1 15,-6-2-4-15,-5-1-4 0,-1-2-16 0,1 0-36 16,0-3-66-16,5-2-96 0</inkml:trace>
  <inkml:trace contextRef="#ctx0" brushRef="#br0" timeOffset="27319.68">29094 8011 583 0,'0'0'30'0,"0"0"-12"15,0 0-9-15,0 0-8 0,0 0-2 16,0 0-2-16,0 0 2 0,0 0 0 16,0 0 0-16,0 0 0 0,-20 20-1 15,20-9-1-15,0 5 2 0,0 0-3 0,3-6 1 16,3 4 1-16,0-5-2 15,-3-6 1-15,2 3 2 0,0-4 2 16,-2-1 2-16,7-1 2 0,1 0-1 16,5-9 0-16,6-5-2 0,0-3 4 0,-3 1-1 15,1-1 4-15,-2 2-3 0,-3-2-1 16,1 0-1-16,-3 2-1 0,-3 5 3 16,0-1 1-16,-4 4-1 0,-3 5 1 15,0-1-2-15,-3 3-2 0,0 0-3 16,0 0-1-16,1 0 0 0,5 0-1 0,1 5 2 15,2 7 1-15,0 6-1 0,-4 2-1 16,-2 4 1-16,-3 4-3 16,0 2 2-16,0 3-1 0,0 4 0 15,0 0 0-15,-3 5 1 0,1 0-1 0,-3-1 1 16,-1 0-2-16,2-1 1 0,-3-6 0 16,3-2-1-16,1-3 4 0,0-4-4 15,0-7 5-15,0-4-2 0,1-2-1 16,1-8 3-16,-1 1-2 0,2-5 4 15,-1 0 0-15,1 0 1 0,-2 3 3 0,1-3-2 16,0 1 1-16,-6-1-3 0,-4-6-1 16,-2-8-2-16,-4-4-6 15,2-1 5-15,3-3-7 0,3-3 7 16,4 3 0-16,5-4-2 0,0 1 2 0,11-3-5 16,6 1-1-16,5 0-5 0,7 0-16 15,3 5-30-15,2 1-60 0,4 2-91 16</inkml:trace>
  <inkml:trace contextRef="#ctx0" brushRef="#br0" timeOffset="28039.32">29893 8289 552 0,'0'0'48'16,"0"0"-11"-16,0 0-9 0,0 0-12 0,0 0-8 15,0 0-6-15,0 0-2 0,0 0-2 16,0 0-1-16,0 0 5 16,8-59-1-16,13 71 0 0,5 6 2 15,-2 5-7-15,1 1 4 0,-2 4-1 0,-1 1 1 16,0-1-2-16,-1 1 1 0,-1 0 5 16,-4-3-6-16,0-1 5 0,-4-4-4 15,-2 0-1-15,-2-8 1 0,-5-5 0 16,0-3 1-16,-3-5 1 0,0 0 2 15,0 0 1-15,2 0-2 0,-2 0 1 0,1-13-2 16,-1-6-3-16,2-7 4 0,-2-3-4 16,1-2 4-16,2-3 0 0,1-6-2 15,1-4 1-15,3-3-2 16,0-1 3-16,0-1-2 0,3 2 0 0,0 3 0 16,-2 0 1-16,1 3-1 0,-2 2 0 15,1 1 0-15,-2 6-6 0,-1 2 7 16,0 9-4-16,-3 8 4 0,-2 2 1 15,-1 7-2-15,0-2 0 0,2 1-1 16,-2 5 1-16,0-1-2 0,0 1 1 0,0-2 0 16,1 0 0-16,-1 1-2 0,0-1 0 15,0 2 0-15,0-2-1 0,0 2-1 16,2-1 1-16,2 0 0 16,8 0 3-16,9-1 3 0,10-1-2 0,6 2 1 15,9-2-2-15,4 1 3 0,6-3-1 16,3 2-1-16,4-1-3 0,-1 0-9 15,1-1 1-15,3-1-1 0,3 1 1 16,-3 0 5-16,2 1-4 0,-3 1-1 16,-2 0 1-16,-6 2-1 0,-5 1 2 0,-10 0 1 15,-8 0-5-15,-11 2-12 0,-13 0-17 16,-4-1-24-16,-6 3-45 0,-7 4-67 16</inkml:trace>
  <inkml:trace contextRef="#ctx0" brushRef="#br0" timeOffset="28726.91">30859 8432 284 0,'0'0'40'0,"0"0"-8"16,0 0-12-16,0 0-2 0,0 0-1 15,0 0 2-15,0 0-3 0,23-90 0 16,-14 75 1-16,-3 3-3 0,-2-2 3 0,1-1-4 16,-2 4-5-16,0-7 1 0,-3 1-3 15,0 1-1-15,-4-4-3 0,-3 6-2 16,-2 4 0-16,2 4 1 0,-5 3-2 16,1 0 1-16,-2 3-1 0,-8 0 0 15,1 4 0-15,-3 7 1 0,-2 2 0 16,1 6-2-16,-1 2 1 0,1 1 0 15,2 5 0-15,0 0-3 0,2 1 1 16,4 2-2-16,0-3 1 0,5-2 0 16,0-1-2-16,2-3 2 0,4-7 5 0,2 1-1 15,2-5 4-15,1-3-2 0,0-1-2 16,0-5 3-16,0 1 3 0,10-2-2 16,7 0-3-16,1-3 4 0,8-12-7 15,-3 0 6-15,1-2 0 0,-2 1 2 16,-3-1 2-16,0 0 0 0,-3 2 0 0,-1 0 2 15,-6 5-1-15,1-1 2 16,-3 5 1-16,-4 3 0 0,0 0-3 16,-3 3-4-16,0-2-3 0,0 2-3 15,2-1-3-15,-1 1-2 0,1-2 1 0,-1 2-1 16,5 0 3-16,4 0 1 0,0 10-1 16,2 0 0-16,-1 4-2 0,-2 1-2 15,-2 1-1-15,-2-4-4 0,0 1-9 16,1 4-14-16,0-1-19 0,0 6-30 15,-2-8-22-15,3 0-7 0,0-4 0 0</inkml:trace>
  <inkml:trace contextRef="#ctx0" brushRef="#br0" timeOffset="29359.05">31029 8412 306 0,'0'0'65'0,"0"0"-7"0,0 0-16 16,0 0-9-16,21-87-7 0,-15 72-5 15,1 2-3-15,-2 1-5 0,0 4-1 16,1 1-8-16,0 0-1 0,3 1-3 0,0 2-1 16,1 1-1-16,8 1 0 0,-2 2 0 15,4 2-2-15,-2 5 5 16,-3 4-3-16,1 1 3 0,-3 2-2 16,-3 2 0-16,0 1 0 0,-5-4-1 0,-3 4-1 15,-2 3 2-15,0 0 1 0,-1 4-1 16,-8-1 1-16,-1-3-5 0,-3-1 5 15,-1-2 0-15,2 2 0 0,-1-3 4 16,3-2-3-16,0-2-2 0,4-4 2 16,-2-1-1-16,0 0 1 0,5-3 0 0,0-1 3 15,3-3 0-15,0 0 1 0,0 0 1 16,0 0-1-16,-1 0-1 0,-2 0-3 16,2-7 2-16,-1-5-2 0,2-8-2 15,2 1 4-15,6-7-5 0,5 3 5 16,0 1 1-16,2 3 2 0,1-3 4 0,0 2-6 15,2 0 2-15,0 0-2 16,-1 0-4-16,0 2 4 0,-2 2-3 16,1-1 0-16,-2 0-2 0,4 2 1 15,-2-2-1-15,2 2 0 0,0 2 1 0,-1-1-1 16,-5 6 1-16,-1-1 0 0,-4 5 0 16,-4 1 1-16,0 1 0 0,-3 2-1 15,0-1 0-15,0 1-1 0,2 0 0 16,-2-2-1-16,0 2 0 0,0 0 0 15,-10 2 2-15,-6 5 0 0,-5 7-1 0,1 0 0 16,0 2 0-16,3 2 0 16,-2 2 0-16,3 0 1 0,0 1 0 0,1 2-4 15,1 0 3-15,1-2-3 16,0 0-2-16,3-1 6 0,4-5-5 0,2 0 5 16,2 0-1-16,2 1 1 0,0 2 7 15,9-3-9-15,3-1 8 0,3-5-8 16,2-2-10-16,-5-2 2 0,6-1-8 15,4-3-11-15,2-1-18 0,9 0-29 16,-4 0-48-16,2 0-59 0</inkml:trace>
  <inkml:trace contextRef="#ctx0" brushRef="#br0" timeOffset="30559.48">29556 8242 273 0,'0'0'47'0,"0"0"-15"0,0 0-12 16,0 0-8-16,0 0 0 0,0 0-4 15,0 0-1-15,0 0-1 0,0 0 2 16,0 0 3-16,14-56 0 0,-14 56 1 0,0-1-4 16,0 1-2-16,2 0 1 0,-2-2-4 15,1 2 1-15,-1-2-2 0,0 2-1 16,2-1 1-16,-2 1 1 0,0-2 2 16,1 2 2-16,-1-1 5 0,2 1 2 15,-1 0 3-15,8-2-4 0,-4 2-2 16,7-1-4-16,1-1-1 0,-1 2-3 15,-1-1-1-15,1 1 0 0,-1-2-1 16,1 1-1-16,-2 1 0 0,2-2 1 16,6-1-1-16,0 0 0 0,1 1-1 0,-2 0-2 15,-6-1 1-15,0 1-3 0,2-1-3 16,-9 1-2-16,2 2-13 0,-6 0-15 16,0 0-25-16,4 0-30 0,-1 4-37 15,3 0-59-15</inkml:trace>
  <inkml:trace contextRef="#ctx0" brushRef="#br0" timeOffset="30874.49">29497 8504 424 0,'0'0'48'0,"0"0"-16"16,0 0-13-16,0 0-4 0,0 0-2 15,0 0-1-15,0 0 2 0,0 0-1 16,0 0-3-16,-6 7 1 0,6-7-3 0,0 0 0 16,0 0-8-16,1 0 5 0,11 0-6 15,5-1 3-15,4-5-1 0,0 3-1 16,1 1-1-16,-2-1 1 0,2 1-2 15,-2 0-4-15,0-1-2 0,-4 2-9 16,-1-2-22-16,0 3-52 0,-6 0-67 0,0 0-104 16</inkml:trace>
  <inkml:trace contextRef="#ctx0" brushRef="#br0" timeOffset="34427.56">26587 16577 206 0,'0'0'47'0,"0"0"-9"16,0 0 2-16,0 0-5 0,0 0-1 15,0 0-4-15,0 0-4 0,0 0-5 16,0 0-7-16,3-32-4 16,-3 29-7-16,2 2-2 0,-2 0-1 0,0 1-1 15,0 0 3-15,2 0 2 0,3 0-4 16,0 5 5-16,1 2-5 0,2 6 2 15,1-1 0-15,0 1-1 0,1 1 2 16,-2-1-2-16,2-3-1 0,-3 3 0 16,-1-6-1-16,1 5 2 0,-1-4-2 0,-2 2 1 15,2-4-1-15,-5-1-1 0,4 4 2 16,-2-6 0-16,-2 2 2 0,2-3 0 16,-3-2 5-16,0 0 4 0,0 0 2 15,2 0 0-15,-1 0-2 0,1-10-2 16,0-1-3-16,-1-5-1 0,1-7-2 0,-2 1 1 15,0-8-1-15,0 0-1 0,0-1-5 16,0-2 3-16,0 0-7 16,0-1 7-16,1 2 2 0,1-1-4 15,1 0 4-15,-2-2-2 0,1 3 1 0,-1-1 1 16,1 1-2-16,-2 10 0 0,0-1 1 16,0 10-1-16,0 5 1 0,0-4 0 15,0 6 0-15,0 0-2 0,0 1 2 16,0 5-3-16,0-3 2 0,0 3-1 15,0-1 0-15,0 0-2 0,0-1 0 0,0 0 0 16,0 2 1-16,0-1 1 16,0 1 1-16,0 0 1 0,0 0-1 0,0 0 0 15,0 0 0-15,0 0 1 16,0 0-1-16,3 1 2 0,0 3-1 0,2 1-1 16,4 2 1-16,0-3 0 0,4 2-1 15,2-3 2-15,8 2-2 0,1-2-1 16,5-2 1-16,5 1 1 0,5-1-1 15,3 2 0-15,6-3-1 0,0 0-1 16,1 2-1-16,-3 3 0 0,2-1 0 0,-6 2-2 16,0 0 0-16,-6 2 0 0,-6-2 0 15,-4 0-2-15,-10-2-2 0,0 1-4 16,-7-2-11-16,-2 2-16 0,2 0-26 16,-2 4-31-16,0-2-42 0</inkml:trace>
  <inkml:trace contextRef="#ctx0" brushRef="#br0" timeOffset="35787.27">27312 16597 38 0,'0'0'23'0,"0"0"-2"16,0 0 8-16,0 0-8 16,0 0 7-16,0 0-5 0,0 0 2 0,0 0-2 15,0 0 0-15,0 0-2 16,-19-84-3-16,16 68 3 0,1 5-5 0,-2-3 3 16,-3-1-3-16,-3 6-1 0,-2-6-3 15,-2 4-1-15,-5 4-2 0,-1 1-1 16,-1 2-3-16,-2 3 1 0,0 1 0 15,0 0-2-15,3 8 2 0,0 0-3 16,1 0-1-16,6 4 1 0,4-4 2 0,2 6-5 16,4 1 6-16,3 2-6 0,0 7 0 15,6-2 3-15,2-1-4 16,3-2 2-16,1 0-1 0,0-1-1 16,0-5 1-16,-1 0 1 0,-2-6 0 0,-2-1-3 15,2 0 3-15,-1-3 1 0,-5-1 3 16,2 1 1-16,-1-3 0 0,3 0-2 15,3-7 2-15,1-4-1 0,-3 2 3 16,1-9-4-16,0 0 5 0,-4-3-4 16,1 2 2-16,1-3 0 0,-2 1-4 0,-3 7 7 15,3-2-5-15,-2 5 5 0,-2 7-1 16,1-1-1-16,-2 5-2 0,0-2-6 16,0 2 0-16,1 0-3 0,1 0 2 15,2 0 1-15,3 5 4 0,0 5-6 16,2 7 5-16,-3 1-6 0,-2 1-2 0,0-6-1 15,1 1-1-15,-1 1-2 16,1-6-2-16,0 6-2 0,3-3-5 16,-3-4-5-16,3 5-10 0,-4-8-4 15,-1-2-9-15,3 3 3 0,-2-3-3 0,0 2 5 16,0-4 5-16,1-1 7 0,1 0 13 16,4 0 9-16,1 0 6 0,-2 0 3 15,3-6 1-15,-4 1 2 0,2-2 6 16,-4 5 10-16,-3-3 5 0,2-3 1 15,-1 3 1-15,0-3-4 0,2 0 1 0,-2-2 2 16,2-5 3-16,-1 6-5 16,1-5 1-16,-3 4-1 0,2 0-2 15,-1 0-2-15,2 1-5 0,3-3-6 16,-2 4-8-16,2-2 2 0,-4 4-6 0,-2 3 3 16,2 0-1-16,2 3-2 0,3 0 0 15,5 0 1-15,5 6 7 0,-2 7-6 16,0 0 6-16,-2 0-6 0,-3 3-4 15,1-1 6-15,-4 1-5 0,-4-4 3 16,0 3-1-16,-3-5 0 0,-3 3-2 0,0 3 2 16,-6-3-1-16,-4 6 1 0,-4-4 2 15,-3-2-1-15,0-2 1 0,0 0-1 16,4-4 2-16,4-2 1 0,6-4 2 16,3-1 2-16,0 0 0 0,-4 0 1 15,-1 0-1-15,1-1-3 0,-1-7 2 0,5-4-3 16,0-3 0-16,6-8 0 15,5 5 0-15,2 2-1 0,1 0 1 16,2-1-1-16,1 1 2 0,2-1-2 16,-1-1 2-16,-1-1-3 0,0 1-6 0,-1 0 6 15,-1 3-6-15,-1 1 5 0,-5 2 1 16,1 1 0-16,-4 6-1 0,-2 1 1 16,0 1 0-16,-4 3 0 0,0-1 0 15,0 1 0-15,2-2-1 0,-1 2-1 16,1-1 0-16,-1 1 0 0,-1 0 0 0,0 0 1 15,0 0 0-15,0 0 0 0,-6 7-1 16,-3 4 1-16,-3 5 7 16,0-3-6-16,-1 2 6 0,3 0-7 15,-2-1-2-15,0 2 2 0,0-2-2 0,-1 4 2 16,1 0-1-16,2-1 0 0,0-6 1 16,4 1-1-16,2-4 0 0,2-3 1 15,0 3-2-15,2-2 2 0,0 4 0 16,0 0-1-16,0-4 1 0,4 2 1 15,3-2-1-15,9 2 1 0,0-7 0 0,6 2-2 16,1-3 2-16,0 0-1 0,3 0 0 16,0-3 0-16,0 2-2 15,0-6-5-15,-10 6-7 0,3 1-10 16,-9 0-32-16,4 0-49 0,-1 0-78 0</inkml:trace>
  <inkml:trace contextRef="#ctx0" brushRef="#br0" timeOffset="36494.73">27119 16206 168 0,'0'0'38'0,"0"0"0"0,0 0 2 16,0 0-4-16,0 0-4 15,0 0-5-15,0 0-6 0,0 0-5 0,0 0-1 16,39-77-1-16,-31 73-3 0,0 1-1 16,-2 1 2-16,6 2 0 0,2 0 2 15,9 0-2-15,6 0 0 0,0 0-1 16,0 0 0-16,3 0-2 0,1 2 1 15,3-2-5-15,2 0-2 0,4 0-1 16,0 0 0-16,1-3-2 0,-1 0 2 0,0 1-2 16,1 0-1-16,-2 2 0 0,-4 0 0 15,-2 0-1-15,-3 5 0 0,-2-2 1 16,-2 0 0-16,-8 0 0 16,-1-2 1-16,-8 1-1 0,-5-2 1 0,0 2 0 15,-6-2 0-15,0 0 1 0,0 0-1 16,2 0-1-16,-1 0-2 0,0 0-2 15,2 0 2-15,-3 0-5 0,0 0-5 16,0 0-15-16,-3-5-36 0,-4 2-47 16,-6 0-91-16</inkml:trace>
  <inkml:trace contextRef="#ctx0" brushRef="#br0" timeOffset="41252.36">11073 17377 188 0,'0'0'79'0,"0"0"-16"0,0 0-9 15,0 0-11-15,0 0-12 0,0 0-10 16,0 0-7-16,0 0-1 0,0 0-2 16,-76-30-3-16,73 30-5 0,3 0-11 15,-1-4 10-15,1 4-4 0,-2 0 4 0,1-1 6 16,1 1-10-16,0 0 2 0,0 0 0 16,7 0 0-16,10 0 0 0,5 5 0 15,3-5 2-15,4 0-3 0,1 0 0 16,3 0-1-16,2 0 1 0,1-7-14 15,0 0 10-15,-3 1-16 0,-2-2 0 0,-12 2-8 16,-8 5-30-16,-4 1-32 0,-7 0-23 16,0 0-18-16</inkml:trace>
  <inkml:trace contextRef="#ctx0" brushRef="#br0" timeOffset="41441.34">10930 17562 365 0,'0'0'37'0,"0"0"-6"0,0 0-2 16,0 0-5-16,0 0-3 0,93-29-6 15,-73 21-9-15,1-1-1 0,-1 4-2 16,3 0-3-16,4-3-1 16,1 5-5-16,8 1-6 0,-3 2-18 0,3 0-21 15,-1 5-63-15,0-3-97 0</inkml:trace>
  <inkml:trace contextRef="#ctx0" brushRef="#br0" timeOffset="42193.51">12767 17453 342 0,'0'0'57'0,"0"0"-13"0,0 0-11 16,0 0 4-16,-23-84-8 0,20 74-3 0,-4-7-17 16,4 8 6-16,-1-2-13 0,1 2 12 15,-3 2-8-15,1 0-2 0,2 3-3 16,-5 1-4-16,2 1-1 0,-7-1-1 15,-6 3 1-15,0 0 1 0,-4 5 0 16,5 2 0-16,0 6 10 0,8-6-11 0,1 4 14 16,5-1-15-16,0-2 2 0,1 3 1 15,0 0-1-15,1 9 3 0,2-9-2 16,0 7 2-16,0-1 2 16,0-5-2-16,2 5 1 0,2-2-2 0,-1-4 2 15,3 4-1-15,-2-8-1 0,1 0 1 16,-1 2 0-16,-1-5-3 0,0-1 3 15,-3-3 1-15,0 0-2 0,0 0 4 16,1 0-1-16,-1 0 1 0,9 0 0 16,1-3 1-16,3-5-4 0,3-4 3 0,-3 0-1 15,-3 1 0-15,0-4-1 0,0 1-2 16,0-2 0-16,-1 1 2 16,-3 3 2-16,2 0-1 0,-2 4 0 0,-3 3 0 15,0 3-2-15,-3 2 1 0,0-1-3 16,0 1 1-16,2 0 1 0,-1 0-2 15,2 0 2-15,3 5 1 0,1 9 0 16,-3 6-1-16,1 2 1 0,-2-3-1 16,-2-1 0-16,2 0 0 0,1-6-2 15,-1-1-1-15,4 2 1 0,-1 0-2 0,1-6 2 16,4 4-5-16,1-4-6 0,2 1-4 16,0-5-11-16,-1-2-24 0,9-1-24 15,-2-7-46-15,5-8-43 0</inkml:trace>
  <inkml:trace contextRef="#ctx0" brushRef="#br0" timeOffset="42453.52">13130 17483 553 0,'0'0'44'16,"0"0"-9"-16,0 0-14 0,0 0-6 15,0 0-11-15,0 0-3 0,0 0-2 16,0 0 0-16,0 0 3 0,0 0-2 16,49 0-7-16,-24 0-7 0,-1 0-9 15,4 0-19-15,1 0-50 0,0-4-90 16,0-5-81-16</inkml:trace>
  <inkml:trace contextRef="#ctx0" brushRef="#br0" timeOffset="43275.16">14170 17370 422 0,'0'0'50'0,"0"0"-13"0,0 0-7 16,0 0-8-16,0 0-5 0,0 0-7 15,0 0-9-15,0 0-4 0,0 0 0 16,-18-11 2-16,18 11 1 0,-2 0 1 15,2 3-2-15,0 1 2 0,0 11-1 16,0 1 2-16,0-4-1 0,2 3 0 16,0-8-1-16,-1 3 1 0,3 0 1 0,-2-2-2 15,1 1-1-15,-2-4 1 0,2 2-1 16,0-1 1-16,-1-2 2 0,2 1-1 16,0-2 2-16,0-1-1 0,4-2 2 15,-1 0-1-15,3-8 1 0,2-5-1 16,-4-3 0-16,0-2 2 0,-1-3 0 15,-4 0-3-15,1-3 2 0,-1-1-14 16,-2-2 13-16,2-1-13 0,-1 3-5 16,-2 0 18-16,1 6-15 0,-1 1 16 15,0 5 2-15,0 1-3 0,0 0-2 0,0 6 1 16,0 2-2-16,0 4-1 0,0 0 0 16,0-2-1-16,0 2-4 15,0-3-2-15,2-3 2 0,5 0 1 0,6 0 4 16,4 4 0-16,6 2 1 0,3 0 0 15,0 0-1-15,2 0 1 0,-1 0-3 0,-2 0-1 16,3 3 0-16,-1 0-4 0,0 0-1 16,1 0-2-16,-1 0-8 15,2 0-18-15,-3-3-29 0,-1 0-45 0,-3 0-66 16</inkml:trace>
  <inkml:trace contextRef="#ctx0" brushRef="#br0" timeOffset="43914.95">14719 17456 244 0,'0'0'68'0,"0"0"-12"16,0 0-8-16,0 0-23 0,0 0-4 15,0 0-7-15,0 0-3 0,0 0 0 16,-78-64-2-16,69 62-2 0,-1-3-2 15,0 1 0-15,-1 2-1 0,-7 0-2 16,1 2-1-16,-5 0-1 0,3 0 0 16,2 6-2-16,1 2 1 0,3 2 1 15,1 5-2-15,5-1 2 0,-1 4 2 0,5-3 0 16,0 2-2-16,3 1 0 0,0 0 1 16,0 7-1-16,3-5 2 0,1-8 1 15,3 0-4-15,-1-2 1 0,0-5-2 16,0 1 1-16,1-1 2 0,1 1 2 15,1-5 0-15,4-1 0 0,3-3 0 0,3-9-3 16,1-6 2-16,-1-4 5 0,-3 0-5 16,0-1 0-16,-3-2 1 15,-4 5-3-15,-2 3 8 0,-3 8-1 16,-4-2-1-16,0 4-2 0,0 2-3 0,0-3 1 16,0 8 0-16,0 0-2 0,0 0-2 15,0-3-1-15,0 3-1 0,0 0 3 16,0 3 2-16,0 8-1 0,0 7-1 15,0 0 1-15,0 0-4 0,0 1 2 16,0-3-1-16,6 6-5 0,1-4 0 0,-2-6 0 16,4-1-3-16,2-2-1 0,-1 0-8 15,7 5-19-15,-7-8-29 0,5 0-18 16,-5-3-23-16,2-3 0 0</inkml:trace>
  <inkml:trace contextRef="#ctx0" brushRef="#br0" timeOffset="44439.94">14858 17553 277 0,'0'0'60'0,"0"0"-7"16,0 0-18-16,0 0-4 0,0-79 2 0,0 58-9 15,0 4 0-15,0 5-5 0,3-6-10 16,0 9 0-16,1 2-5 0,0-2-2 16,2 2-1-16,0 2-2 0,-3 2 1 15,7 2-1-15,-1 1 2 0,4 1-1 16,3 7 0-16,-3-1 0 0,0 4 1 0,-3 1-2 15,-1 2 0-15,0-1 1 0,-3 3-2 16,-1-2 3-16,-2 0-1 16,-3 3 1-16,0-3-2 0,0 5 0 15,-2-3 0-15,-2-2 1 0,-2-1-2 0,0 1 3 16,-4-1-1-16,4-3 2 0,-1-3-1 16,4-1 1-16,0-1 0 0,0-4 1 15,-1 2 1-15,4-3 4 0,0 0 2 16,0 0 2-16,0 0-4 0,-1 0-2 15,1 0-2-15,-2 0-5 0,2-4 2 0,0-13-2 16,10-4 0-16,2-3 2 0,1-2-1 16,3 4 3-16,-3 1-3 15,3 2 0-15,-5 0 3 0,1 1-2 0,-5 6 3 16,0-1 0-16,-2 3-1 0,-4 6 1 16,4-3 3-16,-3 0-2 0,0 3 3 15,1-1-5-15,-3 5-2 0,0 0 0 16,0 0-4-16,0 0 1 0,1-4-2 15,-1 4-1-15,0 0 2 0,0 0 0 16,0 0 1-16,-4 11 2 0,-5 9-1 0,0 3 4 16,2-2-6-16,3-3 3 0,1 0-2 15,3 1-4-15,0-1 1 0,3 5-2 16,4-3-8-16,3-6 0 16,3 1-12-16,2-2-11 0,2-5-21 0,2-1-35 15,-3-2-32-15,3-5-16 0</inkml:trace>
  <inkml:trace contextRef="#ctx0" brushRef="#br0" timeOffset="44933.19">15214 17075 412 0,'0'0'56'0,"0"0"-9"0,0 0-15 15,0 0-14-15,0 0-9 0,0 0-8 16,0 0-3-16,0 0 3 0,0 0 3 15,18-2-1-15,3 19 2 0,0 6-1 16,2 1 0-16,-2 7-1 0,2-1 16 0,-1 7-18 16,-5 2 14-16,0 3-3 0,-2 4-14 15,-4-2 11-15,-3 1-11 0,-7 2 0 16,-1-3-5-16,-9 2-2 0,-11-4-28 16,-4 1-60-16,-11-7-113 0,-6-2-59 15</inkml:trace>
  <inkml:trace contextRef="#ctx0" brushRef="#br0" timeOffset="45515.57">12047 17215 265 0,'0'0'72'16,"0"0"-18"-16,0 0-18 0,0 0-16 15,0 0-8-15,0 0-5 0,0 0-2 16,0 0 0-16,0 0 2 0,0 0 3 16,-29 7 9-16,25 14 21 0,-2 10-6 15,1 4 1-15,1 3-9 0,1 5-18 16,-1-4-5-16,4 2-1 0,0 2-2 15,0-3 0-15,8-2-3 0,4 1 2 16,4-4-3-16,3 0-5 0,7-3-3 16,4-2-15-16,8-2-13 0,4-9-41 0,4 1-53 15,6-8-86-15</inkml:trace>
  <inkml:trace contextRef="#ctx0" brushRef="#br0" timeOffset="46295.63">16514 17359 149 0,'0'0'63'0,"0"0"-31"0,0 0 17 0,0 0-8 15,0 0-5-15,0 0-7 0,0 0-7 16,0 0-3-16,0 0-1 0,-80-74-5 15,61 74-1-15,-5 0-7 0,-1 5-3 16,3 4 15-16,-1 4-15 0,2 2 14 16,0-2-15-16,3 1-1 0,1 0 2 0,3-1-4 15,4-2-1-15,3 3 3 0,4-4-1 16,3 3 3-16,0 6-1 0,0-4-1 16,0 2-3-16,9-5-2 0,-4-4 2 15,4-2-1-15,7-3 3 0,0-1 2 16,7-2-2-16,0 0 1 0,2-10 0 0,4-3-5 15,0-5 5-15,0-4 1 0,0-2-2 16,-2-2 3-16,-2-3 1 16,-2 0-15-16,-4-3-1 0,-2 1 6 15,-5-3-2-15,-1 6 14 0,-7-2 3 0,-4 0-2 16,0 3 2-16,-4 1 0 0,-7 2 2 16,0 4-3-16,2 6 2 0,0 6-1 15,3 1-2-15,3 4 1 0,-6 3-6 16,1 0-2-16,-4 10-2 0,-3 6 2 15,3 7 2-15,3 7 2 0,0 0-2 0,2 4 0 16,3 1 11-16,2 1-13 0,2 1 14 16,0-2-6-16,5 0-9 0,3-5 10 15,1 2-17-15,0-5 0 16,1-4-14-16,1-1-11 0,-4-5-42 0,5-6-41 16,-2-4-39-16</inkml:trace>
  <inkml:trace contextRef="#ctx0" brushRef="#br0" timeOffset="46895.41">16686 17369 326 0,'0'0'48'0,"0"0"2"0,0 0-31 15,0 0 11-15,30-82-3 0,-24 74-24 0,1-4 10 16,-2 3-23-16,-4 3 13 15,3 3-2-15,-1 1-4 0,0 0 1 16,0-1 1-16,6 3 14 0,1 0-15 16,4 7 19-16,4 3-19 0,-1-2 2 0,0 2 2 15,-2-1-4-15,-1 0 0 0,1 2 2 16,-4-1 10-16,-1 1-12 0,-2-2 12 16,-3 2-15-16,-2-2 2 0,0 1 1 15,-3 3-1-15,0 3 6 0,-6 1-2 16,-4 4-1-16,-3-3 3 0,0-1-2 15,4-5 2-15,0 0-1 0,3-6 0 16,3-3 2-16,0 2 1 0,3-5 3 16,-2 0 0-16,2 0 4 0,-1 0-1 15,-1 0 0-15,2 0-4 0,-1-3-3 0,1-9-3 16,0-5 3-16,7-6-3 0,2 1 4 16,4 2-1-16,0-6-3 0,3 1-12 15,-2-2 11-15,2 0-11 0,-1 0-5 16,-1 2 16-16,1 3-17 0,-4 0 17 15,-1 9 1-15,-1 1 2 0,-5 4 2 0,-1 5-1 16,0 0-2-16,-3 3-2 0,0-1-2 16,0 1 0-16,0 0-2 15,2 0-1-15,-2 0 2 0,0 0 1 16,0 0 2-16,-6 7-1 0,-4 8 1 0,-3 3 0 16,1 5 16-16,0 0-13 0,0 3 12 15,1-2-6-15,3 1-11 0,1-7 13 16,5 0-13-16,2-2 0 0,0 0-3 15,4 3 1-15,5-4 0 0,1-3-2 16,3-4-2-16,0-1-2 0,0-2-5 0,5-5 1 16,-1 0-13-16,5 0-15 0,-2 0-39 15,0-7-28-15,-1-2-39 0</inkml:trace>
  <inkml:trace contextRef="#ctx0" brushRef="#br0" timeOffset="47090.98">17308 17401 470 0,'0'0'34'15,"0"0"-16"-15,0 0-14 0,0 0-18 16,0 0-59-16,0 0-117 0,0 0-59 15</inkml:trace>
  <inkml:trace contextRef="#ctx0" brushRef="#br0" timeOffset="63019.47">5130 11801 1 0,'0'0'4'16,"0"0"-3"-16,0 0 2 0,0 0-1 16,0 0 3-16,0 0 4 0,0 0 3 15,0 0 4-15,0 0 5 0,0 0 8 16,-10-37 4-16,9 35 1 0,1 2-4 15,0-1-9-15,-2-1-5 0,2 1-6 0,-1-1 0 16,1 2-3-16,-3-2-2 0,3 2 0 16,0-1 1-16,0 1 0 15,-3-2 0-15,3 2-1 0,0-1-2 16,0 1-2-16,-3-2 0 0,3 2-2 0,0-1-1 16,0 1-2-16,0 0-2 0,0-1-1 15,0 1-1-15,0 0-2 0,-1 0-3 16,1 0-1-16,0 0 1 0,0 0 5 15,0 0 5-15,0 0 3 0,0 0 2 16,0 5 2-16,-2 8-2 0,2 5 2 0,-1-2-2 16,-2 7 0-16,-1-1 0 0,2-7-1 15,-2 2-2-15,1-5-2 0,0-1 3 16,3 1-3-16,-3-8 3 0,3 2-4 16,0-6 1-16,0 0-3 0,0 0 0 15,0 2-2-15,0-1 0 0,0 1 2 16,0-1 1-16,0 1-1 0,0-1-1 15,0 0-3-15,0 1 2 0,0 4-3 16,0 0 2-16,0-1-1 0,0 6-2 16,0-7-1-16,3 1-4 0,-3-1-2 0,0 1-1 15,3-1-3-15,-3 1 9 0</inkml:trace>
  <inkml:trace contextRef="#ctx0" brushRef="#br0" timeOffset="63171.71">5107 11897 3 0,'0'0'4'0,"0"0"1"0,0 0-1 16,0 0-4-16,0 0-2 0,0 0 1 16,0 0 2-16,3-77 1 0,-3 72-2 15,0 5-3-15,0-1 0 0,0 1-2 0,3-2 3 16,-3 1 0-16,0-1 1 0,0 2 1 16</inkml:trace>
  <inkml:trace contextRef="#ctx0" brushRef="#br0" timeOffset="63320.5">5107 11897 1 0,'23'-89'4'0,"-23"90"0"0,3 1-2 0,-3-1 0 16,0 5-1-16,3-1 1 0,-3 1 0 16,3 3-1-16,-3-3 3 15,0 5-2-15,0 7-1 0,0-8 4 16,0 10-5-16,0-3 3 0,0-5-6 0,0 6-2 16,-3-6 3-16,3 1-3 0,-3 6 2 15,3-2-6-15,-3 1 2 0</inkml:trace>
  <inkml:trace contextRef="#ctx0" brushRef="#br0" timeOffset="64347.42">5151 11800 84 0,'0'0'13'0,"0"0"-4"15,0 0-2-15,0 0-1 0,0 0-2 16,0 0-4-16,0 0-4 0,0 0-1 15,0 0-2-15,0 0-1 0,-3-15-2 16,3 13 3-16,0 2 3 0,0-1 2 16,-2 1 2-16,2 0 3 0,0 0 0 15,0 0 1-15,0 0-1 0,0 0 2 0,0 0 1 16,0 0-2-16,0 0 0 0,-1 0 1 16,1 0-2-16,0 0-2 0,0 0-1 15,0 0 0-15,0 0 2 0,0 0 3 16,0 0 3-16,0 1-1 0,0 5 1 15,0 1-4-15,0 5-1 0,0-6-1 0,0 8 2 16,0 4 6-16,0 1 0 0,1 4 2 16,1-4-1-16,-2-1-7 15,1 0 1-15,-1-6-5 0,0 9 0 16,0-1 2-16,0-2 2 0,0 8-2 0,-1-2-2 16,-2-1 1-16,0 1 0 0,1 2 2 15,-2 1 3-15,1-1 0 0,-1 3-3 16,-2 0 2-16,2 0-1 0,-2-1-4 15,3 2 3-15,0-3 0 0,2 0 0 16,-2 0 1-16,1-2-4 0,2-1 2 0,-1 0-2 16,1 1 7-16,-2 0 1 0,0 1 0 15,-1 2 4-15,1 0-8 0,-2-1 1 16,1 1 0-16,3 1-4 16,-3-1 0-16,0 1-1 0,0 3 1 0,0 2-1 15,-1-1 0-15,-3 2-1 0,4 1 0 16,-3-2 0-16,2 1 0 0,-2-2 4 15,3 1-1-15,-2 1-2 0,-1-3 3 16,1 4-8-16,-2-3 6 0,4 0 2 16,-1-2-5-16,1-1 2 0,-1 1-2 0,1-4 0 15,0 2 3-15,0-2-1 0,0 1-1 16,0 0-2-16,2-1 3 0,-1 3 0 16,1 0 3-16,-1 3-1 0,1 2-2 15,-1-1 0-15,2-4-2 0,-1-1-3 16,1-4 2-16,0-2 0 0,-2 2 3 0,2 2 7 15,0 3 8-15,-2 7 2 16,-1 2-6-16,3-1-3 0,-3 0-5 16,3-4-3-16,-3-2 0 0,3-2 1 15,-1-2-1-15,1 0 3 0,0-1-3 0,0-1-1 16,0-6-1-16,0-2-4 0,1 0 1 16,2 0 8-16,0 5-2 0,-3 2 1 15,5 0 2-15,-3 1-4 0,-1 1 0 16,1 1 1-16,-2-1 3 0,1 1-1 15,1-3 2-15,-1 3-5 0,-1-4 0 0,0 0 0 16,0-1 2-16,0 0 3 0,0-8-2 16,0 3-3-16,0-6 1 15,0-6-2-15,0 0-1 0,0-6 1 16,0 0-1-16,0 0 2 0,0 2-1 0,0-1 0 16,0 1-2-16,0-1-2 0,0 1-3 15,0-2-7-15,0 2-5 0,0-2-1 16,6-13-2-16,3-5-7 0,1-6-16 15,0 0-23-15,-1 4-57 0</inkml:trace>
  <inkml:trace contextRef="#ctx0" brushRef="#br0" timeOffset="65855.13">5811 11189 114 0,'0'0'43'0,"0"0"-1"0,0 0-7 0,0 0-5 16,0 0-8-16,0 0-5 0,0 0-7 15,0 0-4-15,0 0-4 0,-8-11-2 16,5 9-2-16,3 2-3 0,0-1 0 16,0 1 2-16,-3 0 4 0,3 0 4 15,0 0 3-15,0 0 2 0,-3 0 0 16,3 0-1-16,0 0-2 0,0 0-4 15,0 0-2-15,0 0 2 0,-1 0-3 16,1 0 2-16,-2 3 9 0,1 11 3 16,-2 5 4-16,0 4-3 0,0 0-6 0,0-1-5 15,0 1-1-15,-2 3-2 0,2 3 1 16,0 6 3-16,-2 6-3 0,-2 6 1 16,1 3-4-16,1 3 1 0,0 0-1 15,-2-1 0-15,4-2 0 0,0-6 1 16,3-3 3-16,0-4-1 0,0-6 2 15,0-4-3-15,0-7-2 0,0-3 0 16,3 1 0-16,0-1 2 0,1 5-2 16,-2 1 2-16,1 1-1 0,-2-1 0 15,1 5 1-15,-1 2 0 0,-1 7 1 0,0 3 1 16,0 4 0-16,0 5-2 0,-6 0-3 16,2-1-1-16,-2-1 3 0,2 0 0 15,-1-2 5-15,0-3-4 0,-1-2 2 16,3-3 4-16,0 0-2 0,-1-2 3 15,-1-2-4-15,2-3-1 0,0-1-1 0,-2-3-2 16,5 1 0-16,0-4 0 0,0 4 0 16,0 1 0-16,0 2 0 15,0 1 0-15,0 2-2 0,-3 2 2 16,3 3 4-16,-3 1-3 0,0 4 1 0,0-2-3 16,2-2-1-16,-2-4 0 0,1-1 0 15,2-3 2-15,-1 0 0 0,-2 0 2 16,3 1-4-16,-3 0 2 0,3-1 0 15,-3-1 0-15,3-3 0 0,-2 0 0 16,0 0-3-16,-1-4 3 0,2-1 0 0,-1-5 0 16,2 1 2-16,-1 2-4 0,-1-1 0 15,2 7 2-15,0 0 5 0,0 1-2 16,0 1 3-16,0 1-4 16,-1-1-4-16,1 0 4 0,-3-1-5 0,3 0 3 15,0 1-1-15,0-2 1 0,0-1 0 16,0-5 1-16,0 0-1 0,0 0 0 15,0-2-1-15,0 1 2 0,0-1-1 16,0-5 0-16,0-1 1 0,0 0-2 16,0-7 1-16,3 1 0 0,-3-6-2 0,0 4 2 15,0 3 1-15,0-3-1 0,1 3 1 16,-1-2-1-16,0 1 0 0,0 6 0 16,2 0 0-16,-2 0-1 0,0 7 2 15,0-7-1-15,0 8 0 0,0-4 1 16,-3-3-2-16,0 3 2 0,3-5 1 0,-3-7-2 15,3 2 0-15,0-6 0 16,0 0-2-16,0 0 1 0,0 2 2 16,0-1-1-16,0 1 2 0,0 0-2 15,0-1 0-15,0 0 1 0,0 1-1 0,-3 0 0 16,3-1-1-16,0 1 1 0,0 0 0 16,0 3 0-16,0 1 0 0,-1 6 1 15,-1 0 4-15,2 1-3 0,-1 8 3 16,-1-7-3-16,1 1-3 0,1-3 2 15,-3-7 0-15,3 1-2 0,0-6 1 0,-1 0-1 16,1 0 2-16,0 1 0 0,0 0 0 16,0 1-1-16,0-1-1 15,0 1 2-15,-2 0-1 0,2-2 2 16,0 3-2-16,0-2 0 0,0 1 0 0,0-1 0 16,0 1 1-16,0-1 1 0,0 1-1 15,0-1-1-15,0 1 0 0,0-1-4 16,0 1-6-16,0-2-13 0,0 0-23 15,0 0-13-15,0 0-31 0,0 0-15 16,3-2-42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39:50.2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49 10171 73 0,'0'0'24'0,"0"0"4"16,0 0 10-16,0 0 5 0,0 0-3 16,0 0-9-16,0 0-10 0,0 0-4 15,0 0-2-15,-45-68-2 0,44 66-1 0,1 2-2 16,-2-1 0-16,1 0-1 15,0 1-3-15,1-2 0 0,-2 2-5 16,2-1 1-16,-1 1-1 0,1-2 1 16,-2 2-1-16,2 0 0 0,-1 0 1 0,1 0 0 15,0 0 4-15,0 0 0 0,1 7 3 16,4 3-5-16,0 3 1 0,2-1-3 16,-2-4 0-16,1 4 1 0,-2-6 1 15,2 0-1-15,0 2 1 0,1-3-2 16,-2 0 0-16,-2-1 0 0,8-1-1 0,0-3 1 15,4 0-1-15,6-5 0 16,-2-7-1-16,1-6 1 0,3-1-2 16,0-5 0-16,2-2-2 0,3-1 2 15,-1-2-3-15,2 1 3 0,-3 1-4 0,0 0 2 16,-4 4 1-16,-2 1-3 0,0 2 2 16,-4 3 0-16,1 1-4 0,0 0-3 15,-2 0-3-15,1-1-7 0,0 2-3 16,-4 4-17-16,-1 4-24 0,-4 2-14 15,-2 4-29-15</inkml:trace>
  <inkml:trace contextRef="#ctx0" brushRef="#br0" timeOffset="472.2">28084 10329 110 0,'0'0'22'0,"0"0"0"15,0 0 3-15,0 0 1 0,0 0-3 16,0 0-2-16,0 0-4 0,0 0-5 16,0 0-3-16,0 0-2 0,-42-9-1 0,39 9-1 15,2 0-3-15,1 0 1 0,-2 0 2 16,2 0 2-16,0 2 4 0,0 8 1 16,0 5 3-16,3 5-3 0,3-3-2 15,-1 1-4-15,0-6-2 0,1 2 1 16,1 0-3-16,1-1 5 0,3 3-3 0,-4-6 1 15,3-1 1-15,0-1 0 16,-1-4-1-16,7-1 2 0,0-3-1 0,2-3-6 16,7-10 4-16,0-7-5 15,5-6 2-15,2-7 0 0,5-5-2 0,2-8 0 16,4-2-4-16,1-5 1 0,4-2-6 16,2-2-14-16,5 1-10 0,-2-1-39 15,0 1-48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5:24:36.6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52 7845 195 0,'0'0'27'0,"0"0"-3"15,0 0-3-15,0 0-1 0,0 0-5 16,0 0-3-16,0 0-4 0,0 0-6 15,0 0-2-15,0 0-2 0,-10-26 0 16,8 22 1-16,2 4 1 0,-4-4 1 16,4-1 1-16,-3 1 0 0,3 1 0 0,0 3-1 15,-3-2-2-15,3 2 1 0,0 0-3 16,0-1 2-16,0 1-1 0,0-1 1 16,-1 1 1-16,1-2 2 0,-3 2 1 15,3-1 3-15,0 1 4 0,-1 0 1 16,1 0 3-16,0-2 3 0,0 2 4 15,-2 0 0-15,2 0 0 0,0 0-4 0,0-2-2 16,0 2-5-16,0 0-2 16,-1 0-2-16,1 0-4 0,0 0-2 15,0 0-2-15,-2 0-2 0,2 0 2 0,0 0 2 16,-3 0 0-16,2 4 0 0,-5 6 2 16,3 7 6-16,-1-1-4 0,-1 1 3 15,-2 0-5-15,3-1-1 0,1-4 0 16,0 6-1-16,0 2 2 0,0-1-2 15,0 11 0-15,0 0-2 0,2 4 2 0,-3 1 0 16,1 1 0-16,0 2 2 16,3 1-2-16,-1 3-2 0,1-5 2 15,0 0-2-15,0-2 3 0,-2-2 4 16,2 1 1-16,-3 1 5 0,0 1 3 0,0 3 1 16,-1 2-6-16,-2 4 0 0,2-3-7 15,-2 3-1-15,2 3 0 0,-2 1-1 16,3 8 2-16,-3 2-4 0,-1 5 4 15,0 2-2-15,1 1 0 0,0-2 3 16,2 0-3-16,0-3 4 0,1-8-3 0,0-2-2 16,3-8 3-16,0-3-2 0,0-2 6 15,0-3-1-15,0 3 0 0,3-1-2 16,0-1-3-16,-1 0 0 16,0-2 0-16,1 1-1 0,-2 2 2 0,2 3 4 15,-3 5-3-15,0 4 3 0,0 0-4 16,0 1-4-16,0-2 2 0,0-3-1 15,0 1 2-15,0 0-1 0,0 0 2 16,0 3-1-16,0 0 3 0,2 2 2 16,-2-1-3-16,0 0 2 0,1-4-4 0,-1-4 0 15,0-3-1-15,3-5-2 0,0-2 3 16,1-1-2-16,1 0 3 0,0 0-1 16,-2 4 1-16,0 2-1 0,3 3 3 15,-3 2-3-15,0 2 1 0,0-1-1 16,0-1-2-16,0-4 6 0,-1-1-4 0,1-1 3 15,0-4-2-15,1-1-2 16,-1-4 1-16,0-1-1 0,0-2 1 16,-1-7-1-16,-1-2 0 0,-1-5-1 15,3-1 1-15,-3 1 0 0,3-1 1 0,1 7 0 16,-1-2 1-16,0 0-1 0,-2 1 1 16,2-7-1-16,-3-5 0 0,2 1-1 15,-2-1 0-15,1 3 1 0,-1 3-1 16,3 1 1-16,0-2-1 0,3 7 1 15,-3-7 0-15,4 8 0 0,-3-2 1 0,-1 2-1 16,4 4 2-16,-2-7-2 0,-1 1 1 16,0-4-2-16,-4-2 1 15,3 1-1-15,0-5 0 0,-3 4 2 16,3-4 0-16,-2-1-1 0,1 1 1 0,-2-5-1 16,0 0 1-16,0 0 0 0,0 2-1 15,1-1 1-15,-1 0-1 0,0 1 0 16,2-1 1-16,-2 1-1 0,0-1 0 15,0 1 1-15,0-1-2 0,1-1 1 16,-1 2 0-16,0-2 0 0,0 2 0 0,0-2-1 16,2 1 0-16,-2-1-1 0,0 2-1 15,0-2-2-15,0 0-3 0,0 1-8 16,0-1-13-16,0 1-10 16,0-1-26-16,0 2-40 0,3 4-40 0</inkml:trace>
  <inkml:trace contextRef="#ctx0" brushRef="#br0" timeOffset="1211.75">6004 7783 4 0,'0'0'38'0,"0"0"7"0,0 0 0 16,0 0-4-16,0 0-9 0,0 0-12 15,0 0-5-15,0 0-2 0,0 0-1 16,-2-14 1-16,2 12 3 0,0 0 0 16,0 2 1-16,0-1-2 0,0 1-5 0,0-1-3 15,0 1-1-15,0 0 2 0,0 0 5 16,0 0 4-16,0 0 5 0,0 1-4 16,-1 5-5-16,-1 6-3 0,-2 7-5 15,1-1 11-15,-1 6-2 0,0 0 1 16,-1-1-2-16,1 1-9 0,-1-2 3 15,1 1-1-15,1 2 2 0,0 0-1 16,3 5 3-16,-2 0-4 0,0 5 2 16,1 3-2-16,-1 3-2 0,2 4-1 15,-1 2 0-15,1 3-2 0,-2 4 1 0,2 0 4 16,-1 1-5-16,-1 3 5 0,1 0-1 16,-2 5-2-16,0 2 4 0,0 7-5 15,0 0 0-15,-4 0-3 0,0-2 1 16,1-6 4-16,2-8-3 0,-1-9 4 15,1-8-4-15,2-7 1 0,2-5-2 0,0-5 2 16,0-1 1-16,0 2 4 16,3 0 2-16,0 4-3 0,-1 2-2 15,-1 1-3-15,1 4-1 0,-2 2-2 16,0 3 3-16,0 4-2 0,0 3 2 0,-2 0 1 16,1 5-2-16,-1-1 2 0,1 2-2 15,-2-1 2-15,1-1-1 0,-3 1-1 16,2-2 0-16,0-4-1 0,3-2 1 15,-1-5-1-15,1-5 0 0,0-4 0 16,0-8 2-16,0-3-2 0,0 1 1 0,0-1-1 16,0 6 0-16,0 1 2 0,1 0 1 15,-1 3 0-15,0 2 1 0,0-1-3 16,0 1 0-16,0 1 5 0,0 1-5 16,0-1 3-16,-1 1-2 0,-2 2-1 15,1-4 0-15,1-1-1 0,-1-2 0 16,2-1 0-16,0-9 1 0,0 2-1 15,0-1-1-15,0-4 1 0,0 6 1 16,0-2 0-16,0-6 1 0,0 6-2 16,0-6 1-16,0 1 0 0,0-1-1 0,0-6 1 15,0 0-1-15,0-6 1 0,0 6 0 16,0 0 0-16,0 7 0 0,0-1 0 16,0 0 1-16,0 0-1 0,0 0 0 15,0 2 1-15,0-4-2 0,0 3 1 16,0-9 0-16,0 2 0 0,-1-1-1 0,1 1-1 15,0-2 0-15,0 3-1 16,0-7-1-16,0 0-4 0,-2 0-10 16,2 1-11-16,0 0-23 0,0 1-39 15,0-1-51-15,0-1-82 0</inkml:trace>
  <inkml:trace contextRef="#ctx0" brushRef="#br0" timeOffset="2291.14">4967 7135 176 0,'0'0'69'0,"0"0"-7"0,0 0-3 0,0 0-5 15,0 0-11-15,0 0-9 0,0 0-8 16,0 0-8-16,0 0-5 0,0 0-8 16,-3-47-3-16,3 45-2 0,0 2-4 15,0-1 1-15,0 1 2 0,0 0-1 16,0 10 3-16,6 8-1 0,5 5 1 0,-2 5 4 15,4 3-2-15,-3 2 0 0,3 2 0 16,-3-2-3-16,-4 1-2 16,3-3 1-16,-5-2 1 0,-1 1-2 15,-3-5 1-15,3-7 1 0,-3 2 0 0,0-8 0 16,0 0 1-16,0 2-1 0,0-10 0 16,0 3 2-16,0-7-1 0,0 0-1 15,0 0 0-15,0 1-2 0,0 1-2 16,0-1-12-16,0-1-30 0,0 0-48 15,7 0-41-15,-3-7-64 0</inkml:trace>
  <inkml:trace contextRef="#ctx0" brushRef="#br0" timeOffset="3290.77">3651 7340 49 0,'0'0'38'16,"0"0"5"-16,0 0-2 0,0 0-5 0,0 0-3 16,0 0-6-16,0 0 1 0,0 0 3 15,0 0 0-15,0 0-1 0,-71 0-4 16,67-2-3-16,1 0-8 0,-3-1 1 15,3 1-2-15,3 2-3 0,0-1-2 16,0 1-1-16,-3 0-4 0,3-2-2 0,-1 2-1 16,-1 0-2-16,0-1-1 0,2 1-1 15,-2 0-1-15,2 0 2 0,-1 0 0 16,1 0 2-16,0 0 0 0,0 0 2 16,0 0 0-16,0 0 3 0,1 0-1 15,15 0 1-15,4 0 1 0,8 0-1 16,1 1-1-16,0 1 0 0,1-1-1 15,2 1 0-15,0-1-1 0,2 1 2 16,-1 0-2-16,2-1 0 0,3-1 0 16,1 0-2-16,1 0-1 0,-1 0 0 0,2 0 1 15,2 0-1-15,2 0 2 0,4-1-2 16,-1-3 0-16,4 0 0 0,-1-1-3 16,-4 2 2-16,-3-1 0 0,-4 4 2 15,-1 0-1-15,-7 0 1 0,0 0-1 16,-3 4 1-16,-3 2 0 0,-10-1 0 0,-2 0 0 15,-5-1 1-15,-5-3 0 16,1 2 0-16,-5-3 4 0,0 0 0 16,0 0 3-16,1 0 2 0,2 2-4 15,-2-2-2-15,-1 0-2 0,0 0-4 0,2 0 0 16,-2 0-1-16,0 0 0 0,0-5 0 16,0 0-1-16,0 0-2 0,-2 2-2 15,2 3-5-15,-1-2-15 0,1 2-20 16,0-1-27-16,0 1-12 0,0-2-7 15,0 2 8-15,0-1 2 0</inkml:trace>
  <inkml:trace contextRef="#ctx0" brushRef="#br0" timeOffset="3686.76">4688 7293 103 0,'0'0'47'0,"0"0"-1"0,0 0 4 16,0 0-4-16,0 0-1 0,0 0-3 15,0 0-6-15,0 0-8 0,0 0-9 16,0 0-5-16,-23-25-6 0,23 25 1 0,-3-2-1 16,3 2-4-16,0-2 0 0,0 2-3 15,0-1 1-15,0 1-1 0,0-2 0 16,0 2-1-16,0 0 1 16,7 0 1-16,3 0-1 0,2 3 0 0,-2 1 0 15,3 3-1-15,1 1 2 0,-1-2-1 16,2 3-1-16,-1-3 0 0,-1 0-1 15,0 0 2-15,-3-1-1 0,6-1 0 16,-6 1 0-16,-1-2-1 0,0 0-1 16,-2-1 1-16,-3-1 2 0,-4-1 2 0,0 0 2 15,0 0 5-15,0 0 3 0,2 1-2 16,-2-1-1-16,0 5-4 0,-13 1-4 16,-3 3-1-16,-9 3-1 0,1 1-1 15,0-2 0-15,-3 3 0 0,4-2-1 16,-3 2-1-16,-3 1-2 0,3 2-2 0,-1 1-6 15,-1 0-7-15,-1 2-21 0,0 1-29 16,3 1-45-16,0-1-54 16</inkml:trace>
  <inkml:trace contextRef="#ctx0" brushRef="#br0" timeOffset="4400.01">3544 7207 187 0,'0'0'29'15,"0"0"-10"-15,0 0-12 0,0 0-5 16,0 0-4-16,0 0 0 0,0 0-1 15,0 0-1-15,0 0 2 0,0 0 3 16,30-40 5-16,-22 45 5 0,0 4 6 16,-2-1 3-16,-6 0 3 0,1 2-2 0,-1-1 1 15,-4 4 0-15,-4 1 0 0,-4 1 3 16,-5 2-6-16,-1-2 0 0,-2 1-8 16,-2-1-3-16,2-2-2 0,0-1 1 15,1-1-1-15,-1-2-1 0,1 0-2 16,6-4-2-16,-1 1 0 0,5-3 2 0,-3 0-1 15,2 0 4-15,3-2 1 16,4 1 1-16,3-2 0 0,-6 0-3 16,3 0-3-16,-1 0-2 0,-1 0-1 15,5 0-1-15,-2-2-1 0,2 2 0 0,0-1 0 16,0-1-1-16,0 1 2 0,0 1 0 16,0-2 0-16,0 2 1 0,0-1 0 15,2 1 1-15,6 0 0 0,-4 0 0 16,2 0 1-16,7 0 0 0,-9 0-1 15,5 0 0-15,0 3 0 0,-1 1 0 0,7 3 0 16,-5 0 2-16,9 3-2 16,-5 0 0-16,-1 0 0 0,3 3-2 15,-3-1 2-15,3-2-1 0,-2 3 0 16,1-1 0-16,-1-2-4 0,1 0 0 0,-1-1-4 16,-5-2-5-16,4-1-9 0,0 1-15 15,-3-3-19-15,4 0-20 0,-5-1-13 16,-6-1-8-16</inkml:trace>
  <inkml:trace contextRef="#ctx0" brushRef="#br0" timeOffset="4652.76">3655 7217 371 0,'0'0'32'0,"0"0"-11"16,0 0-9-16,0 0-9 0,0 0-8 16,0 0 1-16,0 0 8 0,0 0 9 0,0 0 10 15,0 0-2-15,-1 64-5 0,1-34-9 16,0 2-8-16,0-1 2 0,3-1-3 16,1 1-4-16,-1-3 0 0,3 1-8 15,-2-3-3-15,-1-2-2 0,1-6-21 16,-1 2-42-16,0-6-45 0</inkml:trace>
  <inkml:trace contextRef="#ctx0" brushRef="#br0" timeOffset="5289.41">4043 7101 316 0,'0'0'57'0,"0"0"-1"0,0 0-19 16,0 0-8-16,0 0-10 0,-32-81-7 0,29 72-5 16,2 4-2-16,1 1-2 0,0-2-3 15,0 0-2-15,0-5-1 0,0 0-1 16,1 6 1-16,4-2-1 0,3 3 1 15,1 1-1-15,-2 3 2 0,9 0 0 16,-3 4 0-16,4 7 1 0,-4 1 1 0,-2 3-1 16,-3 2 0-16,1 1 1 0,-3 1-2 15,-2-4 2-15,-4 2 2 0,0-1-1 16,0-2 1-16,0 4 0 16,0-2 1-16,0-5-1 0,-3 5 2 0,2-6 4 15,-1-5-4-15,-2 2 4 0,2-2-4 16,1-3 1-16,-1 3-2 0,2-5 0 15,-1 0 1-15,1 0-5 0,0 0 4 16,-3 0-5-16,3 0 5 0,0-3-1 16,0-10-2-16,0-5 1 0,3-4-1 0,3-2 2 15,1-1-1-15,-1 2 3 0,1-2-1 16,0-2 1-16,-1 0-3 0,0-3 2 16,0 3-3-16,-1 3 1 0,0 6 0 15,-4 0 1-15,2 7 0 0,-3 5 0 16,3 1 1-16,-3 5 0 0,0-2 0 0,0 2-3 15,0-1-2-15,0 1 0 16,0 0 1-16,0 0 0 0,0 11 1 16,-6 7 0-16,0 9 0 0,-2 2 0 15,-1 3 1-15,2 1-2 0,-3 0 1 0,1-1-3 16,5 1 3-16,-1-5-4 0,2 0 1 16,3-4 4-16,0-3-4 0,3-1 1 15,6-6-4-15,8-2-6 0,2-4-10 16,7-6-20-16,9-2-39 0,5 0-45 15,5-7-45-15</inkml:trace>
  <inkml:trace contextRef="#ctx0" brushRef="#br0" timeOffset="6051.43">5985 7204 173 0,'0'0'30'0,"0"0"11"0,0 0 7 16,0 0 2-16,0 0 4 0,0 0-14 15,0 0-10-15,0 0-5 0,0 0-3 16,0 0-5-16,-33-45-6 0,33 45-4 15,-2 0-4-15,2 0-6 0,-1-2-2 16,1 2-5-16,-2 0 5 0,1 2 0 0,-2 13 10 16,0 8-1-16,0 13 5 0,-1 2-3 15,1 2-3-15,-4 2 1 0,1-2-4 16,2 2 0-16,-2-6 0 16,0-1 0-16,-1-6-2 0,4-8 1 0,0-3-4 15,3-7 1-15,0 0 0 0,0-1-4 16,0-5 0-16,0-1-5 0,0-4-13 15,0 2-25-15,3 1-22 0,8-2-27 16,1-1-27-16</inkml:trace>
  <inkml:trace contextRef="#ctx0" brushRef="#br0" timeOffset="6423.8">6024 7342 307 0,'0'0'52'0,"0"0"3"0,0 0-7 0,0 0-15 16,0 0-9-16,0 0-6 0,0 0-7 16,0 0-1-16,0 0-4 0,-13-20-2 15,13 20-3-15,0-1-3 0,0 1-3 16,0-3 0-16,0 3 3 0,0 0 1 15,13-2 3-15,6 1 3 0,7-1-3 0,4 0 4 16,2 1-4-16,6-1 0 0,0 1-1 16,0 0-2-16,3-1 1 15,-1-1-1-15,5 1-2 0,-3 1-1 16,7-1 2-16,-4-1 1 0,4 0-2 0,-1 1-5 16,-3-2-7-16,-8 3-2 0,-2-1 2 15,-9 2 2-15,-6 0-3 0,-2 0-14 16,-7 0-13-16,-7 0-18 0,2 0 0 15,-6 0-12-15,0 0-11 0,0 0-33 16</inkml:trace>
  <inkml:trace contextRef="#ctx0" brushRef="#br0" timeOffset="6979.9">6154 7222 300 0,'0'0'56'0,"0"0"-20"16,0 0-6-16,0 0-12 0,0 0-9 15,0 0-3-15,0 0-2 0,0 0-1 0,0 0 2 16,0 0-3-16,-7-13 0 16,5 11 0-16,2 2 0 0,-2-1-2 15,0 1 3-15,-4 0 0 0,-5 0 3 0,-8 5 2 16,0 6-3-16,-4 1 2 0,4-1-3 16,0 0-1-16,2-3 1 0,4-1 0 15,0-3-1-15,4 0 0 0,-4-2-3 16,3 1-2-16,-3 1-1 0,0-2-1 15,2 1 1-15,-1 0 1 0,5-1 1 0,1-1 1 16,6-1-1-16,0 0 0 16,0 0 0-16,-1 0 0 0,-1 2-1 0,1-2 0 15,-1 0-2-15,1 2-4 16,-1-2-1-16,2 0 2 0,-1 0 1 0,1 1 5 16,0-1 2-16,0 3 4 0,4 1-1 15,2 1 0-15,10 1 0 0,0-3-4 16,1 0 0-16,6 2-1 0,-1-2 0 15,1 0-1-15,0 0 2 0,2-2-2 16,-2 2 0-16,3-1-1 0,0-2-3 0,-3 0-3 16,-2 0-8-16,-3 0-11 0,2 0-11 15,-8 0-22-15,8 0-16 0,-8 0-16 16,0 0-25-16</inkml:trace>
  <inkml:trace contextRef="#ctx0" brushRef="#br0" timeOffset="7223.94">6207 7209 278 0,'0'0'55'16,"0"0"2"-16,0 0-8 0,0 0-15 16,0 0-6-16,0 0-13 0,0 0-8 15,0 0-4-15,0 0 0 0,0 0 3 16,-12-32-3-16,10 44 4 0,2 5-4 0,0 6 4 15,0 0-4-15,2 0-2 16,1 1-3-16,1-1-1 0,1 1-1 16,-2-2-3-16,0 2-1 0,0-1-15 15,0 0-38-15,-1-8-56 0,-1-5-81 0</inkml:trace>
  <inkml:trace contextRef="#ctx0" brushRef="#br0" timeOffset="7999.63">5463 6500 205 0,'0'0'48'15,"0"0"-3"-15,0 0-9 0,0 0-3 16,0 0-4-16,0 0-10 0,0 0-7 16,0 0-8-16,0 0-3 0,-77-59-1 15,56 59-2-15,0 5 2 0,1 5-1 16,0-1 1-16,1 1 0 0,0 3 0 0,2-3 0 15,2 2 0-15,4 1 2 0,-1 2-3 16,5-3 4-16,3 1-4 16,1 2-2-16,0-4 3 0,1 7-4 15,2-1 6-15,0-5 0 0,0 6-2 0,2-2-2 16,4-3 0-16,1 1 1 0,2-5-1 16,5-3 2-16,-4-4 0 0,6-1 2 15,3-1 1-15,1-3-1 0,3-7 0 16,-5-4 0-16,-1-2-1 0,-4-2 2 15,-2 0 0-15,-2-3 0 0,-3-2-1 0,0-1-5 16,-3-2 3-16,0 0-3 0,-3 1 5 16,0 2 2-16,0-2-2 15,0 0 3-15,-6 2 3 0,3-1 0 16,0 0-1-16,2 0-2 0,-1 7-1 0,1 0 3 16,1 5 3-16,0 5-1 0,0 3-5 15,0 4-4-15,-2-1-4 0,2 1 0 16,0 0 2-16,0 0 2 0,5 10 0 15,2 8-1-15,1 6 1 0,0 4 0 16,-4 2 3-16,-1 4-2 0,0 0 2 0,-2 3 1 16,1-1-4-16,1-2 3 0,0-3-4 15,1 0-5-15,0-5-1 0,-1-4-4 16,4-2-4-16,-2-6-24 0,2-1-32 16,-3-5-32-16,0-5-36 0</inkml:trace>
  <inkml:trace contextRef="#ctx0" brushRef="#br0" timeOffset="8547.09">5618 6477 260 0,'0'0'54'0,"0"0"-13"16,0 0-10-16,0 0-12 0,0 0-5 15,0 0-6-15,0 0-1 0,0 0-3 16,0 0-4-16,26-68-1 0,-18 63 0 15,1 3-2-15,4 2-1 0,3 2-1 0,0 7 0 16,1 1-1-16,-5 5 4 0,-1 0 2 16,1 0 2-16,-3 5 1 15,-5-2 2-15,3-6 3 0,-7 6-7 0,3-6 2 16,-3 3 0-16,0-1-6 0,0-1 3 16,0 0 0-16,0-7 0 0,0 0 0 15,0-6 1-15,0 0 1 0,0 0 0 16,0 0 1-16,0 0-1 0,0 1 3 15,0 1 0-15,0 0 4 0,0-1 5 0,0 0 5 16,0 1 6-16,0-2-1 16,1 0-5-16,4-6-9 0,2-9-9 15,3-10-5-15,3 0 2 0,-1-5-2 16,1 0 5-16,-3 2 2 0,-1-1-2 0,-1 2 1 16,-2 1 1-16,-2 2 1 0,-1 7 3 15,-1 6 3-15,-1 7 2 0,-1 4-2 16,0-2-2-16,0 2-4 0,0-2-6 15,2 1-4-15,-2-1-2 0,0 2-2 16,0-2 5-16,0 2 3 0,-9 13 3 0,-4 5 1 16,-3 8-1-16,2-1-2 0,-1 3 0 15,3-3 0-15,1-1 0 0,4-1 0 16,1-1 1-16,0-5 2 0,6 1-5 16,0 0 5-16,0-5-4 0,0 3-1 15,3-2 0-15,1-5-2 0,5 2 0 16,-3-6-1-16,2 0-5 0,1 0-17 15,0-2-27-15,2 1-53 0,1-4-63 16</inkml:trace>
  <inkml:trace contextRef="#ctx0" brushRef="#br0" timeOffset="8750.95">6232 6640 519 0,'0'0'38'0,"0"0"-16"0,0 0-13 16,0 0-15-16,0 0-21 0,0 0-44 16,0 0-105-16,0 0-94 0</inkml:trace>
  <inkml:trace contextRef="#ctx0" brushRef="#br0" timeOffset="11764.24">5175 11991 63 0,'0'0'36'0,"0"0"1"15,0 0-2-15,0 0-4 0,0 0-9 16,0 0-7-16,0 0-3 0,0 0-3 16,0 0-2-16,-3-15-1 0,3 14-5 15,-1-1 2-15,1 1-2 0,-2-1-1 16,2 1 2-16,0-1-2 0,0 0 0 15,-1 1 0-15,1-1-1 0,0 1-3 16,0 0 2-16,0 1-3 0,-2-2 1 16,2 2-2-16,0-1 2 0,0 1 2 0,0 0 2 15,0 0 3-15,0 0 0 0,-1 1 1 16,1 5-1-16,-2 8 3 0,1 5-3 16,-3 0 1-16,4 5-2 0,-3-2-2 15,3 0 0-15,-3 1-1 0,3-1 2 16,-1 3-1-16,-2-1-2 0,1 1-1 0,1-7 1 15,-2 0 1-15,3-6 2 16,-2-1-1-16,1 2 0 0,-2-8 0 16,3 1-1-16,0-6 0 0,0 0 1 15,0 0-2-15,0 1 1 0,0 1 0 0,0-1-4 16,0 1 3-16,0-1-4 0,0 0-3 16,0 2-8-16,0-2-8 0,0 1-13 15,0-1-7-15,0-1-11 0</inkml:trace>
  <inkml:trace contextRef="#ctx0" brushRef="#br0" timeOffset="12307.98">5152 13197 110 0,'0'0'32'0,"0"0"-7"0,0 0-8 0,0 0-3 15,0 0 3-15,0 0 3 0,0 0 0 16,0 0-1-16,0 0-4 0,-1 75 4 16,1-49 3-16,0 3 0 0,-2 3 0 15,2 5-6-15,-1 2-2 0,1 5-6 16,-2 3-5-16,2-1-4 0,-1 0 0 0,-1-3 1 15,-1-2 0-15,2-2-1 16,-5-2 2-16,3-5 2 0,2-3-4 16,-3-10 7-16,2-2-7 0,1-5 1 15,-1-7 0-15,2 1 0 0,0-6 1 0,-1 0-1 16,1 0 0-16,0 2 0 0,0-1-1 16,0 0-3-16,0 0 0 0,0 1-4 15,0-2-5-15,0 2 2 0,0-1-1 16,-2 6 3-16,2-1-1 0,0 7-5 15,-1 0-2-15,1 0-12 0,0 9-25 0,-3-4-31 16,3 6-60-16</inkml:trace>
  <inkml:trace contextRef="#ctx0" brushRef="#br0" timeOffset="12729.1">5145 14236 260 0,'0'0'38'0,"0"0"-12"16,0 0-14-16,0 0-12 0,0 0-1 16,0 0 4-16,0 0 3 0,0 0 1 15,0 0 0-15,0 102-2 0,0-76-4 16,-2-2 0-16,-1 1-2 0,-1-2 1 15,4-2 2-15,-3 1 3 0,0-7-5 16,2 2 2-16,-2-5-4 0,3-6-1 16,0 1 2-16,0-7 1 0,0 4-1 0,0 2 1 15,0-1-1-15,0 1-1 0,0-6 4 16,0 0-3-16,0 6 3 0,0-3 0 16,0 4 0-16,0 4 0 0,0-5-1 15,0 0 0-15,0 0-1 0,0-6 0 16,0 0 0-16,0 0 0 0,0 2 4 15,0-1-2-15,0 1 2 0,0-1 1 0,0 1-2 16,0-1 2-16,0 1-2 0,0-1-4 16,0-1-7-16,0 0-9 15,0 2-24-15,0-2-13 0,4 0-9 0,-1-2-15 16,4-4-17-16</inkml:trace>
  <inkml:trace contextRef="#ctx0" brushRef="#br0" timeOffset="13459.07">5917 11371 113 0,'0'0'34'0,"0"0"-8"16,0 0-12-16,0 0-7 0,0 0-3 15,0 0-3-15,0 0-2 0,0 0-2 0,0 0 2 16,0 0 1-16,0-7 1 0,0 7 2 16,0 0-1-16,0 0 0 0,0 0 3 15,0 0 2-15,0 0 4 0,0 0 4 16,0 0 5-16,0 0 1 0,0 0-2 15,0 0-6-15,0 0-4 0,0 0-4 0,0 0-2 16,0 0 0-16,0 0-5 16,0 0-1-16,0 0 2 0,0 0 0 15,0 0 1-15,0 0 1 0,0 0 0 16,0 0 1-16,0 0-2 0,0 0 1 0,0 0-1 16,0 0 2-16,0 0-1 0,0 0-1 15,0 2 1-15,0 0 0 0,0 5-1 16,0-1 1-16,0 9-1 0,-3 3-2 15,3 1-2-15,-3 5 1 0,0 2-2 16,0 5-4-16,-3-1-6 0,1 9-10 0,-1 0-10 16,2 4-22-16,-1-1-7 0,2-1-7 15</inkml:trace>
  <inkml:trace contextRef="#ctx0" brushRef="#br0" timeOffset="14431.92">5982 13306 195 0,'0'0'31'0,"0"0"-5"0,0 0-9 15,0 0 0-15,0 0-5 0,0 0-7 16,0 94 0-16,0-70-4 0,0-5 2 16,0 0-3-16,0 1 0 0,-1-6 1 15,1 5-1-15,0-5 0 0,0 0 0 16,0 7 0-16,0-3 1 0,0 2-1 15,0 0 1-15,0-2-2 0,0-6 1 16,0 8-2-16,0-8-2 0,0 0 1 16,0 0-1-16,0 1 2 0,0 0-2 0,0-1 2 15,0 0 0-15,0 1 0 0,1 5 4 16,-1-6-2-16,0 6 0 0,2-7 4 16,-2 4-2-16,0-2 3 0,0 1-2 15,0 0-2-15,0-8 2 0,0 0-3 16,0-6 3-16,0 5-2 0,0 2 0 15,0-1 0-15,0 6 0 0,0-6-2 0,0 0 2 16,0 5-1-16,0-5 0 16,0 5 3-16,0 1-2 0,0-8 0 15,0 9 1-15,0-8-2 0,0 8 0 0,-2-1 0 16,2 0-1-16,-1 0 1 0,1 1-1 16,-2 0 1-16,2 1 0 0,0-1 0 15,0-6 0-15,0 4-1 0,0-4 0 16,0-2-1-16,0 2 1 0,0-7-1 15,0 4 1-15,0 2-2 0,0 1 1 0,0 3 1 16,0-4 0-16,0 6 1 0,0-3 1 16,0 4 0-16,0 3-1 15,0-4-3-15,0 0-2 0,2-1-3 16,-2-5-2-16,0-1 1 0,0 1-2 0,0-2 0 16,0 2-1-16,0-2 4 0,1 1-1 15,-1-5 3-15,0 0-4 0,0 0-7 16,2 7-4-16,-1-1 1 0,-1 0 1 15,0 0 3-15,0-1-2 0,3-1-1 16,1 5-10-16,-4 0-18 0</inkml:trace>
  <inkml:trace contextRef="#ctx0" brushRef="#br0" timeOffset="14741.11">6007 14503 316 0,'0'0'62'0,"0"0"-10"0,0 0-12 15,0 0-7-15,0 0-10 0,0 0 2 16,0 0-3-16,0 0-1 0,0 0-6 16,0 0-4-16,0 4-6 0,0-4-2 15,0 0-2-15,0 0-1 0,0 0 0 16,0 0-2-16,0 0-1 0,0 0-1 0,0 0-1 15,0 0 1-15,0 0 1 16,0 0-1-16,0 0 8 0,0 1-5 16,0 5 5-16,0 0-6 0,-2 0-5 15,2 0-3-15,0-6-9 0,-1 0-15 0,1 0-24 16,0 2-34-16,0 0-45 0,0-1-55 16</inkml:trace>
  <inkml:trace contextRef="#ctx0" brushRef="#br0" timeOffset="22607.48">15180 6823 201 0,'0'0'36'16,"0"0"-5"-16,0 0-1 0,0 0 0 15,0 0-3-15,0 0-6 0,0 0-1 16,0 0-5-16,0 0-2 0,0 0-4 16,-15-62-1-16,15 60-4 0,-2 0-4 15,2 1-4-15,-1-1 0 0,1 2 1 16,-2 0 1-16,1 0 3 0,-2 0 0 15,0 10 1-15,-1 5 1 0,-1 0-1 16,4 3 0-16,-2 2 3 0,1 0-4 16,0 7 0-16,2-3 0 0,0 1-2 0,0-9 1 15,0 4 1-15,-2-1-1 0,2-6 2 16,0 1 0-16,0-4 0 0,0-4 0 16,0 1 1-16,0-2 3 0,0-5 8 15,0 0 9-15,0 0 5 0,0 2 4 16,0-2-8-16,0 1-9 0,0-1-5 15,0 0-7-15,-1-3 0 0,1-9-2 16,-2-1 1-16,2-7-1 0,0-3 0 16,0 0 1-16,0-7-4 0,0 1 2 15,0 3-1-15,0 8 1 0,0 0 0 0,0 7 1 16,0 5-3-16,2-4 0 0,-1 5-1 16,-1-1-4-16,2 2 0 0,-2 4 1 15,0-2 2-15,7 2 0 0,2 2 2 16,5 8 1-16,3 5 0 0,-1 3 0 15,-3 6 1-15,2-1-2 0,-1 4 2 0,-1 0-1 16,2-2 0-16,-4 0 0 0,2-2 1 16,-4-4-1-16,-2-5 0 15,-1-2 0-15,-3-5-1 0,2-3-2 16,0 3 1-16,-2-4-2 0,0 0 3 0,0 1-1 16,-3-4 3-16,0 0 3 0,0 0 1 15,1 0 3-15,1 1-2 0,-1-1-1 16,5-7-2-16,1-8-2 0,0-4-1 15,0-4 2-15,1-2 1 0,0-1-1 16,-2-3-1-16,0-1-1 0,0-3-2 0,0 1 4 16,-2 0-1-16,4 5 2 0,-2 3-1 15,0 7-1-15,-3 6 2 0,-3 8 1 16,0 3-2-16,0-1-1 0,0 1-1 16,3-1-1-16,-2 1 1 0,4 0-1 15,2 5 1-15,0 11-2 0,2 5 2 16,-2 5-1-16,2 3 3 0,-2 5 0 15,0 1 0-15,-1 2-1 0,1 1-1 16,-1-2-1-16,-2 0 2 0,1-6-1 16,-1-2-1-16,-1-4-1 0,1-6-2 0,2-4-1 15,-2-2-14-15,1-3-20 0,-1 4-38 16,2-5-51-16,-2-1-56 0</inkml:trace>
  <inkml:trace contextRef="#ctx0" brushRef="#br0" timeOffset="23707.74">15781 6971 434 0,'0'0'43'0,"0"0"-14"0,0 0-7 16,0 0-9-16,0 0-3 15,0 0-4-15,0 0-2 0,0 0-3 16,0 0-2-16,-12-11-4 0,5 11 0 0,-9 0-2 16,-2 5 3-16,-5 6 1 0,2 1 1 15,5 2 0-15,3-5 1 0,4 2-1 16,3-4 0-16,3-3-4 0,0 4 1 15,2-3 1-15,-1 0 0 0,2 4-1 16,0 1 3-16,6 3-2 0,2-1 1 0,2-5 3 16,3 1-4-16,-3-4-1 0,6 0-3 15,-8 2-2-15,3-5 1 0,1 2 5 16,-7-3 5-16,5 0 3 0,-5 0 3 16,2 0-1-16,3-3 0 0,-6-7-2 15,-1 3 1-15,1-5 0 0,-2-5 0 16,-1 5 1-16,-1-8 0 0,0 1 1 15,0 6 4-15,0-6-1 0,0 8-1 16,0 5 0-16,0 1-4 0,0-2-3 16,0 1-2-16,0 1-2 0,0-2-7 0,0 7-6 15,0-2-8-15,0 2-11 0,0-1-4 16,0 1 6-16,0-2 6 0,2 2 9 16,-2-1 7-16,1 1-2 0,1 0 1 15,-1-2 4-15,2 2 1 0,-2 0 4 16,5-3 3-16,3-1 5 0,5-4 3 15,4 0 0-15,2 1-3 0,-1-2-4 0,4 1-2 16,-2 2 1-16,-6 0-2 16,4 3 0-16,-3 3 0 0,1 0-3 15,6 0 2-15,-5 7-1 0,-1 4 2 0,-4 5-1 16,3 0 4-16,-6 2 0 0,-1 3 0 16,-1-1 2-16,-5 3 1 0,-1-1 1 15,-2-2 1-15,0-5-3 0,-2 1 1 16,-2-7 6-16,1-5 3 0,-3 3 9 15,3-4 4-15,0 0 2 0,-4 0-1 0,3-2-6 16,-1 0-4-16,-6-1 0 0,5 0 0 16,-4 0 1-16,0-1-4 15,3-5-7-15,1 0-6 0,0-3-2 16,2 0 0-16,2-3-3 0,1-7 1 0,1 2-1 16,0-2-1-16,7 3-1 0,2-1 2 15,5 1-2-15,1 1 2 0,3 0 2 16,1 3-2-16,1 0 2 0,2 4-4 15,-9 3 2-15,3 1-2 0,-6 3 2 16,-1 1 0-16,7 0 1 0,-3 1 1 0,3 8 1 16,-3 0 0-16,-1 4 0 0,-3-5-1 15,-1 5-1-15,-4 1 1 0,-1-3 1 16,1 5 0-16,-2 0 1 16,-2 3 1-16,0-3 0 0,0 1 1 0,0-7 1 15,-2-4 1-15,1-1 0 0,1-5 4 16,-3 0 6-16,3 0 3 0,0 2 0 15,-1 0-3-15,-1-2-8 0,-2 0-2 16,-1 0-4-16,-2-5 1 0,0-1 0 16,3-5-1-16,1 1 0 0,0-1 0 0,1-1 0 15,2 1-1-15,0 0-1 0,0 0-2 16,0 0-1-16,2 3-2 0,2 0 0 16,-1 5 0-16,7 1 1 0,2 2 2 15,5 0 0-15,3 0 2 0,0 7 1 16,-3 1 0-16,1 2-1 0,-3 1 2 15,-1 0-4-15,-4-4 1 0,0 4-3 16,-4-4-4-16,0 3-6 0,0 1-14 16,-3 0-20-16,0 7-31 0,-3-6-42 15,0 6-32-15</inkml:trace>
  <inkml:trace contextRef="#ctx0" brushRef="#br0" timeOffset="24750.57">16520 7193 319 0,'0'0'51'16,"0"0"-8"-16,0 0-11 0,0 0-9 15,0 0-5-15,0 0-2 0,0 0-4 16,0 0-1-16,0 0-1 0,0 0-4 0,1 4 0 16,-1-4 0-16,3 0-5 0,0-1 2 15,4-9-5-15,5-8 5 0,3-1-2 16,3-2 1-16,-1 0-2 0,1-2-2 16,0-1 4-16,-2-2-2 0,-1 2 6 15,-4 0-1-15,-2 8 0 0,-2 2 1 0,-4 2 1 16,-1 8 0-16,0-1 0 15,-2 5-1-15,0-1-6 0,0 1-4 16,0 0-2-16,0 0 0 0,0 0 3 16,-5 12 1-16,-7 7 0 0,-4 6 1 0,0-1-5 15,3 0 0-15,3 1-3 0,-1-3 2 16,2 1-1-16,2-2 2 0,2-4 0 16,2 0-7-16,2-5-2 0,1-1-6 15,0-1 2-15,0-5 1 0,0 1 7 16,3-4 3-16,0 2 2 0,7-3 0 0,3-1 1 15,3-5 1-15,4-3-2 16,-4-3 5-16,3-1-6 0,-3-2 5 16,2-1 2-16,1 0-2 0,2-1 4 15,-1 2-2-15,-2 0 3 0,-6 5 6 0,3 2 3 16,-7 0 0-16,-4 4 2 0,1 2-3 16,-5 1-3-16,0 0-2 0,0 0-4 15,1 0-3-15,1 0-1 0,-1 0 3 16,1 0 1-16,-1 0 6 0,1 2 1 15,-2 11 2-15,0 5-3 0,-6 1-3 0,-3 6-2 16,-4-4-3-16,3-1 3 0,3-6-3 16,-1 0 3-16,3-7-3 0,2-5 1 15,0 4 1-15,3-6 8 16,0 0 4-16,0 0 1 0,0 0-1 0,0 0-11 16,0-13 1-16,0-5-5 0,11-5 2 15,-2 0 2-15,3 1-3 0,1-1 1 16,0 0-1-16,1 5 2 0,-2 2-2 15,-3 5-1-15,2 3-2 0,-4 4 0 16,3 2-2-16,5 2 4 0,-1 2-1 0,5 9-1 16,-3 2 2-16,1 2-1 0,-2 5 3 15,1 0 0-15,0-1 1 0,-1 1-1 16,0-1-1-16,-1-3 3 16,-2-2-3-16,-5-4 4 0,0-3-4 0,-4-4 2 15,-3-3 0-15,0 0 3 0,0 0 0 16,5 0 1-16,2-3-1 0,2-12-7 15,2-4 0-15,-2-6-1 0,-2 0 5 16,-1-2 1-16,1-1 0 0,-4-3 0 16,0 1 0-16,0-1-1 0,-2-1 0 0,1 2-1 15,-2 1 0-15,1 7 1 0,-1 4 2 16,0 6 3-16,0 6-3 0,0 0 2 16,0 6-2-16,0-2-2 0,0 2-2 15,0-1-3-15,0 1-1 0,0-2 2 16,0 2 0-16,0 3 1 0,0 14 2 15,0 6-3-15,0 5 0 0,-1 1 0 16,-2 2 1-16,1-2-2 0,-1 2 3 16,2-4-2-16,1-2-1 0,0-6-2 15,0-1-2-15,0-7-1 0,3-4-2 0,6 4 2 16,5-7-9-16,5-1-14 0,5-3-32 16,4-3-42-16,2-7-37 0,1-2-51 15</inkml:trace>
  <inkml:trace contextRef="#ctx0" brushRef="#br0" timeOffset="24929.01">17382 6943 631 0,'0'0'30'15,"0"0"-11"-15,0 0-10 0,0 0-9 16,0 0-6-16,0 0-3 0,0 0-7 15,0 0-21-15,0 0-65 0,94-23-109 16,-53 23-86-16</inkml:trace>
  <inkml:trace contextRef="#ctx0" brushRef="#br0" timeOffset="26109.24">18435 7010 335 0,'0'0'48'0,"0"0"-7"0,0 0-10 0,0 0-16 16,0 0-6-16,0 0-6 0,0 0-2 15,0 0 0-15,0 0 1 0,-15 0-2 16,13 0 1-16,1 0-1 0,-1 0 1 16,1-2 1-16,-2-3-1 0,0 1-1 15,0 0 1-15,-2-5 0 0,2 6 1 16,0-2 1-16,-3-2-3 0,3 4 3 15,0 0-2-15,0 1-2 0,-4 2 0 16,-6 0-1-16,-2 4-1 0,-6 7 3 16,1 1 0-16,1 4 2 0,0 2-1 0,4-2-1 15,1 1-1-15,5-7-1 0,2 4-1 16,3-7-1-16,3-2-3 0,-1 6-2 16,2-5 0-16,0 2 2 0,0 2 3 15,7-3 4-15,2 3 3 0,-2-6-2 16,9 3 1-16,-2-6-2 0,5-1-3 0,6 0-1 15,-5 0-2-15,2-5 1 16,-1-1 3-16,-2-1 2 0,1-1 2 16,-2-3 1-16,-1 2 3 0,-5 2 2 15,-1-1 2-15,-4 2 1 0,-2-3 0 0,-1 2 0 16,-1-4 1-16,-1 1 6 0,-2-2 2 16,0-4-2-16,0 1-6 0,-5-5-6 15,1 6-5-15,-2 1 0 0,3 3 1 16,-1 0 0-16,-1 1 0 0,1 4-2 15,0-4 0-15,2 4 0 0,1 1-2 0,0-1 2 16,1 5-3-16,-2 0-5 0,2-7-1 16,0-3-4-16,7-5 1 0,9-1 4 15,2 1-2-15,6-1 3 16,2 4 1-16,0 0 0 0,2 0 1 0,-4 1 4 16,-2 1-1-16,3-1 3 0,-4 1 0 15,-2-3 0-15,0 2 0 0,-2 1 3 16,-7 2-1-16,-1-1 4 0,-3 3 1 15,-3 3 0-15,1 0 0 0,-4 3 0 16,0-1-2-16,0-4-1 0,0 0 1 0,0 1-1 16,-2-4 2-16,-2 5 0 0,1 0-1 15,0 2-2-15,-4 1 0 0,-5 0 0 16,-3 3-1-16,-3 8 0 0,2 4 0 16,3 3 0-16,0 6-1 0,3 3 0 15,1 7 0-15,0 5-1 0,0 4 1 16,0 1-4-16,2 3 4 0,1-2-2 15,2-2 0-15,2-4 0 0,2-3 0 16,0-4 2-16,0-4-3 0,2-3 4 16,1-1-7-16,-2-8-1 0,2-1 0 0,-1-4-2 15,-1-7-7-15,2 7-19 0,-3-5-32 16,0 5-59-16,0-2-52 0</inkml:trace>
  <inkml:trace contextRef="#ctx0" brushRef="#br0" timeOffset="26280.86">18560 7231 465 0,'0'0'30'16,"0"0"-13"-16,0 0-11 0,0 0-5 15,0 0-9-15,94-72-10 0,-65 67-25 16,-2-2-55-16,1 6-75 0</inkml:trace>
  <inkml:trace contextRef="#ctx0" brushRef="#br0" timeOffset="27050.83">19594 6779 200 0,'0'0'46'0,"0"0"-1"0,0 0-6 16,0 0-6-16,0 0-9 0,0 0-6 15,0 0-9-15,0 0-4 0,0 0-5 0,0 0-5 16,7-18 3-16,-7 16 3 0,0 2 3 16,0 0 8-16,0 0-3 0,0 0 1 15,-4 0 0-15,0 2 0 0,1 1 2 16,-3-2 3-16,1 1 1 0,1-1-3 15,-7 1-1-15,5-2-1 0,0 0 3 0,-4 0-4 16,-2 0 0-16,4-2-3 0,-7-4-4 16,4-2 0-16,3 3-3 15,-3-5 1-15,5 5 1 0,0-4 0 16,0 2-1-16,3 4 0 0,0-6-1 0,2 5-4 16,1-8-2-16,0 4-4 0,0-3 0 15,4-3 0-15,7 4 0 0,4-2 3 16,3 4 3-16,2 3 1 0,2 5 1 15,-2 0-2-15,2 5 2 0,-2 6 1 16,-3 3 1-16,2 2 1 0,-4 4 1 0,-1 2-1 16,-4 3-1-16,-1 1-1 0,-5 1 0 15,-4 3-1-15,0 3 2 0,-1-2-3 16,-8 1 3-16,-4-3 0 0,-3-2 3 16,-3-2 0-16,-2-5 1 0,-5 0-2 15,-2-2-1-15,-1-3-4 0,-1 0-1 16,1-3-1-16,0-3-2 0,3-2-6 15,9-3-18-15,1-2-31 0,7-2-51 16,5 0-65-16</inkml:trace>
  <inkml:trace contextRef="#ctx0" brushRef="#br0" timeOffset="27505.17">19773 6889 357 0,'0'0'62'0,"0"0"-25"15,0 0-21-15,0 0-13 0,0 0-6 0,0 0 3 16,0 0 1-16,0 0 3 0,0 0-2 16,0 0-2-16,73 85-2 0,-69-71 0 15,-3-3-1-15,-1 0-1 0,0 1 2 16,-1-1 1-16,-6 2 2 0,1-3 2 15,-4-1 3-15,2 0 0 0,0-5 4 0,-1 1 3 16,5-4 2-16,-5 0-3 0,2-1 0 16,-3 0-2-16,-1 0-1 15,7 0 0-15,-6-2-3 0,7-2-4 0,-3-3-3 16,1-2 1-16,3-2-1 0,2-6-1 16,0 2 0-16,6-6-1 0,4 3-2 15,3 1 3-15,2 0 0 0,2 5 0 16,-4 3-1-16,3 3 0 0,0 3 0 15,2 3-2-15,6 0 2 0,0 0 1 16,-1 6 0-16,0 5-1 0,-3-1-1 0,-3 2 1 16,-3 0-1-16,-2 3-1 0,-5-5 0 15,-3 3 0-15,-4 6-4 0,0-1-5 16,-1 7-3-16,-9 0-19 16,-3 0-17-16,-2-2-26 0,1 0-24 0,-1-3-20 15</inkml:trace>
  <inkml:trace contextRef="#ctx0" brushRef="#br0" timeOffset="28643.9">20109 7113 305 0,'0'0'68'0,"0"0"-14"0,0 0-21 16,0 0-10-16,0 0-6 0,0 0-3 0,0 0 0 15,0 0-5-15,0 0-3 16,60-62 1-16,-51 47-4 0,-4 7 0 16,1-7 0-16,-1-1 0 0,-2 5-1 15,-2-7 1-15,1 1-1 0,-2 2-1 0,0-4 2 16,0 5 0-16,0 0 2 0,0 3 3 16,0 4 0-16,0 1-1 0,0 6-1 15,0-1-4-15,0 1-5 0,0-2-3 16,0 1 0-16,0 1 1 0,0 0 1 15,-2 0 3-15,-1 13-1 0,0 6 0 0,0 6-1 16,-2-2-1-16,1 1-3 16,1-1-1-16,-2 0-10 0,4-6-5 15,-1 0-9-15,2-5-11 0,0-2-8 16,0 1-6-16,0-6 9 0,0 0 13 0,0-5 21 16,0 0 23-16,0 0 17 0,0 2 8 15,0-2 0-15,0 0-6 0,0 0-9 16,3 0 5-16,0-9-1 0,5-5-4 15,1-4-7-15,5 0-7 0,4 0-5 16,6-2-1-16,3-2 1 0,6 3-1 0,3-2-1 16,0-1 0-16,1 4 1 0,-3 1 0 15,-3 5 2-15,-2 4-2 0,-9 5-2 16,-4 1 0-16,-5 2-3 16,-2 0 1-16,4 5 2 0,-3 8 0 0,2 4 3 15,-3 2 0-15,-2 3-1 0,-2-1 0 16,-3 3 1-16,-2 1 1 0,0 0 0 15,-3 0 3-15,-7-3-3 0,-2-3-2 16,-2-1-2-16,4-8 1 0,-2-2 4 16,2-2 4-16,0-5 7 0,0 3 3 0,-2-4-1 15,-1 0 1-15,1-8-6 0,0-4-1 16,3 1 1-16,6-5-2 0,3-3-3 16,0-3-3-16,4-8-3 0,5 0 0 15,5 1-2-15,1-2-3 0,5-1 1 16,1 1-4-16,3 1-4 0,2 0-4 0,2 0-5 15,0 2-9-15,1 1-12 16,0-2-9-16,2 1-18 0,-2 0-2 16,1-1 15-16,-3 1 12 0,-2 1 30 15,-2 4 21-15,-6 5 23 0,-5 6 22 0,-4 5 12 16,-6 3-1-16,2 1-18 0,-4 3-19 16,0-1-16-16,0 1-5 0,0 0 3 15,0 0 2-15,-4 8 11 0,-6 7-6 16,-3 3 0-16,0 0-5 0,3 0-7 15,4-5-1-15,-2 2 1 0,3 0-1 0,-1 5 3 16,2 2-2-16,0 1 0 0,2 1-1 16,2 4 6-16,0 0 4 15,0 4 0-15,2 2 1 0,1 1-9 16,0 1 0-16,-1-3-2 0,0-1-1 0,1-4 0 16,-2-10 0-16,-1 0-2 0,0-7 1 15,0-7-2-15,0 6-2 0,0-5-2 16,0 0-2-16,0 5-4 0,-3-8-4 15,0 1-3-15,-7 1-12 0,4-4 2 16,-6 0 8-16,-3-1-2 0,4-3 5 0,0-7 2 16,4-4-3-16,6-4 1 0,-1-5 4 15,2 0 1-15,6 0 1 0,6-1 7 16,3 3 6-16,0 0 1 0,2 2 2 16,-1 2 3-16,1 3 5 0,-3 5 3 15,-2 2 1-15,-3 4 0 0,2 2-5 16,0-1-3-16,-1 3-1 0,6 0 2 15,-3 9 3-15,4 3 5 0,-4 5 2 16,-1 0 0-16,-1 2-7 0,-2 2-2 16,0-1-1-16,-3 2-1 0,1-7-1 0,-4 0-4 15,0-2-1-15,-2-3-3 0,1 2-4 16,-2-7-3-16,1 0-7 0,-1-1-10 16,0 0-10-16,0 0-22 0,-1 2-11 15,-5-6 6-15,0 0-3 0,-6-2 13 16</inkml:trace>
  <inkml:trace contextRef="#ctx0" brushRef="#br0" timeOffset="28760.87">21010 6665 73 0,'0'0'41'0,"0"0"3"0,0 0-4 16,0 0-4-16,0 0-17 0,0 0-21 16,0 0-16-16,0 0-4 0,0 0-16 15,0 0-22-15</inkml:trace>
  <inkml:trace contextRef="#ctx0" brushRef="#br0" timeOffset="29324.81">21393 6891 487 0,'0'0'44'0,"0"0"-11"16,0 0-5-16,0 0-4 0,0 0-5 16,0 0-2-16,0 0-5 0,0 0-7 15,0 0-4-15,23-53-3 0,-23 51-2 16,0 1-3-16,0 0 1 0,-12 1-1 15,-2 0-1-15,-2 0-1 0,4 7 1 16,1 4 2-16,1 2 3 0,-2 7 2 16,-2 1 3-16,2-2 0 0,-1-1 0 0,2 0-1 15,3-4-1-15,0-1 1 0,3-2 0 16,2 0 0-16,1-1 1 0,0-5-2 16,2 1 0-16,0-2 1 0,0 2-1 15,0 0 0-15,0 0 1 0,0-2 0 16,0-1-1-16,3 0 3 0,6 1-3 15,-2-4 1-15,4 0-1 0,8 0 1 0,-3 0-1 16,1-4 0-16,-2-1 3 16,-1-1-2-16,1 0-1 0,-1 0 1 15,1-1 0-15,-1 2 0 0,-5 1 0 0,6-2-1 16,-6 3 0-16,-4 2 0 0,6-2-2 16,-5 3 1-16,6 0 1 0,-1 0-2 15,0 0 2-15,4 2-3 0,-6 0 1 16,5 3-1-16,-6 0 0 0,-2 1 0 15,1-1-1-15,0 2-4 0,-1 1-4 0,-5-6-14 16,2 3-26-16,-3-2-47 16,0 1-56-16,-4 3-95 0</inkml:trace>
  <inkml:trace contextRef="#ctx0" brushRef="#br0" timeOffset="29508.87">21867 6984 641 0,'0'0'37'0,"0"0"-7"0,0 0-12 0,0 0-9 16,0 0-6-16,0 0-5 0,0 0-4 16,0 0-16-16,0 0-52 0,0 0-227 15,-6-3-23-15</inkml:trace>
  <inkml:trace contextRef="#ctx0" brushRef="#br0" timeOffset="31903.8">5425 7765 188 0,'0'0'25'0,"0"0"6"0,0 0 6 16,0 0-1-16,0 0-3 0,0 0-10 16,0 0-5-16,0 0-6 0,0 0-8 15,-10 0-1-15,10 0-2 0,-6 0-1 16,-5 5 1-16,-1 7-1 0,-8 8-1 15,4 3 4-15,-7 3-3 0,1 0 3 0,-2 5 1 16,-1 0-4-16,-4-1 0 0,3 2-1 16,-1-2-2-16,1 0 2 0,0-1-1 15,2 0 0-15,1-3-2 16,2-5 2-16,3-2-1 0,5-8-1 0,6-3 1 16,4-5-2-16,3-3-3 0,0 0-9 15,0 0-13-15,-3 1-12 0,3 6-21 16,0-1-13-16,0 3-9 0</inkml:trace>
  <inkml:trace contextRef="#ctx0" brushRef="#br0" timeOffset="32398.98">5703 7838 55 0,'0'0'12'16,"0"0"0"-16,0 0 0 0,0 0 1 16,0 0 6-16,0 0-3 0,0 0 1 15,0 0-2-15,0 0 0 0,0 0-3 0,0-32-2 16,0 30-4-16,0 1-4 0,-3 1-3 16,-1 0 1-16,-8 0 1 0,-5 10 2 15,-5 6 2-15,2 6-1 0,-5 4 3 16,1 4 0-16,-5 2-3 0,0 3 1 15,0 0-5-15,-1 4 1 0,1 2-2 0,0 3 1 16,-3 0-2-16,3 3 0 16,-3-1 2-16,-1-3 0 0,1-5 1 15,0-2-1-15,2-6-1 0,4-1-1 16,1-3 1-16,1 3-4 0,-1 2 3 0,-1-2-2 16,2-2-8-16,3-1 0 0,1-2-14 15,3-2-1-15,7-7-7 0,2-5-9 16,5 0-13-16</inkml:trace>
  <inkml:trace contextRef="#ctx0" brushRef="#br0" timeOffset="32919.29">5943 7945 135 0,'0'0'42'0,"0"0"-6"0,0 0-7 16,0 0-5-16,0 0-8 0,0 0-5 15,0 0-7-15,0 0-3 0,0 0-4 0,0 0 2 16,6-10 0-16,-6 10 5 0,0 0 0 16,-9 11 4-16,-5 9-1 0,-5 6-1 15,-6 6-1-15,1 2-4 0,-1 4 1 16,2 6-2-16,-2 4-3 0,1 2 2 15,-2 2-1-15,0 3 4 0,1 0 0 0,-4 1 0 16,2-1 1-16,-1-2-2 0,1 0 0 16,1-6 1-16,1-3-3 0,3-5 1 15,1-4 0-15,-2-4 0 16,1-2-2-16,-1 0-2 0,0-1-4 0,-2-1-1 16,1 1-2-16,2-2-3 0,0-2-5 15,5-3-1-15,4-1-3 0,4-5-4 16,2 0-3-16,4-5-6 0,0 0-3 15,2 2 2-15,-1-7 2 0</inkml:trace>
  <inkml:trace contextRef="#ctx0" brushRef="#br0" timeOffset="33379.65">5771 8924 173 0,'0'0'60'0,"0"0"-11"0,0 0-16 0,0 0-14 15,0 0-11-15,0 0-4 16,0 0-2-16,0 0-2 0,0 0 0 16,13-21 1-16,-13 21 2 0,0 10 2 15,-6 7 1-15,-4 4-5 0,3-1 3 0,-2-1 2 16,-1 3 2-16,0-1 6 0,-3 4 1 16,-3 5 1-16,-3 3 4 0,-3 3-5 15,-2 4 1-15,-2 2-5 0,0 2-5 16,-3 1-1-16,4-1-5 0,-1 5 2 15,0 0-3-15,0 0 0 0,0-1-1 0,-1-1-1 16,-2-1 3-16,7-5-2 0,-4-5-1 16,7-5 1-16,5-6-3 15,1-7 0-15,7-1 2 0,3-9-10 16,2-4 1-16,-1 1-11 0,2-5-8 0,0 0-14 16,0 0-26-16,12-2-14 0,5-8-30 15</inkml:trace>
  <inkml:trace contextRef="#ctx0" brushRef="#br0" timeOffset="33860.03">6005 9365 227 0,'0'0'62'0,"0"0"-15"15,0 0-17-15,0 0-9 0,0 0-6 16,0 0-4-16,0 0-3 0,0 0-4 16,0 0-2-16,0 0-4 0,9 14 4 15,-9-5 0-15,-7 8 0 0,-8 6 5 16,-2 4-5-16,-5 3-1 0,-4 5-1 0,0 2 0 15,-6 3 0-15,2 2 1 16,-2 2-2-16,0-1 2 0,-1 5 4 16,0 1-5-16,1 1 3 0,2-2-4 15,1 0-1-15,4 0 2 0,0-3 0 0,5 1 0 16,4-5-2-16,2-4 0 0,4-3 1 16,2-5 1-16,0-3 1 0,5-4 2 15,-1-5-2-15,1-2 0 0,-2 2-1 16,2-6-1-16,-4 4 1 0,3 0 1 15,0-2-1-15,-4 6-1 0,1-2-3 0,-3-2-2 16,1 0-2-16,-1 0-5 0,-1 2-3 16,2-5-10-16,5 3 0 15,-2 1-8-15,3-4-6 0,0 6-7 16,0 0-12-16,3-4-4 0,-4 6-1 0</inkml:trace>
  <inkml:trace contextRef="#ctx0" brushRef="#br0" timeOffset="34174.91">5810 10378 375 0,'0'0'25'16,"0"0"7"-16,0 0 1 0,0 0-6 0,0 0-3 15,0 0-7-15,0 0-3 0,0 0-5 16,-72 109-4-16,50-72 2 0,-3 2-6 16,1 1 3-16,-1-2-4 0,-2-1-1 15,1 0-1-15,-2-4-4 0,2-1-3 16,3-4-6-16,0-1-9 0,7-6-24 15,3-8-33-15,7-3-38 0,3-8-46 16</inkml:trace>
  <inkml:trace contextRef="#ctx0" brushRef="#br0" timeOffset="34401.32">5914 10412 429 0,'0'0'29'0,"0"0"3"15,0 0-2-15,0 0 2 0,0 0-8 0,0 0-1 16,-42 96-6-16,22-51-11 0,-5-2-6 16,-2 0-4-16,5-2-3 0,-4-3-8 15,6-2-23-15,-2-4-51 0,3-3-57 16,-1-5-89-16</inkml:trace>
  <inkml:trace contextRef="#ctx0" brushRef="#br0" timeOffset="34568.79">5797 10754 577 0,'0'0'23'15,"0"0"-3"-15,0 0-8 0,0 0-11 16,0 0-15-16,0 0-36 0,0 0-111 16,0 0-128-16</inkml:trace>
  <inkml:trace contextRef="#ctx0" brushRef="#br0" timeOffset="37063.89">4649 8036 143 0,'0'0'44'16,"0"0"-3"-16,0 0 3 0,0 0-1 0,0 0-3 15,0 0 1-15,0 0-6 0,0 0-1 16,0 0-6-16,0 0-8 0,-8-66-10 16,8 66-8-16,0-1-5 0,-1 1 0 15,1-2 1-15,-3 2 2 0,3 0 1 16,0 0-1-16,0 3 4 0,-4 4-2 0,4 5 0 15,0 6 1-15,0-6-1 16,0 8-1-16,0-2 2 0,0-6-3 16,0 8 0-16,0-8 0 0,0 0-3 15,0 0 0-15,0-7 2 0,4 1-2 0,-4-2 3 16,0 2 1-16,0-1-1 0,0 1 0 16,0-6 0-16,0 0 0 0,0 0 0 15,0 1 2-15,3 1 0 0,-3-1 1 16,0 1 2-16,0 0 2 0,0-1 5 15,0-1 8-15,0 2 4 0,0-2 3 0,0 0-5 16,0 0-8-16,0-10-9 0,-3-8-5 16,-1-4-3-16,0-3 3 15,-1 1 0-15,2 0 0 0,0 1 0 16,-1 0 1-16,1 6-1 0,3-1 0 0,-3-1-2 16,2-1-6-16,-1-1 5 0,2 3-6 15,0 7 5-15,0-3 0 0,0 2-5 16,0-1 1-16,3-3-1 0,6 4 0 15,-2-1 1-15,2 3 2 0,2 1-1 16,-2 4 1-16,7-2 0 0,-3 2 0 0,-3 2 4 16,9 1-1-16,-6 2 1 15,4 0 1-15,2 7 0 0,-7 1 0 0,-5 1 1 16,2 1 1-16,-4-1 0 0,-2 7-1 16,-3 0 2-16,0 1 5 0,-3 6-3 15,-7-4 2-15,-1 0-3 0,-5-2-2 16,3-1 0-16,-6-2-1 0,3-2-1 15,-1 1-3-15,-2 0-8 0,0-1-22 16,-1 0-45-16,10-3-67 0,-2 0-113 16</inkml:trace>
  <inkml:trace contextRef="#ctx0" brushRef="#br0" timeOffset="38491.29">4679 11528 205 0,'0'0'48'0,"0"0"-15"0,0 0 3 16,0 0-3-16,0 0 1 0,0 0 2 15,0 0-13-15,3-82-5 0,-3 71-8 16,3-2-3-16,-3 1 5 0,0 6 3 15,0-6-2-15,0 6 0 0,0-7-3 16,0 0-1-16,0 1-3 0,0-7-3 0,-3 7-2 16,-3-3 1-16,3 5-2 0,-3 2 1 15,-2-1-1-15,5 6 0 0,-4-2-1 16,2 4-3-16,-6-1 2 0,-2 2-3 16,1 2 0-16,-5 7-1 0,4 3 1 15,0 5 1-15,4 0-1 0,2-1 2 16,0-4-2-16,1 3 0 0,3 1 2 15,2-5 2-15,-2 5-3 0,3-5-2 16,0-1-1-16,1 4 0 0,4-5 3 16,2 2-1-16,4-2 4 0,-5-5 0 0,7 2 0 15,-3-2-1-15,-1-4-3 0,1 0 1 16,0 0-1-16,3-5 5 0,-4-4 1 16,7-5 4-16,-6-1-2 0,1-2 2 15,-2 1 3-15,0 3 6 0,-5 4 2 16,2 2 3-16,-5 3 1 0,1 0-2 15,-1 1 0-15,-1 3-5 0,0-1-3 16,0 1-4-16,0 0-3 0,3-2-3 16,-3 2-2-16,0 0-1 0,0 0-1 15,0 0-1-15,0 0 2 0,0 0 7 0,0 0 3 16,0 6 1-16,0 8-2 0,0 5-2 16,3 1-2-16,-3 4-1 0,3 2 1 15,0 2 1-15,-2 1-2 0,1 1-2 16,-2 0 0-16,1-1-2 0,1-2 1 15,1-1 1-15,-2-3 0 0,3-5 1 0,-1-3-1 16,-3-4 0-16,3-6 1 0,-3 0-2 16,0-5 1-16,0 0 1 15,0 0 0-15,0 2 1 0,3-1 1 16,-3 1 1-16,0 0 1 0,1-1 1 0,-1 1-1 16,0-1 2-16,0 1 2 0,2-2 1 15,-2 1 0-15,0-1 0 0,0 0 0 16,0 2 0-16,1-2-1 0,1 0-3 15,1-11-3-15,0-6-2 0,1-7-2 16,4-2 0-16,1-4-1 0,0-3 1 0,5 1-2 16,-2 3 0-16,1 0-1 0,1 3-1 15,1 2-3-15,1 4-5 0,-2 3-11 16,2 4-20-16,0 3-60 0,-3 5-74 16,0 5-98-16</inkml:trace>
  <inkml:trace contextRef="#ctx0" brushRef="#br0" timeOffset="39791.2">4938 14971 495 0,'0'0'37'0,"0"0"-15"0,0 0-7 16,0 0-5-16,0 0-3 0,0 0-3 15,0 0-2-15,0 0 0 0,-10-79-1 16,10 74-4-16,1 1-1 0,2 1-5 15,0 0 1-15,3-2 2 0,10 2 2 16,0 3 5-16,4 0 0 0,3 5 0 16,0 4 0-16,-4 3-2 0,0 0 1 0,-2 3-1 15,-1 1-1-15,0 0 0 0,-2-2 0 16,-2 1 1-16,-2 0-1 0,-3-4 2 16,-2 3 0-16,-2-5 0 0,-2-5-1 15,-1 7 2-15,0-4 0 0,0-2 2 16,0 1 3-16,0-6 2 0,0 0 2 0,0 3 3 15,0 2 3-15,0-2 1 0,0 2 0 16,0-5-2-16,-1 0-5 16,1 0-3-16,-5 0-3 0,-1 0-1 15,-2-6 0-15,-1-6-2 0,2-3 0 0,-2-6-4 16,9-2-1-16,0-4-1 0,0-3 1 16,9-1 0-16,1-1 0 0,6 2-4 15,0 3 2-15,1 1-4 0,3 7-4 16,-2 2-11-16,-1 3-23 0,-1 6-39 15,-7 5-45-15,4 2-40 0</inkml:trace>
  <inkml:trace contextRef="#ctx0" brushRef="#br0" timeOffset="45772.11">22433 6752 280 0,'0'0'66'0,"0"0"-8"0,0 0-15 16,0 0-9-16,0 0-3 0,0 0-6 15,0 0-7-15,0 0-9 0,0 0-4 16,0-30-6-16,0 30-2 0,0-1 1 15,-2 1 0-15,-1 0-1 0,-1 13 0 16,-2 6-1-16,0 8 1 0,2 4 2 0,-2 1 2 16,3 3-1-16,0 1 2 0,1-1-2 15,-1 0 0-15,1-6-3 0,1-8 2 16,1-2-1-16,0-7 0 16,0-5 1-16,0-1 0 0,0-6 2 0,0 0 2 15,0 0 4-15,0 1 3 0,0 1 7 16,-2 0 1-16,2-2-2 0,-1 0-6 15,-4-11-8-15,2-8-2 0,-3-5 3 16,3-3-1-16,1-1 3 0,1-5-3 16,-1 0-1-16,2-5-2 0,0 2 0 0,0-2-1 15,0 3 1-15,0 3-4 0,0 1 5 16,3 3-3-16,0 8 1 0,0 3 1 16,1 5 0-16,-1 1-2 0,0 1 0 15,1-1-2-15,5-1-4 0,2 1 3 16,4 1-2-16,-3 2 0 0,3 3 2 0,3 4-1 15,1 1 3-15,5 0-1 16,-1 1 2-16,-2 9 0 0,-1-2 0 16,-2 6 1-16,-6 1-1 0,-3-5 2 15,-6 6-2-15,-3 1 2 0,0 0 0 0,-6 3 1 16,-6-4 0-16,-3 0-3 0,-3-4 0 16,-2-1 1-16,-5 2-7 0,-2-1-3 15,-2-1-16-15,0-1-30 0,-1-1-41 16,3-1-46-16</inkml:trace>
  <inkml:trace contextRef="#ctx0" brushRef="#br0" timeOffset="46270.93">22899 6767 392 0,'0'0'37'16,"0"0"-15"-16,0 0-4 0,0 0-7 16,0 0-3-16,0 0-1 0,0 0 0 15,0 0-3-15,0 0-1 0,0 0-3 16,-38-45-3-16,26 48 0 0,-4 7 1 15,3 5-1-15,0 3 2 0,-1 3 1 16,2 4-2-16,1 2-1 0,0 0 0 16,5 1-2-16,1-1 3 0,3-1-2 0,1-7 1 15,1-1-5-15,0-1 0 0,1-6-2 16,4 4-5-16,-1-6 1 0,0-2-6 16,2-1 6-16,-3-5 4 0,8 0 5 15,1-1 6-15,7-1 2 0,3-8 2 16,-2-5 1-16,-1-1 0 0,-5-3 1 15,3-2 1-15,-3 0 4 0,0-3 3 16,-4-2 7-16,-1 1-1 0,-3-1-3 16,-1 1 4-16,-2 7-1 0,-3-2-2 15,0 0-2-15,-1 1-8 0,-3 0-5 0,-4 3 1 16,1 3-3-16,-5 2-1 0,1 1-4 16,-5 5-3-16,-3 4-5 0,-2 4-8 15,-4 8-23-15,0 5-31 0,1 0-54 16,-1 4-50-16</inkml:trace>
  <inkml:trace contextRef="#ctx0" brushRef="#br0" timeOffset="46571.55">22699 6971 465 0,'0'0'49'0,"0"0"-13"15,0 0-6-15,0 0-3 0,0 0-11 16,0 0-5-16,0 0-9 0,0 0-4 0,0 0-1 16,0 0 0-16,3-31 2 0,11 31 1 15,3 6 0-15,6 6-2 0,-1 6 0 16,-3 3 1-16,3 2 2 0,-2 2-1 16,0 0 2-16,0 1-2 0,2-2 0 15,-3 1 4-15,1-4-2 0,-2-1 1 16,0-2-3-16,1-4-2 0,-7-3-3 15,-1-1-3-15,-2-4-4 0,-5-5-3 16,1 2-6-16,-5-3-26 0,1 0-48 16,2-8-56-16,-2 0-59 0</inkml:trace>
  <inkml:trace contextRef="#ctx0" brushRef="#br0" timeOffset="46861.65">23260 6999 543 0,'0'0'42'0,"0"0"-14"15,0 0-13-15,0 0-8 0,0 0-8 0,0 0-2 16,0 0-1-16,0 0-2 0,0 0 1 16,70-43 0-16,-48 36-3 15,1 1-1-15,0 1-5 0,-6 2-20 16,0 1-39-16,0 2-54 0,-4 0-69 0</inkml:trace>
  <inkml:trace contextRef="#ctx0" brushRef="#br0" timeOffset="47067.68">23263 7120 594 0,'0'0'39'0,"0"0"-9"16,0 0-10-16,0 0-8 0,0 0-4 15,0 0-3-15,0 0-3 0,0 0-1 16,0 0-2-16,0 0-1 0,73-14-1 15,-45 7 1-15,2 1-3 0,3-1-3 16,2 4-9-16,1-3-31 0,1 3-75 16,-4-3-132-16</inkml:trace>
  <inkml:trace contextRef="#ctx0" brushRef="#br0" timeOffset="48870.93">24242 6730 292 0,'0'0'57'15,"0"0"-15"-15,0 0-3 0,0 0-7 0,0 0-6 16,0 0-3-16,0 0-12 0,0 0-8 16,0 0-8-16,0 0-3 0,-3-53 0 15,0 53 4-15,-2 6 2 16,-2 9 5-16,-1 8 0 0,-1 5-3 0,2 2 1 16,1 3-1-16,-1 1 0 0,2-1-1 15,2-1-1-15,2-2 0 0,1-3 2 16,0-7-3-16,0-2 4 0,0-6-4 15,0-1 3-15,0 0 0 0,1-6 0 16,1 1 2-16,-2-6 4 0,0 0 5 0,0 0 8 16,0 0 1-16,1 0-3 0,1 0-7 15,-1-10-4-15,2-6-1 0,1-7 0 16,-1-1 2-16,0-5-4 0,1-2-1 16,2-2-3-16,-1 0 1 0,1-1 1 15,-1 4-1-15,-1 3 0 0,-1 7-1 0,-1 1 2 16,-1 7-1-16,-1 6 1 15,2 2 0-15,-2 4-4 0,0-2-4 16,0 2 1-16,1 0 1 0,1 0 2 16,2 8 0-16,2 8 1 0,2 9-1 0,1 4 2 15,0 4 0-15,1 4 1 0,-1 1-1 16,1-1 1-16,-1 2-1 0,0-8 0 16,0-2-3-16,-1-6 2 0,0-8-2 15,-2-3 2-15,-2-4 0 0,-1-5-4 16,0 0-1-16,-3-3 2 0,0 0 3 0,0 0 6 15,2 0 1-15,3 0 1 16,4-6-4-16,1-8-3 0,3-7 1 16,0-2 1-16,-4-1 2 0,0-4-1 15,-3 0 0-15,2-3-1 0,-2 0 0 0,0 0 2 16,-2-1 0-16,3 2-1 0,-3 1 0 16,1 2 0-16,-2 8-1 0,1 3 1 15,-3 5 1-15,1 7 0 0,-1-1-1 16,-1 5-4-16,0-2-2 0,0 2 1 15,3 0 1-15,2 10 2 0,0 8 0 0,1 7 1 16,-3 6-2-16,0 4 1 16,-3 3-2-16,0 4-1 0,0 1-4 15,0 1 3-15,0-1-5 0,-2-4-1 0,1-1-10 16,1-6-25-16,0-8-33 0,0-2-41 16,3-8-48-16</inkml:trace>
  <inkml:trace contextRef="#ctx0" brushRef="#br0" timeOffset="49799.76">24779 6931 349 0,'0'0'45'0,"0"0"-18"16,0 0-14-16,0 0-8 0,0 0-4 16,0 0-1-16,0 0 0 0,-88 43-1 0,74-24 1 15,2 3 0-15,-1 1 0 0,3 0 0 16,1-1 0-16,2 1-2 0,0-4-1 16,3-3 0-16,1-6-5 0,3 2 1 15,0-7-4-15,0 2-4 0,0 1-1 16,0-5-2-16,0 1 7 0,0-1 11 0,7-1 4 15,4-2 11-15,4-9-1 0,4-5-4 16,-5-6 4-16,1-1-8 0,-4-4 2 16,1-2 0-16,-2-1 5 15,-1-1 7-15,-2 2-1 0,0 2 6 0,-3 7-1 16,-1 1-4-16,0 7 0 0,-3 5-3 16,2 0-7-16,-2 5-5 0,0 0-6 15,0-1-6-15,1 1-5 0,-1-1-1 16,2 1 4-16,4 0 4 0,6 0 2 15,3 0-1-15,5 5-1 0,-1 3-3 0,0 0 2 16,-1-1-1-16,-2-1 1 16,0 3-1-16,-4-5 3 0,-2 1-1 0,1 4 5 15,-3-4 0-15,1 4 0 16,-4-2-2-16,-1-5 1 0,-1 7 1 0,-3 2 3 16,0 5-1-16,0 3 4 0,-8-3 0 15,2-5-2-15,-3 1-1 0,5-6 0 16,1-2 1-16,0 1-1 0,3-5 2 15,-3 1 3-15,-1 2 0 0,1 0 3 16,0-1-2-16,3-2-1 0,-6 0 0 0,2 0 3 16,0 0-2-16,-6-1 2 0,7-2-2 15,0 0 0-15,-1-6-1 0,2 5-3 16,1-8-1-16,1-6-3 16,0 4-2-16,4-6-2 0,5 3 1 0,4 4-2 15,0 0 1-15,4 4 0 0,-4 4 0 16,3-1 0-16,-4 3 3 0,2 2-1 15,5 1-3-15,-2 0 1 0,-1 0 0 16,0 0 0-16,-1 6 0 0,-3 2 0 16,1-2-2-16,-2 3 2 0,-3 1 2 0,-3-2 0 15,0 5 1-15,0-4 1 0,-4-6-1 16,-1 10 0-16,0-6 0 0,0-2 1 16,0 1 1-16,0-6 0 0,0 3 6 15,0 2 0-15,-1-2 4 0,-1 2-1 16,2-5-2-16,-1 0-1 0,1 0-1 0,-5 0-2 15,1 0 0-15,-2-6-3 16,-1-1 0-16,3-2-2 0,1 1 0 16,1 4 0-16,2-7 0 0,0 7-2 15,0-2 1-15,0 2-2 0,0 4 1 0,0-6-2 16,0 3 2-16,2 1-1 0,7-1 0 16,4 3 2-16,3 0-2 0,4 0 0 15,-2 5-2-15,-2 6 0 0,0 3-2 16,-3 2-9-16,-2 3-11 0,-3 1-20 15,-5-1-37-15,-2 3-52 0,-1 1-54 0</inkml:trace>
  <inkml:trace contextRef="#ctx0" brushRef="#br0" timeOffset="50766.75">25307 7157 366 0,'0'0'41'0,"0"0"-10"0,0 0-10 16,0 0-12-16,0 0-5 0,0 0-3 16,0 0 4-16,0 0-1 0,0 0 3 15,0 0-1-15,42-12-1 0,-22 6-1 16,-3-4-2-16,0-1 1 0,-3 0-5 15,4-5 2-15,-4 0 2 0,2-3-1 16,-3-3 2-16,1-2 0 0,-2 0 4 16,-3 2 1-16,-2 5 4 0,-3 3 7 0,-1 4 4 15,-1 5-2-15,-1 1-4 0,-1 4-9 16,0-1-8-16,0 1-6 0,0 0 1 16,0 0 1-16,-1 7 1 0,-8 8 2 15,-3 8-1-15,1 2 0 0,-2 2-2 16,1-2-1-16,0 3 0 0,3-5-1 15,0 2-2-15,2-2 0 0,1-6-10 16,3-2-5-16,-1-6-7 0,2-5-2 16,2 3 8-16,0-7 10 0,0 0 10 15,0 0 7-15,0 0 3 0,4-3-1 0,5-10 7 16,3-1 4-16,1-3 4 0,-2 2-3 16,2-2-5-16,3 0-7 0,3 2-2 15,1 0 1-15,3 2 1 0,0 1-2 16,1 3 1-16,-7 3-3 0,0 1-1 15,-7 4 0-15,-1 1-2 0,3 0 1 0,-4 0 0 16,1 3 0-16,-2 4-1 0,2 0-2 16,-6 2 3-16,1 0 0 15,-2 2 3-15,-2 6-1 0,0-6 1 16,0 7-1-16,-6-4 0 0,1-5 0 0,-3 3 0 16,4-4 1-16,1-5 0 0,1 1 3 15,2-4 4-15,0 0-3 0,0 0 1 16,0 0-1-16,0 0-1 0,0 0 3 15,0-9-1-15,0-2-1 0,5 2 0 16,-1-1-1-16,3 1-3 0,-1 2-1 0,4-3-1 16,-3 4-2-16,8-1 2 0,-1 4-2 15,-1 2-1-15,3-1-3 0,0 2 0 16,-6 0 0-16,6 3 3 0,-4 3 0 16,-1-1 0-16,2 4 1 0,-3 0-1 15,2 0 2-15,-1 0 0 0,4 4 0 16,-2-1 0-16,-3 2 5 0,0-1-4 15,-1-3 4-15,-1-3-4 0,-3-1 0 16,-2-2 2-16,0-1 1 0,-3-3 2 16,0 0 2-16,6 0-2 0,3-8-4 0,6-5 2 15,4-9-4-15,-2 0 6 0,-1-4 0 16,-1-3-2-16,-3-3-1 0,2-3-1 16,-3 1 1-16,1-5 1 0,-4 1 1 15,2 0-1-15,-1 2-1 0,-3 3-2 16,0 5 0-16,-2 9-2 0,-2 6 5 0,0 9-3 15,-2 4-2-15,0-1-2 16,0 1-3-16,0 0 3 0,-7 8 2 16,-4 12 1-16,-7 9 0 0,2 6-1 15,-1 3 0-15,2 0 2 0,3 0-1 0,3-2 0 16,4-2-3-16,5-6-1 0,0-2-4 16,5-5-5-16,8-2-8 0,1-6-17 15,5-3-32-15,6-3-48 0,4-5-48 16</inkml:trace>
  <inkml:trace contextRef="#ctx0" brushRef="#br0" timeOffset="50945.43">26168 6975 501 0,'0'0'46'16,"0"0"-19"-16,0 0-10 0,0 0-14 15,0 0-6-15,0 0-6 0,0 0-6 16,0 0-22-16,82-15-50 0,-44 20-68 0,1 5-116 16</inkml:trace>
  <inkml:trace contextRef="#ctx0" brushRef="#br0" timeOffset="51651.78">27047 6867 575 0,'0'0'41'16,"0"0"-16"-16,0 0-12 0,0 0-9 0,0 0-5 15,0 0-2-15,0 0-1 16,0 0 2-16,0 0 1 0,-92 44-2 16,68-21 0-16,8-1-3 0,5-7-2 15,2 0 1-15,6-4 1 0,2 2-1 0,1-3-4 16,0 1-4-16,0-1-3 0,0-5 1 16,0 0 1-16,1-4 5 0,2 3 5 15,0-3 4-15,3 2 4 0,-6-3 3 16,3 0 2-16,-1 0 0 0,1-3 1 15,2-5-2-15,-4 4 0 0,1-8-2 0,-1 1 1 16,1-1 1-16,-1-5-2 0,2 0 0 16,1-3 0-16,3 2 4 15,1 1-3-15,3 2-3 0,4-3-1 16,2 1-2-16,6 2-2 0,2 0 2 0,1 1-3 16,0 4-4-16,-1-1 1 0,-1 2 0 15,1 0 2-15,-2 1 4 0,-1-1 0 16,-1 0-1-16,-1 0 1 0,-1-2 1 15,-1 3 0-15,-4-5 2 0,2 1 0 16,-4 0 2-16,0-3 1 0,-1 0 0 0,-1-2 0 16,1 0 1-16,-2-1 1 0,0 1-1 15,-2 4 2-15,-1-1 2 0,-3 4 0 16,-2 5-3-16,0-1 2 0,-1 6-6 16,0 0 2-16,0 0 1 0,0-2-6 15,0 2 6-15,0-2-6 0,0 2 0 16,-10 2 1-16,-6 9-2 0,-1 2 1 15,0 5 0-15,2 2 0 0,-2 5 0 16,0 3 3-16,-1 4 0 0,-2 5-1 16,2 1-1-16,1 3 0 0,1 0-1 0,3-2 0 15,3-1-2-15,4-3-1 0,1-3-2 16,3-3 3-16,1-5-2 0,1-6 3 16,0-1-2-16,0-5-2 0,0 2-1 15,0-2-9-15,0 0-13 0,0 6-38 16,0-6-64-16,-2 5-70 0</inkml:trace>
  <inkml:trace contextRef="#ctx0" brushRef="#br0" timeOffset="51824.28">27181 7028 433 0,'0'0'26'0,"0"0"-9"0,84-29-16 0,-49 20-13 16,2 0-16-16,-2 3-45 16,0 1-84-16</inkml:trace>
  <inkml:trace contextRef="#ctx0" brushRef="#br0" timeOffset="52603.86">28140 6861 93 0,'0'0'30'0,"0"0"-3"0,0 0-4 15,0 0-4-15,0 0 1 0,0 0-1 0,0 0-3 16,0 0-1-16,0 0-2 0,0 0-2 16,7-8-4-16,-5 7-2 0,-1-5-4 15,1-1 0-15,4-1 0 0,2-6 4 16,-1 1 1-16,2 1 2 0,0 2 2 15,-2 2 0-15,0 1 6 0,-1-3-1 16,0 3 5-16,0-1 2 0,-2 4-2 0,-1 1 4 16,-2-2-2-16,1 2 1 0,-1-2-3 15,2 3-2-15,-3 2-2 0,0-2-3 16,0 2-5-16,0-1-3 0,0-1-2 16,0 2-5-16,-3 0 4 0,-13 0-2 15,-1 10 0-15,-8 6 1 0,2 4-4 16,2 3 5-16,3 2-4 0,1 2 2 15,5 2-1-15,5 0-2 0,2-3-1 16,3-2 0-16,2-3-4 0,0-7 0 16,10-2-4-16,0-2-7 0,7-5-2 0,5-1-10 15,4-4-19-15,3 0-34 0,1-13-34 16,1-1-45-16</inkml:trace>
  <inkml:trace contextRef="#ctx0" brushRef="#br0" timeOffset="52769.19">28246 6632 512 0,'0'0'58'0,"0"0"-16"0,0 0-20 16,0 0-12-16,0 0-7 0,0 0-6 16,0 0-6-16,0 0-9 0,0 0-12 15,-18-14-28-15,20 14-48 0,12 0-78 16</inkml:trace>
  <inkml:trace contextRef="#ctx0" brushRef="#br0" timeOffset="54311.63">28463 6834 410 0,'0'0'35'0,"0"0"-13"0,0 0-12 0,0 0-7 16,0 0-3-16,0 0 2 0,0 0-1 15,0 0 0-15,0 0 1 16,-19 86 0-16,12-66-1 0,-1 1 0 16,1-3-1-16,3-4 0 0,-2-1 0 0,2-4 0 15,2-4-1-15,-2 4 1 0,3-4 0 16,-1-3 0-16,1 3 4 0,1-5 5 15,-2 0 8-15,2 0 6 0,0 0-2 16,0 0-4-16,0-7-9 0,3-9-7 16,6-5 1-16,1 0 1 0,-1-2 2 0,1-1 0 15,1 1 1-15,-1 1-1 0,-1-1-3 16,-1 8 0-16,0 0-1 0,-2 5-1 16,-3 6 0-16,0 1-4 0,0 0 0 15,-1-1-1-15,2 1-1 0,-1 2 1 16,3 1 1-16,4 0 1 0,8 1 1 15,-1 6 1-15,-3-1 1 0,-2 0-3 16,-2 2 0-16,-1-4-1 0,1 7 0 16,-3-1 1-16,-2-2 1 0,2 6 0 15,-3 1 1-15,-1 1 1 0,0 1-1 0,-2 0 2 16,-1-4-2-16,2-2 2 0,-2 3-1 16,0-9 0-16,1 6 0 0,1-6-1 15,-1-1 0-15,1 3 0 0,-1-5 1 16,1 1-2-16,-1 1 2 0,3 0 0 15,1-4 0-15,0 2 0 0,7-2 0 0,5 0-1 16,-1-2 0-16,3-4 1 0,-2 0 0 16,-5 0 1-16,0-1 0 15,0-3 1-15,-1 0 1 0,0-7 2 16,1 0 2-16,-5-2-2 0,-1-3 2 0,-2-3-3 16,2-3-2-16,-2 2 0 0,-1-1 0 15,2 3 0-15,-4 7 1 0,0-1 0 16,1 7 1-16,-2 5 0 0,1 0 0 15,-1 6-1-15,0 0-4 0,0 0-3 16,0 0-2-16,0 0-1 0,0-1 1 0,0 1 1 16,-4 8 0-16,-5 8-3 0,-2 5 3 15,2 2 1-15,0-1-2 0,1 3 3 16,1-3-6-16,2-3-2 0,2-1-1 16,2-6 0-16,1 0 0 0,0 1 2 15,0-5 3-15,3 2 2 0,1-4 5 16,2 2 1-16,-3-5-1 0,4 1 0 15,-3-3-1-15,-1 1-1 0,4 2 0 16,-2-3 2-16,-1 0 2 0,2 1-1 16,0-2 6-16,2 0-1 0,8 0 1 0,2-8-2 15,-1-1 1-15,-1 0-3 0,0-3 4 16,0 0-2-16,-1-1-2 0,-1 1 1 16,1-2-3-16,0 3 1 0,-1-2 0 15,-1 2-1-15,-2 6-1 0,3-1 0 16,-5 1-1-16,-5 3-1 0,9 1 0 0,-7 1-2 15,3 0 1-15,5 1-1 16,-8 6-1-16,3 2 1 0,-4 4 0 16,-3-2 2-16,-1 6 2 0,-1 3 0 15,-3 0 2-15,-5 3 0 0,-6 0 0 0,0-5 1 16,-1-2 0-16,3-7 1 0,4-3 1 16,5-3 5-16,3-3 5 0,-5 0 0 15,-3 0-3-15,-2-5-1 0,2-7-7 16,3-5-1-16,5-4-1 0,0-6 1 15,8-1-3-15,5-2-3 0,5 0 0 0,5 0-2 16,2 1-2-16,1-1-4 16,3 5-2-16,3-1-10 0,0 0-9 15,4 2-12-15,0-2-16 0,-1 1-7 16,1-2-4-16,-3 0-2 0,-1 1 11 0,-3-3 11 16,-2 4 20-16,-2-2 20 0,-6 4 23 15,-2 2 24-15,-7 6 20 0,-3 8 14 16,-4 4-6-16,-3 3-17 0,0-4-16 15,-1 1-12-15,-2-1 1 0,-9 3 1 16,-1 1 0-16,-7 6 3 0,-6 6-3 0,4 3-1 16,-1 3-5-16,3 1-6 0,2 1 1 15,3 3-5-15,4 1 5 0,2 0-5 16,3 0-1-16,1 2-1 0,2-2-1 16,2 1 1-16,1-1-3 0,0 0 2 15,0 2-2-15,0-2 0 0,1 2 0 16,1-2-2-16,-2-6-2 0,1 1 2 15,-1-1-2-15,0-6 2 0,0 5-1 16,0-6 1-16,0-7-2 0,0 2 2 16,0-6-1-16,0 0 1 0,0 0 0 0,0 2 2 15,0-1 0-15,0 1 1 0,0-1 2 16,0 1 3-16,0 0 2 0,0-1 4 16,-1 0 1-16,1 2 4 0,0-3 3 15,0 0-1-15,0 0-3 0,0 0-5 16,0 0-6-16,0 0-3 0,0-4-2 15,0-4 0-15,4-1 1 0,1 2-1 16,-1-1 0-16,-1 5-2 0,0 0 3 16,-3 3-2-16,0-2-1 0,0 2 0 15,1 0 0-15,0-1 0 0,7 1 1 0,2 0 1 16,6 0-2-16,-3 4-1 0,-2 4-1 16,-2 3 0-16,-5-4 0 0,1 8 0 15,-5 2 2-15,0 0 0 0,0 6-5 16,-7-2 1-16,-2 1-3 0,-4-3-8 15,1-1-6-15,-2-3-15 0,5-5-27 0,3-1-24 16,3-7-19-16,3-2-18 0</inkml:trace>
  <inkml:trace contextRef="#ctx0" brushRef="#br0" timeOffset="54449.68">29527 6750 416 0,'0'0'79'16,"0"0"-30"-16,0 0-13 0,0 0-12 15,15-79-7-15,-14 75-5 0,-1 4-10 16,0-2-10-16,0 2-13 0,0-2-53 0,1 1-54 16,-1 1-71-16</inkml:trace>
  <inkml:trace contextRef="#ctx0" brushRef="#br0" timeOffset="54870.38">29894 6788 647 0,'0'0'35'0,"0"0"-15"0,0 0-6 16,0 0-10-16,0 0-6 0,0 0-2 15,0 0-4-15,0 0 1 0,0 0 3 16,0 0-1-16,-42 32 3 0,23-8-1 0,2 2 1 15,1 1-1-15,2-1 2 16,4 0-1-16,2-10 0 0,1 2-2 16,6-10 0-16,-1-3-2 0,2 1 3 15,0-6 1-15,0 4 2 0,0-2 1 0,2 1 0 16,8-1 1-16,1-2-2 0,7-7 0 16,2-3 0-16,2-1 4 0,-2 0-3 15,-1 0 1-15,-3 1-1 0,-2 4-1 16,-2 2 1-16,-2 1-1 0,2-1 2 15,-1 4-3-15,5 0 1 0,0 0-1 0,1 2 0 16,0 6 0-16,-2-1-2 16,-1 4 0-16,-3-4-1 0,-3 5-1 15,2-2-6-15,-1 3-10 0,0-2-13 16,1 1-29-16,-6-5-31 0,0 2-28 0,4 3-9 16,-4-6 5-16</inkml:trace>
  <inkml:trace contextRef="#ctx0" brushRef="#br0" timeOffset="54981.8">30172 7045 344 0,'0'0'79'0,"0"0"-23"0,0 0-18 16,0 0-15-16,0 0-12 0,0 0-9 15,0 0-9-15,0 0-29 0,0 0-72 16,7-28-161-16</inkml:trace>
  <inkml:trace contextRef="#ctx0" brushRef="#br0" timeOffset="57844.27">31180 6727 207 0,'0'0'45'15,"0"0"-10"-15,0 0-14 0,0 0-8 16,0 0-4-16,0 0-3 0,-89-7 0 0,69 21 0 16,2 2-2-16,0 5-1 0,-1 4-1 15,5 2 1-15,0 1 1 0,0 0-1 16,3-1 0-16,4-4-3 0,1-6 0 15,3-7-3-15,3 1 2 0,0-4 2 16,0-3 5-16,0 2 9 0,0-5 5 0,9-1 2 16,6 0-4-16,5-6-6 0,1-9 3 15,2-5 2-15,-2-4 5 0,0-2 1 16,-1-1-7-16,-2 1-1 0,-2-1-6 16,-2 1-3-16,0 2 1 0,0-1 1 15,-2 4 1-15,-3 7-1 0,0 0 0 16,-5 7-4-16,-1 3-3 0,1 0-1 15,-4 4-1-15,2-3-6 0,1 1 0 16,0-1 3-16,5-2-3 0,4 5 6 16,7 0 0-16,-2 0-5 0,-1 0 3 0,-6 1-6 15,2 3 3-15,-1-3 1 0,-6 1 1 16,8-2 2-16,-3 0 4 0,6-3 0 16,1-7 2-16,-1-2 1 0,-3-3 2 15,0-2 2-15,-1-1 0 0,-1-4-1 16,-1 3 5-16,-1-2-1 0,-3 6 3 15,0 0 1-15,-3 5-3 0,-2 6 0 0,3-1-4 16,-4 5 0-16,0-1-5 16,0 1-3-16,1-2-1 0,1 1-2 15,-2 1-1-15,1 0 2 0,-1 0-1 0,0 11 9 16,-1 13-4-16,-9 6 2 0,0 5-2 16,-2 1-3-16,-2 5 0 0,1 2 0 15,0 1 0-15,0 1-3 0,0 2 2 16,1 1-2-16,0-4 0 0,1-2 1 15,1-4-1-15,-2-3 0 0,1-4-1 0,-1-4-4 16,-1-6-7-16,5-8-6 0,0-1-12 16,2-5-7-16,-2-2-28 0,-4 2-45 15,2-6-46-15</inkml:trace>
  <inkml:trace contextRef="#ctx0" brushRef="#br0" timeOffset="57991.93">31314 6882 597 0,'0'0'30'0,"0"0"-10"16,0 0-10-16,0 0-6 0,103-43-4 15,-62 39-3-15,9 1-7 0,5 0-23 16,7 0-79-16,5-2-182 16</inkml:trace>
  <inkml:trace contextRef="#ctx0" brushRef="#br0" timeOffset="59461.65">16183 8248 314 0,'0'0'60'0,"0"0"-3"0,0 0-13 0,0 0-9 15,0 0-8-15,0 0-8 0,0 0-7 0,0 0-5 16,0 0-6-16,-16-48-1 15,16 48-1-15,-3 1 0 0,-2 13 1 16,-2 7-1-16,0 8 1 0,1 1-1 16,3 0 0-16,0-1 0 0,0 0 0 0,3-1 1 15,0-4-2-15,0-1-2 0,0-2 5 16,2 0-3-16,-1-7 5 0,2 1-1 16,0-4-1-16,0-1-2 0,0 1 1 15,-1-7-2-15,-1 1 5 0,-1-5 0 16,0 0 4-16,0 0 12 0,0 1 7 15,0 0 4-15,0-1-1 0,0 0-10 16,0 0-14-16,0-12-1 0,0-8-8 16,0-5 4-16,-1 2 2 0,-1-4-5 15,1 1 3-15,1 1-2 0,0-2 1 0,0-1 0 16,0 2 1-16,0 2-1 0,0 0-1 16,1-3-1-16,2 4-1 0,5-4-1 15,0 2 0-15,2 0-1 0,1 3 2 16,1 4-1-16,4 1 0 0,1 5 1 15,3-1 0-15,-2 6 0 0,5-1-2 0,-1 5 0 16,0 2-2-16,-1 1 2 0,1 0-1 16,-5 4 1-16,0 6-2 15,-2 2 3-15,-2 1 2 0,-3 2 3 0,-4-4-2 16,1 3 2-16,-6 1 0 0,-1 2 0 16,-4 4 2-16,-7-2-2 0,-9 1-2 15,-4 0 4-15,-9 0-2 0,-6 0 1 16,-3-1-1-16,1-2 1 0,1-2 0 15,7-4 1-15,8-4 2 0,8-4 0 16,7-3-2-16,-2 0-3 0,3 0-7 0,5-1-24 16,1-8-61-16,3-3-66 0,7-6-97 15</inkml:trace>
  <inkml:trace contextRef="#ctx0" brushRef="#br0" timeOffset="60499.99">16789 8451 148 0,'0'0'60'0,"0"0"4"0,0 0-17 16,0 0 1-16,0 0-3 0,0 0-7 15,0 0-5-15,0 0-6 0,0 0-9 0,1-80-3 16,-1 74-3-16,0 1-2 0,0 5-2 16,0-1-5-16,0 1-5 0,0-2-1 15,0 1-1-15,6-1 1 0,5 2 3 16,4 0 0-16,5 0 0 0,-2 6-1 15,0 4 0-15,-1 0 1 0,-2 2-1 0,-1 0 1 16,-2 3-2-16,-3 1 2 0,-3-2 2 16,-5 2-2-16,-1 2 7 15,0 2-6-15,-6 4 6 0,-4-2-2 16,-2-4 4-16,1-6-1 0,-1-1 5 0,5-5 1 16,1-5 4-16,-2 1-3 0,3-2-1 15,-4 0-6-15,-3-11-1 0,4-2-1 16,0-8-6-16,2 0 2 0,2 7-6 15,2-6 3-15,2 0 1 0,0 0-1 16,9-6 0-16,1 2-2 0,2 0 0 0,5-1-2 16,3 3 0-16,2 1-2 0,5 1-2 15,5 3-1-15,1 2-8 0,4 0-6 16,1 3-8-16,0 1-18 0,0 2-35 16,1 4-39-16,-2 2-73 0</inkml:trace>
  <inkml:trace contextRef="#ctx0" brushRef="#br0" timeOffset="61019.77">18029 8406 495 0,'0'0'62'15,"0"0"-17"-15,0 0-13 0,0 0-13 16,0 0-8-16,0 0-6 0,0 0-2 0,0 0 0 16,0 0-2-16,-5-17 0 0,5 15-1 15,5-3 0-15,8-1 0 0,6 0 0 16,3 0-1-16,4 1 1 0,0 0 0 15,3 1-1-15,-2-1 1 0,5 0 0 16,0 0-1-16,0 0 2 0,-4-1-2 0,1 2 1 16,-4-3 0-16,-6 4 0 0,-2 0-2 15,-7 2-1-15,-5-1 0 0,1 2-2 16,-6 0 4-16,0 0-3 16,0 0 0-16,1 0-3 0,-1 0-5 0,0 0-18 15,-1 5-57-15,-10 6-106 0,-7-1-95 16</inkml:trace>
  <inkml:trace contextRef="#ctx0" brushRef="#br0" timeOffset="64859.65">19600 8265 294 0,'0'0'73'0,"0"0"-21"0,0 0-23 16,0 0-19-16,0 0-11 0,0 0-5 15,0 0 0-15,0 0 3 0,0 0 6 16,0 0-2-16,-6 41 0 0,6-14-2 0,0-1-2 16,0-2 2-16,0-3 0 0,3-4 2 15,1-1 0-15,-1-6-1 0,-2 1 2 16,2 1 2-16,-3-8-2 0,2 3 6 16,-2-7 9-16,0 0 9 0,0 0 9 15,0 0-7-15,0 0-7 0,0 0-12 16,0-4-8-16,0-8 2 0,-3-4 0 15,0-2-1-15,-1-7 0 0,2 2-2 16,2-1-2-16,0 2 1 0,0 0-2 16,3 7 1-16,3 0 0 0,-3 5 0 0,-2 6-3 15,1 0-4-15,-2 4-2 0,0-2 3 16,5 2 0-16,7 0 3 0,5 7 3 16,3 6 0-16,-3 2 1 0,-2 5 2 15,-2-1 0-15,-1 1-2 0,-2 1 3 16,-4-6-4-16,-2 2 2 0,-2-7 0 0,-2 5 0 15,0-3 0-15,0-2-1 16,0 2 2-16,0-7 1 0,0 0 4 16,0-5 4-16,-2 0 5 0,2 0 6 15,0 1 3-15,-1 0 1 0,1-1-5 0,-2 0-8 16,1 0-7-16,-2 0-4 0,-3-9 0 16,2 0-2-16,-2-7 1 0,6-1-3 15,0-1 1-15,0-4-1 0,3 7 1 16,4 3-1-16,-3 4-1 0,4 4 1 15,-1 0-2-15,4 2 3 0,6 2 0 0,1 0 0 16,5 7-1-16,-4 6-1 0,0 0-3 16,-4 4 1-16,0 3-4 15,0 1-5-15,-2 3-4 0,-3 3-18 16,-3 1-27-16,-1 2-45 0,-6-1-52 0</inkml:trace>
  <inkml:trace contextRef="#ctx0" brushRef="#br0" timeOffset="65671.77">20143 8383 462 0,'0'0'50'0,"0"0"-21"15,0 0-18-15,0 0-10 0,0 0-3 16,0 0-3-16,0 0 4 0,0 0 0 16,-86 24-1-16,70-4 1 0,-2 2-1 0,5 0-1 15,2 3 3-15,2-2-1 0,2 0 2 16,4-7-6-16,0-5 0 0,3-1-1 16,0-4 0-16,0-1 2 0,0 1 1 15,0-6 7-15,0 0 2 0,0 0 1 16,0 0-2-16,0 0 1 0,7-9-3 0,4-6 4 15,3-3-2-15,-4-1 1 16,2-1-5-16,3-1 0 0,0-1-1 16,5 3 0-16,0-2 0 0,1 3-1 15,0 1 1-15,2 3-2 0,-1 3-1 0,-7 6 2 16,3 2-3-16,1 3 2 0,0 0-1 16,4 8-1-16,-5 3-1 0,-1 3 3 15,-4 1 0-15,-3 0 2 0,0 2 1 16,-3 1 0-16,-2-6 4 0,-2 6-2 15,-3-2 3-15,0-4-3 0,0 5 3 0,-6-3-2 16,-3-1 0-16,-7 0 2 0,0-3 0 16,2-4 0-16,-1-3 3 15,3-2 1-15,0-1 2 0,2 0 0 16,0 0-1-16,1 0-4 0,3-7-2 0,0 0-3 16,3-5-1-16,2-5-2 0,1 1-5 15,1-7 3-15,11 4-4 0,3 0 2 16,3 4-2-16,2 3 1 0,-1 4 0 15,-3 3 1-15,0 3 1 0,3 2 1 16,-2 0-2-16,1 0 1 0,-3 2 0 0,0 3 2 16,-6 0 0-16,7 1 1 0,-9 0 0 15,0 0 0-15,2 0 0 0,-5 0 0 16,0 2 5-16,-2-4-5 0,-1 1 0 16,-1-5 1-16,0 5 2 0,0-1 2 15,0 1 8-15,-1 4-2 0,-1-5 5 16,-1-1 2-16,2 2 0 0,1-5-1 15,-1 0-4-15,-4 0-3 0,-2 0-6 16,-2-3 2-16,1-3-6 0,2-3 3 16,-1 1-1-16,5-2-2 0,2-6 0 0,0 3-1 15,7-4 0-15,4 5-1 0,0 1 1 16,2 6 0-16,0 1-1 0,6 4 1 16,-2 0 0-16,8 4 0 15,-1 3 0-15,-1 4-2 0,1 2-4 0,-2 2-1 16,-1 2-4-16,-3 2-15 0,-1 2-19 15,-2 3-48-15,-4 0-54 0,-2-1-75 16</inkml:trace>
  <inkml:trace contextRef="#ctx0" brushRef="#br0" timeOffset="67219.37">20774 8599 433 0,'0'0'36'16,"0"0"-13"-16,0 0-12 0,0 0-9 0,0 0-3 15,0 0 0-15,0 0 1 0,0 0 1 16,0 0 0-16,0 0-2 0,13-6 2 16,-12 6-1-16,1 0 0 0,-2 0 4 15,1 0-1-15,-1-1 1 0,5-3-2 16,4-5-1-16,2-5-2 0,2-4-2 15,1-3 3-15,-1 1-2 0,0 1 3 16,-1-1 1-16,0 3 2 0,-3 5 5 0,-1 0 3 16,-2 6 4-16,-5 1 2 0,2 2 1 15,-3 3-4-15,0-1-6 0,0 1-6 16,2 0-6-16,-1-2 1 0,0 2 1 16,6 0 0-16,-2 0 1 0,5 0-1 15,3 5-3-15,-6 0 4 0,2 5-2 16,-3-4 1-16,-2 5-3 0,0-3 0 15,-4 5 4-15,0 7-4 0,0-4 4 16,-10 7-5-16,0-3 3 0,-4-3 1 16,1-4 2-16,2-4-1 0,3-4 0 0,5-2 1 15,3-3 2-15,-1 0 1 16,1 0 0-16,-5 0-1 0,1 0-1 0,-1 0-2 16,2-8 2-16,3-5 0 0,2-3-7 15,5-5 6-15,4 3-3 0,4 1 3 16,1 4 0-16,3 2 1 0,-6 2-2 0,4 3 0 15,-6 3-2-15,1 3 1 0,4 0-1 16,2 0 1-16,1 0 0 16,-5 4 0-16,-2 4-1 0,0 1 1 15,-3 4 3-15,4 1-4 0,-3 2 5 0,-2-3-4 16,-3 1 1-16,1-2-1 0,-1-2 0 16,2 2 0-16,-3-3-1 0,-3-6 1 15,2 1-2-15,0-3 0 0,0 2-1 16,0 0 3-16,7-1 1 0,0-2 0 15,5 0 1-15,4-5 0 0,-6 1 2 0,0-2 0 16,-6 1 1-16,-4 2 1 0,1 1 0 16,-4 2 2-16,0 0 0 15,0-1-3-15,2 1-1 0,-1 0 1 16,1-1-3-16,0-1 4 0,0 0 0 0,-1 1 1 16,1 0-1-16,-1-2-2 0,2 0-2 15,0-2 0-15,-2 1-1 0,4-5 0 16,-4 5-5-16,1 0 4 0,2-4-4 15,-2 4 5-15,-1-1-1 0,0 0 1 16,-1 5 1-16,0-1-2 0,0 1 4 0,0 0-4 16,3-1-1-16,-3 1 0 0,0-2-4 15,1 2 4-15,-1-2 1 0,0 2 1 16,2-1 0-16,-2 1-2 16,0-1 2-16,1 1 0 0,-1-2 0 0,0 2 0 15,0 0 3-15,0-1-3 0,0 1 0 16,0 0 0-16,0 0 0 0,2-2 0 15,-2 2 1-15,0 0 0 0,0 0-1 16,0-2 0-16,0 2 0 0,0 0 0 16,0-2 0-16,0 1-1 0,0-1 1 0,0-3-1 15,0-2 1-15,-2 3 1 0,2 0 0 16,0 4 0-16,-1-2 0 0,1 2-1 16,0-2 0-16,-2 1 0 0,2-1 0 15,0 0 0-15,0 1-1 0,0-5 0 16,0-1 0-16,0 0-1 0,0 3 0 0,0-1 0 15,0 0 2-15,0 0 0 0,0 0 0 16,0 5 0-16,0-1 0 16,0 1 0-16,0-2 0 0,0 0 0 15,0 1 0-15,0 1 0 0,0-1 0 0,0 1 0 16,0-1 0-16,0 1 0 0,0-2 0 16,0 2-2-16,0-2 2 0,2 2 0 15,-2-1 2-15,0 1-2 0,0-2-3 16,0 2 3-16,0-1-2 0,0 1 1 15,0 0 1-15,0 0-1 0,1 0 1 0,-1-2 0 16,0 2 0-16,0 0 0 0,0 0 1 16,0-2 0-16,0 2 0 15,0 0 0-15,0 0 2 0,0 0-2 0,0 0 0 16,0 0 2-16,0-1-3 0,0 1 2 16,0 0 0-16,0 0-1 0,0 0 0 15,0 0 0-15,0 0-1 0,0 0 0 16,0 0 0-16,0 0-1 0,0 0 1 15,0 0-1-15,0 0 0 0,0 0 0 16,0 0 0-16,0 0 0 0,0 0 1 0,0 0 0 16,0 0 1-16,0 0 1 0,0 0 1 15,0 0 0-15,0 0 3 0,0 0 1 16,0 0 3-16,0 0 0 0,0 0-1 16,0 0 0-16,0-2-7 0,0-3-2 15,2-2-1-15,-1-6 0 0,2-4-1 16,0-1 1-16,2-4 1 0,-2 1-1 15,1 2 0-15,-1 4 0 0,1-1 1 16,-3 5 0-16,1 6 1 0,-1-8 0 16,1 9-1-16,-2-2-1 0,1 1-2 0,-1 5-2 15,0-1 0-15,0 1 2 0,0 14 2 16,-3 6 2-16,-3 11 0 0,-2 2 0 16,1 1-3-16,1-1 1 0,1 0 0 15,2 0 0-15,2-1 5 0,1-1-4 16,0 0 4-16,0-4-5 0,3-3-1 0,3-3 1 15,1-2-1-15,3-4-1 16,3-2 1-16,2-2-3 0,5-3-5 16,1-5-8-16,3-3-16 0,3 0-24 15,1 0-41-15,4-9-36 0,-3-2-58 0</inkml:trace>
  <inkml:trace contextRef="#ctx0" brushRef="#br0" timeOffset="67408.85">21465 8435 546 0,'0'0'55'0,"0"0"-17"0,0 0-16 16,0 0-13-16,0 0-9 0,0 0-5 15,0 0-4-15,0 0-6 0,0 0-23 16,79-31-59-16,-44 22-79 0,3-1-113 15</inkml:trace>
  <inkml:trace contextRef="#ctx0" brushRef="#br0" timeOffset="69343.77">22615 8349 345 0,'0'0'70'0,"0"0"-18"0,0 0-15 0,0 0-15 15,0 0-9-15,0 0-8 0,0 0-6 16,0 0-4-16,0 0-3 0,0 0 3 16,-15-17-1-16,1 35 7 0,-2 6-2 15,-3 2 0-15,3 0-2 0,2-2 0 16,4 0 4-16,1-1-4 0,3-6 3 15,3 0-5-15,2-6 1 0,1-6-2 16,0 6 2-16,0-5-4 0,0-1 0 0,0 1 4 16,0-6 5-16,3 0 5 15,7-5 3-15,3-9-5 0,4-2-4 0,-1-5 4 16,-2-1-1-16,-2 1 3 16,-3-1 2-16,-1 1-2 0,-2 0 1 0,-3 4-1 15,0 1 3-15,0 4-2 0,-2-1 3 16,1 1-2-16,-1 0-2 0,1 2-3 15,-1 5-2-15,1 0-2 0,-2 5-3 16,1-4-4-16,3 1-1 0,2-3-2 16,7-3 1-16,3 3 2 0,3-2-1 0,3 1-2 15,-2 0-7-15,-3 1-1 0,3-1 2 16,-2-2 5-16,2-4 10 0,0 0 5 16,-1-3 3-16,-2 1 5 0,-2 2 4 15,-5 1 3-15,-1 1 4 0,-5 4-5 16,-1-5-3-16,1 4 0 0,-2 3 1 0,0 0 1 15,-2 5 3-15,0-1-4 16,0 1 0-16,0-1-4 0,2-1-4 16,-2 1-3-16,0-1-2 0,0 0-1 15,0 1-2-15,1-1-2 0,-1 2 1 0,0 0-1 16,-1 8 2-16,-7 9 2 0,-3 7-2 16,1 6 1-16,-1 5-1 0,0 3 1 15,0 2-2-15,-1 2 1 0,1 2-2 16,-2 2 2-16,4-2 3 0,0 0-5 15,2-5 4-15,2-3-6 0,0-2-1 0,2-6-2 16,0-8-3-16,2-1-5 0,-1-6-19 16,1 0-15-16,-1-1-28 15,1-8-18-15,-3 4-27 0,1-5-22 16</inkml:trace>
  <inkml:trace contextRef="#ctx0" brushRef="#br0" timeOffset="69468.35">22749 8590 324 0,'0'0'51'0,"0"0"-21"16,0 0-19-16,0 0-4 0,77-55-7 0,-48 46-2 16,4 0-12-16,5 3-6 0,3-1-18 15,3 4-38-15,2 2-40 0</inkml:trace>
  <inkml:trace contextRef="#ctx0" brushRef="#br0" timeOffset="70008.63">23809 8272 504 0,'0'0'39'0,"0"0"-12"16,0 0-8-16,0 0-5 0,0 0-4 15,0 0-6-15,0 0-2 0,0 0-1 0,0 0-1 16,-88-51 1-16,66 38 0 0,1 1 2 16,-1-1 0-16,4-1 2 0,1 1-1 15,5-3-2-15,1 1-2 0,5 1 2 16,2-1-3-16,2-5 1 0,2 1-1 15,0-9-4-15,0 3 2 0,8 3-1 0,2-1 1 16,4 4 2-16,-1-1-1 16,3 4 1-16,-1 2 0 0,1 1-5 15,1 6 4-15,-4 1-6 0,3 6 5 16,4 0 3-16,2 6-2 0,5 8 4 0,-2 3-3 16,0 2 1-16,-2 6-1 0,-5-1 0 15,-3 4 1-15,-5 1-2 0,-4 3 1 16,-6 3 1-16,0 0 0 0,-13 2 0 15,-5-1 0-15,-3-2 0 0,-7-2 2 16,-2-7-1-16,-2-2 1 0,-3-5-3 0,-1-4 3 16,-3-2-1-16,2-4 0 0,5-4 3 15,7-1-2-15,12-3-1 0,4 0-1 16,4 0-2-16,0 0-6 16,1 0-15-16,4 0-36 0,0-6-58 0,4-3-42 15,12-5-32-15</inkml:trace>
  <inkml:trace contextRef="#ctx0" brushRef="#br0" timeOffset="71659.78">24009 8161 396 0,'0'0'55'0,"0"0"-22"0,0 0-19 16,0 0-12-16,0 0-7 0,0 0 2 0,0 0 2 15,0 0 2-15,0 0-2 0,58 31 0 16,-47-10 0-16,-4 2-2 16,-1 1 1-16,-1 1 1 0,-4-3 0 15,-1 3 1-15,0-4 1 0,-7 0 0 0,-2-3 2 16,-1-1-1-16,-4-4 0 0,3-3 2 16,-1-4 5-16,3-2 2 0,4-2 3 15,-5 0 4-15,3-2 3 0,-3 0-4 16,-3-4 0-16,4-1-4 0,-1-6-6 15,6-4-1-15,2-4-3 0,2-3-2 0,0-3-1 16,9 1-1-16,5-2-2 0,2-1 2 16,4 1-2-16,1 2 0 15,1 1 0-15,-1 5 0 0,2 2 1 16,-4 6 0-16,-3 4 0 0,0 3 0 0,-5 3-3 16,2 0 2-16,6 0-1 0,-4 4 1 15,5 6 0-15,-4 2 0 0,-2 3-1 16,-2 2 0-16,-2 3-1 0,-1 0 0 15,-5 3-2-15,-3 2 1 0,-1-1 2 16,0 1-2-16,0-3-2 0,-1 1-5 0,-2-6 1 16,2-9-2-16,-1 4 3 0,2-7 3 15,-1 0 1-15,1 1 7 0,0-6 7 16,-2 0 1-16,2 0-2 16,0 0 1-16,0 0-3 0,0-2 2 0,6-5-2 15,1-7 2-15,1 2-1 0,0-1-1 16,-1 0 3-16,1-1-2 0,-1 3 0 15,4-6 1-15,-2 2-2 0,1-1-1 16,3 1-1-16,-1 0 1 0,0-3 3 16,2-2-2-16,-2-1 0 0,0-3-1 0,0 1-1 15,-2 0 2-15,0 0-1 0,-2 2 1 16,-4 6 2-16,-3 0 5 0,-1 4 0 16,0 5 4-16,0 0-5 0,0 6-5 15,0-2-4-15,0 2-6 0,0-1 0 16,-1 1-2-16,-11 1 0 0,-3 13 3 0,-3 5 1 15,1 8-1-15,5 1 2 0,1 1-1 16,5 3 0-16,3-3 0 16,1 0-3-16,2-4-3 0,0-2-1 15,6-3-2-15,-1-6-4 0,2-4-3 0,-1-2-2 16,-4-5 2-16,1 0 7 0,-3-3 6 16,0 0 1-16,6 0 3 0,3 0 0 15,5-3 1-15,2-6 1 0,-1-3 0 16,-1 0 0-16,3-2 0 0,4-2-1 15,-1-2-2-15,5 2 2 0,-1-2 1 0,-1 1 0 16,-1 0 4-16,-2 5 0 16,-7 3 2-16,-4 3 1 0,-2 1 2 15,-2 4-1-15,-3-2-3 0,3 1-4 16,-5 2-3-16,0-1 0 0,4 1 0 0,2 0 2 16,2 1 0-16,4 7 1 0,-1 3-1 15,1 2 2-15,-3-3-2 0,-2 3 1 16,0-1-2-16,-4-2-1 0,2 4-1 15,-2-4 0-15,-2-6 3 0,-1 8 0 16,0-3 0-16,-1 5 7 0,-7 2 0 0,-5-3 4 16,-1-4 1-16,2-3 1 0,-2-2-1 15,4-2-1-15,-2-2-1 0,2 0-1 16,3-6-2-16,-5-5-4 16,6 4-2-16,2-8-2 0,4-4 0 0,0-1-1 15,4-7-4-15,9 3-2 0,3-2 0 0,6 0-5 16,1-1-5-16,2 1-5 15,2 0-12-15,2 1-1 0,-1 0-9 16,-1 1 0-16,1-1-2 0,-3 0-9 16,1 0 7-16,-1 0 1 0,0-2 13 0,-1 1 13 15,-2-1 14-15,-2 0 5 0,2 5 13 16,-3-1 11-16,-5 5 15 0,-1 4 27 16,-7 5 13-16,-3 6 1 0,-3 3-10 15,0-2-24-15,0 2-19 0,0 0-11 16,0 0-4-16,0 0-4 0,-9 4 2 0,-7 11-1 15,-4 5-1-15,3 3-2 16,0 5 4-16,0 1-6 0,3 3 4 16,2 1-4-16,2 2-1 0,-1 1 0 15,4 1 0-15,-1-2 0 0,4 0-1 0,2 1 1 16,0-2-3-16,2-2 2 0,0-4-1 16,2-1 0-16,3-2-1 0,-2-8 2 15,1-1-3-15,-2-5-1 0,-1-6 0 16,0 0-3-16,-1-5 3 0,0 0-1 15,0 5 0-15,0 0-1 0,0 0 0 0,-4 0 2 16,0-3 5-16,-1-1 5 16,-5-1 0-16,2 0 1 0,-4-8 0 15,-2-7 0-15,6 5 0 0,4-4 0 0,2-4-3 16,2-2-1-16,2-4-1 0,7 1-1 16,2 3-1-16,5 2 0 0,1 1 0 15,1 5 0-15,-4 5 2 0,-1 1-1 16,-2 4-2-16,1 2 1 0,5 0-3 15,-3 2 2-15,3 7 0 0,-2 3 1 16,-4 5 1-16,2 1 1 0,-4 3 0 0,0 2-1 16,-1 0 0-16,1-1-2 0,-3 0 2 15,1 0 0-15,-3 1-2 0,1-8 1 16,-4 2-2-16,-1-5-2 0,0-1 0 16,0 0 0-16,-1-7-1 0,-5 3-3 15,3-3 3-15,0-1-5 0,0 0-4 16,-4-3 0-16,-3 0-5 0,-3-8-6 15,0-4-20-15,4 0-7 0,6-6-6 16,3-5-3-16,0-6 18 0,5-11 6 16,3 1 9-16,1 0 9 0,1-1 2 0,1 2 4 15,3 3 4-15,0 5 8 0,1 3 9 16,-5 9 7-16,0 2 6 0,-5 9 3 16,-3 2-4-16,1 2-11 0,-3 3-10 15,0 0-7-15,0 0 0 0,0 0 3 16,0 11-1-16,0 9-5 0,-2 2-21 0</inkml:trace>
  <inkml:trace contextRef="#ctx0" brushRef="#br0" timeOffset="72091.43">25508 8210 423 0,'0'0'50'0,"0"0"-8"16,0 0-14-16,0 0-6 0,0 0-8 16,0 0-4-16,0 0-4 0,0 0-3 15,0 0-2-15,0 0-1 0,-37-17 0 16,14 19-1-16,2 9 0 0,1 3 0 16,1 1-1-16,2 3 2 0,0 1-2 15,2 3 4-15,1-3-4 0,4 1 2 16,4-6-3-16,0 1-1 0,2-5-1 15,2 3 2-15,2-3 1 0,0 1 1 16,0-2 0-16,0-4-1 0,2 2 1 0,2-3 1 16,-1-2 3-16,6 2 2 0,2-4-1 15,6 0 2-15,5-2-4 0,-1-6-1 16,0-2 0-16,1-1 1 0,-2 0 0 16,2 1-2-16,-2 1 2 0,0 0-1 15,-5 2-1-15,-5 4 1 0,1 3-2 0,-1 0 0 16,1 0 1-16,6 0 0 15,-2 7 0-15,-1 1-1 0,2 5-1 16,0-1 1-16,-5 0-1 0,2 0 0 16,-6-1-2-16,2-1-2 0,-4-3-10 0,0 2-25 15,1 0-67-15,-3-5-93 0</inkml:trace>
  <inkml:trace contextRef="#ctx0" brushRef="#br0" timeOffset="72840.82">26823 8195 488 0,'0'0'63'16,"0"0"-18"-16,0 0-14 0,0 0-6 15,0 0-7-15,0 0-4 0,0-77-4 0,0 77-5 16,0-2-3-16,0 2-4 0,0-2-2 16,-2 2 0-16,-9 0 1 0,-7 8-1 15,-2 8 2-15,3 4-2 0,1 5 1 16,4 2-1-16,3 2 2 0,3-3-2 15,3-6-1-15,1-1-1 0,2-1-4 16,0-1-1-16,3-2-1 0,5-4 0 0,-2-5 1 16,-3-5 5-16,2 3 1 0,-1-4 5 15,6 0 0-15,3-8 0 0,2-4 0 16,-4-2 1-16,-2-1-2 0,-2-3 2 16,2-1-1-16,-2 0 2 0,0-2 2 15,1-1-3-15,-1 0 1 0,4-1-1 16,-1 0-1-16,5 2 0 0,-1 0-3 15,4 1 2-15,-1 1-1 0,2 3 1 16,0 1 0-16,1 1 1 0,-1 2 1 16,-6 3-1-16,0 0 1 0,-6 6 1 0,0-2-2 15,2 1 2-15,-2-2 0 0,0 2 1 16,1-1 0-16,3-5 4 0,4 1 0 16,1-4 2-16,-1 0-1 0,0 0 0 15,-2-2 1-15,-4 7-1 0,-1-3 2 16,-2 3-9-16,-2 0 5 0,1-2-7 0,-4 5 5 15,2 3 1-15,-3 2-3 0,0-1-1 16,0 1-1-16,0-2-3 16,1 2 1-16,-1-2 0 0,0 2 1 15,0 6 6-15,-7 8-4 0,-4 5 4 0,1 3-3 16,-4 1-2-16,0 0 1 0,2 2 0 16,-2 0 0-16,2 5 1 0,-1 2 0 15,0 3 0-15,3 0 0 0,-1 1-2 16,4 2 0-16,-1-1-2 0,4-1 1 15,1-1 0-15,1-2-1 0,1-1 0 0,1-4 0 16,-1-2-3-16,1-9 0 0,0 3-5 16,-3-2-19-16,2-7-29 15,-1 7-70-15,-1-8-82 0</inkml:trace>
  <inkml:trace contextRef="#ctx0" brushRef="#br0" timeOffset="72989.3">26895 8354 414 0,'0'0'43'15,"0"0"-19"-15,0 0-23 0,91-30-6 16,-65 24-17-16,5 1-44 0,-4 2-91 16</inkml:trace>
  <inkml:trace contextRef="#ctx0" brushRef="#br0" timeOffset="74687.82">28452 8238 194 0,'0'0'64'0,"0"0"-5"0,0 0-6 16,0 0-7-16,43-92-10 16,-39 79-11-16,3-2-4 0,-4 4 4 15,-2 0-6-15,1-1 0 0,-2 6-5 0,0-4-6 16,-2 1-4-16,-4 2-4 0,-6 0-5 16,-7 4 1-16,-4 3 0 0,-9 1 2 15,0 8 0-15,2 3 0 0,1 0 1 16,3 4-2-16,4-1 1 0,6 0 1 15,0 2 1-15,6 0-2 0,3-5 1 0,0 1 1 16,4-4 0-16,1-4 1 0,1 1-1 16,1-6 2-16,-2 0 0 0,2 2 2 15,0 1-1-15,6-2 0 16,7-1-2-16,0-1 1 0,7-10 0 0,-2-1-1 16,-1-2 3-16,2-1-1 0,-2 1 0 15,1 0 0-15,-2 1 2 0,-4 4 4 16,-4 3 1-16,-1 1 1 0,-4 4 0 15,0-2-4-15,1 0-2 0,-4 3-3 16,0 0-3-16,0 0-1 0,4 0 1 16,1 4 3-16,1 9 1 0,-1 6 4 0,0 4-2 15,-2 3 0-15,0 1-1 0,-1 5 0 16,0 1-3-16,-2 1 1 16,0 1-2-16,0-2 0 0,0 2-2 0,-4-2 2 15,-1-1 4-15,1 0-4 0,-2-5 6 0,3-5-6 16,-1-5-1-16,1-5 1 15,1-8-3-15,1 2 3 0,1-6 2 16,-3 0 0-16,3 0 2 0,0 2 4 16,-1-1-1-16,1-1 1 0,0 0-2 0,0 0-4 15,0-9 0-15,7-6-2 0,2-5-6 16,-1-2 5-16,4 4-3 0,-1 1 4 16,1-1 0-16,2 0-1 0,3 2 0 15,0 0-2-15,0 0 3 0,3 2-2 16,0 4-1-16,-6 2 1 0,0 2-1 15,-5 1-3-15,-5 4-7 0,0-1-18 16,-4 2-46-16,0-1-67 0,0 1-84 16</inkml:trace>
  <inkml:trace contextRef="#ctx0" brushRef="#br0" timeOffset="75146.34">28752 8171 558 0,'0'0'38'0,"0"0"-9"0,0 0-6 16,0 0-6-16,33-82-10 0,-24 71-5 15,-2 4-3-15,4-3-1 0,-2 6-1 16,1 1-1-16,6 0 0 0,0 3-2 16,6 1 3-16,-1 10 0 0,-1 2 1 0,0 4-1 15,-3 3 2-15,0 1-1 0,-3 2 0 16,-3 0-1-16,-2 0-1 0,-5-6-2 16,-1-1 2-16,-3-4 2 15,0-2 0-15,0 2 0 0,0-8 2 0,0 0 3 16,0-4 4-16,0 0 5 0,0 0 3 15,0 0-2-15,-4 0-3 0,-8-1-4 16,-2-8-2-16,-3-5-1 0,3-2-1 16,5-2 1-16,4 2-3 0,0-2 0 0,5 0 0 15,0 1 0-15,5-6-2 0,5 3 1 16,4 4-2-16,2 0 1 0,4 3-3 16,3 2-1-16,1 2-4 0,3 5-7 15,4 1-13-15,-2 1-35 0,2 2-60 16,-2 0-87-16</inkml:trace>
  <inkml:trace contextRef="#ctx0" brushRef="#br0" timeOffset="75357.89">29501 8207 644 0,'0'0'29'0,"0"0"-11"0,0 0-9 0,0 0-8 15,0 0-11-15,0 0-20 0,0 0-98 16,0 0-176-16</inkml:trace>
  <inkml:trace contextRef="#ctx0" brushRef="#br0" timeOffset="76660.78">15364 9783 415 0,'0'0'64'0,"0"0"-21"16,0 0-17-16,0 0-12 0,0 0-7 16,0 0-4-16,0 0-1 0,0 0 0 15,0 0 3-15,0-18 2 0,18 13-1 0,8-1 0 16,4 1-3-16,5 1 0 0,5-1-2 16,-1 1-1-16,2-3-3 0,-1 4-2 15,-4 1-3-15,-3 2-5 0,-5 0-10 16,-9 0-32-16,0 2-56 0,-8 5-64 15</inkml:trace>
  <inkml:trace contextRef="#ctx0" brushRef="#br0" timeOffset="76865.12">15337 9947 587 0,'0'0'41'0,"0"0"-6"15,0 0-14-15,0 0-6 0,0 0-5 16,0 0-4-16,0 0-2 0,0 0-1 0,0 0-2 16,88 6-1-16,-52-11-1 15,6 2-2-15,3 0-3 0,0 1-5 16,2 2-11-16,1 0-27 0,1 4-76 16,-1 5-108-16</inkml:trace>
  <inkml:trace contextRef="#ctx0" brushRef="#br0" timeOffset="93319.21">16402 9105 160 0,'0'0'33'0,"0"0"-7"0,0 0-4 15,0 0 1-15,0 0 0 0,0 0-3 0,0 0 3 16,0 0-4-16,0 0-1 0,-10-70 1 15,9 65-1-15,-2-4-2 0,2 4-2 16,-5-1-1-16,1-1-5 0,-5 2-4 16,3 0-5-16,-3 4-5 0,-7-1 3 15,2 2-1-15,-1 0-1 0,3 6 4 0,0 4-1 16,2 0-2-16,-3 4 3 0,2-1-1 16,4 2 1-16,1 2-1 0,3-4 0 15,-2 2-1-15,5-5 1 16,-1 4-1-16,1 4 2 0,1-6 6 0,0 6-6 15,0-6 2-15,0-2-3 0,3-1-2 16,-2-4 1-16,2-1 2 0,-3-4 3 16,0 0 4-16,4 0 2 0,6 0 1 15,7-9-4-15,4-5-5 0,-2-3 4 16,-2-3-4-16,0 0 5 0,-3 0 3 0,-2 0-4 16,-3 2 2-16,-3 4-2 0,0 1 0 15,-2 3 7-15,-3 6 3 0,1-1 0 16,-2 5-1-16,0-1-8 0,0 1-7 15,1-2-4-15,-1 2 0 0,2-1 1 16,2 1 3-16,3 3 1 0,1 7 0 16,2 6-2-16,-3-1 1 0,-1 3 1 15,0-1 0-15,-3-5-1 0,2 2-2 0,-2-6-1 16,1 2 0-16,4 4-3 16,-4-7 0-16,6 5-8 0,0-3-9 0,-2-2-16 15,-3-1-11-15,7-5-3 0,-1-1 0 16,7 0 9-16,2-6 10 0,0-5 9 15,-1-3 12-15,-6-1 7 0,2 0 12 16,-4-1 9-16,-4-3 7 0,-2-3 5 16,-2-1 0-16,-2-3 5 0,-1-1 9 0,0-4 8 15,0-1 4-15,0 4-2 0,0-1-5 16,0 9-4-16,0 8-2 0,0 6-3 16,0 6-4-16,0-2-8 15,0 2-11-15,0-1-11 0,0-1-4 0,0 2-1 16,0 0-1-16,0 2 2 0,0 14 0 15,0 9 1-15,-1 7-1 0,-1 1 0 16,-1-1-2-16,0-2 1 0,-1-1-1 16,1-9 0-16,2 0-1 0,-1-8-2 15,2 0 1-15,0 0 2 0,0-7-1 0,0 1 3 16,0-6 1-16,0 0 1 0,0 0 0 16,0 2 3-16,0-1 0 0,0-1 1 15,0 1-1-15,6-1-1 0,4-2 1 16,6-10-4-16,0-1 1 0,0-1 0 15,-2 1-1-15,1 0 0 0,-2 1 1 16,1 2-1-16,-2 3 3 0,1 2-1 16,-3 2 0-16,0 3 0 0,4 0-1 15,-5 0 1-15,3 7 0 0,-2 6 2 16,-4 1 0-16,-2 0 1 0,-1 4-2 0,-3 0 2 16,-2 2 2-16,-5 3-3 0,-6-3 3 15,2-3-5-15,-5-4 2 0,0-3 1 16,-3 0-1-16,0-3 0 0,-4-2-1 15,3 0-2-15,4-4-5 0,-3-1-6 16,2 0-23-16,4-1-38 0,-2-8-74 0,8 6-117 16</inkml:trace>
  <inkml:trace contextRef="#ctx0" brushRef="#br0" timeOffset="93747.32">17036 9016 229 0,'0'0'32'0,"0"0"-9"0,0 0-10 0,0 0-7 16,0 0-1-16,0 0 3 0,0 0 6 15,0 0 1-15,0 0 3 0,-52 11 0 16,42 0-2-16,-1-1-1 0,4-2-4 16,0 4-4-16,1-3-3 0,3-4-1 15,2 5-4-15,1-4-1 0,0 6-1 0,1 2 1 16,8-3 2-16,5 2 0 0,-5-5 0 16,5-4-2-16,3-2 2 0,1-2-3 15,6 0 3-15,0 0 3 0,-2-6-1 16,-2-3-1-16,-7 2 3 0,-1-1 1 15,-2-2 1-15,-5 1 1 0,3-4 1 0,-5 3 2 16,-3-3 7-16,0-6 0 16,-2 3-1-16,-4-4-4 0,-2 2-6 15,2 7-5-15,-4-1-1 0,5 5-2 16,3 2-5-16,-1 2-8 0,3 3-24 0,-2 0-35 16,2 0-46-16,-1 0-51 0</inkml:trace>
  <inkml:trace contextRef="#ctx0" brushRef="#br0" timeOffset="94367.69">17289 9036 477 0,'0'0'53'0,"0"0"-15"15,0 0-14-15,0 0-10 0,0 0-10 16,0 0-5-16,0 0-2 0,0 0 0 15,0 0 3-15,0 0-1 0,0 14 0 16,-3 5 0-16,-1 2-3 0,-1-1 2 16,2-6-3-16,0 1-1 0,0-4 2 0,2-6 0 15,1 5 3-15,0-4-5 0,0 0 3 16,0 0-1-16,0-6 0 0,0 0 2 16,0 0-2-16,3 0 4 15,7 0-4-15,6-8 5 0,0-3 1 0,3-3-1 16,-6-1 1-16,3-2-1 0,-3 0 2 15,-4 5 1-15,0 1 3 0,-3 4 0 16,-3 3 1-16,0 0 1 0,-1 1-2 16,1 0-2-16,-1 1-1 0,1-2-2 15,-3 4-2-15,0-1 0 0,6 1 0 0,-3 0-1 16,4 6 0-16,0 0 0 0,-1 3 0 16,3 5-1-16,-2-2 0 0,3 3 0 15,0-2 0-15,0 0 1 0,-2-4 0 16,0 0 1-16,1-5-1 0,-6 0 0 15,6-1 1-15,-4-3 0 0,5 0 1 0,5 0 0 16,-3-10-1-16,3-2 1 16,-3-3 1-16,-2-3 0 0,-3-1 1 15,-2-2 1-15,-4 0-2 0,-1-3 0 16,0 1 1-16,0 0 0 0,-4 0 6 0,1 8 0 16,0 6 3-16,1 0 0 0,1 5-3 15,-1-1-4-15,0 0-4 0,2 5-3 16,0-1-3-16,0 1-2 0,0 0 1 15,0 0 3-15,0 3 2 0,0 12 2 16,0 6-1-16,2 5-2 0,1-1-1 0,0-4-1 16,2 0 0-16,1-1-2 15,-1 0-4-15,1-2-4 0,3-1-12 16,-3-5-16-16,1-1-28 0,4 0-27 16,-4-2-31-16,5-1-42 0</inkml:trace>
  <inkml:trace contextRef="#ctx0" brushRef="#br0" timeOffset="94544.77">17523 9057 502 0,'0'0'36'0,"0"0"-17"0,0 0-12 15,0 0-8-15,0 0-4 0,0 0-3 16,93-67-13-16,-59 65-21 0,1-1-39 15,3 3-44-15,-2 0-42 0</inkml:trace>
  <inkml:trace contextRef="#ctx0" brushRef="#br0" timeOffset="95015.77">18012 9000 479 0,'0'0'60'0,"0"0"-19"16,0 0-13-16,0 0-13 0,0 0-10 0,0 0-2 16,0 0-6-16,0 0 2 0,33-78-2 15,-20 77 1-15,3 1-1 0,4 3 0 16,-1 6 2-16,0 3-1 0,0 1 1 15,-1 4 0-15,1 0-2 0,-3 1-1 16,0 0-1-16,-3 1 1 0,-1-1-1 0,-2 0-2 16,-3-6-4-16,-1 0-7 15,-3-2-12-15,-2-6-12 0,2 0-3 16,-3-4 8-16,0 0 16 0,0 0 17 16,2 0 11-16,0 0 0 0,0 0 2 0,-1 0 0 15,1 0 5-15,-1 0 3 0,-1-7 2 16,0-4 4-16,0-4 6 0,0 5 1 15,-4-4 1-15,-2 4-3 0,0 2-6 16,2 0-3-16,1 4-3 0,0 1-2 16,3 3-4-16,-1-2-4 0,1 2-2 0,0-2-4 15,-2 1-3-15,1 1 0 0,-5 0-1 16,-7 8 1-16,-5 9-2 0,-9 8-3 16,3 5-11-16,-4 4-16 15,-2 1-39-15,-1 4-72 0,-2-1-137 0</inkml:trace>
  <inkml:trace contextRef="#ctx0" brushRef="#br0" timeOffset="97276.02">29807 8095 195 0,'0'0'23'16,"0"0"-9"-16,0 0-4 0,0 0-1 16,0 0-1-16,0 0-2 0,0 0-4 0,0 0-3 15,0 0-1-15,0-38 2 0,0 37 0 16,-1 1 0-16,0 0 2 16,-1 0-2-16,1 0 1 0,-1 0-1 0,1 0 2 15,1 0 2-15,-2 0 3 0,0 0 10 16,0 0 6-16,1 0 2 0,-1 0 2 15,-4 0-3-15,1 0-4 0,-6 1 0 16,-4 1-4-16,3 3-6 0,-5 3-2 16,1 3-1-16,-3 4-1 0,2 5 1 15,1 1-4-15,-2 1-1 0,7 2 0 0,0-1-2 16,5-6-2-16,3 0 2 0,1-5-3 16,2 1 2-16,0-2-1 0,0 0 0 15,2-2-2-15,5-3 4 0,0 0 1 16,6-6 2-16,10 0 0 0,3-7-2 15,7-7 3-15,-1-4-2 0,-4-2 1 16,-2 0 0-16,-7-1 3 0,-1 1 0 0,-6 2 1 16,-2 4 0-16,-3 2 1 15,-2 5 0-15,-4 2 3 0,2 2-5 16,-3 3-3-16,0 0-3 0,0 0-4 0,0 0 1 16,1 0 0-16,-1 0 1 0,0 11-1 15,-2 3 1-15,-3 1-1 0,2 0 3 16,0 2-2-16,2-5 0 0,-1 6 0 15,1-6-4-15,1-1 1 0,0 1-5 16,0-6-1-16,0 5-1 0,0-6-3 0,0 5-3 16,0-1-1-16,4-1-1 15,1-3 2-15,3 0-5 0,1 0-7 16,4-5-7-16,5 0 3 0,0 0 10 16,5-8 13-16,0-4 12 0,-4-3 3 0,3-5 5 15,-3-4 2-15,1-4-1 0,-1-5 8 16,-2-2 3-16,2-1 1 0,-3-1-1 15,1 1-4-15,-2-1 1 0,-2 3 7 16,-2-1-2-16,-1 2-3 0,-2 5-3 16,-4 6-3-16,-1 10 7 0,-2 0-1 0,-1 6-6 15,0 1-7-15,0 0-5 0,0 5-2 16,0 0-2-16,-10 12 6 0,-7 9-2 16,-2 8 2-16,0 4-5 0,2 0-4 15,4 2 3-15,4 0-2 0,-1 0 3 16,4-1-1-16,3-1-2 0,1-2-3 15,2-3 0-15,0-3-3 0,0-8 3 16,2-1 1-16,1-7 0 0,-1-4 4 16,-1 1 1-16,-1-6 6 0,0 0 3 15,0 0 4-15,2 1 1 0,-2-1-3 0,1 0-5 16,5 0-4-16,-2-9 0 0,3-6 1 16,2-5-2-16,1 3 2 0,-4 4-1 15,3 1 0-15,1 1 1 16,1 1-2-16,1 0 0 0,2 3-3 0,-5 4 0 15,3 1 1-15,5 0-1 0,-2 2 1 16,3 2 0-16,-5 8 0 0,-1 3 0 16,-3 2 1-16,-5 4 1 0,-4 2-1 15,0 0 1-15,-9 2-1 0,-7-1-1 16,0-2-2-16,-4 0-2 0,-3-3-3 0,-2-2 1 16,-4-2-4-16,-3-3-14 0,1-1-21 15,-1-5-20-15,1-2-22 0,10-2-11 16,2 0-51-16</inkml:trace>
  <inkml:trace contextRef="#ctx0" brushRef="#br0" timeOffset="97658.61">30449 8106 413 0,'0'0'56'0,"0"0"-20"16,0 0-18-16,0 0-12 0,0 0-5 0,0 0-2 15,0 0 0-15,0 0 1 0,0 0-2 16,0 0 1-16,-21 74-2 0,15-50 0 16,2-6-1-16,2 2-2 0,2 0-1 15,0-2 0-15,0 2 0 0,0-7 0 16,2-4 2-16,-1-4 0 0,2 0 3 15,-3-5 3-15,6 0 0 0,4-2 1 16,4-7 2-16,3-5 1 0,-5-3 5 16,-4-1 3-16,-3-1 4 0,-2-3 2 15,0 1 1-15,0 6-2 0,0-3-3 0,-2 1-8 16,2 3-4-16,0-4-3 0,-1 8-2 16,-1 3-2-16,2-1-4 0,0 3-5 15,3-1-8-15,7-2-19 0,0 3-28 16,8 1-32-16,-5 4-40 0,5 0-37 15</inkml:trace>
  <inkml:trace contextRef="#ctx0" brushRef="#br0" timeOffset="98259.75">30771 8098 470 0,'0'0'56'15,"0"0"-20"-15,0 0-18 0,0 0-9 16,0 0-4-16,0 0 0 0,0 0-1 15,0 0 1-15,0 0-4 0,0 0-1 16,-19 38-1-16,16-18 1 0,3-1-2 0,0-1 0 16,0 1 0-16,0-3-1 15,0-5-2-15,0 0 1 0,3-1-1 16,-3-5-1-16,1 1 3 0,-1-6 1 16,0 0 1-16,0 0 0 0,6 0 1 0,1-1 0 15,4-11 0-15,1-1 1 0,0-2-1 16,-2-3 2-16,2-1 0 0,-2 1 0 15,1 0 1-15,1 0-2 0,-2 1 3 16,0 6-2-16,-1 1 0 0,-3 4-1 16,-3 3 1-16,0 0-4 0,-3 3 1 0,4 0 0 15,3 1 0-15,0 4 1 0,2 6 0 16,-3 2-1-16,-2 4 0 16,3 4 1-16,-4-6-1 0,0 1 1 15,0 0-3-15,-2-5 1 0,4 2-1 0,-2-3-1 16,1-3-2-16,2 1 1 0,1-4 3 15,0 2 2-15,5-6 2 0,8 0-1 16,2-3 0-16,6-6 1 0,0-4-1 16,-3-4 2-16,-1-1 2 0,-4-4 0 15,-2 1 1-15,-2-1-2 0,-3-3 3 0,0-2-6 16,-5 0 6-16,0 2-5 0,-1 5 3 16,-6 2 1-16,1 6 0 0,-2-2 0 15,0 2-2-15,0 6-4 0,0 1 0 16,-3 3-1-16,-1 0-6 0,-5 2 5 15,-3 0-3-15,-1 8 4 0,0 7 0 16,3 5 2-16,-1 1-1 0,3 3 0 16,2 2 0-16,2 1 0 0,1-1-1 15,1 0 1-15,2-1-2 0,0 0-2 16,0-3 0-16,5-2-1 0,2-1-4 0,4-4-9 16,3-5-25-16,4 3-49 0,5-6-57 15,3-1-95-15</inkml:trace>
  <inkml:trace contextRef="#ctx0" brushRef="#br0" timeOffset="98445.34">31343 8110 609 0,'0'0'36'0,"0"0"-13"0,0 0-12 15,0 0-11-15,0 0-6 0,0 0-7 16,0 0-14-16,0 0-49 0,0 0-82 16,0 0-133-16</inkml:trace>
  <inkml:trace contextRef="#ctx0" brushRef="#br0" timeOffset="101296">31522 8647 12 0,'0'0'19'0,"0"0"3"0,0 0 4 0,0 0 3 16,0 0 5-16,0 0-5 0,0 0 0 15,0 0-9-15,18-83-1 0,-17 70-3 16,1 4-6-16,-1-4 0 0,4-5-5 15,-1 7 1-15,0-7-1 0,1 5 4 16,0-2 3-16,1 3-2 0,2 1 1 0,1-1-3 16,0-3-1-16,3 0-2 0,1 0 1 15,-2 1-2-15,4 1-4 0,-2-1 1 16,3 2 1-16,0 1-1 16,-4 2 2-16,2 3-1 0,-6 1 0 0,4 3-2 15,-1-1 0-15,1 3 0 0,5 0-1 16,-2 3 0-16,2 7 0 0,-4 4-2 15,-3 4 2-15,-4 3 0 0,-3 2 2 16,-3 2 3-16,0 0-1 0,-3 2 4 16,-7-1 4-16,-1 1-3 0,-3-2 6 0,0-3-1 15,1-2-1-15,4-8 1 0,-2-2 3 16,5-4-2-16,3-3 2 0,0-1 0 16,3-2 0-16,0 0-1 15,0 0-2-15,0 0-4 0,-1 0-5 0,-4 0-2 16,2-2-1-16,-1-1-1 0,3-8 0 15,1 0 0-15,7-5-1 0,4-7 1 16,3 4-5-16,1-1 5 0,3 0-5 16,-2-1 6-16,1 1-1 0,0 1 1 15,1-3 1-15,-1 1-2 0,2-4 5 0,1 1-5 16,-2 0 5-16,-1 1-4 0,-4 3 2 16,0 0-2-16,-5 7 2 0,0-1-2 15,-2 7 1-15,-3 2 6 0,0 0-5 16,-3 5 5-16,0-1-8 0,0 1-8 15,0 0 7-15,1 0 0 0,-1 0 0 16,-1 11 0-16,-8 7 1 0,-3 5-5 16,-1 1 4-16,0-1 1 0,1 1-2 15,1-2 1-15,2 0-2 0,3-5 2 16,3-1-5-16,2-5 5 0,1 2-1 0,0 3 0 16,0-7 5-16,6 5-6 0,3-5 1 15,-2-4 1-15,7 2-2 0,1-5-1 16,3-2-7-16,7 0-21 0,-3 0-43 15,4-2-55-15,0-5-109 0</inkml:trace>
  <inkml:trace contextRef="#ctx0" brushRef="#br0" timeOffset="101476.83">32489 8485 627 0,'0'0'36'16,"0"0"-6"-16,0 0-14 0,0 0-8 16,0 0-6-16,0 0-4 0,0 0-6 0,0 0-8 15,0 0-38-15,0 0-70 0,8 2-171 16</inkml:trace>
  <inkml:trace contextRef="#ctx0" brushRef="#br0" timeOffset="133219.93">16598 9754 189 0,'0'0'50'0,"0"0"-7"16,0 0-4-16,0 0-3 0,0 0-6 15,0 0-2-15,0 0 0 0,0 0-1 16,0 0-2-16,-9-70-2 0,9 70-9 16,-2-1-6-16,2 1-5 0,-1-2-3 15,-2 2-1-15,3-2 0 0,-1 2 1 0,-1 0 1 16,1 5 1-16,1 9 2 0,-3 6 0 16,3 1-1-16,0 6-1 0,0-9-1 15,0 1-2-15,0 1 1 16,0 0 4-16,3 6-4 0,0-2 3 0,2 0-3 15,-2-8 0-15,0-1 0 0,-1-5-2 16,1 1 1-16,-2 2-5 0,2-5-3 16,0 3-6-16,1-4-10 0,-1 3-30 15,3-2-33-15,-2-1-50 0,-2-3-74 16</inkml:trace>
  <inkml:trace contextRef="#ctx0" brushRef="#br0" timeOffset="133499.99">16398 10101 431 0,'0'0'47'15,"0"0"-18"-15,0 0-12 0,0 0-9 16,0 0-5-16,0 0-3 0,0 0 3 15,0 0 3-15,0 0 4 0,0 0 4 16,6 14-2-16,10-8-1 0,5-1-2 16,5-3-2-16,5-2-4 0,2 0-3 0,3 0-1 15,3-4-1-15,3-2-3 0,-1 0-3 16,1 0-13-16,-1-1-14 0,0 0-30 16,-2 0-43-16,-1 1-55 15</inkml:trace>
  <inkml:trace contextRef="#ctx0" brushRef="#br0" timeOffset="134108.51">16567 10439 457 0,'0'0'52'0,"0"0"-16"16,0 0-9-16,0 0-7 0,0 0-3 15,0 0-4-15,0 0-1 0,0 0-5 16,0 0-3-16,-15-52-3 0,23 35-2 0,4 2 1 16,3 3-1-16,4-1 1 0,3 3-1 15,1 0 0-15,0 2-1 0,-1 0-2 16,-6 4 1-16,0 1-2 0,1 3 2 15,-2 0 0-15,5 0-1 0,-4 6 0 16,0 3-1-16,-5 3 2 0,1 2 0 0,-5 2 0 16,-3 4 2-16,-2 1 1 15,-2 2 1-15,-8 3 3 0,-6 0-1 0,-3-2-1 16,-3 0 4-16,-2-3-6 16,1-2 7-16,3-6-5 0,3-1 1 0,1-7 3 15,5 0 0-15,5-4 2 0,-1 2 0 16,5-3 0-16,-1 0-3 0,1 0-4 15,-2 0 0-15,0 0-1 0,0 0-3 16,2-1 0-16,0-7-3 0,9-1 1 16,0 0 1-16,5 6 1 0,6 1 2 0,2 2 0 15,7 0 0-15,-2 6-3 0,-3 2 2 16,0 3-1-16,-2 0 2 0,-2 1 1 16,-4 0-1-16,-2 1 1 15,-4-5 1-15,-4 2-1 0,-1-3 1 0,-4-3 0 16,-1 7-1-16,0-1 2 0,-9 5 1 15,-8 4 0-15,-2-5 0 0,-4-3 0 16,-3-2-1-16,-4-4-1 0,-2-1 0 16,0-2-1-16,2-1 0 0,-1-1-1 15,3 0-3-15,2 0-10 0,1 0-23 0,6-3-47 16,2-1-95-16,7 1-106 0</inkml:trace>
  <inkml:trace contextRef="#ctx0" brushRef="#br0" timeOffset="140588.28">9688 7888 88 0,'0'0'31'16,"0"0"-6"-16,0 0-6 0,0 0-2 15,0 0 1-15,0 0 0 0,0 0 3 16,0 0-3-16,0 0-4 0,0 0-3 15,-16-6-3-15,15 5-5 0,-2 1-2 0,3 0-1 16,-3 0-1-16,3 0 2 16,0 0 1-16,-1 0 1 0,1 0-3 15,-2 0 0-15,2 0 1 0,-1 0 6 16,1 1 2-16,-2 14 4 0,1 7 2 0,-3 8 6 16,-1 5 6-16,-2 3 2 0,0 6-5 15,-6 6-8-15,1 5-9 0,-1 4-7 16,3 1 2-16,1 4-2 0,2 3 1 15,1 4 3-15,1 2 0 0,-1 7 1 16,0 4-1-16,2 4-4 0,-2 1 3 16,-1-2 3-16,1 2 4 0,2-3 3 15,-1-1-3-15,2 0-2 0,0-3-6 16,0-3-3-16,2-3 2 0,1-5-2 16,0-4 2-16,0-5 3 0,1-4-3 0,4-1 3 15,1-2-4-15,-2 0-1 0,2 0 2 16,1 2-2-16,-3 1 1 0,1 3 0 15,-1 1-1-15,-4 0 0 0,3 2 2 16,-3-1 2-16,0 3 1 0,0 2 1 16,0 2-4-16,0 2-1 0,-3 3 0 0,0 0-1 15,0-3 2-15,2 1 4 0,-1-3-1 16,1-3 1-16,1-2-2 0,0-1-3 16,0 0 1-16,0 1 1 15,3 2 0-15,1 3-2 0,-1 1 3 0,3-1 3 16,-2 2-3-16,2 0 1 0,0-1-2 15,1 2-2-15,0 2 2 0,3 0-3 16,-3 3 3-16,2 1-4 0,-1 0 3 16,0-2 2-16,-1 0-2 0,2-1 4 15,-2 2-5-15,2-2-1 0,-3-1 2 0,-2-2-4 16,3-4 3-16,-2-4 4 0,-2-4-4 16,2-5 4-16,-3-6-4 0,-1-4-2 15,2-4 2-15,-3-4-2 16,3-1 3-16,-3-4-1 0,0-3 0 0,0-1 0 15,0-2 0-15,0-7-3 0,0 0 3 16,0-7-1-16,0-8-2 0,0 9 3 16,0-8-1-16,0 1-1 0,0-2 2 15,0-5-1-15,0 4 0 0,0 2 2 16,0-1-3-16,0 5 1 0,0-3 0 0,0 6-1 16,0 6 3-16,0 1 0 0,0 4 0 15,0 2-1-15,0-2 1 0,0-7-4 16,0 1 2-16,0-3 1 0,0-2-2 15,0 1 5-15,0-2-4 0,0 1 1 16,0-9-5-16,0 2 1 0,0-6 0 16,0 0 3-16,0 0-1 0,0 1 1 15,0 1-1-15,0 0 0 0,0-2-1 16,0 3-2-16,0-3-2 0,0 1-6 16,0-1-7-16,0 0-21 0,0 0-7 0,0 0-10 15,0-1-3-15,0-11 6 0,-3-7 6 16,0-5 2-16,-1-1 5 0,0 1 10 15,-1-2 7-15,2-1 9 0,-1-2 13 16,-2 0 4-16,2-5 5 0,-3 2 7 16,1 0 10-16,0 2 4 0,-1 1 9 0,-2 3 5 15,1 2 2-15,-1 1 6 16,0 0-1-16,-1 1-8 0,3-3-11 0,-2-1-6 16,2 0-1-16,-2 2 8 15,5 8 9-15,-2-1 2 0,5 6-6 0,-1 5-10 16,1 1-9-16,1 5-8 0,-2-1-3 15,2 1-2-15,0 0 0 0,0 0 0 16,0 1 0-16,0 16 3 0,2 6-2 16,2 9-2-16,3 3 1 0,2 1-4 15,-2 4 3-15,5 8-1 0,-1 2 1 0,4 0-2 16,-2 4 1-16,3-3-2 0,-3-2 2 16,1-5-1-16,-2-2 0 0,1-4 5 15,-2-4-5-15,0 1 5 0,-2-5-4 16,0 0-1-16,-3-1 2 0,3-1-4 15,-4 0 4-15,0-1-2 0,-2 1 0 16,-2-2 0-16,1-6 1 0,-2-2-2 16,0-6 1-16,0-6 0 0,0 0 0 15,0-6 0-15,0 0 1 0,0 0-2 16,0 1 3-16,0 1 0 0,0 0-1 0,0-2 0 16,0 0-2-16,-3-8-1 0,0-9 1 15,0 2-1-15,1-5 0 0,2-1 0 16,0-2-1-16,0-5 2 0,5 0 0 15,1 1 1-15,-2 0 0 0,5-2-2 16,1 0-1-16,-3-4-4 0,0-1 3 0,1-2-3 16,0-2 6-16,-1-2 1 15,1-1 0-15,-1 0 3 0,3 2-1 16,-1 2 1-16,-5 4-2 0,3 6 1 16,-1 8-1-16,-3 3-1 0,0 5 1 0,-3 0 0 15,1 1 0-15,-1 4 0 0,0 1 0 16,0 5-1-16,0-1 0 0,0 1 0 15,0-7-1-15,0 0 3 0,0 1-3 16,0-5 1-16,0 7 1 0,0-3-2 16,-1 3 2-16,-2 0-1 0,1-1 0 0,1 0 1 15,-2 3 0-15,3 2 2 0,-1-2-2 16,1 2 0-16,-2-1 1 0,1-1-1 16,-1 0 1-16,1 1 1 15,-2 1-3-15,3-2 0 0,-3 2 1 0,-3 0-2 16,0 0 3-16,-6 0-1 0,0 0 2 15,-1 0-1-15,4 3-1 0,-4 1-1 16,-4-1-1-16,5-1 0 0,-9 0-1 16,2-1-3-16,0 1-17 0,-10-2-33 15,6 0-66-15,-4-3-128 0</inkml:trace>
  <inkml:trace contextRef="#ctx0" brushRef="#br0" timeOffset="141726.71">9554 7982 69 0,'0'0'19'16,"0"0"7"-16,0 0 8 0,0 0 2 16,0 0 12-16,0 0 7 0,0 0 4 15,0 0-5-15,0 0-13 0,0 0-14 16,-7-5-13-16,5 5-7 0,2 0-5 15,0 0 0-15,-1-2-2 0,1 2-2 16,0-1-1-16,-2 1-4 0,2 0-2 16,0 0-1-16,-1 0 4 0,1 0 2 15,-3 8 5-15,-2 9 4 0,0 6-5 16,-1 0 0-16,-1 1 0 0,1 2-1 0,0 1 0 16,-2 2 1-16,0 0 0 0,1-1 2 15,3-1 0-15,-1-8 1 0,0-2 0 16,2-5-1-16,1-7-1 0,2 1 2 15,0-6 2-15,-1 0 0 0,1 0 2 16,0 1 4-16,0-1-1 0,0 2-2 0,0-2 0 16,0-2-4-16,0-10 3 15,0-6 1-15,4-5 1 0,1-1-2 16,0-2-1-16,-2-3-5 0,4-1 0 16,1 0-1-16,-1-2-2 0,3 0 2 0,-3 1 0 15,-1 2 0-15,3 2 0 0,-1 2-3 16,0 2-2-16,-1 0 4 0,-3 7-2 15,-1 8 3-15,1-2 0 0,-2 8 0 16,-1-3-1-16,2 1 0 0,-3 4-2 16,0-1-2-16,0 1 0 0,0 0 0 0,0-2 0 15,3 2 3-15,1 0 2 0,1 3 0 16,-1 6 7-16,3 3-7 0,-1 3 3 16,-2-1-4-16,2 8-1 0,0-3 2 15,0 1 0-15,-1 2 2 0,1 1 0 16,0 2 1-16,0 4-1 0,1 1 0 15,2 4-1-15,-2 2 2 0,3-1-2 16,0 2-1-16,0-4-1 0,-2-2-1 16,-1-4 1-16,0-9 2 0,-3 0-2 15,-1-7 2-15,-1-7 1 0,-1 3-1 0,-1-7 3 16,0 0 2-16,0 0 1 0,0 1-1 16,0-1-2-16,0 2-2 0,-1-2-1 15,-12 0-1-15,0-5 0 0,-2-1-1 16,1 0 1-16,5 3 1 0,2-2 0 15,-3 0-1-15,0 3-2 0,-1-1-2 16,-1 0-3-16,-6 3-1 0,1 0-3 16,1 0 0-16,0 6 0 0,4 3-4 15,1 1-14-15,-1 5-25 0,2-4-42 16,3 1-39-16,0 2-61 0</inkml:trace>
  <inkml:trace contextRef="#ctx0" brushRef="#br0" timeOffset="142707.63">9788 9917 344 0,'0'0'52'16,"0"0"-15"-16,0 0-5 0,0 0-11 15,0 0-6-15,0 0-6 0,0 0-3 0,0 0-2 16,0 0 0-16,-39-39-2 0,39 39 0 16,-3 0-5-16,2-3 4 0,-1 3 1 15,1-1-2-15,-2 1 1 0,3-1 0 16,0-1-5-16,-3 0 3 0,3-4 1 15,3-4-2-15,4-3-1 0,2 1 1 16,-3 5 1-16,-5 4-2 0,-1 3 2 16,0-2-2-16,0 2 0 0,3 0 0 15,-3 0 1-15,7 0 3 0,3 0 0 16,0 9 2-16,4 5 6 0,-5 3-2 0,-3 1 1 16,0 1-3-16,-3-2-4 0,0 1-1 15,0-4 0-15,0-1-1 0,2 3 0 16,-3-5-2-16,1-3 2 0,-2 3 0 15,1-6 1-15,1 2 0 0,-2-2-1 16,-1-2 0-16,3 2 1 0,-3-5-3 16,0 0 3-16,0 0 1 0,3 0 1 0,3 0-2 15,-1 0 3-15,4-2-1 16,6-5 2-16,-4-4-2 0,4-3 2 16,-3 0-1-16,-1-2 1 0,-4 1 0 0,6-2 3 15,-7 5 0-15,-2 4 4 0,0 1 4 16,-2 4-2-16,-1-2 4 0,2 2-6 15,-3 3 0-15,0-2-5 0,0 2-4 16,0 0-3-16,2-1 0 0,-2 1 4 16,1 0-3-16,2 6 5 0,3 9-5 0,-2 7 0 15,-1 1 0-15,-2 2-2 0,1 2 2 16,-2 5-1-16,1 5 1 16,-1 5-2-16,0 3 2 0,0 5-3 15,0-1 3-15,0-1-2 0,0-4 4 0,-1-6-3 16,-1-2 1-16,1-4-1 0,-2-2 1 15,3-7 5-15,0-2-4 0,0-7 4 16,0-8-5-16,0 1 2 0,0-7-2 16,0 0 2-16,0 0 2 0,0 2 1 15,0-1 3-15,0 1 1 0,0 0-1 0,-4-2-3 16,-9 0-1-16,-3-10-10 0,-6-2 5 16,2-5-2-16,1-2 4 0,2-2 2 15,4-2 0-15,1-4 0 0,5-4-3 16,4-1 1-16,3-1-1 0,3-3-1 15,6 1 1-15,5 1-4 0,4 4-1 16,2 4-3-16,1 6-10 0,2 7-10 16,1 4-16-16,-1 5-46 0,4 4-47 15,-2 0-49-15</inkml:trace>
  <inkml:trace contextRef="#ctx0" brushRef="#br0" timeOffset="143067.33">10158 10414 503 0,'0'0'45'16,"0"0"-16"-16,0 0-11 0,0 0-9 0,0 0-5 15,0 0-2-15,0 0 0 0,0 0-2 16,0 0 1-16,0 0-1 0,73-38 0 15,-55 38 1-15,0 8-2 0,-1 4 0 16,-2 4 1-16,-4 4-1 0,-1 3 1 16,-5 3 1-16,-4 1 4 0,-1 4-3 0,-3 1 6 15,-7 0-2-15,-6 0 0 0,2-1 1 16,-4-4-3-16,2-1 0 0,5-9-2 16,2-3-1-16,3-6-1 15,3-4 0-15,2 1 0 0,1-5-1 0,0 4 1 16,1 1 0-16,10 5 1 0,4-2-1 15,6-5-1-15,3-3-3 0,5 0-5 16,3-5-14-16,1-2-44 0,1-2-87 16,-4 1-138-16</inkml:trace>
  <inkml:trace contextRef="#ctx0" brushRef="#br0" timeOffset="143956.26">6488 10596 9 0,'0'0'14'15,"0"0"1"-15,0 0 6 0,0 0-2 16,0 0 4-16,0 0 5 0,0 0-1 15,0 0 0-15,0 0-4 0,-4 0-4 16,4 2-5-16,0-2 1 0,0 0-4 0,1 0-2 16,14 2 1-16,2 1-6 0,6-1 1 15,0 1 2-15,2 2 2 16,2 0 8-16,2-2 1 0,3 0-2 16,0-2-4-16,0-1-3 0,-2 0-6 0,2 0-3 15,-2-2-3-15,-1-3-3 0,-3-2 2 16,-1 3 0-16,-2-2 1 0,-7 3-2 15,-6 1-4-15,-1-1-6 0,-5 2-7 16,2 0-2-16,-2 1 0 0,-4 0-3 16,0 0-8-16,0 0-24 0,-11 2-17 0</inkml:trace>
  <inkml:trace contextRef="#ctx0" brushRef="#br0" timeOffset="145897.59">6777 10700 51 0,'0'0'16'16,"0"0"1"-16,0 0 3 0,0 0 2 15,0 0 1-15,0 0-3 0,0 0-3 0,0 0-7 16,0 0-1-16,0-15-5 0,0 15 0 16,0-2-3-16,0 2-2 0,0-2-3 15,0 2-2-15,0-1-1 0,0 1-2 16,0 0-1-16,0 0 3 0,0 0 4 15,0 0 3-15,0 0 2 0,0 0 3 16,0 0 0-16,0 0-1 0,0 0 0 16,0 0-1-16,0 1 0 0,0 1 0 15,0 0 1-15,0 4-1 0,0 0 0 16,0 0-1-16,0-1 1 0,0-5-3 0,0 0 1 16,0 0-1-16,0 2 0 0,0 0 0 15,0-1 1-15,0 1 1 0,0 0 1 16,0-1 1-16,0 0 1 0,0 1 0 15,0 0 1-15,0-1 0 0,0 0-1 16,0-1 3-16,0 1-1 0,0-1-2 16,0 2 1-16,0-2-2 0,0 0-2 15,0 2-1-15,0-2 1 0,0 0-1 16,0 1 0-16,0-1-3 0,0 0-3 16,0 2-2-16,0-2-5 0,0 0-2 0,0 0-5 15,0 2-12-15,0-2-15 0,0 0-20 16</inkml:trace>
  <inkml:trace contextRef="#ctx0" brushRef="#br0" timeOffset="148462.93">5988 11073 80 0,'0'0'33'0,"0"0"-1"15,0 0-1-15,0 0-5 0,0 0-3 16,0 0-8-16,0 0-4 0,0 0-5 15,0 0-4-15,0 0 3 0,0-17-1 16,0 16 5-16,7-1 1 0,-1 1-3 16,4-1 1-16,1 0-2 0,-2 2 0 15,7 0 2-15,-6 0 4 0,8 2-1 16,-1 0 0-16,-7-1-3 0,10 1-5 0,-1-1 0 16,1-1-2-16,6 0-2 0,-1 0 1 15,-2 0-4-15,0-1 1 0,2-1 0 16,-2 1 2-16,-1-1 1 0,1 0-2 15,-6 1 0-15,1 0-2 0,-6-1 3 16,0 1-1-16,2-1-4 0,-8 2-5 16,0 0 0-16,-6 0-3 0,0 0 3 0,0 0 3 15,0 0 3-15,3 0 4 0,-3 0 0 16,3 0 2-16,-3 0 0 16,3 0 4-16,-3 0 1 0,0 0 0 0,0 2 0 15,-10 2-3-15,-9 1-1 0,-6-1 1 16,-2 0-1-16,-2-3-1 0,-2 0-1 15,1-1-1-15,0 2 1 0,1-2 2 16,1 1 1-16,8-1-1 0,1 0 3 16,6 0 2-16,0 0 0 0,-1 0 1 0,4-3 0 15,-2 2-2-15,2-4-1 0,1 2 3 16,5 2 0-16,1-1 2 16,-1-1-2-16,1 0 2 0,-1 0-1 15,1 2 0-15,3 1 0 0,-2-2-3 0,2 2-2 16,-1 0-2-16,-1-2-3 0,1 2-1 15,-2-1-3-15,3 1 0 0,0-2-4 16,0 2-4-16,-3-1 3 0,3 1 2 16,0 0 6-16,0 0 4 0,0 0 6 15,7 0 3-15,8 0 3 0,5 0 2 0,2-3-6 16,7-3-2-16,-2 1-4 0,3-2-2 16,1 1-1-16,2 0-2 0,0 1 0 15,5 1 0-15,0 2 0 0,-1 2 0 16,1 0-1-16,-5 0-4 0,-1 0 2 15,-3 5-1-15,-2-1 2 0,-1 2 4 16,-4-1 0-16,1 2-1 0,-4-2 1 16,-6 0 0-16,1-4 1 0,-8 1 1 15,4-1-3-15,-5-1 2 0,-1 0 0 16,3 1 4-16,-7-1 1 0,0 0-2 0,0 0-3 16,0 0-3-16,0 0-2 0,-7 0-2 15,-5 0-3-15,-9 0 0 0,-3 0-4 16,-13 0 0-16,2 3 3 0,-2 4-5 15,-4 0 0-15,-2 1-6 0,-1-1-2 16,4 1 8-16,-2-2 6 0,7-2 6 0,5-1 4 16,10-1 2-16,7-2-2 15,8 2 2-15,5-2 1 0,-6 0 1 16,-2 0 0-16,4 0-5 0,-1 0-8 16,5 0-2-16,-1 0-2 0,1 0 2 0,0-2 4 15,1-5 2-15,8-3 1 0,4 0-1 16,0 0 0-16,4 3 0 0,-1-1 3 15,4 1-1-15,2-1 1 0,-3 1-1 16,4 1-1-16,-3 0-3 0,-4 3-8 16,3 0-6-16,0 1-8 0,-2 2-19 0,5-1-10 15,-2 1-23-15</inkml:trace>
  <inkml:trace contextRef="#ctx0" brushRef="#br0" timeOffset="149144">5943 11094 144 0,'0'0'33'0,"0"0"-16"15,0 0-13-15,0 0-7 0,0 0-3 0,0 0 3 16,0 0 0-16,0 0 4 16,0 0 4-16,0 0 1 0,10-7 4 15,3 11 4-15,6 2 6 0,-5-1 2 16,1-4 4-16,5 1-6 0,2-2-1 0,5 0-5 16,2 0-4-16,0-5-2 0,3-1-3 15,2-1-3-15,0-1-1 0,-1 1-1 16,3 2 0-16,-4 0-1 0,1 4-1 15,-2 0-2-15,-2 1 2 0,-5 0 1 16,2 1 0-16,-5 3 2 0,-1 1-2 16,-6-2-1-16,-1 2 1 0,-4-4-2 15,-5 0 3-15,1 1 2 0,-5-2 4 16,0 0 4-16,0 0 3 0,0 0-3 16,1 1-3-16,-1-1-5 0,-1 0-2 0,-14 0-2 15,-5 0-1-15,-6 0-2 0,1 0-2 16,-2 0-1-16,-5 5-2 0,-3 0-2 15,-5 1 3-15,1 2 1 0,-2-3 4 16,5 1 7-16,6-2 0 0,8-3 2 16,2-1 1-16,8 0 2 0,-1 0 1 0,2 0 0 15,5 0-1-15,-4-1 0 16,4-1 0-16,3 0 0 0,0 1 0 16,3 1-1-16,-1-2-1 0,1 2-1 15,-2 0-1-15,1-1-2 0,1 1-2 0,-2-2-2 16,2 2-1-16,0 0 2 0,0 0 2 15,2-1 3-15,11 1 0 0,7 0 2 16,9 0 0-16,3 0-2 0,1-1 1 16,6 1 0-16,3 0-2 0,0 0 2 15,0 0-5-15,1 0-3 0,-2 0 1 0,-5-2-1 16,3 2-2-16,-3 0 1 0,-1-1-3 16,-3-1-4-16,-2 0-12 0,-1 1-11 15,-5 1-21-15,-6 0-38 0,-1 0-47 16</inkml:trace>
  <inkml:trace contextRef="#ctx0" brushRef="#br0" timeOffset="150886.77">6361 11170 174 0,'0'0'42'0,"0"0"-6"0,0 0-7 16,0 0 2-16,0 0-7 0,0 0-3 16,0 0-6-16,0 0-6 0,0 0-3 15,0 0-2-15,1-12-1 0,-1 11-1 0,0 1-4 16,0-2 0-16,0 2 0 0,0 0 2 16,0 0 0-16,0 0 2 0,0 0 2 15,0 0-2-15,0 2 4 0,0 3-2 16,0 8 4-16,0 5 0 0,3 0 4 15,0 5 1-15,0 1 1 0,0 0 3 0,1 4-4 16,1 3 3-16,-1 3-6 16,0 6 2-16,2 5-5 0,-2 7 0 15,1 3 0-15,-2 4-2 0,0 1-1 16,-2 2 0-16,-1 2 2 0,0-1-5 0,3-3 2 16,-3-1-4-16,0-2-2 0,3-3 3 15,1-2-1-15,-1-2 0 0,0 2 0 16,0-2 2-16,0-2-2 0,-2 2 2 15,2-1 3-15,0 1-4 0,0 0 4 16,-2-1-4-16,1-1-1 0,-1 1 3 0,1-1-4 16,0 2 1-16,0 1 0 0,-1 0 1 15,1 1-1-15,-1-1 5 16,2-2-6-16,-3 0 3 0,0-2 2 16,3-2-4-16,-3 1 5 0,0-3-4 0,0 0-1 15,0-4 1-15,0 1-1 0,0 0 1 16,0 0 0-16,0 0-1 0,0 2 1 15,0-3 0-15,0-1-1 0,0-6 1 16,0 0-2-16,0-2 2 0,0-5 0 16,0 2 2-16,0 3 5 0,0-1-6 0,0-1 4 15,0-1-5-15,0-7 0 0,0 0 1 16,0-7-1-16,0 0 0 0,0 0 0 16,0-7 0-16,0 5 0 0,0-5 2 15,0 0-2-15,0 6 0 0,0-5 0 16,0-2 0-16,0 6 0 0,0-5 0 15,0 0-2-15,0 5 2 0,0-5 0 16,0-1 0-16,0 7 0 0,0 0 0 16,0 6 2-16,0 0-2 0,0 1 1 15,0 0 0-15,0 1-1 0,0 0 0 0,0-2 0 16,0-6 0-16,0-1-1 0,0 1 0 16,0-8 1-16,3 9 0 0,-3-8 0 15,1 6 0-15,-1 1 0 0,0-5 1 16,2 5-1-16,-2-6 0 0,1 6 0 15,-1 1 0-15,2-2 1 0,-2 1 1 16,0 0-2-16,0 0 0 0,0-6-1 16,0 0 0-16,0-6 1 0,0 0 0 15,0 0 0-15,0 2 1 0,1 0-1 16,-1-1 1-16,0 1 0 0,0 0 1 0,0-1-1 16,0 1 0-16,0-1 0 0,0 0-1 15,0 1-1-15,0-2-1 0,0 1 0 16,0-1 1-16,0 2-2 0,0-2 0 15,0 0 1-15,0 1-1 0,0-1-1 16,0 0 1-16,0 1 1 0,0-1 1 0,0 0-1 16,0 0-6-16,0 0-14 15,0-1-5-15,-1-10 4 0,-4-7 5 16,-2-7 1-16,1 0-3 0,-2-5-3 16,-1 0-6-16,-1-3 7 0,-3-1 7 0,1 1 4 15,-1-1 8-15,0 4 7 0,0 0 0 16,3 3 3-16,0 2 4 0,1 2 1 15,-1 0 4-15,3 8 12 0,4 6 5 16,0 0 5-16,2 4 0 0,-1 1-12 16,1-1-9-16,1 5-5 0,-2-1-1 0,2 1-6 15,0 0-2-15,0 0-1 0,0 0 3 16,0 0 1-16,3 4 3 0,6 10 3 16,5 4-2-16,1 3-2 0,-1 2 2 15,1 3-5-15,-1 0-1 0,2 3-2 16,0 1 0-16,-3 2-2 0,2 3 1 15,-1 0-1-15,-2 1 1 0,-1-2-1 16,2-2 1-16,-4-4-2 0,1-1 0 16,-4-4 0-16,-2-1 1 0,-1-6 4 15,0 1-4-15,0-6 4 0,-3-5-4 0,1 0-1 16,-1-6 2-16,0 0 0 0,0 0 0 16,0 1 1-16,2 0-1 0,-2 1 2 15,0 0-1-15,0-2-6 0,1 1 7 16,-1-1-7-16,0 0 3 0,0-3 1 15,0-4-2-15,0-7 2 0,0 2-1 16,0-3 0-16,0-8 0 0,0-2 0 16,3-7-1-16,1 0 1 0,2-2 0 15,3 2 2-15,0 3-2 0,-1-1 1 16,1 3-2-16,-2-1 1 0,3 1 0 0,-1 1 1 16,-2 2 2-16,-1 7-1 0,-2 7-1 15,2 0 1-15,-5 6-2 0,1-1 2 16,1 2 0-16,-3 3 0 0,0-1 0 15,0 1 1-15,0 0 0 0,1-2-1 16,-1 2 1-16,0 0-1 0,0 0 0 16,0 0 1-16,-1 0-4 0,-12 0 2 15,-2 2-1-15,-6 4 0 0,0 1 1 16,1 1-2-16,-3-1 1 0,3 1-3 16,-1 0-4-16,-2-2-18 0,0 2-27 0,0-6-58 15,4 0-94-15,-1-2-74 0</inkml:trace>
  <inkml:trace contextRef="#ctx0" brushRef="#br0" timeOffset="152019.6">6303 11107 79 0,'0'0'32'0,"0"0"5"16,0 0-2-16,0 0-4 0,0 0-7 16,0 0-7-16,0 0 0 0,0 0-4 0,-20 90-3 15,15-75-4-15,-2 7-2 0,2-2-2 16,-1 1 0-16,1 5 2 0,-2 1-2 15,1 4 3-15,-1-1-5 0,0 0 1 16,0-1-2-16,-1-5 1 0,4-5 0 16,-3-3 1-16,4-5-1 0,3-7 2 0,-1 2 5 15,1-6 3-15,-2 0 14 0,2 0 8 16,0 0-1-16,0 2-9 0,0-2-13 16,0-2-9-16,0-9-1 0,0-7 2 15,3-3-1-15,3 8 1 0,-1-1 0 16,1-1 1-16,-1 5-1 0,2-5-1 15,-4 7 2-15,1-2-4 0,2 0 4 16,-3 0-1-16,1 1 0 0,-1-1 0 16,1-1 0-16,-2 2-2 0,1-2 2 15,-3 2-1-15,1-1 2 0,1-1-1 0,-2 0 3 16,0 5-3-16,1 2 1 0,-1 4 0 16,0-1 1-16,0 1 0 0,0-2-2 15,2 0 0-15,-2 1-1 0,0-1-1 16,0 0 0-16,0 1 1 0,0 0 0 15,0-1 0-15,0 1 2 0,0-1 0 16,0 1 2-16,0-1 2 0,0 1-1 0,0-1 2 16,0 0-1-16,0 1-1 15,2-1 0-15,-2 1-3 0,2 0 0 16,-2 1 0-16,0-2-4 0,1 2 1 0,-1-1-2 16,0 1 2-16,0-2-3 0,0 2 3 15,3 0 0-15,-3 0 1 0,0 0 0 16,6 0 1-16,0 3 0 0,0 1 3 15,2 7-2-15,4-2 0 0,-5 2 1 16,7 3-2-16,-6-5 0 0,0 2 1 16,1-1-1-16,1 0 0 0,-1 2 0 15,0-2-1-15,-1 0 0 0,-1-2 0 16,2 3 1-16,-3-5-1 0,-3-3 0 16,1 1 0-16,-3-1 0 0,2 0 0 0,0 1-1 15,0-2 1-15,-3-2 1 0,0 0-2 16,0 0 1-16,2 2 1 0,-2-2-1 15,1 2 0-15,-1-2 0 0,0 1 0 16,0 0 0-16,0 2 2 0,0 2 0 16,0 2-1-16,-1 2 3 0,-8 2-3 0,2-4 1 15,-2-1 0-15,-4 1-1 0,3-4 0 16,-6 3-1-16,-1-1-1 0,-4 1-3 16,-5 1-6-16,2 1-8 15,7-4-17-15,-1 1-32 0,9-3-47 0,2-2-80 16</inkml:trace>
  <inkml:trace contextRef="#ctx0" brushRef="#br0" timeOffset="153611">6890 11922 265 0,'0'0'45'15,"0"0"-7"-15,0 0-10 0,0 0-4 16,0 0-4-16,0 0-8 0,0 0 3 16,0 0-9-16,0 0 6 0,-26-54-1 15,25 50 0-15,-1-2 0 0,1 1-3 0,-1 0-4 16,-1-5-4-16,3 4-3 0,0 0-2 16,0-5 1-16,0 7 1 0,0-2 0 15,0-3 2-15,3 4-3 16,-1 0-3-16,1 2-2 0,-3 3 1 0,4 0 3 15,9 0 3-15,3 0 1 0,4 5 1 16,-2 5 0-16,-3 3 0 0,-3 2 1 16,1 3-1-16,0-1 4 0,-4 1-2 15,-2-3 2-15,0-2-2 0,-1-5 1 16,-5-3 2-16,2 0 1 0,-3-5 4 0,0 0 5 16,0 0 3-16,0 0-3 0,2 0-4 15,1-2-4-15,1-10-7 0,2-5-3 16,2-6 4-16,0 0-5 0,-4 0 4 15,2 1 1-15,-3 5 1 0,0 1 2 16,-1 5 2-16,-2 5 2 0,2-4 0 16,-2 3 0-16,0 1-1 0,1 2-1 15,-1 4 0-15,0-2-4 0,0 2-3 16,0-1-2-16,2-1-3 0,-2 2 0 16,0-2-1-16,1 2 5 0,2 5 4 0,4 7 2 15,2 6 2-15,1 2-4 0,0 2-1 16,-2 2-1-16,-1 2 0 0,1 3 3 15,-2 3-3-15,-3 2 3 0,-1 3-8 16,-1 2 2-16,-1-1 1 0,0 1 0 16,0 0 0-16,-4-5 0 0,1-5-1 0,0-9 1 15,1-9 2-15,1-1 0 0,-1-5 2 16,1-1 1-16,-3 1 2 0,4-5 1 16,-3 2 1-16,0 0-2 0,-1 0 1 15,-8-2 0-15,1 0-2 0,-4-9 2 16,-5-7-3-16,5-4-1 0,1-1-1 15,8-3 0-15,2 0-2 0,4-2 0 16,0-1-1-16,7 1 0 0,6-1-2 16,3 1-1-16,4 2-4 0,3-1-1 15,-1 3-4-15,4-1-19 0,0 3-23 0,0 2-42 16,1 6-40-16,-1 1-49 0</inkml:trace>
  <inkml:trace contextRef="#ctx0" brushRef="#br0" timeOffset="153916.95">7419 11965 682 0,'0'0'33'0,"0"0"-10"0,0 0-7 16,0 0-5-16,0 0-3 0,0 0-1 16,0 0-1-16,0 0 0 0,0 0-6 15,-7-8 0-15,7 6-5 0,0 2 2 16,0 0 0-16,0 0 0 0,0 0 1 16,0 10 2-16,7 5-1 0,1 9 0 0,-2-3-3 15,-2 3 0-15,4-1-5 0,-5-5-8 16,0 2-17-16,0 2-33 0,-1-8-107 15,2 9-133-15</inkml:trace>
  <inkml:trace contextRef="#ctx0" brushRef="#br0" timeOffset="162325.6">17958 10334 1 0,'0'0'6'0,"0"0"-1"16,0 0 1-16,0 0 1 16,0 0 2-16,0 0 4 0,0 0 4 0,0 0 7 15,0 0 2-15,0 0 1 0,0-4-2 16,0 4-5-16,0 0-5 0,0 0-1 15,0 0-4-15,0 0-3 0,0-1 1 16,0 1-3-16,0 0-1 0,0 0 1 16,0 0 1-16,0 0 7 0,0-1 5 15,0 1 5-15,0 0 3 0,0-2-1 0,0 2-4 16,0 0-8-16,0-1-9 0,0-5-10 16,0-5 1-16,5 2 0 0,1-5 1 15,1 1 5-15,-6 3-4 0,6-3 1 16,-1 1 2-16,-1 3 0 0,-2-1 1 15,2 2 1-15,-4 3 0 0,1-6 1 0,1 0-3 16,-3 7 1-16,1-7 0 16,1 5-1-16,-1-5 0 0,1 0 0 15,-1 2 1-15,1-3 3 0,-1 1-2 16,2 2 1-16,-1-4 0 0,0-4-2 0,0 6-1 16,3-5 1-16,0 2-1 0,-2 3 0 15,1-6 1-15,-1 7 0 0,0-1 1 16,0 0 1-16,-2 0-1 0,2 2 4 15,-1 5-1-15,-1-1 3 0,-1 5 0 16,0-2-1-16,0 2-4 0,0-1-3 0,3 0-3 16,-3-1-3-16,0 1-3 15,0 1 2-15,0-2 3 0,0 2 2 16,0 0 4-16,0 0-1 0,-3 0 1 16,0 3-1-16,-3 4 1 0,1 0-2 0,0 1 0 15,1-1 2-15,-1 2-2 0,-2 5 1 16,5-5 0-16,-4 7 1 0,0 0-1 15,1 0-2-15,0 5 2 0,-1 2 2 16,2-1-1-16,2 3 2 0,1 3 1 16,1-3-5-16,0 1 0 0,1-1-1 0,5 0 1 15,1-2 1-15,2 0 1 0,0-1-1 16,1-2-1-16,1-1 0 0,-1-1-1 16,3-1 2-16,-4-5 0 15,0-3 2-15,-2-2-2 0,1-2 0 0,0 0 4 16,-5-4 0-16,1 2 1 0,2-3 2 15,5-3-1-15,4-9-3 0,4-5-1 16,-2-4-1-16,0-5-1 0,-2-1 2 16,1-1-1-16,-2-2 0 0,-1 3-2 15,-3 1 4-15,-2 8 1 0,-1 1 3 0,-4 6 1 16,-3 7-1-16,0-5-4 0,0 4-1 16,-2-4-4-16,-5 2 0 0,0 1 0 15,1-1 0-15,2 4 1 16,-5 1 0-16,3 2 1 0,1-2-1 0,-6 2 0 15,5 0 2-15,-6 0-2 0,1 0 0 16,1 4 1-16,0 1-2 0,1 1 0 16,2 0-1-16,1 0-1 0,-1 1 1 15,3 3 1-15,1 0 2 0,0 3 0 16,2-1 0-16,-1 1-1 0,2-1 0 0,0 1 0 16,0 2-2-16,3-6 2 0,4 4-1 15,3-2 1-15,2-3 1 0,0 1-2 16,2-1-2-16,2-4-2 0,1-1-1 15,6 1 0-15,-2 0-1 0,-5-1-5 16,1-2-12-16,0-1-17 0,-4 0-28 0,6 2-40 16,-6 0-51-16</inkml:trace>
  <inkml:trace contextRef="#ctx0" brushRef="#br0" timeOffset="166575.89">18224 10058 11 0,'0'0'13'0,"0"0"2"0,0 0 3 0,0 0 3 16,0 0 1-16,0 0 4 0,0 0 0 16,0 0-1-16,0 0-1 0,-11-68-9 0,10 65-2 15,-2-1 0-15,0 1-2 16,0 1 2-16,1-2 0 0,2 4-3 16,-1-1 2-16,1 1-3 0,-2-2 0 0,1 0-1 15,-1 1-2-15,1 0-2 0,-2-1 0 16,3 0-1-16,-1 2 1 0,-1-1-1 15,1-1-1-15,-2 2 0 0,-3-3-1 16,2 2-2-16,-1 0 1 0,1-1-2 16,-2 2 2-16,-1 0-1 0,1 0 2 0,-4 0 1 15,4 0-1-15,-5 0 0 0,-1 2 0 16,2 0 0-16,-1 1 0 16,6-1 2-16,-3 3-2 0,3-3 0 15,-5 3 0-15,0 4 0 0,4-3 3 0,-3 6-1 16,1 4 2-16,1 2 0 0,-4 8 0 15,2 1 3-15,0 3 2 0,0 2 0 16,0-1-3-16,2-1-2 0,1-3-5 16,2-1-2-16,3-2 2 0,-1-1 2 15,2-6-2-15,0 2 0 0,0-1 1 0,0-1 0 16,0 1 0-16,3-2 3 0,1-3-2 16,1-3 0-16,5 2 1 0,0-2-1 15,-3-5 0-15,7 3-1 0,0-4 0 16,-4-1-1-16,9-2 0 0,-1-1 0 15,-6 0-2-15,8 0 1 0,-4-3 1 16,-6-1 0-16,6-2 3 0,-4-3-1 16,-2 0 3-16,3-5-2 0,-4-1 0 15,-1-2 2-15,1-1-2 0,-3-4-1 16,0 0 4-16,-3-2-3 0,0-5 0 0,-3-3 0 16,0-3-3-16,0-2 1 0,0 2 0 15,0-1-1-15,0 3 1 0,-5 0-2 16,2-1 3-16,-1 2-1 0,-1 0 2 15,1 4-1-15,1-2-7 0,0 5 8 16,2 7-6-16,-1 5 6 0,1 4 5 16,1 2 2-16,0 1 1 0,0-1 0 15,0 7-5-15,-3-1-5 0,3 1-2 16,0-1-2-16,0-1-4 0,0 1 2 16,0 1 1-16,0 0 2 0,0 0 6 0,0 0 0 15,7 4-3-15,0 7 1 0,4 4-1 16,-4 2 3-16,1 2 2 0,0 4-3 15,-2 3 6-15,-1 1-6 0,1 3-1 16,-2 1 1-16,-2 5-2 0,-2 3 1 16,0 3 1-16,0 3-1 0,-6 0-1 0,0 2 1 15,1-5-3-15,0-2 3 0,2-6-3 16,0-2 1-16,0-6-1 0,2-6 0 16,1-3 1-16,0-6 0 0,0-4 3 15,0 3-4-15,0-4 2 0,0 0-2 16,0 1-1-16,0-7 1 0,0 0-2 15,0 0-2-15,0 1-1 0,0-1-9 16,3 0-14-16,3-3-25 0,1-11-41 16,4-2-39-16,-3-4-94 0</inkml:trace>
  <inkml:trace contextRef="#ctx0" brushRef="#br0" timeOffset="167304.41">18359 10240 200 0,'0'0'45'16,"0"0"-11"-16,0 0-5 0,0 0-4 15,0 0 2-15,19-77 2 0,-14 69-5 16,1 0-5-16,0 0-8 0,3 2-5 0,-2 1-2 16,0 1 2-16,2-1-3 0,4 4-3 15,3 1 0-15,3 0-2 16,2 0 0-16,-2 8 0 0,1 2-1 16,-4 5 2-16,3 4 1 0,-4 4 0 0,-1 4 1 15,-2 3 1-15,-5 3-2 0,-3 1 2 16,-4-1 0-16,0 1 2 0,-3-2 5 15,-7-2-2-15,-2-2 1 0,0-4 0 16,-1-3-2-16,4-6 0 0,3-7-1 16,3-4 1-16,3-4 5 0,0 0 6 0,0 0 5 15,0 0 5-15,-1 0-2 16,-1 0-8-16,-2 0-5 0,-2-3-13 0,0-4 0 16,-1-8-1-16,3-2 2 15,4-3 1-15,0-6-1 0,4 0 1 0,5-1-2 16,1-2 1-16,4-1 0 0,1 1 0 15,1-3 0-15,1 2 2 0,0 0-1 16,1 1 0-16,-1 1-2 0,-2 4 1 16,-1 3 0-16,-4 6 3 0,-4 7 0 15,-2 5 2-15,-4 3-1 0,0-1-1 0,0 1 0 16,2-2-1-16,-2 0-3 0,1 0 0 16,-1 1-2-16,0 1-1 0,0-1-2 15,0 1 3-15,0 0 1 0,0 6 0 16,-5 8 3-16,-4 4-1 0,0 0-1 15,2 0 0-15,-2 2 0 0,3 3 1 0,-1 0 0 16,1 1 0-16,0 0 0 16,1-1-1-16,1-7 0 0,2 3 0 15,2-1 1-15,0 0-1 0,0 5 1 16,0-4 1-16,2-5 0 0,5-1-1 0,1-5 1 16,-2-1-3-16,6 0 0 0,1-2 0 15,-3-2 0-15,7-1 1 0,1-2-5 16,3 0-5-16,5 0-9 0,-1-4-17 15,-2 0-26-15,0-2-58 0,0 1-71 16</inkml:trace>
  <inkml:trace contextRef="#ctx0" brushRef="#br0" timeOffset="167516.84">18917 10369 567 0,'0'0'16'16,"0"0"-8"-16,0 0-13 0,0 0-14 0,0 0-31 15,0 0-73-15,0 0-148 0</inkml:trace>
  <inkml:trace contextRef="#ctx0" brushRef="#br0" timeOffset="177803.78">19646 10238 214 0,'0'0'51'0,"0"0"-11"15,0 0-8-15,0 0-4 0,0 0-2 0,0 0-6 16,0 0-4-16,0 0-5 0,0 0-2 16,0 0 0-16,-14-80 3 0,18 71 3 15,0-7 4-15,-1 6 1 0,-2-2-3 16,4-5-2-16,-4 5-5 0,1-7-3 15,-1 7-5-15,-1-2 0 0,0 1-1 0,0-1 1 16,0 3-1-16,0 4 0 16,0 2 0-16,0 5 0 0,0-1-1 15,0 1-1-15,0-1-2 0,0-1-3 16,0 1-2-16,0-1 2 0,0 1 2 0,0 1 1 16,0 0 2-16,0 0-2 0,0 0 2 15,2 1 0-15,2 9 1 0,3 5 0 16,-4-7 0-16,3 8 0 0,-2-1 0 15,-1-6-4-15,2 6 1 0,-4-5 0 16,2 0 0-16,2 3 1 0,-2-2 2 0,2 3-2 16,-1-7 2-16,0 0-3 0,2 2 1 15,0-5 1-15,1 1-2 16,-4-5 3-16,6 3 1 0,0-3 3 16,2 0 0-16,2-3 0 0,0-6 3 0,-3-1 1 15,2-3 2-15,-2-2-2 0,-3-4-3 16,0 0-3-16,1-3-1 0,0 1 2 15,-1 1 0-15,-2 5 3 0,1 2-1 16,-3 4 1-16,-2 3 1 0,1-5 4 16,-1 6-1-16,-1 1 1 0,1-1-5 0,-1 5-3 15,0 0-3-15,0-2-3 0,0 2-1 16,2 0-1-16,-2-1 0 16,0 1 1-16,2 0 3 0,3 0 0 15,-1 8 1-15,2 7-1 0,1 5 1 0,-1-1-1 16,0 4 0-16,-3 2 0 0,-2 4 0 15,-1 4 0-15,0 5 1 0,-3 3 0 16,-5 2 1-16,1 2-3 0,-2-3 2 16,3-4-1-16,-1-3-1 0,4-6 1 15,2-8 0-15,-1-3 0 0,2-5 0 0,0-1 3 16,0 1-2-16,0-7 3 0,0 0-3 16,0-6 1-16,0 0-1 0,0 0 1 15,0 2 1-15,0-1 1 0,0 1 3 16,0 0 3-16,0-1 0 0,0 1-2 15,0-1-2-15,-1-1-6 0,-5 0 1 16,-5-1-4-16,-1-9 5 0,-3-3-1 16,2 1 1-16,3-3 0 0,1-1 0 15,2 0 0-15,1 2-1 0,2-1 0 16,1 4-2-16,3-3 2 0,0-4-1 0,0 1 0 16,3-3-2-16,8 2 0 0,3 3-2 15,3 1-1-15,2 3-1 0,5 0-4 16,4 2-2-16,2 1-4 0,-1 4-18 15,1 1-26-15,-1 3-38 0,-10 0-38 16,3 0-32-16</inkml:trace>
  <inkml:trace contextRef="#ctx0" brushRef="#br0" timeOffset="178256.06">20177 10299 456 0,'0'0'42'16,"0"0"-12"-16,0 0-12 0,0 0-7 0,0 0-6 15,0 0-2-15,0 0-4 0,0 0-4 16,0 0 0-16,0-26-3 0,0 26 3 15,4 0 1-15,1 0-1 0,3 5 1 16,1 7 1-16,-5 5 1 0,-1 5 4 16,-3 3 1-16,0-1 1 0,-4 0 1 15,-4 0-2-15,-2-3-2 0,-1-1 0 0,0-1 5 16,3-1-4-16,1-6 3 0,-1 0-4 16,3 2-1-16,-1-7 2 0,-1 7-1 15,2-6 1-15,2-5-2 0,2 1 0 16,1-4 0-16,-1 0 0 0,1 0 0 15,0 2 0-15,-2-1 0 0,2 1 1 0,0-2 2 16,0 0 2-16,2 0-1 16,10 0-2-16,4-7-1 0,6 0 0 15,-3-2-2-15,-3 3 0 0,-3-2-1 16,3 3-3-16,-2-2-7 0,8-2-5 0,-1 0-28 16,1 0-43-16,0 1-61 0,-6 3-109 15</inkml:trace>
  <inkml:trace contextRef="#ctx0" brushRef="#br0" timeOffset="178643.24">20356 9740 371 0,'0'0'63'0,"0"0"-25"16,0 0-19-16,0 0-19 15,0 0-8-15,0 0 4 0,0 0 4 0,0 0 9 16,0 0 5-16,0 0-1 0,53 56 3 15,-35-28-2-15,1 4-4 0,-3 4-2 16,-2 5-4-16,-4 6-3 0,-2 5 1 16,-3 6-2-16,-2 8 1 0,-3 3-2 15,0 3 2-15,-3 0 3 0,-7-1-4 0,1-4 2 16,-1-5-1-16,-1-6-4 0,-1-6 1 16,-2-2-2-16,-2-3-3 0,-3-5-10 15,-2 2-22-15,-3-6-57 0,-3-4-75 16</inkml:trace>
  <inkml:trace contextRef="#ctx0" brushRef="#br0" timeOffset="179027.02">19347 9936 376 0,'0'0'54'0,"0"0"-14"15,0 0-15-15,0 0-11 0,0 0-9 16,0 0-3-16,0 0 5 0,0 0 1 15,0 0 1-15,-71 88 1 0,62-44-2 16,2 7-2-16,4 4 3 0,2 3-3 16,1-3 2-16,0-2-4 0,3-3 0 0,5-3 1 15,1-5-2-15,1-2 3 0,4-4-5 16,-1-2-1-16,5-5-1 0,-2-1-1 16,4-3-2-16,-1 0-1 0,4-4-1 15,3-2-5-15,1-1-13 0,2-4-41 16,3-1-59-16,0-3-90 0</inkml:trace>
  <inkml:trace contextRef="#ctx0" brushRef="#br0" timeOffset="179718.66">20694 9514 350 0,'0'0'54'0,"0"0"-18"16,0 0-7-16,0 0-6 0,0 0-4 15,0 0-10-15,0 0-1 0,0 0-5 16,-6-77 1-16,6 71-3 0,0-5-2 0,0 1-1 16,2 5 1-16,2-5 1 15,-1 5-1-15,3-2 0 0,7-1-1 16,-6 3 2-16,8-1-2 0,-4 3 1 16,1 2-1-16,7 1-1 0,-5 0 1 0,8 0 1 15,-5 3-1-15,2 4 1 0,-2 1 0 16,-2 1-2-16,-1 1-1 0,-2 4-1 15,0 0-1-15,-1 4 6 0,-4 3 0 16,-4 3 3-16,-3 3 2 0,-1 4-2 16,-11-1 1-16,-4-1-4 0,-1-2 1 0,-4-1 1 15,1-3 0-15,1-2 1 0,-1-2 1 16,3-3-2-16,4-5 2 0,6-5-3 16,-2-2 3-16,6-1 0 15,0-1 1-15,0 1 0 0,3-3 2 0,-1 0-2 16,1 0 0-16,0 0 0 0,0 0-4 15,0 0-2-15,6-6-1 0,2 2-3 16,5-4 2-16,4 5-1 0,0 3 1 16,6 0-1-16,-2 0 0 0,-2 8-1 15,1 2 1-15,-2 1 2 0,1 1 2 0,-2 0 0 16,-4 0 0-16,-3-3-2 0,-1 2 1 16,-4-5 4-16,-3 5-3 0,-1 2 6 15,-1 1-2-15,-7 4 0 0,-7-3 1 16,-5-3-1-16,-6 1-1 0,-2-1-1 15,-4-3 0-15,1-2-1 0,1-2-1 16,8-2 1-16,0-2 1 0,7-1-2 16,1 0-2-16,0 0-2 0,3-2-5 15,-5-8-28-15,8 4-72 0,0-6-136 16</inkml:trace>
  <inkml:trace contextRef="#ctx0" brushRef="#br0" timeOffset="179884.73">21118 10079 495 0,'0'0'23'0,"0"0"-19"0,0 0-77 15,0 0-189-15</inkml:trace>
  <inkml:trace contextRef="#ctx0" brushRef="#br0" timeOffset="186856.68">21954 10190 345 0,'0'0'46'15,"0"0"-14"-15,0 0-7 0,0 0-10 0,0 0-1 16,0 0-4-16,0 0-2 0,0 0-2 15,0 0-3-15,0 0-1 0,-6-22-1 16,16 19 2-16,7-1-3 0,7-2 1 16,2 2-1-16,3 0 0 0,1 1 3 15,2-2-1-15,1 1-2 0,0 1 2 0,1-1-2 16,-1 0 0-16,-1 1 2 0,-3-1-2 16,-2 0-1-16,-8 3-1 0,-7 0-3 15,-7 1-6-15,-5 0-4 0,0 0-1 16,0 0 4-16,3 0 6 0,-3 0 6 15,0 0 1-15,-16 6 2 0,-8 3-3 0,-11 1-1 16,-3 0-2-16,-1-1 2 16,-4-1-1-16,2-1 2 0,1-1 0 15,0-3 1-15,2-1 0 0,5-2 0 16,1 0 2-16,10 0 0 0,3 0 4 0,6-2 0 16,7 1 5-16,2-1-1 0,4 2 0 15,-1-2-3-15,1 2-3 0,-2 0-2 16,1-1-1-16,1 1-2 0,0-2-1 15,1-1 2-15,15-2-2 0,9 0 2 16,8-2-1-16,2 3-2 0,2 1-3 16,-1-1-3-16,1 3-3 0,0 1-9 15,1-1-12-15,4 1-16 0,-2-2-35 16,4 1-31-16,2-1-52 0</inkml:trace>
  <inkml:trace contextRef="#ctx0" brushRef="#br0" timeOffset="187476.09">23436 9729 298 0,'0'0'50'15,"0"0"-7"-15,0 0-10 0,0 0-6 16,0 0-5-16,0 0-3 0,0 0-4 0,0 0-4 16,0 0-3-16,-10-45-3 0,10 44-1 15,-2-1-1-15,2 0-2 0,-1 1 0 16,1-1-1-16,-3 2 1 0,3-1 0 15,-1 1 1-15,1 0 1 0,-2 0 0 16,2 0 0-16,-1 0 0 0,1 0-1 0,-1 0 1 16,1 4-3-16,-2 3 0 0,1-3 0 15,1 8 0-15,0-6 0 16,0 8 0-16,0 4 0 0,0-5 0 16,0 7 0-16,0 0 0 0,0 0 2 0,1 7 0 15,1-1 2-15,-1-2-4 0,2-1 0 16,-2-7-2-16,2 2 0 0,0-3 2 15,-2-3 0-15,4 4-1 0,-1 0 0 16,-1-7 1-16,1 2-1 0,-1-4 0 16,-1-3 1-16,-1 1-5 0,3 0-4 0,-4-5-6 15,0 0-30-15,0 0-46 0,0 2-94 16</inkml:trace>
  <inkml:trace contextRef="#ctx0" brushRef="#br0" timeOffset="187804.74">23119 10290 481 0,'0'0'39'0,"0"0"-17"0,0 0-10 16,0 0-8-16,0 0-1 0,0 0-2 15,0 0 2-15,0 0 0 0,0 0 0 16,0 0 0-16,88-12-1 0,-63 7 0 0,3-1-2 16,2 0 1-16,2-2-1 0,-2 1-1 15,1 1 1-15,-2-2-3 0,-2 1 1 16,3 0-3-16,-1 1-4 0,3 2-9 15,0-1-20-15,-2 1-51 0,2 2-47 16,-4 1-72-16</inkml:trace>
  <inkml:trace contextRef="#ctx0" brushRef="#br0" timeOffset="188442.93">23420 10568 526 0,'0'0'50'0,"0"0"-14"0,0 0-8 16,0 0-13-16,0 0-2 15,0 0-9-15,0 0 3 0,0 0-1 0,0 0-1 16,0 0-2-16,-5-29-2 0,5 27-1 15,0 1 0-15,0-4-1 0,0-1-1 16,1-1 1-16,3 0 0 0,5 1-1 16,-2 2 0-16,3-1 1 0,2 1-1 15,-4 1 1-15,3 0-1 0,0-1-1 0,-1 1 1 16,2 2 0-16,1 1 0 0,0 0 1 16,1 0-2-16,-2 0 0 0,5 0-2 15,-4 6 3-15,-1-1 0 0,1 4 1 16,-4 3 1-16,-4 2 3 0,2 8-3 15,-4-2 5-15,-3 3-5 0,-5 1-1 16,-5-2 1-16,-2-3 0 0,-2-2 1 16,5-5 2-16,-1-3-2 0,3-1 0 15,4-5 0-15,0-1 1 0,3-2 1 16,0 0 1-16,0 0 0 0,0 2 0 0,-2-2-1 16,1 1 0-16,-1-1 0 0,2 0-3 15,-1 2 0-15,1-2 0 0,0 0-4 16,0 0 1-16,0-3 1 0,6-3 0 15,7-3 1-15,1 2 1 0,6-2-2 16,-6 6 1-16,3-1 0 0,-1 4 0 0,2 0 0 16,4 0 0-16,-9 2 1 0,0 3 0 15,-4 0-1-15,-2 1-1 0,-1 3 1 16,-5 0 0-16,-1 7 0 16,-2 0 3-16,-13 4 0 0,-8-1 0 0,-8-3 0 15,-2-1-1-15,-2-4 0 0,1-3-2 16,-2-3 3-16,3-1-2 0,-1-3 1 15,5-1 0-15,9 0-2 0,1 0-3 16,10 0-11-16,0-6-40 0,1 0-105 16,7-3-143-16</inkml:trace>
  <inkml:trace contextRef="#ctx0" brushRef="#br0" timeOffset="189615.54">25063 9994 177 0,'0'0'31'16,"0"0"-6"-16,0 0 0 0,0 0-3 0,0 0-1 16,0 0-3-16,0 0-7 15,0 0-6-15,0 0-3 0,-26-32-1 16,16 30-1-16,0 0 2 0,-2 2-2 0,-5 2 0 16,4 7 0-16,-7 2 0 0,5 3 0 15,1-1 2-15,2 3 1 0,0 0 2 16,1 2 0-16,1 3-1 0,1-2 1 15,2 1 1-15,1-6-2 0,3 2-2 16,2-5 0-16,-1 1-4 0,2 0 2 16,0-1-1-16,0-3 1 0,5 1 1 15,7-2 3-15,-3-4 0 0,7 0 0 16,4-3-2-16,3 0-2 0,5-5 0 16,-5-3 1-16,-1-2 4 0,-3 0 5 0,-2-4-1 15,-1 0 5-15,0-4-5 0,1-2 1 16,-2-3 2-16,-1 0 7 0,-2-4 0 15,-1 0-1-15,-2-2-5 0,-3-3-6 16,1-2-1-16,-3-2-2 0,3-1 3 16,-2 2-4-16,-2 1 0 0,0 4 1 0,-2 10 2 15,-1 7 0-15,2 2 2 0,-2 5 0 16,0 0-3-16,0 1-5 16,0 5-2-16,0-2-3 0,0 2 1 15,0 13 1-15,-5 5 1 0,1 10 0 0,-1 3 1 16,0 6 5-16,1 0-2 0,1 3 3 15,0-2-6-15,1-1-1 0,2-3 2 16,0-2-3-16,0-3 3 0,5-3-3 16,0-3 0-16,4-1-2 0,0-3-3 15,-2-1-10-15,-1-6-12 0,2-1-20 0,1-2-27 16,-3-4-31-16,0 3-21 0,-3-4-22 16</inkml:trace>
  <inkml:trace contextRef="#ctx0" brushRef="#br0" timeOffset="190171.75">25299 10035 189 0,'0'0'48'16,"0"0"-12"-16,0 0-3 0,0 0-3 0,0 0-2 16,0 0-12-16,79-62-8 0,-63 60 0 15,0 2 0-15,6 0 0 0,-5 4 0 16,0 6-4-16,-3 2-1 0,-3 1-1 15,-2 5 2-15,-5 1 2 0,-2-5 1 16,-2 4-1-16,0 2 2 0,0-1-1 0,-6 6-1 16,0-5 4-16,-4 0-2 15,1-2 2-15,-1-1-6 0,3-4 1 16,-2-1-3-16,5-5 0 0,1-4 1 16,0 2-1-16,3-5 2 0,-2 0 1 0,2 0 0 15,-1 0 5-15,0 0 0 0,-1 0-2 16,1 0-4-16,1 0 0 0,-2-2-2 15,2-11 1-15,0-7-1 0,7-6 0 16,2 2 1-16,4 0 1 0,0-2-2 16,1 2 0-16,1-1-2 0,2 2 3 0,-2 2 2 15,1 4 1-15,-5 3 1 0,1 0-2 16,-4 4-3-16,1 0 0 0,-3 3 1 16,0 0 0-16,2 1 0 15,-5 3 0-15,0 1-5 0,-3 2 0 0,0-1 0 16,0 1 0-16,3 0 1 0,0 1 1 15,0 9-1-15,0-2-1 0,-3 5 0 16,0 6 1-16,-7 3 1 0,-6 6 1 16,-2 0 1-16,1 0-3 0,-1-5 1 15,5 1-2-15,0-4 0 0,4-5 1 0,5 0-1 16,1 0 1-16,0-6 1 0,4 3 0 16,9-3 1-16,3-4-2 0,7-1 1 15,2-2-1-15,1-2-4 16,1-2-5-16,-1-2-16 0,0-2-24 0,0 0-64 15,-3 0-91-15</inkml:trace>
  <inkml:trace contextRef="#ctx0" brushRef="#br0" timeOffset="191043.75">26499 9929 307 0,'0'0'48'16,"0"0"-5"-16,0 0-5 0,0 0-6 16,0 0-2-16,0 0-2 0,0 0-12 15,0 0-7-15,0 0-7 0,14-36-3 0,-12 35-1 16,-2 1-1-16,0 0 3 0,0 0 0 16,0 11 1-16,-5-2-3 0,-1 7 1 15,1-2 0-15,2-3 1 0,0 5 0 16,2-5 0-16,-1 1-1 0,2 1 2 15,0-1-1-15,0 0 1 0,0-2 0 0,3 0 0 16,3-4 0-16,2 0 2 16,1-5-1-16,6-1-1 0,4 0 1 15,4-9 0-15,0-4-1 0,-1-3 1 16,-1-1 0-16,1-3 2 0,-2 0 0 0,0-3-1 16,-1 0 2-16,-1 0 1 0,-3 0 3 15,-4 8 8-15,-3 2 0 0,-1 5 6 16,-4 4-5-16,0 0-8 0,-3 4-5 15,0 0-3-15,0 0-1 0,2 0-3 16,-2 0-1-16,0 0 1 0,1 0 1 0,-1 4 1 16,0 9 6-16,-4 8-5 15,-3 8 3-15,1 1-4 0,0 0 0 16,0 2 0-16,0 6-2 0,-1-3 2 16,3 7-3-16,0 0 1 0,-1 1-1 0,2 4 2 15,-1-3-3-15,1 0 3 0,-4-2 0 16,1-2-2-16,-1-3 5 0,-3-2-4 15,-5-4 4-15,-1-4-3 0,-4-4-1 16,-3-5 2-16,0-5 1 0,-3-6 0 16,1-4 3-16,4-3-1 0,3-5 1 0,5-11 0 15,6-3-4-15,4-5 2 0,3-3-4 16,3-5 1-16,9 0 1 0,6-3-2 16,4 2 1-16,1-1-2 15,5 4 0-15,1 3-3 0,-2 2-1 0,0 3-10 16,1 5-14-16,-4 4-23 0,-5 3-52 15,-6 6-58-15,-4 1-104 0</inkml:trace>
  <inkml:trace contextRef="#ctx0" brushRef="#br0" timeOffset="191325.17">26979 10232 537 0,'0'0'50'0,"0"0"-16"0,0 0-10 16,0 0-12-16,0 0-5 15,0 0-6-15,0 0 0 0,0 0-1 16,0 0 0-16,10 5 2 0,-3 11-2 0,-1 7 0 16,1 0 0-16,-1 1 0 0,0 0 0 15,0 1 0-15,-1 0 0 0,-2 0 0 16,0-7 1-16,-1 0-2 0,-2-5 2 15,0 0-4-15,0 1 1 0,0-4-8 16,0 3-10-16,0-9-17 0,0 2-40 0,0-6-67 16,-5 0-100-16</inkml:trace>
  <inkml:trace contextRef="#ctx0" brushRef="#br0" timeOffset="192019.15">27089 9435 408 0,'0'0'59'0,"0"0"-23"15,0 0-13-15,0 0-7 0,0 0-3 0,0 0-3 16,0 0-1-16,-6-82-3 0,6 78-1 16,2-7-3-16,0 6-1 0,3-2-1 15,-1-2 0-15,2 3 1 0,3-2-2 16,3 2 0-16,0-1 0 0,4 4 0 15,-1-1-2-15,-5 2 0 0,7 0-1 0,0 2 0 16,-1 0 0-16,4 3 0 16,-2 3 2-16,-2 5 0 0,-2 1 0 15,1 1 2-15,-4 3 0 0,0 4 1 16,-3-2-1-16,-2 3 1 0,-5 1-1 0,-1 1 2 16,0 1-1-16,-6 1 0 0,-3-1 1 15,-5-1 3-15,-3-2-3 0,1-3 1 16,-3-4 0-16,8-5 1 0,-1-1 0 15,2-6 0-15,6 0 0 0,1 1-1 16,3-3 0-16,-2 0 0 0,2 0 0 0,-1 0 0 16,-1 0-1-16,1 0-1 0,-1 0-1 15,2-5-1-15,0-5-2 16,3-2 1-16,9-2-2 0,5 3 2 16,2 4-1-16,3 4 0 0,1 3 0 0,0 0 0 15,-1 7 1-15,0 6-2 0,1 1 3 16,-4 1 1-16,2 1 0 0,-2 1 0 15,-4-2-1-15,-4-3 0 0,-5 0 0 16,-2-2 1-16,-4 2 1 0,-3 3 5 16,-13 0-3-16,-6 3 3 0,-8-3-1 0,-7-3 2 15,-5-5-1-15,-3-1 1 0,-1-2-2 16,2-2 0-16,5-2-1 0,8 0-2 16,10 0-3-16,4-3-8 15,7 1-10-15,5 1-47 0,0-1-114 0,5 2-110 16</inkml:trace>
  <inkml:trace contextRef="#ctx0" brushRef="#br0" timeOffset="192207.97">27662 9973 619 0,'0'0'26'0,"0"0"-11"16,0 0-12-16,0 0-8 16,0 0-14-16,0 0-47 0,0 0-139 15,0 0-93-15</inkml:trace>
  <inkml:trace contextRef="#ctx0" brushRef="#br0" timeOffset="200605.78">15493 11574 62 0,'0'0'30'0,"0"0"8"16,0 0 5-16,0 0-2 0,0 0-2 15,0 0-7-15,0 0-4 0,0 0-6 16,0 0-4-16,-5-12-3 0,5 10-2 16,0 1-3-16,-1-1-1 0,1 0-2 0,0 1 0 15,0 0 1-15,0-1-1 0,0 2 1 16,0-2 1-16,0 2 0 16,0-1 1-16,0 1 0 0,0-4-2 15,10 2 1-15,4-3-3 0,7 1-3 0,1 1-1 16,1-1-1-16,1 3 0 0,1-2 1 15,4 2 1-15,1-1-3 0,2 0 0 16,1 0-1-16,-1-1-3 0,1 0-4 16,-4 1-9-16,0 2-1 0,-4 0-4 15,-7 0-13-15,-1 0-20 0,-6 3-35 0,-2 4-20 16,1 0-26-16</inkml:trace>
  <inkml:trace contextRef="#ctx0" brushRef="#br0" timeOffset="200819.04">15510 11789 351 0,'0'0'78'0,"0"0"-20"0,0 0-22 0,0 0-17 16,0 0-8-16,0 0-3 0,0 0 0 15,0 0-1-15,0 0-1 0,68-21-1 16,-35 18-3-16,2 0-2 0,4 0-1 15,3 2-4-15,0 1-2 0,2 0-10 16,-1 0-38-16,0 0-63 0,0 0-108 0</inkml:trace>
  <inkml:trace contextRef="#ctx0" brushRef="#br0" timeOffset="201395.15">17214 11398 449 0,'0'0'60'0,"0"0"-13"15,0 0-11-15,0 0-12 0,0 0-9 16,0 0-8-16,0 0-4 0,0 0-4 15,0 0-1-15,0 0-1 0,-6-23 2 16,6 35 1-16,0 8 0 0,0 9 0 0,1 3 0 16,1 3-2-16,-1-1 2 0,2 3-3 15,0-1 2-15,1-2 0 16,-1-2 1-16,2-5-3 0,2-1 0 16,-3-5-3-16,2-6-3 0,1-1-8 0,-1-5-19 15,-2-4-50-15,2 2-64 0,-3-2-119 16</inkml:trace>
  <inkml:trace contextRef="#ctx0" brushRef="#br0" timeOffset="201649.17">17010 11862 517 0,'0'0'47'16,"0"0"-19"-16,0 0-11 0,0 0-8 16,0 0-4-16,0 0-1 0,0 0 1 15,0 0-3-15,0 0-1 0,0 0 0 0,84-16 0 16,-57 11-1-16,2 2 0 0,3-2-1 16,3 1-1-16,1 0-5 0,1-1-8 15,1 1-7-15,-2 2-30 0,-1 0-56 16,-2 2-71-16</inkml:trace>
  <inkml:trace contextRef="#ctx0" brushRef="#br0" timeOffset="202235.19">17136 12179 500 0,'0'0'53'0,"0"0"-12"0,0 0-13 16,0 0-7-16,0 0-9 0,0 0-3 16,0 0-5-16,0 0-2 0,0 0-2 0,-8-85 0 15,23 75-2-15,1 3 1 0,4 1 0 16,3-1-1-16,0 4-1 0,6 2 2 15,0 0-1-15,0 1 1 0,1 0 0 16,-5 3-2-16,-2 4-1 0,-5 2 1 16,-3 2-1-16,-3 2 3 0,-3 4-1 0,-2 3 2 15,-3 2-1-15,-4 4 2 0,-1 2 0 16,-11 0 0-16,-1 1 0 16,-4-4 0-16,-1-5 0 0,6-5 0 15,1-5 1-15,4-4 0 0,4-3 2 0,0 0 0 16,3-3-1-16,-1 0 2 0,1 0-2 15,-2 0 1-15,-5 0-1 0,3 0-1 16,-1 0-1-16,1 0-2 0,4 0-2 16,0-4-1-16,2-4 0 0,8-2-1 15,8 0 4-15,5 4-1 0,2 5 0 0,3 1 1 16,-1 1-1-16,-2 7 1 0,-2 3-1 16,-4 1 1-16,-2 0-1 0,-4 1-1 15,-3-2 1-15,-4 0 0 0,-2-2 1 16,-4 0 3-16,0 6 0 0,-10 0 2 15,-7 4-1-15,-8-4 1 0,-5-2-2 16,-6 1-1-16,-5-3 7 0,-3-4-7 16,-1-1-1-16,2-4 0 0,5-2-6 15,6 0 6-15,11-5-12 0,4-1-13 16,4-8-36-16,8 1-76 0,2-10-130 0</inkml:trace>
  <inkml:trace contextRef="#ctx0" brushRef="#br0" timeOffset="205695.99">19157 11692 195 0,'0'0'49'15,"0"0"-8"-15,0 0-3 0,0 0 2 0,0 0-7 16,0 0-8-16,0 0-5 0,0 0-4 16,0 0-5-16,0 0-3 0,-35-68-2 15,34 63 0-15,-1 0-1 0,1 0 2 16,1 5-2-16,-1-5 1 0,-1 0-2 15,1 0 0-15,1 2-1 0,0 3-2 16,-2-2 0-16,2 2-3 0,0 0 0 16,0-2-1-16,0 2-1 0,0-1 1 15,0 1 0-15,0-1 3 0,0 1 0 16,0 0 0-16,0 0-2 0,3 0-1 0,1 0 1 16,4 2-1-16,1 9 1 0,-1 1 2 15,-1 7-2-15,-1-1 1 0,0 2 1 16,-2-1 0-16,-1 1 0 0,3 0 0 15,-3-5 0-15,0 0 0 0,1 0 0 16,-1-6 0-16,1 0-1 0,-1-1 2 16,0-5 2-16,1 0-1 0,-1 2 4 15,-3-5 1-15,0 0 1 0,6 0 3 16,3 0-2-16,5-5-2 0,2-5 0 16,-2-5-4-16,0-2 3 0,-3-1 4 0,2-4 0 15,-4-1 3-15,0 1-4 0,1-1-4 16,-3 2-1-16,-1 4 2 0,-2 1 1 15,1 8 1-15,-4 3-3 0,0 1-2 16,-1 4-3-16,0-2-2 0,0 2 0 16,6 0 0-16,-2 11 1 0,4 5 1 0,0 9 0 15,-1 2 0-15,-2 3 1 0,-4 2-2 16,-1 1 0-16,0 4 3 16,0 1-5-16,-3 1 6 0,-4 1-4 15,2 1 0-15,-4 0 2 0,0-2-2 0,-2-1 1 16,0-1-1-16,3-2 1 0,-1-7-3 15,3-6 3-15,2-4 0 0,2-6-1 16,1-8 2-16,1 3 1 0,0-7-1 16,-1 0 3-16,1 0 1 0,0 2 1 15,0-2-2-15,0 1-1 0,0-1-2 0,0-1 0 16,0-14 1-16,0-4 0 0,0-6 1 16,1 1-3-16,3 2 2 0,2-3-2 15,1 2 1-15,2-1-1 0,0 1-1 16,0-2 1-16,3 2 0 0,0 0-4 15,1 3 1-15,0 2-9 0,3 2-13 16,-2 2-33-16,4 3-55 0,-1 4-55 16,-4 3-107-16</inkml:trace>
  <inkml:trace contextRef="#ctx0" brushRef="#br0" timeOffset="206607.38">19616 12000 482 0,'0'0'44'0,"0"0"-18"16,0 0-10-16,0 0-6 0,0 0 0 0,0 0-2 15,0 0 0-15,-15-77 0 0,18 72-4 16,0 2-1-16,-3 3-1 0,1-3-2 15,2 1-1-15,0-1-1 0,0-1 0 16,-3 4 0-16,0-1 0 0,6 1 0 16,-2 0 1-16,8 0 0 0,-2 1 0 0,-3 4 0 15,3 1-1-15,-1 0 1 0,1 4 0 16,-3-3 0-16,5 5 0 16,-5 0 1-16,-1 2-1 0,0-2 0 0,-2 5 1 15,-4-1 0-15,0 4 1 0,-4 4-1 16,-4-1 0-16,0-3 1 0,-3 0-2 15,0-4 2-15,1-2 1 0,1-5 0 16,-1 0 2-16,3-2 0 0,2-5 0 16,2 1 0-16,-1-1 1 0,-1-1 2 15,0 0-1-15,2 1-1 0,3-2-1 0,-1 0-1 16,1 0-1-16,-2 0 0 0,1 0-2 16,-1 0 1-16,1 0-1 0,0 0-1 15,-1 0 1-15,1 0-1 0,-1 0 0 16,1 0-1-16,-1 0 0 0,2 0 1 15,-1 0 0-15,1 0 0 0,-2 0 1 16,2 0 0-16,-1 0 0 0,1 0 0 16,0 0 0-16,-3-2 1 0,3 2-2 15,0 0 1-15,-1 0 0 0,1 0 0 16,0 0 0-16,-2-1-1 0,2 1 1 0,0 0 0 16,0 0 0-16,0 0 0 0,-1 0 1 15,1 0-1-15,0 0 1 0,0 0 0 16,0 0 0-16,0 0-1 0,0 0 1 15,0 0-1-15,0 0 0 0,0 0-1 16,0 0 1-16,-2 0-2 0,2 0 1 0,0 0-1 16,0 0-1-16,0 0 0 15,0 0-1-15,0 0-1 0,0 0 4 16,0 0-2-16,0 0 2 0,0 0 1 16,0 0 0-16,0 0 1 0,0 0-1 0,0 0 0 15,0 0 0-15,-1 1 0 0,1 1 1 16,-1 4-1-16,-1 0 0 0,-1 5 0 15,0 0 2-15,-1-2-2 0,1 1 0 16,1-5 0-16,-3 3 0 0,3-5 0 16,1 1 0-16,0 1 0 0,1-5 0 0,-2 0-2 15,2 0 2-15,0 1-1 0,-1 0 1 16,1 1 1-16,0 0-1 0,0-1 2 16,0 1-2-16,0 4 0 15,0 0 0-15,0 0 1 0,0 3 0 0,1-6 1 16,7 2-1-16,-2 1-1 0,5-6 0 15,4 1-1-15,1-1-3 0,6 0 2 16,-3-5 0-16,1 0 0 0,0 0 0 16,-5 1-1-16,1-1-4 0,-6 4-6 15,-4-2-10-15,5 3-13 0,-1 0-10 0,3 0-18 16,3 4-41-16,-4 2-35 0</inkml:trace>
  <inkml:trace contextRef="#ctx0" brushRef="#br0" timeOffset="207297.61">19870 11326 190 0,'0'0'45'0,"0"0"-3"0,0 0-4 16,0 0-2-16,0 0-7 0,0 0-4 0,0 0-5 16,0 0-3-16,0 0-3 15,-33-30-4-15,31 28-5 0,2 2-3 16,0 0 0-16,-1-1-5 0,1 1 1 0,-2-1-2 16,2 1 0-16,-1-2-3 0,1 2 1 15,-1 0-1-15,1 0 2 0,0 0-2 16,0 0-6-16,0 0-7 0,0 0-35 15,0 3-46-15,0 5-68 0</inkml:trace>
  <inkml:trace contextRef="#ctx0" brushRef="#br0" timeOffset="207626.93">19924 11559 468 0,'0'0'54'0,"0"0"-21"0,0 0-13 0,0 0-10 15,0 0-6-15,0 0-3 0,0 0 1 16,0 0 1-16,0 0 1 0,0 0-2 15,68 26-1-15,-45 1-1 0,1 5 2 16,-3 9 1-16,-1 0-1 0,-6 7 2 16,1 4-5-16,-8 2 4 0,-3 1-4 15,-4 1-1-15,0 0 1 0,-10-1-2 0,-3 0-2 16,-4-3 0-16,-6-2-3 0,-3-4-24 16,-5 0-53-16,-3-7-87 0,-6-2-115 15</inkml:trace>
  <inkml:trace contextRef="#ctx0" brushRef="#br0" timeOffset="207987.68">18825 11494 470 0,'0'0'34'0,"0"0"-10"0,0 0-7 0,0 0-7 15,0 0-7-15,0 0 0 0,-91 82 1 16,74-32 6-16,5 7-3 0,1 4 5 15,4 3-2-15,3-1-4 0,2-2 0 16,2-3-5-16,6-4-2 0,4-5 0 16,6-3-1-16,5-2 1 0,3-5 0 0,2-1-1 15,7-5-4-15,1-2-2 16,2-5-14-16,4-4-26 0,2-4-72 0,5-1-96 16</inkml:trace>
  <inkml:trace contextRef="#ctx0" brushRef="#br0" timeOffset="208568.36">20077 11336 400 0,'0'0'50'16,"0"0"-13"-16,0 0-10 0,0-78-10 15,0 67-4-15,1 1-7 0,2-1 1 16,-1 7-5-16,1-6 1 0,0 6-3 0,5-2-1 16,-2 0-2-16,4 3 1 0,6 0 0 15,0 3 1-15,5 0 4 0,-3 6-5 16,1 2 5-16,-1 0-4 0,-2 3-1 15,0 0 1-15,-1 1 1 0,0 2 0 16,-1-1-1-16,-3 1 1 0,-1-5-1 0,-1 4 1 16,-3-3 0-16,-2-1-1 15,2-1 1-15,-5 2 0 0,-1 3-2 0,-4 4 5 16,-7 6 1-16,-4-1 2 16,-7-1-2-16,-2-1 0 0,-1-2-1 0,2-1-2 15,6-7-2-15,8-3 1 0,4-4-2 16,5-3 0-16,-1 0-1 0,1 0 2 15,0 0 4-15,0 0 0 0,1 1 0 16,13-1 0-16,7 0-1 0,5 0-1 16,-1 0 1-16,0-1-2 0,-4 1 1 0,-2 0-1 15,0 1-1-15,-1 7 2 0,-3 2-1 16,1 2 1-16,-3 0 2 0,-4-1-2 16,-1 1 0-16,-3-4-1 0,-2 2-1 15,-2 1 1-15,-1-1 0 0,-1 7-1 16,-12-2 1-16,-6 5 0 0,-6-2-1 15,-7 1-1-15,-2-4-3 0,-4-2-2 16,1 1-11-16,2-3-21 0,5-1-51 16,6-1-85-16</inkml:trace>
  <inkml:trace contextRef="#ctx0" brushRef="#br0" timeOffset="208880.82">20729 12002 617 0,'0'0'34'0,"0"0"-14"0,0 0-10 0,0 0-6 16,0 0-3-16,0 0 0 15,0 0-1-15,0 0-1 0,0 0-1 16,62 0-2-16,-33 0-2 0,0 0-7 16,4 0-20-16,2 0-49 0,1 0-111 0,3 0-101 15</inkml:trace>
  <inkml:trace contextRef="#ctx0" brushRef="#br0" timeOffset="209644.73">21829 11694 414 0,'0'0'70'16,"0"0"-15"-16,0 0-12 0,0 0-13 15,0 0-11-15,0 0-10 0,0 0-8 16,0 0-6-16,0 0-4 0,0 0 2 0,0-40 2 16,0 51 3-16,0 7 3 0,0 6-1 15,0 4 0-15,0-2 0 0,0 1 0 16,0-3 4-16,3-1-4 0,0-6 4 15,0-1-4-15,0-5-3 0,2-2 1 16,-2 0 0-16,-2-6 1 0,3 2 1 0,-4-5 3 16,0 0 3-16,4 0 0 0,5 0 0 15,7-9-2-15,3-8-8 0,4-2 5 16,3-6-5-16,-2 1 5 16,-2 1 2-16,-2 0-1 0,-3 5 2 0,-5 4 1 15,-3 2 1-15,-4 5-1 0,-3 4 1 16,1-1-3-16,-3 4-1 0,0-1-3 15,0 1-2-15,3 0 1 0,0 0-3 16,3 3 3-16,0 11 2 0,-1 4 1 16,1 5 0-16,1 2 1 0,-4 6 2 0,0 1-3 15,-3 3 2-15,0 1-3 0,0 2-1 16,0 0 0-16,0 3-2 0,-3 1 0 16,0-2-3-16,-2-2 4 15,-1-2-1-15,-1-4 2 0,-1-5-2 0,-2-4 2 16,0-4-2-16,-2-4 2 0,-2-3 3 15,2-4 0-15,-3-4 2 0,-1-3 0 16,-3-1-1-16,-3-2 2 16,3-8-4-16,2-5 2 0,7-3-3 0,3-3 0 15,5-2 1-15,2-2-2 0,9 0 1 0,8-1-4 16,5 0 0-16,6 1-4 0,2 0 1 16,3 2-10-16,2 2-13 0,1 1-28 15,-7 5-51-15,-3 2-57 0,-7 5-95 16</inkml:trace>
  <inkml:trace contextRef="#ctx0" brushRef="#br0" timeOffset="209929.23">22373 12034 581 0,'0'0'20'0,"0"0"-8"0,0 0-4 0,0 0-2 15,0 0 2-15,0 0-1 16,0 0-3-16,0 0-2 0,26 99 0 16,-19-68-2-16,-2 6 2 0,-4-1-2 0,-1-1 0 15,0-2-1-15,0-2 0 0,-4-5-2 16,-3-3-2-16,2-10-2 0,3-4-7 15,0-4-15-15,2-5-24 0,-1 0-65 16,1 0-91-16</inkml:trace>
  <inkml:trace contextRef="#ctx0" brushRef="#br0" timeOffset="210941.34">22580 11387 232 0,'0'0'19'0,"0"0"-11"15,0 0-1-15,0 0-5 0,0 0-1 16,0 0-1-16,0 0-2 0,0 0 0 16,0 0-2-16,-23-26 2 0,23 25-3 15,-1 0 4-15,1-1-3 0,-2 0 3 16,2 1 2-16,-1 0-1 0,1 1 4 15,-2-2 1-15,2 2 2 0,-1-2 3 16,1 2 4-16,0-1 4 0,-2 1-2 16,2-2 1-16,0 2-1 0,0-2 0 15,0 2 3-15,0-1 4 0,-1 1 0 0,1-1-2 16,0 1-2-16,0-1-5 0,0 1 0 16,0-2-5-16,0 2-5 0,0 0 0 15,0-2-4-15,0 2-3 0,0 0 2 16,0 0-1-16,0 0 1 0,0-1 1 15,0 1-1-15,0 0 1 0,0 0-2 16,0 0 0-16,0 0 1 0,0 0-2 16,0 0 3-16,0 0 0 0,0 0 0 15,0 0 3-15,0 0-2 0,0 0-1 16,0-2 1-16,0 2 0 0,0 0-1 0,0 0 2 16,0 0-1-16,0 0 1 0,0 0-1 15,0 0 0-15,0 0 2 0,0 0 0 16,0 0 0-16,0 0-2 0,0 0 0 15,0 0 0-15,0 0 6 0,9 7 1 16,3 6 7-16,5 5 0 0,1 2 0 0,1 4 0 16,-2 6-5-16,2 4 1 15,0 7-4-15,-2 6 0 0,-1 3-3 16,0 4 0-16,-3 3-4 0,-1 2 1 16,-4 1 2-16,0 3-2 0,-4 1 1 0,-1 0-3 15,2-1-2-15,-3 1 3 0,1-2-2 16,-2-4 0-16,1-5-2 0,-2-5-3 15,0-5-3-15,-3-5-8 0,-7-5-12 16,-2 1-24-16,-8-4-57 0,-2-2-82 16</inkml:trace>
  <inkml:trace contextRef="#ctx0" brushRef="#br0" timeOffset="211375.84">21744 11754 421 0,'0'0'66'15,"0"0"-24"-15,0 0-13 0,0 0-13 16,0 0-14-16,0 0-9 0,0 0-3 0,0 0 6 16,0 0 4-16,-35 29 6 0,27 11 5 15,-5 4-6-15,0 6 1 0,-3 0-2 16,1 0-3-16,1-1 1 0,2-1 0 15,2-3 1-15,3-3-2 0,4 0 0 16,2-2 0-16,1-1-3 0,1-1 2 0,8-4 1 16,-1 2-2-16,4-4 2 0,4-2 2 15,-1 1-5-15,2-4 1 16,2-3-9-16,2-1-15 0,2-5-21 16,-7-5-50-16,6-5-45 0,1-3-97 0</inkml:trace>
  <inkml:trace contextRef="#ctx0" brushRef="#br0" timeOffset="211995.92">22979 11208 379 0,'0'0'42'0,"0"0"-13"16,0 0 1-16,0 0-6 0,0 0-6 15,0 0-7-15,0 0-4 0,0 0-4 16,0 0-4-16,0 0-2 0,10-74 0 15,0 70-1-15,5 0 3 0,2 4-1 16,-1 0 1-16,6 0-1 0,-4 8 0 16,-6-4 0-16,-3 5 2 0,1 4 3 15,-4 0-2-15,-2 1 6 0,-2 3-3 16,-2-1-2-16,0 0 0 0,-3 0-1 0,-3-1 1 16,0 0 0-16,-1-1 0 0,1 1 1 15,-1-3-2-15,-1 2 0 0,4-7 0 16,-6 8-1-16,6-8 0 0,-1-1-1 15,1 2 1-15,1-5 0 0,2 1 0 16,1-4-1-16,0 0 2 0,0 0-1 16,0 0 1-16,0 0 0 0,0 2 0 0,0 0 1 15,0 3 1-15,0-2-2 16,4 3 0-16,8 0 0 0,-3-2-1 16,6 0-1-16,-4-1 0 0,0 0 0 0,2 5-2 15,1 0 2-15,1 4-1 0,-2 1 1 16,-2 2 1-16,-3 2-1 0,-2-3 1 15,-3 0 0-15,-3 4 0 0,0 3 1 16,-6 1 0-16,-5 0 0 0,-3-5 0 16,-1-2-1-16,-2-3 0 0,1-3 1 0,-2-3-1 15,4-2-1-15,-3-2-2 0,5 0-4 16,-2-2-10-16,-5 0-36 16,6-2-67-16,0-5-146 0</inkml:trace>
  <inkml:trace contextRef="#ctx0" brushRef="#br0" timeOffset="212180.8">23404 11639 578 0,'0'0'26'0,"0"0"-12"0,0 0-12 15,0 0-11-15,0 0-39 0,0 0-115 16,0 0-126-16</inkml:trace>
  <inkml:trace contextRef="#ctx0" brushRef="#br0" timeOffset="-214637.42">23626 11535 373 0,'0'0'44'0,"0"0"-10"16,0 0-10-16,0 0-11 0,0 0-4 0,33-80-2 15,-22 71-1-15,-3 4-3 0,6-3-1 16,5 5-2-16,-2 3 1 0,9 0-2 16,-3 1-1-16,2 11 1 0,-4 5-1 15,-3 4 1-15,-4 7-2 0,-5 2 2 16,-5 3 0-16,-4 4 1 0,0 1-1 15,-4 0 1-15,-6 0-1 0,-1 1 0 16,-1-1 4-16,-1 0-2 0,3 0 4 16,1-4-4-16,2-3-2 0,1-10 0 15,3-1-2-15,3-8 2 0,0 1-1 0,0-1 0 16,0-5-1-16,2 2 0 0,-1-5-1 16,2 0 3-16,-3-4 1 0,0 0 5 15,0 0 3-15,3 0 2 16,-2 0 0-16,1 0-1 0,-1 0-1 0,0 1-4 15,1-1-1-15,-1 2-2 0,-1-2 1 0,0 6 0 16,0 6 0-16,0 3 1 16,-4 7-1-16,-3-2 1 0,3-1-1 15,1 2-1-15,0 2-1 0,3 2 0 16,0 0 0-16,0 3 0 0,1 3-1 0,4 0 2 16,2 0-2-16,-3 1 1 0,2 0-1 15,-2-1 0-15,1 1 3 0,-2-2-4 16,0-1 4-16,-2-8-3 0,-1 0 0 15,0-7 1-15,0-2 0 0,0 2 1 16,-3-5 3-16,-6 2 1 0,-4-4-1 16,-8 1 1-16,-4-4-1 0,-5-1-4 0,-5-3 0 15,-4 0-3-15,-1 0-4 16,0 3-23-16,0-1-82 0,2 3-161 16</inkml:trace>
  <inkml:trace contextRef="#ctx0" brushRef="#br0" timeOffset="-213591.68">18146 11349 368 0,'0'0'68'0,"0"0"-20"0,0 0-13 15,0 0-9-15,0 0-10 16,0 0-4-16,0 0-3 0,0 0-2 16,0 0-2-16,-13-65-5 0,12 63-2 0,1 2-3 15,0 0-2-15,-2-1 2 0,-5 1 2 16,-1 9 3-16,-6 10-1 0,-4 8 2 15,3 5-1-15,1 1 0 0,2 5 0 16,5-1 0-16,1 2-2 0,3-3 1 16,3 0 0-16,0-1-2 0,3-3 3 0,4-1-1 15,-1-2 0-15,-1-4 1 0,0-2 0 16,-2-7 0-16,2 0 0 16,-4-5 0-16,3-1 4 0,-2 3-4 15,-1-3 2-15,2 0-2 0,-3-5 0 0,2 4 0 16,-1-4 0-16,-1-1 0 0,3 5-1 15,-2-4 0-15,2 3 2 0,0 1-1 16,0 0 0-16,0-2 1 0,1 3-2 16,0-1 0-16,1 0 1 0,1 5 0 15,-2-7 0-15,2 6 1 0,-3-3-2 0,2-1 1 16,-2 0 0-16,0 2 1 0,0-1-2 16,-1 2 2-16,-1 1 0 0,-1-1-1 15,0 8 1-15,0-4-2 0,-6 7 1 16,2-9 1-16,-3-1-1 0,4-5 1 15,0-4 1-15,2 1 0 0,1-5 1 0,0 0 2 16,0 0 3-16,0 2 2 16,0-1 5-16,-2 0 2 0,2 1-2 15,-1 0-3-15,1-2-2 0,-2 1-4 16,2-1-2-16,-1 1-2 0,1-1-1 0,-2 3-2 16,2-3-1-16,0 1-2 0,-1-1-1 15,1 1 2-15,0 8 0 0,0 8 2 16,0 6 2-16,0 6-1 0,0-1 0 15,3-1 2-15,0-2-3 0,0-1 2 16,0-3-2-16,1 1 2 0,0-4-1 16,-1-4 0-16,1 1 1 0,2-2-1 15,1 3 0-15,3 2 1 0,1 0 3 16,-1 0-4-16,4 1 3 0,1-3-5 16,5 3-2-16,0-1-3 0,5 0-7 0,2 1-10 15,4 0-27-15,5 1-54 0,4-2-90 16,4-3-79-16</inkml:trace>
  <inkml:trace contextRef="#ctx0" brushRef="#br0" timeOffset="-212776.06">25381 11878 327 0,'0'0'54'0,"0"0"-21"16,0 0-6-16,0 0-5 0,0 0-12 0,0 0-1 15,0 0-3-15,0 0-4 0,-82-49 0 16,72 49-1-16,-5 1 1 0,-4 9-2 15,3 5 7-15,0 3-5 0,-1 5 3 16,3-1-4-16,-2 1-2 0,3 1 2 16,1-2-1-16,2-2-3 0,3-7 2 0,4-4-2 15,1-4-2-15,2-5 2 0,-1 0-1 16,1 0 4-16,0 0 6 0,0 3 3 16,0 0 2-16,12-3 2 0,5 0-2 15,4-12-1-15,7-6 0 0,0-5-3 16,-2-3 1-16,0-1-2 0,-2-4-5 15,-2 1 3-15,-3-2-5 0,-2-1 2 16,-2 1 2-16,-1-1-1 0,-4 1 2 16,0 1 2-16,-1 2 3 0,-3 0-3 15,-3 10 0-15,-1-1-4 0,0 8 0 0,-2 6-1 16,1 0-2-16,-1 6-1 0,0-2-1 16,0 2 0-16,0 3 0 0,0 12 1 15,0 11 1-15,-1 9 2 0,-3 1-1 16,-1 3 2-16,2 0-3 0,-2 2 2 15,2 0 2-15,1 2-4 0,1-1 3 0,1-1-4 16,0-3-3-16,0-2 1 16,4-6-3-16,2-1-3 0,1-3-14 15,0-3-29-15,1-6-56 0,2-3-50 16</inkml:trace>
  <inkml:trace contextRef="#ctx0" brushRef="#br0" timeOffset="-212193.45">25609 11850 408 0,'0'0'47'16,"0"0"-14"-16,0 0-10 0,0 0-8 0,0 0-6 15,0 0-6-15,80-64-1 0,-63 64-2 16,4 0 1-16,0 2 1 0,-2 6-3 15,-1 4 1-15,-3 1-1 0,-1 4 4 16,-3 3-4-16,-4 2 4 0,-1 0-3 16,-2-6-1-16,-2 3 1 0,-2 1 1 0,-2-1 0 15,-5 5-1-15,-6-1 1 0,-1-2-1 16,-2-1 3-16,0-2-3 0,4-6 1 16,1-1 0-16,3-5-1 15,6-3 2-15,-1 0 0 0,3-3 2 0,0 0 3 16,0 0 4-16,0 0 6 0,0 0 4 15,-2 0 0-15,2 0-7 0,0 0-5 16,2-10-4-16,6-6-4 0,8-3 0 16,-1-2 0-16,3-1 1 0,0-2-2 15,-1 1 4-15,1-1-3 0,-1 1 1 0,-1 0 1 16,0 2-7-16,-2 0 6 0,2 1-6 16,-4 3 3-16,-2 5 2 0,-3 2-1 15,-3 4-1-15,-1 2 1 0,0 1 1 16,-3 3-2-16,0-1 1 0,0 1-2 15,2 0 0-15,-1 0 1 0,1 0-1 16,-2 0 1-16,0 12 1 0,0 5-1 16,0 5 4-16,0 1-3 0,-3 2 3 15,-2-3-3-15,1 3-1 0,0-4 1 16,1-6-1-16,0 2 1 0,0-2-1 0,-1-4-2 16,4 6-1-16,0-7 1 0,0 0-4 15,7 3 1-15,3-3 0 0,5 2-1 16,3-4-2-16,2-3-3 0,4-3-12 15,5-2-15-15,1 0-33 0,6-8-44 16,0-3-64-16</inkml:trace>
  <inkml:trace contextRef="#ctx0" brushRef="#br0" timeOffset="-212016.11">26519 11961 553 0,'0'0'44'0,"0"0"-18"0,0 0-11 0,0 0-12 15,0 0-11-15,0 0-28 0,0 0-111 16,0 0-141-16</inkml:trace>
  <inkml:trace contextRef="#ctx0" brushRef="#br0" timeOffset="-192161.53">15153 13391 280 0,'0'0'60'0,"0"0"-11"16,0 0-13-16,0 0-8 0,0 0-8 15,0 0-3-15,-9-82-2 0,9 76 0 16,0 1-2-16,0 5 0 0,-1-1-2 15,1 1-3-15,0-1-1 0,0-1-4 16,0 0-1-16,0 1-3 0,0-1 0 0,0 0 0 16,0 2 2-16,0 0 0 15,0 0 0-15,0 13 0 0,0 3 0 16,0 9 0-16,-2 2 0 0,1 2-1 0,-1 3-2 16,2 3 0-16,0 3 1 0,0 1 0 15,0-1 1-15,0 1-3 0,0-7 0 16,2 0-2-16,1-6 2 0,-2-8-2 15,2-3 0-15,-1-5-3 0,-1-6-5 16,1 0-7-16,-2-4-13 0,0 0-14 0,0 0-17 16,0 2-21-16,1 0-19 15,-1-1-20-15</inkml:trace>
  <inkml:trace contextRef="#ctx0" brushRef="#br0" timeOffset="-191987.7">15063 13771 326 0,'0'0'53'15,"0"0"-16"-15,0 0-10 0,0 0-8 16,0 0-5-16,0 0-8 0,0 0-2 16,0 0-7-16,0 0 4 0,0 0 4 0,-7-7-1 15,23 6 5-15,7-1-6 0,9-1-4 16,-2 0-2-16,1 1-7 0,-2 1-5 16,1 0-12-16,-1 1-26 0,-2-3-40 15,-1 3-54-15</inkml:trace>
  <inkml:trace contextRef="#ctx0" brushRef="#br0" timeOffset="-191748.06">14989 13418 99 0,'0'0'0'0,"0"0"46"16,0 0-46-16,0 0 68 0,0 0 16 15,-60-100-6-15,57 76-7 0,3-1-19 16,1 1-19-16,10 0-11 0,4 0-23 16,6 2 0-16,3 4-3 0,2 3-6 15,2 6 1-15,1 3-4 0,-1 6 2 16,4 0-2-16,2 5-9 0,3 5-11 0,-2 2-25 16,4 5-41-16,-4 1-57 0</inkml:trace>
  <inkml:trace contextRef="#ctx0" brushRef="#br0" timeOffset="-191128.82">15411 13807 469 0,'0'0'49'16,"0"0"-16"-16,0 0-10 0,0 0-6 16,0 0-4-16,0 0-2 0,0 0-3 0,0 0-2 15,0 0-2-15,-22-23-1 0,22 17-4 16,0 1 0-16,0-4-1 0,1 2-1 16,6 2 1-16,1 1 0 15,3 4 0-15,4 0-1 0,0 0-1 0,3 10 1 16,-4 1 1-16,-1 3-1 0,-2-1 1 15,-2 4-2-15,-1 0 2 0,-2 5 8 16,-3-1-5-16,-3 4 5 0,0-1-5 16,0-7-3-16,-2 1 2 0,1-6-1 15,-2-3 1-15,0 2 1 0,1-6-1 0,1-1 2 16,1-4 0-16,-2 0 2 0,2 0 3 16,0 0 2-16,-1 0-2 0,1 0-1 15,0 0-3-15,0-3-3 0,0-9 0 16,0-6 1-16,3-7 0 0,3 4-6 15,0 0 5-15,1-1-4 0,1 1 4 16,1 2 2-16,0-1-2 0,1 0 1 16,-3 2-1-16,3 1 0 0,-2 4 2 15,0 0 0-15,-4 6 0 0,-2 2 1 16,1 3 0-16,-3 2 0 0,0-2-1 0,0 2-1 16,1-1-2-16,-1-1 0 0,0 2-3 15,2-2-1-15,-2 2 1 0,0 0 2 16,-3 7 1-16,-6 7 1 0,-4 6 1 15,0 1-1-15,4 1 0 0,1 1-1 16,1-3 0-16,4-4 4 0,0 2-3 0,3 0 3 16,0-1-6-16,0 3-4 15,4-5-2-15,3-3-5 0,3-1-6 16,2-1-19-16,4 1-19 0,-5-5-29 16,7-1-32-16,1-5-58 0</inkml:trace>
  <inkml:trace contextRef="#ctx0" brushRef="#br0" timeOffset="-190838.08">16227 13769 578 0,'0'0'42'0,"0"0"-12"0,0 0-12 15,0 0-11-15,0 0-5 0,0 0-3 0,0 0-1 16,0 0 1-16,0 0-2 0,0 0-3 16,97-60-2-16,-66 60-5 0,-1 0-7 15,-1 2-11-15,0 3-22 0,-2 1-30 16,-8 0-43-16,3 0-57 0</inkml:trace>
  <inkml:trace contextRef="#ctx0" brushRef="#br0" timeOffset="-190626.89">16212 13957 468 0,'0'0'76'0,"0"0"-19"0,0 0-17 0,0 0-12 16,0 0-12-16,0 0-5 0,0 0-5 0,0 0-3 16,0 0-2-16,52-6-3 15,-25 0 0-15,5 1-3 0,3 2-2 0,2 0-8 16,5 3-21-16,0 0-51 16,3 0-82-16,-3 0-127 0</inkml:trace>
  <inkml:trace contextRef="#ctx0" brushRef="#br0" timeOffset="-189591.87">17937 13061 173 0,'0'0'56'0,"0"0"1"0,0 0-7 16,0 0-8-16,0 0-16 0,0 0-7 15,0 0-6-15,0 0-2 0,0 0-5 16,-9-34-1-16,0 30-3 0,3 4-2 15,-5 0-1-15,-2 0 2 0,0 7-1 16,-2 6 2-16,2 4 3 0,-2 3 0 16,1 4 3-16,-1 4 3 0,0 2 5 15,1 5-1-15,2 1-1 0,-1-1-7 16,3 0 0-16,3 1-3 0,2 1 3 0,2 3 1 16,1 5 1-16,2 3 1 0,0 2-4 15,0 5 2-15,0 0-4 0,0-1 0 16,2-1 4-16,1 1-6 15,0 2 5-15,0-3-6 0,0 2-1 0,0 1 0 16,0 1-1-16,-2 4-1 0,-1 0-1 16,0 1 2-16,-4-3-2 0,-5-1 2 0,-5-3 5 15,-2-5-6-15,-4-6 4 16,-3-5-4-16,-1-4-1 0,0-8 2 16,1-5-1-16,7-9-1 0,1-4-1 0,7-4 0 15,0-5-4-15,-6 0-15 0,4-9-22 16,-3-8-54-16,3-6-133 0</inkml:trace>
  <inkml:trace contextRef="#ctx0" brushRef="#br0" timeOffset="-189021.3">18457 13471 337 0,'0'0'0'0,"0"0"42"0,0 0-42 0,0 0 58 15,0 0 12-15,0 0-8 0,0 0-21 16,0 0-15-16,0 0-10 0,0 0-5 16,-28-33-7-16,26 33-4 0,1-2-3 0,1 2-4 15,-2 0 2-15,1 2 2 0,-2 13 2 16,0 9 3-16,0 10 0 0,1 5 0 15,1-2-1-15,-1-1 1 0,2 0-3 16,0-2 1-16,0-4-2 0,0-2 1 16,0-3-2-16,0-3-2 0,5-1-11 0,-1 0-21 15,1-6-60-15,-1 2-110 0,-1-5-75 16</inkml:trace>
  <inkml:trace contextRef="#ctx0" brushRef="#br0" timeOffset="-188767.76">17986 14045 565 0,'0'0'27'16,"0"0"-5"-16,0 0-7 0,0 0-5 15,0 0-4-15,0 0-2 0,85-21-2 16,-52 15 0-16,2 0-2 0,1-1-1 16,1 2-2-16,0 0-2 0,2 2-3 15,-1-2-8-15,-2 4-22 0,0-1-49 16,-4 1-91-16,0 1-101 0</inkml:trace>
  <inkml:trace contextRef="#ctx0" brushRef="#br0" timeOffset="-188233.38">18255 14387 249 0,'0'0'0'16,"0"0"59"-16,0 0-59 0,0 0 76 0,0 0 12 15,0 0-28-15,0 0-12 0,0 0-10 16,0 0-12-16,0 0-7 0,-42-62-7 15,42 55-5-15,0 2-1 0,0-6-1 16,0 2-4-16,0 4 0 0,2-4-3 16,1 6 2-16,5-2 0 0,-1-1-3 0,2 5 2 15,2-2-1-15,-1 3-2 0,4 0 2 16,-3 2 0-16,2 3 1 0,-4 2 0 16,-2-2 0-16,0 1-1 0,1 1 1 15,-3-2-1-15,2 3 0 0,-1 0 0 16,-1 1 0-16,-1 0 0 0,-1 0-1 15,0 2 1-15,-2 0 0 0,-1 5 0 16,0-4 0-16,0 5 0 0,-1-2-2 16,-4-6 0-16,3 0 1 0,-3-2-1 15,4-2 2-15,-2-1 0 0,1 0-1 0,2-4 2 16,0 0-3-16,0 0-1 0,0 2-3 16,0-2-1-16,3 0 3 0,12 0 5 15,5-2 2-15,6-4 1 0,-2-1-1 16,-2 3-1-16,-4 1 0 0,-2 3 1 15,2 0-1-15,-3 2 2 0,4 7-1 0,-8-2 0 16,-2 4 0-16,-6 5-1 16,-3-1 3-16,-3 7 4 0,-10-2-4 15,-6 1 5-15,-6-2-5 0,-2-4 0 16,-5 0-1-16,-1-3-1 0,0-1 1 0,-1-4-4 16,1-2-3-16,3 1-8 0,7-3-33 15,4-3-95-15,10 0-144 0</inkml:trace>
  <inkml:trace contextRef="#ctx0" brushRef="#br0" timeOffset="-187460.74">19841 13675 587 0,'0'0'0'0,"0"0"0"16,0 0 0-16,0 0 1 0,0 0-2 16,0 0-1-16,0 0 0 0,0 0 2 15,0 0 0-15,0 0 2 0,-17 43-2 16,20-18 1-16,2-2-2 0,3-2 1 15,-1-3-2-15,0-4 2 0,2-3 0 0,1-1 0 16,3-2 7-16,4-1-6 16,4-4 0-16,0-3 1 0,0-1-7 15,2-8 7-15,-2-3 1 0,0-2-1 16,-1-3 4-16,-3-1-1 0,-1-3 2 0,-2 1 0 16,-2-1 4-16,-3 1-2 0,-3 6 1 15,-1-1-1-15,-2 7-2 0,-1 1 0 16,-1 3-1-16,-1 4-2 0,0-2-3 15,0 2-4-15,0 0 1 0,0 0-1 16,0 11 1-16,-1 10 3 0,-4 8-2 16,-2 6 1-16,1 3-1 0,-1 3 2 0,0 4 3 15,-3 3-4-15,3 6 3 16,1 1-4-16,0 2-3 0,0 1 0 16,1-1 0-16,2-2 1 0,1-6 0 0,1-5 0 15,-1-8 1-15,1-13 0 0,1-8 0 16,0-9 2-16,-2-1-1 0,1-1 3 15,-1 1-1-15,-5-4 3 0,-4-1-1 16,-2-8-1-16,-5-8 1 0,4-4-1 16,1-2 0-16,1-6 0 0,2 0 1 0,3-4-1 15,1 2 3-15,2-1-1 0,4 0-1 16,0 3-3-16,0-1-2 0,10 1-3 16,3 3 1-16,5 0-3 15,4 3-5-15,4 2-11 0,5 1-25 0,-1 8-31 16,1 0-40-16,0 5-27 0,0 1-50 15</inkml:trace>
  <inkml:trace contextRef="#ctx0" brushRef="#br0" timeOffset="-187028.93">20246 14186 466 0,'0'0'67'0,"0"0"-17"15,0 0-12-15,0 0-12 0,0 0-8 16,0 0-7-16,0 0-4 0,0 0-2 0,0 0-3 16,0 0-2-16,-13-33-1 0,19 27 0 15,7-2 1-15,-5 5-1 0,4 3 1 16,5 0-3-16,-6 0 1 0,4 5 0 15,-4 5 0-15,-4 4 1 0,0-2 0 16,-3 6 0-16,-4 3 1 0,-5 3-2 0,-5 4 2 16,-4 1-1-16,-3-1 0 15,1-3 1-15,-3 2 0 0,4-2 0 0,0-4 0 16,5-4-1-16,1-5 0 16,5-3 0-16,1-6 1 0,2 2 0 0,1-5-1 15,0 1 1-15,0 2 0 0,8 0-1 16,7-2-1-16,1-1 1 0,7 0-2 15,1-6 3-15,-1 1 0 0,1-3-2 16,0 0 0-16,-2 1-2 0,-7 3-5 16,0-1-9-16,-5 2-12 0,-5 1-24 0,2 0-37 15,-7 2-45-15,0 0-87 0</inkml:trace>
  <inkml:trace contextRef="#ctx0" brushRef="#br0" timeOffset="-186313.09">20431 13289 301 0,'0'0'62'0,"0"0"-13"0,0 0-12 15,0 0-13-15,0 0-9 0,0 0 4 16,-13-89-7-16,13 76 2 0,0 1-3 15,0 3-5-15,3-2-4 0,-1 7-1 16,3-2-2-16,-2 3 1 0,1 0-1 0,5 1 0 16,-3 2-1-16,3 0 2 0,5 3-2 15,-7 2-1-15,4 3 1 16,-3-2 0-16,-2 0 6 0,1 4-3 16,-1-2 3-16,4 4-2 0,-3-2-2 0,2 1 1 15,-2 0-1-15,3-1 1 0,-4-3-1 16,0 0 0-16,0-1 0 0,-5-3-1 15,4 6 0-15,-4-4 1 0,-1 5 1 16,0 7 0-16,0-2 3 0,-9 7-2 16,-2-4 1-16,-7 0-3 0,1-3-2 0,0 1 2 15,0-3 2-15,6-2-2 16,4-5 0-16,4-3 0 0,3-3 0 0,0 0 1 16,-3 2 0-16,0-1 1 15,0 2 0-15,-1 0-1 0,4-3 1 0,-1 0 0 16,1 0 1-16,0 0-1 0,0 0 0 15,7 0 0-15,4 0-2 0,0 0 0 16,1 0-1-16,6 0 0 0,-1 0-1 16,6 4 1-16,-4 1 0 0,-2 1 0 15,0 3 2-15,-5-3-2 0,-1 3 1 0,-1 2 0 16,-3-3-1-16,1 5 1 0,-2-5-1 16,-3 3 0-16,0-1 0 0,-3 1 0 15,0 6-1-15,-3-2 2 0,-8 3 1 16,-7-1 1-16,-6-2-1 0,-4 0-1 15,-4-2-2-15,-4-2-6 0,-1-3-25 16,0-2-66-16,1-3-165 0</inkml:trace>
  <inkml:trace contextRef="#ctx0" brushRef="#br0" timeOffset="-186031.6">20751 14033 722 0,'0'0'0'0,"0"0"-3"0,0 0 3 16,0 0-6-16,0 0-1 0,0 0 0 16,118-26-11-16,-70 21-28 0,3 1-67 0,-1 1-110 15,-1 0-76-15</inkml:trace>
  <inkml:trace contextRef="#ctx0" brushRef="#br0" timeOffset="-185137.78">21861 13798 295 0,'0'0'0'0,"0"0"31"0,0 0-31 16,0 0 47-16,0 0 17 16,0 0-15-16,-63-77-2 0,61 74-13 15,2 3-15-15,-1-2-11 0,1 2-7 16,-2 0-2-16,-5 0-3 0,-1 3 2 0,-6 8 1 16,-1 7 2-16,4 6-2 0,4-1 2 15,4 1 5-15,3 0-6 0,0 1 3 16,3-4-4-16,6-3 0 0,3-2 0 15,3-3 1-15,-3-6-2 0,4 0-1 16,-2-6 2-16,3-1-1 0,4 0 2 16,1-6 2-16,-1-5 1 0,-2-2 1 0,1-5 0 15,-1-1-5-15,-3-2 3 16,-2-2-4-16,-2 1 5 0,-2 0 5 16,-1 2-1-16,-3 5 1 0,-4 6 4 0,1 2-1 15,-1 3 0-15,-1 0-2 0,2 1-4 16,-3 3-5-16,0-2-2 0,0 2 1 15,3 0 1-15,2 11-1 0,-1 5 1 16,0 9-1-16,-3 2 1 0,-1 5 4 16,0 3-4-16,-4 5 4 0,-6 2-4 0,0 3-3 15,-2 2 2-15,-4 5-2 0,2 3 2 16,-5 0-2-16,2-1 0 0,1-4-1 16,-1-9 1-16,4-6-1 15,-2-8 2-15,7-9 1 0,2-11 3 0,-2-3 0 16,-4-4 2-16,-3-2 2 0,-4-7 0 15,6-10-1-15,0-4-2 0,6-6-1 16,6-3-2-16,1-7 2 0,4 1-2 16,9-1 1-16,1 5-1 0,6 2 0 15,1 7-1-15,3 2-1 0,5 4-2 0,2 6-1 16,-1 3-5-16,2 3-6 0,0 4-6 16,-3 3-18-16,0 0-17 0,-4 0-34 15,1 6-14-15,-1-1-9 0,-7-1 18 16,-1-1 35-16,-7 1 24 0,-4-4 28 15,0 1 8-15,-6-1 10 0,0 0 23 16,0 0 22-16,2 0 11 0,0 0 19 16,-1 0-3-16,1 0-2 0,2 0-4 15,-1-3-12-15,0 0-14 0,0 0-12 16,-3 3-9-16,0-2-10 0,0 2-5 0,1-1-3 16,-1 0-2-16,2 1-3 0,-2-2-2 15,0 2-3-15,1 0-3 0,-1 0 2 16,0 0 1-16,0 15 0 0,0 6 4 15,0 10-4-15,0 1 0 0,0 0-2 16,-3-1 2-16,0 1-2 0,-1-2 2 0,1 2-2 16,-1-6 1-16,-1 0-3 15,0-8-6-15,0-1-7 0,2-7-17 16,-4-2-39-16,1 0-81 0,-1-7-140 16</inkml:trace>
  <inkml:trace contextRef="#ctx0" brushRef="#br0" timeOffset="-184577.33">22263 13321 612 0,'0'0'0'0,"0"0"9"0,0 0-9 0,0 0 10 15,0 0 2-15,0 0-8 0,0 0-3 0,0 0-2 16,0 0-2-16,5-71-1 0,1 65 0 16,6-2 0-16,-3 5 0 0,3 3 1 15,8 0 1-15,-1 0 0 0,4 8 1 16,-3 1 0-16,-3 1-1 0,-4 2 1 15,-4-2-1-15,-3 0 0 0,0-1 0 16,-3 1 1-16,-1-2-2 0,0-3 0 16,-2 5 1-16,0-3 0 0,0 3 0 15,0 3 2-15,-2-3 0 0,-3 4 0 16,-1-5 1-16,-1 5-1 0,2-7 0 0,1-1 1 16,-2 2-1-16,3-5 0 0,2 0 0 15,1-3 0-15,-2 0 0 0,2 0-1 16,0 2 0-16,0 4 2 0,3 1-2 15,7 1 1-15,8 2 1 0,1-2-1 16,2-2 0-16,1 0 0 0,-2 1 0 0,-1 3-1 16,-3 0 1-16,-5-3 0 15,0 0 1-15,-5 1-1 0,-2-1 0 16,1 1 0-16,-5 2 0 0,0 4 1 16,-5 2 0-16,-10 3-1 0,-5-3 1 0,-2-1-2 15,-4-3 1-15,2-1-1 0,1-3-2 16,7-4-2-16,0 1-16 0,7-1-29 15,5-3-62-15,-1 0-130 0</inkml:trace>
  <inkml:trace contextRef="#ctx0" brushRef="#br0" timeOffset="-183661.7">22785 13464 490 0,'0'0'0'0,"0"0"17"0,0 0-17 16,0 0 19-16,0 0 2 0,0 0-7 15,0 0-4-15,0 0-1 0,0 0 0 16,0 0-2-16,47 9-1 0,-23 9 1 0,2 6 0 16,0 7 2-16,0 7 0 0,0 4 0 15,-2 5-5-15,-3 5 1 0,-4 1 0 16,-5 5-2-16,-8 2 0 0,-4 4-3 15,-1 6-3-15,-12 3 3 0,-7 4-6 16,-5 1 2-16,-4-4-7 0,-3-4-4 16,-2-6-14-16,-1-4-31 0,-1-7-79 15,-3-6-144-15</inkml:trace>
  <inkml:trace contextRef="#ctx0" brushRef="#br0" timeOffset="-183121.03">19206 13279 279 0,'0'0'0'0,"0"0"6"0,0 0-6 16,0 0 13-16,0 0 12 0,0 0 8 0,0 0 0 16,0 0-2-16,0 0 2 0,0 0 5 15,-91 44-5-15,72-3-7 0,-2 6-13 16,2 7-1-16,-3 8 0 0,2 4 2 15,4 2-3-15,0 0-3 0,5-2 0 16,5-3-3-16,4 0 2 0,2-4-4 0,5-3-3 16,5 0 1-16,7-1-3 15,4-1 1-15,3-2-2 0,6-2-2 16,4-5-5-16,6-3-1 0,2-3-21 16,6-2-25-16,2-5-56 0,8 1-65 0</inkml:trace>
  <inkml:trace contextRef="#ctx0" brushRef="#br0" timeOffset="-182370.98">24463 13918 7 0,'0'0'0'16,"0"0"16"-16,0 0-16 0,0 0 30 0,0 0 20 16,0 0 7-16,0 0 8 0,0 0-4 15,-59-88-14-15,50 77-9 0,3 5-13 16,-4-5-5-16,1 7 1 0,1-3-3 15,0 3-2-15,-3 0-4 0,2 0-5 16,-1 4-2-16,-7 0-5 0,1 5 3 0,-7 7-4 16,2 5 1-16,4 0 4 15,-2 6-5-15,5 0 4 0,-1 2-3 0,5-3-1 16,3 3 1-16,0-8-1 16,4 0 0-16,1-5-2 0,2-1 3 0,0 2-2 15,0-4 2-15,0 1-2 0,2-7 2 16,8 2 2-16,0-5 1 0,7 0 1 15,5-6 1-15,1-4 3 0,0-4-1 16,-1-3 1-16,3-3 0 0,-1-3-2 16,1-2 1-16,-1-4-5 0,0-3 4 0,-1-3-1 15,-2-1 5-15,-3-1 3 0,-4-2-2 16,-4-3-2-16,-2 1-3 0,-3-3-1 16,-3 2 0-16,-2 3 1 15,0 5 1-15,0 10 0 0,0 11-2 0,0 8 1 16,0 5-4-16,-2-2-3 0,2 2 0 15,-5 0-2-15,-1 10 2 0,0 12 0 16,-3 8 1-16,5 10-2 0,2 6 2 16,2 2-4-16,0 2 3 0,0 0-3 15,5 1 1-15,1-4 1 0,-1-1-6 0,3-3 0 16,0-7-11-16,-1-5-15 0,4-5-33 16,-4-9-56-16,3-4-58 0</inkml:trace>
  <inkml:trace contextRef="#ctx0" brushRef="#br0" timeOffset="-181833.72">24671 13805 333 0,'0'0'61'0,"0"0"-8"15,0 0-17-15,0 0-5 0,0 0-8 16,29-79-7-16,-19 71-4 0,0 1-3 15,3 1-5-15,3 3-2 0,0 3-2 16,7 0 1-16,2 0-2 0,1 7 1 16,-3 5-1-16,2-1 1 0,-5 3 0 0,-3 1 0 15,-1 0-1-15,-4 4 0 16,-5-1 4-16,0 3-4 0,-7 0 5 16,0 0-2-16,-2 1-2 0,-7-1 1 0,-3-1 0 15,-2-4-1-15,3-3 0 0,1-3 1 16,3-4-1-16,3-3 3 0,1 2 4 15,3-5-1-15,0 0 2 0,0 0 0 16,0 0-1-16,-2-3-2 0,2-9 0 16,0-5-1-16,0-4 0 0,9 0-1 0,0-2-4 15,4-1 2-15,2-1-4 16,0 0 4-16,2-1 1 0,-2 0-1 0,1 0 0 16,-5 2-1-16,1 0 1 15,-4 1-1-15,1 3 1 0,-3 7 1 0,1-1-1 16,-3 7 0-16,-2 2 1 0,1 1-3 15,-3 4 0-15,0-1-1 0,0 1 0 16,0 0 1-16,0 11 1 0,-2 5 0 16,-5 7-1-16,-4 3 1 0,-1-1 0 15,-2 3 0-15,1 1-1 0,-2 0 0 0,5-2 4 16,1 1-4-16,5-3 4 0,2 0-3 16,2-6-1-16,2-1-3 0,8-4-1 15,3-3-2-15,6-2-6 0,-3-3-4 16,1-3-16-16,6-1-31 0,-1-2-69 15,6 0-85-15</inkml:trace>
  <inkml:trace contextRef="#ctx0" brushRef="#br0" timeOffset="-181639.02">25495 13927 571 0,'0'0'11'15,"0"0"-7"-15,0 0-10 0,0 0-19 16,0 0-96-16,0 0-152 0</inkml:trace>
  <inkml:trace contextRef="#ctx0" brushRef="#br0" timeOffset="-180559.47">15578 15993 371 0,'0'0'58'0,"0"0"-11"0,0 0-8 15,0 0-12-15,0 0-8 0,0 0-4 16,0 0-4-16,0 0-2 0,0 0-3 16,-13-6-1-16,13 3-2 0,9-1 0 0,7 0-1 15,7 0-2-15,4 0-1 0,2 3-3 16,0-1-3-16,1 2-2 0,-1-1-2 15,0 1-5-15,-2 0-15 0,-1 0-40 16,-6 0-70-16,0 0-71 0</inkml:trace>
  <inkml:trace contextRef="#ctx0" brushRef="#br0" timeOffset="-180375.57">15531 16201 412 0,'0'0'59'0,"0"0"-14"16,0 0-17-16,0 0-13 0,0 0-9 15,80-10-3-15,-48 6-2 0,4-2-3 0,5 0-7 16,4 0-12-16,0 0-35 0,5-1-77 16,-1 0-134-16</inkml:trace>
  <inkml:trace contextRef="#ctx0" brushRef="#br0" timeOffset="-175868.48">17322 15372 398 0,'0'0'72'16,"0"0"-19"-16,0 0-15 0,0 0-11 16,0 0-13-16,0 0-4 15,0 0-5-15,0 0-4 0,0 0 1 0,0 0-2 16,-7-31-2-16,7 31 1 0,0 0 0 15,0 0 2-15,0 0 3 0,0 14 0 16,6 6 0-16,2 7-1 0,-2 2-2 16,0 3-1-16,0 1-2 0,-3 1-1 15,2 2 2-15,-2-2-4 0,-1-1 4 0,0-3-5 16,0-9-1-16,-1 1-9 0,-1-1-24 16,0-3-53-16,0 2-84 0,0-5-94 15</inkml:trace>
  <inkml:trace contextRef="#ctx0" brushRef="#br0" timeOffset="-175568.51">17075 15884 487 0,'0'0'32'0,"0"0"-5"15,0 0-11-15,0 0-8 0,0 0-5 16,0 0 0-16,0 0 3 0,0 0 1 16,0 0-1-16,49 9-3 0,-22-9-2 0,4 0-1 15,1 0-3-15,2-2 1 0,3-3-4 16,0 1-1-16,3-2-4 0,0 2-11 15,-3-1-21-15,-3 1-50 0,-4 3-59 16,-3 0-105-16</inkml:trace>
  <inkml:trace contextRef="#ctx0" brushRef="#br0" timeOffset="-174987.67">17306 16126 533 0,'0'0'41'0,"0"0"-9"0,0 0-7 16,0 0-8-16,0 0-5 0,0 0-3 15,0 0-3-15,0 0-2 0,0 0 0 16,0 0-4-16,-26-30-1 0,26 18 0 15,6-2-2-15,7-2 3 0,0 1-3 0,4 3 2 16,-1 5-1-16,3-2 2 16,-1 3-1-16,2 1 0 0,-5 4 0 15,3 1-1-15,-1 0 1 0,-2 1-2 16,3 6 0-16,-6 6-1 0,-5 1 0 0,-4 7 1 16,-3 3 0-16,-1 6 1 0,-11 1 0 15,-2 2-1-15,-7 0 2 0,1-5-1 16,3-6 2-16,3-6-1 0,3-4 1 15,5-5 0-15,3-2 1 0,-2-3 1 16,5-2 0-16,0 0 2 0,0 0-1 0,0 0-1 16,0 0 0-16,0 0-3 15,0-8 0-15,10-6 1 0,3-1-2 16,-4 5 2-16,4 0 0 0,-5 6-2 16,4 1 1-16,-2-2-1 0,0 5-1 0,6 0 2 15,-7 0 0-15,8 2 1 0,-4 5 1 16,-1 1 0-16,2 0-1 0,-5-1 0 15,-3 1 0-15,-3-7-1 0,-2 9 0 16,-1 0 2-16,-1 4 0 0,-10 5 1 16,-3-4 0-16,-6 1-2 0,-3-2 1 0,-2-2-2 15,2-2 1-15,-3-2 0 0,-2-2-1 16,1-1-1-16,-1-2-2 16,7-2-9-16,2 1-21 0,-1-2-57 15,8 0-101-15,-4-6-94 0</inkml:trace>
  <inkml:trace contextRef="#ctx0" brushRef="#br0" timeOffset="-172981.18">19819 15763 174 0,'0'0'34'0,"0"0"0"15,0 0 1-15,0 0 0 0,0 0-1 16,0 0-9-16,31-80-6 0,-31 66-2 15,0-5-3-15,0 2-5 0,-3-6-5 16,-3 3-1-16,-3 2 0 0,1 3 0 16,-4 0 0-16,4 6-1 0,-1-1 3 15,0 6 1-15,1-2 2 0,-1 0-2 0,4 3 0 16,-6-1-4-16,7 2-2 0,-7 2-1 16,-4 0 0-16,3 3 0 0,-5 7 0 15,4 4 2-15,-1 4-1 0,2 4 1 16,0 2 1-16,1 3-1 0,3 1-1 15,1 0 1-15,3 0 0 0,1-2 1 0,1-7-1 16,2-1 0-16,0 0 0 16,0-5 0-16,0 2-1 0,2-6 1 15,1-1 5-15,1-1-2 0,-1-4 5 16,4 0-3-16,-2-1 1 0,4-2-1 0,5 0-6 16,0-5 4-16,2-5-5 0,3-3 6 15,-2-1-1-15,0-1 1 0,0 3 2 16,-2-4 4-16,-4 7 2 0,0-2 0 15,-5 4 0-15,-2 0-5 0,2-2-2 16,-3 5 1-16,0 1-2 0,-3 3 0 0,0-2-4 16,0 2-2-16,1 0-2 15,1 0 0-15,0 0 2 0,3 0 1 16,-2 0 0-16,2 8 0 0,3 4 0 16,2 0 0-16,-2 6 1 0,0-9 2 0,1 2-2 15,0-2 0-15,-3-3 0 0,6 2 0 16,4-1 0-16,-2-4 0 0,3 2 0 15,1-4 0-15,-1-1 1 0,-1 0-1 16,6-6 0-16,-2-1 0 0,-4-2 1 16,-2-2-1-16,-3 3 1 0,-1-3-1 0,-2-1 2 15,-3 2-1-15,1-3-1 0,-3 3-1 16,-3 6-1-16,0-8-1 0,0 6-2 16,0-5-3-16,-2 0-13 15,1 7-25-15,-1-1-84 0,2 5-95 0</inkml:trace>
  <inkml:trace contextRef="#ctx0" brushRef="#br0" timeOffset="-171219.76">8357 6106 150 0,'0'0'21'0,"0"0"-3"0,0 0-1 0,0 0-4 16,0 0-5-16,0 0-9 0,0 0-7 15,0 0-15-15,0 0-15 0,0 0-22 16,-25-25-37-16</inkml:trace>
  <inkml:trace contextRef="#ctx0" brushRef="#br0" timeOffset="-170427.43">7600 6246 209 0,'0'0'68'0,"0"0"-10"0,0 0-11 0,0 0-12 16,0 0-12-16,0 0-10 0,0 0-6 16,0 0-5-16,0 0-7 0,0 0-3 15,3-70 1-15,12 64 2 0,5 0-2 16,1 0 4-16,0 3-10 0,2 0-2 15,0 0-2-15,0 1 0 0,-7 1 1 16,3 1-11-16,-9 0-16 0,6 0-31 16,-2 0-37-16</inkml:trace>
  <inkml:trace contextRef="#ctx0" brushRef="#br0" timeOffset="-170233.95">7596 6347 162 0,'0'0'56'16,"0"0"-8"-16,0 0-16 0,0 0-6 15,0 0-6-15,0 0-4 0,0 0 2 16,0 0 0-16,0 0-2 0,3 5-3 0,11-5-9 16,8 0-10-1,5 0-36-15,11-2-8 0</inkml:trace>
  <inkml:trace contextRef="#ctx0" brushRef="#br0" timeOffset="-167700.78">8099 6097 126 0,'0'0'53'0,"0"0"-5"15,0 0 2-15,0 0 3 0,0 0-1 16,0 0-3-16,0 0-9 0,0 0-10 15,0 0-7-15,-26-70-4 0,26 70-4 16,0-1-4-16,0 1-2 0,0-2-1 16,-1 1-3-16,1-1 2 0,-2 1 1 15,2-1 0-15,-1 1-1 0,1 1-1 16,0-1-4-16,-2 1-2 0,2-2 0 0,0 2-1 16,-1 0-2-16,1 0 1 0,0 0 1 15,-2 0 2-15,2 2 1 0,-1 9 0 16,1 8-2-16,0 2-2 0,0 0 4 15,1 0-1-15,7 1 4 0,-1 0-2 16,4 1-1-16,1 0-1 0,4-4 0 0,0 1-1 16,1-6 1-16,2-1 0 0,4-6 2 15,0-4 0-15,3-3-1 16,-1-3 1-16,1-8-2 0,1-5 1 16,1-4-1-16,-4-2 2 0,-2 0-2 0,-3-1 4 15,-5 1-3-15,-5 7 2 0,-3-3-1 16,-3 8-1-16,-3-5-1 0,0-4-1 15,0 6 0-15,0-6 2 0,-2 9 0 16,-2 1 0-16,1-2 0 0,0 6 0 16,3 2 0-16,0 3-1 0,-3-1 1 0,3 1-2 15,0-2 0-15,0 2-4 0,0-1 2 16,-1 1-1-16,1 0 2 0,-3 0 2 16,1 4-1-16,-2 9 2 15,3 5-2-15,-1 1 0 0,2 8 0 0,0 0-1 16,0 0 2-16,0 3 0 0,0 4 1 15,2 0-1-15,-1 5 0 0,3-3-2 16,-1 2 2-16,0-2-4 0,0 1 4 16,0-2-3-16,-3-1 3 0,4 0 4 15,-2 1-5-15,-2-2 4 0,0-2-5 0,0-4 0 16,0-8 1-16,0 0-2 0,0-2 2 16,0-5-3-16,-6 6 1 0,6-7 0 15,-6-2 1-15,5 2 1 0,-2-7 0 16,-3 4 1-16,3-5 0 0,-4 1 0 15,0 2 2-15,2-4-1 0,-9-2-1 16,4 0 1-16,-6-2-1 0,-3-5 0 16,0-4-1-16,5-3-1 0,-2-1 0 15,6-3 1-15,2-3-1 0,3 0 0 16,5-4 0-16,0-1-2 0,8-1 1 0,7-2-6 16,7-3 5-16,2-1-6 0,5-2 2 15,6-2 0-15,1 2-9 0,6-4-11 16,4 0-17-16,1-1-21 0,6 1-38 15,3 1-57-15,1 5-79 0</inkml:trace>
  <inkml:trace contextRef="#ctx0" brushRef="#br0" timeOffset="-164886.07">20252 15126 271 0,'0'0'69'16,"0"0"-13"-16,0 0-12 0,0 0-13 16,0 0-7-16,0 0-6 0,0 0-9 15,0 0-3-15,39-82-4 0,-35 74 0 16,4-4 2-16,1 1-2 0,-3 4 1 0,5-4-1 16,-1 4-1-16,-2 1 0 0,4-2-1 15,-5 5 1-15,-2 1 0 0,0 1-1 16,1 1-2-16,0 0 0 0,4 0-1 15,4 3 1-15,-6 3 2 0,3 3 1 16,-2 3 0-16,-3 1 1 0,-1 0 1 0,-2 2-1 16,-1 2 1-16,-2 0-2 0,0 4-1 15,-3-3 1-15,-4-1 2 16,1-5-1-16,-3-1 2 0,-1-1-4 16,0 1 1-16,-1-2 6 0,0 0-5 0,4-3 5 15,0-1-6-15,-2 1 0 0,5-5 0 16,1 2 0-16,3-3 3 0,0 0 0 15,0 0 1-15,0 0 0 0,-2 0 1 16,1 0-3-16,1 0-3 0,0 0 0 16,0 0-2-16,1 0 1 0,13 0 1 0,6 0 0 15,4 0-2-15,-1 0 1 0,-4 3 0 16,0 3 0-16,-3 5 2 16,-2 1-1-16,-2 2 0 0,-1 3 0 15,-3-1 0-15,-2-2-1 0,-4 1 0 0,1-4 1 16,-3 2 0-16,0 6 0 0,0-3 2 15,-8 3 0-15,-3-6 1 0,-3-4-1 16,-4-3-1-16,-3-3-1 0,-4-3 0 16,-1 0-1-16,1 0 0 0,2-4-1 15,8-2-4-15,2 0-13 0,4 1-20 0,2-1-52 16,0 0-67-16,4 3-112 0</inkml:trace>
  <inkml:trace contextRef="#ctx0" brushRef="#br0" timeOffset="-162968.32">18788 15344 268 0,'0'0'53'0,"0"0"-14"0,0 0 8 0,0 0-3 16,0 0-7-16,0 0-1 0,0 0-10 15,0 0-11-15,0 0-4 0,-8-68-4 16,8 68-4-16,0-1-2 0,0 1-1 15,0-2-4-15,-2 2 1 0,1 0 2 16,-6 0 3-16,-2 4 4 0,-1 7-2 0,-3-2 0 16,4 2-1-16,0 0-1 15,2 1 0-15,-1 3 4 0,0 5-3 16,4 1 4-16,0 5 0 0,2 2-1 16,2 6 1-16,0 2-3 0,0 7 2 0,3 1-2 15,1 5 1-15,2-2-1 0,-1 1 2 16,2 1 2-16,-3-2-5 0,-1-2 3 15,-2 1-5-15,-1 0-3 0,0-1 1 16,-1-1-1-16,-10-2 0 0,-3 1 1 16,-4-5 1-16,-4-3-1 0,-3-5 1 0,1-7 0 15,8-8 1-15,4-7-1 0,9-4 1 16,3-4-1-16,-1 0-1 0,1 0 2 16,-1 0-3-16,-1 2-1 15,1-2-3-15,-1 0-10 0,-4 0-22 0,-5 0-47 16,2-2-79-16,0 0-125 0</inkml:trace>
  <inkml:trace contextRef="#ctx0" brushRef="#br0" timeOffset="-162121.28">21281 15797 234 0,'0'0'61'0,"0"0"-8"15,0 0-10-15,0 0-12 0,0 0-5 16,0 0-5-16,0 0-2 0,0 0-2 16,0 0-4-16,0 0-3 0,-26-24-1 15,26 23-1-15,0 1 2 0,3 0-2 16,13 0 1-16,7-4-5 0,6 2 2 0,0 2-1 16,2 0-1-16,-1-1 3 0,0-1-4 15,2 0-1-15,-3 0-1 0,-1-1-1 16,-4 1 0-16,-5 2 2 0,-2 0-4 15,-4-3 2-15,0 3 0 0,2-1-1 16,-10 1 1-16,1 0 1 0,-6 0 2 0,0-1-1 16,0 1 0-16,2 0 0 15,-1 0-1-15,1 0 0 0,-1 0-3 16,1 0-2-16,-1 0-4 0,1 0-12 16,-2 0-25-16,0 0-64 0,1 0-84 0</inkml:trace>
  <inkml:trace contextRef="#ctx0" brushRef="#br0" timeOffset="-158729.81">22401 15654 376 0,'0'0'60'0,"0"0"-12"0,0 0-9 16,0 0-10-16,0 0-8 0,-13-82-7 15,13 72-6-15,0-2-6 0,0 7-1 16,0 0-1-16,0 5-2 0,4 0 2 0,6 0-1 16,7 8 1-16,4 6 0 15,-4 4-1-15,-1 0 1 0,-1 3-2 16,-3-1 1-16,-1 0 0 0,-3 0 1 16,0-7-1-16,-1 4 0 0,-3-8 1 0,-1 0-2 15,1 0 1-15,-2-6-2 0,1 2 2 16,-3-5 0-16,0 0 2 0,0 0 0 15,1 0 2-15,-1 0 2 0,0 1 2 16,2-1-1-16,-2 0 0 0,0 0-3 16,0-12-2-16,0-8 3 0,-5-4-1 0,2-3 1 15,0-3 1-15,0-4 1 0,3-2-4 16,0-4 2-16,0-1-4 16,0 0 2-16,0 2-1 0,3-1 0 0,0 2 0 15,2 3 1-15,-2 1-2 0,0 3-4 16,2 3 4-16,-4 9-4 0,1 7 5 15,-1 7 2-15,-1 5-1 0,0-1 2 16,0 1-2-16,0-2-1 0,0 1-1 16,0 0-2-16,0-1-1 0,0 0-1 15,0 1-1-15,0-1 2 0,0 2 0 0,0-2 2 16,2 2 2-16,1 0-2 0,3 4 2 16,1 1 0-16,4 3 0 0,1-2 0 15,1 1-1-15,7 0 6 0,0-1-6 16,2-3 5-16,4 0-5 0,5-3-1 15,5 0 1-15,4 0-5 0,4-6 5 16,3 0-8-16,1-1 3 0,1 0 2 16,2 0 0-16,0 0 2 0,0-2-2 15,-1 2-1-15,-1 2-2 0,-3 3-1 16,-7-2-5-16,-4 3-3 0,-12 1 0 0,-3 0-4 16,-7 0-3-16,-1 0-13 0,-1 1-9 15,-6 1-23-15,3 6-40 0,-3-4-58 16</inkml:trace>
  <inkml:trace contextRef="#ctx0" brushRef="#br0" timeOffset="-157492.45">23186 15731 220 0,'0'0'54'0,"0"0"-9"0,0 0-11 16,0 0-12-16,0 0-6 0,0 0-4 15,0 0-1-15,12-87 4 0,-9 70 1 0,-1-1 1 16,-2-1-1-16,0-5-2 0,-2 1-2 16,-6 3 1-16,-2 4 2 0,-3-1 0 15,4 7 1-15,-1-1-2 0,2 5-6 16,-3 1-3-16,1 1-1 0,-4 2-4 15,-4 2 0-15,-2 2 0 0,-4 9 0 16,2 4 0-16,2 5 0 0,3 2-2 16,2 6 0-16,3 2-1 0,1 0 1 15,4 2-2-15,2-2 1 0,4 0 1 16,-1-2 1-16,2-4-2 0,0-6 1 0,0-4-3 16,2-3 3-16,2-4 0 0,2 1 0 15,-3-5 6-15,4 0-3 0,4-3 0 16,3 0-1-16,4-7-3 0,-3-5 4 15,-1-3 1-15,1-1 1 0,1-3 1 16,-2-1-1-16,2-3 1 0,-1 0 0 0,0 0 2 16,0 2 0-16,-1 1 3 0,-4 3-1 15,-1 5 0-15,-4 5 0 16,-1 4-1-16,-4 3-1 0,0-2-2 16,0 2-4-16,1 0-1 0,1 0 0 0,-1 0-3 15,-1 4 4-15,1 7-2 0,1 9-1 16,-2 1 1-16,0 5-2 0,1-2 1 15,1 1-1-15,2-5-2 0,4 0-2 16,-1-4-5-16,4-1-4 0,2-1-13 16,3-4-11-16,2-1-14 0,-4-3-21 0,4-3 3 15,2-3 2-15,0 0 10 0,3-6 17 16,-3-1 13-16,-4-3 12 0,-6 0 11 16,-1 0 13-16,-3-4 6 15,-1 5 11-15,0-5 11 0,-2 3 11 0,-3-1 11 16,1 2 1-16,-1-7-2 0,2-3-6 15,-2 8-8-15,0-9-6 0,0 1-2 16,0 1-6-16,1-6-8 0,2 2-6 16,1 4-3-16,1 5-4 0,2 0-2 15,-1 4-1-15,-1 2 0 0,1 1-1 0,3 3-1 16,2 4-1-16,3 0-1 0,4 8 1 16,-5 3 0-16,-1 4 0 0,-3 3 1 15,-4 2-1-15,0 2 0 0,-2 1 0 16,0 2-1-16,-3-1 1 0,0 2 0 15,0-2-1-15,0 0 1 0,-5-1 1 0,-1-3-1 16,1-5 2-16,-1-1-1 16,-3-2 0-16,5-5 7 0,-2 1-5 15,5-4 8-15,1-4-1 0,0 0 0 16,0 0 2-16,0 0-8 0,-2 0 5 0,-2 0-6 16,-1-1 2-16,1-2 0 0,-2-8-1 15,6 1-1-15,0-7 0 0,0-4-1 16,6 1 0-16,1 2 1 0,1-1-1 15,0 0 1-15,2-2-1 0,0 1 0 16,2-1 0-16,1 0 0 0,-1 1 0 0,0 3 0 16,-4 4-1-16,-1 0-1 0,-2 6 2 15,-4 2-1-15,2 2 1 16,-3 3 1-16,0-1-2 0,0 1-1 16,1 0 0-16,1-2 0 0,0 2 0 0,-2 0 1 15,0 0 0-15,2 0 0 0,-2 2 0 16,0 10 0-16,-6 5-1 0,-1 4 1 15,0 0-1-15,-1 0 0 0,3 1 0 16,-4-2-1-16,3 2 2 0,0-1-2 16,3-4 0-16,2 0-1 0,1-2 0 0,0 0-1 15,4 0-3-15,4-3-2 0,5-1-3 16,0-4 2-16,7 1-22 0,-7-4-19 16,6 2-44-16,-2-5-57 15,3-1-76-15</inkml:trace>
  <inkml:trace contextRef="#ctx0" brushRef="#br0" timeOffset="-157091.95">23916 15188 439 0,'0'0'65'0,"0"0"-17"0,0 0-11 0,0 0-11 16,0 0-4-16,0 0-6 0,0 0-6 15,0 0-7-15,0 0-1 0,0 0-3 16,-20-39 2-16,30 45 0 0,9 7 1 0,4 8 5 16,-1 4-5-16,-1 2 3 15,-1 2-3-15,-2 2-2 0,1 2 1 0,-5 2-2 16,1 4 1-16,-4 4-1 16,1 2-1-16,-7 4 0 0,-2 1 0 0,-3 3-3 15,-4 0 1-15,-12 3-7 0,-8 2-33 16,-9 0-79-16,-7-1-149 0</inkml:trace>
  <inkml:trace contextRef="#ctx0" brushRef="#br0" timeOffset="-156568.16">22221 15293 344 0,'0'0'63'0,"0"0"-13"0,0 0-9 16,0 0-10-16,0 0-12 0,0 0-8 15,0 0-6-15,0 0 3 0,0 0 3 16,0 0 3-16,-27 18 0 0,13 10-5 0,-1 8-5 16,1 3 4-16,-1 5-2 15,1 6 2-15,1 5-2 0,0 0-1 16,5-1-4-16,6 1 1 0,2-1 4 16,0-2-5-16,10 1 3 0,4-2-4 0,5-4-4 15,3-1 0-15,4-3-2 0,4-5 2 16,5-5-2-16,4-5-2 0,8-7-9 15,7-5-24-15,5-9-62 0,6-5-95 16,2-7-82-16</inkml:trace>
  <inkml:trace contextRef="#ctx0" brushRef="#br0" timeOffset="-155907.8">24213 14872 259 0,'0'0'58'16,"0"0"-7"-16,0 0-12 0,0 0-8 15,0 0-7-15,-15-80-4 0,15 68-4 16,0-3-4-16,3 4 0 0,0 2-2 0,0 0 0 16,-2 4-1-16,4-3-3 0,-2 5-5 15,4-1-2-15,0-2-1 0,2 3 0 16,-1 0 0-16,5 1-1 0,5 1 0 15,-1 1 1-15,3 3 2 0,-4 6-1 16,0 3 1-16,-4 2-1 0,-2 2 0 0,-2 1 2 16,-2-3-1-16,-3 2 0 0,-1 2 1 15,-1-4-1-15,0 8-1 16,-1-3 1-16,0-7 1 0,0 7-1 16,0-1 3-16,-1-1-1 0,-6 3 3 0,-3-2-3 15,0-2-1-15,1-5 0 0,-1-1-1 16,6-2 0-16,-2 1-1 0,0 1 1 15,3-6-1-15,0 5 0 0,1-4 0 16,1-1 0-16,1 4 2 0,3-2-1 16,6 3 2-16,1-2-2 0,4 0 0 0,-5-4-1 15,0 0 1-15,2 0 0 0,-2 1 0 16,0 1 0-16,-1 0 1 0,-1-1 0 16,-4-2 0-16,0 0 0 15,-1 2 1-15,1-2 0 0,-2 2-1 0,2 0 4 16,-3 1-2-16,-4 5 6 0,-8 3-6 15,-8 3 4-15,-6 0-5 0,-4-3-5 16,-5-1 0-16,2 0-8 0,-1-1-7 16,5-4-14-16,9 0-39 0,8-3-74 15,8-2-116-15</inkml:trace>
  <inkml:trace contextRef="#ctx0" brushRef="#br0" timeOffset="-155738.81">24466 15244 509 0,'0'0'46'0,"0"0"-15"0,0 0-19 0,0 0-15 16,0 0-24-16,0 0-102 0,0 0-149 15</inkml:trace>
  <inkml:trace contextRef="#ctx0" brushRef="#br0" timeOffset="-153801.09">24808 15071 278 0,'0'0'49'16,"0"0"-27"-16,0 0-12 0,0 0-1 15,0 0-1-15,10-78-1 0,-8 73-2 16,1 0-3-16,0 3-3 0,0 0 0 15,4 2-1-15,3 0 0 0,-3 7 2 16,4 8 2-16,-3 5-1 0,-4 2 2 0,-1 1-1 16,-1 2 2-16,-2-1-2 0,0 2 3 15,0 1 5-15,0 2-1 16,-3 0 2-16,0 0-5 0,1-3-6 16,2-2 1-16,0-3-2 0,0-4 0 0,0-1 1 15,0 0 0-15,0-4 0 0,5 5 2 16,1-3-1-16,-3-6-1 0,4 4 0 15,0-4 1-15,-1-2-2 0,1 2 0 16,-4-5 0-16,4 2 0 0,-2-3 1 16,-1 0-1-16,0 1 2 0,-4-3 1 0,0 0 1 15,0 0 4-15,0 0 0 0,1 0 2 16,-1 0 3-16,0 0 5 0,-2-3 5 16,-3 0 0-16,-3 0-5 15,3 2-6-15,1-1-4 0,0 0-2 0,-2 2-2 16,-4 0 1-16,0 8-1 0,-6 6 0 15,6 4-3-15,2 3 2 0,2 5-2 16,1 3 0-16,1 3 0 0,1 1 0 16,1 2-3-16,2 0 1 0,0 2-1 15,0 0 3-15,0 3 3 0,0-3-5 0,0 1 4 16,-3-1-3-16,-1-7 0 0,-2-4 1 16,3-8 0-16,0-7 0 0,-2-4 1 15,3-3 1-15,-1 1-1 0,-3 3-1 16,2-6 1-16,-5 4-2 0,-5 1-1 15,2 1-1-15,-5 4-5 0,2 0-2 0,-2 5-18 16,1 8-42-16,-2 3-67 0,-3 4-126 16</inkml:trace>
  <inkml:trace contextRef="#ctx0" brushRef="#br0" timeOffset="-152900.96">19145 15326 274 0,'0'0'76'0,"0"0"-10"16,0 0-24-16,0 0-19 0,0 0-11 15,0 0-7-15,0 0-5 0,0 0-3 16,0 0 3-16,-24-10 3 0,11 25 4 0,0 6 1 16,1 5-3-16,2 3 0 0,3 2-2 15,3 1-1-15,2 0 1 0,1 2-3 16,1-4 1-16,0-1-2 0,0-4-1 15,0-6 1-15,0-3 1 0,0-3 0 16,0-1-2-16,0 0 2 0,0 0 2 0,0 6-2 16,-5-3 1-16,-2 5 0 15,3-5 0-15,-3-6-1 0,-2 2 1 16,3-4-1-16,-1 0 0 0,4-4 0 16,3-3 0-16,-1 0-1 0,1 0 1 0,-2 2 0 15,2-1 0-15,-1 0-2 0,1-1 1 16,-2 2 1-16,2-2 0 0,0 1 3 15,0 1 1-15,3-1-1 0,9 3-1 16,-2-1 0-16,0 0-2 0,6 2 5 16,-4 4-4-16,2 3 6 0,-5 0-4 0,-2 4 2 15,-4 2 6-15,-2 6-2 0,-1 0 4 16,-3 2-2-16,-4 3-3 0,-3 1-1 16,-3 1-1-16,3 4 0 15,-2 1 0-15,2 0-5 0,3-2 1 0,1 0-2 16,3-4 0-16,3 0 0 0,2-5 0 15,6-2-1-15,7-1-1 0,4-2 1 16,5-1 1-16,4-1-1 0,3 0-3 16,6 2-2-16,2-1-15 0,4 1-25 15,2 0-53-15,4-2-85 0,2-1-93 0</inkml:trace>
  <inkml:trace contextRef="#ctx0" brushRef="#br0" timeOffset="-152088.27">26030 15383 274 0,'0'0'68'0,"0"0"-14"15,0 0-20-15,0 0-15 0,0 0-2 16,0 0-5-16,0 0-3 0,-46-84-3 16,27 81-2-16,-2 3 0 0,-10 1-2 15,1 10-1-15,0 4-1 0,2 5 0 0,-1 3 0 16,4 5 1-16,4 3-2 0,5 1 1 16,3-2-2-16,4 1 0 0,3-9-3 15,5 0 2-15,1-4 0 0,0-6 2 16,1 3 2-16,4-7 0 0,2-4 1 15,0 1 1-15,6-5 3 0,3 0-2 16,3-9 2-16,4-8 0 0,-3-3 0 0,1-3 1 16,-1-1 2-16,-1-3-3 15,-1-1 7-15,1 1 3 0,0-2 0 16,-2 2-3-16,-1-3-1 0,0-2-6 0,-1-3 0 16,-4-2-2-16,1-1-6 0,-3 0 5 15,-4 2-4-15,0 0 4 0,-1 2 1 16,-4 12-1-16,0 0 1 0,0 9 1 15,0 5-2-15,0 2 0 0,0 6-5 16,0-2 1-16,0 2-2 16,0 2 1-16,0 13 1 0,0 9 2 0,-2 13-1 15,-2 4 2-15,1 2 3 0,2 3-4 16,-1 3 3-16,2-2-6 0,0 0-1 16,0 0 1-16,3-3-1 0,4-3 0 0,-1-5-3 15,3-2-1-15,-2-7-9 0,3-2-22 16,-4-10-41-16,3 0-52 0,-3-6-65 15</inkml:trace>
  <inkml:trace contextRef="#ctx0" brushRef="#br0" timeOffset="-151575.83">26246 15383 353 0,'0'0'66'0,"0"0"-15"0,0 0-12 16,0 0-9-16,0 0-7 0,0 0-5 16,0 0-4-16,0 0-10 0,81-67 0 15,-71 67-2-15,6 0 1 0,-5 7 0 0,5 4-1 16,-4 2-1-16,-5 4 1 0,-1 2 0 16,-1-6-1-16,-3 4 2 0,-2 3-2 15,0-1 2-15,-4 9 1 0,-3-4 3 16,-5 0-1-16,-1 0-3 0,-2-2-2 15,2-3-1-15,3-3 0 0,2-5 0 0,3-1-1 16,2-6 0-16,2 1 1 16,1-5 0-16,0 0 2 0,0 0 1 15,0 0-1-15,0 1 0 0,1-1 0 16,8-7-2-16,4-8 1 0,6-5 0 0,-2-3 2 16,-2-2-2-16,0-2 3 0,-3 0 0 15,1 0 0-15,0-1-1 0,-3 1 0 16,3 3-2-16,-3 0 2 0,-4 7 0 15,2 4 2-15,-5 5 0 0,-2 3-1 16,3 2-1-16,-4 3-3 0,0-1-2 0,0 1 0 16,1 0 0-16,1 0-1 15,-1 2 2-15,2 11 1 0,0 4 0 16,-1 4-2-16,-2 6 4 0,1-1-4 16,-1 3 2-16,0-2-1 0,2 2-2 0,-1-2 0 15,4-1 1-15,2-3-3 0,3-2 0 16,3-4-6-16,4-5-11 0,6-3-29 15,2-4-61-15,4-5-97 0</inkml:trace>
  <inkml:trace contextRef="#ctx0" brushRef="#br0" timeOffset="-151371.69">27057 15457 591 0,'0'0'42'0,"0"0"-11"0,0 0-15 15,0 0-8-15,0 0-6 0,0 0-5 0,0 0-7 16,0 0-29-16,0 0-118 0,-29 1-145 16</inkml:trace>
  <inkml:trace contextRef="#ctx0" brushRef="#br0" timeOffset="-149035.69">21718 17025 353 0,'0'0'61'0,"0"0"-13"16,0 0-9-16,0 0-12 0,0 0-10 0,0 0-5 15,0 0-4-15,0 0-3 0,0 0-3 16,-10-9 0-16,23 4-3 0,10 2-1 15,6-3 1-15,3 2-4 0,1-1 1 16,3 2-3-16,3 1-5 0,-1-2-6 16,-2 2-13-16,-1 1-28 0,-5 1-41 0,-7 0-52 15</inkml:trace>
  <inkml:trace contextRef="#ctx0" brushRef="#br0" timeOffset="-148827.72">21663 17285 358 0,'0'0'76'0,"0"0"-21"0,0 0-15 16,0 0-13-16,0 0-12 0,0 0-8 15,78 17-5-15,-44-17-6 0,3-3-4 16,8-3-3-16,3-1-7 0,4 0-24 15,3-2-55-15,1 1-95 0</inkml:trace>
  <inkml:trace contextRef="#ctx0" brushRef="#br0" timeOffset="-145021.05">25757 16622 266 0,'0'0'54'16,"0"0"-14"-16,0 0-4 0,0 0-12 15,0 0 3-15,9-77-5 0,-9 63-2 16,0 8-6-16,0-1-6 0,-3-4-5 15,-7 6-8-15,-5 2 3 0,-2 3 0 16,-6 0 0-16,1 11 5 0,0 3-3 16,1 3-2-16,3 1 1 0,1 0-7 15,5 0 1-15,1-1 0 0,5-5 3 16,2 4 0-16,2-6 3 0,2 2-1 0,0 6 0 16,0-4 2-16,3 1-1 0,5-4 0 15,0-4 0-15,2-2-2 0,7-2 3 16,1-3 1-16,6 0 4 0,1 0 2 15,1-8-2-15,-3-1 1 0,2-3-1 16,-4 0 4-16,0-2-2 0,-2-1 3 16,-2 0 3-16,-4 0 1 0,-1-2 1 15,-1 0 2-15,-5 6-4 0,0-5 1 16,-3 1-1-16,0 3 2 0,-2 1-5 16,2 0-7-16,-3 5 3 0,0 0-9 0,0 0 5 15,0 6 4-15,0-1-7 0,0 1 7 16,0 0-8-16,0 12 1 0,0-3 0 15,0 9-3-15,0 0 2 0,0 0-2 16,0 5 0-16,4-5 0 0,5-4-1 16,1 0-6-16,0-7-5 0,2 1-13 0,2-3-18 15,3-5-43-15,9 0-43 0,2 0-80 16</inkml:trace>
  <inkml:trace contextRef="#ctx0" brushRef="#br0" timeOffset="-144253.97">26146 16188 279 0,'0'0'69'0,"0"0"-9"0,0 0-11 0,0 0-13 15,0 0-5-15,0 0-13 0,0 0-6 16,0 0-8-16,0 0-4 16,-17-63 1-16,17 63 1 0,0 13 2 0,0 7 2 15,4 9-1-15,-3-2-3 0,2 2 1 16,0-3-2-16,2-2 0 0,-1-2 1 15,2-9-2-15,2 1-3 0,1-5 1 16,3-2 0-16,0 1-1 0,2-4 0 16,3-2-1-16,0-2-2 0,6-2 1 15,-1-5 3-15,-3-4-1 0,-2-3 3 0,-2 1 0 16,-2-2 1-16,-6 5 0 0,-1-4 0 16,-2-2 1-16,-1 4 2 0,-1-6 0 15,-1 7 4-15,-1 5 0 0,3 2 3 16,-3 4-1-16,0-1 0 0,0 1-3 15,0-2-4-15,1 0-1 0,-1 2-1 0,0 0 1 16,0 0 2-16,2 12-2 16,-1 8-2-16,-1 6-1 0,2 3-2 15,-2 1 1-15,0 2-3 0,0 2-2 16,0 0-1-16,-2 4-25 0,-2-3-35 0,-3 2-63 16,-2-4-112-16</inkml:trace>
  <inkml:trace contextRef="#ctx0" brushRef="#br0" timeOffset="-143920.01">26720 16387 419 0,'0'0'52'0,"0"0"-9"0,0 0-17 16,0 0-5-16,0 0-1 0,0 0-1 16,0 0-1-16,0 0-2 15,0 0-1-15,-37 93-7 0,10-55 2 0,-3 0-9 16,-7 3-4-16,-1 2 1 0,-1 0-3 15,0 6 0-15,0 1-3 0,3 3 1 16,2-1-16-16,6-5-16 0,2-8-50 16,5-10-81-16,5-9-111 0</inkml:trace>
  <inkml:trace contextRef="#ctx0" brushRef="#br0" timeOffset="-143560.92">26788 16643 510 0,'0'0'36'16,"0"0"-8"-16,0 0-8 0,0 0-6 15,0 0-6-15,0 0-3 0,0 0-2 16,-79 30-2-16,73-17-1 0,3-2-1 15,3-2 1-15,0 5-1 0,1-1 2 16,8 2-2-16,4-2 1 0,3-2 1 16,3-3-2-16,0 0 1 0,2-2 0 15,2 2-2-15,0-1 2 0,-1 2 0 0,0-1-1 16,-2 3 1-16,-4 1-1 16,-3-4-1-16,-7 5 2 0,-6 2-2 0,0 0 1 15,-9 7 0-15,-8-6 0 0,-6 1 0 16,-3-2 0-16,-3-1-6 0,0-4-1 15,-2 1-15-15,2 0-21 0,-1-10-45 16,8 2-63-16,1-3-115 0</inkml:trace>
  <inkml:trace contextRef="#ctx0" brushRef="#br0" timeOffset="-143379.83">26929 16624 555 0,'0'0'35'0,"0"0"-15"0,0 0-10 15,91-61-5-15,-62 46-5 0,2 1-2 0,3 2-11 16,-3 3-41-16,4 0-126 0,-7 0-116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31T04:37:48.9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19 8547 313 0,'0'0'55'0,"0"0"-7"16,0 0-9-16,0 0-14 15,0 0-7-15,0 0-6 0,0 0-6 16,0 0-7-16,0 0-5 0,-14-5-10 0,14 3-5 16,-3 2-15-16,3-2-22 0,0 2-23 15,-1-1-16-15,-1-5-8 0</inkml:trace>
  <inkml:trace contextRef="#ctx0" brushRef="#br0" timeOffset="220.17">3242 7842 355 0,'0'0'26'16,"0"0"-16"-16,0 0-7 0,0 0-13 0,0 0-8 15,0 0-13-15,0 0-18 0,0 0-10 16,0 0-7-16,-12-93-13 0</inkml:trace>
  <inkml:trace contextRef="#ctx0" brushRef="#br0" timeOffset="603.79">4640 6427 75 0,'0'0'22'15,"0"0"-2"-15,0 0 0 0,0 0-5 0,0 0-7 16,0 0-8-16,0 0-8 0,0 0-16 16,0 0-43-16</inkml:trace>
  <inkml:trace contextRef="#ctx0" brushRef="#br0" timeOffset="803.02">5123 6375 498 0,'0'0'0'0,"0"0"6"0,0 0 5 0,0 0 0 15,0 0-4-15,0 0-9 16,0 0-29-16,0 0-46 0,0 0-87 16,13 32-95-16</inkml:trace>
  <inkml:trace contextRef="#ctx0" brushRef="#br0" timeOffset="1176.16">3440 9397 252 0,'0'0'35'0,"0"0"-1"16,0 0 0-16,0 0-9 0,0 0-9 15,0 0-13-15,0 0-4 0,0 0-1 16,0 0-3-16,0 0 1 0,-5 18-3 15,10-16 1-15,5-2-1 0,7 0-17 16,1-7-26-16,5-10-42 0,0-4-58 16</inkml:trace>
  <inkml:trace contextRef="#ctx0" brushRef="#br0" timeOffset="1375.79">4653 8493 353 0,'0'0'-41'0,"0"0"7"16,0 0-5-16,0 0-6 0,68-82-8 15,-51 56-12-15,1 1-1 0</inkml:trace>
  <inkml:trace contextRef="#ctx0" brushRef="#br0" timeOffset="1576.71">5389 7809 423 0,'0'0'-8'0,"0"0"-2"0,0 0-4 0,0 0-7 16,0 0-15-16,0 0-25 0,78-85-18 15,-49 54-12-15</inkml:trace>
  <inkml:trace contextRef="#ctx0" brushRef="#br0" timeOffset="1751.93">5969 7439 289 0,'0'0'-23'0,"0"0"-6"16,0 0 0-16,0 0 3 0,0 0-4 15,0 0-5-15,0 0-27 0</inkml:trace>
  <inkml:trace contextRef="#ctx0" brushRef="#br0" timeOffset="2313.78">3885 11210 344 0,'0'0'30'0,"0"0"-5"0,0 0-2 15,0 0-5-15,0 0-8 0,0 0-5 16,0 0-7-16,0 0-6 0,0 0-12 0,0 0-13 15,-10 2-10-15,10-2-3 16,0-12-3-16,10-6-6 0,3-10-19 16,6-4-21-16</inkml:trace>
  <inkml:trace contextRef="#ctx0" brushRef="#br0" timeOffset="2519.74">4620 10501 330 0,'0'0'-41'16,"0"0"-23"-16,0 0-17 0,0 0-25 15</inkml:trace>
  <inkml:trace contextRef="#ctx0" brushRef="#br0" timeOffset="2735.08">5146 11175 416 0,'0'0'-49'0,"0"0"-11"0,0 0-3 16,0 0-7-16,0 0 4 0,0 0 11 16,0 0 19-16,0 0 19 0</inkml:trace>
  <inkml:trace contextRef="#ctx0" brushRef="#br0" timeOffset="2972.09">5242 12187 476 0,'0'0'-6'0,"0"0"3"16,0 0 4-16,0 0 2 16,0 0 3-16,0 0-5 0,0 0-8 15,0 0-13-15,0 0-14 0,0 0-17 16,7 35-18-16,-3-24-14 0,-1-1-32 0</inkml:trace>
  <inkml:trace contextRef="#ctx0" brushRef="#br0" timeOffset="3135.1">5051 13488 590 0,'0'0'-11'0,"0"0"4"0,0 0-8 15,0 0-33-15,0 0-57 0,101 58-38 16,-69-58-42-16</inkml:trace>
  <inkml:trace contextRef="#ctx0" brushRef="#br0" timeOffset="3319.13">6075 13121 647 0,'0'0'-59'16,"0"0"-24"-16,0 0-30 0,0 0-26 15,0 0-39-15</inkml:trace>
  <inkml:trace contextRef="#ctx0" brushRef="#br0" timeOffset="3524.61">7764 12538 308 0,'0'0'37'16,"0"0"-10"-16,0 0-11 0,0 0-13 15,92 48-7-15,-72-40-7 0,2-1-8 16,3-5-8-16,2-2-16 0,2-5-31 15,0-13-38-15</inkml:trace>
  <inkml:trace contextRef="#ctx0" brushRef="#br0" timeOffset="3720.07">8663 11853 656 0,'0'0'2'0,"0"0"-7"0,0 0-10 0,0 0-8 15,0 0-31-15,0 0-37 0,74-110-38 16,-26 63-32-16,5-12-19 0</inkml:trace>
  <inkml:trace contextRef="#ctx0" brushRef="#br0" timeOffset="3904">9570 10996 495 0,'0'0'16'0,"0"0"-7"0,0 0-3 15,0 0-4-15,0 0-11 0,0 0 1 16,0 0-5-16,0 0-12 0,0 0-21 15,0 0-51-15,65-55-53 0</inkml:trace>
  <inkml:trace contextRef="#ctx0" brushRef="#br0" timeOffset="4099.75">9633 10598 609 0,'0'0'-11'16,"0"0"-25"-16,0 0-63 0,0 0-72 16,0 0-104-16</inkml:trace>
  <inkml:trace contextRef="#ctx0" brushRef="#br0" timeOffset="4443.62">7210 11384 590 0,'0'0'5'15,"0"0"-6"-15,0 0-2 0,0 0 0 16,-81-36-2-16,72 25 0 0,3-4-3 15,-1-5-8-15,7-3-5 0,0-4-6 0,0-6-2 16,6-7-1-16,1-2-9 0,2-2-9 16,4-3-19-16,0 0-21 0,1 2-14 15</inkml:trace>
  <inkml:trace contextRef="#ctx0" brushRef="#br0" timeOffset="4615.74">7051 11008 220 0,'0'0'-7'0,"0"0"6"16,0 0-8-16,53-90-13 0,-31 53-27 0,10-2-55 15</inkml:trace>
  <inkml:trace contextRef="#ctx0" brushRef="#br0" timeOffset="4798.15">7240 10721 610 0,'0'0'-87'0,"0"0"-78"0,0 0-119 16</inkml:trace>
  <inkml:trace contextRef="#ctx0" brushRef="#br0" timeOffset="5219.6">8481 10646 289 0,'0'0'3'0,"0"0"-10"15,0 0-9-15,0 0-2 0,0 0-1 16,0 0 3-16,0 0 6 0,0 0 4 16,0 0 0-16,19 35 0 0,1-38 2 0,9-7 0 15,1-5-3-15,2-7-10 0,0-4-9 16,2-3-12-16,1-1-17 0</inkml:trace>
  <inkml:trace contextRef="#ctx0" brushRef="#br0" timeOffset="5360.9">9123 10265 343 0,'0'0'70'0,"0"0"-17"0,0 0-19 15,0 0-16-15,0 0-12 0,0 0-10 16,0 0-1-16,0 0-3 0,0 0-10 0,0 0-38 16,85 49-67-16,-41-75-130 0</inkml:trace>
  <inkml:trace contextRef="#ctx0" brushRef="#br0" timeOffset="5552.25">9905 9276 655 0,'0'0'-20'0,"0"0"-38"0,0 0-33 16,0 0-20-16,0 0-24 0,0 0-10 0</inkml:trace>
  <inkml:trace contextRef="#ctx0" brushRef="#br0" timeOffset="5757.25">9983 8640 564 0,'0'0'-13'0,"0"0"-40"15,0 0-49-15,0 0-55 0,0 0-54 16</inkml:trace>
  <inkml:trace contextRef="#ctx0" brushRef="#br0" timeOffset="5944.06">9781 7828 493 0,'0'0'-11'0,"0"0"-21"16,-46-90-37-16,41 48-54 15,5-7-76-15</inkml:trace>
  <inkml:trace contextRef="#ctx0" brushRef="#br0" timeOffset="6151.21">9040 6583 510 0,'0'0'-5'0,"0"0"-45"0,0 0-68 15,0 0-77-15</inkml:trace>
  <inkml:trace contextRef="#ctx0" brushRef="#br0" timeOffset="6336.08">8679 6064 436 0,'0'0'-3'15,"0"0"-28"-15,0 0-27 0,0 0-48 0,0 0-62 16</inkml:trace>
  <inkml:trace contextRef="#ctx0" brushRef="#br0" timeOffset="6503.5">7599 5788 365 0,'0'0'-12'15,"-113"12"-21"-15,64 3-49 0,1 2-76 16</inkml:trace>
  <inkml:trace contextRef="#ctx0" brushRef="#br0" timeOffset="6759.65">6228 5897 419 0,'0'0'-23'0,"0"0"-15"0,0 0-3 15,-87 41-15-15,74-34-7 0,6 0 2 16,-9-2 10-16,7-1 16 0,-4-4 20 16,-10 0 12-16,4 0 6 0,-8-8 4 15,1-1-3-15,4-3-2 0,-1-2-10 16,-3-2-16-16</inkml:trace>
  <inkml:trace contextRef="#ctx0" brushRef="#br0" timeOffset="6919.36">5217 5855 412 0,'0'0'12'15,"0"0"-13"-15,-92-14-14 0,74 14-21 0,1 0-57 16,2 4-131-16</inkml:trace>
  <inkml:trace contextRef="#ctx0" brushRef="#br0" timeOffset="7103.46">4611 6203 606 0,'0'0'-3'0,"-97"64"-10"16,60-21-21-16,8 8-46 0,8 5-56 16,3 8-86-16</inkml:trace>
  <inkml:trace contextRef="#ctx0" brushRef="#br0" timeOffset="7252.16">3832 7345 364 0,'0'0'-1'0,"-86"90"-12"16,46-39-9-16,5 5-12 0,2 1-16 15,7 0-21-15,4-2-42 0</inkml:trace>
  <inkml:trace contextRef="#ctx0" brushRef="#br0" timeOffset="7540.41">3596 9340 18 0,'0'0'-2'16,"3"104"-14"-16</inkml:trace>
  <inkml:trace contextRef="#ctx0" brushRef="#br0" timeOffset="7740.53">3749 10833 668 0,'0'0'-11'0,"0"0"-8"0,0 0-16 16,0 0-46-16,25 88-59 0,8-51-114 15</inkml:trace>
  <inkml:trace contextRef="#ctx0" brushRef="#br0" timeOffset="7973.75">4494 12905 660 0,'0'0'-25'0,"0"0"-3"0,0 0-1 15,0 0 12-15,94 74-15 0,-42-52-37 16,7-1-25-16,9-2-43 0,8 0-35 0</inkml:trace>
  <inkml:trace contextRef="#ctx0" brushRef="#br0" timeOffset="8163.04">6426 13411 288 0,'0'0'24'0,"0"0"-8"16,87 77-1-16,-51-45-6 0,4-2-13 15,7-1-9-15,6-5-21 0,5-5-47 16,10-9-66-16</inkml:trace>
  <inkml:trace contextRef="#ctx0" brushRef="#br0" timeOffset="8378.97">8549 12858 669 0,'0'0'-4'0,"0"0"-11"16,0 0-2-16,0 0-7 0,0 0-8 16,0 0-19-16,87-65-46 0,-32 30-58 15,8-9-99-15</inkml:trace>
  <inkml:trace contextRef="#ctx0" brushRef="#br0" timeOffset="8551.34">9525 11457 568 0,'0'0'7'0,"0"0"-14"0,0 0-15 16,0 0-35-16,-4-77-40 0,31 31-57 0</inkml:trace>
  <inkml:trace contextRef="#ctx0" brushRef="#br0" timeOffset="8762.46">10267 9974 265 0,'0'0'-23'0,"0"0"-23"0,0 0-7 0,0 0-2 16,0 0 1-16</inkml:trace>
  <inkml:trace contextRef="#ctx0" brushRef="#br0" timeOffset="8998">10144 9968 438 0,'0'0'-89'15,"0"0"-45"-15,-10-111-81 0</inkml:trace>
  <inkml:trace contextRef="#ctx0" brushRef="#br0" timeOffset="9219.51">10112 8672 460 0,'0'0'-13'0,"0"0"-48"16,0 0-44-16,0 0-68 0</inkml:trace>
  <inkml:trace contextRef="#ctx0" brushRef="#br0" timeOffset="53274.28">6384 7782 141 0,'0'0'54'15,"0"0"4"-15,0 0-2 0,0 0-2 16,0 0-7-16,0 0-4 16,0 0-6-16,0 0-4 0,0 0-6 15,0 0-4-15,10-51-5 0,-10 46-5 0,-3-1-2 16,3 1-3-16,-4 1 1 0,4-1-1 15,-3 1 2-15,2 1 0 0,-2-2-1 16,1 2-1-16,2 3 0 0,-1-2 0 16,1 2-1-16,-2-1 1 0,2-1-2 15,-1 2 0-15,1-1 0 0,-3 1-1 0,3-2-1 16,0 2 0-16,0 0-2 0,-3 0 1 16,0 0 0-16,0 8 0 0,-5 7 1 15,-1 10-1-15,3 5-1 0,0 4 0 16,-1 4 2-16,0 6-3 0,3 1 3 15,-1 0-5-15,1 2-2 0,1-2 2 16,0 2 0-16,-1-2 1 0,1-1 0 16,-1-3 1-16,1-6-2 0,-2-5 1 15,1-10-1-15,1-9 1 0,3-5 1 16,0-6-1-16,-3 0 0 0,3 0 0 0,0 1-2 16,0 0 1-16,-1-1 0 0,-1 2 0 15,2-2-1-15,-2-2-1 0,0-9 3 16,2-8-3-16,0-5 1 0,0 0 0 15,4-3-2-15,2-2 2 0,0-2 1 16,1 1 0-16,-1-2 2 0,1-2-2 16,-1 1 1-16,-2 0 0 0,-1-3 1 15,-1 2-1-15,-2-1-3 0,0 2 4 16,0 1-4-16,0 2 3 0,-2 2 2 16,-1 10-1-16,0 0 1 0,2 7-1 0,-1 5 2 15,2 2-1-15,-1 0-1 0,-2-1 2 16,3 0-2-16,-4 0 0 0,4 5 0 15,0-1-1-15,0 1 0 0,0 0-1 16,0 0 1-16,0 0-1 0,-3 12 1 16,3 8 1-16,-1 7-1 0,-2 5 1 0,0 2 3 15,-3 5-5-15,0 2 4 0,-2 0-3 16,-1 1-2-16,0-2 4 16,-1 0-2-16,0-5 0 0,3-3 0 15,-1-3-2-15,2-5 1 0,1-5 0 0,1-3 1 16,1-5-1-16,0 0 1 0,0 1 0 15,0-3 0-15,0 0 0 0,0-4-1 16,0 4 0-16,-1-5 1 0,4 1 0 16,-4 4-2-16,2-4 2 0,1-1-1 15,-4 5 1-15,4-4 1 0,-2-1-2 0,-3 4 0 16,6-4-1-16,-1-1 0 0,-1 2 2 16,2-5-1-16,-1 0 1 0,1 0-1 15,0 2 2-15,-4 4-2 16,2-2 1-16,1 2-1 0,1-1 1 0,-2-1 0 15,1 2-1-15,-1 3 4 0,-2 2-4 16,1-2 1-16,3 0 0 0,-3 2-4 16,-1 6 4-16,-1-2 0 0,0 6-1 15,-1-1 5-15,3 0-5 0,-1 1 5 16,-1 0-6-16,1-1 2 0,-2 1 0 0,2 1-1 16,3-7 1-16,-2 0-1 0,1-3 0 15,-1-1 0-15,2 1 2 0,-2-4-1 16,0 3 1-16,0-6-1 0,3 6-1 15,-3-7 1-15,2 7-1 0,-1-2 2 16,-2 0-1-16,1 0 0 0,2-4 0 16,-4 3 1-16,4-3-1 0,-5 4 0 15,3 1 0-15,-1 0-2 0,-1-1 2 16,0 2-1-16,-4 2 0 0,8-2 1 16,-5 4-1-16,0-1-1 0,-1 1 2 0,1 5-1 15,2-5 1-15,-1-1 1 0,1 1-2 16,1-5 0-16,-3 5 1 0,6-5-3 15,-4 0 3-15,1 1-1 0,2 0 1 16,-2-1-1-16,1 1 2 0,1 0 0 16,-2-3-1-16,0 3 0 0,3 0 1 0,-3-1-3 15,2 1 2-15,-2 1 3 0,1 0-3 16,-3 6 3-16,2 1-4 16,0-2 1-16,-3-1-1 0,3-1 0 15,-1-4 1-15,-2 4-1 0,2-5 0 0,-2-1 2 16,3-1-1-16,2-3 0 0,-1 0 0 15,2-5 0-15,-1 0-1 0,1 0 0 16,0 1 0-16,-2 1-1 0,2 0 0 16,-1-1 0-16,1 0 1 0,-2 1 0 15,1 4 0-15,-1 0 0 0,1-1 1 0,-2 7 0 16,0-6 0-16,-1 5 1 0,4 0-1 16,-3-1 0-16,0-1-1 0,2-4 1 15,1 0 0-15,-2 0-1 16,1 0 1-16,-1-2-1 0,2 2 1 0,0-5-1 15,-1 0-2-15,1 0-1 0,0 2 1 16,0-1 1-16,0 0 0 0,-3-1 0 16,3 3-1-16,0-3 2 0,0 1-2 15,0-1 0-15,0 0 0 0,0 2 0 16,0-2-1-16,0 1-1 0,0-1-1 0,0 2-2 16,0-2 4-16,0 1 2 0,0 0 0 15,0 1 3-15,0 0-2 0,0-1 1 16,-3 6 1-16,3 0-1 0,0 1 0 15,-3 2 1-15,3-4-2 0,0-1 1 16,0 1 0-16,0-6-1 0,-1 0 2 0,1 0-1 16,0 1 1-16,0 1 0 15,0 0 1-15,-2-1 1 0,2 0-3 16,0-1-1-16,0 0 0 0,-1 1-1 16,1-1 1-16,0 0 1 0,-2 0 0 0,0 0-1 15,-1-2 0-15,0-4-1 0,-3-2 1 16,3-1 1-16,0 0-1 0,-1-5 1 15,-1 0-3-15,0-6 1 0,2 0 0 16,0-1 1-16,0 0 1 0,0 5 2 16,2-2-3-16,-2-2 1 0,1 1-1 0,1-3 0 15,-1 4 1-15,2 4-3 16,-1 1 5-16,-2-1-4 0,3 7 4 0,0 2-1 16,0 5 1-16,0-2-1 15,0 2-1-15,0-1 0 0,0-1 0 0,0 1 1 16,0-1-1-16,0 0-2 0,0 1 1 15,0 1-3-15,0-2 3 0,0 2 1 16,0 0 0-16,0 7 5 0,7 6-4 16,-1 6 2-16,0-1-2 0,-3 3 1 15,1 0 0-15,0 1 2 0,-2 0-3 0,-2 2 0 16,0 2-1-16,0-1-1 0,0 3 2 16,0 1 0-16,-2-1 1 0,1-3-2 15,-2-6 0-15,-1-1-3 0,4-6 3 16,0-1 1-16,-3 1 1 0,3-8 1 15,-3 7-3-15,3-5 0 0,0 5 0 16,-1-1 0-16,-1-5 0 0,1 5 0 16,1-3 1-16,0-3-1 0,0 2 0 15,0-6 0-15,-2 5 0 0,2 1-1 16,0-2 2-16,0 2-2 0,0-6 1 0,-1 0 1 16,1 0-1-16,0 2 0 0,0 0 0 15,0-1 0-15,0-1 2 0,0 2-2 16,0-2 1-16,0 0 0 0,0 1 0 15,0-1 1-15,0 0-1 0,0 0 0 16,1-3 0-16,2-6-2 0,0 2 1 16,0-2-1-16,0 1 0 0,4-2 1 15,0-2 0-15,-1 0 1 0,4-4-1 16,-1 1 0-16,-2-2 0 0,2 2 0 16,-3 2 0-16,-2-1 1 0,3 1-1 0,-1 4 1 15,0-5 0-15,-2 7-1 0,-1-1 0 16,3-1 0-16,-2 1 0 0,0 1-1 15,1-1 0-15,-2 1 2 0,1-1-1 16,-1 1 0-16,3-1 0 0,1 0-3 16,0 1 3-16,-1-1 0 0,1 0-1 0,0 2 1 15,-4 4-1-15,4-5 0 16,-4 4 0-16,0 0 0 0,2 2 1 16,-5 1-2-16,0-2 1 0,0 2 1 15,1 0 1-15,1-2 2 0,-1 2 0 0,-1 0 2 16,0-1 1-16,0 1 1 0,0 0-1 15,3-1-2-15,-3 1 0 0,0-3-2 16,0 3-1-16,0-1 0 0,0 0-1 16,0-4 2-16,-3 1-1 0,-1-4-1 15,-2 2 0-15,3 3-1 0,-3-4 1 0,3 3 1 16,0 0 1-16,-2-3-1 0,2 5-2 16,0-1-1-16,0 0 1 0,3 3-3 15,-3-1-3-15,3 1-8 16,0 0-14-16,-3 0-27 0,3 0-50 0,-3 8-91 15,2 11-80-15</inkml:trace>
  <inkml:trace contextRef="#ctx0" brushRef="#br0" timeOffset="54226.75">5635 9769 189 0,'0'0'63'15,"0"0"-2"-15,0 0-10 0,0 0-5 0,0 0-11 16,0 0-7-16,0 0-3 0,0 0-6 15,0 0-5-15,0 0-5 0,-44-35-4 16,39 32-3-16,2 0-2 0,0 0 0 16,2 0-1-16,-1 0 0 0,1-2 1 15,-1 1 0-15,1 0 1 0,-1-1-2 0,2 5 1 16,-1-2 0-16,1-4 0 0,0 0 0 16,0 0 0-16,0-4 0 0,0 5-1 15,0 0-1-15,0 1 1 16,0 4-1-16,0-6 1 0,0 1 0 0,0 1 0 15,0-1 1-15,0 5 0 0,0-1 1 16,0 1 0-16,0-2 1 0,1 0 1 16,-1 1 1-16,0-1 0 0,2 1 1 15,-2-1 1-15,0 1 2 0,0-5 1 16,0-1 2-16,0 3 0 0,0 0 2 0,0 4 0 16,0-2-2-16,0 2 0 0,0-1-2 15,0-1 1-15,0 0-3 0,-2 2-3 16,2-1 0-16,0-1-3 15,0 1-2-15,-1 1 0 0,1-1-2 0,0 1 1 16,0 0 0-16,0 0 1 0,9 0 1 0,5 2 1 16,2 5-1-16,4 0 1 15,3 2-1-15,-1 0 0 0,1 1 0 16,2 0 0-16,-1 0 0 0,1 0-1 16,-2-1-1-16,3 2-3 0,-3-3-3 0,-1 2-3 15,1-1 2-15,-3 2-3 0,-2-2-1 16,-1 0-7-16,-7-3-10 0,0 2-11 15,-4-3-10-15,-2 3-6 0,1-1-7 16,-4-2-4-16,1 0-2 0,-2-5 19 16,0 0 17-16,0 3 21 0,0 0 10 15,-5-2 7-15,-8-1 2 0,2-6 3 0,-5-7 16 16,-3-5 11-16,4-1 6 16,-3-2 8-16,-1-1-7 0,0 2-5 15,2-2-4-15,-1 2-1 0,1 2-1 0,4 1-4 16,0 5 2-16,3 3-7 0,1 2 0 15,2 0-5-15,0 2-3 0,4 2-2 16,0 1-4-16,3 2-2 0,-3-2-5 16,3 2-4-16,0 0-4 0,-3-1-2 15,3 1-2-15,0 0-2 0,0 5-7 0,9 6-26 16,5 5-46-16,2-3-74 0,4 1-100 16</inkml:trace>
  <inkml:trace contextRef="#ctx0" brushRef="#br0" timeOffset="55755.02">6588 7133 18 0,'0'0'20'0,"0"0"1"15,0 0-4-15,0 0-2 0,0 0-5 16,0 0-1-16,0 0-5 0,0 0 1 16,0 0-1-16,-3-8-1 0,3-4 1 0,4-4-2 15,1 7-1-15,1-4 1 0,-2 3 0 16,3 3-1-16,-3-2 0 0,1 1 1 15,-1 1-1-15,-1 4 0 0,0 0 3 16,-3-1-1-16,4-2 2 0,-2 2 2 16,3-4 0-16,-3 4 0 0,1-5 1 0,0 0 0 15,-2-1-2-15,2 0-2 16,-3 2 0-16,3-4-2 0,-3 8-1 16,0-7 1-16,3 7-1 0,-3-1 0 15,1 0 0-15,-1-1-1 0,2 3 0 0,-2-2-1 16,1 0 2-16,1 0-2 0,2 0 1 15,-3 1 0-15,2-5-1 16,0 4 0-16,0 1-1 0,0 1 1 0,-3 3 0 16,0-2 0-16,0 2 1 0,1-1 0 15,1 1 2-15,-2-2 4 0,1 2 4 0,-1-2 4 16,0 2 2-16,2 0 2 0,-2 0 1 16,0 0-2-16,1 0-1 0,-1 0 1 15,0 0-2-15,0 0 0 0,0 0-2 16,0 0 1-16,0 0-1 0,0 0-4 15,0 0 0-15,0 0-2 0,0 0-1 16,0 0-1-16,0 0 0 0,0 0-1 16,0 0 0-16,0 0 1 0,0 0-2 15,0 0 0-15,0 0-1 0,0 0 2 16,0 0-3-16,0-1 0 0,0 1-1 0,0-1-1 16,0 1 1-16,0-1-2 0,0 1 1 15,0-2-3-15,0 2 1 0,0-2-3 16,0 1 1-16,0-1 0 0,0 1 1 15,0-1 1-15,0-4 0 0,0 0-2 16,0 1-3-16,3-4 0 0,-1 6 0 0,-1-2 3 16,3 2 2-16,-4 3 0 0,0-1-1 15,0 1 2-15,0-1-3 16,3-1 3-16,-3 2 1 0,0-1 2 16,0 1 2-16,0-2 4 0,3 2 2 0,-3 0 3 15,0 0-1-15,0 0 0 0,0 0-1 16,-6 7-3-16,-2 6 0 0,-4 4-2 15,5 0 0-15,-3-3-3 0,1-1 0 16,3 0-2-16,0 2-1 0,-1-3-1 16,0 3 0-16,3-1-2 0,1-5-1 0,0 2-1 15,-2 0-2-15,4-6 1 16,-2 5-1-16,-1-6 0 0,4 1-2 16,0-1 1-16,0-4 1 0,-3 0 0 15,3 0 0-15,0 2 2 0,0 0 1 0,0-2 2 16,0 1-1-16,0-1 2 0,0 2 0 15,0-2 1-15,0 1 1 0,0-1-3 16,0 1 2-16,0-1 0 0,0 0 1 16,0 2 1-16,0-2 0 0,0 0-1 15,0 1-1-15,0-1-1 0,0 0-2 0,0 0 3 16,0 0-2-16,0-8-4 0,7-6-8 16,3-6-10-16,-1 2-10 0,2-2-8 15,0 0-6-15,-1 1-8 0,1 1-6 16</inkml:trace>
  <inkml:trace contextRef="#ctx0" brushRef="#br0" timeOffset="56415.44">6643 6799 125 0,'0'0'35'0,"0"0"0"16,0 0 2-16,0 0-1 0,0 0-2 15,0 0 0-15,0 0 0 0,0 0-6 16,0 0-3-16,0 0-2 0,-23 4-6 16,21-4-1-16,1 0-4 0,-1 0-1 0,1 0-3 15,-1 0-2-15,1 0-4 16,-2 1-2-16,3-1-3 0,-4 0-3 16,4 0-2-16,-3 0-3 0,3 0 2 15,-1 0 4-15,1 0 1 0,-2 0 4 0,2 0 1 16,0 0 2-16,0 0-1 0,0 0-1 15,3 0 0-15,4-1-2 0,3-3 1 16,5-3 0-16,-7 3 1 0,4-4-2 16,-3 2 2-16,-1 0-1 0,1 0 1 15,-6 3 2-15,1 0-1 0,-4 3 0 0,0-2 2 16,0 2-1-16,2 0 5 0,-1-1 0 16,1 1 0-16,-1-1 1 0,-1 1 0 15,2-2-1-15,-2 2 0 0,0-1 0 16,1 1-2-16,-1-2-2 0,0 2-1 15,0 0-3-15,0-2 1 0,0 2-1 16,0 0-1-16,0 0 2 0,0 0-2 16,4 0-2-16,-4 0-1 0,0 0-1 15,0 0 1-15,0 0 3 0,0 0 0 16,0 0 2-16,0 5 0 0,0 1-3 0,3 6 1 16,-3-1 0-16,3 1-2 0,-2-1 0 15,2 1-1-15,0-2 0 0,0 1-3 16,0 0-3-16,0-3-7 0,0 2-9 15,-3-6-12-15,4 4-24 0,-1-3-39 16,-2-2-34-16</inkml:trace>
  <inkml:trace contextRef="#ctx0" brushRef="#br0" timeOffset="57150.42">6585 6654 279 0,'0'0'66'16,"0"0"-4"-16,0 0-9 0,0 0-13 16,0 0-12-16,0 0-10 0,0 0-3 15,0 0-7-15,0 0-1 0,0 0-4 0,-30-12 0 16,28 12 0-16,2 0-3 0,0 0 0 16,0 0 1-16,0 0-1 0,10 5 1 15,3 4 1-15,3 2-2 0,0-1 1 16,0-1-1-16,0 2 1 0,-3-1-1 15,4 1 0-15,-4 0-1 0,3-1 0 16,-6-4-1-16,2 2 0 0,1-2-1 16,-6-1-1-16,6 2-1 0,-4-4-3 15,-2 2 0-15,2-2 2 0,-6-1 0 16,4 2 1-16,-3-1-3 0,-1-2-4 0,3 3 1 16,-6-4-3-16,0 0 8 0,0 0 4 15,1 0-1-15,1 1 1 0,-2-1-1 16,0 0 0-16,0 0 0 0,0 0 3 15,0 0 0-15,-9-6 0 0,2-1 0 16,-5-3 2-16,1 1 2 0,2 3 3 16,-4-3-3-16,3 0 1 0,0 3-2 0,-2-2 0 15,-1 1 3-15,5 2 2 16,-7-1-1-16,8 3 0 0,-6 0 1 16,6 2-1-16,1-1 2 0,-7 2 0 0,7 0 2 15,2 0 1-15,-2 0 0 0,6 0-1 16,-2 0-4-16,2 0-2 0,-1 0-4 15,-2 0-3-15,3 0-2 0,-4 0-1 16,4 0-1-16,0 0 6 0,-3 0-1 16,3 0 4-16,0 0-2 0,7 6-1 0,-1 0 0 15,4 2 0-15,-1-4 1 16,1 1-1-16,0 0-2 0,0-3-1 0,0 3 0 16,2-2 0-16,2 2 2 15,-4-2 0-15,2 1-3 0,1-1-6 0,-3 2-10 16,0-1-15-16,-5-2-35 0,6 4-46 15,-4-3-95-15</inkml:trace>
  <inkml:trace contextRef="#ctx0" brushRef="#br0" timeOffset="70858.86">15596 5485 407 0,'0'0'52'16,"0"0"-16"-16,0 0-15 0,0 0-5 0,0 0-1 16,0 0 1-16,0 0 2 0,0 0-3 15,0 0-3-15,0 0-4 0,5-40-1 16,-10 30-1-16,0 3-1 0,-1-1-3 15,-2-2-2-15,0 3 1 0,-3-1-1 16,5 1 1-16,-3 3 0 0,1-1-2 16,4 2 1-16,-5 0-1 0,4 2 1 15,1-1-2-15,-2 0-2 0,6 2-2 16,0-1-1-16,-5 1 0 0,-1 0-1 16,-6 0 2-16,-1 8 1 0,3 5 2 0,-3 4-1 15,3 3 1-15,1 0-2 0,3 1 3 16,2-2 1-16,-3-4-4 0,7 5 0 15,0-2-2-15,0-2-2 0,0 1 1 16,0-2-3-16,8-2-1 0,-3-3 1 16,2 2 3-16,-1-5 3 0,2-1 3 0,0-1 1 15,-4-3 2-15,6-2 1 0,2 0 0 16,1-7 0-16,5-5 3 16,-3-3-3-16,-1-4 1 0,0-3 2 15,-1-1-4-15,-2-3 2 0,4 1 0 0,-1-1 3 16,-2 0 0-16,-2 2 1 0,0 1-1 15,-1 3 1-15,-4 0-3 0,1 7-1 16,0-1 0-16,-3-1 3 0,0 4-2 16,0-5 1-16,-2-2-2 0,0-2-4 15,-1 0 4-15,2 0-1 0,-2 8 6 0,0 4 2 16,1 3 2-16,-1 5-3 0,0-2-3 16,0 2-5-16,0-2-5 0,0 1-6 15,0-1 1-15,0 2 1 0,0 0 5 16,0 14 7-16,-1 6-5 0,-2 7 2 15,0 1-3-15,3 0 0 0,0-1-1 16,0 3-1-16,0-3-2 0,0 1-3 16,3 0 0-16,0-1 2 0,0 0-4 15,0-1-4-15,0-1-1 0,0-2-11 16,1-3-15-16,-3-4-15 0,2 2-23 0,0-8-7 16,0 3 1-16,0 0-1 0</inkml:trace>
  <inkml:trace contextRef="#ctx0" brushRef="#br0" timeOffset="71359.47">15892 5348 419 0,'0'0'62'0,"0"0"-15"15,0 0-16-15,0 0-11 0,0 0-9 16,0 0-7-16,0 0-7 0,0 0-3 15,0 0-1-15,0-13 3 0,0 13 2 16,0 13 3-16,0 6 2 0,-2 7-1 16,2 3-1-16,-1-1-2 0,-2 1-2 0,0-1 0 15,0-3 2-15,-2 0 1 0,0-7 2 16,1-1-1-16,1-7-1 16,2-5 1-16,-1 1 0 0,2-6 1 15,-1 0 5-15,1 0 0 0,0 2 0 0,-2-2 1 16,2 1-5-16,0-1-1 0,-1-3-2 15,1-11 2-15,0-8 0 0,0-6 1 16,0 1 0-16,0 0-1 0,3-1-1 16,1 3 1-16,-1 1 0 0,0 6 2 15,0 2 0-15,0-1-3 0,1 6-1 0,-1 1 0 16,0 0-2-16,-2 6 1 0,1 0-1 16,-1 1-2-16,-1 3 0 0,3-4 0 15,1 3 1-15,-1-2 1 0,9 2-1 16,-1 1 0-16,4 1 0 0,4 7-3 15,-5 2 2-15,-2 5 2 0,-2 5 1 16,0 3 1-16,-2 2 0 0,0 5-3 16,-2 1 0-16,-2 1-2 0,0 0 0 15,-1-1 1-15,-3-3 1 0,1-8-5 16,-1 0-10-16,0-8-22 0,0-6-33 0,0 2-37 16,0-8-20-16,0 2-50 0</inkml:trace>
  <inkml:trace contextRef="#ctx0" brushRef="#br0" timeOffset="71564.21">15795 5450 363 0,'0'0'61'15,"0"0"-17"-15,0 0-22 0,0 0-8 16,0 0-6-16,0 0-4 0,0 0-1 15,0 0-2-15,94-25-7 0,-62 18-4 16,0 5-6-16,-2 1-7 0,2-1-23 16,-3 2-35-16,-6 0-52 0</inkml:trace>
  <inkml:trace contextRef="#ctx0" brushRef="#br0" timeOffset="71867.89">16496 5379 581 0,'0'0'31'0,"0"0"-6"16,0 0-11-16,0 0-7 0,0 0-5 16,0 0-4-16,0 0-1 0,0 0 1 15,0 0-1-15,32 5-3 0,-10-10-5 16,3 2-6-16,-2 2-5 0,-7-1-13 0,4 1-32 16,0 1-38-16,-5 0-44 0,5 0-51 15</inkml:trace>
  <inkml:trace contextRef="#ctx0" brushRef="#br0" timeOffset="72093.71">16550 5581 579 0,'0'0'53'0,"0"0"-13"0,0 0-11 15,0 0-9-15,0 0-7 0,0 0-4 16,0 0-2-16,0 0-3 0,0 0-2 15,0 0-3-15,-10 1-1 0,10-1-1 16,14-1 1-16,7-3-2 0,3-1-1 16,5 3-1-16,-5-1-1 0,0 3-1 0,0 0-5 15,1 4-14-15,-1 2-26 0,2 1-43 16,-8-2-70-16,2 3-121 16</inkml:trace>
  <inkml:trace contextRef="#ctx0" brushRef="#br0" timeOffset="81126.79">7104 7421 142 0,'0'0'38'0,"0"0"-7"0,0 0-7 15,0 0-2-15,0 0-5 0,0 0 0 16,0 0-2-16,0 0-5 0,0 0-2 16,0 0-4-16,-14-21-4 0,14 21-2 15,-2-2-3-15,2 2-1 0,0-2 1 16,0 2 3-16,0 0 3 0,0 0 2 0,0 0-1 16,0 0-1-16,3 0 3 0,2 0-2 15,3 0 1-15,4 8 1 0,-5-4-2 16,4 8-2-16,-2-2 0 0,0 0 0 15,2 7 0-15,-2-2 1 0,-3 2 3 16,3-2-2-16,-6-2 3 0,1 2 2 0,-3-6-1 16,-1-3 2-16,3 4 0 15,-3-3 3-15,0-2 3 0,0 0 1 16,0-5-1-16,0 0 4 0,0 0 4 16,0 2-1-16,3-1-1 0,-3 1-6 0,0-1-4 15,0-1-1-15,0 0-2 0,0 0 0 16,0 0-1-16,-6 0-1 0,5-1 1 15,-6-7-4-15,1 1 1 0,0-3-1 16,0-3 0-16,0 4 0 0,-1-5-2 16,3 3-1-16,1-1 0 0,-1-5 0 0,2 7-2 15,2-10-3-15,0 2-2 0,2 1 0 16,5-4-2-16,3 3-2 16,0 2-4-16,0 3-11 0,3 1-15 15,3 3-21-15,-3 3-38 0,2 1-44 0</inkml:trace>
  <inkml:trace contextRef="#ctx0" brushRef="#br0" timeOffset="81858.75">7495 7375 136 0,'0'0'33'0,"0"0"1"0,0 0-3 15,0 0-1-15,0 0-3 0,0 0-4 16,0 0 1-16,0 0 1 0,0 0-7 0,0 0-1 16,3-14-4-16,-5 13-8 0,-4-2-1 15,2 2-3-15,-5-1-2 16,3 2 2-16,-5 0-2 0,1 0-2 16,-3 4 5-16,4 1-4 0,0 0 0 0,-1 2 0 15,3 1-3-15,1-1 1 0,-1 1 2 16,4 1-4-16,0 2-3 0,2-1 0 15,-1 1-3-15,2 6 6 0,0-6-1 16,0 5 2-16,5-1 0 0,-4-6-3 16,6 6 3-16,-2-7-1 0,-1 0 1 0,2-2 0 15,-5-3 0-15,2 0 2 16,-3-3 2-16,0 0 2 0,6 0 1 16,-2 0 2-16,5 0-2 0,1-3 1 15,-4-3 2-15,1-2 3 0,-4-1 3 0,3 0-2 16,-3-3 1-16,1-1 1 0,-3 0-2 15,1-5 3-15,-2 6 6 0,0-8-3 16,0 1 0-16,-2 1-2 0,-5-4-6 16,3 4 4-16,-2-1 0 0,2 6 0 15,-2-2 0-15,-1 0-3 0,4 4-1 0,-1-6 0 16,1 8-3-16,1 3-6 0,1-5 3 16,-1 6-4-16,1 0 2 0,1-1-2 15,0 6-4-15,0-1 1 0,0 1-2 16,0 0 9-16,1 0-6 0,10 5 3 15,1 9-1-15,3 2-1 0,-2 4 2 16,-3 1-1-16,-1 2 3 0,-1 1 0 16,-2 1-1-16,1-1-3 0,-2 0-3 15,-1 1-4-15,1-4-4 0,0 0-9 16,-2-6-9-16,0 0-9 0,3-1-11 0,-3-5-15 16,4 3-21-16,-4-3-42 0</inkml:trace>
  <inkml:trace contextRef="#ctx0" brushRef="#br0" timeOffset="82426.73">7697 7377 257 0,'0'0'64'0,"0"0"-15"0,0 0-16 15,0 0-16-15,0 0-14 0,0 0-4 16,0 0 0-16,0 0 0 0,0 0 0 16,0 0 1-16,-33 11-2 0,33 5 1 0,0 1 0 15,0 4 1-15,3-1-1 0,1-2-1 16,-1-4-2-16,1 1-1 16,-1-4-2-16,-1-1 2 0,2 1 1 0,-3-7 1 15,1 3 0-15,-2-7 0 0,0 0-2 16,0 0 2-16,1 1 0 0,-1 0 2 15,2 1 3-15,-2-1 3 0,1-1 5 16,-1 0 1-16,3 0-2 0,0 0 2 16,1-10-5-16,1-7 3 0,2-3-1 15,-6 4 1-15,2 0 5 0,0 5 4 0,-3-2 2 16,0-1 1-16,0 2-1 0,0-4-4 16,-6 0-3-16,1 3-2 0,-1-2 1 15,-3 4-2-15,0-1 1 16,-1 1-3-16,-1 1-1 0,0 2-3 0,2 2 0 15,-5-1-3-15,7 2-1 0,2 2-1 16,-6-1-2-16,7 3 0 0,-2 0-2 16,2 1-1-16,4 0-2 0,-6 0-3 15,2 0 2-15,-2 0 2 0,3 6 3 16,2 0 3-16,-1 4 1 0,1 7-1 0,1-2-1 16,1 5 0-16,2-8-3 0,6-1-1 15,4-1 2-15,0 0 0 0,4 0 2 16,2-1-2-16,1-1-1 15,-5-3-5-15,2-3-5 0,3 0-10 0,-1-2-21 16,7 0-31-16,-4 0-42 0,-3-4-50 16</inkml:trace>
  <inkml:trace contextRef="#ctx0" brushRef="#br0" timeOffset="86647.16">17843 5472 323 0,'0'0'52'16,"0"0"-13"-16,0 0-8 0,0 0-5 16,0 0-4-16,0 0-2 0,0 0-5 15,0 0-4-15,0 0-2 0,-9-55-1 16,9 55-5-16,0-1-1 0,0 0-2 0,0-1 0 16,0 0-5-16,0 2 1 0,0-1-2 15,0 1 2-15,0 0 2 0,3 0 0 16,8 3-1-16,2 6 0 0,6 6 2 15,-3 0 0-15,3 0-1 0,-4 3 2 16,0 1-3-16,-3-1 3 0,-3-1 0 16,-2-4 3-16,-3 1-1 0,0-3 0 15,-1-2 2-15,0 0 0 0,-1-5-2 16,-1 1 1-16,-1-5 4 0,0 0 2 16,0 0 2-16,0 1 6 0,2 1-2 0,-2-2 2 15,0 0-3-15,1 0-5 0,-1 0-3 16,0-2-3-16,-1-8 0 0,-4-3-1 15,-1-3 1-15,2 0 1 0,0 6-2 16,-3-6-1-16,2 1 0 0,1 4-4 16,0-6 1-16,1 6-1 0,3-2 0 0,0-4 0 15,0 0-1-15,3-4-2 16,5 1 2-16,5 4-1 0,-1 0 0 16,4 2-2-16,0 3 0 0,2-1-4 15,3 2-6-15,2 1-3 0,1 1-8 0,1 4-9 16,2 0-30-16,1 4-36 0,0 0-51 15</inkml:trace>
  <inkml:trace contextRef="#ctx0" brushRef="#br0" timeOffset="87774.98">18984 5400 281 0,'0'0'53'0,"0"0"-7"15,0 0-7-15,0 0-9 0,0 0-4 16,0 0-4-16,0 0 1 0,0 0-2 0,0 0-6 16,0 0-4-16,-8-57-7 0,4 50-3 15,1 5-2-15,-4-4-2 0,-2 1-3 16,5 3-1-16,-6 1-1 0,-2 1 1 15,-5 0 2-15,-3 6-4 0,4 3 1 16,1 2 1-16,4 4 0 0,-1 0 1 0,-1 5 1 16,1 0 1-16,0 2-2 15,3 1-1-15,0 0-4 0,2-2-2 16,0-4 3-16,4 0 0 0,1-7 3 16,1 2-2-16,1 1-2 0,0-8-11 0,0 5-10 15,0-6 0-15,0 1 5 0,1-1 15 16,5-4 13-16,6 0 5 0,4 0-2 15,5-7-1-15,-1-4 0 0,-2-1 0 16,-1-1 2-16,-2 1 0 0,-1-3 1 16,-2 3 4-16,-3-3 4 0,0 0-2 0,0-3 7 15,-1 0 0-15,-3-1 1 0,2-1 4 16,-4-2-3-16,2-1-5 16,-2-1-4-16,-2-2-4 0,2 2 1 15,-2-1 2-15,1 7 0 0,-2 0 0 0,1 6 6 16,-1 5-5-16,0 0 3 0,0 7-6 15,0-1-4-15,0 1-5 0,0-2-4 16,0 0-8-16,0 1-6 0,0 1 7 16,0 0 0-16,0 1 9 0,0 13 4 15,2 7-4-15,1 8-1 0,2 2 1 0,0 1 2 16,-1 1-2-16,0 1 1 0,2 0-5 16,0 1-3-16,3-2-6 0,-4-1 1 15,3-3-2-15,-1-1-3 0,1-6-19 16,1-1-14-16,-3-6-27 0,3-2-18 15,-1-3-38-15</inkml:trace>
  <inkml:trace contextRef="#ctx0" brushRef="#br0" timeOffset="88422.51">19315 5399 378 0,'0'0'55'16,"0"0"-16"-16,0 0-13 0,0 0-9 16,0 0-8-16,0 0-5 0,0 0-3 0,0 0-2 15,0 0-3-15,-15-35-2 0,11 35 1 16,-5 4 3-16,-1 7 0 0,0 6 2 15,2 2 0-15,3-6-2 0,2 2 1 16,0 3 1-16,0-6 0 0,2 10 0 16,1-2 0-16,0-6 0 0,0 7-1 0,0-8-1 15,0-1 0-15,0 1-1 16,3-4-2-16,0-1 4 0,1 0 1 16,1 0 5-16,-3-6 2 0,7 2 0 15,1-4 1-15,6 0-3 0,3-4 0 0,-2-4 1 16,-1-5-1-16,1-3-1 0,-2-3 3 15,-1 0-2-15,-2-2 3 0,-2 1 1 16,0-2 7-16,-3 3 2 0,-2 3-2 16,-2 0 0-16,-2-2-2 0,1 5 2 15,-2-6-1-15,0 3 0 0,-5 1-8 0,-4-3-4 16,-1 1-1-16,-3 2-2 0,0 2 0 16,-1-1-1-16,4 5 1 0,-2 1-1 15,4 2 0-15,3 3-1 0,-4 0-1 16,5 2-2-16,0-1 0 0,-5 2-2 15,0 0 1-15,-1 10 1 0,-3 4-2 16,6-1-1-16,1 2 1 0,3 3 1 16,2 0 3-16,-1 5 3 0,2-2-2 15,0-6 0-15,2 1-3 0,4-5 1 16,-2-2 0-16,6 1 4 0,3-2 0 0,-3-4 2 16,8 1 1-16,1-5-2 0,-1 0 0 15,2 0 0-15,-5-4 0 0,-5 3-2 16,0-2 0-16,0 0-1 0,-1 0-3 15,1 0-7-15,-6 1-26 0,2 1-55 16,-6 1-54-16,5 0-57 0</inkml:trace>
  <inkml:trace contextRef="#ctx0" brushRef="#br0" timeOffset="90838.48">20192 5525 216 0,'0'0'59'0,"0"0"-3"16,0 0-9-16,0 0-11 0,0 0-10 15,0 0-4-15,0 0-2 0,0 0 2 16,0 0-4-16,0 0-5 0,-12-65-6 0,10 60-3 16,-2-4-4-16,1 6-1 0,0-2-1 15,-3-1 0-15,3 5-1 0,-2-2 1 16,2 2-3-16,-3 1 0 0,0 0-2 15,-6 0 0-15,-2 7 1 0,2 5 3 16,-3 3 0-16,1 2-2 0,3 0 0 0,5-5-1 16,0 1 0-16,2-4 0 0,1 1 1 15,0 0 0-15,2-5 3 16,-1 6 0-16,2-6 2 0,-1-1 0 16,1 1 0-16,0-5-1 0,-3 0 1 0,3 0 0 15,0 0-1-15,0 0 0 0,0 2-2 16,0-1-6-16,0 1-5 0,0-2-8 15,0 2 9-15,0-2 6 0,0 0 9 16,4 0 5-16,2 0-4 0,4 0-4 16,1 0 0-16,0 0 1 0,2-5 1 0,1-1 4 15,2-3-1-15,0 0 2 0,-1-3 3 16,-2-1-1-16,-3-2 1 16,-3 5 2-16,1-4 1 0,-2 0-1 15,-1 0 5-15,-1-2-1 0,-1-1-5 0,0 1-1 16,-1 3-2-16,-1-6 1 0,-1 1 4 15,0 5 1-15,0-5-1 0,0 0-4 16,-1 0-3-16,-2 0-4 0,1 1 0 16,1 6 0-16,-1-1 2 0,1 0-2 15,-1 6 1-15,2 1 0 0,0 5-1 0,0-1 0 16,0 1-3-16,0-1-7 0,0 1-2 16,0 0 2-16,0 0 2 0,0 8 5 15,0 9 2-15,0 8 0 16,3 2 0-16,-1 1 2 0,1 4 0 0,-2-1 1 15,1 1-3-15,0 0 0 0,0-5-3 16,-1 0 1-16,1-9-2 0,-1 0-4 16,3-2-3-16,-2-5-1 0,2 3-7 15,-1-4-3-15,1-1-17 0,4 3-36 16,-2-4-52-16,5 2-68 0</inkml:trace>
  <inkml:trace contextRef="#ctx0" brushRef="#br0" timeOffset="91255.64">20441 5422 423 0,'0'0'49'15,"0"0"-5"-15,0 0-8 0,0 0-15 16,0 0-12-16,0 0-5 0,0 0-7 15,0 0 0-15,0 0 0 0,0 0-2 16,6-46 0-16,3 42-3 0,5 4 2 16,4 0-2-16,0 0-2 0,5 9 0 0,-4 0-1 15,0 4 4-15,-6 2 5 0,1 2-2 16,-3 2 3-16,-4-1-4 16,-3-5 3-16,-2 2 0 0,-2 2 2 15,0 0 0-15,-4 4 4 0,-1-6 1 0,-1-6 1 16,3 0 4-16,0-6 4 0,2 1 7 15,1-4 7-15,-5 0 0 0,0 0-7 16,-4-3-6-16,-2-10-8 0,3 0-2 16,-3-6-2-16,5-3 0 0,3-1-1 15,3-1-2-15,0 0-2 0,0-2 1 0,7 0-4 16,2 3 0-16,3 0-1 0,-1 5-4 16,2 3-14-16,2 1-24 0,-5 7-35 15,4 1-55-15,1 4-45 16</inkml:trace>
  <inkml:trace contextRef="#ctx0" brushRef="#br0" timeOffset="91478.82">20966 5465 615 0,'0'0'28'15,"0"0"-8"-15,0 0-8 0,0 0-11 16,0 0-12-16,0 0-19 0,0 0-57 16,0 0-93-16,0 0-113 0</inkml:trace>
  <inkml:trace contextRef="#ctx0" brushRef="#br0" timeOffset="103491.35">14951 6774 215 0,'0'0'57'0,"0"0"-6"0,0 0-3 15,0 0-6-15,0 0-7 0,0 0-5 16,0 0-5-16,0 0-3 0,0 0-4 16,0 0-4-16,-31-76-4 0,28 73-5 0,-4-3-2 15,3 3-2-15,-1 0-3 16,-5 0 1-16,6 2-3 0,-8 1 0 16,-2 0 1-16,-5 0-1 0,0 3 0 15,2 4 1-15,-2 4-1 0,3 1 1 0,0 1 1 16,3 4-1-16,-1 2-3 0,4 0 2 15,-1 1-1-15,3 1-1 0,4-6 0 16,1 2-1-16,1 1-1 0,2 0 2 16,0 1 3-16,0-2-2 0,3-2-3 15,2-6-2-15,0 3-3 0,2-5 0 0,-1-1 3 16,2-2 4-16,2-3 2 0,4 1 4 16,2-2 1-16,7-3 0 0,-1-7 0 15,-1-2-1-15,0-1 0 16,0-2-1-16,-2 0-1 0,2-2-1 0,-3 0 1 15,-3-1 2-15,-2 1 2 0,-3-1 2 16,-3-4 0-16,-1 2 1 0,-2-5-1 16,-4 0 3-16,0-2 3 0,0 0-2 15,-1 0 1-15,-6-2 0 0,-1 2-2 16,1 0 1-16,0 2 5 0,0 8 6 0,4 7-2 16,1 7 4-16,-2-2-10 0,3 2-6 15,-2 0-3-15,1-1-5 0,2 4-4 16,-1-1-1-16,-1 1 8 0,-1 8-2 15,0 7 7-15,-2 5-2 0,3 3-3 16,1-2-2-16,1 2 1 0,0 1 0 16,1 0-1-16,5 1 2 0,0 0-4 0,0 0-3 15,1-1-7-15,2-3-4 16,1 1 1-16,-2-3-1 0,1 1-10 16,2 1-19-16,0-1-31 0,-1 2-24 0,-2-8-12 15</inkml:trace>
  <inkml:trace contextRef="#ctx0" brushRef="#br0" timeOffset="103872.12">15393 6592 470 0,'0'0'56'16,"0"0"-18"-16,0 0-8 0,0 0-9 15,0 0-4-15,0 0-4 0,0 0 2 0,0 0-7 16,0 0 1-16,-36-70-3 0,36 70-4 16,-2-1-1-16,2 1 0 0,0-3-1 15,-1 3-3-15,1-2-2 0,0 2-3 16,0-1 2-16,0 1 1 0,0 0 6 15,0 12-2-15,3 4 1 0,3 7-4 16,-1 0 2-16,0 1 0 0,1 2-2 16,-3 2 1-16,2-1-1 0,-2-1-2 15,0-1-2-15,-2-6-2 0,2 1-6 16,-1-2-5-16,-1-5-9 0,1 6-17 0,-2-7-23 16,0 0-19-16,0 0-16 0,0-1-9 15,-3 4-10-15</inkml:trace>
  <inkml:trace contextRef="#ctx0" brushRef="#br0" timeOffset="104060.24">15285 6839 194 0,'0'0'34'0,"0"0"-13"0,0 0-6 16,0 0-6-16,0 0-1 0,0 0 0 0,0 0 4 15,0 0 1-15,0 0 3 0,0 0 0 16,-11 7 1-16,11-2-7 0,8 0-5 15,6 3-3-15,-4-7-2 0,9 2-2 16,1-3-11-16,2 0-10 0,4 0-26 16,0 0-35-16,-10 0-38 0</inkml:trace>
  <inkml:trace contextRef="#ctx0" brushRef="#br0" timeOffset="104345.98">15160 6603 462 0,'0'0'57'16,"0"0"-23"-16,0 0-11 0,0 0-11 0,0 0-13 15,3-85 3-15,7 70-8 0,0 2 6 16,4 3-2-16,3 2-1 0,3 2-2 16,2 1-4-16,2 4 0 0,2 0-6 15,-1 1-6-15,-1 0-15 0,0 2-18 16,-3 5-33-16,-1 5-23 0,-2-1-41 0</inkml:trace>
  <inkml:trace contextRef="#ctx0" brushRef="#br0" timeOffset="105133.68">15558 6956 404 0,'0'0'63'0,"0"0"-11"16,0 0-10-16,0 0-13 0,0 0-12 15,0 0-7-15,0 0-4 0,0 0-1 16,0 0-2-16,-27-62-1 0,27 52-3 16,1-4-2-16,6 5 1 0,3-3-2 15,0 2 1-15,0 5 0 0,3-2 1 0,-4 4-1 16,4 3-2-16,3 0-3 0,-5 0 0 16,4 0-1-16,-3 10 2 0,-2 2 0 15,1 3 0-15,-3 2-1 0,-1 2 2 16,-4 2 3-16,-3 2 4 0,0 0-1 15,-3 1 1-15,-4-2 0 0,-2-3-1 16,3-3 0-16,0-4 1 0,2-4-1 16,0-5 3-16,2 3-2 0,2-6 1 15,0 0 1-15,0 0 1 0,-1 0 2 16,1 0 0-16,0 1 1 0,-2 1 2 0,2-2-2 16,0 1 0-16,0-1 1 0,0 0-2 15,0 0-1-15,2-4-2 0,8-10-1 16,0-5-2-16,0 0 0 0,3-1 0 15,-3-1 1-15,-1 1-2 0,1 0 2 16,-1 2 0-16,-3 4 2 0,-1 1 0 0,-2 3-1 16,1 0-1-16,1-1 1 15,-4 0 0-15,2 3 0 0,-1 3 2 16,-1 0-2-16,-1 5 0 0,0-1 1 16,0 1-2-16,0-1 0 0,2-1-1 0,-2 1-2 15,0-1-1-15,0 0-3 0,0 1-1 16,0 1 0-16,0-2 2 0,0 2 0 15,0 0 4-15,-2 8 1 0,-1 3 1 16,0 4-2-16,0 3 1 0,2 0-2 16,-1 2 0-16,0-1 0 0,2-3-1 0,0-4 0 15,0 6 0-15,2-4-2 16,1-4-2-16,3 2-4 0,-1-3-4 16,0-4-10-16,3 1-7 0,2-1-14 15,-2-2-15-15,3-3-10 0,-2 2-22 0,0-2-10 16,3-2-29-16</inkml:trace>
  <inkml:trace contextRef="#ctx0" brushRef="#br0" timeOffset="105427.39">16387 6854 544 0,'0'0'44'0,"0"0"-13"16,0 0-10-16,0 0-13 0,0 0-6 15,0 0-3-15,0 0-2 0,0 0-1 16,0 0-2-16,56-77-3 0,-43 72-5 15,7 4-5-15,-1 1-13 0,3 0-21 16,-1 0-34-16,-5 0-40 0,-1 0-35 0</inkml:trace>
  <inkml:trace contextRef="#ctx0" brushRef="#br0" timeOffset="105618.38">16389 7006 359 0,'0'0'71'16,"0"0"-15"-16,0 0-27 0,0 0-11 0,0 0-5 15,0 0-3-15,0 0-3 16,0 0-2-16,0 0-8 0,0 0-6 16,60-10-10-16,-50 9-17 0,9-3-43 15,1 4-46-15,-1 0-72 0</inkml:trace>
  <inkml:trace contextRef="#ctx0" brushRef="#br0" timeOffset="106517.07">18762 6256 171 0,'0'0'51'0,"0"0"-1"16,0 0 1-16,0 0-3 0,0 0-5 15,0 0-9-15,0 0-7 0,0 0-5 16,0 0-6-16,-8-27-4 0,8 27-4 15,-2-1-2-15,2 1-2 0,-1-2-1 16,1 2-2-16,-2-1 0 0,2 1-2 16,-1 0-2-16,-1 0-1 0,-2 0 2 15,-3 8 0-15,0 6 3 0,-2 9-1 16,0 4-1-16,-1 4 3 0,1 0 1 0,1 1-3 16,-2 4 4-16,1 0 2 0,0 1-4 15,1 3 6-15,2 1-7 0,2 0 0 16,4 4 1-16,0-2-3 0,0 4 1 15,4-1-2-15,4 2 2 0,1-3-1 16,0-1 1-16,1-3 0 0,0-2 2 0,-1-1-2 16,0-5 0-16,-2 0-1 15,-2-6 0-15,-2-1 3 0,0-8-4 16,-3 0 3-16,0-4-2 0,0-2 1 16,0 5 0-16,-3-7 2 0,-5 3-2 0,-7-3 1 15,-5-4-2-15,-6 0-7 0,-5-3-16 16,-2-3-38-16,-1 0-48 0,-1-3-89 15</inkml:trace>
  <inkml:trace contextRef="#ctx0" brushRef="#br0" timeOffset="107446.79">19546 6831 396 0,'0'0'60'16,"0"0"-23"-16,0 0-17 0,0 0-8 15,0 0-2-15,0 0 1 0,0 0 1 16,0 0-1-16,0 0-5 0,0 0-5 15,-14-69-5-15,12 68-5 0,2 1 2 16,-1 0-1-16,1 0 3 0,-3 0 1 16,-1 9 1-16,-1 1-1 0,1 9 2 15,0-3 1-15,1-2 0 0,1 4-3 16,2-1-2-16,0-5 2 0,0 5-4 16,0-8-3-16,3 0 6 0,3 0 2 0,-2-3 3 15,2 1 3-15,-3-6 2 0,7 0 1 16,3-1-1-16,3 0 2 0,6-6-2 15,-4-5 0-15,1-1 0 0,-2-5-2 16,1 2 2-16,-1 0-1 0,-2 0 1 16,-1 0 1-16,-2 1 0 0,-2 3 1 0,-6 6 3 15,2-3-2-15,-3 5 4 0,0-1 0 16,0 0-1-16,-3 4 3 16,1-4 0-16,2 0-1 0,-1 2-1 15,1-1-2-15,-3 3-2 0,0-2-2 0,0 2 0 16,0 0-2-16,2-1 0 0,-2 1-2 15,0-2-1-15,2 2-1 0,-2 0-2 16,0 0-3-16,0 0-2 0,1 0 0 16,-1 0 2-16,0 2 1 0,0 11 3 15,0 7 1-15,0 7-2 0,0 3 2 0,1 2 0 16,-1 5 1-16,2 0-1 0,-1 0 0 16,1-1-3-16,-1-2 2 0,1 0-2 15,-2-4 4-15,0 2 3 0,1-4-5 16,-1 2 6-16,0-3-5 0,0-7-2 15,0-2 1-15,0-6 0 0,0-6 1 16,0 0 0-16,0-6-1 0,0 0 1 16,0 0 1-16,0 1 1 0,-1 1 1 15,1 0-2-15,-2-1 2 0,1-1-1 16,-5 0-1-16,-2 0 1 0,-4-9 0 0,-1-3-2 16,1-4-2-16,5 0 2 0,1 4 2 15,3-5-5-15,0-1 6 0,1 6-7 16,0-9 5-16,2 2-1 0,0 0-1 15,0-8 0-15,6 5-2 0,3-2-2 16,-1-1-2-16,5 2-5 0,2-2-8 16,1 2-17-16,0 3-44 0,1-2-56 15,0 2-73-15</inkml:trace>
  <inkml:trace contextRef="#ctx0" brushRef="#br0" timeOffset="107913.56">19889 6410 410 0,'0'0'45'16,"0"0"-8"-16,0 0-11 0,0 0-11 16,0 0-10-16,0 0-6 0,0 0 1 15,0 0-1-15,0 0 1 0,-3-29 0 0,9 25-3 16,4 4 0-16,4 0 1 0,4 2 2 16,-1 9 0-16,-4-1 0 0,-3 1 0 15,-3 1-2-15,-1 3 1 0,-1-5 1 16,-2 7 1-16,-3 2 2 0,0 1 6 15,-2 7-3-15,-5-2 3 0,-2-4-6 16,-1-1-1-16,3-8-1 0,1 0 1 16,1-5-2-16,3-3 0 0,0 0-2 15,2-4 1-15,0 0-1 0,0 0-1 16,0 2 0-16,0-1-1 0,0 0 0 0,0 1 1 16,0 3 1-16,0 0 1 0,7-1 1 15,1 2 2-15,5-6-2 0,3 1 2 16,-6-1-3-16,9 0-7 0,-8 0-8 15,1 0-24-15,-2-1-31 0,-6-1-48 16,8 1-55-16</inkml:trace>
  <inkml:trace contextRef="#ctx0" brushRef="#br0" timeOffset="109037.67">21307 6752 137 0,'0'0'46'0,"0"0"9"0,0 0 1 0,0 0-4 16,0 0-6-16,0 0-8 0,0 0-6 16,0 0-8-16,0 0-6 0,0 0-2 15,-15-72-4-15,12 69-3 0,-5-4-2 16,3 0-3-16,-7 1-3 0,-1 1-3 15,3 1-2-15,-9 1 0 0,3 3 1 16,-1 0-2-16,-5 5-1 0,6 1 2 16,3 0-3-16,2 3 3 0,0 3 1 15,0 2-1-15,-2 6 3 0,0-1 1 0,1 2-1 16,2-1-3-16,2 0-2 0,2-5 0 16,3-6-2-16,3 4 3 0,0-8-6 15,0 7-1-15,0-2 4 16,6-4 3-16,1 1 6 0,3-5 5 0,5-2-1 15,2 0 1-15,4-6-2 0,-3-5 0 16,1-1-1-16,-5 0 1 0,2-2 2 16,-1 0 1-16,0-1 0 0,0 0 0 15,-1-1-2-15,-1-1 4 0,0 2 2 16,-2-2 1-16,-3 0-2 0,-3 4-2 0,0-2 0 16,0-4 3-16,-4 1 3 0,2 0-1 15,-3-1 0-15,0-2-4 0,0 2-5 16,0-3 3-16,-4 6-4 0,2 4 5 15,1 5-1-15,-1 2 1 0,2 5-3 16,-2-1-5-16,2 1-8 0,0-1-3 0,-2 1 1 16,2 0 1-16,0 2 6 15,0 16 1-15,0 7 3 0,0 11-3 16,4 0 1-16,-1 0-1 0,-1 2-2 16,-1 0 0-16,-1 0-6 0,0 0 1 0,0-3-5 15,0-2-2-15,0-4-6 0,-1-7-5 16,-2-2-10-16,1-9-15 0,0-4-12 15,2-2-17-15,0-5-2 0,-2 0 8 16,2 0-36-16</inkml:trace>
  <inkml:trace contextRef="#ctx0" brushRef="#br0" timeOffset="109590.55">21721 6633 419 0,'0'0'73'15,"0"0"-19"-15,0 0-18 0,0 0-11 0,0 0-11 16,0 0-6-16,0 0-2 0,0 0-5 16,0 0-3-16,0 0-4 0,-16-55-1 15,15 54 0-15,-4 1 2 0,-5 8 0 16,0 7 2-16,-4 9-2 0,2 0 1 15,2 5 1-15,-1 0-1 0,0 0 2 16,2 0 0-16,0-2 0 0,1-3 0 16,4-7 1-16,0 0 1 0,2-7 1 15,1-5-1-15,1 1 0 0,0-6 1 16,-2 0 1-16,2 0 6 0,0 1 2 0,0-1 1 16,0 2-2-16,0-2-3 0,0-9 1 15,6-4-3-15,1-9 0 0,3 0-1 16,-1 0-2-16,1-2 1 0,3 1 0 15,-3-1 1-15,1 0-2 0,0 1 1 16,-2-1-3-16,-1 2 2 0,1 1 1 16,-3 7 0-16,0 1 1 0,-4 5-3 15,0 3 0-15,-1 2 0 0,-1 3 0 16,0-1-8-16,0 1 4 0,2-2-2 16,-2 2 0-16,1-1 5 0,5 1-3 0,5 3 1 15,3 7 0-15,1 7-1 0,-1 0 0 16,-4 3 0-16,1 0 1 0,-2 5 3 15,0 0 0-15,1 2 0 0,-2-2 0 16,1 1-1-16,-1-2 1 0,1 1-1 16,-1-4-3-16,-1-1-3 0,-3-7-8 15,3 1-10-15,1 0-15 0,-4-7-28 0,2 8-43 16,-2-3-41-16</inkml:trace>
  <inkml:trace contextRef="#ctx0" brushRef="#br0" timeOffset="109827.68">21464 6796 480 0,'0'0'40'0,"0"0"-13"0,0 0-13 15,0 0-6-15,0 0-6 0,0 0-3 16,107-49-1-16,-68 41-4 0,0 5-3 16,1 1-7-16,1 2-12 0,-4 0-40 15,-2 0-43-15,-2 4-59 0</inkml:trace>
  <inkml:trace contextRef="#ctx0" brushRef="#br0" timeOffset="110067.99">22353 6789 653 0,'0'0'22'0,"0"0"-6"15,0 0-7-15,0 0-5 0,0 0-4 16,0 0-4-16,0 0-9 0,0 0-25 16,0 0-47-16,0-10-80 0,0 10-131 0</inkml:trace>
  <inkml:trace contextRef="#ctx0" brushRef="#br0" timeOffset="120410.63">8533 8096 59 0,'0'0'19'0,"0"0"-2"16,0 0-2-16,0 0-2 0,0 0-1 15,0 0-2-15,0 0 3 0,0 0 2 16,0 0 2-16,0 0 2 0,4-13 0 16,-4 13-2-16,0-2-4 0,0 2-3 15,0-2-3-15,0 2 0 0,0 0-2 0,0 0-3 16,0-1 1-16,0 1-3 0,0 0 0 16,0 0 0-16,0 0 0 0,0 0 1 15,0 0-1-15,0 0 1 0,0 0 0 16,0 0 2-16,0 0-1 0,0 0 0 15,0 0 2-15,0 0-3 0,0 0 1 16,-1 0 1-16,1 1-1 0,0 1-1 16,0 6 1-16,0-1 2 0,0 7-3 15,0 6 1-15,0-2 0 0,0 6-2 16,0-1-2-16,0 2 2 0,1 0-2 0,1 1-1 16,-1 1 1-16,1 2 1 0,-2 0 2 15,0 2 1-15,0-1-1 16,0 2 0-16,0 0 1 0,0 0-1 0,0-2-1 15,0-3-1-15,0-5-1 0,0-3-2 16,0-1 3-16,0-5 0 0,0 6 0 0,0-1-1 16,0-4 0-16,0 6 2 0,0-1 3 15,0 1-2-15,0 5-1 16,0-8-4-16,1 0 1 0,-1-6 1 16,2-1-2-16,-2 2 3 0,0-7 0 0,2 6-1 15,-2-5 2-15,0-1-2 0,2 0 1 16,-2-5 1-16,0 0 3 0,0 0-1 15,0 2 2-15,1-1 3 0,-1-1-2 16,0 0-7-16,0-3-3 0,3-15-2 16,1-9 4-16,2-10 5 0,2 0 1 0,-4 0 2 15,3 2-1-15,-3 0-6 0,-2 4 4 16,-2 0-5-16,0 3 2 16,0 1 3-16,0 2-3 0,-3 0 1 15,-3 1-2-15,2 2 0 0,0-3 3 0,-1 0-1 16,2 0 2-16,0 0-1 0,2-3 0 15,1-1 1-15,-2 0-1 0,2 3 0 16,-1 7 1-16,1-1-2 0,0 8 1 16,-3-2-1-16,3 2 2 0,0 6-4 15,0-6 4-15,0 6-1 0,0 0 3 0,0-1 2 16,0 7 0-16,-3-1 0 0,3 1-2 16,0-2 0-16,0 1-2 0,0 0-1 15,0-1-3-15,-1 1-1 0,1-1-4 16,0 0 0-16,-2 2 3 0,2 0 2 15,0 0 4-15,0 0 1 0,0 4-2 16,0 9-1-16,0 7 0 16,0 2 0-16,0 1 0 0,0-1 1 0,0-1-1 15,0 0 0-15,2 2-1 0,-1-2 1 16,-1 2 2-16,3 0 0 0,1-1 2 0,-1 3-2 16,0-1-1-16,2 1 0 0,-1-2 1 15,-1 2-2-15,4 0 4 0,-4 2 0 16,0 2 0-16,-2-1 1 0,2 3-5 15,-1 0 1-15,-1 1 0 0,1 3-1 16,-1 0 0-16,-1 2 0 0,3 0-2 0,1 0 1 16,0-1 0-16,1-1 1 15,-2 0 2-15,1-1 0 0,-1-2 2 16,0 1-1-16,0-3-2 0,-2 1 0 16,-1-4 3-16,2 0-4 0,-2-7 2 0,0-2-2 15,0 1-1-15,0-6 2 0,0 8 0 16,0-2-1-16,0 0 0 0,0 6 0 15,0-2 1-15,-2-1-1 0,1 1 0 16,-1-7 0-16,2 3-1 0,-1-1 1 16,-2-6-3-16,3 6 2 0,0-6-2 0,0 1 2 15,0 5 2-15,0 0 1 16,0 7-1-16,0-9 0 0,0 2-1 0,0-1-1 16,0-5-2-16,0 0 1 15,0-1 0-15,0-5-2 0,0 0 1 0,3 5 1 16,-3-5 2-16,0-2 1 0,1 7 0 15,1-7-1-15,-2 1 0 0,1 1-1 16,-1-6 1-16,0 5 0 0,2-1 0 16,-2 1 0-16,1 5-1 0,1-5 1 15,-2 0 0-15,1 3 0 0,2-3 1 0,-3 0 1 16,1 7-2-16,-1-6 2 0,0 6 3 16,0 0-2-16,0-1 3 15,0 1-4-15,0-6 0 0,0 5-1 16,0-6-1-16,0 0-1 0,0 1-1 0,0-6 2 15,0 0 0-15,0 0-1 0,0 2 0 16,0 0 0-16,0-1-2 0,0 0 1 16,0 2 1-16,0-3 2 0,0 2 1 15,0 0-4-15,0-1 2 0,0 1 0 16,0-2 0-16,0 1 0 0,0-1 2 0,0 1-2 16,0-1-2-16,0 0-4 0,0 2-7 15,0-2-3-15,0 0-3 0,0-2-2 16,0-5-8-16,0-5-11 0,0 1-10 15,2-1-7-15,-1 0-5 0,-1 7 4 16</inkml:trace>
  <inkml:trace contextRef="#ctx0" brushRef="#br0" timeOffset="121317.8">8624 8503 53 0,'0'0'15'16,"0"0"2"-16,0 0-3 0,0 0 1 15,0 0 1-15,0 0 4 0,0 0 3 0,0 0 0 16,0 0-1-16,-9-21-5 0,9 20-5 16,-1-1-4-16,1 0-2 0,-2 1-1 15,2-1-4-15,-1 2 1 0,1-2 0 16,-2 2-1-16,2 0 2 0,-2 0 1 15,2 0 1-15,0 0 0 0,0 0 4 16,0 4 1-16,0 2-3 0,0 9 2 16,0 7 10-16,0-1-2 0,0 8 5 15,0-2-5-15,2 2-10 0,0-1-1 16,-1 3-2-16,1 2 2 0,-1 2-1 0,1 3-3 16,-1 1-2-16,1 4 0 0,-2 1 0 15,1 1 2-15,-1 1 0 0,0 2 3 16,0-3-2-16,0 2-1 0,0-4 3 15,0 2-5-15,-1-4 3 0,-1-3-3 16,1-2 0-16,-1-1 1 0,1-3-1 16,-1-2 1-16,1-1-2 0,-1-3 1 0,0-8-1 15,2 2 2-15,0 1 0 16,-2-1 3-16,2 1-3 0,0-3 0 16,0-6-2-16,0 0 0 0,0 2 0 0,0-1 0 15,0 5 2-15,0-6 0 0,0 8 0 16,0-1 0-16,0 2 0 0,0 8 1 15,0-3 3-15,-4 1-3 0,4-1 2 16,-3-3-4-16,2-7 2 0,-2 4-2 16,0-6 0-16,0-3 1 0,0 1-1 0,1-3 0 15,1-4 0-15,-2-1-1 0,3 2 1 16,0-6 1-16,0 0-1 0,0 0 0 16,0 1 0-16,0 1 0 15,0 0 0-15,0-1 0 0,0 1 0 0,0 0 1 16,0-1 0-16,0 0 0 0,0 1 1 15,0 0 1-15,0-1 1 0,0 0-2 16,0 0 0-16,0 1-1 0,0-2 1 16,0 2 0-16,0-2-1 0,0 1 1 15,0-1-1-15,3 2-1 0,-3-2 2 0,0 2-1 16,1-2 0-16,-1 0-1 0,0 1 0 16,2-1-1-16,-2 0 1 0,0 1-1 15,1-1 1-15,-1 0 0 16,0 0 0-16,0 0 0 0,0 0-1 0,2 0 1 15,-2 0-1-15,0 0-2 0,0 0-2 16,0 0-2-16,1 0-8 0,-1 0-8 16,0 0-25-16,0 0-28 0,0 0-22 15,0 0-34-15</inkml:trace>
  <inkml:trace contextRef="#ctx0" brushRef="#br0" timeOffset="122646.79">8556 8250 142 0,'0'0'19'16,"0"0"-7"-16,0 0-5 0,0 0-5 16,0 0 0-16,0 0-2 0,0 0 2 0,0 0-2 15,0 0 0-15,0 0 1 0,0 38 2 16,0-8 2-16,3-3 1 0,0 4-1 16,1-1-2-16,2 2-1 0,1 1 0 15,-1 2-2-15,-2 5-2 0,-1 4-8 16,0 4-15-16,0 9-19 0,-3 9-62 15</inkml:trace>
  <inkml:trace contextRef="#ctx0" brushRef="#br0" timeOffset="131638.05">8796 9282 186 0,'0'0'66'0,"0"0"-11"0,0 0-12 0,0 0-5 15,0 0-10-15,0 0-7 0,0 0-7 16,0 0-5-16,0 0-3 0,-10-20-5 16,10 19-2-16,-1 0-5 0,1-2-4 15,0 2-3-15,0 0-7 0,0 1 1 16,0-2 2-16,0 2 7 0,0-2 7 0,0 2 6 16,0 0 2-16,0 0 0 0,4 0-3 15,3 0-3-15,3 0-2 0,2 5-3 16,-4 0-1-16,1 3 4 0,0 2 3 15,-5-2 0-15,3 4 2 0,-4-5 0 16,0 4 1-16,3 0-1 0,-5-1-2 16,1 1 2-16,-2-7-1 0,1 3 3 15,-1-3-1-15,0 2 1 0,0 0 0 16,0 0 2-16,0-6 1 0,0 0 2 16,0 0 3-16,0 1 3 0,0 1 3 0,0 0 2 15,0-1 0-15,0 1-1 0,0-2 0 16,0 0-2-16,0 0-1 0,0 0-3 15,0 3-3-15,0-3-5 0,0 0-4 16,-3-3-1-16,2-2 1 0,-2-5-1 16,0-1 2-16,3-3 0 0,-3-5 2 0,3-1-4 15,0-4-3-15,0 1 1 0,0 1-5 16,7 2 3-16,2 4-4 16,0-1 2-16,2 3-5 0,1 1-2 15,5 1-11-15,-5 2-25 0,2 3-27 0,1 4-30 16,-3 2-33-16,6 1-19 0</inkml:trace>
  <inkml:trace contextRef="#ctx0" brushRef="#br0" timeOffset="132606.72">9305 9452 264 0,'0'0'45'15,"0"0"-6"-15,0 0-11 0,0 0-13 16,0 0-4-16,0 0-2 0,0 0 1 15,0 0 2-15,0 0-2 0,0 0 2 16,-48-19-5-16,41 12-1 0,6 2-3 16,-5-5-3-16,3 1-3 0,0-3 1 0,3 3-1 15,-1-4 3-15,-1 3 3 0,2-4-2 16,0 1 0-16,0-1 2 0,0-2-2 16,0 3 4-16,0 1-3 0,0 0 5 15,0-1-4-15,0 2-3 0,0 1 4 16,-1-1-5-16,-1 2 6 0,1 4-1 15,1 0-2-15,0 5-2 0,-2-1 2 16,2 1 0-16,0-2 0 0,-1 0-1 16,1 1-4-16,0-1-3 0,0 0-6 15,0 1-1-15,0 0-1 0,0 1 5 0,0 0 2 16,0 0 7-16,9 4-5 0,1 9 5 16,4 1 0-16,-4 4-1 0,-2 0 1 15,-2-1-1-15,-1 1 1 16,-2-3 0-16,0 1 1 0,0 2-1 0,-2-6 0 15,2 8-1-15,0-1 1 0,-1-7-1 16,2 4 0-16,-4-3 0 0,3-4 1 16,1 3 0-16,-4-7 0 0,1 1 0 15,-1-2 1-15,2 1-1 0,-2 1 0 16,1 0 0-16,-1-6 0 0,0 4-1 0,2 1-1 16,-2-1 1-16,1 2-1 0,-1-6 2 15,0 0 1-15,0 0 0 0,0 2 4 16,2 0-2-16,-2-1 4 15,0 1 2-15,0-1 3 0,0-1 2 0,0 0-5 16,0 0 0-16,0 0-7 0,0-1-1 16,0-7 0-16,0-6-2 0,0-6-2 0,0 9-1 15,3-8-1-15,1 6 3 16,-1 1 1-16,6 1 2 0,-2 3 0 16,0 1-2-16,2 1 0 0,1 3-1 0,-2-3-2 15,3 6 1-15,4 0-1 0,-1 4-2 16,3 5 1-16,-4 1-4 0,-3 5 2 15,0 1 1-15,-3 2 3 0,-1 3 3 16,-3 2 0-16,-1 2 1 0,-2-1-1 16,0 0-1-16,-2-1-1 0,-1-6-4 0,-1-2-1 15,2-6-4-15,1-5-6 16,-2 7-14-16,0-7-15 0,3 1-22 16,0 0-13-16,0-5-17 0</inkml:trace>
  <inkml:trace contextRef="#ctx0" brushRef="#br0" timeOffset="132795.45">9454 9345 316 0,'0'0'54'0,"0"0"-13"0,0 0-15 0,0 0-12 16,0 0-8-16,0 0-8 0,0 0-12 15,0 0-14-15,0 0-7 0,-19-35-23 16,21 33-28-16,5 2-48 0</inkml:trace>
  <inkml:trace contextRef="#ctx0" brushRef="#br0" timeOffset="133214.33">9672 9397 363 0,'0'0'58'0,"0"0"-14"0,0 0-18 0,0 0-14 15,0 0-12-15,0 0-8 16,0 0 0-16,0 0-1 0,0 0 3 16,0 0 5-16,0 16 1 0,-4 0 0 0,1 4 0 15,0-1-1-15,-3 1 2 0,1-6 0 16,-1-1-1-16,3-3 1 0,0-6 2 15,-1 4-2-15,2-3 3 0,1-3 3 16,-1 3 3-16,2-5 5 0,-1 0-2 16,1 0-2-16,0 0-5 0,0 0-2 0,0-7 0 15,0-6-2-15,0-5 0 16,3 1 0-16,3-5-1 0,-2 10 2 16,2-4-3-16,-2 7 1 0,0-1-1 15,1 0 0-15,-4 6-1 0,2 1-5 0,-3 3-1 16,0-2-3-16,0 2 0 0,0 0 0 15,3-1 4-15,-3 1 0 0,3 0 2 16,4 0-6-16,5 0-2 0,1 1 0 16,0 6-1-16,0-2-12 0,-3 5-14 15,-3-5-15-15,6 6-19 0,-7-3-3 0,0 3-4 16,2-2-5-16</inkml:trace>
  <inkml:trace contextRef="#ctx0" brushRef="#br0" timeOffset="133778.27">9973 9372 466 0,'0'0'57'0,"0"0"-18"0,0 0-11 15,0 0-3-15,0 0-5 0,0 0-5 16,0 0-5-16,0 0-5 0,0 0-6 15,-13-39-5-15,12 38-5 0,-1 1-4 16,1 0-2-16,1 0 3 0,-3 0 7 0,3 0 4 16,-3 13 3-16,3 0 1 15,-1 7-1-15,1-1 2 0,0 1-2 16,0 0 1-16,0-2-2 0,0-6-1 16,0-1-2-16,1 1 2 0,2-2-2 0,1 0 0 15,-2-6 0-15,5 2-3 0,-4-4-1 16,0 2 2-16,-2-1 1 0,5-3 5 15,3 0 0-15,5-3 2 0,2-6 0 16,-2-1-1-16,-2-4 1 0,-3 3-2 16,-1-3 4-16,0 1 0 0,-7 2 2 0,5-5 2 15,-3-2 0-15,-3 5 1 0,0-6 1 16,0 1 2-16,-3-3-1 16,-6-1 1-16,0 4 2 0,-2 2-1 15,2 2-1-15,0 6-4 0,0-2-5 0,-3 1-2 16,3 5-5-16,-5-4 5 0,2 4-8 15,1 2 4-15,-4 2 3 0,-2 0-5 16,2 6 4-16,2 4-5 0,3 5-4 16,4-3 3-16,2 4 1 0,4 2 1 15,0 2-1-15,3 4-2 0,9-1-1 0,5-3 1 16,4-3 2-16,3-4 3 16,3-2 0-16,2-2-2 0,0-4-3 0,-3-4 2 15,3-1 2-15,-3 0-2 16,0 0-4-16,-4-4-7 0,1-4-20 0,1 4-32 15,-6-2-61-15,-5 5-121 0</inkml:trace>
  <inkml:trace contextRef="#ctx0" brushRef="#br0" timeOffset="135099.95">23268 6704 432 0,'0'0'57'0,"0"0"-17"0,0 0-14 0,0 0-11 15,0 0-7-15,0 0-3 0,0 0-5 16,0 0-4-16,0 0 0 0,-5-10-2 15,5 8 2-15,1 0 3 0,13-2 4 16,5 0 0-16,9-3-1 0,1 3 1 16,1 0-3-16,2-1-2 0,-2 0-7 0,-1 1-9 15,-7 3-17-15,-1 1-25 16,-4 0-15-16,-5 0-16 0,0 8 0 0,-9 2-11 16</inkml:trace>
  <inkml:trace contextRef="#ctx0" brushRef="#br0" timeOffset="135275.77">23244 6868 287 0,'0'0'57'0,"0"0"-11"15,0 0-11-15,0 0-12 0,0 0-8 0,0 0-7 16,0 0-6-16,0 0 3 0,0 0-2 16,0 0 2-16,-3 11 1 0,19-6-3 15,8-1 0-15,7-4 0 0,3 0-6 16,7 0-13-16,2-3-27 0,1-4-48 15,0 0-55-15</inkml:trace>
  <inkml:trace contextRef="#ctx0" brushRef="#br0" timeOffset="135869.81">24989 5807 255 0,'0'0'25'16,"0"0"2"-16,0 0-3 0,0 0 8 0,0 0-1 15,0 0-6-15,0 0-4 16,0 0-3-16,0 0-7 0,0 0-1 16,-46-75-7-16,44 74-3 0,1 1-2 15,-5 0 1-15,-4 5 3 0,-1 7 0 0,-5 6 1 16,6 1 2-16,-1-1-3 0,3 1 2 15,1 1 3-15,2 1-1 0,1 2 8 16,1 1-1-16,0 1 0 0,1 1-5 16,1-3-2-16,1 1 0 0,0 0-3 15,0 2 3-15,0 1-2 0,0 4 2 0,3 5-3 16,0 3 0-16,0 8-2 0,0 0 1 16,0 3-2-16,-2 3 2 0,2-2 1 15,-1 0-3-15,-1-1 3 0,0 0-5 16,1 0 0-16,-2-1 1 0,2 0-1 15,-2 1 3-15,0 0-2 0,2-3-1 16,-2-1 0-16,0-6 1 0,0-1-1 16,0-4 4-16,-6-6-4 0,1-6 2 15,0-6-1-15,-1-2 1 0,-2-4 0 16,-4-4 1-16,0 3-1 0,-2-6-1 0,-3-1 1 16,-5-1-19-16,-7-2-35 0,0 0-70 15,-1 0-87-15</inkml:trace>
  <inkml:trace contextRef="#ctx0" brushRef="#br0" timeOffset="136946.04">25988 6433 205 0,'0'0'53'0,"0"0"-6"15,0 0-10-15,0 0-4 0,0 0-4 16,0 0-4-16,0 0-2 0,-18-79-2 0,16 74-3 16,1 1-2-16,1-1-4 0,0 5-3 15,-2-1-4-15,2 1 0 0,0-1-4 16,0 1 0-16,0-3-1 0,-1 3 0 15,1-1 0-15,0 1-1 0,-2 0 0 16,2 0 0-16,0 0 1 0,-1 0-1 16,-1 0 0-16,1 6-1 0,-2 4 1 15,0 1 1-15,2 0-1 0,1 0-1 16,0 1 1-16,0 3 1 0,0-4 0 16,3 2-2-16,0-4-1 0,2-3-1 0,1 2 1 15,2-4-1-15,-2 3 1 0,-3-7 1 16,2 4 5-16,-5-4 2 0,0 0 2 15,7 0 0-15,6 0-1 0,6-6-1 16,5-4-1-16,0-5 4 0,-4-3 1 16,0 4 1-16,-3-2-1 0,-3 1 2 0,-6 4-2 15,2 1 1-15,-1-2 4 0,-5 5-1 16,5-4 1-16,-3 4-2 0,-4 4-3 16,1 1-4-16,-1-2 1 15,1 1-1-15,0 1 0 0,0-2 0 0,-3 4-3 16,0-2 0-16,0 2-1 0,1 0-2 15,-1-1 1-15,0 1-1 0,2 0-1 16,-2 0 0-16,0 0-2 0,1 0-3 16,-1 0 4-16,0 12 2 0,2 8 0 15,-1 6 2-15,1 1-1 0,-1 4 0 0,-1-1 0 16,0 3 2-16,0 2 2 0,0 2-3 16,0 2 3-16,0-3-6 0,-1 1 1 15,-2-4-1-15,1-1 0 0,-2-3 2 16,1 0-1-16,-2-5 1 0,1-1 0 15,1-6 0-15,-1-2-1 0,1-6 1 16,2-4 0-16,1-1 0 0,0-4 2 16,-2 0 1-16,2 0 1 0,0 2 1 15,0-2-1-15,-1 1-2 0,-1-1 0 16,-2-6 0-16,-3-6 0 0,-1-3 0 0,1 2 0 16,3-2 0-16,0-2 0 0,2-2-1 15,-1-5 0-15,3-1-2 0,0 3 2 16,0-3-3-16,6 3 1 0,0 0-3 15,2 2-1-15,1 2-3 0,1 3-1 16,4 3-3-16,-3 4-9 0,-5 4-12 0,4 3-40 16,1 1-34-16,-1 0-36 15,6 3-47-15</inkml:trace>
  <inkml:trace contextRef="#ctx0" brushRef="#br0" timeOffset="137978.23">25850 6443 212 0,'0'0'59'0,"0"0"-4"0,0 0-3 15,0 0-5-15,0 0-16 0,0 0-10 16,0 0-8-16,0 0-6 0,0 0-2 15,14-77-6-15,-5 68 1 0,-2 4 2 16,9-1-2-16,0 0 4 0,4 4 1 16,5-5-3-16,-1 4 2 0,-3 2-2 0,2-1 1 15,-2 2-1-15,-2 0-2 0,3 2 0 16,-4 2-1-16,0 4 0 0,1-1 0 16,-2 4 1-16,2 0-2 15,-1 4 5-15,0 0-2 0,2 0 1 0,-4 1 1 16,3 3 0-16,-4-2 1 0,-1 2 0 15,-4 3 3-15,0 0-2 0,-6 3 2 16,-1-1-4-16,-3 2-2 0,0-2 1 16,-4 2 2-16,-6 0-1 0,0-1 0 15,-3 0 1-15,-2-2-3 0,2-4 0 0,0-2 0 16,5-5 2-16,-1-1 0 0,2-5 1 16,4-3 0-16,0 1 2 0,3-4 5 15,-1 0-1-15,-5 0 3 16,0 0-4-16,-4 0-2 0,-2 0-1 0,3-6 0 15,-3-3-1-15,4 3 0 0,0-5-1 16,-1-1-1-16,2 3-2 0,0-5 0 16,-1 1 0-16,2 4-1 0,0-5 1 15,0-1 0-15,3 6-1 0,0-9 1 16,3-1 0-16,0-1 2 0,0-7-1 0,3 0-5 16,4-2 4-16,4-1-5 0,0-1 3 15,1 1 2-15,2 2-1 0,-1-1 1 16,1 1-2-16,-1 3 2 0,1-2-3 15,0 4 2-15,0 0-1 0,-1 0-1 16,3 1-1-16,-2 2 0 0,2 2-2 16,0 2 1-16,3 2-1 0,0 2-5 0,1 1-1 15,3 4-8-15,-1 2-9 16,1 4-21-16,-1 1-34 0,-4 0-28 16,0 10-8-16,-3 2-29 0</inkml:trace>
  <inkml:trace contextRef="#ctx0" brushRef="#br0" timeOffset="138970.05">26759 6809 345 0,'0'0'68'0,"0"0"-14"16,0 0-14-16,0 0-11 0,0 0-11 0,0 0-9 16,0 0-3-16,0 0 1 0,0 0 3 15,0 0-2-15,15-48-2 0,-7 29-2 16,2-5-2-16,2-2 1 0,1 2 0 15,0-2 0-15,1-1 1 0,-2 1 0 16,0-2 5-16,2 0-6 0,-2-5 3 16,-1 4-3-16,1-4 2 0,-2 2 3 15,-2 1-1-15,-2 0 0 0,-1 5-4 16,-2-1-2-16,-2 8 0 0,1 0-1 16,-2 7 0-16,0 5 1 0,1 1-2 0,-1 5-1 15,0-3-2-15,0 3-3 0,2 0 1 16,-2 0 2-16,2 0 0 0,3 12 0 15,2 7 0-15,0 5-2 0,0 2 0 16,-1-2 5-16,1-1 0 0,0 2-3 16,-2-3 1-16,1-1-2 0,-2-2 1 0,-1-4 3 15,3 0 2-15,-4 0 3 16,0-4-3-16,1-1 2 0,-2-1-3 0,1-3-1 16,-2-1 1-16,1 1 1 15,-1-2-1-15,0 3 1 0,0-3 0 0,0 7 0 16,0-7 0-16,0 1-2 0,0 6 1 15,-1-7-1-15,-2 4 1 0,0 1 1 16,-1-2-1-16,0 2 0 0,2-6 0 16,-2 5-1-16,1-4 1 0,0-1 1 15,1 2 0-15,2-5 0 0,-1 0 0 0,1 0 1 16,-2 2-2-16,1-2 2 0,-1 0 2 16,1 2-2-16,-6-2 1 15,-6 0-1-15,-3-5-2 0,-6-3 0 16,5-3 1-16,7 4 0 0,0-4 1 0,0-1 1 15,5 3 1-15,-1-7 0 0,5 8-1 16,0-4-6-16,1 1 3 0,0 0-6 16,1-2 5-16,6 1-1 0,6-3 0 15,-4 8-2-15,4 1-1 0,3 1-1 16,-6 4 1-16,9-3 3 0,0 4 2 0,1 0 0 16,7 0 0-16,-1 9 0 0,0-2-1 15,-2 4-1-15,-1 0 1 0,-2 4 4 16,-3 0-5-16,-2 3 4 0,-3 1-5 15,-2 1 0-15,-4 2 0 0,-2-7 0 16,-4 2 1-16,-1 1 1 0,0 0-2 0,-4 5-2 16,-1-8-3-16,1-1-11 15,-2-2-11-15,1-5-22 0,-1 3-23 16,0-6-24-16,2-2-17 0,-1-1-41 16</inkml:trace>
  <inkml:trace contextRef="#ctx0" brushRef="#br0" timeOffset="139137.22">27144 6450 309 0,'0'0'59'0,"0"0"-12"0,0 0-12 0,0 0-9 16,0 0-12-16,0 0-3 16,0 0-9-16,-4-78-13 0,4 73-10 15,3 3-23-15,1 0-27 0,6 0-34 0,-1 2-29 16</inkml:trace>
  <inkml:trace contextRef="#ctx0" brushRef="#br0" timeOffset="139621.63">27381 6445 380 0,'0'0'50'0,"0"0"-22"15,0 0-15-15,0 0-6 0,0 0-2 16,0 0 2-16,0 0 0 0,0 0-2 16,84 27-4-16,-74-11 3 0,-3-1-5 15,0-2 5-15,-4 2-4 0,0-4-1 16,-3 1 1-16,0 5-2 0,0-5 1 0,0 5 2 16,-4-4 1-16,-8-2 2 0,1 4-1 15,0-6-1-15,-1 0 0 0,4-4 2 16,4-2 0-16,0 0 0 15,4-3 3-15,0 0 0 0,0 0 3 0,0 0 1 16,-2 0 1-16,1 0-1 0,-2 0-3 16,0 0-2-16,-1-3-2 0,1-8-1 15,1-4-1-15,2-2-1 0,3-5 0 16,6 3 0-16,4-1 1 0,-1 2-5 16,2 0 5-16,-1 2-6 0,1 2 4 0,-3 3 0 15,-1 4-2-15,-2 2 1 0,-1 1 0 16,2 1 1-16,0-1-1 0,2 2 0 15,1 2 0-15,7 0-2 0,-3 0 2 16,7 1 0-16,-4 7 0 0,-3 1 0 16,-1 2 0-16,-3 0 3 0,0 3-4 0,-1 3 4 15,-4-1-6-15,-2-2-1 0,-5 4-1 16,0 2-5-16,-2 0-4 16,-5 5-13-16,-4 0-36 0,-1-4-12 15,0 0-29-15,0-1-38 0</inkml:trace>
  <inkml:trace contextRef="#ctx0" brushRef="#br0" timeOffset="140226.96">27984 6378 447 0,'0'0'55'16,"0"0"-14"-16,0 0-13 0,0 0-10 15,0 0-8-15,0 0-7 0,0 0-3 16,0 0-2-16,0 0-1 0,1-38 0 0,-12 44 3 16,-2 7-2-16,-4 6-1 0,3 1 2 15,4 0-5-15,-1 3 4 0,2 2 4 16,2 0-3-16,0 2 6 0,1-2-6 15,3 0-2-15,2-7 1 0,-1 2-4 16,2-4-3-16,0-3 0 0,0 5-1 16,3-6 0-16,1-3-3 0,-1-1-1 15,4-2 5-15,-2-4 7 0,4 0 9 16,9-2 3-16,1 0-1 0,9-7 0 16,-2-6-1-16,0-2 2 0,-2-2 0 0,-2-1-1 15,0-1 1-15,-2-4 1 0,-3-1-3 16,0-4-1-16,-3 3 4 0,-2-1-1 15,-4-1 5-15,-4 4-2 0,-2-2-1 16,-2 2-7-16,-6 0-2 0,-6 1-2 16,-4 1-1-16,-4 3 0 0,1 4-1 0,-1 3 0 15,5 6-1-15,-2 1-1 0,-3 4 0 16,1 6-3-16,-5 6 1 0,2 5 0 16,4 2 0-16,3 1-1 15,4 2-1-15,4-1 0 0,3 1 1 0,1-1 1 16,3-1 3-16,3-1 0 0,6-2 2 15,-1-4 3-15,5 1-3 0,-1-2 3 16,0-1-3-16,2-2 0 0,0 0 1 16,4-4 0-16,-7 1 0 0,5-3-1 15,2-1-1-15,2 0-5 0,-3-2-8 0,3 0-13 16,1 0-35-16,-8 0-56 0,1 0-45 16</inkml:trace>
  <inkml:trace contextRef="#ctx0" brushRef="#br0" timeOffset="145950.55">28886 6441 126 0,'0'0'40'0,"0"0"-6"0,0 0-10 16,0 0-2-16,0 0 3 0,0 0 4 16,0 0-5-16,0 0 0 0,0 0-12 0,0 0-4 15,20-52 4-15,-20 52 0 16,0-1 0-16,0 1-2 0,2-2-3 0,-2 0 1 16,1 1-4-16,-1-1 0 15,2 0-1-15,-2 1-2 0,1 0-1 0,-1-1 0 16,2 0-1-16,-1 1 1 0,4-3-1 15,-1 2 0-15,-1-1 0 0,7 1 0 16,-4 2 1-16,5 0 1 0,8 0 0 16,-4 4 0-16,6 2 0 0,-2 1-1 15,-4 3-1-15,0 0-1 0,-2 1 2 0,-1 1-1 16,1 1 1-16,-3 2 1 0,-1 2 5 16,1 0-3-16,-4-4 6 0,-2 2-5 15,-1-4-1-15,-1 0 2 0,-1 1-4 16,-1-7 2-16,0 6 1 0,0-4 0 15,0-2 1-15,0 2 1 0,0-7 2 16,0 0 3-16,0 0 3 0,0 1 3 16,0 1 2-16,0 0-2 0,-1-1-3 15,-1-1-6-15,-4 0 1 0,0 0-2 16,-5 0-1-16,-1-5 1 0,2-5-1 0,0 0-1 16,3-3-6-16,2-2 3 0,3 3-5 15,-1-6 2-15,3-1 2 0,0 3-2 16,3-6 1-16,4 3-1 0,2 2-2 15,2 0-1-15,1 1-1 0,3 0 0 16,0 1 0-16,1 2-6 0,-2-2-4 16,-1 8-10-16,0 0-14 0,-4 3-26 15,-3 3-36-15,4 1-40 0</inkml:trace>
  <inkml:trace contextRef="#ctx0" brushRef="#br0" timeOffset="147270.58">30000 6371 195 0,'0'0'44'16,"0"0"-6"-16,0 0-3 0,0 0-1 0,0 0 1 16,0 0 0-16,0 0-5 0,0 0-6 15,0 0-3-15,0 0-7 0,-13-56-6 16,13 56-7-16,0 0-4 0,-2-2-5 15,1 2-3-15,-6 0 2 0,-2 3 2 16,-4 9 3-16,-6 5 0 0,1 3 1 16,0 1 0-16,1 2 0 0,2-3 1 15,4 0-5-15,4-6 2 0,2 1 5 16,2 2-4-16,3-6 8 0,-1 6-3 16,1-6-1-16,0-6 1 0,0 6-1 0,0-7-1 15,0 1 0-15,1-1 2 0,2-2 2 16,2-1 3-16,2-1 4 0,6 0-4 15,-2-1 3-15,5-8-3 0,-1-2-1 16,-3-3-1-16,2-1-4 0,0-3 5 16,-1 0-5-16,0-2 4 0,0-2 3 0,-3-1-1 15,-1-2 1-15,1-2-1 16,-4-2 0-16,0-1-1 0,-2-4 0 16,-1 2 0-16,0-3 1 0,1 3 1 15,-3 10 4-15,-1 1 4 0,2 7 2 0,-2 8-1 16,0 0 0-16,0 6-7 0,0-2-6 15,0 2-5-15,0-1-6 0,1-1-2 16,-1 2 2-16,0 0 3 0,3 14 3 16,0 8 3-16,3 8-2 0,-2 4-1 15,2 2-1-15,0-1 2 0,0 4-3 0,-2-4-1 16,0 0-2-16,1-2-6 0,-1-2 0 16,2 0 0-16,-3-3-3 0,-2 3-11 15,1-3-8-15,-1-9-18 16,-1 1-13-16,0-2-15 0,0-7-16 0,0 5-30 15</inkml:trace>
  <inkml:trace contextRef="#ctx0" brushRef="#br0" timeOffset="147826.53">30322 6308 431 0,'0'0'61'0,"0"0"-8"16,0 0-23-16,0 0-11 0,0 0-7 16,0 0-9-16,0 0-6 0,0 0-7 0,0 0 2 15,0 0 1-15,-10-36 3 0,-1 56 4 16,-5 6-2-16,0 5 0 0,0-2 0 15,3 2 0-15,3-4 0 0,-2 0 0 16,5-2 0-16,0-2 2 0,4-6-6 16,0 0 5-16,3-5-4 0,0 1 0 0,0-2 3 15,0-2-5-15,4 1-2 0,2-4 1 16,0 0 3-16,6-6 3 16,6 0 3-16,2-3-2 0,8-8 2 15,-2-2 1-15,2-6 0 0,-1-1-2 0,-1-1 7 16,-3-1-2-16,-4-1 4 0,-2-1 3 15,-4-1-5-15,0 0 5 0,-3-2 0 16,-2 0 3-16,-1 2 6 0,-6 0-4 16,-1 8-2-16,0-1-2 0,-1 1-8 15,-8 2-3-15,2 0-2 0,-3 6-3 0,-4 5-1 16,-3 4-2-16,-6 0 2 0,-3 11-3 16,0 9 2-16,3 0-2 0,1 5 0 15,7-1 1-15,4-2-1 16,6 1-4-16,5-3 0 0,0-2-6 0,4-1 0 15,6-6 1-15,4 0-4 0,4-1-2 16,2-6-3-16,3-1-13 0,0-1-13 16,1-2-1-16,2 0-7 0,-3-2-5 15,3-1-6-15,-4 1-23 0</inkml:trace>
  <inkml:trace contextRef="#ctx0" brushRef="#br0" timeOffset="148578.2">31410 6396 375 0,'0'0'37'15,"0"0"-10"-15,0 0-13 0,0 0-5 16,0 0-3-16,0 0-1 0,0 0 2 16,-13-78 1-16,10 75 2 0,2-1 2 15,-2 0-6-15,0 1-2 0,-5-2-4 0,1-1-4 16,-4 5 0-16,-7 1-4 0,-2 0-1 16,-6 7 1-16,0 5 1 0,3 4 4 15,-3 0-2-15,3 4 4 0,3 0-2 16,3-1-3-16,3 0-3 0,4-1 4 15,3-4 0-15,2 1 5 0,2-5 3 16,-1 1-10-16,3 0 1 0,-1-4-6 16,2 2 1-16,0-4 3 0,0-1 4 15,6 1 6-15,3-5 4 0,7 0 1 16,5-2-3-16,4-5 2 0,-1-5 0 0,-2-1 1 16,1 0 0-16,-1-2 5 0,-3 0-4 15,1 0 8-15,-1-2 0 0,-5-2 2 16,1 1-1-16,-4-1 0 0,-2-4-3 15,2-3-3-15,-3-2 2 0,1-2-1 16,-4-2 2-16,2 1-4 0,-4 0 2 16,0 2 0-16,-3 3 1 0,0 6 0 15,0 2-4-15,0 6-3 0,0 0-1 16,0 0 0-16,0 6 0 0,0 1-5 16,0 5-2-16,0-1-4 0,0 1-2 0,0 0 2 15,-1 11 1-15,-2 9 3 0,-3 14-1 16,3 7-1-16,0 5-1 0,1 2 1 15,0 1-5-15,1-1 1 0,1-3 0 16,0-4-5-16,0-4-1 0,5-3-2 16,1-4-10-16,4-1-10 0,-3-5-17 0,2-3-29 15,-2-5-44-15,2-4-46 0</inkml:trace>
  <inkml:trace contextRef="#ctx0" brushRef="#br0" timeOffset="149030.52">31637 6338 394 0,'0'0'62'0,"0"0"-18"0,0 0-18 16,0 0-9-16,0 0-8 0,0 0-5 15,0 0-1-15,20-78-3 0,-17 75-1 16,7 3-1-16,3 0-2 0,5 6 0 16,2 6-1-16,-2 5 2 0,-5 1-1 15,-1 5-1-15,-2 1 0 0,-1 2 2 16,-3 0-1-16,1 1 3 0,0-2 0 0,-3 2 0 16,2-4 5-16,-3 4-2 0,-1-2 2 15,-2-8-2-15,0 1-2 0,0-7 1 16,0-7 3-16,0 3 3 0,0-7 4 15,0 0 1-15,0 0 3 0,0 0 1 16,-8 0 1-16,-2-5-3 0,-3-6 1 16,0-4-4-16,3-4-7 0,4-3 4 0,5-3-4 15,-1 2 3-15,2-2-3 16,0 0-3-16,5-2-4 0,3 0-2 16,2-1-1-16,2 3-4 0,1 2 0 0,2 2-3 15,2 3-2-15,-1 3-4 0,3 2 0 16,-2 5-16-16,3 1-18 0,0 3-23 15,-5 3-33-15,2 1-34 0</inkml:trace>
  <inkml:trace contextRef="#ctx0" brushRef="#br0" timeOffset="149255.13">32206 6475 613 0,'0'0'28'0,"0"0"-13"16,0 0-10-16,0 0-13 0,0 0-12 15,0 0-45-15,0 0-92 0,0 0-128 16</inkml:trace>
  <inkml:trace contextRef="#ctx0" brushRef="#br0" timeOffset="152934.7">29929 6901 16 0,'0'0'7'0,"0"0"1"0,0 0 4 16,0 0 2-16,0 0 3 0,0 0 3 16,0 0 4-16,0 0 6 0,0 0 1 15,0-13-2-15,0 11-4 0,0 2-5 16,0-1-2-16,0 1-1 0,0-1 2 15,4-1 2-15,1-1 0 0,5 0 1 16,6-3-7-16,2 1-4 0,3-1-5 16,2 1-3-16,-2 2-1 0,0-1-2 15,2 0 0-15,0 0-1 0,1 1-3 16,0 1 0-16,0-1 2 0,-5 1-4 0,-1 0 1 16,-6 1-6-16,-6 1 1 0,6 0 1 15,-5 0 3-15,-1 0 1 0,0 0-2 16,-6 0 3-16,0-2 0 0,0 2 1 15,1 0 0-15,1 0 0 0,-1 0-6 16,1 0-4-16,-1 0-14 0,0 0-23 16,1 0-22-16,-2 0-42 0</inkml:trace>
  <inkml:trace contextRef="#ctx0" brushRef="#br0" timeOffset="153259.95">29806 7003 404 0,'0'0'42'0,"0"0"-11"0,0 0-10 15,0 0-10-15,0 0-11 0,0 0-2 0,0 0 2 16,0 0 5-16,0 0 0 0,0 0-2 15,80-45 1-15,-53 40-2 0,4 1 0 16,-3-1 0-16,1 1-1 0,0-2-1 16,-1 0 1-16,-1-2-1 0,1 1-4 15,-1-3-4-15,-2 1 1 0,-1 1-1 0,1 0 5 16,-2 0-1-16,-8 2-5 0,-4 3-7 16,-2 0-7-16,-5 1-10 0,0 0-18 15,2 2-24-15,-6 0-15 16,0 0-3-16,0 0-8 0</inkml:trace>
  <inkml:trace contextRef="#ctx0" brushRef="#br0" timeOffset="153606.87">29822 7031 265 0,'0'0'71'0,"0"0"-19"16,0 0-13-16,0 0-19 15,0 0-8-15,0 0-5 0,0 0-1 16,0 0 0-16,0 0-1 0,0 0-1 16,19-6-1-16,4-1-1 0,0 4-2 0,3 1 3 15,2-1-3-15,-1-1 0 0,0 1 0 16,1 1 0-16,-1-3 0 0,1 2 0 15,1-2-2-15,0 1-5 0,-3-1 2 16,0 0 1-16,0-1-10 0,-9 3 8 16,-1-1-3-16,-6 3-1 0,-4-1 6 0,0 0 2 15,-6 2-6-15,0 0-11 0,0 0-18 16,1 0-14-16,1 0-15 16,-2 0-12-16,0 0-21 0</inkml:trace>
  <inkml:trace contextRef="#ctx0" brushRef="#br0" timeOffset="153846.45">29832 7113 384 0,'0'0'57'0,"0"0"-18"0,0 0-19 15,0 0-10-15,0 0-7 0,0 0-2 16,0 0 0-16,0 0-1 0,0 0-2 15,0 0 1-15,94-45 1 0,-64 41 3 16,2 1 0-16,3-1 1 0,1-1-3 16,2-1-5-16,1 1-4 0,-2 2-11 15,-1 0 0-15,2 2-8 0,-3 0-33 16,1 1-31-16,0 0-25 0,-3 0-60 0</inkml:trace>
  <inkml:trace contextRef="#ctx0" brushRef="#br0" timeOffset="155186.11">31254 7013 213 0,'0'0'49'0,"0"0"-6"16,0 0-10-16,0 0-3 0,0 0-6 16,0 0-6-16,0 0-9 0,0 0-3 0,0 0-2 15,0 0-1-15,7-10 1 0,-6 10 0 16,5-4-1-16,5 0 2 0,6-3-1 15,6-2 4-15,3 1-2 0,2 0 0 16,3 1-3-16,1-3-1 0,0 0-2 16,1 2-1-16,-1 0 1 0,2 1-4 0,3-3 2 15,0 3-1-15,5-1-1 0,-1-1 3 16,-1 1-2-16,-3 2 1 16,-2 0 1-16,-6 0 0 0,-8 4 3 15,-1-2-8-15,-8 3 4 0,-6-1-8 0,2 2-7 16,-8 0-3-16,0 0-3 0,0 0 4 15,1 0 8-15,-1 0 3 0,0 0-10 16,-4 3 1-16,-5 3-23 0,-4 2-10 16,-1-2-12-16,4-3-24 0</inkml:trace>
  <inkml:trace contextRef="#ctx0" brushRef="#br0" timeOffset="155554.11">31368 7075 271 0,'0'0'71'0,"0"0"-13"16,0 0-11-16,0 0-13 0,0 0-4 0,0 0-9 16,0 0-1-16,0 0-4 0,0 0-6 15,-29-8-2-15,29 8-3 0,0 0-4 16,0-2 1-16,0 1 1 0,3 0-3 15,8-2 0-15,7 0-1 0,-2 2 0 16,7-3 3-16,1 3 1 0,2-3 1 16,5 0 0-16,0-1-4 0,4 1 0 15,-2-1-1-15,2 1 1 0,1-3-3 16,1 2 0-16,0-2-1 0,1-2-1 16,-4 2 0-16,-3 0 0 0,-2 0-6 0,-12 2 1 15,2 1-3-15,-9 2 9 0,-4 1 1 16,1 1 4-16,-7 0-12 0,0-1-14 15,0 1-14-15,1 0-11 0,1 0 1 16,-2 0-2-16,0 1-15 0,-10 10-29 16,-8 2-43-16</inkml:trace>
  <inkml:trace contextRef="#ctx0" brushRef="#br0" timeOffset="155914.77">31228 7240 293 0,'0'0'58'16,"0"0"-11"-16,0 0-16 0,0 0-13 15,0 0-3-15,0 0-4 0,0 0-1 16,0 0 5-16,0 0-8 0,0 0 3 15,37-39-5-15,-18 31 0 0,-2 1 2 16,2 0-8-16,1 2 8 0,1-3-10 16,0 1 1-16,1 2 1 0,-2-2-3 15,5 1 1-15,-1 0-2 0,7 2 1 16,1-2 3-16,4 1-3 0,3-1-6 0,4 2-1 16,-2-2-1-16,2 1-3 0,-4-1 3 15,-1 1-16-15,-4 1-1 0,-3 1 6 16,-4 0-11-16,-7 2 18 0,-8 1-19 15,-6 0-20-15,-6 0-5 0,0 0-5 16,0 0-31-16</inkml:trace>
  <inkml:trace contextRef="#ctx0" brushRef="#br0" timeOffset="165346.6">25443 5857 221 0,'0'0'32'0,"0"0"4"16,0 0 2-16,0 0-10 16,0 0-2-16,0 0-7 0,0 0-2 15,0 0-1-15,0 0-1 0,0 0-4 16,-6-30-2-16,5 30-2 0,1-2-1 0,-1 2 0 16,1-1 2-16,-2 1-1 0,2-2 0 15,-1 2-2-15,1-1-1 0,-2 1 0 16,2 0 0-16,-1 0-1 15,1-1-1-15,-2 1-1 0,2 0-1 0,-1 0 0 16,1 0 1-16,-2 0-1 0,2 0-1 0,0 0-1 16,-2 0 1-16,0 0 0 15,-4 0 1-15,-2 4 0 0,-4 7 0 0,-5 4 2 16,4-2-1-16,-2 3 3 16,5-3-7-16,3-1 2 0,-2 1 1 0,3-1-1 15,1-3 0-15,-1 6 1 0,-1 0 1 16,4-4-1-16,-1 6 1 0,1-5-2 15,0 0-1-15,0 4-1 0,1-3 2 16,-1 5 2-16,2 1 2 0,-1 1 0 16,1 7-1-16,-1-5-2 0,1 1 0 0,-2-2 0 15,3 2 2-15,0 1 0 16,0 0-1-16,0 2-1 0,0 0 0 16,0 1 0-16,0 2 2 0,0 0-1 15,0 2 0-15,0-1 3 0,0 0-4 0,0 2 4 16,0 1-3-16,-2 1 0 0,-1-1 1 15,0 0 0-15,-2 2-1 0,1-1 0 16,-2-1 0-16,2 2-1 0,0-1 2 16,1-1-2-16,1 1-2 0,1-4 1 15,1 0 0-15,0 0 1 0,0-3 1 0,0 0-1 16,0-4 0-16,0-5 0 0,1 0 3 16,1-7-5-16,-2 2 4 0,0 0 1 15,0 0-2-15,0 3 4 0,-3-5-4 16,-2 5 1-16,-2-4 0 0,3-3-1 15,-8 4 0-15,2-4 0 0,-3 0 2 16,-4 0-2-16,5-3 0 0,-4-2 1 16,2 2-5-16,1-5 3 0,-3 1-1 15,3-1-3-15,-2-1-8 0,-5 0-15 16,6 0-35-16,-8 0-58 0,9 0-60 0</inkml:trace>
  <inkml:trace contextRef="#ctx0" brushRef="#br0" timeOffset="177575.91">24959 7721 151 0,'0'0'37'15,"0"0"-5"-15,0 0 3 0,0 0 1 16,0 0-3-16,0 0-1 0,0 0-8 16,0 0-5-16,0 0-3 0,-10-40-2 15,8 38-4-15,2 2-3 0,0-1-5 0,0-1-3 16,0 0-4-16,0 2-4 0,0-3 1 16,0 2 3-16,0 1 2 0,0-1 5 15,0 1-2-15,5 0-3 0,3 0-1 16,4 0-2-16,1 5 0 0,-2 3 2 15,-3-2 0-15,2 5 3 0,0-1 1 16,-3 2 1-16,2-1 3 0,-3 0-3 16,-2-3 0-16,2 0 1 0,-4 2 0 15,1 0 0-15,0 1 0 0,-1 1 4 16,-1-1-4-16,-1-5 3 0,2 0-3 0,-2-6 0 16,0 0 2-16,0 0-1 0,0 1 1 15,1 1 2-15,-1-1 2 0,0 1 3 16,0-1 1-16,0 0 4 0,0 1 0 15,0-1 1-15,0 1 2 0,0 0-3 16,0-2-3-16,0 2-10 0,0-2 0 16,0 0-5-16,0-4 4 0,-4-5 0 0,-2-6 0 15,3 4-1-15,0-6 0 16,1 7 0-16,0-3-1 0,2-7 0 16,0 1 0-16,0-6-1 0,4 4 1 0,3 1-1 15,1-2-1-15,2 5-1 0,1-2-1 16,2 2-1-16,2 3 1 0,1-1-3 15,0 5 1-15,-5 1-2 0,2 3-4 16,-3 2-6-16,1 1-12 0,0 2-18 16,2 1-9-16,0 0-4 0,1 0-14 0,1 0 2 15,-2 3-25-15</inkml:trace>
  <inkml:trace contextRef="#ctx0" brushRef="#br0" timeOffset="177919.02">25417 7709 371 0,'0'0'44'0,"0"0"-18"16,0 0-14-16,0 0-10 0,0 0-2 0,0 0-2 16,0 0 2-16,0 0 0 0,0 0-5 15,0 0-5-15,20-10-1 0,-2 8-1 16,-1 1 1-16,-7-1-5 0,9 2-12 15,-7 0-16-15,2 0-15 0,-2 0-14 16,1 0 0-16,-2 0-4 0</inkml:trace>
  <inkml:trace contextRef="#ctx0" brushRef="#br0" timeOffset="178098.75">25432 7865 284 0,'0'0'43'0,"0"0"-7"16,0 0-8-16,0 0-3 0,0 0-9 16,0 0-5-16,0 0-3 0,0 0-8 0,0 0-8 15,0 0-10-15,31 5-7 16,-6-5-15-16,-3-5-14 0,2 1-27 0,1-3-27 16</inkml:trace>
  <inkml:trace contextRef="#ctx0" brushRef="#br0" timeOffset="178590.99">25945 7627 407 0,'0'0'52'0,"0"0"-16"0,0 0-11 16,0 0-7-16,0 0-6 0,0 0-1 15,0 0-2-15,0 0-3 0,0 0-2 16,0 0-4-16,-36-31-2 0,35 29-1 0,-5 2 1 16,-3 0 0-16,-4 5 1 0,-2 3 1 15,1 5-1-15,2-1-1 0,2 0 0 16,0 2 1-16,2 2 0 0,0-2 3 15,2-1-3-15,1 0 0 0,2-3-1 16,0 2-1-16,2 5-1 0,1-5 1 16,0 5-2-16,3-2 2 0,5-3 2 0,4 5-4 15,1-7 1-15,-3-1-3 16,3-3 4-16,-4-4-1 0,3-1 3 16,0 2 3-16,2-3 0 0,4 0 0 0,-5 0 0 15,1-6 4-15,1-3-1 0,-5-2 2 16,2-5 1-16,-3 0-2 0,-3 3 1 15,-1-3 1-15,-4-1-2 0,1 6 1 16,-2-10-3-16,-3 6 0 0,-8 2-4 16,-3-4 0-16,-3 6-3 0,-2 5-2 0,-3 5-7 15,3 1-17-15,-1 3-46 0,2 7-72 16,2 2-123-16</inkml:trace>
  <inkml:trace contextRef="#ctx0" brushRef="#br0" timeOffset="182678.51">25116 5100 212 0,'0'0'57'0,"0"0"-16"0,0 0-7 15,0 0-5-15,0 0-6 0,0 0-5 16,0 0-3-16,0 0-4 0,0-38-1 15,2 36 0-15,-2 1 0 0,0-1-4 16,0 0-4-16,0 1-4 0,0 0-3 16,0 0 0-16,0-1 1 0,0 2 0 0,1-2 2 15,1 2 2-15,4 0 0 16,4 0 1-16,4 7 0 0,2 5 0 16,-5-5 0-16,0 1-1 0,-3 1-1 0,0-3-2 15,2 3-2-15,-6-3 2 0,0 2 0 16,1-1 4-16,-2 2 1 0,0 1 3 15,-2 0 1-15,1 1 2 0,-2-5-3 16,0 5 1-16,0-7-2 0,0 0 1 16,0 3-1-16,0-7 2 0,0 0 2 15,0 0 0-15,0 1 4 0,0 1 2 0,0-1-1 16,-2-1-3-16,1 1-2 16,-4-1-3-16,2 0-2 0,-2-8-2 15,-1-6 2-15,1 5-4 0,0-8 3 0,3 5-2 16,1-2-1-16,1-6 0 0,0 7-1 15,0-7 0-15,0 2-2 16,4 1 1-16,8-4-37 16,2 0-3-16</inkml:trace>
  <inkml:trace contextRef="#ctx0" brushRef="#br0" timeOffset="185849.82">25173 5154 209 0,'0'0'44'0,"0"0"1"0,0 0-9 15,0 0-7-15,0 0-18 0,0 0-4 0,0 0-4 16,0 0 0-16,0 0-2 0,0 0-1 15,-4-67 2-15,11 55-2 0,0 5 1 16,-1-1 0-16,1 1 3 0,-3 1-3 16,2 0 1-16,1 0 1 0,-2 0-2 15,0-2 1-15,1 1 1 0,2 0 0 0,0 0 0 16,-5 2 0-16,4-1 1 0,-4 3-1 16,0-1-2-16,2-3 3 0,-3 5-4 15,4-7 0-15,0 2 0 0,-5 4 1 16,2 1-1-16,-3 2 0 0,0-2 0 15,0 2-1-15,2-2-1 0,-1 1 0 16,1-1-1-16,2-1 2 0,0-2-3 16,6 0 2-16,-2 2-3 0,-6 1-3 15,3 0-8-15,-5 2-14 0,4 0-10 16,3 0-12-16,-1 0-16 0,6 0-8 0,-5 0-40 16</inkml:trace>
  <inkml:trace contextRef="#ctx0" brushRef="#br0" timeOffset="186195.45">25481 5085 378 0,'0'0'56'0,"0"0"-18"16,0 0-9-16,0 0-11 0,0 0-5 16,0 0-5-16,0 0-4 0,0 0-3 15,0 0-1-15,-15-18 0 0,18 10-2 0,8-3 0 16,1 4-2-16,6-2-1 0,-4 2-1 15,1 5-5-15,2-1 0 0,-5 1-6 16,6 1-3-16,-6-2-13 0,1 3-9 16,0 0-15-16,-3 0-23 0,3 0-4 15,-1 3-25-15</inkml:trace>
  <inkml:trace contextRef="#ctx0" brushRef="#br0" timeOffset="186438.47">25537 5161 219 0,'0'0'67'15,"0"0"-13"-15,0 0-10 0,0 0-9 16,0 0-7-16,0 0-6 0,0 0-2 0,0 0-3 16,0 0-5-16,0 0-4 0,-14 10-5 15,14-10-3-15,-2 2-3 0,2-2-5 16,0 0-1-16,0 1-2 0,2-1 5 15,9-1 1-15,11-8-2 0,5-1-15 16,5 0-26-16,0 0-26 0,6-1-35 16,-2 0-43-16</inkml:trace>
  <inkml:trace contextRef="#ctx0" brushRef="#br0" timeOffset="187427.71">25944 4945 417 0,'0'0'25'0,"0"0"0"16,0 0-6-16,0 0-12 0,0 0-10 16,0 0-4-16,0 0 1 0,0 0 2 15,0 0 4-15,0 0-1 0,-10 28 0 0,10-9 0 16,0 3 0-16,1-4 0 0,2-2 2 16,-2-4-2-16,1 1 2 15,-1 0-1-15,-1-2 0 0,2 1 0 0,-2-7 1 16,1 5 0-16,-1-4 1 0,0 0 4 15,3 5-3-15,-3-5 4 0,0 0-5 16,0-1 2-16,0-5 2 0,0 0 2 16,0 0 5-16,0 3 2 0,1-2 2 15,-1 1 1-15,0-1-3 0,0-1-3 16,0 0-2-16,0 2-8 0,0-2 4 0,0 0-6 16,0-2 4-16,0-5-2 0,0-5-2 15,-4-6 0-15,3-2 0 0,-1-3 0 16,1 0 0-16,-1 2 0 0,-1-3-2 15,1-1 2-15,-1 0-2 0,-2 0 1 16,2 6 1-16,2 0 0 0,-1 7-1 0,2-2 0 16,0 1-2-16,0-1-1 0,0-2-1 15,0 5 1-15,6-5-1 16,2 4 1-16,2 2 0 0,5-3-2 16,2 0 0-16,1 1-2 0,1 1-1 0,-2 4-2 15,-1 1 1-15,-1 3 1 0,-4 1 1 16,2 2 1-16,4 0 0 0,-6 0-1 15,2 2-2-15,-2 7 1 0,-5-3 1 16,1 8 4-16,-4 2 5 0,-3 3 2 16,0 6 3-16,0 0-1 0,-7-3 0 0,0 1-3 15,-5-4 0-15,4 0 0 0,-3-2 0 16,0-3-2-16,4-5 2 16,-2 2-1-16,0 0 1 0,1-4-2 15,-3 4 1-15,1-2-1 0,3-2 0 0,-4 0 0 16,3-2-1-16,1-1 1 0,-3 1 1 15,6-4-1-15,1 2 1 0,3-3-1 16,-2 0 0-16,2 0 0 0,-1 0 1 16,-1 0 0-16,1 2 1 0,-1-2 1 15,1 1 0-15,-1-1 1 0,1 2 0 0,0-2 2 16,-1 0 1-16,0 2-1 0,2-2-2 16,-2 0-1-16,2 1-1 0,0-1 0 15,0 0 1-15,0 0-2 0,7 0 1 16,-3 0-1-16,7 0-1 0,-5 0-1 15,-1 0 0-15,7 0-1 0,-3 0 0 16,3 2 3-16,4 7 0 0,-1-2 1 16,-1 2 1-16,0 0-2 0,1 1-1 15,-2 0 0-15,0-1 2 0,0 0-2 16,0 1 2-16,0 0-2 0,-2-4 1 0,0 2 3 16,1-1-7-16,-5-1 6 0,6 2-7 15,-6-2-1-15,-4-5-1 0,4 4-4 16,-1-3 0-16,-2-1-4 0,1 2 0 15,-5-3 0-15,0 0-2 0,0 0-13 16,1 2-35-16,0-2-51 0,-1 0-53 16</inkml:trace>
  <inkml:trace contextRef="#ctx0" brushRef="#br0" timeOffset="187655.91">26430 5234 552 0,'0'0'-7'0,"0"0"-15"15,0 0-88-15,0 0-156 0</inkml:trace>
  <inkml:trace contextRef="#ctx0" brushRef="#br0" timeOffset="190575.18">6401 10053 73 0,'0'0'24'0,"0"0"-5"15,0 0-3-15,0 0-6 0,0 0-4 16,0 0-5-16,0 0-5 0,0 0-4 16,0 0-1-16,-10-4 3 0,10 2 3 0,0 2 4 15,0-3-3-15,12-1-2 0,4 1 0 16,4 1 1-16,3-1 4 0,3 0-2 15,-1 0-5-15,5-2 0 0,3 2-1 16,2-2 3-16,1 0 2 0,3 2-6 16,-1-2-2-16,5 0 0 0,2 2-3 0,3 0-2 15,1 1-7-15</inkml:trace>
  <inkml:trace contextRef="#ctx0" brushRef="#br0" timeOffset="191034.89">9674 9887 9 0,'0'0'14'0,"0"0"0"0,87 0-3 0,-56 0-3 16,0-2-1-16,1-1-2 0,-1-1-1 0,0-3-1 16,-1 1 0-16,-1-1-1 15,-3 2-1-15,3-1-2 0,-3-1-1 16,-1 2 0-16,1-2 1 0,0 3 0 16,1 1 1-16,-1 0 0 0,0 1-1 0,-4 1 1 15,4 1-1-15,-9 0-3 0,-1 0-1 16,0 0 2-16,-3 0-1 0,4 1 2 15,-8 1-5-15,-4-1-9 0,6 3-15 16</inkml:trace>
  <inkml:trace contextRef="#ctx0" brushRef="#br0" timeOffset="192198.23">8670 10519 429 0,'0'0'59'16,"0"0"-19"-16,0 0-14 0,0 0-11 0,0 0-10 15,0 0-4-15,0 0-2 0,0 0-4 16,0 0-2-16,0 0 2 16,-4-23 2-16,4 28 3 0,-1 13 7 15,-1 9-3-15,2 7 4 0,0-3-6 0,0 0-3 16,0-4 2-16,0 1-2 0,0-4 2 15,0 1 0-15,0-8 0 0,-1 3-1 16,1-2 1-16,0-4-2 0,0 4 1 16,0-5-1-16,0-9 1 0,0 2 0 15,0-1 0-15,0-1-2 0,0 0 2 0,0 1 0 16,0-5 2-16,0 0 4 0,0 0 2 16,0 0-1-16,1 0 0 0,-1 0-2 15,0-10-1-15,-1-5-1 0,-4-8 1 16,2 11 3-16,-1-5 1 0,-2 0 1 15,2-1-2-15,-3-7-3 0,1 1-6 16,0 2-1-16,5-3 0 0,-1 1 0 16,2 0-1-16,0-1-5 0,2 3 0 15,5 0-2-15,0 4 7 0,3 1-1 16,2 4 0-16,2 1 2 0,-1 1-4 0,2 0-1 16,-4 5 3-16,2 0 0 0,-3 3 1 15,2 3 2-15,0-1-2 0,2 1-1 16,2 0-2-16,0 6 2 0,1 4 0 15,-4 2 3-15,-3 3 2 0,-4-2 6 16,-1 2-4-16,-5 4 3 0,0-2-1 16,0 5-3-16,-8-4 3 0,-2-3 0 0,0-3-2 15,-7 0 4-15,-2 1-2 16,0-3 1-16,-1-2 0 0,4-2 0 16,-3-2 2-16,10-1 4 0,2-1 2 0,-4-2 1 15,5 0-3-15,0 0-6 0,-7 0-3 16,9 0-1-16,-2 0-1 0,0 0 1 15,6 0-3-15,0 0-2 0,0 0-2 16,-3 0-2-16,3-2-3 0,0 2 3 16,0 0 2-16,0 0 2 0,0 0 4 0,0 0 2 15,6 5 0-15,6 5 0 16,5 2 1-16,-4 3 0 0,4-2-1 16,-2 2-1-16,2 2 0 0,-1 0-1 15,3 1 1-15,-1 2 0 0,-3-1 0 0,5 0-1 16,-2-1 1-16,-1-3-1 0,-1-1 0 15,3-3-1-15,-3 0-1 0,1-3-2 16,-5-2-1-16,2-1-4 0,2-1 0 16,-3-3-13-16,3 3-18 0,1-4-46 15,-2 0-46-15,2 0-72 0</inkml:trace>
  <inkml:trace contextRef="#ctx0" brushRef="#br0" timeOffset="192886.67">9273 10739 382 0,'0'0'54'0,"0"0"-15"0,0 0-12 0,0 0-7 16,0 0-9-16,0 0-4 0,0 0-3 15,0 0-1-15,0 0 0 16,-27-29-2-16,27 27 1 0,0-1-2 16,4 1 1-16,2 0 0 0,4 1 0 0,2 1 1 15,-1 0-1-15,8 0 1 0,0 0-2 16,-2 0 2-16,6 0-1 0,0 0 0 15,-1 0 1-15,1 0-2 0,2 0 2 16,2 0-1-16,2 0 2 0,3 0-2 16,6-3 0-16,2 2 0 0,-1-4 1 0,5 1 1 15,-1-2-2-15,0 1-2 0,3 0-1 16,-2-1 0-16,1-1-1 16,4 2 3-16,-3-2 1 0,2 0-3 15,1 1 1-15,-4 1-2 0,1 1-2 0,-2-1 2 16,-4 2-2-16,-4 2 1 0,0-1 0 15,-7 2 1-15,-8 0 1 0,-1 0 1 16,-10 0-1-16,4 0 1 0,-2 0 0 16,-8 0 0-16,2 0 1 0,-6 0 0 15,0 0 0-15,0 0 0 0,3 0 2 0,-2 0 0 16,1 0 2-16,-1 0 1 0,1 0-1 16,-1 0-1-16,5 0-2 0,0 0 2 15,-2 0-3-15,3 0 1 0,-7 0-1 16,0-2-1-16,0 2-1 0,2 0 0 15,-1 0 0-15,-1 0 1 0,3 0 2 16,-3 0-1-16,3 0 1 0,-3 0 0 16,0 0 0-16,1 0 0 0,-1 0-1 15,0 0-1-15,0 0 0 0,0 0-3 16,0 0-3-16,0 0-6 0,-1 0-7 0,-2 0-11 16,3 0-10-16,-3 0-11 0,3 0-16 15,0 0-16-15,-1 0 1 0,1 0 1 16,-2 0 10-16</inkml:trace>
  <inkml:trace contextRef="#ctx0" brushRef="#br0" timeOffset="193253.97">10472 10513 167 0,'0'0'52'16,"0"0"2"-16,0 0-3 0,0 0-9 16,0 0-6-16,0 0-11 0,0 0-3 0,0 0 1 15,0 0 2-15,0 0-2 0,-58-59-3 16,58 59-5-16,-1-2-1 0,1 2-8 15,-2-1-3-15,1-1-3 0,-1 2-6 16,1-2 2-16,1 2 1 0,0 0 1 16,0 0 3-16,1 4-1 0,7 5-1 0,3 3-1 15,-2-5 2-15,1 3-2 0,1-1 0 16,1 0 3-16,4 3-4 0,0-2 4 16,3 0-4-16,-3-3 2 15,2 0-1-15,-4-5-3 0,1 3 1 0,-6-4 0 16,3 2 0-16,-1-1 3 0,-5 0 0 15,0-1-1-15,-6-1 1 0,0 0-1 16,0 0 1-16,1 2 2 0,2 2 3 16,0-1 4-16,-3 8 0 0,0 4 2 15,-10 0-3-15,-6 8-1 0,-1-2-2 0,-5 1-2 16,4-2-2-16,-2 1-1 0,3 3 0 16,1-1-3-16,0 0 0 0,3-2-7 15,3-1-20-15,0-4-67 0,4-1-96 16</inkml:trace>
  <inkml:trace contextRef="#ctx0" brushRef="#br0" timeOffset="193687.49">10680 10476 305 0,'0'0'59'0,"0"0"-10"16,0 0-14-16,0 0-6 0,0 0-4 15,0 0-2-15,0 0-3 0,0 0-1 16,0 0-2-16,0 0 2 0,2-15-2 16,-2 14-1-16,0-1-1 0,0 1-2 0,0-1-2 15,0 1-3-15,0-1-1 0,0 1-4 16,0-1 0-16,0 0-2 16,0 1-2-16,0 1-1 0,0-2 0 15,0 2-1-15,0 0 1 0,0 2 2 0,3 10 0 16,1 8 1-16,5 6 3 0,-1 3-6 15,-2 4 2-15,1 5-5 0,-2 4-5 16,-2 8-11-16,-3 2-30 0,0 7-49 16,0 1-78-16,0-1-107 0</inkml:trace>
  <inkml:trace contextRef="#ctx0" brushRef="#br0" timeOffset="194716.98">6453 10815 147 0,'0'0'49'0,"0"0"-1"15,0 0-13-15,0 0-12 16,0 0 2-16,0 0 7 0,0 0 6 16,0 0 1-16,0 0-12 0,0 0-8 0,-46-26-9 15,45 24-4-15,1 2-1 0,-2 0-3 16,1-1 2-16,-1 1-2 0,1-1-1 15,-1 1 0-15,1-2-1 0,-2 2 0 16,3-2-2-16,0 2 1 0,0 0 0 16,0 0 1-16,0 0 2 0,0 0 0 0,12 0 2 15,2 6-2-15,5 4 2 0,4-3 2 16,-1 1 1-16,1-1 2 16,6 0 0-16,3-2-2 0,4 0 1 15,6-2-2-15,1-1-1 0,8-2-2 0,2 0 0 16,8 0-6-16,1-5 0 0,3-1-1 15,3 2 0-15,-1 1 1 0,1-2-5 16,0 1 1-16,1-3-3 0,2 1 1 16,0-1-1-16,1 0-2 0,-4 0-12 15,0 1-25-15,-4 0-32 0,-5 0-31 0,-1 1-49 16</inkml:trace>
  <inkml:trace contextRef="#ctx0" brushRef="#br0" timeOffset="195614.92">6783 10680 129 0,'0'0'52'0,"0"0"-2"16,0 0-7-16,0 0 0 0,0 0-2 16,0 0-8-16,0 0-11 0,0 0-12 15,0 0-6-15,0 0-6 0,-39-25 1 16,19 30-1-16,-2 4 2 0,-4 5 0 15,0 0 0-15,-1-1 1 0,-2 2-1 16,-2-1 0-16,1 1 0 0,0-2-1 16,-1-1 1-16,1-2 1 0,0 0 0 15,1-2 2-15,0 0 0 0,3-4-1 16,8 1 3-16,4-3 0 0,5-2 4 0,3 0 5 16,-1 0 0-16,4 0 2 0,3 0-5 15,-1 0-3-15,1 0-5 0,-2 0-3 16,2 0-1-16,0 0-1 0,0 0-3 15,0-3-2-15,2-2 0 0,6 2 3 16,0-2 4-16,2 3 2 0,1 2 0 0,1 0-4 16,-1 0-1-16,0 0 1 15,-3 0 0-15,-3 0-1 0,-1 2 2 16,0 0 0-16,-1 0 0 0,3-1 2 16,1 2-2-16,-2-2 1 0,-2 1 1 0,5 1 1 15,-2-1 1-15,3 5 0 0,2-1-1 16,2 2-1-16,2-1 2 0,-1 3-1 15,-1-1 1-15,0-1-2 0,2 3-1 16,-5 1-3-16,1-2-2 0,-2 0 1 16,0 1-1-16,-1 1 1 0,4 3 0 0,-3 1 0 15,-1 0 0-15,1 1-2 0,-3-5-8 16,-2 1-14-16,-1-3-13 16,-3-6-18-16,0 2-19 0,0-6-10 15,0 0-13-15</inkml:trace>
  <inkml:trace contextRef="#ctx0" brushRef="#br0" timeOffset="195927.01">6536 10731 349 0,'0'0'61'0,"0"0"-12"0,0 0-13 16,0 0-17-16,0 0-9 0,0 0-6 16,0 0-7-16,0 0-4 0,0 0-1 15,0-12 1-15,0 12 4 0,0 0 5 16,3 7 0-16,5 9 0 0,1 2-3 0,-2 3-2 16,1 2 3-16,-1 2 1 0,0 0 1 15,-1 2-2-15,-2 0-3 0,1-9-6 16,-4 2 3-16,2-10-1 0,-3-4-3 15,0 5-7-15,4-5-20 0,-4-2-22 16,0 3-23-16,0-7-25 0,0 0-61 0</inkml:trace>
  <inkml:trace contextRef="#ctx0" brushRef="#br0" timeOffset="196199.47">6195 10642 341 0,'0'0'29'0,"0"0"-7"0,0 0-15 16,0 0-10-16,0 0-5 0,0 0 0 16,0 0-2-16,0 0 3 0,0 0-16 15,-11 99-29-15,10-54-60 0</inkml:trace>
  <inkml:trace contextRef="#ctx0" brushRef="#br0" timeOffset="197751.18">14511 9172 482 0,'0'0'54'0,"0"0"-17"16,0 0-14-16,0 0-9 0,0 0-6 15,0 0-5-15,0 0 0 0,0 0 0 16,0 0-3-16,0-12 1 0,0 12-2 16,0-3-2-16,0 2 6 0,9-4-1 15,5 2 2-15,9-3-1 0,3 2-3 0,0 1-2 16,3 0-1-16,0 1-7 0,-3 2-4 16,-1 0-6-16,-2 2-22 0,-9 3-41 15,1 3-63-15,-7 0-119 0</inkml:trace>
  <inkml:trace contextRef="#ctx0" brushRef="#br0" timeOffset="197937.65">14391 9485 453 0,'0'0'48'0,"0"0"-8"16,0 0-9-16,0 0-9 15,0 0-9-15,0 0-6 0,93 2-3 0,-66-2-3 16,5 1-4-16,3 1-9 0,3 1-2 16,0-3-17-16,7 1-76 0,0-1-162 0</inkml:trace>
  <inkml:trace contextRef="#ctx0" brushRef="#br0" timeOffset="200495.57">17394 9230 366 0,'0'0'66'0,"0"0"-23"16,0 0-21-16,0 0-8 0,0 0-7 15,0 0 3-15,0 0 0 0,0 0-3 16,0 0-1-16,-21-70-4 0,21 65-4 16,0 1-3-16,3 1 3 0,4 0 0 15,9 0 2-15,0 3-1 0,7 0-2 0,0 2 1 16,0 7 1-16,-1 5 1 0,-2 2 2 16,3 4-2-16,-1 1 4 0,-3 4-3 15,1-3 1-15,-4 2-1 0,0 1 0 16,-6-2 0-16,-1-2-1 0,-4-4 1 15,-3-1-1-15,-2-5 2 0,0 1 0 16,0 0 2-16,0-7 3 0,0 1 3 16,0-6 2-16,0 0-1 0,0 0 0 15,-9 0-2-15,-3 0-3 0,-2-8-1 16,-5-1 0-16,9 0-2 0,0-3-2 0,4-3-2 16,3 3 1-16,0-6-1 0,2 5 1 15,1-2 0-15,0-3 0 0,0 4-1 16,0-4 0-16,4 1 0 15,2 1-1-15,5-6 0 0,1 2-6 0,1 3 5 16,2 2-5-16,-1 0 6 0,3 2-1 16,-2 1 1-16,1-1 2 0,0 1-1 0,3 0 1 15,-1 0-1-15,1 3 1 16,0 0-3-16,-4 1-1 0,-1 4-2 16,-4 1-9-16,2 3-16 0,3 0-37 0,-1 5-49 15,1 5-67-15</inkml:trace>
  <inkml:trace contextRef="#ctx0" brushRef="#br0" timeOffset="201091.1">17966 8663 252 0,'0'0'55'16,"0"0"-9"-16,0 0-20 0,0 0-11 15,0 0-3-15,0 0-3 0,0 0-2 16,0 0-4-16,36-78-3 0,-36 78-3 0,0-2 0 16,5 2 1-16,4 2 4 0,1 8 0 15,6 3 2-15,-6 1 1 0,-1 2-1 16,0 3-2-16,-2-4-2 0,0 3-4 15,-2-6 2-15,2 1 2 0,-2 1 0 16,-2-4 4-16,2 5 1 0,-2-5 1 16,-2 1 4-16,-1 6 2 0,0-1 7 15,-1 5 0-15,-8-1-2 0,-2 2-4 16,-1-3-4-16,-3 2-1 0,-2-1-1 16,2 0-1-16,0-2-1 0,1-1-3 0,3-5 0 15,4-2-2-15,2 0 1 0,4-6-1 16,-2 5 1-16,3-2 0 0,0 2 0 15,0 0 1-15,10-3 0 0,2 0 3 16,-1-3-1-16,8 0-1 0,0-3-3 16,6 0 0-16,2-2-5 0,0-2-3 15,-2-1-9-15,1 2-11 0,2 1-28 16,-2 2-60-16,3 0-116 0</inkml:trace>
  <inkml:trace contextRef="#ctx0" brushRef="#br0" timeOffset="204009.9">19222 9239 294 0,'0'0'56'0,"0"0"-14"0,0 0-9 0,0 0-16 15,0 0 1-15,0 0 0 0,0 0 1 16,0 0 0-16,0 0-3 16,-10-83 0-16,9 80-3 0,-2-2-4 15,-4-1-5-15,4 3-2 0,-7 1-3 0,1-2 0 16,-5 4-1-16,-6 0-1 0,-1 5 2 15,-7 5-3-15,4 6 3 0,3 0 2 16,1 4-4-16,3 1 3 0,4 2-6 16,1-2 2-16,1 2-2 0,5-3 1 15,2-4 0-15,1 0-2 0,3 0 3 0,0-4-1 16,0 5 3-16,4-3 0 0,2-5 1 16,4 0 0-16,-1-4-2 0,1-5-4 15,7 0 2-15,-1 0 0 0,6-5 3 16,-3-7 3-16,1-3 0 0,0 0 1 15,-2-4-2-15,0 0 5 0,-3-1 0 16,-1 0 3-16,-4-1-2 0,2 0 3 16,-5-2-5-16,-1-2-3 0,0 1 3 15,-3-2-5-15,0 1 5 0,1-1-1 16,-4 8 2-16,0-2 2 0,0-1-1 0,0-1 2 16,0 3-2-16,0-1 5 0,0 8 0 15,-3-1 3-15,2 3 0 0,1 4-2 16,0 1-3-16,0 5-3 0,0-1-3 15,0 1-3-15,0-1-1 0,0 1-1 16,0 0 1-16,0 1 1 0,0 14 2 16,5 7-2-16,1 10 0 0,0 2-1 15,1-1 1-15,-1 2-1 0,2 0 0 16,0-1 3-16,-1-1-5 0,0 0 1 16,3-2-4-16,-2-2-3 0,-1-5-4 0,2-2-6 15,-2-6-23-15,-5-7-43 0,4-2-52 16,-3-2-86-16</inkml:trace>
  <inkml:trace contextRef="#ctx0" brushRef="#br0" timeOffset="204554.51">19539 9174 425 0,'0'0'54'15,"0"0"-14"-15,0 0-13 0,0 0-6 16,0 0-9-16,0 0-2 0,0 0-4 16,0 0-3-16,0 0-2 0,0 0-2 15,-25-64-1-15,30 59 1 0,0 3 0 16,7 0-1-16,8 2-2 0,2 0-3 0,4 6 2 16,-4 6 0-16,-1 2 3 0,-1 4 2 15,-2 2 4-15,-2 1-3 0,-3 4 2 16,-3-3-3-16,-1 0-1 0,-4-5 0 15,-2-2 1-15,0-5-1 0,-3-5 2 16,2 5 1-16,-2-4 1 0,0 1 5 16,0-1 1-16,0-6 4 0,0 0 5 15,0 0 1-15,0 0-2 0,0 0-5 16,-3 0-7-16,-6-9-4 0,-4-4 0 16,0-5-1-16,3 0 1 0,1-1-2 0,7-3-5 15,0 1 5-15,2-1-5 0,0 2 4 16,7 5-3-16,3-3-3 0,0 5-2 15,-2 3-3-15,5 3-2 0,1 1-10 16,5 3-20-16,4 0-33 0,0 1-46 16,3 2-39-16</inkml:trace>
  <inkml:trace contextRef="#ctx0" brushRef="#br0" timeOffset="204754.83">20136 9113 232 0,'0'0'50'0,"0"0"-18"16,0 0-16-16,0 0-13 0,0 0-12 15,0 0-8-15,0 0-25 0,0 0-95 16</inkml:trace>
  <inkml:trace contextRef="#ctx0" brushRef="#br0" timeOffset="207386.98">21579 9335 259 0,'0'0'65'0,"0"0"-15"0,0 0-11 16,0 0-9-16,0 0-3 0,0 0-5 16,0 0-2-16,0 0-4 0,0 0-5 15,0 0-3-15,-18-4-2 0,16 1-1 16,-1-3 1-16,2 2 2 0,-2 0-1 15,0-5-1-15,3-3-1 0,0-5-1 16,0-6-1-16,4 0-1 0,4 0-5 16,2-1 2-16,1-2-3 0,1 2 5 15,2 1 1-15,-2-1-2 0,1 0 0 16,0 0 0-16,0-4 0 0,1 1 0 0,-1-2 1 16,0 1-2-16,-3 3 2 0,-1 2-1 15,-3 6 1-15,0 2 0 0,-4 6-1 16,-2 4 1-16,2 1-1 0,-2 4 1 15,0-2-1-15,0 2 1 0,0-1-2 16,0 0-1-16,0-1 0 0,0 1-2 16,0-1 1-16,0 2 0 0,-2 0 1 15,-4 2 1-15,-2 8-1 0,-1 3 0 16,1 4-1-16,-1 1 2 0,2-1-1 16,1 1 1-16,2-4-2 0,-1 1-1 0,2-4 1 15,1 1 0-15,0 0 1 0,2 0 0 16,0 6-2-16,0-7 0 0,2 5 1 15,6-3 2-15,2-3 1 0,5 6 0 16,1-4 0-16,1-1-1 0,2-1 0 16,1 0 1-16,0 0 0 0,-2-2 0 0,0 1 0 15,-6-3 1-15,0 0-1 0,-4-2 0 16,0 3-1-16,-1-3 1 16,-4-1 3-16,1 3-5 0,-1-1 5 15,-2-1-3-15,-1 4 1 0,0-4 1 0,-1 5-1 16,-6-2 1-16,0-2-1 0,-1 2-2 15,1-3 1-15,-3 1 0 0,6-4-2 16,1 2 2-16,3-3 0 0,-2 0 2 16,2 0-1-16,-1 0 0 0,-4 0-1 15,1 0-1-15,0-3-2 0,-2-7-2 0,6-1-5 16,0-6 6-16,2-2-2 0,3 5 5 16,1 2-1-16,0 4 2 0,0 0-2 15,0 3 1-15,2-1 0 16,4-2 0-16,-4 4 2 0,8-3-1 0,0 4-1 15,-2 2-7-15,6 0 2 0,-2 1-2 16,2 0 6-16,4 1 6 0,-1 3 2 16,-2 4-4-16,-2-1-1 0,-1 5-2 15,-5-1 0-15,-3-2-1 0,-5 3 4 16,-2 4-4-16,-3 2 3 0,0 3-1 0,0 0-6 16,-4-2 2-16,-3-2-11 0,0-5-12 15,-1-2-23-15,3-2-25 0,-3-4-38 16,1 1-49-16</inkml:trace>
  <inkml:trace contextRef="#ctx0" brushRef="#br0" timeOffset="207556.76">22023 8996 344 0,'0'0'37'0,"0"0"-19"15,0 0-12-15,0 0-6 0,0 0-9 16,0 0-13-16,0 0-15 0,0 0-29 16,0 0-53-16</inkml:trace>
  <inkml:trace contextRef="#ctx0" brushRef="#br0" timeOffset="208038.57">22360 9012 262 0,'0'0'17'0,"0"0"1"0,0 0-1 16,0 0-3-16,0 0-4 0,0 0-6 15,0 0-4-15,35 88-1 0,-31-69 3 16,-1 2 5-16,-1 3-4 0,-2-1 4 15,0 0-3-15,0-7-4 0,-5-2 1 16,0-1 2-16,0-4 1 0,-2 1 4 16,1-3 3-16,2-4 8 0,1 0 5 15,3-3 4-15,-1 0-2 0,-4 0-5 16,-1 0-7-16,-3-3-4 0,-3-8-1 0,6 4 1 16,0-8-3-16,3-2-5 0,3-3 2 15,0-3-6-15,0 2 4 0,4 1 1 16,4 2-1-16,3 1-2 0,-1 4-2 15,4-1-2-15,0 3 1 0,0 3 0 16,-1 1-2-16,0 3 0 0,-2 1-1 0,1 1 2 16,8 2 4-16,0 0 1 15,6 0 1-15,0 6-1 0,-1 2 0 16,2 2-2-16,-1 1 0 0,0 1-2 16,-5 0-3-16,-3 2 0 0,-4 1 0 0,-2 1 3 15,-4 0-1-15,-3-2 0 0,-4 2-10 16,-1 1-9-16,0 2-16 0,-3 1-21 15,-5-1-31-15,-4-5-35 0,3-4-30 16</inkml:trace>
  <inkml:trace contextRef="#ctx0" brushRef="#br0" timeOffset="208650.39">23101 8989 446 0,'0'0'54'0,"0"0"-19"0,0 0-14 0,0 0-8 15,0 0-3-15,0 0-2 0,0 0-4 16,0 0-3-16,0 0-2 0,0 0-2 15,3-17-2-15,-3 16 0 0,0 1 2 16,0 0 1-16,-3 0 1 0,-3 4 2 16,-2 7-2-16,-3 4 2 0,2 0-1 15,3-4 1-15,1 2 0 0,-1 2-1 16,2-7-1-16,-1 7-1 0,2-4 1 0,2 0-1 16,0 7 1-16,1-3 2 0,0 7-1 15,1-5 4-15,5 1-4 0,0-5 2 16,2-1-4-16,-1-1 0 0,-1-5 0 15,7 2 3-15,-6-3 1 0,4-3 2 16,6 0 2-16,0-2 1 0,9-2-1 0,-1-7-1 16,1-5-1-16,-3-3-4 15,2-2 3-15,-2-2-4 0,-3-4 3 16,-2 1 1-16,-3-4 1 0,-3 1-1 16,-5-1 1-16,-1-1 1 0,-6-1-4 0,0 3 4 15,-10 2-3-15,-5 0 0 0,-5 5 0 16,-4 4-1-16,-5 2 0 0,-3 4-1 15,0 3 0-15,0 4-1 0,2 3 0 16,2 2 0-16,3 7-2 0,2 3 1 16,5 3 1-16,3 4-2 0,2 2 2 0,6 0-2 15,4 2 0-15,3-2-1 16,2 0 1-16,11-2 1 0,4-3-1 0,6 1 1 16,3-4 0-16,3-2-3 15,-1 0 1-15,2-2 1 0,-1-1-6 0,-2-2-14 16,2 1-19-16,-4-4-45 0,1 2-54 15,-10-4-102-15</inkml:trace>
  <inkml:trace contextRef="#ctx0" brushRef="#br0" timeOffset="208859.63">23848 9140 399 0,'0'0'-5'0,"0"0"-29"16,0 0-74-16,0 0-120 0</inkml:trace>
  <inkml:trace contextRef="#ctx0" brushRef="#br0" timeOffset="210598.01">24444 9137 234 0,'0'0'55'0,"0"0"-9"0,0 0-11 16,0 0-14-16,0 0-4 0,0 0-2 15,0 0 3-15,0 0-4 0,0 0-3 0,0 0-9 16,-23-52-3-16,17 50-3 0,2 1-1 16,-8 1-2-16,2 0 2 0,0 0-1 15,-4 3 4-15,0 5 1 16,-4 5 1-16,2-1 1 0,0 0 0 0,1 2-1 15,4-5 0-15,2 0 2 0,0 1-3 16,4-2 4-16,-1 0-5 0,5-4 1 16,-1 1 0-16,1-1-1 0,-1 1 1 15,2 1-4-15,0-6 1 0,-1 0-1 16,1 2 3-16,0 1 2 0,3-1 5 0,5 0 1 16,5-2-1-16,3 0 1 0,7-7-1 15,-1-6-3-15,-2 0 5 0,1-3-7 16,-3 1 6-16,-2-2 1 0,-1 2-1 15,-2-3-1-15,-2-1-1 0,-2-4-1 16,0-3-1-16,-1-3 2 0,1-1 1 16,-5-4 0-16,1 1-1 0,-4-1 1 15,-1 4-2-15,0 0 0 0,0 10 2 16,0-2 0-16,-3 11-2 0,2-1 4 16,-2 0-2-16,1 5-1 0,2 3 0 0,0 4-4 15,0-2-3-15,0 2 1 0,-1 0-1 16,-1 11 1-16,1 10 2 0,-2 10-2 15,3 6 2-15,0 5-1 0,6 1 1 16,0 1-1-16,1 1 0 0,0-3-3 16,3-2 0-16,-1-4 1 0,1-4-6 0,1-5 0 15,1-4-7-15,0-5-10 0,1-2-23 16,-3-8-46-16,0 0-37 16,0-4-44-16</inkml:trace>
  <inkml:trace contextRef="#ctx0" brushRef="#br0" timeOffset="211138.43">24839 8938 441 0,'0'0'38'0,"0"0"-16"0,0 0-12 0,0 0-11 15,0 0-4-15,0 0 2 0,0 0 2 16,0 0 1-16,0 0 0 0,-23 69-1 16,10-45 1-16,3 1-3 0,2-4 1 15,2-5-3-15,5 1 2 0,1 0-1 16,0-2 2-16,4 3 2 0,5-3-3 0,-2-5 5 16,8-5-5-16,2-3 3 0,3-2 2 15,8 0 1-15,-1-4 3 0,-1-5-3 16,-2-3 4-16,-1-4-4 0,-2 2 3 15,-3-2 2-15,-3 0 0 0,-1-3-1 16,-4 1 2-16,-3-2 4 0,-4-3-3 0,-3 1 0 16,0-5-4-16,0 0-5 15,-6-1 1-15,-4 0 5 0,1 2-1 16,-2 3-3-16,-2 3-1 0,-2 3-1 16,4 4 1-16,-1 3-1 0,5 5 2 0,2 2-3 15,1 2-3-15,-4 1 0 0,-4 0 0 16,-7 9 1-16,-3 8 1 0,2 4 1 15,2 5-2-15,1 1 0 0,2 1-1 16,4-3-2-16,4-7 0 0,4-1 1 16,3 0-1-16,0-4 1 0,9 4 4 0,6-6 0 15,5-4 3-15,3-4-2 16,4-3-1-16,2 0 0 0,0-3 1 16,-1-1 0-16,-2-1-4 0,-8 1-5 15,1 2 0-15,-9 2-12 0,2 0-24 0,1 0-61 16,-4 3-88-16</inkml:trace>
  <inkml:trace contextRef="#ctx0" brushRef="#br0" timeOffset="211350.79">25401 9057 370 0,'0'0'-93'0,"0"0"-112"16</inkml:trace>
  <inkml:trace contextRef="#ctx0" brushRef="#br0" timeOffset="212437.9">16813 8253 278 0,'0'0'64'0,"0"0"-10"0,0 0-12 16,0 0-5-16,0 0-8 0,0 0-2 15,0 0-3-15,0 0-4 0,0 0-5 0,-45-53-5 16,45 53-3-16,-1-2-4 0,1 2-2 15,-1 0-1-15,-1 0-1 0,1 0 0 16,-5 0 0-16,-3 8 2 0,-7 7-1 16,0 7 1-16,-3 3-1 0,3 2 1 15,-1 2 0-15,1 0-1 0,3 0-1 0,2 0 1 16,-1 2-1-16,6-1 2 0,-1 6 2 16,7-1-4-16,-1 3 5 0,1 1-5 15,0 2 3-15,1 1 0 16,5 4 1-16,0 2 1 0,1 1-3 0,0-1 2 15,-1 1-5-15,1-2 2 0,-1-1-1 16,2 1 1-16,0 0 4 0,1 0-4 16,0 2 3-16,0-1-3 0,0 0-2 15,-2 2 2-15,2 0-2 0,-3 4 0 16,-2-1 1-16,-1 0 0 0,-2-3-1 0,-1-4 1 16,0-3-1-16,0-8 2 0,-3-13-1 15,-1-4 1-15,3-7 0 0,-1-7 0 16,1 1 1-16,1-5 0 0,-2 0-1 15,-5 0-1-15,-4 0-1 0,-8 0-2 16,3 0-3-16,-3-5-12 0,-1 1-28 16,5 1-43-16,-9-1-60 0,5 2-60 15</inkml:trace>
  <inkml:trace contextRef="#ctx0" brushRef="#br0" timeOffset="213614.22">15839 8286 130 0,'0'0'47'0,"0"0"-4"0,0 0-8 15,0 0 1-15,0 0-1 0,0 0-2 16,0 0-3-16,0 0-8 0,0 0-9 0,0 0-6 16,-32-51-5-16,30 49-2 0,-1 2 0 15,-4 6 1-15,-6 8 2 0,-1 7 0 16,0 3 0-16,-3 2 1 0,0 1 1 15,4 2 3-15,-4 0 1 0,3 1 2 16,1 1 4-16,-1-1-4 0,7 1 0 16,-1-1-5-16,0-1-3 0,7 1-1 15,-2 0 0-15,1 4 5 0,2 2-2 16,0 4 1-16,0 2 0 0,3 4-3 16,3-1-1-16,2 1 0 0,3 1-1 0,0-2 0 15,4 1-1-15,1-1 2 0,1 1 3 16,1 1-4-16,-1-1 2 0,1-2-3 15,-3 0-2-15,-1-3 2 0,-4 2-1 16,-1 2 1-16,-4-4-2 0,-1-2 2 16,-4-3 0-16,0-5 0 0,-4-4 1 15,-5-4-1-15,-3-6 0 0,-1-3-1 16,-1-4-5-16,-2-2 0 0,-2-3-10 0,-2-1-18 16,-3-3-33-16,6-1-37 15,-6 0-50-15</inkml:trace>
  <inkml:trace contextRef="#ctx0" brushRef="#br0" timeOffset="-213037.73">16598 10258 108 0,'0'0'35'0,"0"0"-4"16,0 0-4-16,0 0 0 15,0 0 0-15,0 0-1 0,0 0 1 0,0 0 1 16,0 0-1-16,0-37-4 0,0 31-2 15,0 2-3-15,0 4-2 0,0-1-2 16,0 1-4-16,0-7-3 0,0 1-2 16,4-1-1-16,0-1-1 0,4 4-1 15,0 0-2-15,-4 3 0 0,5-1 0 0,-3 2 2 16,5 0-1-16,3 7 1 0,-2 3 2 16,0 2-2-16,-2 3 1 15,-1-4 0-15,-3 3-2 0,-2 1 4 0,-1-3-3 16,0 6 1-16,-2-6-1 0,-1 2 2 15,0 5 2-15,0-6-1 0,0 4 3 16,0-7-2-16,-1-5 1 0,1 1 0 16,0-6 2-16,0 0 3 0,0 0 4 15,0 1 2-15,0 1-3 0,-2-2-2 16,1 1-6-16,-5-1-4 0,-1-4 0 0,-5-7-2 16,2-5 1-16,1-1 0 0,4-1-2 15,2-4 0-15,2 0 0 0,1-1 0 16,0 0 1-16,0 6-1 0,0 1 0 15,0-2-1-15,1 7-1 0,3-6-3 16,3 3 0-16,-2 6-5 0,4-3-1 16,-1 2 0-16,1 4-7 0,5-1-6 15,6 3-24-15,2 3-38 0,7-4-31 16,3 3-44-16</inkml:trace>
  <inkml:trace contextRef="#ctx0" brushRef="#br0" timeOffset="-212722.88">17042 10183 299 0,'0'0'65'16,"0"0"-15"-16,0 0-17 0,0 0-13 16,0 0-5-16,0 0-4 0,0 0 1 15,0 0-4-15,0 0-4 0,0 0-3 0,3 5-3 16,11-10-1-16,2-2-1 0,-3 2-3 16,1 1-4-16,4-1-3 0,-8 4-10 15,10-2 0-15,-4 3-17 0,-3 0-19 16,6 0-20-16,-5 0-24 0,-1 0-24 15</inkml:trace>
  <inkml:trace contextRef="#ctx0" brushRef="#br0" timeOffset="-212529.98">17053 10428 336 0,'0'0'58'0,"0"0"-18"0,0 0-12 0,0 0-12 15,0 0-7-15,0 0-5 0,0 0-2 16,0 0-4-16,0 0 0 0,0 0-3 16,81-58-6-16,-61 50-7 0,2 3-4 0,-3-2-4 15,3 3-2-15,-1 0-24 16,1 0-31-16,-3 3-39 0</inkml:trace>
  <inkml:trace contextRef="#ctx0" brushRef="#br0" timeOffset="-211788.98">17526 10203 208 0,'0'0'52'0,"0"0"-6"0,0 0-7 15,0 0-9-15,0 0-8 0,0 0-3 16,0 0-3-16,0 0-3 0,0 0-6 15,0-29 0-15,0 28-3 0,-1-1 3 16,1 1 3-16,0-1-2 0,-2 1 2 16,2-1 2-16,0 0 0 0,-1 1 2 0,1 0 2 15,0-2 1-15,-2 3 1 16,2-2-2-16,-1 1-1 0,-1-1-1 16,2 0-4-16,-1 1-2 0,-1 1-3 0,1-1-2 15,-1 1-3-15,2-2-1 0,-1 2-3 16,1 0 1-16,-6 0 1 0,2 6 0 15,-3 9 1-15,-1 7 0 0,3 0-1 16,1 1 1-16,4 0 0 0,0-2 0 16,0 0 0-16,8-1 1 0,1-3-1 0,1-2 1 15,3-3-1-15,-3-4 0 16,2-2-1-16,5-5 2 0,2-1 2 16,3 0-2-16,-1-3 1 0,-2-6 0 15,-3-4-1-15,0-4 1 0,-5-3 1 0,0-4-2 16,-2-2 2-16,-3-1-1 0,-1 0 1 15,-5 2-1-15,0 0 1 0,-2 6-1 16,-8 1 0-16,-4 3-3 0,-2 3 0 16,-6 1-2-16,-1 6-7 0,-2 4-13 15,1 1-32-15,-1 1-56 0,2 6-81 0</inkml:trace>
  <inkml:trace contextRef="#ctx0" brushRef="#br0" timeOffset="-210910.67">16268 7638 335 0,'0'0'70'0,"0"0"-10"15,0 0-14-15,0 0-16 0,0 0-8 16,0 0-8-16,0 0-4 0,0 0-6 0,0 0-7 16,0 0-9-16,-18-50 0 0,18 48 0 15,2 2 2-15,13 0 4 0,5 6-2 16,4 6-1-16,0 5 2 0,0 3 1 15,-2 1 3-15,-2 3 1 0,-4 1 1 16,0-1-1-16,-8 2 2 0,0-4 2 16,-4 3-1-16,-1-8 2 0,-3 0-1 15,0-6 3-15,0-5-4 0,0 2 3 16,0-8 5-16,0 0 2 0,0 0 0 16,0 0 3-16,0 0-6 0,0 0-6 0,-1-13 3 15,-4-3-6-15,1-8 4 0,1 2 1 16,1-1 1-16,2 0-1 0,0 1-1 15,0-1-1-15,0 7-2 0,0 0 0 16,5-1-2-16,1 1-5 0,1-3-2 16,3 4-4-16,0 1-1 0,0 2-8 0,5 0-24 15,-1 1-34-15,6 0-49 16,2 2-58-16</inkml:trace>
  <inkml:trace contextRef="#ctx0" brushRef="#br0" timeOffset="-210626.92">16774 7704 469 0,'0'0'29'0,"0"0"-8"16,0 0-10-16,0 0-9 0,0 0-5 16,0 0 2-16,0 0 2 0,0 0 2 15,0 0-2-15,48-11-6 0,-24 1-9 16,2 1-5-16,2 0-27 0,-4 3-27 0,0 3-29 16,-7 3-27-16,-4 0-16 15</inkml:trace>
  <inkml:trace contextRef="#ctx0" brushRef="#br0" timeOffset="-210440.88">16803 7885 289 0,'0'0'68'0,"0"0"-9"0,0 0-16 0,0 0-13 15,0 0-19-15,0 0-4 0,0 0-5 16,0 0-4-16,0 0 0 0,16-68-8 15,4 59-6-15,3 2-10 0,-1 1-22 16,4 1-21-16,-2-2-26 0,4 5-28 16</inkml:trace>
  <inkml:trace contextRef="#ctx0" brushRef="#br0" timeOffset="-209686.48">17345 7503 445 0,'0'0'37'0,"0"0"-14"16,0 0-17-16,0 0-6 0,0 0-4 16,0 0 3-16,0 0 2 0,0 0-1 15,0 0-3-15,0 0-1 0,0 100-1 16,0-77-2-16,0-7 2 0,0 3 2 15,0-6-1-15,0-1 1 0,0 3 2 16,0-3 1-16,0-1 1 0,0-6-1 16,0 1 3-16,0-6 0 0,0 0 1 15,0 0 2-15,0 1 0 0,-1-1-3 16,-1 2 0-16,1-2 0 0,-1 0 3 0,-2 0-1 16,1-2 3-16,-3-5 1 0,1-2 0 15,0-2-2-15,0-5 2 0,2-1-2 16,-2-5 0-16,2 0 0 0,2 1-4 15,-1-4-2-15,2 3-1 0,0-3-2 16,0 8 2-16,2-1-2 0,-1 8-1 0,2-2-3 16,0 1 0-16,0 0 1 15,0 1-1-15,1 0-1 0,1 2-3 16,0-2-1-16,0 3 2 0,-2 2 3 16,2-1 0-16,-2 3 3 0,0 0-2 0,2 0 3 15,-2 0 2-15,2 1 0 0,-2 1 0 16,1 0-1-16,-4 1-1 0,0-2-1 15,0 2-1-15,2 0-1 0,-1 0-2 16,1 0-2-16,-1 0 0 0,1 0 3 16,-1 0 4-16,1 0 3 0,-1 3 1 0,2 3 2 15,-3 5 1-15,2-1 0 0,-2 1 1 16,-2 7 1-16,-5-1 0 0,-4 4 3 16,0-2 0-16,-1-1-1 15,4-6-4-15,-1-2-2 0,3-2 0 0,2-5-1 16,4 0-2-16,0-3 1 0,-1 0-2 15,1 0-3-15,0 1 1 0,0-1-1 16,0 2 2-16,0-2 0 0,0 1 2 16,0-1 0-16,1 2 2 0,5 0 1 15,7 1 0-15,3 0 0 0,-3-1-3 0,3 3 2 16,-2 0-2-16,-5-2 1 0,4 3 0 16,-3-3-1-16,-1 0-1 0,-1 0 1 15,2 1 0-15,2 1 0 16,-3 0 1-16,5 1 1 0,-1 0 0 0,-3-3-4 15,9 3-2-15,-2-2-3 0,-1 1-2 16,6 2-9-16,-3-2-14 0,1 1-37 16,-1-3-44-16,0 2-62 0</inkml:trace>
  <inkml:trace contextRef="#ctx0" brushRef="#br0" timeOffset="-209489.04">17819 7520 511 0,'0'0'32'0,"0"0"-7"0,0 0-16 0,0 0-11 15,0 0-30-15,0 0-84 0,0 0-159 16</inkml:trace>
  <inkml:trace contextRef="#ctx0" brushRef="#br0" timeOffset="-204205.01">8031 10050 20 0,'0'0'16'0,"0"0"-2"0,0 0-4 15,0 0-3-15,0 0-1 0,0 0 0 0,0 0-3 16,0 0-1-16,0 0-4 0,0 0-1 15,0 0-3-15,0-1 0 0,0 1 0 16,0 0 1-16,0-2 4 0,0 2 1 16,0-1-1-16,0 1 1 0,0-2-1 15,0 0 1-15,3 0 1 0,-3 1 0 0,0-1 0 16,0 1 0-16,0 0 2 0,1-1-1 16,-1 1-1-16,0-1-1 0,0 1-1 15,0 0 0-15,0-1-3 16,0 0 0-16,0 1-4 0,0 1 0 0,0-2-1 15,0 2 3-15,0-2-3 0,0 2 2 16,0-1 1-16</inkml:trace>
  <inkml:trace contextRef="#ctx0" brushRef="#br0" timeOffset="-194877.38">15039 10461 285 0,'0'0'42'0,"0"0"-14"15,0 0-13-15,0 0 2 0,0 0-1 16,0 0-2-16,0 0-1 0,0 0-4 16,0 0-1-16,0 0-5 0,-16-51-2 15,14 49-4-15,1 1-4 0,-1 1 0 0,-3 0 3 16,-4 3 1-16,-1 7 5 0,-3 7-2 16,3 1-2-16,1 3 0 15,6-1 6-15,0 3-6 0,2 0 6 0,1-1-4 16,0 0-1-16,0-1 0 0,3 0-3 15,1-3 2-15,0-4 1 0,1-1 2 16,-1-5-2-16,2 0 1 0,1 1 0 16,0-3-1-16,-1 0 2 0,-3-4 1 15,6-1 3-15,2-1-1 0,2-5 2 16,5-3-2-16,-4-5 1 0,0-1 0 0,-2-2 1 16,1 0-2-16,-1-2 1 0,-5-1 0 15,4-1 1-15,-5 0-1 0,-1 5-2 16,-2-1 5-16,-1-3 0 0,-2 7 1 15,0-9 1-15,0 3-4 0,-1-2 1 16,-5-3-1-16,-1 2 4 0,0 7 0 16,0-1-1-16,-2 3 1 0,1 3 1 15,-1-2-1-15,3 5 0 0,3 3-4 16,0 0-4-16,3 3-3 0,-5 0-3 16,-4 0 0-16,-3 6-3 0,-4 8 1 0,2 4 1 15,0 2 1-15,3 3 2 0,2-2-1 16,3-6-1-16,3-4 0 0,2-1-3 15,1-3 0-15,0 1 0 0,0 3-1 16,4-7 2-16,4 3 3 0,2-6 1 16,10-1 2-16,2-1-2 0,5-7 1 15,-2-3 0-15,-2 1-1 0,0 1 1 16,-3 0-5-16,-2-1-3 0,0 3-7 0,-4 2-14 16,3 1-21-16,-7 2-28 15,6 2-30-15,-3 0-31 0</inkml:trace>
  <inkml:trace contextRef="#ctx0" brushRef="#br0" timeOffset="-194575.59">15386 10528 455 0,'0'0'45'0,"0"0"-15"0,0 0-15 16,0 0-7-16,0 0-7 0,0 0-1 0,0 0 0 16,0 0-1-16,0 0 1 0,0 0-3 15,92-59-4-15,-77 54 0 0,2 2-1 16,-5 2-2-16,1 1-3 0,6 0-6 15,-2 0-20-15,-3 1-24 0,-3 5-24 16,-3 5-28-16,-8 1-20 0</inkml:trace>
  <inkml:trace contextRef="#ctx0" brushRef="#br0" timeOffset="-194386.28">15432 10696 330 0,'0'0'68'0,"0"0"-18"15,0 0-18-15,0 0-9 0,0 0-9 16,0 0-5-16,0 0-6 0,0 0-4 16,0 0-1-16,-4 0-5 0,14-5-1 0,6-1-1 15,0 1-4-15,7-1-4 16,1 0-5-16,2 1-20 0,3-1-16 16,0-1-23-16,4-1-12 0,-2-1-13 15</inkml:trace>
  <inkml:trace contextRef="#ctx0" brushRef="#br0" timeOffset="-194046.6">15886 10446 356 0,'0'0'54'16,"0"0"-17"-16,0 0-7 0,0 0 2 16,0 0-6-16,0 0-4 0,0 0-8 15,0 0-7-15,0 0-3 16,0 0-4-16,-47-38-2 0,36 40 0 0,-2 8 0 15,-3 6 1-15,5 0 1 0,1 4-1 16,4-5 3-16,3 3-3 0,2 2 2 16,1 1-2-16,0 1 1 0,0-6-1 15,0 0-2-15,1-8 0 0,2 2-1 16,0 0 1-16,-2-7 0 0,4 5 0 0,-1-5 2 16,-1 1 1-16,0-2 2 0,1-2 1 15,5-5 0-15,5-5 3 0,2-5-1 16,0-3-1-16,-4-2 2 0,-1-2 0 15,-1 0-4-15,-3-1 3 0,-2 8-5 16,-2 4 4-16,-3-1-2 0,0 1-2 16,0 1-4-16,-8-2-7 0,-7 2-22 15,-4 7-62-15,-12 2-176 0</inkml:trace>
  <inkml:trace contextRef="#ctx0" brushRef="#br0" timeOffset="-192442.94">14874 7747 221 0,'0'0'48'0,"0"0"-7"0,0 0-6 16,0 0-9-16,0 0-11 16,0 0-10-16,0 0-5 0,0 0-8 0,0 0 0 15,-3-16 1-15,0 16 4 0,0 7 5 16,0 2 2-16,-1 8-1 0,3 2-1 15,-1 2 3-15,1 8-3 0,1-3 4 16,0 0-3-16,0-7-1 0,0-3 0 16,0-4-2-16,0 1 0 0,0-1 1 15,1-2 0-15,2 0 0 0,0-5 0 0,-2-1 3 16,-1-4 2-16,0 0 5 0,0 0 5 16,6 0 0-16,9 0-1 0,2-5-2 15,6-7-4-15,-3-5-1 0,-1 0-1 16,-3-1 1-16,-3 2-1 0,-4 3 3 15,-3 0-2-15,-2-3-7 0,-1 6 3 16,-1-10-4-16,-2 2 4 0,0-1 2 16,-2-6-2-16,-4 4 0 0,-1-1-4 15,-4 2 0-15,-1-1 0 0,0 3 0 16,-2 0 0-16,1 3 0 0,4 4 1 0,-3 2 0 16,5 3 0-16,-3 2-1 0,1 1-1 15,4 1-1-15,-6 1-1 0,3 1 0 16,-8 6-1-16,-2 6 0 0,1 5 1 15,1 4 1-15,0 1 1 0,3-2 0 16,3 1 0-16,3-7-1 0,4 1 1 0,3-1-3 16,0-5 1-16,3 5 2 15,7-5-2-15,4 0 1 0,4 0 2 16,2-4-1-16,-6-3-1 0,5 0 1 16,0-2 1-16,4 0-1 0,3-3 1 0,-4-2 0 15,-3 2 0-15,-5-1 1 0,-5 3-2 16,1-3 0-16,0 2-1 0,-5 0-2 15,-1 2-1-15,1-1-3 0,0-1-8 16,-1 0-21-16,2 0-35 0,-6 2-41 16,0-1-47-16</inkml:trace>
  <inkml:trace contextRef="#ctx0" brushRef="#br0" timeOffset="-192128.94">15183 7732 412 0,'0'0'50'0,"0"0"-14"15,0 0-14-15,0 0-11 0,0 0-6 16,0 0-3-16,0 0-1 0,0 0 0 16,0 0 0-16,0 0-3 0,52-31-4 15,-34 21 1-15,-1 4-1 0,-4 2-4 16,1-1-7-16,-5 3-11 0,2-2-18 0,0 3-20 16,-2 1-22-16,1 0-12 0,1 0-14 15</inkml:trace>
  <inkml:trace contextRef="#ctx0" brushRef="#br0" timeOffset="-191926.26">15251 7859 360 0,'0'0'62'16,"0"0"-15"-16,0 0-14 0,0 0-9 0,0 0-4 15,0 0-2-15,0 0-3 0,0 0-4 16,0 0-5-16,0 0-2 0,-7 8-2 15,14-8-3-15,9-4-9 0,2-6 1 16,2 3-5-16,1-1 0 0,-2 1-7 16,3 0-21-16,0-2-38 0,-2 2-56 0,-4 1-59 15</inkml:trace>
  <inkml:trace contextRef="#ctx0" brushRef="#br0" timeOffset="-191286.12">15528 7586 194 0,'0'0'45'0,"0"0"-7"0,0 0-13 16,0 0-7-16,0 0-5 0,0 0-1 15,0 0 1-15,0 0-1 0,0 0-1 16,-9-86-4-16,9 75 1 0,3 2-6 15,0 0 0-15,1 1 0 0,-1 2-2 16,5 0 1-16,0 2-4 0,-1-1 0 0,-4 3-3 16,6 0-2-16,-4 0-1 15,0 1 1-15,5-1 5 0,-4 2-3 16,4 0 4-16,3 3 0 0,-6 1 0 16,4 6 0-16,-3 3 2 0,-4 2 2 0,-1 9 4 15,-3-1 1-15,0 2-1 0,0 1-2 16,-4-2-3-16,-5 2 0 0,-1 0 1 15,0-2 0-15,-2-1-2 0,2-2 1 16,-2-3 1-16,5-5 2 0,-3-1 0 16,4-6 1-16,2-4-1 0,1 3 0 0,-1-3-1 15,1 1 1-15,0-2-3 0,0 2 0 16,3-3-1-16,-3 0-1 16,3 0 0-16,0 0-2 0,-1 0-1 15,1 0-2-15,-3 0-2 0,3 0 0 0,0 1 2 16,0-1 2-16,0 0 3 0,4 0 2 15,9 0-3-15,5 0-8 0,3-3-4 16,-1-1-9-16,-2-1 0 0,2-2 1 16,0 1 1-16,-2-1-8 0,0 0-7 15,0 0-8-15,1-2-7 0,-2-1 3 0,-4 2 2 16</inkml:trace>
  <inkml:trace contextRef="#ctx0" brushRef="#br0" timeOffset="-190805.86">15860 7490 312 0,'0'0'53'0,"0"0"-10"0,0 0-11 15,0 0-13-15,0 0-8 0,0 0-9 16,0 0-2-16,0 0-4 0,0 0-2 0,0 0 4 16,2-10 2-16,-7 24 2 0,-2 7 3 15,-4 5-3-15,0 0-1 0,2-1-1 16,0 0 0-16,1-1 0 0,1-1 0 15,3-8 0-15,1 0 0 0,0-6-1 16,0-4 1-16,3 0-1 0,0-5 0 16,-1 0 1-16,1 0 0 0,0 1 1 15,0 0 2-15,0 1 2 0,0 0 1 16,0-1 7-16,0 0 1 0,0 2 0 16,0-3-1-16,0 0-6 0,0 0-4 0,1-13 2 15,5-5-5-15,1-6 2 0,-1-1 0 16,0 1 0-16,0-2 0 0,-1 2 1 15,1 1 0-15,-3 6 1 0,0 2-2 16,0 4 1-16,-3 7 0 0,1-1 0 16,-1 5-2-16,0-1-3 0,0 1-4 0,2-2-3 15,-2 2 3-15,4 0 2 0,3 3 3 16,2 9 2-16,-2 6 0 16,5 4-1-16,-2 1 1 0,-3 1 0 15,2 2-1-15,-1 1 0 0,-2-3 1 0,0 1-1 16,-3-8-2-16,1-1-1 0,-2-5-2 15,-1-7 0-15,1 3-1 0,-1-5-3 16,-1 3-7-16,3 0-8 0,-1-1-11 16,-2-4-31-16,0 0-43 0,0 0-39 15</inkml:trace>
  <inkml:trace contextRef="#ctx0" brushRef="#br0" timeOffset="-190636.69">15830 7494 388 0,'0'0'57'16,"0"0"-20"-16,0 0-13 0,0 0-11 15,0 0-10-15,0 0-5 0,0 0 2 16,0 0-1-16,0 0-3 0,43-43-8 0,-12 32-26 16,4 4-51-16,-1 1-88 0</inkml:trace>
  <inkml:trace contextRef="#ctx0" brushRef="#br0" timeOffset="-186941.58">7761 8904 3 0,'0'0'-2'0,"0"0"5"0,0 0 2 15,0 0-2-15,-71-88 1 0,55 74-2 16,0 1 0-16,-3 0 2 0,1 3 9 15,0-2 0-15,-1 0-1 0,2-3 0 16,-2 1-6-16,-1-2-2 0,4 0 0 16,-1-1 0-16,1-2-4 0,-3 3-1 15,4-2 5-15,-2 0 7 0,1 0 5 0,0-1-2 16,2 3-1-16,-5-3-5 0,4 2-2 16,-3 1 1-16,1-1-2 0,-1 2-3 15,-1 1-2-15,0-1 0 16,-1 2 0-16,0 0-2 0,1 1 2 0,-1 2-1 15,1-1 0-15,2 2-1 0,-2 1 1 16,0 1 0-16,2 0 1 0,-3-1 0 16,2-1 0-16,-2-1 1 0,-2 1-1 15,2-2 0-15,-3 1 0 0,1 0 0 16,2-2 0-16,-3 4 1 0,1-3-1 0,0 0 0 16,1 1 0-16,-1-1 0 0,-1 0 0 15,1 1 3-15,-1-1-2 0,3 1 1 16,-2-1 1-16,-1 2-2 0,0 0 1 15,1-1-1-15,2 2 2 0,-3-2 0 16,0 1 1-16,-2 0 0 0,3 2 1 16,-1-1 1-16,2 1-1 0,0-2 1 0,-2 4-4 15,2-3 0-15,-4 2-1 16,3 0 0-16,-1 0 0 0,0 0 0 16,0 0 2-16,1 1 0 0,2 1 2 0,4-1 1 15,-3 2 0-15,-1 0-2 0,1 0 0 16,0 0-2-16,-1 2 1 0,1 1-2 15,-2 0 1-15,-5 0 0 0,1 0 0 16,5 0 1-16,1 1 1 0,3 2-1 16,-3-1 0-16,-1 0-1 0,-5 2-1 0,-1-1 0 15,3 2-1-15,0 0 1 16,1 2-1-16,1-3 2 0,-2 2-2 0,1-1 0 16,0 2 1-16,-1-1-1 15,9-1 5-15,-2-1-1 0,-3-1 1 0,4 2-1 16,-8 0-1-16,3 0-1 0,0 2-1 15,0 0 0-15,-2 1-1 0,3 0-1 16,2-1 1-16,1 2-1 0,-3 0 1 16,0 0-1-16,0 1 1 0,-1 0 0 15,0 1-1-15,-2 1 1 0,1-2 0 0,0 3 0 16,-2-1-1-16,-3 0 1 0,2 0 0 16,-2 0 0-16,2-1 0 0,0 1 2 15,2-3 1-15,2 2 2 16,1-1-4-16,0 1-1 0,2 0 0 0,-2-1 1 15,2 1 2-15,-2 1 0 0,-3 0-3 16,-1 6 0-16,1-4 0 0,-1 2 0 16,3 0 1-16,1-1-1 0,-1 1 2 15,7-2 0-15,-3 3 3 0,-1 0-2 16,7 1 4-16,-2-2-2 0,-2 3-1 0,-1-1 4 16,2 0-3-16,-1 2 2 0,-2-1-3 15,1-1 0-15,-2-2-1 0,4 0-1 16,-3-1 0-16,0 0-4 0,4 0 2 15,-2-1 2-15,5-1-4 0,-2 2 2 16,2-1-1-16,-1 0 0 0,1 0 0 0,-1 1 0 16,3 0 1-16,0 2 0 15,-2-1-1-15,2 1 1 0,0 1 0 16,-1 0-1-16,-3 2 1 0,5 1 0 16,-3 1-2-16,-1 0 4 0,2 1-4 0,-1 0 2 15,0-2-1-15,-1 2 0 0,3-3 0 16,1 1 1-16,0 2 5 0,0-2-3 15,-2 1 2-15,2 1 0 0,2-1-4 16,1-7 2-16,-2 2-1 0,1-1 0 16,1 2 2-16,-4 5-2 0,1-1-1 0,-1-3 1 15,4 4 0-15,-3 0 1 0,-1 2 0 16,0 2-1-16,1 0-1 16,3 3 0-16,-1-1-1 0,-1-2 1 15,0 1-2-15,2-4 1 0,0-6 0 0,3 2 0 16,0 0 0-16,0-2 0 0,0 6 0 15,0-3 1-15,3 1 0 0,1 0 1 16,2 1 7-16,-2 2-5 0,1 0 6 16,-1 2-3-16,-1-1-6 0,3-2 3 15,-2 1-4-15,0-1 1 0,-1-1-1 0,3 1 0 16,-3 1 1-16,1-2 1 16,1 4 0-16,-2-3-1 0,2 0-2 0,-2 0 2 15,1 1-4-15,-1-3 3 16,2 1 1-16,-1 0 1 0,2 1 3 0,2 1-4 15,-2-1 0-15,0-1 0 0,0-2 0 16,0-2-2-16,1 1 0 0,-3 0 1 16,2 1 6-16,3 2-4 0,-2 1 3 15,3 2 0-15,-1 0-3 0,1 2 2 16,1-1-2-16,1 0 2 0,1 1-3 0,0 1-1 16,2-1-2-16,0 2 3 0,0 1 0 15,1 1 1-15,-3 1-2 0,4-2-2 16,3 2 0-16,-2-3 1 0,3 1 0 15,1-1 3-15,0 0 0 0,1-3 2 16,3 3-1-16,0-5-2 0,1 0 4 0,0-1-5 16,-1-1-1-16,1-1 0 15,-1-1-3-15,3 1 8 0,-2-3 1 16,1 0-1-16,-2 0 1 0,0 0-3 16,-1-3 0-16,-1 3 1 0,-2-4-3 0,0-1 0 15,-1 2 1-15,2-1-1 0,2-1 2 16,-3 1-1-16,4 0-2 0,-2-1 0 15,1 0 0-15,-1-1 0 0,1-1 1 16,1 1 2-16,3-4-2 0,0 0 2 16,1-2 0-16,-1 1-1 0,0-2 0 0,0 2 0 15,0-3 1-15,-2 2 1 16,1 0-2-16,-1-1 1 0,-2 1 1 16,1-3-2-16,3 2 1 0,-2-1 0 15,1-2-2-15,-1 0 3 0,2 1-1 0,0-2 0 16,1 1 1-16,-1-1-1 0,0-2-1 15,0 0 2-15,4 0 0 0,1 0 1 16,-1 0 0-16,3 0-2 0,0 1-1 16,2 1 0-16,1 2 1 0,-3-1 0 15,0 0-1-15,-1 2 0 0,-2-1 0 0,-1 1 1 16,0-2 0-16,0 1 1 0,0-1-2 16,-5-1 3-16,2-2-3 0,-9 0 0 15,-1 0 0-15,3 0 0 16,-1 0 0-16,7 0 1 0,-2-3-1 0,-3 0 0 15,3-2 0-15,0 2 0 0,4-1 0 16,-1-2 0-16,2-1 0 0,-1 0-4 16,0-2 2-16,-1 0 2 0,0-3 1 15,-3-2 3-15,2-3-1 0,-1 0-2 16,-1-3 1-16,2 3 0 0,1-3 1 0,-2 2 1 16,5-2 0-16,-5 1-2 0,1 3 1 15,-2 0-2-15,-1 3-1 0,-1 1 1 16,2-1 0-16,0-1 1 0,0 0-1 15,4-1 0-15,-2-1 1 0,2 1-4 16,2-3 4-16,0 0-1 0,-2-2 1 16,2 1-2-16,-3 0 1 0,-4 1 0 0,1 0 0 15,-2-1-1-15,-1 0-3 16,2 1 3-16,-3 0-5 0,1-1 5 16,0 1 2-16,-4 1-2 0,4 1 0 0,-6-3 0 15,-1 3-2-15,0-1 2 0,-4-1 0 16,-1 0 0-16,1-1 0 0,-5 1 0 15,3-1 0-15,0-1 2 0,-4-2-1 16,1 1-2-16,-1-3 2 0,1-1-5 16,-4-2 3-16,4-1 1 0,-1 2-3 0,0-5 1 15,1-1 0-15,0 0-4 0,1-2 2 16,-1-1-6-16,4 0-3 0,0 0 1 16,-1 3 2-16,1 3 7 15,-2 5 2-15,-2 5 1 0,-1 3-1 0,0 1 1 16,-5 4 0-16,5-5 0 0,-3 6 1 15,-2-2-1-15,4-3 1 0,-4 5 0 16,4-7 1-16,-4 0 0 0,-1 6 0 16,3-7-2-16,2 0 1 0,-2 0 0 15,0-5 0-15,2 1-1 0,-2 2 0 0,1 0 0 16,-1-2-1-16,1 2 1 0,0 4 1 16,-1 0-1-16,0 4 0 0,-3 7 0 15,0-9 1-15,0 8 3 16,0 0 0-16,0-6 0 0,0 7 1 0,-1-4-2 15,-2 0 1-15,1 5 0 0,-3-6-1 16,2 6 1-16,0-5-3 0,-1 0-2 16,1-1 1-16,-2 2-3 0,4 3 4 15,-2-2-1-15,1 2 0 0,1 0 0 16,-3 2 0-16,4 3-2 0,0-2 2 0,0 2-1 16,0-1-2-16,-3-1 2 0,3 1-5 15,0 1 3-15,0-1-3 0,-1 1 2 16,1-2 2-16,0 2 1 0,0 0 2 15,0 0-1-15,0 0 0 0,0 0-1 16,0 0-1-16,0 0 2 0,0 0 0 0,0 0 2 16,0 0-2-16,0 0 1 15,0 0-2-15,0 0 1 0,0 0 0 16,0 0-2-16,0 0 4 0,0 0-1 16,0 2 0-16,0-2 2 0,0 0-1 0,0 1-1 15,0-1 3-15,0 0-1 0,0 1 0 16,0-1 0-16,0 0-2 0,0 0-1 15,0 0-2-15,0 2-2 0,0-2 0 16,0 1-4-16,0-1-22 0,0 8-44 16,0 4-105-16</inkml:trace>
  <inkml:trace contextRef="#ctx0" brushRef="#br0" timeOffset="-176229.91">28184 5999 123 0,'0'0'46'0,"0"0"4"0,0 0-3 16,0 0 2-16,0 0-4 0,0 0-7 0,0 0-6 15,0 0-11-15,0 0-4 0,-5-40-6 16,4 38-7-16,1 1-4 16,0-1-5-16,-2 2-4 0,2-1-2 15,0 1 3-15,0 0 5 0,0 0 4 0,2 9 2 16,5 5-1-16,2 4 1 0,1 0 3 15,-1 1-2-15,-1-1 1 0,4 1 0 16,-4 2-3-16,1 3 0 0,1 1-1 16,-1 3 0-16,-2 2-1 0,1 2 0 15,0 3 1-15,-2 2-1 0,0 2 3 0,-2 0-3 16,-3 4 0-16,-1-1 5 0,0 1-4 16,-7 1 5-16,-3-2-7 0,-4-1-5 15,-1-2-3-15,-2-1-10 16,-2 4-22-16,-4-2-59 0,-5 4-75 0</inkml:trace>
  <inkml:trace contextRef="#ctx0" brushRef="#br0" timeOffset="-175441.55">25928 6024 258 0,'0'0'61'0,"0"0"-21"16,0 0-9-16,0 0-5 0,0 0 0 0,0 0-3 16,0 0-5-16,0 0-4 0,0 0-6 15,0 0-4-15,-25-39-6 0,21 39 0 16,-2 3 6-16,-4 12 4 0,-2 9 5 15,-1 8-2-15,-3 6-2 0,-1 8-8 16,-3 6 0-16,-2 0 0 0,2 5 0 16,-2-2-2-16,1 1 2 0,-1-3 1 15,3 0-3-15,2-2 1 0,1-1-1 16,1-2 1-16,4-4-1 0,2-4 0 16,2-2-1-16,4-3-3 0,3-4 2 0,6-3 0 15,8-3-3-15,5-3 1 0,4-4 0 16,8-5-1-16,2-1 2 0,6-2-5 15,3-1-7-15,5-3-10 0,4-1-25 16,2-5-33-16,4 0-45 0</inkml:trace>
  <inkml:trace contextRef="#ctx0" brushRef="#br0" timeOffset="-174458.27">28513 5586 154 0,'0'0'42'0,"0"0"-3"0,0 0-5 16,0 0 2-16,0 0 0 0,0 0-3 16,0 0-4-16,0 0-8 0,0 0-6 15,0 0-4-15,-24-46-4 0,24 42-2 0,0-3 2 16,0-2-5-16,1 5 0 0,4-5 1 16,-1 1-2-16,3 1 1 0,-1 0-1 15,-3 4 0-15,0 0 0 0,0 1-1 16,-1-2 0-16,1 1-1 0,2 3 0 15,0-3 0-15,0 2 0 0,-1 0 1 16,5 1 0-16,0 0 0 0,5 5 0 16,-2 3-1-16,-3 2 0 0,-1 2 2 15,-2 4 1-15,-1 6 2 0,-3-1 2 16,-2-1-2-16,0 3 5 0,-2 0-1 0,-5 0-3 16,-2 0 3-16,-2-2-3 0,-1 0 0 15,2-3 0-15,0-1 0 0,3-5-5 16,1 0 2-16,2-3 0 0,-1 1 1 15,0-1-1-15,2 0 0 0,0 2 2 16,1-7-4-16,2 0 4 0,0 0-3 16,0 3-1-16,0-1 1 0,0 3 2 15,0-4-1-15,0-2 3 0,2 2-1 16,1-4 1-16,1 1 1 0,0-1-1 16,6 0-3-16,1-1-1 0,6 0 0 0,-2-2-5 15,0-5 4-15,0 3-6 0,-4-1-3 16,4 1-1-16,1-1-11 0,0 4-10 15,5-2-24-15,-5 0-34 0,3 3-39 16,-6 0-57-16</inkml:trace>
  <inkml:trace contextRef="#ctx0" brushRef="#br0" timeOffset="-171566.34">22276 8362 246 0,'0'0'57'15,"0"0"-10"-15,0 0-14 0,0 0-8 16,0 0-6-16,0 0-5 0,0 0 1 16,0 0 0-16,0 0 0 0,0 0-3 0,2-41-4 15,-1 37-4-15,3-7-3 0,2-3-1 16,2 2 0-16,-1 2-1 16,4 0 1-16,-5 4-1 0,3 0-2 15,-2 1 2-15,-2 2 0 0,4 1-1 0,-4 0 1 16,-1 1 0-16,7-3-2 0,-5 4 1 15,5 0-1-15,0 0 2 0,1 0 1 16,2 2 0-16,-5 1 0 0,5 6-1 16,-5 2 0-16,0 0 2 0,-1 0-1 15,-2 3 5-15,-1 1-2 0,-2-2 2 0,-2 6 1 16,-1-1 0-16,0-1-2 0,-4 6 1 16,-1-9-3-16,-1-1 0 0,0 1-1 15,1-6 1-15,-1 5-1 16,2-5 0-16,1-1-1 0,0 1 2 0,0 2 3 15,0-2-5-15,2-4 4 0,1 2-5 16,-2-2 1-16,2 2 0 0,0 5 0 16,0 1 0-16,0-4 1 0,0 4 0 15,3-4 0-15,0 2-1 0,1-3-1 16,1 2 2-16,-2-6 0 0,3 3 0 0,-2-2 2 16,4 0-2-16,1-1 2 0,0-1-1 15,8-2 0-15,-1 0 0 0,9 0-2 16,1-8 0-16,3-3 0 0,-1-1-2 15,3-4 0-15,-1 4-2 0,1-4-8 16,-3 4-4-16,-2 2-31 0,-1 5-44 0,-5 3-69 16</inkml:trace>
  <inkml:trace contextRef="#ctx0" brushRef="#br0" timeOffset="-167910.5">18048 9106 103 0,'0'0'33'0,"0"0"0"0,0 0-8 16,0 0 1-16,0 0-4 0,0 0-4 15,0 0-7-15,0 0-7 0,0 0-2 16,0-14-6-16,0 12-2 0,3 1 1 16,-3 1 2-16,0-1 3 0,1 1 5 15,1-2 0-15,-1 2 4 0,5-3 0 0,1 2 4 16,3-3 2-16,-1 1 0 0,2 0 3 16,0 2-3-16,-2-3-6 0,2 0-1 15,-2 1-1-15,1 0-2 0,-6 2 0 16,6-2-2-16,-4 1 0 0,-2 1-2 15,2 1-1-15,0 0 0 0,1 0 0 16,3 0 1-16,2 0-1 0,-7 0 0 16,3 0 0-16,-4 1-1 0,1 1 1 15,-1 0 0-15,-1-1 1 0,0 1 0 16,1 0 0-16,0 1 0 0,-4-3 1 0,0 0 0 16,0 0 1-16,2 2 2 0,-1 0 4 15,-1-1-2-15,0 6 0 0,0 0 0 16,0 4-2-16,0 1-1 0,0-5 2 15,-3 2 0-15,-1-1 3 0,-5 2 1 16,4-4 1-16,-6 5-2 0,0-3-2 16,5-3 6-16,-7 5-4 0,0-1 2 15,-1-2-4-15,-5 4-3 0,6-3 0 16,-3-3 0-16,4 0-3 0,3 0 1 16,-5 1 0-16,7-2-1 0,3-3-1 0,-4 4 0 15,3-3-1-15,0 0 2 0,2-1 0 16,3-1 1-16,-1 0 1 0,1 0-2 15,-3 0 0-15,3 1-1 16,-1-1-2-16,-1 0-1 0,2 0-1 0,-1 0-2 16,1 0-5-16,-2 0-8 0,2 0-12 0,-1 0-28 15,1 0-25-15,-2 0-25 0,2 0-14 16</inkml:trace>
  <inkml:trace contextRef="#ctx0" brushRef="#br0" timeOffset="-156218.16">14308 11818 326 0,'0'0'58'0,"0"0"-13"0,0 0-12 15,0 0-8-15,0 0-9 0,0 0-4 16,0 0-3-16,0 0-4 0,0 0-2 16,-17-42 0-16,20 33-2 0,4 3 0 15,5-1-1-15,1 1 0 0,7 1 0 0,-1 0 0 16,4-1 0-16,0 0 1 0,2-1-1 16,1 0 0-16,-3-1-1 0,3 1-3 15,1-1 0-15,-4 1-3 0,2 1-6 16,-9 4-9-16,3 2-18 0,-8 0-42 15,2 0-45-15,-1 0-80 0</inkml:trace>
  <inkml:trace contextRef="#ctx0" brushRef="#br0" timeOffset="-156009.24">14271 11993 336 0,'0'0'60'15,"0"0"-9"-15,0 0-19 0,0 0-13 16,0 0-8-16,0 0-5 0,0 0 2 0,0 0 0 16,0 0 0-16,0 0-4 15,22 12-3-15,4-7-3 0,1-3-3 16,8 3-2-16,1-2-9 0,3-1-8 16,7 2-27-16,2-2-66 0,4-2-101 0</inkml:trace>
  <inkml:trace contextRef="#ctx0" brushRef="#br0" timeOffset="-153210.8">18080 11328 173 0,'0'0'39'0,"0"0"-4"0,0 0 3 15,0 0 0-15,0 0-3 0,0 0-5 16,0 0-11-16,0 0-3 0,0 0-6 16,0 0-4-16,0-71-4 0,3 60-3 15,4-1 0-15,0 4-4 0,3-1 5 16,2 2-4-16,7 2 3 0,-5 0 1 16,3 4 0-16,4 1 2 0,-2 0-3 0,7 3 4 15,-3 3-3-15,-2 2-2 0,0 1 1 16,-3 2 0-16,-2-1 1 0,0 2 1 15,-4 2 0-15,-2-4-1 0,-4 2 1 16,-2-2 1-16,-3 0 3 0,2 1 1 16,-3 1 0-16,0 5 1 0,-7-2 0 0,1 0-3 15,-2-3 3-15,2-4-1 0,0-2 1 16,-1 2 1-16,4-5 0 16,-1-1 3-16,4-2 3 0,0 0 0 15,-2 0-1-15,2 0-5 0,-4 0-1 0,-2-1-3 16,-1-5 1-16,-3-6 0 0,3 4-3 15,-1-7 1-15,2 0-3 0,2 4 0 16,0-7 0-16,2 7 0 0,0-1 0 16,0-8 0-16,2 2-3 0,0-4-5 15,0 0 5-15,4 1-5 0,2 3 4 0,1 0 0 16,2 3-3-16,2-1-1 0,4 1 2 16,1-2 2-16,1 2-1 0,4 0 0 15,-4 0-4-15,3 3-7 0,0 0-6 16,-2 1-11-16,2 4-17 0,-7 0-16 15,3 3-25-15,-6 2-12 0,4 1-17 16</inkml:trace>
  <inkml:trace contextRef="#ctx0" brushRef="#br0" timeOffset="-152362.45">18799 10566 207 0,'0'0'38'0,"0"0"-8"15,0 0 0-15,0 0-5 0,0 0-6 16,0 0-5-16,0 0-7 0,0 0-4 16,0 0-3-16,-5-12-2 0,4 12-4 15,1-1 0-15,0 1 0 0,-2 0 5 0,-1 0 5 16,-1 4 4-16,-2 10 2 0,-5 2-1 16,2 2-1-16,-1 2-2 0,-1-2-3 15,2 1 0-15,1-7-3 16,1 1 0-16,0 1 1 0,1 0 1 0,-3 2-1 15,4-3 0-15,-1-2-1 0,2-1-1 16,-1-1 1-16,1 0 1 0,1-1 1 16,0 1-1-16,2-5-1 0,-1 0 0 15,2-4-1-15,-1 0-1 0,1 0 1 16,0 2 0-16,0 0 1 0,0 0 0 0,0 2 0 16,1-1-3-16,4 0-2 0,-2-1-2 15,2-2 0-15,10 0 3 0,2 0 3 16,8-3-4-16,-10-1-3 0,2 2-2 15,0-3-3-15,0 1 0 0,5 2-5 16,-7-1 1-16,0-1 0 0,-5 1 1 16,0-2 7-16,1 0 3 0,-3-1 5 15,2 0 2-15,-5-1 1 0,0 0 0 16,-3 2 1-16,1 3 2 0,-3-5 1 16,0-4 3-16,-2 0 5 0,-3-3 4 0,0 7 4 15,2 4 1-15,1 0 2 0,-3-1 2 16,2 2-3-16,0-2-3 0,1 3-6 15,2 1-2-15,0-1-2 0,0 1-3 16,0 0-3-16,-2 0-1 0,-2 0-3 16,-1 0 1-16,-2 6 2 0,0 6-2 0,3 3 0 15,-1 8-1-15,4-1-1 0,-1 4-1 16,2 2-1-16,0 4-1 16,0 0-5-16,0 5-1 0,0-1-4 15,2 0-5-15,1-3-11 0,1 0-31 0,0-4-49 16,2-2-79-16</inkml:trace>
  <inkml:trace contextRef="#ctx0" brushRef="#br0" timeOffset="-150209.85">17993 11830 132 0,'0'0'41'16,"0"0"-5"-16,0 0-4 0,0 0 0 16,0 0-2-16,0 0-3 0,0 0 1 0,0 0-6 15,0 0-5-15,-12-12-2 0,11 10-4 16,-2 2-2-16,3-1-2 16,0 1-3-16,0-1-1 0,-1 1-2 15,1-2-1-15,-2 2-1 0,2-1 0 0,-1 1-1 16,1-2 1-16,-2 2 2 0,2 0 4 15,0 0 0-15,0 0 4 0,0 0 0 16,3 0 1-16,10-1 4 0,7 1 2 16,8-3-3-16,-2-1-4 0,7-1-3 15,0-2-4-15,5 0-1 0,4-2-1 0,3 1 0 16,4-1 0-16,3 0-1 0,3 0-1 16,1-3 0-16,-2 1-3 0,2 0-1 15,1-1-4-15,-1 2-3 16,-1-3-2-16,-4 5-5 0,-1-2-8 0,-2 1-26 15,-2 4-23-15,-7 3-26 0,-1 2-39 16</inkml:trace>
  <inkml:trace contextRef="#ctx0" brushRef="#br0" timeOffset="-148950.03">18570 12099 103 0,'0'0'41'15,"0"0"-4"-15,0 0-6 0,0 0-8 16,0 0 2-16,0 0 1 0,0 0 2 16,0 0 0-16,0 0-5 0,0 0-5 15,-16-40-5-15,16 40-3 0,0-2 1 0,0 0 2 16,-1 1 2-16,1 1-3 0,0-2-2 16,-2 2-1-16,2-1-3 0,0 1 1 15,-1-2-3-15,1 2 0 16,-2 0-1-16,-2 0-3 0,-5 0 0 0,-2 10-2 15,-4 3 1-15,2 2-1 0,-1 3 2 16,-1 2 0-16,0 3-2 0,0 0 1 16,-2 0 0-16,2 0 0 0,-2-1 0 15,2-2 0-15,0-2 1 0,1-3 0 16,2 0 1-16,0-3-2 0,3-1 1 0,-1-2-1 16,6-4 1-16,1-1-1 0,0 1-1 15,0-3 1-15,0 2 1 0,0-1 0 16,2 1 0-16,1-4-1 0,-2 0 1 15,2 0-1-15,0 1-1 0,-2 1 1 16,2 0-2-16,-2-1 0 0,2 1 1 0,0-1 0 16,0 1 2-16,0 0 1 0,0-1 1 15,0 1-2-15,6-1 1 16,5 1-1-16,7-2 0 0,-2 0-1 16,8 0-1-16,-2 0 0 0,0-3-2 0,1 0-2 15,0-2-3-15,-1 0-3 0,1 2-4 16,0-1-8-16,1-1-13 0,-2 1-8 15,3-1-10-15,-4 1-3 0,-3 2-1 16,-4-3-3-16,-5 3-2 0</inkml:trace>
  <inkml:trace contextRef="#ctx0" brushRef="#br0" timeOffset="-148686.11">18566 12127 198 0,'0'0'50'15,"0"0"-1"-15,0 0-6 0,0 0-4 0,0 0-6 16,0 0-9-16,0 0-7 0,0 0-4 16,0 0-8-16,0 0-3 0,-12-13-2 15,11 13 0-15,1 0 0 16,0 11 3-16,0 8-2 0,7 9 0 0,-1 3-2 15,2 3 0-15,1 2-2 0,1 3-2 16,0 2-5-16,-1 0-5 0,-1-2-21 16,1 2-41-16,-3-1-60 0</inkml:trace>
  <inkml:trace contextRef="#ctx0" brushRef="#br0" timeOffset="-141443.44">20774 11190 4 0,'0'0'10'15,"0"0"2"-15,0 0 5 0,0 0 6 16,0 0 0-16,0 0 4 0,0 0-5 15,0 0-3-15,0 0 1 0,0 0 3 16,-45-33-4-16,41 31 2 0,-5-3 0 16,3 4 2-16,-4-2-4 0,1 0 0 0,4 2-4 15,-7-3-1-15,6 4-2 0,0-1-3 16,-4 1-2-16,-3 0-5 16,3 0-1-16,-7 0 0 0,2 5-1 15,1 0 0-15,-3 6 0 0,2 0 0 0,2 1 3 16,3 1-3-16,1-2 2 0,4 1-1 15,-3 0-2-15,5-2 3 0,-4 3-1 16,0-1-1-16,4-3 0 0,-4 5-1 16,4-5 0-16,-1 0 1 0,-1 0-1 15,1-4 1-15,3-1-1 0,-2-1 1 0,1 2-1 16,1 0-1-16,-1 0 0 0,2-5 1 16,-1 0 0-16,1 0-1 0,0 1 2 15,0 0 0-15,0 0 1 0,0 1-1 16,0 0 1-16,0-1 1 0,0 1 0 15,0 0 1-15,0-1-1 0,0 0 0 16,0 1-1-16,0 0 3 0,0-1-4 16,0 0 2-16,0 2 0 0,0-3 1 15,0 2-1-15,0-2-1 0,1 2 1 16,-1-2 2-16,0 1-2 0,2-1 1 0,-2 2 1 16,0-2-1-16,0 1 2 0,0-1-4 15,1 0 0-15,-1 1 1 0,0-1-1 16,0 0 1-16,0 2 0 0,0-2-1 15,0 0 1-15,0 1-1 0,0-1-1 16,2 0 1-16,-2 0-1 0,0 0 0 0,0 0 0 16,0 0 2-16,0 2-4 15,0-2 2-15,0 0-1 0,0 0 1 16,0 0-1-16,0 0 0 0,0 0-1 16,0 0 0-16,0 0 0 0,0 0 0 0,0 0 0 15,0 0 1-15,1 0-3 0,-1 0 2 16,0 0-1-16,0 0-1 0,0 0-1 15,0 0-2-15,0 0-1 0,0 0-9 16,0 0-11-16,0 2-17 0,0-2-34 16,2 0-22-16</inkml:trace>
  <inkml:trace contextRef="#ctx0" brushRef="#br0" timeOffset="-124607.16">20684 11108 123 0,'0'0'38'0,"0"0"0"0,0 0 0 16,0 0-2-16,0 0-2 0,0 0-6 0,0 0-7 15,0 0-5-15,0 0-4 0,-22-44 0 16,22 44-8-16,-1-2 3 0,0 1-1 15,-1 1 0-15,1-1-1 0,-1 1 0 16,1-2-3-16,-1 2 1 0,1-2 0 16,-2 2-1-16,2 0 1 0,-7-1 0 0,3 1 0 15,-7 0 1-15,1 0 0 16,5 0 0-16,-3 0 2 0,4 0-1 16,-3 3 0-16,-1 1-1 0,1 2-1 15,-5 5 4-15,1 1 0 0,-1 4 0 0,-1-1 0 16,2 1-2-16,-1 3 3 0,1-1-3 15,2 3 3-15,0-1-5 0,1 1-2 16,2-1 0-16,-1-1 0 0,2 1 0 16,0 1 1-16,0 1 0 0,0 0 0 15,-1 3 0-15,3 0-1 0,0 3 0 0,1 1 1 16,0 1 0-16,1 2-1 0,2 2 1 16,0 1-4-16,0 2 4 0,0 3-2 15,2 1 2-15,1-2-2 16,0 1 1-16,0-3 3 0,-2 0-3 0,2-2 3 15,-3-3-3-15,0-2-1 0,0-4 2 16,0-2 0-16,-3-1 2 0,-4-2 3 16,-5-3-1-16,-4 1 1 0,-1-3 1 15,-6-3-3-15,-2-1-1 0,-2-3-1 16,-2-2-2-16,0-1-2 0,0-1-3 0,3 0-1 16,0-3-4-16,3 3-5 0,5-1-9 15,5 0-34-15,2 4-34 0,1 3-42 16,1 6-61-16</inkml:trace>
  <inkml:trace contextRef="#ctx0" brushRef="#br0" timeOffset="-122898.47">20069 12548 194 0,'0'0'33'0,"0"0"-3"0,0 0-2 0,0 0-6 16,0 0-1-16,0 0-8 0,0 0-4 16,0 0-4-16,0 0-4 0,-12-15 6 15,7 15-6-15,-2 8 7 16,-2 7-1-16,-2 8-4 0,2 1 1 0,2 2-2 15,-2 1-2-15,5 2 0 0,3-2-1 16,-1 1 1-16,2-4 0 0,0-3-3 16,0-6 1-16,4 0-1 0,-1-5-1 15,3-1 3-15,-2 0-1 0,-1-6 2 16,4 2 1-16,-2-4 0 0,2-1 4 0,7 0-1 16,-3-7 1-16,4-6 1 0,-1-7-3 15,-2-1 5-15,-1 0 0 0,-4-2 0 16,-1 1 0-16,-1 5-3 0,-3-1 7 15,-2-4 1-15,0 0 1 0,0-6 2 16,-6 3-8-16,2 0-3 0,-2 3 4 0,2 5-2 16,-2 2 7-16,3 4 4 15,-4 4-5-15,3-3-3 0,1 7-5 16,1 0-5-16,-5 3-2 0,-9 0-3 16,-7 11 1-16,-8 7 5 0,-1 6-6 0,2 7 3 15,1-1-9-15,6-1-4 0,5-1-3 16,7-1 1-16,7-5-4 0,4-2 1 15,4-3-1-15,9-7-4 0,9-4 1 16,7-6 6-16,4 0 3 0,3-7 4 16,2-4 7-16,-4-2 1 0,0 0 0 15,-5 1 6-15,-2 2-3 0,-2 1-7 16,-2 1-15-16,-7 2-34 0,0 1-35 16,-7 4-60-16</inkml:trace>
  <inkml:trace contextRef="#ctx0" brushRef="#br0" timeOffset="-122555.49">20506 12687 465 0,'0'0'41'0,"0"0"-14"0,0 0-6 16,0 0-7-16,0 0-7 0,0 0-3 0,0 0-4 16,0 0-1-16,0 0 0 0,0 0 0 15,15-41 1-15,5 28 0 0,2 4-1 16,1 1 1-16,0 3-1 0,2 0-1 15,-4 2-1-15,-5 0-2 0,1 1-6 16,-5 1-6-16,1 1-24 0,-1 0-27 16,-4 0-37-16,4 6-22 0,-6 2-19 0</inkml:trace>
  <inkml:trace contextRef="#ctx0" brushRef="#br0" timeOffset="-122362.87">20474 12957 452 0,'0'0'50'16,"0"0"-16"-16,0 0-13 0,0 0-4 0,11-96-3 15,-7 85-5-15,4-2-3 0,1 4-5 16,2 0-3-16,6-2-3 16,-1 3-2-16,4-1-4 0,4 5-3 15,0-1-14-15,2 2-23 0,1 2-28 0,-1-4-44 16,2 2-22-16</inkml:trace>
  <inkml:trace contextRef="#ctx0" brushRef="#br0" timeOffset="-122002.86">21121 12636 432 0,'0'0'60'0,"0"0"-15"15,0 0-12-15,0 0-9 0,0 0-8 16,0 0-5-16,0 0-4 0,0 0-4 16,0 0-6-16,1-53-1 0,-1 53 0 15,-1 0 1-15,-7 11 2 0,-1 7-1 16,-2 5 0-16,3 3-1 0,1-2 2 0,2 0-4 16,2 0 2-16,2-7 0 0,-1 0-2 15,2-5 0-15,0-1 0 0,0-1 0 16,0-5 1-16,2-1 2 0,4-4 1 15,5 0 1-15,5-5 2 0,3-9 3 16,-4-3 0-16,-1-4 4 0,-4-2-2 16,-1-1 2-16,-2-3-1 0,-3 0 1 0,-1 2 2 15,-2 5 0-15,-1 2-2 16,0 1-8-16,0 5 1 0,-5-1-12 16,-7 6-5-16,-2 7-7 0,-9 0-46 0,-6 17-99 15,-2 7-116-15</inkml:trace>
  <inkml:trace contextRef="#ctx0" brushRef="#br0" timeOffset="-120918.89">20132 10384 287 0,'0'0'54'0,"0"0"-7"0,0 0-13 16,0 0-5-16,0 0-4 0,0 0-4 16,0 0-4-16,0 0-5 0,0 0-6 15,0 0-3-15,-5-34-6 0,5 34 1 0,-2 0 0 16,0 0-1-16,-1 0 2 0,-1 8 1 16,0 3 0-16,-1 4 1 0,2 1 0 15,0 3 1-15,0-1-1 0,2 0 0 16,1 1 2-16,0-3-1 0,0 2 0 15,3-2-2-15,3-3-2 0,-2-4 0 16,5 3 0-16,-3-4 1 0,2-1 1 16,1-4 0-16,-5-1 1 0,8-2 1 15,1 0 1-15,4-5-1 0,4-8 0 16,-3-4 0-16,-2-2-3 0,0-4 4 0,-1-4-2 16,-3-1 4-16,-1-1 2 0,-3-1 0 15,-3 1 2-15,-1-1 0 0,-4 1 3 16,0 2-2-16,-4 4 7 0,-3 3 0 15,-2 3-2-15,-3 4-3 0,-4 4-9 16,-2 1-4-16,-3 4-2 0,-3 4-1 16,-1 0-1-16,-1 7-1 0,1 7-3 15,4 2-2-15,1 4 4 0,3 0 0 16,3 0 1-16,4-1-1 0,4-5 0 16,5 3 1-16,1-4 0 0,0-2 2 0,1 4-1 15,6-4 1-15,-1-5-1 0,7 3 1 16,2-3 1-16,2-3 4 0,5 0 1 15,-1-3-1-15,2 0 0 0,0 0-1 16,-2-2-1-16,1-2 0 0,-1 1-3 16,0-1-8-16,-6 2-16 0,2 0-24 0,0-1-40 15,-3 3-44-15,4 0-101 16</inkml:trace>
  <inkml:trace contextRef="#ctx0" brushRef="#br0" timeOffset="-120629.82">20529 10394 505 0,'0'0'47'0,"0"0"-17"15,0 0-9-15,0 0-8 0,0 0-7 16,0 0-4-16,0 0-4 0,0 0-1 16,0 0-1-16,-5-37 1 0,22 24 0 15,5 3-3-15,4 2-2 0,0 1-7 16,1 2-7-16,1-1-14 0,-2 3-16 0,-3 0-22 16,-1 3-19-16,-5-2-16 0,0 2-12 15</inkml:trace>
  <inkml:trace contextRef="#ctx0" brushRef="#br0" timeOffset="-120419.29">20544 10548 258 0,'0'0'72'0,"0"0"-6"0,0 0-12 0,0 0-12 15,0 0-8-15,0 0-9 0,0 0-6 16,0 0-7-16,0 0-6 0,-1-2-9 15,14-11-1-15,7-1-3 0,3 2 2 16,1 1-3-16,1 2-2 0,3 1-5 16,1 3-11-16,-1-3-15 0,3 2-25 15,1-2-29-15,2 3-30 0,2 0-45 16</inkml:trace>
  <inkml:trace contextRef="#ctx0" brushRef="#br0" timeOffset="-119589.05">21098 10183 438 0,'0'0'42'16,"0"0"-11"-16,0 0-14 0,0 0-10 0,14-82-3 15,-4 70-2-15,4 2-1 0,-5 2-2 16,5 2 0-16,-6 2 0 0,5 1-1 16,3 1 1-16,0 2-2 0,3 0 1 15,-3 5 0-15,-2 3 1 0,-2 4-2 16,-4 1 3-16,0 4-1 0,-5-4 1 0,-3 6 0 16,0 1 0-16,-3 5 2 0,-7 5 1 15,-5-1 0-15,2-4 1 0,-2-3-3 16,1-4-1-16,4-5 0 0,0-3 1 15,6-2-2-15,-2 1 0 0,0-1-2 16,3-4 1-16,0 6-3 0,2-6 1 0,-1 0-1 16,2 7-2-16,3-5-2 0,9 3-2 15,6 0-2-15,4-4-6 16,3-3-5-16,1-2-2 0,1-4 0 16,-2-4 4-16,-3-2 10 0,-2-2 5 0,-1-3 7 15,-6-2 4-15,0-3 3 0,-6-1 1 16,-1-3 7-16,-2-1 6 0,-1 1 6 15,-1 6 2-15,-2-2 3 0,0 8-1 16,0-3-5-16,0-1 0 0,0 4-3 16,0 0-1-16,0 6-1 0,0 2-5 0,0 4-5 15,-2-1-3-15,2 1-5 0,0-2-2 16,0 0-1-16,0 1-2 16,0 1-1-16,0-2 0 0,0 2 0 15,0 0 2-15,0 0 1 0,0 11-2 0,3 6 1 16,-2 7 0-16,-1 3 2 0,0 4 0 15,-2 0-1-15,-4 1 0 0,-3 2-2 16,2-4 2-16,-3-3-2 0,2-1 1 16,4-9-1-16,0-1 0 0,1-6-1 15,1-6 1-15,2 2 1 0,0-6 1 0,-1 0 3 16,1 0 2-16,0 0 0 0,0 2-1 16,0-2-3-16,0-11-2 0,3-7 4 15,4-7-3-15,0-2 2 16,2-1-1-16,-1-3 0 0,1-1 0 0,0 2 1 15,-2 3-1-15,0 2 1 0,-1 7-1 16,-3 9-1-16,0 0 0 0,-2 4-1 16,1 1-2-16,1 0 0 0,0 4 1 15,4 0-2-15,2 11 4 0,4 5-1 16,-2 5-1-16,1 5 2 0,-2-1 0 0,0 5-2 16,-1-3 2-16,-2 0-1 0,0-1-1 15,2-2-1-15,-3-8-3 0,-1 1-9 16,0-4-11-16,-1-3-25 0,3 7-39 15,-4-8-51-15,0 2-63 0</inkml:trace>
  <inkml:trace contextRef="#ctx0" brushRef="#br0" timeOffset="-119424.48">21493 10144 517 0,'0'0'48'15,"0"0"-19"-15,0 0-15 0,0 0-8 16,0 0-6-16,0 0-4 0,72-83-3 16,-39 75-5-16,2-1-28 0,4 1-66 0,-2 1-162 15</inkml:trace>
  <inkml:trace contextRef="#ctx0" brushRef="#br0" timeOffset="-118204.47">23107 9505 19 0,'0'0'0'0,"0"0"-5"16,0 0-8-16</inkml:trace>
  <inkml:trace contextRef="#ctx0" brushRef="#br0" timeOffset="-115778.1">22412 11140 222 0,'0'0'70'0,"0"0"-17"0,0 0-2 15,0 0-14-15,0 0-3 0,0 0-6 0,0 0-3 16,0 0-7-16,0 0-6 0,-26-65-5 16,26 63-3-16,0 2-4 15,-1 0 0-15,-1 2 0 0,1 11 2 0,-2 10 2 16,-3 8 0-16,2 3 3 0,0 1-4 15,1 3 2-15,0-3-4 0,1-2-2 16,2-2 0-16,0-3-1 0,0 0 1 16,0-2-1-16,3-2 0 0,2 0-2 15,-2 1-2-15,2-4-5 0,2-1-6 16,-2-5-33-16,5-2-52 0,3 0-80 0</inkml:trace>
  <inkml:trace contextRef="#ctx0" brushRef="#br0" timeOffset="-115470.94">22710 11428 490 0,'0'0'43'0,"0"0"-12"0,0 0-10 0,0 0-10 16,0 0-5-16,0 0-5 0,0 0-2 15,0 0 0-15,0 0 0 0,6-27 1 16,7 25 1-16,9-1 1 0,8 0-1 16,0 2-2-16,4 0 0 0,2-1 0 15,1 0-1-15,5 1-3 0,0-1 0 0,0 2-6 16,1 0-11-16,-5 0-30 0,-5 0-70 15,-2 8-83-15</inkml:trace>
  <inkml:trace contextRef="#ctx0" brushRef="#br0" timeOffset="-113926.6">24101 11050 19 0,'0'0'11'16,"0"0"1"-16,0 0-1 0,0 0-1 16,0 0 3-16,0 0 0 0,0 0 2 15,0 0-2-15,0 0-1 0,0 0-2 0,7-9 2 16,-5 8-2-16,-2-1-2 0,0 0-1 15,1 2-1-15,-1-1-2 0,0 1 0 16,2-2-2-16,-2 2-1 0,0-1-1 16,0 1 0-16,0-2-1 0,0 2-1 15,0-1-1-15,0 1 0 0,0-1 0 0,0 1-1 16,0-2 2-16,0 2 1 16,1 0 0-16,-1 0-1 0,0-1 2 15,0 1 2-15,0 0-4 0,0 0 0 16,0 0 0-16,0 0 0 0,0 0-1 0,0 0 1 15,0 0 0-15,0 0 0 0,0 0 1 16,0 0-2-16,0 0 3 0,0 0 0 16,0 0 2-16,0 0 1 0,0 0 0 15,0 0 0-15,0 0 1 0,0 0-1 16,0 0 1-16,0 0 1 0,0 0-1 0,0 0 1 16,0 0 1-16,0 0-1 15,0 0-1-15,0 0 0 0,0 0 0 16,0 0-1-16,0 0 2 0,0-2 2 15,0 0 4-15,0 1 3 0,0-1 1 0,0 1 1 16,0-1 0-16,2 1 0 0,-2-1 0 16,0 1-3-16,0-2-4 0,0 3-4 15,0-5-2-15,-2 1 0 0,-1 1-3 16,2 0 2-16,1 3-2 0,-5-2 0 16,1 1-1-16,-1-1 0 0,2 0 1 0,3 2-3 15,-6 0 3-15,1 0 0 0,-3 0 0 16,-8 5 3-16,4 3-2 0,-5 1 1 15,2 3-2-15,0 0 0 0,0 0 1 16,1 0 0-16,1 0 1 0,-3 0-1 16,3 1 0-16,0 1-1 0,3-6-1 15,2 2 0-15,3-3-1 0,0 4 1 16,0 4 4-16,2 2-2 0,1 5 2 16,1 0-1-16,1 2 0 0,0 0 1 15,1 1-2-15,4-3 0 0,2 1 2 0,0-1-2 16,3-3 1-16,1-1 1 0,-2-9-3 15,3 1 2-15,2-3-2 0,-5-4-4 16,10 0 1-16,1-3-5 0,5-3-13 16,7-6-10-16,-1-4-29 0,1-1-19 15,-1-2-20-15</inkml:trace>
  <inkml:trace contextRef="#ctx0" brushRef="#br0" timeOffset="-113127.09">24363 11257 194 0,'0'0'57'0,"0"0"-7"0,0 0-2 16,0 0-1-16,0 0-7 0,0 0-7 15,0 0-7-15,0 0-11 0,0 0-1 16,0 0-10-16,-6-50-2 0,-4 48 3 0,-3 2-8 16,-6 6 7-16,-4 8-3 0,0 3 0 15,3 2 0-15,2 2-3 16,3 1-2-16,4-3 0 0,4-1 3 15,3-2-4-15,2 2 1 0,2 0 0 0,0 3-1 16,0-5-5-16,5-2 0 0,-1-4 1 16,2 2 3-16,0-5 2 0,-3-4 3 15,4 4 1-15,-3-5 0 0,-1-1 2 16,4-1 1-16,-2 0 1 0,0-1 0 16,7-12 1-16,-3-2-1 0,2-5 2 0,-1 1-1 15,-3-3 2-15,1 2 0 0,-4 3 4 16,-1 1-2-16,-1-1-1 0,0 1-1 15,-2 4-4-15,0-8 3 16,0 9 0-16,0-1 1 0,0 1 2 0,-4 3-2 16,1-2-6-16,-3 3 2 0,2-1-7 15,1 5 5-15,2 0 0 0,1 3-2 16,-2-1 0-16,2 1-2 0,-1-2-2 16,-1 2-2-16,2-2-4 0,-1 2-2 15,1 0 5-15,0 0-2 0,0 0 5 0,8 0-7 16,9 2-3-16,4 3-6 0,1-2 1 15,2-2 5-15,0-1 1 16,0 0 3-16,-1 0 5 0,-4 0 2 0,-3-1 2 16,0-4 4-16,-8 0-4 0,7-2 6 15,-2-2-3-15,-6 3 5 0,5-5 4 0,-5 5-1 16,-1-1 4-16,0-1 3 16,-5 4-1-16,2-4 4 0,-2 3 0 15,1 1 0-15,-1-1 0 0,-1 5-3 16,0-5-7-16,0 2-3 0,-1-1-6 0,-8 1 0 15,-5 3-2-15,-5 0 3 0,-7 7 0 16,1 6-1-16,5 2 0 0,0 2 0 16,3 1 5-16,5-1-7 0,5-5 4 15,2 1-4-15,4-2-2 0,1 0 2 16,0 5-1-16,4 0 1 0,5 2 1 0,4-3 1 16,3-2-1-16,0-1 0 0,1 1 1 15,2-2-1-15,-5-3 0 0,-2 0-1 16,-1-1 1-16,-3 0-1 0,-1-1 1 15,3 1 1-15,-4-2-2 0,0 3-1 16,-3-6 1-16,-1 2 0 0,-2 0-1 16,0 0-1-16,-1 4 2 0,-3 0 0 15,-5-3 2-15,-1 2 1 0,1-3-2 16,-1 1 1-16,5-3-4 0,0 0-5 16,-1-2-17-16,0 0-33 0,-4 0-37 0,-1-4-34 15,6 1-54-15</inkml:trace>
  <inkml:trace contextRef="#ctx0" brushRef="#br0" timeOffset="-112122.06">24849 11173 286 0,'0'0'58'0,"0"0"-8"15,0 0-14-15,0 0-10 0,0 0-13 0,0 0-3 16,0 0-6-16,0 0 0 16,0 0-1-16,23-48-3 0,-14 43 1 15,2 5-1-15,7 0-1 0,-2 0 0 16,5 5 1-16,-8-1 0 0,0 4-1 0,-1-1 1 15,-1 4 3-15,1 3-3 0,-5-4 4 16,-1 4-4-16,-2 1 0 0,-4 2 2 16,0 4-1-16,-7 0 2 0,-3-2-2 15,-2-1-1-15,-2 0 1 0,-1-1-3 16,1-1-1-16,2 0 0 0,2 0 1 0,2-5 2 16,0 1-3-16,4-3 2 0,0 0-2 15,-1 0 0-15,4-4 1 0,-2-1 0 16,3-4 0-16,0 0 2 15,0 0 0-15,0 0 1 0,6 2 1 0,5-2-2 16,8 0 1-16,0-5-1 0,7-5 0 16,-1-2 0-16,-1 0 0 0,0-1 0 15,-1 1-1-15,1 0-1 0,1 0 0 16,-2 0 1-16,0 0-1 0,0-1 2 16,0 1 2-16,0 2-1 0,-2 1 1 0,-6 1 2 15,-1 0 1-15,-7 4 3 0,1-1 2 16,0-1 0-16,-3 0 5 15,1 0 1-15,-3 3 1 0,3-4 0 16,-3 2-3-16,-2 0-2 0,2 1-6 0,-3-2 4 16,1 1-4-16,-1-1 1 0,2 2-4 15,-2 4-3-15,0-2 2 0,0 2-6 16,0 0 5-16,-6 2-3 0,-7 6-1 16,0 6 2-16,-3 4-1 0,2 4 0 15,0-1 2-15,0 3-3 0,3-1-1 0,1 0 1 16,2-8-1-16,4 4 0 0,3-3 1 15,1-2 0-15,0 2 1 0,0-2 1 16,4-5 0-16,6 0 1 0,-1-5 1 16,2-4 0-16,9 0 0 0,-2 0 0 15,7-4-1-15,-4-3 1 0,1-4 2 0,0-1-2 16,-1-2 0-16,0-1 0 0,0-3-1 16,1-1 2-16,-1 1 2 15,-3-1-1-15,-1-3 2 0,-2 1-2 16,-2-3 1-16,-5-2 1 0,-2 0-4 0,-4-1 2 15,-2-1-3-15,-2 3 3 0,-8 0 1 16,-4 3-1-16,-5 2-1 0,-3 2-2 16,-4 2 0-16,-1 3 1 0,-2 4-1 15,0 3 1-15,0 3-1 0,4 3-1 16,1 0 0-16,2 7-1 0,2 6-2 0,5 3 2 16,2 5-1-16,2 2 1 15,6 2 0-15,4 0 0 0,1 1 2 0,3 0-3 16,7-2 5-16,6-3-4 15,1-2 2-15,5-4 0 0,1-3 0 0,3-3 0 16,0-3 0-16,-1-3 1 0,1-1-1 16,-2-2 0-16,1 0 1 0,-4-4-1 15,-6 2 0-15,1-3 1 0,-7 4 0 16,-5-1 0-16,2 0-1 0,-6 2-3 16,0 0-8-16,0 0-11 0,1 0-23 0,-1 0-39 15,0 0-61-15,-3 10-88 0</inkml:trace>
  <inkml:trace contextRef="#ctx0" brushRef="#br0" timeOffset="-111939.07">25957 11348 126 0</inkml:trace>
  <inkml:trace contextRef="#ctx0" brushRef="#br0" timeOffset="-108301.98">22616 12084 78 0,'0'0'46'0,"0"0"7"0,0 0-1 16,0 0-10-16,0 0-11 0,0 0-7 15,0 0-8-15,0 0-2 0,0 0-4 16,-8-7-1-16,6 5-2 0,2 2-2 16,-1-2-1-16,1 2-1 0,0 0 2 0,0 0 4 15,0 0 3-15,0 0 2 16,0 0 1-16,0 0 1 0,4 0-2 16,6 0-1-16,7 0-1 0,-6 2-1 15,9-2-2-15,3 0-1 0,3 0 0 0,11 0-1 16,4 0-1-16,7-2-2 0,4-4 0 15,7 0-2-15,8 0 2 0,8-3-2 16,6 0 0-16,6-3-1 0,4-1-1 16,3 1 0-16,4-1 0 0,-1-2 0 15,1 1-2-15,-1-1 1 0,0 0 0 16,-4 1 0-16,-5 0-2 0,-4 4 1 16,-8 2-1-16,-4 1 0 0,-4 2-1 15,-4 3-1-15,-3 1-1 0,-5 1-3 16,-6 0-1-16,-3 0-5 0,-6 3 0 0,-4 0 0 15,2 0-4-15,-1 1-10 0,-2-2-8 16,2-1-11-16,-2-1-4 0,3 0-6 16,-2 0-5-16,0 0 10 0,-1-5 1 15,-3-2 12-15</inkml:trace>
  <inkml:trace contextRef="#ctx0" brushRef="#br0" timeOffset="-107762.58">24026 12410 370 0,'0'0'62'0,"0"0"-13"16,0 0-11-16,0 0-11 0,0 0-6 16,0 0-6-16,0 0-3 0,0 0-5 15,0 0-2-15,0 0-3 0,-42-48-2 0,46 40-1 16,8-3 0-16,8 0-1 0,5 1 1 15,2 4 1-15,2 2-1 0,-2 4-1 16,-2 0 1-16,1 0 0 0,-3 5 0 16,-2 3 0-16,-4 3-1 0,-3 3 0 15,-3-2 0-15,-4 1 1 0,-6 4 2 0,-1 3-2 16,-1 1 3-16,-9 10-1 16,-7-3 1-16,-1 1 3 0,-5 0-3 0,1 0 4 15,-1-5-5-15,6-3-1 16,0-2 0-16,5-7-1 0,3-2 2 0,2-2-1 15,4-5 0-15,2 1-1 0,1-4 0 16,-2 0-1-16,2 5 4 0,3 1-2 16,8 1 1-16,7 0 0 0,4-6-2 15,4-1-3-15,1-1 0 0,0-6-6 16,2 0-15-16,-2-1-21 0,2 0-31 0,-3 0-38 16,3-1-23-16,-2 1-34 15</inkml:trace>
  <inkml:trace contextRef="#ctx0" brushRef="#br0" timeOffset="-107565.19">24824 12706 425 0,'0'0'37'0,"0"0"-22"0,0 0-13 16,0 0-18-16,0 0-23 0,0 0-61 16,0 0-108-16</inkml:trace>
  <inkml:trace contextRef="#ctx0" brushRef="#br0" timeOffset="-97206.93">27431 11396 245 0,'0'0'54'0,"0"0"-5"16,0 0-8-16,0 0-10 0,0 0-9 15,0 0-9-15,0 0-8 16,0 0-3-16,0 0-2 0,-51-74 0 0,37 74 0 16,-6 0-3-16,-1 4 0 0,-5 7 0 0,2 3 2 15,1 1 0-15,0 3-1 16,4 1 1-16,2 0-1 0,1 1-2 16,5-2 2-16,3-3 0 0,2-1 0 15,5-4-2-15,1 3 1 0,0-3-3 0,0 1 2 16,0 0 1-16,6-4 1 0,0 2 2 15,2-5 2-15,10-1 1 0,-1-3 0 16,9-2-1-16,0-9 3 16,0-2-3-16,0-4 4 0,-3-3-2 0,-1 1 2 15,-2-4 0-15,-2-2 0 0,-1-1 3 0,-1-1 0 16,-5-2 2-16,1-1 6 16,-1-2 0-16,-3-1-3 0,-2-2 2 15,-2 0-7-15,-1 2 2 0,-3 2-1 16,0 8 0-16,0 2 4 0,0 9-4 0,0 4-1 15,-2-2-2-15,1 5-7 0,0 1-5 16,-1-1-1-16,2 5 1 0,-3 0 0 16,0 15 3-16,-1 8-1 0,-1 9-1 15,2 3 5-15,-1 3-3 0,3 1 3 16,1 3-3-16,0 0-2 0,0-2-2 0,0 2-4 16,3-6 2-16,4-1-6 0,0-3-3 15,3-4-7-15,2-6-9 0,-1-2-15 16,3-7-13-16,-3-3-8 15,1-6-11-15,3-4 9 0,3 0 4 0,5-6-3 16</inkml:trace>
  <inkml:trace contextRef="#ctx0" brushRef="#br0" timeOffset="-96689.28">27848 11316 209 0,'0'0'64'0,"0"0"0"0,0 0-1 15,0 0-6-15,0 0-12 0,0 0-12 16,0 0-7-16,0 0-8 0,0 0-7 15,0 0-6-15,28-61-5 0,-28 61-1 16,0 0-1-16,0 0 1 0,-3 6 0 16,-5 6 0-16,-3 5-1 0,4 2 0 15,-1-2-2-15,4 3 2 0,0-6-1 16,2 4 1-16,2 2 0 0,0 0-1 16,0 3-1-16,0-9 1 0,5 2 2 15,2-4-2-15,-3-4 1 0,4 2 0 0,-2-4 1 16,-3-4 1-16,8-1 1 0,0-1 1 15,8-7 0-15,3-5 1 0,-5-7-1 16,2-2 2-16,-3-4 0 0,0-2 1 16,-3-1 5-16,0-2-2 0,-6-1 4 15,-1-1-3-15,-3-2-7 0,-2 2 6 0,-1 2-1 16,0 2 2-16,-7-1 1 16,-2 3-4-16,-2 2-3 0,-1 2-2 15,-1 4 2-15,2 6-3 0,-1 3 1 16,3 3-3-16,4 4-1 0,-7 1 0 0,0 1-1 15,-5 6 0-15,-5 6 0 0,8 5 0 16,1 3 1-16,1 3 4 0,2 2-2 16,4 2 0-16,1 0 4 0,5 1-6 15,0-2 7-15,11-3-4 0,4-2 0 16,6-6 1-16,5-3-1 0,5-3 0 0,0-1 0 16,3-3 0-16,-3-3 1 0,3-2-1 15,-4 0 1-15,1 0-1 16,-3 0 0-16,0-1 0 0,-4-2-1 15,-6 1-1-15,-1 1-1 0,-5-1-10 0,-6 2-15 16,2 0-22-16,-8 0-41 0,0 0-49 16,0 0-112-16</inkml:trace>
  <inkml:trace contextRef="#ctx0" brushRef="#br0" timeOffset="-96480.97">28994 11357 457 0,'0'0'-11'0,"0"0"-39"16,0 0-113-16,0 0-70 0</inkml:trace>
  <inkml:trace contextRef="#ctx0" brushRef="#br0" timeOffset="-80789.94">14411 14429 282 0,'0'0'52'0,"0"0"-4"0,0 0-11 16,0 0-8-16,0 0-4 0,0 0-1 16,0 0-4-16,0 0-2 0,0 0-6 15,0 0-1-15,-46-39-6 0,45 39-1 0,-1-2-2 16,1 2-2-16,1-1 0 16,0 1 1-16,0-1-1 0,0 1 0 15,1 0 1-15,13-2-1 0,4 0 1 16,5-1-1-16,-1 0 0 0,1 0-1 0,-4-2-1 15,2 2 1-15,-1-1-4 0,-2 0 3 16,-2 0-5-16,-2 1-3 16,5 0-4-16,-3 0-9 0,6 0-19 0,-6 2-21 15,-5 1-26-15,-1 0-19 0,2 0-5 16</inkml:trace>
  <inkml:trace contextRef="#ctx0" brushRef="#br0" timeOffset="-80593.34">14246 14712 173 0,'0'0'45'0,"0"0"-1"15,0 0 0-15,0 0-5 0,0 0-5 16,0 0-3-16,0 0-5 0,0 0-5 16,0 0-3-16,12 8-7 0,8-8-8 0,6 0 0 15,5 0-4-15,2-2-3 0,0-4-6 16,0 1-11-16,3 3-28 0,1 2-58 15,0 0-94-15</inkml:trace>
  <inkml:trace contextRef="#ctx0" brushRef="#br0" timeOffset="-79762.32">17235 14390 293 0,'0'0'40'0,"0"0"-8"0,0 0-8 0,0 0-6 16,0 0 2-16,0 0-10 0,0 0-4 15,0 0-1-15,0 0-4 0,0 0-4 16,-16-33-4-16,16 31-2 0,0 2 2 16,0 0 4-16,0 0 2 0,0 0 3 15,6 8-1-15,7 6 0 0,2 4 1 0,-1 1 2 16,1-2-4-16,-1 0 0 0,-1-1 0 15,-1-1 0-15,-2-3 1 0,-2-1 0 16,-3-4 0-16,-2-3 5 0,1 3-5 16,-2-2 5-16,0-1-4 0,1 1 3 15,-3-5 5-15,0 0 8 0,0 0 8 0,2 2 5 16,-2-2-1-16,0 0-9 0,0 1-8 16,0-1-13-16,0 0 2 15,-3-11-5-15,-4-4 5 0,-1-5 2 16,4-1-4-16,3-2 1 0,1-3-1 0,0 0 0 15,0-1 0-15,2-3 0 0,3 3-1 16,1-2-1-16,2 3 0 0,1 2 0 16,-3 6-2-16,0 2 0 0,3 4-2 15,-3 5-2-15,5-4 1 0,3 4-3 16,0 2-6-16,8 0-16 0,-1 4-23 0,-4 1-30 16,4 0-35-16,0 0-32 0</inkml:trace>
  <inkml:trace contextRef="#ctx0" brushRef="#br0" timeOffset="-67802.11">16096 14050 268 0,'0'0'56'0,"0"0"1"0,0 0-6 0,0 0-23 16,0 0-6-16,0 0 2 0,0 0-6 16,0 0-2-16,0 0-2 0,0 0-5 15,-9-75-5-15,9 74-6 0,-1-1-1 16,1 1 0-16,-2 1 1 0,2 0 1 16,-1 1 2-16,-1 14 0 0,1 10 2 0,-3 8 0 15,-1 4 2-15,-1-1-4 0,-1 2-1 16,0-1-1-16,0-3 0 0,1 0 0 15,1-4 1-15,0-3 0 0,2-8 0 16,2-1 1-16,-1-5-2 0,2-8 1 16,0 1 0-16,0-1 1 0,0 1-1 15,0-2 2-15,0 2 1 0,0-6 2 16,0 0 4-16,0 0 0 0,0 0-1 16,0-2-1-16,0-12-5 0,2-11 0 15,1-8 1-15,2-3-1 0,-1-4 0 0,1 1-1 16,-1 1-2-16,1 3 2 0,-2 4-1 15,-2 11 1-15,2 2-1 0,-3 8 0 16,0 3 1-16,1 3 1 0,-1 4-2 16,0-1 0-16,0 1-4 0,2-2-3 15,-2 1 2-15,2 1 2 0,1 0 1 0,5 6 2 16,-1 9 0-16,3 9 0 0,0 3 0 16,-1 4-2-16,-2 4 0 15,2-1 0-15,-4 5 2 0,3-1-1 16,-2-4 0-16,-2-3-2 0,3-3 2 0,-1-6-1 15,-2-7 2-15,1-2-2 0,-1-5-5 16,2-2-3-16,1 2-15 0,-4-5-16 16,0 0-26-16,-3-3-32 0,0 0-28 15,0 0-37-15</inkml:trace>
  <inkml:trace contextRef="#ctx0" brushRef="#br0" timeOffset="-67570.66">15905 14000 368 0,'0'0'62'0,"0"0"-17"16,0 0-7-16,0 0-10 0,0 0-14 16,0 0-7-16,0 0-1 0,0 0-6 0,0 0 0 15,0 0-4-15,19-77 1 0,5 73-2 16,4 3-1-16,1 1-3 0,1 0-6 15,0 4-2-15,2 4-20 16,1 2-30-16,2 2-51 0,1 1-118 0</inkml:trace>
  <inkml:trace contextRef="#ctx0" brushRef="#br0" timeOffset="-66567.24">17793 13697 162 0,'0'0'52'0,"0"0"-1"0,0 0-7 16,0 0-10-16,0 0 4 0,-21-79-16 15,19 74-1-15,2 0-2 0,0 5-4 0,-1-5-2 16,-1 2-2-16,1-2-5 0,-2 1-3 16,3 4-2-16,0-1-3 15,0 1 0-15,0 0 0 0,-1 0 0 16,1 0 4-16,-3 0-1 0,0 12 2 0,-3 5-2 15,0 7 0-15,2 1 0 0,0-2 1 16,1 2-2-16,1-6 2 0,1 1-4 16,1-2 2-16,0 0-2 0,1 5 2 15,5-4 2-15,1-4-2 0,2-2 6 16,1 1-6-16,0-6 5 0,1-1-4 0,-3-2 1 16,4-4 0-16,5 1-3 0,-4-2 1 15,10 0-1-15,-5-9-2 0,-3-2-3 16,0-1 3-16,1-3-3 15,-3 1 6-15,0-1 2 0,-5 4 2 0,-2-2 1 16,-1 5 2-16,-4 3 1 0,-1-5 0 16,0 4 3-16,0 0 0 0,0-6 1 15,0 7 2-15,0-1-2 0,0 1-1 16,0 5-1-16,0-1-4 0,0 1-2 16,0-2-4-16,-1 0-2 0,-1 2 0 0,-2 0 0 15,-1 5 1-15,-2 8 1 16,0 7-1-16,1 3-1 0,3 5-1 15,1 3 4-15,2 3-5 0,0 4-1 0,0 3-8 16,0 3-18-16,1 0-34 0,3 2-42 16,2-1-48-16</inkml:trace>
  <inkml:trace contextRef="#ctx0" brushRef="#br0" timeOffset="-65973.83">16291 15043 326 0,'0'0'64'16,"0"0"-9"-16,0 0-13 0,0 0-17 15,0 0-15-15,0 0-4 0,0 0-1 16,0 0 3-16,0 0 1 0,0 0 2 16,103-42-1-16,-54 36-1 0,6 0 1 15,4-1-5-15,5 1-1 0,1-1-3 16,3 0-1-16,1 1 0 0,5-2-2 16,-2 2-1-16,4-2 0 0,0 3-4 15,-2-3-3-15,1 0-9 0,-4 1-14 0,-2-1-31 16,-1 1-32-16,-4-1-22 0,-4 5-34 15</inkml:trace>
  <inkml:trace contextRef="#ctx0" brushRef="#br0" timeOffset="-61427.55">18249 11130 141 0,'0'0'28'0,"0"0"-4"15,0 0 1-15,0 0 1 0,0 0-2 16,0 0-1-16,0 0-2 0,0 0-3 16,0 0-3-16,0 0-1 0,-9-12-1 15,9 11-4-15,-1 1-3 0,1-2-3 16,0 2-3-16,-1-1-3 0,1 1-2 0,0 0-2 16,0 0 5-16,0 0 4 0,0 0 3 15,0 12 1-15,-2 6 2 0,2 7 8 16,-1-1-3-16,-1 3 2 15,1 0-2-15,-1 1-6 0,1 1-2 0,-1 0 1 16,1-1-2-16,-1 0-1 0,1-2 0 16,1 0-2-16,0-10 0 0,0 3 0 15,0-6 1-15,0 1-3 0,0 0 2 16,0-9 1-16,0 8-1 0,0-7 1 16,0-3-1-16,0 4-1 0,0-7 2 0,0 0 1 15,0 0 4-15,0 2 4 0,0-1 0 16,0-1 1-16,0 0-2 0,0 0-3 15,0 0-4-15,0 0-2 16,0-7-1-16,-3-5 1 0,-2-5 0 0,0 0 2 16,2 1-1-16,-1-1 1 0,-2 0-2 15,0-1 0-15,-4-6-1 0,1 2 1 16,1 1-1-16,-2 1 1 0,1 0 0 16,2-1-1-16,-1 0 2 0,1-3-6 15,3 0 4-15,1-2-5 0,0 1 4 0,2 1 0 16,-1 0 1-16,2 1-1 0,0 2 0 15,0 0 1-15,0-1-2 0,5 1 0 16,-1 0-1-16,6 4 0 0,0-1-1 16,2-1 0-16,4 1 0 0,-2 1-2 15,5 1 2-15,2 1 3 0,1 1-1 0,4 1 1 16,0 3 0-16,2 3-1 16,-4 2-1-16,-2 3 3 0,-5 2-1 0,1 0-1 15,-2 4 1-15,-2 5 0 16,4 6 2-16,-4 0 0 0,-3 4 1 0,0 1 0 15,-3 4 1-15,-3 0-2 0,-3 0 1 16,-2 2 0-16,0-2-2 0,-2 2 2 16,-8-2 1-16,-4 2 1 0,-1 0-2 15,-4 0 4-15,-4 1-4 0,-3-1 4 16,-2-1-4-16,-2 0-2 0,1-4 1 0,1-4-1 16,2-4 0-16,9-3 2 0,1-4 1 15,6-3-2-15,6-2 1 0,-7-1-2 16,6 0 0-16,-7 0 0 15,2-1 0-15,3-5 1 0,-2 1-2 0,6 2 1 16,0 1-2-16,3 2 1 0,-1-1-1 16,1-3 0-16,0-3 1 0,0 2 0 15,0 0 0-15,0 5 3 0,0-3-3 16,0 0 1-16,3-1 0 0,0 2-1 16,-3 2 2-16,0-2 1 0,0 2-1 0,1 0 2 15,5-3-3-15,-2 0 2 0,1 1 0 16,3-1 2-16,-3 2-1 0,-1-1 0 15,6-1 0-15,-6 2-1 16,7-2 0-16,0 0 2 0,-1-1-2 0,2 3 2 16,1-2-2-16,4 2-1 0,2-1 0 15,5 2-1-15,-3 0 1 0,2 5-1 16,-3 2 1-16,1 1-1 0,0 1 0 16,1 1 1-16,-3 5-1 0,2-2 0 15,-1 2 0-15,0 1-2 0,0-1 1 0,0 0 1 16,-1 0-1-16,1-2-2 0,0-1 1 15,-2 1-2-15,0-5-2 0,0 2-3 16,-4-5-5-16,1 0-14 0,2-3-31 16,-1-2-44-16,6 0-40 0,-7-2-81 15</inkml:trace>
  <inkml:trace contextRef="#ctx0" brushRef="#br0" timeOffset="-60324.5">18227 11144 201 0,'0'0'61'0,"0"0"-10"0,0 0-9 16,0 0-9-16,0 0-18 0,0 0-4 0,0 0 2 15,0 0-2-15,0 0-2 0,-24-33-7 16,22 32-3-16,1 1-5 0,-1-2 0 15,2 2-1-15,-1 0 2 0,-1 0 4 16,1 3 2-16,-2 11 4 0,2 5 5 16,1 2-6-16,0 7 5 0,0-1-4 15,0-3-3-15,0 1 2 0,-2-1 1 16,2-1-1-16,-1-2 1 0,-2-4-1 16,3 0-1-16,-1-5 0 0,1 1-2 15,-2-2 0-15,2-4 0 0,-1 2-1 0,1-2-1 16,0-2 2-16,0 1-1 0,0-6 0 15,0 0 2-15,0 0-2 0,0 1 1 16,0 0 1-16,0 0-2 0,0 1 0 16,0 0 0-16,0-1 0 0,0 1 2 15,0 0-1-15,0-1 1 0,0 0 1 0,0-1 5 16,0 2 7-16,0-2 3 16,0 0 0-16,0 0-3 0,0 0-7 15,0-2-5-15,0-5-2 0,-2-6 0 16,2-7 0-16,0 6 0 0,-1-9 1 0,1 4-2 15,-2-3 0-15,2-4 0 0,-1 2 0 16,-1-1 0-16,1 2-2 0,-1-2-2 16,1 1 2-16,0-1-4 0,-1 9 5 15,-1-3 1-15,3 7-1 0,-1-3 1 16,1-5-3-16,0 2-2 0,0-6-1 16,3 3 3-16,4 1-3 0,2 1 3 0,1 3-3 15,1 1 4-15,3 1 0 16,1 4 2-16,1-1 0 0,-1 4 0 15,1 5-1-15,1 2-1 0,0 0-1 0,4 5 0 16,-4 5 1-16,-3 5 2 0,-1 0 0 16,-3 4 0-16,-1 1 0 0,-2 1 0 15,-3 1 1-15,-2 1 0 0,-2 0 2 16,0 0-1-16,0-3-1 0,-4 0 1 16,-3-2 0-16,-1-2 5 0,2-3-4 0,-1-2 5 15,0-3-6-15,0 0 3 0,-3 1-1 16,2-3 0-16,-4 2 0 0,-2-3-2 15,6-2 1-15,-7 2-2 0,7-2 0 16,-2 0 0-16,-1-1-1 0,3 0 0 16,-4 2 0-16,4 1 0 0,-1-1 0 0,1 0 0 15,-1 1 0-15,4-3 0 16,-1 2 1-16,3-1-1 0,0 0 1 16,-1 0 0-16,4-3-1 0,0 0 3 15,0 0-2-15,0 0 2 0,-1 2 1 0,1-2 2 16,-2 0 0-16,2 1 0 0,-1-1 1 15,1 0-2-15,-3 0-2 0,3 0-2 16,0 0-1-16,0 2-1 0,0-2 1 16,0 0-1-16,0 0 1 0,0 0 0 15,4 1 0-15,8-1 0 0,-2 2 0 0,9 0 1 16,-3 0-1-16,1 3 0 16,5 2 0-16,-3 3-1 0,1 0 0 15,1 2-1-15,0 1 2 0,2 2-3 16,0 0 2-16,1 2-5 0,0 1 0 0,2 0-6 15,-2 0-4-15,1 0-24 0,1 2-39 16,-1-5-61-16,4 2-74 0</inkml:trace>
  <inkml:trace contextRef="#ctx0" brushRef="#br0" timeOffset="-58713.99">17191 14094 241 0,'0'0'60'0,"0"0"-13"0,0 0 1 15,0 0-14-15,0 0-2 0,0 0-4 0,0 0-7 16,0 0-7-16,0 0-6 0,0 0-3 15,0-54-4-15,0 53-1 16,0 1-3-16,0 0-1 0,0 0 2 0,0 0 3 16,-2 1 1-16,1 15 2 0,-1 4-1 15,2 5-1-15,0 3 0 0,0-1 1 0,0 3 1 16,0-3-1-16,3 1-2 16,0-1 2-16,-1 0-2 0,0-2 1 15,1-1 0-15,0-7 2 0,-3 3-3 16,1-3 0-16,-1-4 0 0,0 5-1 0,2-7 0 15,-2-5 0-15,0 6 0 0,0-6 0 16,0 0 0-16,0 0 0 0,0-6-1 16,0 0 1-16,0 0 2 0,0 1 0 15,0 1 2-15,0 0-1 0,0-1-1 16,0-1 1-16,0 0-2 0,0 0-1 0,-2 0 2 16,-2-1-1-16,0-7 2 15,0 1-1-15,-1-2-1 0,1-1 1 0,-1 0 1 16,-2-6-1-16,5 6 0 15,-3-7 1-15,2 0-2 0,0 1 1 0,0-7 0 16,2 0-1-16,1-1 0 0,0-2-1 16,0 1 1-16,0 0-2 0,0 1 2 15,0 1-1-15,0 0 0 0,1 0 0 16,2 1 0-16,-1 5-1 0,1 0 2 16,1 2-3-16,4 0 0 0,1-3 1 0,2 4 0 15,1 0 0-15,1 2 1 0,6 2-4 16,-1-1 3-16,3 2-3 0,2 0 1 15,-2 0 1-15,-4 6-1 0,2-1 1 16,-3 4 1-16,-1 0 1 0,5 7-1 16,-5 2 1-16,-2 2 0 0,-1 2 0 0,-5 4 1 15,-3 3 0-15,-1 1 0 16,-3 3 0-16,0 3 0 0,-4 1 1 16,-5-1-2-16,-4 2 2 0,2-3 1 15,-5 0 0-15,1-2 2 0,0-1-2 0,-2-2-1 16,0-4 2-16,3-2-1 0,1-5 1 15,0-5 0-15,-3 1-2 0,6-3 1 16,1 1-1-16,-2-3-1 0,6-1 1 16,-1 0 1-16,2 1 0 0,4-1 0 15,-3 0 1-15,3 0-2 0,-4 0 2 0,-1 0 0 16,0 0-4-16,0-1 3 16,5 1-3-16,0-8 0 0,0-3 0 15,2-5 1-15,4 0-1 0,1 5 0 16,-3 4 1-16,-1 3-1 0,4-2 0 0,-2 4 2 15,6 1-2-15,4 1-1 0,0 0 2 16,3 6 0-16,-2 3 0 0,-2 3 1 16,2 3-2-16,-1 2 0 0,0 2 1 15,0 3-2-15,2-2 2 0,1 0-1 16,0-1-1-16,1-1-1 0,-3-3 1 0,3 1-3 16,-2-2 1-16,2 0-2 0,0 0-1 15,0-3-1-15,1 2-11 16,-3-3-5-16,2-1-27 0,-7-5-37 15,3 2-37-15,-4-3-9 0,-5-1-45 0</inkml:trace>
  <inkml:trace contextRef="#ctx0" brushRef="#br0" timeOffset="-57662.31">17224 14359 6 0,'0'0'16'0,"0"0"0"15,0 0 7-15,0 0 7 0,0 0 1 0,0 0 3 16,0 0-3-16,-6-77-7 16,6 72-6-16,-1-1-2 0,-1-4 1 0,1 5 5 15,-1 0 2-15,1-5 5 16,-1 5 0-16,1 1-5 0,-1-1-1 0,2 5-3 15,-3-4-1-15,2 1 0 0,-3-1-7 16,2 2-5-16,2 2-5 0,-2 0-2 16,-3 7 0-16,-2 10 1 0,-1 6 1 15,0 2-4-15,4 0 4 0,-1 1-4 16,2 0 4-16,0-2-2 0,2 0 0 0,-1-6 2 16,2 0-1-16,0-4-1 0,0-2 0 15,0 2-1-15,0-8 1 0,0-1 0 16,0 0 0-16,0 0 6 0,0 0-5 15,0 1 6-15,0-6-2 0,0 0 3 16,0 0 6-16,0 0 4 0,0 0 1 16,0 1-3-16,0-1-7 0,0 1-11 15,0-1 3-15,0 0-6 0,0-1 6 16,0-6-1-16,0-5 1 0,0-7 0 16,-1 1 0-16,1-7 1 0,0 0-2 0,0-2 2 15,0-3-2-15,0-6 1 0,0 1 0 16,1-6 1-16,1 0-2 0,1 2 1 15,-2 1-1-15,1 5 1 16,-1 1-1-16,1 3 1 0,1 3-1 0,-2 9 1 16,2 1-2-16,1 5 1 0,-1 0-3 15,1-5 0-15,1 7 0 0,2-6 1 16,2 3-1-16,2 1-5 0,5-3 6 16,0 4-6-16,3 3 6 0,-3 2 0 15,0 4 1-15,1 1-2 0,-1 0 1 0,3 3-1 16,-3 7 2-16,-3 1 6 0,-3 6-3 15,0 3 4-15,-3 4-4 0,-4 4-1 16,-1 2 1-16,-2 0-2 0,0 2 2 16,-3-2-3-16,-2 1 1 0,-1-4 1 15,-2 1 1-15,4-4-1 0,-4-1 0 0,-1 0 1 16,0-3 0-16,-2-3-1 16,0-2 1-16,-2-1-1 0,-2-2 0 15,0-2 0-15,3-3-1 0,-1-1 0 16,1-3 0-16,2 0 0 0,-3 2 1 0,7-3-1 15,-4-1 1-15,6 0-1 0,-1 1 0 16,0 0 1-16,5-2 1 0,-2 0-1 16,2 0 2-16,-1 0-1 0,0 0-1 15,-1 0 1-15,2 0 0 0,-1 0 0 16,1 0-1-16,-2 0 0 0,2 0-1 16,0 0 0-16,0 0 1 0,0 1 0 0,3 3 0 15,8-1-1-15,4 3 1 0,1 1 0 16,4 0 0-16,2 0-1 15,-2 3 0-15,-1-3-1 0,1 3-1 0,0-3 1 16,-1 1-2-16,3-1-1 0,-1-1 0 16,1 0-4-16,3-1-4 0,1 0-7 15,1 1-22-15,-1 0-47 0,2 2-49 16,-2 0-92-16</inkml:trace>
  <inkml:trace contextRef="#ctx0" brushRef="#br0" timeOffset="-56882.03">17439 15179 224 0,'0'0'68'16,"0"0"-9"-16,0 0-7 0,0 0-13 16,0 0-5-16,0 0-6 0,0 0-4 0,0 0-8 15,0 0-5-15,-13-30-5 0,7 30-5 16,-4 1 0-16,-3 11-1 0,-4 8 7 15,1 6-4-15,-3 4 2 0,2 3-5 16,-3 1-2-16,0 0 1 0,-1-1 0 16,1-3 2-16,3-1-2 0,2-3 2 0,2-3-1 15,0-2 1-15,4-7-2 16,-1-1 0-16,6-4 1 0,1-4 0 16,-3 3 1-16,5-6 0 0,-2 1 0 15,1 2 0-15,2-5 0 0,-1 0 0 0,1 0-2 16,0 2-1-16,0-2 1 0,0 1 2 15,0 1 0-15,3 1 1 0,7-1-1 16,7 2-1-16,-1-3 1 0,9-1-1 16,-2 0 0-16,1 0-1 0,2-6-1 15,-1-1-4-15,0 0-3 0,-1 2-3 16,-2-2-9-16,-2 2-4 0,-2 3-23 16,-4 0-16-16,-1 1-25 0,-7-1-23 15,3-1-19-15</inkml:trace>
  <inkml:trace contextRef="#ctx0" brushRef="#br0" timeOffset="-56650.48">17442 15219 412 0,'0'0'71'0,"0"0"-24"0,0 0-9 15,0 0-16-15,0 0-9 0,0 0-8 16,0 0-1-16,0 0 7 15,0 0-3-15,0 0 5 0,-10 13-7 0,11 14-4 16,5 5 0-16,3 3-2 0,-2 3-1 16,3 6-3-16,-1 3 0 0,2 6-5 15,-2 4-3-15,1-2-9 0,2 2-19 16,-2-7-42-16,2-1-57 0,-1-6-90 16</inkml:trace>
  <inkml:trace contextRef="#ctx0" brushRef="#br0" timeOffset="-56444.76">17967 15675 148 0,'0'0'-114'0</inkml:trace>
  <inkml:trace contextRef="#ctx0" brushRef="#br0" timeOffset="-46413.53">22126 13579 238 0,'0'0'44'16,"0"0"0"-16,0 0-3 0,0 0-8 15,0 0-9-15,0 0-6 0,0 0-5 16,0 0-6-16,0 0-6 0,-7-27-2 16,7 25 1-16,-2 2-3 0,1 0 3 15,-1 14 3-15,-1 7 0 0,2 8-1 0,0 2-1 16,1 0-1-16,0 0-2 0,0-3 1 15,0-2-1-15,0-2 1 0,0-1-1 16,2-1 1-16,0-7 4 0,1 1-6 16,0-1 1-16,0-2-9 0,1 1-10 15,0-2-26-15,-2-8-45 0,-1 0-36 0</inkml:trace>
  <inkml:trace contextRef="#ctx0" brushRef="#br0" timeOffset="-44546.6">21887 14092 93 0,'0'0'40'16,"0"0"1"-16,0 0-3 0,0 0-2 16,0 0 0-16,0 0-7 0,0 0-4 15,0 0-8-15,0 0-8 0,0 0-5 16,-11-21 0-16,9 19 2 0,2 2 0 16,0 0 6-16,0 0-1 0,2 0 4 0,14 0 2 15,5 0 0-15,7 0-3 0,2-1-4 16,2-5-4-16,1-2-3 0,0 1-2 15,1-1 0-15,0 1-2 16,0-1-3-16,0 0-2 0,0 1-2 0,-1 2-4 16,0 2-9-16,-4 2-24 0,0 1-39 0,-9 1-37 15,-5 8-68-15</inkml:trace>
  <inkml:trace contextRef="#ctx0" brushRef="#br0" timeOffset="-44106.86">22019 14350 422 0,'0'0'45'16,"0"0"-12"-16,0 0-11 0,0 0-8 0,0 0-7 15,0 0-2-15,13-79-1 0,-6 73-2 16,0 0-1-16,-4 3-1 0,8 0-1 16,-6 3 1-16,8 0 0 0,2 0-1 15,-4 0 0-15,4 5-1 0,-8 0 0 16,1 2 0-16,1 3 2 0,-4 0 2 0,1 3 0 16,-3-2 1-16,-3 4-2 0,0 4 0 15,-3 1 0-15,-6 6 0 0,-3-5 1 16,-1-2 0-16,2-3 0 15,-4 2-1-15,7-9 0 0,-3 3 1 0,5-4 2 16,-1 2-4-16,3-1 5 0,1-5-6 16,2 1 0-16,1-1 0 0,0 1 0 15,0 4 2-15,7 0-3 0,0-3 1 16,8 0 0-16,2-4 0 0,2-2-2 16,7 0-1-16,-2-5-3 0,2-3-5 0,0 1-8 15,2-3-16-15,-1-3-27 0,4-1-24 16,1-1-35-16,0-2-47 0</inkml:trace>
  <inkml:trace contextRef="#ctx0" brushRef="#br0" timeOffset="-43520.73">22908 13791 330 0,'0'0'58'0,"0"0"-16"0,0 0-15 15,0 0-2-15,0 0-3 0,0 0-7 16,0 0-3-16,0 0-5 0,0 0-5 0,-33-61-3 15,27 61 0-15,-4 5 0 0,-2 8 1 16,-5 8-1-16,4 3 1 0,-1 4 2 16,4-1-2-16,-1 1 3 0,3 1-4 15,2-4-2-15,3 0 1 0,3-3 0 16,0-2 1-16,2-2 0 0,1-4 0 0,5-3-1 16,1-1 0-16,-2-3 0 0,7 1 1 15,1-5 1-15,2-3 1 0,5 0-2 16,0-4 2-16,-2-8-1 15,0-1 2-15,0-4 0 0,1-1 0 0,-5-3 3 16,-1 0-1-16,-1-1 3 0,-4 0-1 16,-2-3-5-16,-3 1 3 0,-2 0-3 15,-3 0 3-15,0 1 5 0,-3 0-3 16,-6 3 3-16,-3 4 0 0,-1 0-2 16,-2 2-1-16,-3 5-1 0,1-2-2 0,4 4 0 15,-3 2 1-15,7 3-3 0,5 0 2 16,-1 2-5-16,0 0-1 0,1 0 1 15,-5 2-2-15,0 8 1 16,3 5 0-16,-2-2-1 0,6 3 0 0,2 3-2 16,0 1 2-16,9 2-1 0,1-2-2 15,5-2 4-15,2-3-13 0,3-1-14 16,0-3-18-16,3-3-33 0,2-1-35 16,-8-4-38-16</inkml:trace>
  <inkml:trace contextRef="#ctx0" brushRef="#br0" timeOffset="-43066.88">23957 13997 457 0,'0'0'52'0,"0"0"-14"0,0 0-7 16,0 0-10-16,0 0-10 0,0 0-5 16,0 0-4-16,0 0-2 0,0 0 0 0,0 0-1 15,-16-25 1-15,30 24-1 0,5 1 0 16,0 0-1-16,1 0-1 0,-1 0-1 15,1 0-4-15,2 0-5 0,4 0-15 16,-4 0-37-16,2 0-52 0,-2 0-91 16</inkml:trace>
  <inkml:trace contextRef="#ctx0" brushRef="#br0" timeOffset="-40969.83">25294 13300 232 0,'0'0'40'16,"0"0"-13"-16,0 0-9 0,0 0-9 15,0 0-5-15,0 0-1 0,0 0-5 0,0 0 1 16,-82-17-3-16,67 21 0 0,4 9 3 16,-5 3 0-16,3 1 2 15,0 3-1-15,1 1-1 0,2-1-2 16,0-2-1-16,4-4 0 0,3 1 1 0,2 0 0 15,1 0 2-15,0 7 1 0,3-6-1 16,4 2 1-16,2-2 1 0,1-1 0 16,0 0 2-16,3-3-1 0,-1 0-1 15,2 0 3-15,-4-2-1 0,0-2 0 16,2 4 1-16,-6-6 1 0,2 4 1 0,-2-4 2 16,-4-3-1-16,1 2 3 0,-3-5 2 15,0 0 3-15,0 0 4 16,0 1 0-16,0 4-2 0,-2-1-6 0,-5 4-5 15,0-2-2-15,-2-3-3 0,-3 1 2 16,8-3-1-16,0 0 0 0,-2-1 0 16,0 0 1-16,-4 0-2 0,0-2 2 15,5-1-1-15,0-3 0 0,2 2 2 16,-1-7-3-16,2-4 0 0,2 0 0 16,2-6 0-16,9 1 0 0,1 0 0 0,3 3 1 15,0-1 1-15,4 1 0 0,-2 4 0 16,3 4 0-16,-6 1 1 15,1 3-1-15,-4 3 0 0,-7 1-1 16,7 1 1-16,-5 0-3 0,4 0 0 0,5 7 0 16,-4 2 0-16,4 6 0 0,-5 0 0 15,-1 2 1-15,-2 1-1 0,-2 2 0 16,-2-7-1-16,-1 5-1 0,-2 2-1 16,0 2 0-16,-5 2-5 0,-2-1 0 15,0-2-4-15,-2 0-5 0,1-1-11 0,-4 0-23 16,2-2-17-16,3-6-27 0,-2 0-8 15,5-4-10-15</inkml:trace>
  <inkml:trace contextRef="#ctx0" brushRef="#br0" timeOffset="-40784.92">25422 13488 262 0,'0'0'58'16,"0"0"-14"-16,0 0-11 0,0 0-8 0,0 0-7 15,0 0-6-15,0 0-6 0,0 0-7 16,0 0-4-16,0 0 1 0,-9-61-3 16,10 60-2-16,5 1-7 0,7 0-11 15,5 0-13-15,-3 3-27 0,5 6-17 16,-6-1-15-16</inkml:trace>
  <inkml:trace contextRef="#ctx0" brushRef="#br0" timeOffset="-40381.95">25582 13532 323 0,'0'0'40'16,"0"0"-15"-16,0 0-14 0,0 0-10 15,0 0-1-15,0 0 3 0,0 0 1 16,0 0 3-16,0 0-1 0,54 44-2 16,-44-32 1-16,-3-3-3 0,-1 2 0 0,-2-1 1 15,-1-1 0-15,1 3 1 0,-4-1 2 16,0 7 2-16,-2-4 0 0,-3 1 2 15,-4-3 1-15,1-2 0 16,-1-3 1-16,3-1-3 0,3-3 4 0,3-3 1 16,-1 0 2-16,-3 0-4 0,-2 0-4 15,-2-1 1-15,0-4 2 0,5-5 0 16,2-6-2-16,1-2-3 0,1-8-6 16,10 1-3-16,3-1 3 0,3-2-1 15,0 5 1-15,0-1-1 0,1 9 0 0,-1-1 0 16,-6 7 0-16,1 2-1 0,-3 4 1 15,-5 2 0-15,7 1 0 0,0 0 0 16,4 1 0-16,2 7-1 0,-4 1 1 16,0 5-1-16,-4 1-2 0,-1 3 2 15,0 3-2-15,-1-1 1 0,-4 1-6 16,0-4-7-16,-1 2-13 0,0-1-13 16,-1-6-26-16,1 9-32 0,-1-9-14 15,1 3-33-15</inkml:trace>
  <inkml:trace contextRef="#ctx0" brushRef="#br0" timeOffset="-39253.16">26207 13366 260 0,'0'0'54'0,"0"0"-10"15,0 0-6-15,0 0-10 0,0 0-5 0,0 0-5 16,0 0-5-16,0 0-3 0,0 0-5 15,0 0 0-15,9-60-2 0,-5 57 0 16,7 1-2-16,1 2 0 0,1 0 0 16,1 2-1-16,0 4-1 0,-5 1 1 15,2 3 1-15,-4 0 1 0,1 1 1 16,-3-2 0-16,-1 4 0 0,1-2 3 16,-4 0 0-16,-1 7 1 0,0-1-1 15,0 5-1-15,-6-2 0 0,-3 2-1 16,1-3-4-16,-1-1 1 0,0 1-2 0,0-2 0 15,3-5 1-15,0 1-1 0,3-4-1 16,1-4 0-16,1 1-4 0,1-6 1 16,0 0 1-16,0 0-1 0,0 5 3 15,0 0 2-15,0-1 0 0,3 3 0 16,1-6 0-16,11-1-1 0,4 0 1 0,4-5-2 16,8-9 2-16,0-1-1 0,-1-2 1 15,2-1 1-15,0-2 1 0,-2 1-2 16,1 0 2-16,-3 1 1 15,-2 1 1-15,-1 0-1 0,-5 1 0 0,-1-1 0 16,-3 0 3-16,-4 5-1 0,-2 0 3 16,-4 4 5-16,-2 0-1 0,1-2-1 15,-3 6 1-15,1-1-3 0,-3-1 1 16,0 0 1-16,0 0-2 0,0 1-3 16,0 5-1-16,0-1-4 0,0 1-1 0,0 0-1 15,0 0-1-15,-8 1 1 0,-4 10 1 16,0 5 0-16,-1 2-3 15,5 3 2-15,0 2-1 0,2 1-1 0,-1 2 1 16,3-1 1-16,1 1-2 0,2-8 2 16,1 1-1-16,0-6 0 0,0 0 0 15,0-1 0-15,0-8 0 0,0 5 1 16,1-4 0-16,1-2 1 0,5 0 1 16,3-3 0-16,3-5-1 0,4-7 0 15,1-4 0-15,0-6 0 0,1-2 1 0,3-5 0 16,-2 2 1-16,-2-2 0 0,0 3 1 15,-3 1 1-15,-1 1 0 0,-4 3 0 16,-4 6 1-16,0 0-1 16,-5 4 0-16,-1-2-2 0,0-5 1 0,-4 1-2 15,-8-3-4-15,-1 2 5 0,-2 4-6 16,-3 2 5-16,-1 3 0 0,5 3 0 16,-2 1 0-16,6 4 1 0,-3-1-3 0,1 2-1 15,2 0 0-15,-4 5-1 16,5 5 5-16,-4 7-3 0,6 0 4 0,2-4-5 15,3 4 0-15,2 0 0 0,0-2 0 16,5 5-1-16,4-5 1 0,4-3-1 16,0-3 1-16,-2-2 0 0,3-3 0 15,4-1 0-15,0-2-5 0,0-1-5 16,0 2-5-16,1-2-9 0,-1 0-16 0,6 0-19 16,-1 0-32-16,-2 0-39 0,-6 0-76 15</inkml:trace>
  <inkml:trace contextRef="#ctx0" brushRef="#br0" timeOffset="-38390.96">25258 14197 47 0,'0'0'0'0,"0"0"31"16,0 0-31-16,0 0 40 0,0 0 19 15,0 0 4-15,0 0-4 0,0 0-3 16,0 0-14-16,0 0-10 0,-42-52-8 16,42 52-6-16,0-1-1 0,0-4-2 15,3-2-3-15,10-1 1 0,9-1-2 0,7 1 2 16,5 1-3-16,9 1 0 0,6-4-3 15,5 2-4-15,7-4 0 0,4-1-3 16,3-1 1-16,2 2-1 0,0 0-1 16,0-1-1-16,-1 0-1 0,1 1-3 15,-1 0-4-15,-1 0-8 0,-3 1-16 16,0 1-27-16,-2 2-30 0,-3 1-30 16,-3-1-50-16</inkml:trace>
  <inkml:trace contextRef="#ctx0" brushRef="#br0" timeOffset="-34472.79">25880 14391 207 0,'0'0'59'0,"0"0"-5"0,0 0-4 15,0 0-9-15,0 0-10 0,7-77-4 16,-7 72-4-16,0 5-5 0,0-1-8 0,0 1-6 16,0-2-2-16,0 2-3 0,0 0 2 15,0 0 1-15,-1 12-2 0,-2 3 0 16,2 9 0-16,1-2 0 0,0 2 1 15,0 0 0-15,1 2 1 0,3 0 3 16,0-2-5-16,1-1 4 0,1-3-3 16,-2-5-2-16,3-1 2 0,2-2-2 15,-3-5 0-15,2 3 0 0,-2-4 1 16,-3-5 0-16,7 1 1 0,0-2 0 16,5 0-1-16,1-8 1 0,-1-4-1 0,-1-5 0 15,1-1 0-15,0-4-4 0,1-3 4 16,0 0-2-16,-1 0 4 0,0 1 1 15,-2 2 1-15,-3 7 8 0,-4 5 6 16,-3 7 1-16,-3 3 1 0,0-1-7 16,0 1-6-16,1-2-5 0,1 2-3 0,-2-2 0 15,0 2 0-15,1 0 1 16,-1 4 1-16,0 12-3 0,0 7 1 16,0 7-3-16,-4 1 0 0,0 2 2 15,-1 1-6-15,2 3-4 0,2-1-12 0,1-1-29 16,0 0-40-16,0-1-54 0,6-2-113 15</inkml:trace>
  <inkml:trace contextRef="#ctx0" brushRef="#br0" timeOffset="-32833.91">27556 13027 189 0,'0'0'62'15,"0"0"-5"-15,0 0-10 0,0 0-13 0,0 0-7 16,0 0-10-16,0 0-2 0,0 0-8 16,0 0-2-16,0 0-3 0,-45-58-5 15,44 56 2-15,1 2 0 0,0 0 2 16,0 0 1-16,1-1 1 0,12 1 1 16,3-2-2-16,1 0 1 0,-1 1 1 0,2-2 0 15,-1 2-1-15,0-2 1 0,1 0 0 16,-8 2 2-16,2-3 0 0,0 1 0 15,-6 1-1-15,6 2-2 0,-6 0 0 16,5 0 1-16,-1 0-3 0,-2 0 2 16,1 4-2-16,-3 3 3 0,5 3 0 15,-4 1 0-15,4 6 0 0,-2 0 2 16,0 1-2-16,-2 2 2 0,-1 4 0 16,-1 2 1-16,0 2-2 0,-2 6 2 15,1 4 1-15,0 6-7 0,-1 4 3 0,-1 7-2 16,1 6-1-16,-2 4 1 0,-1 2-2 15,1 1 2-15,-1-1-4 0,0-3 2 16,2-3 5-16,1-5-3 0,0-4 2 16,0-4-4-16,0-4-1 0,-2-5 0 15,2-1 0-15,-3-3 1 0,3-1-1 0,-3-1 0 16,0-1 0-16,0-2 0 16,0-3 0-16,0-10-2 0,0 1 0 0,0-3 0 15,0-2-1-15,0 1-3 16,0-2-3-16,0 6-2 0,-3-7-6 0,-3 5-11 15,-3-2-27-15,-2 1-34 0,-9 3-51 16</inkml:trace>
  <inkml:trace contextRef="#ctx0" brushRef="#br0" timeOffset="-31870.62">20978 13576 341 0,'0'0'57'0,"0"0"-13"16,0 0-7-16,0 0-5 0,-18-90-8 15,11 75-5-15,0 5-3 0,3 2-4 16,-4 1-2-16,2-1-5 0,-3 0-2 15,-6 1-1-15,-1 4-2 0,-6-2 0 16,-2 5-1-16,-5 0 0 0,-2 8 0 16,-2 1 0-16,0 3 0 0,0 0 1 15,-2 0 0-15,3-1 1 0,2 1 0 16,5-3 0-16,7-3-1 0,7-1 2 16,7-4 0-16,4-1 0 0,0 0-1 0,0 0-2 15,0 2-1-15,-3-2 1 0,3 0 1 16,-1 1-1-16,1-1 0 0,0 5 1 15,1 4-1-15,9 2 1 16,-1 4-1-16,0 2 2 0,2 1-1 0,-2 1 1 16,1 4 0-16,0 2 0 0,-1 0-1 15,-3 6 1-15,-2 2-1 0,-1 4 3 16,-2 1 5-16,-1 2-5 0,0 4 6 16,-1 2-5-16,-6 3-3 0,-2 2 2 15,0 4-2-15,-1 1 0 0,3 2-1 0,0-2 0 16,4-1 0-16,1-2 1 0,2-3 5 15,0-2-4-15,5 1 2 0,2-4-2 16,3 2-3-16,4-2 1 0,0-1 0 16,1-2-1-16,1 1-1 0,2 0 1 15,-1-1-2-15,2 0 1 0,1-3-2 16,-3-2 1-16,4-1-3 0,0-6 1 16,0-2-4-16,3-4-7 0,4-3-16 15,2 1-28-15,3-4-57 0,6 2-73 16</inkml:trace>
  <inkml:trace contextRef="#ctx0" brushRef="#br0" timeOffset="-30846.18">28292 14695 206 0,'0'0'54'0,"0"0"-8"16,0 0-8-16,0 0-8 0,0 0-8 15,0 0-8-15,0 0-3 0,-84-25 0 16,64 39-1-16,4 2-2 0,3 0-3 16,1 2-1-16,5 2-1 0,-1 1 3 15,5-6-1-15,0 2 1 0,1-6-3 0,2 3-1 16,0-2-2-16,0-2 3 0,5 4-1 15,0-7 2-15,7 1 1 0,4-8 0 16,6 0-3-16,7-9 2 0,-1-3-2 16,1-5 0-16,-1-1 2 0,-2 0-3 15,-4-1 5-15,-5-1 1 0,-4 2 5 0,-5 5 2 16,-5-1 2-16,-3-1-1 16,0 0-1-16,-9-2-2 0,-5 4-3 15,0 2-5-15,-6 3-6 0,-3 5-4 16,0 3-5-16,2 2-8 0,-1 7-32 0,5 5-64 15,6 2-159-15</inkml:trace>
  <inkml:trace contextRef="#ctx0" brushRef="#br0" timeOffset="-29462.12">28166 12644 244 0,'0'0'55'0,"0"0"-9"15,0 0-7-15,0 0-4 0,0 0-7 16,0 0-5-16,0 0-3 0,0 0-3 16,0 0-6-16,-7-44-3 0,7 42-4 0,0-3-2 15,0-2-1-15,0-3-2 0,6-2 0 16,-1 6 1-16,7-4 1 0,4 5-1 15,3-2 3-15,5 1-5 16,2 0-2-16,0 0 4 0,0 3-5 0,-2 0 5 16,0 3 4-16,-2 0-4 0,-3 4 3 0,-2 4-3 15,-7 0-1-15,0 4 1 16,-5 2-1-16,-4 4 1 0,-1 4 1 16,-3 3 1-16,-10-1 1 0,-3 0-1 15,-2-1-2-15,-4 1 1 0,1-2-2 0,1-3 2 16,3-1-2-16,4-7 0 0,6-5-2 15,4 0 1-15,3-6-1 0,0 0 0 16,0 0 1-16,0 2-1 0,7 3 1 16,10-4 1-16,5-1 0 0,4 0-1 15,0-3 0-15,0-5-1 0,-1 1-2 16,-5-1 2-16,-1 1-1 0,-1-3 0 16,-1 2 3-16,1-5-2 0,0 1 0 15,2-2 0-15,1-1 0 0,-2 0 3 16,0-2 1-16,-3 2 1 0,0 0 2 0,-6 4 0 15,-2 1 5-15,-2 2 1 0,-4 4 2 16,1 1-1-16,-3 3 0 0,0-2 0 16,0 2-2-16,1-2-1 0,-1 1-3 15,0 1-3-15,2-2-1 0,-2 2 0 16,0 0-1-16,0 0 1 0,-3 0-2 0,-3 8 0 16,-4 2 1-16,3 4 0 0,-2 2-1 15,2 0 1-15,-2 0-1 0,3-6 0 16,1 4 1-16,-1-2 0 15,3-1 0-15,-4 2 0 0,4-5 1 0,1-4-1 16,1 1 0-16,1-5 1 0,-1 0 1 16,1 0 3-16,0 2 1 0,-2-1 1 15,2-1 1-15,0 1-2 0,0-1-1 16,0-1-1-16,2-10 1 0,5-6-3 16,3-4 1-16,0 0 0 0,0 1-1 0,2-1-1 15,-2 3 1-15,0 0-2 0,0 1 1 16,-3 6-2-16,-2 4 1 0,-2 4-1 15,-3 3 0-15,0-2-1 16,0 2 0-16,5 0 0 0,4 0 2 0,1 8 0 16,2 4-1-16,-1 5 1 0,-4-1 0 15,-1 3-2-15,2 0 1 0,-1 1 0 16,-2 0-1-16,0-2 1 0,-1-5 0 16,1 1 0-16,-2-4-1 0,-1-2 0 15,2 2-2-15,-2-6-1 0,-1 1-3 0,-1-5-4 16,0 0-16-16,0 0-33 0,0 0-63 15,0 1-75-15</inkml:trace>
  <inkml:trace contextRef="#ctx0" brushRef="#br0" timeOffset="-29272.59">28703 12497 335 0,'0'0'56'0,"0"0"-11"15,0 0-16-15,0 0-11 0,0 0-8 16,0 0-3-16,0 0-6 0,0 0-2 16,0 0-4-16,0 0 0 0,81-50-3 15,-57 50-4-15,5 1-8 0,2 4-19 16,1-2-38-16,3 2-37 0,0-4-58 0</inkml:trace>
  <inkml:trace contextRef="#ctx0" brushRef="#br0" timeOffset="-29145.12">29220 12479 416 0,'0'0'33'0,"0"0"-20"16,0 0-15-16,0 0-11 0,0 0-35 16,0 0-123-16</inkml:trace>
  <inkml:trace contextRef="#ctx0" brushRef="#br0" timeOffset="-26102.96">25397 15149 128 0,'0'0'47'0,"0"0"-1"0,0 0 1 16,0 0-1-16,0 0-5 0,0-81-8 16,3 57-9-16,0-2-2 0,1-3-3 15,2-4 0-15,3-8-2 0,4-5-2 16,3-7-3-16,4-5 0 0,4-4 2 0,5-4-4 16,4-9-6-16,4-4-1 0,3-6-5 15,3-6 1-15,0-1 3 0,0-2-2 16,-1-2-5-16,1-3 2 15,3-4-3-15,-1-4 1 0,4 1 3 0,-4 3-2 16,1 4 2-16,-5 7-1 0,-2 4-5 16,-2 4 5-16,-2 7-1 0,-1 2 2 15,-4 9 2-15,0 8-5 0,-2 6 0 16,-2 12 1-16,-3 4 2 0,0 9 0 16,-3 6 1-16,-2 6-1 0,-5 6-4 0,-6 3-2 15,-3 4-11-15,2 2-9 0,4 0-19 16,3 6-26-16,-1 2-24 0,-4 7-48 15</inkml:trace>
  <inkml:trace contextRef="#ctx0" brushRef="#br0" timeOffset="-15185.27">15944 14684 10 0,'0'0'10'0,"0"0"0"0,0 0-2 15,0 0-1-15,0 0-1 0,0 0-3 16,0 0-2-16,0 0-2 0,0 0 0 0,0 0-1 15,-14-8 1-15,12 8 2 0,1 0-1 16,-1 0 3-16,1 0-1 0,-1 0 1 16,1 0 0-16,-1 0 4 0,1 0 0 15,-1 0 3-15,1 0-3 0,-2 0-1 16,3 0-4-16,-1 0 0 0,-1 0-1 16,1 0-1-16,-2 0 0 0,2 0 0 15,-1 0 1-15,1 0-1 0,-1 0 0 16,1 0 0-16,-1-1 0 0,1 1-2 15,-1 0-2-15,1-2-6 0,-1 2 0 0,1 0-1 16,1 0-6-16,-1 0 0 0,1 0-17 16</inkml:trace>
  <inkml:trace contextRef="#ctx0" brushRef="#br0" timeOffset="-14620.85">17756 14539 111 0,'0'0'31'16,"0"0"-8"-16,0 0-12 0,0 0-3 16,0 0 1-16,0 0-1 0,0 0 2 15,0 0 0-15,0 0-3 0,0 0-2 16,-39-41-4-16,38 40-3 0,1 1-6 16,-2 0-8-16,2-1-13 0,-1 1-7 0,1-2-1 15,-2 2-7-15,2 0-15 0</inkml:trace>
  <inkml:trace contextRef="#ctx0" brushRef="#br0" timeOffset="-11161.8">18197 13122 48 0,'0'0'32'0,"0"0"6"0,0 0-2 16,0 0-4-16,0 0-9 0,0 0-3 15,0 0-5-15,0 0-1 0,0 0-4 0,-38-65-1 16,31 59-4-16,-6-4 1 16,0 3 0-16,-3 1-1 0,-7-3-1 15,1 2 0-15,-2 2-1 0,-5 1 2 16,-2-1 2-16,-2 0 1 0,-3 2-2 0,-1 0-2 15,-4 1-4-15,2 1 0 0,-9 1 2 16,0 0 2-16,-4 0 2 0,-1 1-1 16,-1 3 1-16,1 0-3 0,-3 3-1 15,-4 0 2-15,-2-2-2 0,-6 2 2 16,-3 1 0-16,-4-2 0 0,0 0 1 0,-2 0 1 16,5 0 1-16,-2 0 0 0,0-1-3 15,-1 4 2-15,-6 0-2 0,-3 1 2 16,-2 1-1-16,-1 3-2 15,-3 1-2-15,-1 2 0 0,-2 2 5 0,-1 2-6 16,-4 2 3-16,-1 1-3 0,-3 1-2 16,1-2 3-16,-2 1-1 0,1 0 3 15,-3 0-2-15,-3 2 2 0,-1 2-2 16,3 0 1-16,0 4-1 0,2 0 1 16,1 1-1-16,0 2 1 0,0-1-2 0,3-1 2 15,4 1-2-15,4-1 2 0,2-3-2 16,2 1 2-16,0-4-1 0,1 2 2 15,4-2 5-15,1 2-3 16,11-2 4-16,3 1-3 0,6-1-3 0,4-1-2 16,5 0 1-16,2-1-1 0,6 1-2 15,2 1 1-15,5 1-2 0,2 1 2 16,1 3-1-16,5 1-1 0,0 3 0 16,4 2 1-16,0 4 0 0,4 1-1 15,0 0 1-15,1 1-1 0,3 3 4 0,-1 3-1 16,2 3 4-16,1 2-2 0,0 4-3 15,3 4-1-15,1 0 0 0,1 4-1 16,4 0-2-16,1-2 3 0,0 0 4 16,6-3-3-16,0 1 2 0,0-3-2 15,4 3-4-15,5 0 4 0,0 4-5 0,8 0 2 16,-1 1 0-16,4-3 0 0,6 2 7 16,3-5-3-16,5-1 2 15,3 0-3-15,5-2-1 0,6 0 1 16,4 4-1-16,4-1 2 0,1-2-4 0,5 0 2 15,2-3-4-15,3-6 2 0,4-1 4 16,3-3 0-16,6-4 4 0,6-2-1 16,4-7-3-16,4-4 0 0,6-5 0 15,4-6 1-15,6-2-4 0,4-5 4 16,2-3-4-16,4-2 2 0,3-3 2 0,0-3-2 16,1 1 0-16,2-2 2 0,2 0-2 15,0 0 0-15,-1 0 0 0,0 0 0 16,1-2-2-16,-4-1 2 0,-3 1 0 15,2 0-2-15,0-3 4 0,0 2 0 16,0-3 1-16,-3-3-2 0,1-3 1 16,-5-4-2-16,4-4 3 0,-4-7 1 15,1-3 1-15,0-2-3 0,0-4-2 16,-4-3 0-16,1-2-1 0,-1 0 4 16,-3 3 2-16,-3-3-3 0,-4 0 0 0,-5 1-1 15,-4-1 2-15,-4 2-2 0,-5 1 3 16,-4 1-2-16,-6 1-1 0,-5 1 0 15,-7 1 1-15,-3-3-1 0,-7 0 3 16,-4-2-1-16,-2-3-4 0,-1-3 4 16,-1-3-4-16,-2-2 4 0,-3-4 3 15,-3 2-4-15,-3-3 3 0,-3 3-3 16,-4 0 0-16,-4 5-2 0,-5 0 0 16,-4 2 0-16,-4 0-4 0,-5-1 3 15,-2-1-4-15,-3-1 4 0,0 0 2 0,-8 0-1 16,-2-3 1-16,-4 0-1 0,-1 1 2 15,-3 0 0-15,0 1 1 0,-4 0 1 16,2-1-1-16,-2 0 0 0,1-4-2 16,1-1 0-16,-1-3-3 0,2-2 2 15,5-2 2-15,-2 2-1 0,4 3 2 0,1 5-2 16,2 5 0-16,-1 3 0 16,-1 6 0-16,-1 2 0 0,-2 2-1 15,-1 1-2-15,-4 1-2 0,-1 2 1 16,-5-1-1-16,-2 2 4 0,-3 1-1 0,-4 1 2 15,0 2-1-15,-3-1 1 0,0 0 1 16,1 2-1-16,-2-2 2 0,2 0-2 16,-2 1 0-16,0 0-1 0,-2 1 1 15,3 0-1-15,-1 2 1 0,3 1-1 16,2 2 1-16,5-1 0 0,1 1 0 0,4 4 1 16,0 0-1-16,1 2 0 0,3 1 0 15,-1-1-3-15,1 1 3 0,-1 0-1 16,-3 1-1-16,0 0 1 0,0 1 0 15,-3-1-1-15,0 1 1 0,0-2 0 16,1 1 0-16,2 2-2 0,1-1-7 16,1 0 0-16,4 4-13 0,0 2-8 15,0 2-26-15,-2 2-38 0,-8 0-31 16,1 8-52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31T04:47:35.5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343 16449 181 0,'0'0'48'0,"0"0"-5"15,0 0-5-15,0 0 1 0,0 0-5 16,0 0-2-16,0 0-2 0,0 0-6 15,-71-77-4-15,68 75-4 0,3 2-8 0,0-1-4 16,0 1-1-16,-3 0-3 0,2 0 3 16,-2 11-2-16,1 7-1 0,2 4 2 15,0 6 2-15,0 3-4 0,3 0 6 16,0 4-5-16,-1 0 0 0,1 2 2 16,-2 2-5-16,-1 2 0 0,0-2-2 0,0-1 0 15,0-1 0-15,0-4 3 0,0-4-4 16,2-8 1-16,-2-9 0 15,1-6-1-15,-1-6 2 0,0 0 4 16,0 0 1-16,2 0-2 0,-1 0 1 0,2-13-1 16,-2-7 2-16,0-7 0 0,-1-1-1 15,0 1-1-15,-5 0 2 0,-2 1-2 16,-2 2 2-16,-1 1 0 0,-2 3 3 16,1 2-2-16,-2 2 0 0,3-4 0 15,-1 1-2-15,2-1 1 0,0-1 0 0,3 0-1 16,1 4-2-16,4 2 0 0,1-5-5 15,1 5 6-15,7-3 0 16,2 3 1-16,4 1 1 0,1 3 1 16,5 1-1-16,3 1 0 0,2 4-1 0,1 5-1 15,0 0 0-15,1 2 1 0,-2 8 0 16,-2 5 0-16,-1 5 3 0,-2 2-4 16,-1 3 5-16,-2 6-6 0,2-1 1 15,-5 2-5-15,1 0 0 0,-4 0 1 16,-2 1-3-16,-2-4 4 0,-5 1 0 0,-2 2-2 15,-2-3 1-15,-8 0 2 0,-1-1 1 16,-7-5 3-16,-1-3-1 0,-7-5 1 16,-1-1-1-16,-5-6 4 0,0-4 3 15,0-4-1-15,4-3 0 0,2-6-3 16,3-6-2-16,5-2-1 0,4 7-2 16,6-4-3-16,4 8-2 0,4-8-7 15,0 1-3-15,9 2-2 0,8 0-5 16,6 7 4-16,3 4-3 0,5 0-19 15,1 1-4-15,2 9-12 0,-1-3-9 0,1 2 5 16,-3 2-5-16,1-4 5 0</inkml:trace>
  <inkml:trace contextRef="#ctx0" brushRef="#br0" timeOffset="435.17">20840 16740 271 0,'0'0'64'16,"0"0"-13"-16,0 0-12 0,0 0-9 15,0 0-6-15,0 0-2 0,0 0-5 16,0 0 0-16,0 0-5 0,0 0 2 0,11-43 0 16,-10 43 1-16,-1-3-3 0,0 2 0 15,0-1-2-15,0 1-1 0,0-1-3 16,0 2-3-16,0-2-3 0,-7 2-2 16,-6 0 1-16,-3 8-1 0,-3 3 1 15,4 2 1-15,7-2-2 0,-1 3-3 0,6-5 3 16,2 2-6-16,-1 8 2 0,2 1-1 15,0 1 0-15,3-1 0 0,3-4 1 16,0-3-2-16,1-1 3 16,-1-8 1-16,1 2 0 0,3 0 2 0,-3-2 2 15,2-2-2-15,-4 0 3 0,3-2 0 16,1-2 1-16,1-5 2 0,2-7-1 16,-1 1-1-16,-1-3 0 0,-1-3 1 15,1 0-1-15,-1 3 0 0,-2-4 2 16,1 1-1-16,-2 8 1 0,0-1 0 0,-3 1-1 15,0 0 0-15,0 0 2 0,-2 9-3 16,1-5 1-16,-2 3 0 0,0 0-3 16,-5-5 0-16,1 2-1 0,-5 5-3 15,-1-3 2-15,-1 5-2 0,-5 0-4 16,1 0-5-16,1 3-18 0,1 1-50 16,4 1-59-16,5-4-136 0</inkml:trace>
  <inkml:trace contextRef="#ctx0" brushRef="#br0" timeOffset="958.62">22119 16756 120 0,'0'0'27'0,"0"0"-3"15,0 0 8-15,0 0 9 0,0 0 2 16,0 0 3-16,0 0-9 0,0 0-4 16,0 0-9-16,0 0-3 0,-26-31-4 15,26 15-1-15,0 5 1 0,1-6 1 16,1 8-2-16,-2-1 0 0,0-4-2 16,0 4 2-16,0-1 0 0,-2 2-1 15,-2 0-4-15,1 4 1 0,2 2-7 16,-4 1-2-16,1 0-3 0,-1 0-2 0,2 1 1 15,-2 1-2-15,-1 3 0 0,-3 7-1 16,-1 8 2-16,2 4-3 0,5 3 2 16,1 0-2-16,2 2-3 0,0-1 1 15,2-1-2-15,4 2-4 0,2 0-4 16,1-7-5-16,2 0-5 0,4-5-4 16,2-11-18-16,3-4-17 0,2-3-5 15,2-12-16-15,0-6 17 0,-1-4-1 16,-1-2 14-16</inkml:trace>
  <inkml:trace contextRef="#ctx0" brushRef="#br0" timeOffset="1129.07">22072 16479 195 0,'0'0'42'15,"0"0"-10"-15,0 0-4 16,0 0-11-16,0 0-9 0,0 0-13 0,0 0-13 15,0 0-10-15,0 0-14 16,0 0-8-16,-43-24-12 0,54 24-11 0</inkml:trace>
  <inkml:trace contextRef="#ctx0" brushRef="#br0" timeOffset="1350.62">22389 16427 292 0,'0'0'73'0,"0"0"-5"15,0 0-4-15,0 0-17 16,0 0-12-16,0 0-8 0,0 0-8 16,0 0-6-16,0 0-6 0,12-27-4 0,-12 25-1 15,0 2-2-15,3 0 2 0,4 15-1 16,-1 8 0-16,2 10 5 0,1 5-6 16,0 4 3-16,-2 3-6 0,-1 4-3 15,0 1-1-15,-2 1-6 0,1-1-7 16,-2-3-19-16,2-4-29 0,-4-15-55 0,1-5-46 15</inkml:trace>
  <inkml:trace contextRef="#ctx0" brushRef="#br0" timeOffset="1512.94">22310 16688 487 0,'0'0'54'16,"0"0"-20"-16,0 0-15 0,0 0-14 15,0 0-5-15,0 0-3 0,0 0-4 0,0 0-6 16,82-48-12-16,-46 48-29 0,2 0-65 16,5 0-71-16</inkml:trace>
  <inkml:trace contextRef="#ctx0" brushRef="#br0" timeOffset="2667.1">23772 16529 364 0,'0'0'59'0,"0"0"-10"16,0 0-18-16,0 0-6 0,0 0-14 0,0 0 1 15,0 0 1-15,0 0-6 0,0 0 2 16,0 0-6-16,-81 13 0 0,73 10 0 16,4 2-3-16,1-2 2 0,2 4-3 15,1-5-1-15,0 1 1 0,1-2-1 16,6-2-1-16,1-1 2 0,3-5-1 0,-4-2 1 16,5-4-2-16,4-2 1 0,-2-4 2 15,8-1-1-15,-3 0 1 16,-2-7 1-16,-1-5 0 0,0-4 0 15,0 0 1-15,-2-2-1 0,2 0 3 0,-3-1 0 16,2 1-1-16,-2 2 2 0,-4 3-2 16,-2 1 3-16,0 4 0 0,-4 0 1 15,1-1-3-15,-2 3 0 0,2-4 0 16,-3 5-3-16,1-1 4 0,-1 2-3 16,-1 4-1-16,0-2 1 0,0 2-2 0,0 0 0 15,0 0 0-15,2 2 1 16,2 7-3-16,2 4 1 0,-3-2-1 15,2 6-1-15,-2-2-1 0,2 4 3 16,-1 0-2-16,1-1 1 0,1 0-2 0,-1-5-1 16,-1 0-1-16,4 3-3 0,-4-11 2 15,6 9 1-15,-3-6-3 0,-4-7 3 16,7 1 1-16,2-2 2 0,4-7 4 16,4-4 3-16,-4-6 0 0,-2-1 1 15,-2-2 2-15,-2-3-1 0,-3 0 2 0,-2 1-2 16,-4 0 1-16,-1 5-2 0,0-4 0 15,0 1-1-15,0 5-4 0,0-4 3 16,-1 5-5-16,1 8 5 16,0 1 1-16,0-2-2 0,0 1-1 0,0 1-1 15,0 0-1-15,0 5 1 0,0-2 0 16,0 0-1-16,4 1 0 0,6 1 1 16,4 0-1-16,-2 5 1 0,4 5 5 15,-1 5-6-15,-3 3 4 0,2-1-4 16,-3 4-1-16,2 0 1 0,0 1-2 0,-2-1 0 15,0-2-1-15,-2 2-1 0,-4 1 3 16,1 1 1-16,-3-9-1 0,-2 4 1 16,-1-2-1-16,-1 2 0 0,-8 2 2 15,-1-1 0-15,3-10 0 0,-5 2 1 16,4-9 1-16,-1-2 1 0,-4 0 0 0,0-6-1 16,0-6 1-16,1 0-1 15,5-7 1-15,0 3-2 0,4 1 2 16,0-4-3-16,3 1 1 0,0 1-1 15,0-6 2-15,1 8-2 0,5 3 0 0,3-1 2 16,4 4-2-16,4-2 0 0,2-1 0 16,0 5-1-16,1 0 0 0,0 3 2 15,-5 1-1-15,2 1 1 0,-7 2-2 16,5-3 0-16,2 3 2 0,-4 0 0 16,3 0-1-16,0 0 3 0,-7 5-4 0,5 2 1 15,-1 2 1-15,-3 0-2 16,5 5 2-16,-5 0-1 0,-1 2-2 15,-1-3 1-15,-1-2 0 0,1 1-1 16,-1 0 0-16,-3-2-1 0,5 4-2 0,-6-5-1 16,-2-4-6-16,2 1-9 0,-3-6-12 15,0 0-21-15,0 0-38 0,0 1-28 16,0 3-30-16</inkml:trace>
  <inkml:trace contextRef="#ctx0" brushRef="#br0" timeOffset="2829.28">24545 16395 188 0,'0'0'32'0,"0"0"-8"16,0 0-10-16,0 0-10 0,0 0-8 16,0 0-12-16,0 0-8 0,0 0-14 15,85-33-19-15,-73 43-30 0</inkml:trace>
  <inkml:trace contextRef="#ctx0" brushRef="#br0" timeOffset="3691.13">24801 16565 441 0,'0'0'50'0,"0"0"-18"0,0 0-15 16,0 0-7-16,0 0-8 0,0 0 1 15,-54 91-3-15,46-73-1 0,2-2 1 0,2-1-2 16,1-3 1-16,0-2 0 0,0 3 2 16,2-10 0-16,1 2-2 0,0-5 2 15,-2 0 0-15,2 0 3 0,0 2 2 16,-1 0 3-16,1-2-1 0,0 0 0 16,0 0-2-16,0 0-3 0,0-9 0 0,1-5-1 15,6-4-1-15,2 1 3 16,2 2-1-16,3-1-2 0,-1 4 1 15,3 1-2-15,-6 6-1 0,4-3 2 16,-5 5-1-16,3 2-1 0,5 0-1 0,-2 1 0 16,3 1 0-16,-2 6-2 0,1 3 2 15,-1-2 1-15,-1 1-2 0,-1 4 1 16,2-6-2-16,-1 2-3 0,-2-4-1 16,1 1-5-16,3-3-2 0,0-2 1 15,6-1-3-15,-2 0 1 0,1 0-2 0,-3-4 6 16,-5-2 8-16,-1 0 5 0,-5 0 8 15,0-1 2-15,-1-2 6 16,-2 0 2-16,-1 0 4 0,-3-1 0 16,1 0-1-16,-2-2 0 0,0-4 0 0,0 5-3 15,-2-3-2-15,1 4-3 0,0 5-4 16,-1 0-3-16,2 5 1 0,0-1-6 16,0 1-2-16,0-2-2 0,-1 2-2 15,-2 0 2-15,-2 7 1 0,-1 5 1 16,0 6-3-16,1 0 2 0,2-3-3 0,0 2 0 15,0-6-2-15,2 1-2 0,-1 2 0 16,2-8-1-16,0 0 0 0,0-6 2 16,0 0 3-16,0 0 0 15,0 0 7-15,8-2 0 0,2-7 2 0,4-6 1 16,-5-1 1-16,-2-3 0 0,2 2 1 0,-5 2-2 16,1 3 1-16,-1-3-2 15,0 6-1-15,-1 0 0 0,0 7-2 16,1-2-2-16,-1 3 0 0,6-2 0 15,4 3 0-15,1 0 0 0,2 11-2 0,0 3 0 16,-3 4-1-16,0 1 3 0,-4 4-3 16,-2 2 3-16,-1 2-3 0,-2 6 0 15,-1 4-1-15,-3 6 2 0,0 0-2 16,0 4 0-16,-1 2 1 0,-6-2 2 16,-2-3-1-16,0-1 2 0,-4-2-3 0,2-2-1 15,-3-9 18-15,-1-1-14 0,0-6 15 16,2-8-14-16,1-5 0 15,3-6 1-15,-2-4 0 0,-2-2 2 16,-1-7-16-16,-2-9 14 0,2 0-15 0,3-1 16 16,4-4-1-16,3-3-1 0,1-2 1 15,3 0-3-15,3-4 1 0,5 0-4 16,6-2 0-16,3-2-4 0,3 1-8 16,6-4-23-16,5 4-82 0,2 0-99 15</inkml:trace>
  <inkml:trace contextRef="#ctx0" brushRef="#br0" timeOffset="4835.58">26441 16700 162 0,'0'0'53'0,"0"0"-3"0,0 0-7 0,0 0-2 16,0 0-10-16,0 0-7 0,0 0-6 15,0 0-8-15,0 0-3 0,-33-48-3 16,44 26-1-16,4 1 1 0,4-2-4 16,-1 0 1-16,3-3-1 0,-1 1-3 15,1 0 4-15,-2 0-2 0,2 3 2 16,-7-1 5-16,0-1-2 0,-5 3 2 0,-4 0-1 15,-2-2 2-15,-3 0 2 0,0-1 0 16,-6 1 0-16,-2 1-1 0,-2 0 0 16,2 7 3-16,2 2 1 0,1 5-1 15,3 3-2-15,0 4-5 0,2 1-4 16,-1-3-4-16,1 3 2 0,0 0-3 16,0 0 1-16,1 9 2 0,9 6-1 15,6 6 0-15,2 2 2 0,2 1-2 16,-1 2 0-16,-1 2-2 0,1-1 1 15,-3 0-1-15,0 1 0 0,-1-3 0 0,-1 1 1 16,-4-2 5-16,-1-4-5 0,-3-2 11 16,-1-3-7-16,-3-3 1 0,-2-1 4 15,-3 3-1-15,-4-7 3 0,-3 4 1 16,-4-5 0-16,3-4 2 0,-5 1 3 16,0-3 1-16,6 0-1 0,-6-1 0 0,5-8-5 15,3 3-2-15,-3-4-2 0,6 2-3 16,3-2-1-16,-1 0-1 15,3-2 1-15,0-3-7 0,4-1 5 16,7-3-5-16,1 6 5 0,1 0 0 0,3 6-1 16,-1-1 2-16,3 2 0 0,1 0 1 15,-2 1 1-15,5-2 0 0,-3 1 1 16,-3 3 0-16,-2 0-1 0,-2 2 1 16,-1 1 0-16,2-2 0 0,-1 2 0 15,0 0-2-15,0 0 1 0,5 0 1 0,-3 6-2 16,2 3 1-16,0 1 0 0,-2-2 0 15,1 4 3-15,-7-4-4 0,3-1 1 16,-2 5 5-16,0-2-6 16,0 3 4-16,-2-2-3 0,2 3-1 0,-5-5 0 15,2 7 0-15,-3-7-1 0,-2 3 0 16,1-1-1-16,-2-6-2 0,0 4 0 16,0-4-3-16,0-1 0 0,0 0-11 15,0-4-14-15,-6 0-36 0,2 0-47 16,-5-2-82-16</inkml:trace>
  <inkml:trace contextRef="#ctx0" brushRef="#br0" timeOffset="5048.77">26888 16229 269 0,'0'0'29'0,"0"0"-17"0,0 0-10 0,0 0-9 16,0 0 0-16,0 0-4 0,0 0-2 16,0 0-3-16,97-16-5 0,-77 28-7 15,-1 1-1-15,1 1-6 0,0 0-3 16,-2 0 0-16,0-3-6 0</inkml:trace>
  <inkml:trace contextRef="#ctx0" brushRef="#br0" timeOffset="5427.89">27372 16333 184 0,'0'0'67'0,"0"0"-2"16,0 0-8-16,0 0-7 0,0 0-11 15,0 0-12-15,35 77-9 0,-35-57-5 16,-1-1 3-16,-5 4-7 0,-3-3 4 16,3-6-3-16,-1-2-2 0,-2-1-1 15,2-4 0-15,-3 4-1 0,4-6-4 0,-3 0 2 16,1 0 0-16,4-4-1 0,1 1 0 15,-3-2-2-15,0 0 1 0,-4-3-1 16,1-2 2-16,5-3-1 0,0 1 0 16,4-5 2-16,0-5-9 0,1-1 7 15,8-3-5-15,4 2 3 0,1 0 0 16,3 3-1-16,3 1 2 0,0 3-1 16,0 0 0-16,-1 4 0 0,-5 3 0 15,2 2 0-15,0 3 0 0,0 0-1 16,4 0 0-16,-4 7 0 0,-2 1-1 0,-3-1 0 15,0 3-2-15,-2 2-2 0,-2 1 1 16,3 5-2-16,-1 1 4 0,-2 1-8 16,0 0 3-16,1-1-18 0,0-4-28 15,2 0-15-15,-4-6-28 0,6 1 6 16,-5-5 3-16,3-3 12 0,6-2 7 16</inkml:trace>
  <inkml:trace contextRef="#ctx0" brushRef="#br0" timeOffset="6359.28">27829 16434 321 0,'0'0'73'16,"0"0"-15"-16,0 0-10 0,0 0-12 16,0 0-8-16,0 0-3 0,0 0-4 15,0 0-4-15,0 0-4 0,0 0 0 16,7-59-5-16,-8 54 0 0,1 5-4 16,0-1-2-16,0 1-1 0,0-1-1 0,-1 1-1 15,-5 0-1-15,-4 0 0 0,0 4 0 16,-6 5 1-16,4 3-1 0,0 0 0 15,0 3-2-15,0-1 1 16,-1 1 0-16,6-4-1 0,-1 1 8 0,4-4-7 16,1-4 5-16,2 2-6 0,1-6 0 15,-2 0 3-15,2 0 2 0,0 0 2 16,0 0 0-16,0 0-2 0,0 0-6 16,0 0 7-16,8-7-6 0,-3 1 6 15,3 1-1-15,0-2-1 0,1 2 1 0,0 2-1 16,3 1 0-16,5 2-1 0,-2 0 1 15,6 0-1-15,-3 7 0 0,-1 5 1 16,-2 4 4-16,0 4-5 16,1 3 4-16,-5 1-4 0,1 2-1 0,-4-2 0 15,-2 4-1-15,-4-1 0 0,-2-1 0 16,-2 3 0-16,-6-2-1 0,-5-1 1 16,1-2 0-16,0-7 1 0,2-5 2 15,2-1 1-15,0-5-1 0,4-5 3 16,1 2-1-16,-4-3-2 0,-2 0 5 0,-1-3-3 15,-3-6 0-15,4-1 0 0,2-6-1 16,0 4 0-16,1-7 1 0,5 11-2 16,1-9 0-16,0-6 0 0,0 2 1 15,7-8-2-15,3 2 1 0,2 0-1 16,4-4-1-16,0-4-2 0,4 0-5 16,1-7 5-16,3-2-5 0,2 1 5 0,1-5-3 15,2 1-1-15,-3-5 2 16,0-1 2-16,-2 0 3 0,0 0 2 15,-2 4 1-15,-2 4-1 0,-4 6 4 0,-4 5-4 16,-1 3 0-16,-5 12 5 0,-3 5-4 16,-3 3 7-16,0 5-3 0,0 0-2 15,0 2-2-15,0 4-2 0,0-2 0 16,0 2 0-16,-6 11 6 0,-3 10-5 16,-4 8 3-16,4 8-4 0,1 3-1 0,-4 6 0 15,3 4-1-15,1 5-1 0,-1 1 1 16,0-5-1-16,4-1 1 15,2-5 0-15,1-5 0 0,2-8 1 16,0-2-1-16,6-6 0 0,3-5 6 0,4-2-5 16,1-3 6-16,-1-7-4 0,3-4-1 15,4-3 1-15,3 0 1 0,8-3 0 16,-6-6-7-16,-1 0 6 0,-2-2-5 16,-4-1 5-16,-2 3 1 0,-4 2 1 15,-1-1 0-15,0-1 2 0,-4 2-1 0,3-3-1 16,-4 2 1-16,-2 1 2 0,1-2 0 15,-4 4 1-15,1 2-2 0,-2 3-3 16,0-5 0-16,0 2 0 16,0-1-1-16,-2 1 0 0,-4 3-1 0,-1 0 0 15,-6 7-1-15,0 6 1 0,3 1-2 16,0 1 0-16,4-3 1 0,2 1 1 16,1 5 5-16,1-6-7 0,1 7 5 15,1-3-6-15,0 0-3 0,3-1-1 16,4-3-5-16,-1-8-9 0,5-1-20 0,5-1-32 15,0-2-56-15,6-3-31 0</inkml:trace>
  <inkml:trace contextRef="#ctx0" brushRef="#br0" timeOffset="7042.41">29356 16255 221 0,'0'0'45'0,"0"0"-11"0,0 0-13 16,0 0-7-16,0 0-5 0,0 0-3 16,0 0-3-16,0 0 0 0,0 0-2 15,2-18 0-15,4 12-1 0,-2 3 1 16,3-3 0-16,-1 0 2 0,1-2-1 0,3-2 0 15,-6 2 4-15,5-4 4 0,-4 6 9 16,-2-7 2-16,1 5 6 16,-2 3 0-16,-1 0-3 0,-1 5-2 0,0-5-5 15,0-2-3-15,0 1-7 0,0 2-3 16,0 4-1-16,0-2-4 0,0 2-1 16,-6 5 1-16,-1 7-1 0,-4 6 1 15,3 3 1-15,1 4-3 0,1 0-1 16,0 1 0-16,3 0-2 0,0-1 1 15,2-2-3-15,1-8 0 0,0 1-5 0,1-1-2 16,4-4 0-16,2 2-5 0,2-4-8 16,-2-2-15-16,6-3-12 0,2-4-14 15,2 0-7-15,6-8 4 0,-4-4 8 16,-2-3 17-16</inkml:trace>
  <inkml:trace contextRef="#ctx0" brushRef="#br0" timeOffset="7528.7">29527 16172 1 0,'0'0'10'0,"0"0"4"0,-46-90 6 0,28 62 8 15,1 1 9-15,2 6 3 16,1 2 8-16,4 5-4 0,4 5-4 0,2 2-7 16,1 2-12-16,0 0-8 0,2 2-7 15,1 3-5-15,0-1 0 0,1 1-3 16,12 0-1-16,6 1 0 0,6 7-1 16,-2 2 0-16,0 3 0 0,0-1 2 15,0-2 0-15,0 2 3 0,0-1-1 0,-2-2 2 16,0 0 0-16,-1 0 1 15,-4 0 0-15,2 2 3 0,-5-1 0 16,1 6 2-16,-4 0 3 0,-2 2 3 0,-1 2 0 16,0 5-1-16,-4-3 0 0,-2 3-4 15,-1-1-2-15,0 2-1 0,0-7-2 16,-3 1-1-16,0-5 1 0,-3-2 1 16,1-4-1-16,-2-2 2 0,1 1 1 15,3-5 4-15,-4 3 4 0,1-5-1 16,2 1-2-16,-6-2-4 0,5 0 0 0,-5 0-3 15,-1-7-1 1,3 0-1-16,-3-5 1 0,4 0-1 0,2 3 0 0,2-8-2 16,3-1 1-16,0 0-2 0,5-5 2 15,3 5 0-15,5 1-1 0,-1 4 0 16,2-1-1-16,-4 6-1 0,4 1 2 16,-3 4-1-16,1 3 0 0,8 0 2 15,-3 0-2-15,6 3 0 16,-2 4-3-16,-5 2 1 15,-1 5 0-15,0 0-1 0,-1 4-1 0,-1-3-2 0,0 5 2 0,-1-1-5 16,1 1-2-16,-2 0-6 0,1-3-21 16,-2 0-21-16,0-6-37 0,1 2-17 15,-4-9-8-15</inkml:trace>
  <inkml:trace contextRef="#ctx0" brushRef="#br0" timeOffset="7777.48">30049 16079 273 0,'0'0'65'0,"0"0"-7"0,0 0-5 0,-5-86-5 16,5 73-5-16,0 1-14 0,0 6-6 15,0 1-7-15,0 5-10 0,0 0-1 16,0 0-4-16,0 0-1 0,0 0 1 16,2 0 1-16,2 8 0 0,4 7 0 15,0 7-2-15,1 2 0 0,-3 5-4 0,1 0 4 16,-1 7-3-16,0 2 1 0,2 0-2 15,-2 0-1-15,0-3-4 16,-2-3 0-16,2-2-7 0,0-11-11 16,-2-3-23-16,-1-4-29 0,-2-7-42 0,1 2-33 15</inkml:trace>
  <inkml:trace contextRef="#ctx0" brushRef="#br0" timeOffset="10177.03">29988 16196 274 0,'0'0'70'0,"0"0"-17"0,0 0-14 16,0 0-17-16,0 0-10 0,0 0-5 15,0 0-4-15,0 0-3 0,81-77-3 16,-56 75-3-16,1 1-3 0,3 1-12 16,1 0-7-16,0 0-10 0,4 1-2 15,-2 2-11-15,-2 0-4 0,-1 0 6 16,-3 2 11-16,-9-4 18 0,2 3 15 15,-7-3 4-15,-1 2-1 0,-1 1 1 0,-2-1 2 16,2 4 4-16,-8-5 8 0,1 6 6 16,-3 0 7-16,0 2 6 0,0 7 1 15,0-2 4-15,-4 0 1 0,0 1 8 16,-2-3-9-16,3-2-1 0,-1 4-9 16,1-6-10-16,1-4-2 0,-1 5-3 15,2-5-2-15,0 0 1 0,1 0-3 16,0-5 0-16,0 0-1 15,0 0-2-15,0 0 0 0,0 2-1 0,0-2 3 16,0 2-3-16,7-2 0 0,2 0 1 0,5-8-2 16,1-3 0-16,-3-1 0 15,-1-4 0-15,-3-1 2 0,1 0 1 0,-5 5 0 16,-1-4 1-16,0 4 0 0,-1 0 0 16,-1 0-2-16,-1 6 0 0,1 2 0 15,-1 4-2-15,0 0-1 0,0 0-3 0,0-3 0 16,0 3 1-16,0 0 0 0,-5 3-1 15,-4 6 1-15,-4 6-2 16,3 3 1-16,-2 2 0 0,1 0 0 16,0 1 0-1,0 0-1-15,1-4-1 0,4-3 1 0,0-1-1 0,5-2 0 16,1-2-3-16,0 1-1 0,3-3 1 0,7 2-1 16,7-5 1-16,4 1-1 15,2-5 0-15,1 0-4 0,4-2 4 0,-1-5 0 16,1-2 2-16,-1 0 2 0,-1-1 0 15,-1 0-2-15,-4-2 4 0,0-1 1 16,0-3 2-16,-1-1 1 0,-3-1 0 16,0-2 1-16,-4-1 1 0,0 1 3 15,-4 0 0-15,-4 7 1 0,0 4 3 0,-4 6 0 16,-1-5-2-16,0 2-2 0,0-5-1 16,-4 2-1-16,1 4-1 0,-6 3-1 15,-2 2 0-15,-4 0-1 0,-3 6-1 16,1 7-2-16,2-1 1 0,1 7-2 15,2 0 1-15,1 1-2 0,1 0 1 0,4-5 0 16,1 0-1-16,3-4 0 0,1 0-2 16,1 1 1-16,0-3-2 0,0 0 0 15,4-2 3-15,5-2 0 16,1-2 2-16,9-3 1 0,0-3 0 0,5-6-1 16,-1-3 2-16,-4-2 0 0,-2 1 1 15,-3-1 0-15,-5 3 1 0,-1 1-1 0,-4 1 1 16,2-1-1-16,-2 2 1 15,0 3 2-15,-1 0-3 0,-1 1-1 16,1 1 0-16,-2 0-2 0,2-1-1 0,-3 4 0 16,2 0 0-16,2 8 0 0,0 8 1 15,3 3-1-15,-4 2 0 0,-3 2 1 16,0 3-2-16,0 0 2 0,0 1-2 16,-1 3 1-16,-5 4 5 0,-1 2-6 15,0 3 5-15,-2 2-6 0,-2-1-5 0,-1-3 3 16,0-4 1-16,-1-3 1 0,2-5-1 15,2-8 2-15,0-6-2 16,4-3 3-16,2-5 0 0,0 0 2 16,-3-3 1-16,0 0-2 0,-2-2 1 0,-4-7-1 15,5-3 1-15,-3-1-1 0,5-1 1 16,1-4 0-16,2 4 0 0,1-7 0 16,1 1 1-16,0-2 0 0,0-6-2 15,6 2 1-15,1-3 1 0,5 0-3 16,-1 1-3-16,2-3 3 0,5 1-4 15,-1 1 5-15,-1 0 1 0,1 4-1 16,-1 0 1-16,0 2-1 0,-4 5 1 16,-4 4 1-16,1 2 1 0,-5 5-2 15,2-1 1-15,1-4 0 0,-1 4 0 0,3-2 0 16,-1 1-1-16,0 1 0 0,5 0-1 16,0 3 0-16,-4 1 0 0,8 3 0 15,-3 1-1-15,2 0-1 0,2 6 0 16,-1 5 2-16,-3 2-2 0,2 5 2 15,-4 2-2-15,1 2 1 0,-5-2-2 0,0 2 1 16,-2 1 0-16,-2 1 1 16,-3-1 0-16,-1-2-1 0,-1 0 1 0,-8-2 1 15,-1-3-1-15,-2-1 2 0,0 0 4 16,1-3-5-16,0-4 7 0,5 0-5 16,2-8 1-16,1 3 0 0,-5-3 0 15,-3-2-1-15,-2-7-4 0,-2-3 4 16,4-3-6-16,5 0 5 0,5-1 2 15,1-6-2-15,0 0 2 0,4-5-3 16,6 1 0-16,5 4-3 0,2 0 2 16,3 2-4-16,2 5 1 0,1 3-2 0,-1 3 2 15,-5 5-1-15,1 1-2 16,2 3 1-16,0 0 2 0,6 0-5 0,-1 1-2 16,-2 3-2-16,1-3-11 0,-1 0 1 15,-7 1-10-15,3-2-4 0,-1 0-1 16,-6 0-1-16,7 0 6 0,-6-2 5 0,-1 1 10 15,2 1 7-15,-8-1 7 0,4-1 4 16,-5 2 8-16,-1-2 6 16,3 2 7-16,-7 0 8 0,0-1 3 0,0 1-1 15,1 0 4-15,-1 0-2 0,0 0-4 16,2 0-2-16,-2 0-5 0,0 0-2 16,-2 1-5-16,-6 5-1 0,-2 5-2 15,1-1-5-15,-5 4-1 0,2 0-1 16,2 0-3-16,-2-1 1 0,2-1-3 15,0 3 0-15,-1-1-2 0,0 0 2 0,4-3-1 16,-1-1 2-16,2-2-2 16,1-1 1-16,1 1-3 0,1-5 0 15,2 1 1-15,1-4-2 0,-2 0 0 0,2 0 1 16,0 2 2-16,0-1 1 0,0-1 1 0,0 0 1 16,0 2-1-16,0-2 0 0,0 0 1 15,5 0-2-15,0 0 0 16,6-6 0-16,-2 2-1 0,2 0 0 15,-1 1 0-15,1-1 1 0,0 4-1 16,-7-3 0-16,9 3 1 0,-2 0-2 0,1 0 1 16,5 0-1-16,-3 3 0 0,-6 1 1 15,5 3-1-15,-6-2-1 0,0 2 1 16,2 4-3-16,0-3 6 0,1 4-6 16,-1-3 1-16,-1 1-10 0,-2-6-5 0,-3 0-4 15,4 1-6-15,-3-5-5 0,1 2-3 16,5-2 3-16,4 0 7 15,4-5 9-15,5-4 3 0,-3-3 8 16,-4-3-2-16,-4 0 7 0,-1-1 11 16,-3 0 2-16,-3-5 4 0,1-2 3 0,0-3 2 15,-2-3 1-15,1-3 1 16,-1-3-1-16,0 1 0 0,1-3-1 0,0 2 2 16,1 3 1-16,-2 2 3 0,-1 10-1 15,0 2-3-15,-1 8-3 0,-2 3-5 0,1 3-6 16,-1 4-4-16,0-2-5 0,0 2-1 15,0 0 1-15,0 2 0 0,0 12 1 16,-3 9-1-16,-3 9 0 0,-1 3 0 16,0 0 0-16,1 2-1 0,0 0 0 15,4-3-1-15,-1-2 0 0,0-3 0 16,3-10-2-16,0 1-2 0,0-2-1 16,0-6-2-16,0 5-2 0,0-7-9 15,1-6-3-15,1 2-7 0,-2-6-1 16,0 0 4-16,0 0 1 0,0 5 3 0,0-2 5 15,-3 2 6-15,-7-5 6 16,4 0 10-16,-4 0 3 0,1 0 3 16,-1-2 3-16,3-3 0 0,-1-3 1 15,3 1 2-15,2 2-1 0,0-5 3 0,3-3 1 16,3-2-2-16,5-4 0 0,4 2-2 16,4 5-1-16,0 1-3 0,3 2-3 15,-6 3-2-15,3 1-4 0,1 4 0 16,2 1-2-16,4 0 0 0,-4 0 1 15,-1 5-2-15,-1 2 1 0,-2 2-1 16,0 2 0-16,-1 0 6 0,2 2-4 16,1-2 3-16,-2 2-3 0,-1 1-2 15,-5-3 1-15,-1-1-1 0,-3 0 2 0,-4-6 4 16,1 5-3-16,-2-2 6 0,0 1-4 16,-3 4 0-16,-10-4 0 0,-3 1-5 15,-3-3 5-15,5-2-5 0,-3-4 5 0,6 0-6 16,0 0 4-16,-4-8-4 15,8 1 4-15,-6-3 0 0,9 2-2 16,1-2-2-16,0-1-6 0,3-2-2 16,0-7-8-16,7 0-12 0,6-3-18 0,2 2-11 15,3 1-29-15,3 2 0 0,2 3 1 16,0 0 9-16,-1 1 25 0,0 0 24 16</inkml:trace>
  <inkml:trace contextRef="#ctx0" brushRef="#br0" timeOffset="10732.6">32101 16194 6 0,'0'0'20'0,"0"0"1"0,0 0 2 16,0 0 7-16,0 0 5 0,82-10 1 15,-64 7 1-15,-8 1-1 0,-6 1-7 16,8-1-2-16,-5 2-6 16,3 0-1-16,7 0-3 0,-6 0-2 0,2 5-2 15,0 1-5-15,-3 3-3 0,-1-1 1 16,-1 4-1-16,-1 1 0 0,-2 4 2 16,-1-2 0-16,-1 2-4 0,-3 1 2 15,0 1-2-15,0 4 2 0,-4-1-1 16,-4-4-2-16,4-3 2 15,-3-1 1-15,4-3 0 0,2-5 1 0,1 0-1 0,-2-2 1 16,1 2 4-16,-1-1 10 16,2 1 0-16,0-6 0 0,-6 0-3 15,2 0-12 1,-3-7 1-16,-3-1-4 0,8-6 2 0,2-4-2 0,2 0 0 0,9-3-2 16,5 2-1-16,4 4 0 0,2 3 0 15,-2 3-1-15,3 3 2 0,-5 3-5 16,-1 3 2-16,0 0 0 0,1 1-1 15,2 7 3-15,-4 1 0 0,-3-1-2 16,-4-1 10-16,-2 1-9 0,-3 0 6 16,2 0-4-16,-5-6 0 0,4 6 1 0,-4-4 0 15,1 1-1-15,-1-1 1 0,-1-4 1 16,0 0 0-16,0 0 3 0,0 2 0 16,2 1 0-16,-2-3 1 0,0 0 1 0,0 0-7 15,0 1 6-15,0-1-5 16,0 0 3-16,0 0 5 0,0-1-5 0,4-10 3 15,3-1-5-15,3-3-1 16,-2 4 0-16,0 1-1 0,4 2 6 0,-4 2-6 16,4-2 6-16,-1 4-6 0,0 1 0 15,-1 1-2-15,3 2 1 0,3 0 1 16,0 2-2-16,1 5 2 16,0 3-3-16,-2 0 0 0,-1 1-4 0,-1 3-4 15,3 1-7-15,-3 1-22 0,2 1-76 16,-8 2-106-16</inkml:trace>
  <inkml:trace contextRef="#ctx0" brushRef="#br0" timeOffset="12107.78">27571 17267 327 0,'0'0'53'0,"0"0"-6"0,0 0-14 15,0 0-9-15,0 0 8 0,0 0-17 16,-15 87 8-16,13-75-16 0,2 12 1 16,0-13 0-16,-1 1 2 0,1 2-3 15,0-8-3-15,-2 8 4 0,2-8-5 0,0 0 2 16,0 0 0-16,0-6-1 0,-1 0 4 15,1 0-1-15,0 0 1 0,0 0-4 16,0-2-3-16,0-10 0 0,0-6-2 16,0-4 3-16,1 1-2 0,4 0 3 15,1 3-12-15,1 2 7 0,-3 1-8 16,6 7 9-16,1-5-1 0,-4 7 4 16,7-1-4-16,-5 6 1 0,4-3-1 15,7 4-2-15,0 0 4 0,4 4 0 16,-4 3-1-16,-2 3 1 0,-1 3 10 0,-5 2-9 15,-1 2 10-15,-5 2-13 0,-2-4 4 16,-3 2-4-16,-1 1 2 0,-1 2 2 16,-5 3-2-16,-3-3 2 0,3-8-1 15,1-5-1-15,4-2 1 0,1-5 0 16,-6 0 3-16,0 0 1 0,-3 0-2 16,-2 0-1-16,5-5-2 0,0-2 0 15,3 2 1-15,2-6-3 0,1-1 1 16,4-3-2-16,6-3 1 0,4 4 1 15,3 4-1-15,1 2 1 0,-5 2-1 0,5 4-1 16,-8 2 2-16,4-4 1 0,5 4-1 16,0 0-1-16,4 5-1 0,-3 5-4 15,-3 0 1-15,0-1 0 0,-3 4-2 16,-2-1-3-16,-4-1-3 0,1 3-11 16,-2-3-9-16,-1-1-20 0,4 5-11 0,-1-5-17 15,2-1-2-15,1 2 9 0,-1-4 11 16,-2-2 20-16,-1 0 22 0,1-2 12 15,-4-1 12-15,2 2 1 16,-4-1 2-16,0 0 5 0,5 2 6 0,-3-3 9 16,-2-2 2-16,7 2 2 0,1-2-2 15,2-2 3-15,3-5-2 0,-4 0 1 16,0-1 0-16,2-4-3 0,0 0 2 16,2-2 1-16,-1 0 2 0,-2-1 4 15,-3-1-3-15,-4 5 0 0,-2-5-6 0,-1 9-1 16,-2-9-3-16,2 5 0 0,-3-3-3 15,0-4-1-15,-5 3-6 0,0 0 0 16,-2 4-12-16,1 5 7 16,-3 3-2-16,1-4-3 0,3 6-2 0,2 1-1 15,-1 0 0-15,0 0 1 0,-2 1 9 16,-1 6-8-16,5 6-2 0,-1 1-1 16,3 2 1-16,0 7-2 0,0 0 0 15,5-3-1-15,2 2-1 0,-1-1-7 16,2-5 1-16,-2-2-8 0,4-5-3 0,-3-2 0 15,5-7-2-15,7 0-1 0,-2 0-3 16,6 0-9-16,-1-7 1 0,-3-3 0 16,0-5 8-16,-2 1 6 0,-2-4 11 15,-2 0 7-15,1-5 2 0,-4 4 5 16,3-1-11-16,-3-3 11 0,-1 1-11 16,1 2 22-16,-4-1 1 0,-2 6-6 15,-1 0 20-15,-1 1-14 0,-2 3 18 16,0 1-5-16,0 4 1 0,0-3 0 15,0 4-3-15,-2 0-4 0,1 2 0 0,1 3-8 16,0-3-2-16,0 3-5 0,0 0-1 16,-2 0-1-16,-2 0 1 0,-4 3-3 15,0 12 1-15,-1 3 12 0,3 6-14 16,2 2 16-16,0 2-10 0,0 2-6 16,1 1 8-16,0 1-14 0,0 0 1 0,1-2-5 15,1 0-3-15,1-1-15 0,0-8-17 16,0-7-36-16,0-6-45 15,0-3-38-15,3 0-76 0</inkml:trace>
  <inkml:trace contextRef="#ctx0" brushRef="#br0" timeOffset="12696.38">28386 17424 315 0,'0'0'45'0,"0"0"-19"16,0 0-16-16,0 0-12 0,0 0-5 16,0 0-1-16,89-49-4 0,-69 48-3 15,7-4 0-15,-1 2-2 0,0-1-1 16,1 0 4-16,1-3 4 0,-3-1 1 16,-2 0-7-16,-2-5 16 0,-2 3-12 15,-1-3 16-15,-3 1 2 0,0-1 4 16,-3-1 8-16,-1-1-4 0,-4 5 21 0,-2-3-3 15,-1 3 18-15,-2 3-2 0,-1 4-3 16,-1-4-9-16,0 2-10 0,0-2-4 16,0 2-7-16,0 5-5 0,0-1-3 15,-3 1-3-15,-6 0 0 0,-2 10 0 16,-5 5-1-16,3 8 16 0,1 6-5 16,2 2 1-16,1 0-4 0,1 0-14 15,4-3 3-15,-1 1-1 0,4-3 0 16,1 0 0-16,0-3-1 0,0-7-2 15,0-5 1-15,0-4 0 0,1-2 1 0,1-3 1 16,-1 3 1-16,-1-5 2 0,0 0 0 16,0 0 1-16,4 0-2 0,5-2 1 15,0-8 1-15,-2-2-1 16,0 1 1-16,3 0 1 0,-1-2-2 0,3 0-1 16,-3 3-2-16,2 3 1 0,-4 0-1 0,4 3 0 15,0 3 0-15,0 1-1 16,5 0-1-16,-6 0 1 0,6 1 0 0,-1 5 0 15,-1 4-3-15,2 2-3 16,0 0 0-16,-3 2-4 0,3-1-5 0,0 1-8 16,2 0-9-16,1-1-9 0,4-1-10 15,-1-1-17-15,1-4-16 0,-5 0-13 16,2-7 5-16,-1 0 11 0</inkml:trace>
  <inkml:trace contextRef="#ctx0" brushRef="#br0" timeOffset="13530.37">29270 17404 400 0,'0'0'82'0,"0"0"-21"0,0 0-16 0,0 0-21 16,-47-77 3-16,37 65-20 0,3 6 4 15,3 3-5-15,-5-2-2 0,4 3-2 16,-4 2-1-16,-3 0 8 0,2 13-9 16,-3-3 8-16,4 8-8 0,2-4-2 15,-1 1 1-15,2 2 1 0,0 1-2 16,1 2 4-16,2-1-5 0,0-3 1 0,2 0-1 15,-1-3-2-15,1-3 1 0,0 3-2 16,1-8-1-16,0 2 0 0,0-3-2 16,0 2-1-16,0-3 2 0,0 2 4 15,0-5 1-15,0 0 2 0,2 0 2 16,6 0-1-16,2-8 1 0,3-5-1 16,-4-1 1-16,-1-1 0 0,1-3 1 0,-3 1-1 15,1-1 1-15,-3 4 1 16,1 1 0-16,3 0-3 0,-3 6 0 15,2-5 0-15,-1 3 0 0,3 4-3 0,0 2 1 16,2 3 0-16,7 0-5 0,-3 0-5 16,7 0-8-16,-3 6-5 0,-1 0-8 15,2-1 0-15,1-1 1 16,2-1 8-16,4 1 13 0,4-4 7 0,2 0 6 16,2 0 0-16,-1-4-1 0,1 1 0 15,0-1 4-15,-4 0-2 16,0 3 0-16,-2-4 3 0,-6 2 1 0,-4 2 2 15,-5-2 4-15,-2 3 0 0,-8-3 8 16,0 3-3-16,-4 0 2 0,0-1-10 0,0 1 7 16,0-2-11-16,0-5 12 0,0 1-3 15,0 3-2-15,-2-6 8 0,-3 8-12 16,1 0-1-16,-8-1-2 0,-1 2-2 16,-4 2-1-16,-5 4 10 0,2 6-12 15,1-3-1-15,2 4 1 0,-2 4-2 0,4 1 1 16,0 2 1-16,0-1-2 0,2 1 1 15,3 0 0-15,4-5 0 16,0-2-2-16,2-4 2 0,3-4-3 16,1 6 1-16,0-5 2 0,0 5-3 0,5-3 3 15,4-4-1-15,0 1 0 0,1-5 1 16,7-2 0-16,-1-8 0 0,5-6 2 16,-3-1-1-16,1-2 0 0,-2-4 0 15,2-1-1-15,-4-4-1 0,-2 0 3 16,1-1-9-16,-4-3 9 15,-1 2-9-15,-3-3-8 0,-3 1 15 0,-2 0-13 16,-1 2 14-16,0 0 0 0,0 5 0 16,0 5 0-16,0 1 1 0,0 9 2 0,0 4-1 15,0 1 1-15,0 5-4 0,-1-2 0 16,1 2 0-16,0 0-1 0,-2 2 4 16,1 11-2-16,-1 6 3 0,1 9 1 15,-1 2-1-15,2 0 15 0,0 4-17 16,0 2 15-16,0 1-7 0,0 1-12 15,0 1 9-15,0-2-13 0,0 0 0 0,0 1-5 16,0-1-6-16,0-2-30 16,2-5-57-16,-1-7-115 0,1-11-68 15</inkml:trace>
  <inkml:trace contextRef="#ctx0" brushRef="#br0" timeOffset="13701.72">30140 17500 367 0,'0'0'-31'0,"0"0"-73"15,0 0-110-15</inkml:trace>
  <inkml:trace contextRef="#ctx0" brushRef="#br0" timeOffset="17239.1">2104 7477 84 0,'0'0'23'0,"0"0"-4"15,0 0-3-15,0 0-4 0,0 0-4 16,0 0-1-16,0 0-1 0,0 0-1 16,0 0-1-16,0 0 1 0,-16-2 1 15,16 2 2-15,-2-1 2 0,2 1 1 16,-1 0 0-16,1 0 0 0,-2 0 1 0,2 0-1 16,0 0 1-16,-1 0 0 15,1 0-4-15,0 0 1 0,0 0 9 16,0 0 0-16,0 0 2 0,0 0-4 15,0 0-10-15,1 0 3 0,4 3 10 0,2 2 2 16,2-1-1-16,-1-1-4 0,-2 2-9 16,4-4 5-16,6 2 12 0,-1-1 1 15,9 0-2-15,1-2-4 0,2 0-10 16,1-4-4-16,2 0-2 0,-2-1 0 16,1 2 0-16,-2 0 0 0,-1-2-2 15,0 2 0-15,3 0 0 0,-5 1-1 0,1-1 0 16,1 1 2-16,0 0-3 0,3 1 2 15,0 1-2-15,3-2 0 16,1 2 1-16,2 0 0 0,1 0 1 0,4-1 2 16,4-1-1-16,2 1-1 0,3-2 0 15,2 0 2-15,2-2 1 0,-2 0 2 16,4 0-2-16,1-2 0 0,-1 1-1 16,-4-1-1-16,1-1 1 0,0 1 0 15,-4 0-1-15,1 2-1 0,0-2 1 0,2 3 1 16,-1 1-3-16,-2 0 1 0,1 0 1 15,3 1-1-15,-7 2-2 0,4-1 1 16,-1 1 0-16,-2-2 0 0,-1 0 0 16,1 1 0-16,1-1 0 0,3 0 1 15,1 0 0-15,5-2-1 0,2 0 1 16,-3 1-1-16,3 0-2 0,-6 2 2 16,3 0 0-16,0 1-1 0,-2 0 2 15,-2 0-2-15,1 2-1 0,3 4 2 16,-2 1-1-16,1 0 1 0,1 1 0 0,1-1 0 15,-1-1 0-15,-4-1 0 0,1-2 1 16,1-2-2-16,-2-1 2 0,1 0 1 16,0 0-2-16,3-5 2 0,2-2-1 15,5 1-1-15,1-3 1 0,7 0-1 16,-1-2 2-16,4-1-1 0,0 2 1 16,4-3-2-16,-1 1 1 0,1 2 0 0,1-1 3 15,2 0 0-15,2 1 1 16,3-1-1-16,2 1-6 0,4-1 3 15,0-2-5-15,2 3 4 0,-1-3 0 0,2 2 0 16,0 0 1-16,0 1 0 0,2 1 0 16,-2-2 0-16,1 1-1 0,1 0 0 15,-1 2 0-15,1-2 0 0,-4 2 0 16,-2 1 1-16,1 1-1 0,-3-1-1 16,0 3 2-16,-1 0-2 0,1 1 2 0,-2-1-2 15,-1 2 1-15,0-2 1 0,2 2-1 16,-3-2 2-16,3-1-2 15,1 2 0-15,-4-4 1 0,-4 1 0 16,-4 0-1-16,-8 2 1 0,-1 0 0 0,-7-3 0 16,-3 3 0-16,-4-3-2 0,-5 3 2 15,-5 1-1-15,-7 0 0 0,-13 1 0 16,-8 1 0-16,-9 1 0 0,-6 0-1 16,0 0 0-16,0 0-1 0,0 0 0 15,1 0-1-15,-1 0-1 0,-4-1-2 0,-11-2-3 16,-6 3-6-16,-2 0-14 0,-8 3-27 15,8 2-46-15,-3 2-50 16,3 3-117-16</inkml:trace>
  <inkml:trace contextRef="#ctx0" brushRef="#br0" timeOffset="19095.37">1917 8111 36 0,'0'0'13'15,"0"0"-2"-15,0 0-4 0,0 0 0 16,0 0 1-16,0 0 1 0,0 0-1 16,0 0 0-16,0 0-1 0,-59 5 2 0,53-2 0 15,5 0-4-15,1-3 1 0,-2 0-1 16,2 0-2-16,-1 0 4 15,1 2-2-15,-2-1 1 0,2 0-1 16,-1 1-3-16,1 0-1 0,0-1 3 0,0 1-2 16,0-1 2-16,0 1 1 0,0 4-2 15,0 0 0-15,0-1 0 0,0 0 1 16,0-5-2-16,0 0 3 0,0 0-2 16,0 2 3-16,0-1 1 0,0 1 3 15,0 0 1-15,0 4 5 0,0 0 1 0,0-2 3 16,1 3 1-16,-1-7 1 15,0 0-2-15,0 0-3 0,0 1-2 16,2 0-1-16,-2 1-1 0,1 4 3 16,-1-1-1-16,2 0 1 0,-1 0 0 0,-1-2 0 15,3 2 1-15,3 1 2 0,2 2-2 16,-2-4 1-16,0 2-5 0,6-3-4 16,2 2-6-16,1-1-1 0,0-1 0 15,0-1 4-15,5-1 6 0,3-1 2 16,3 0-1-16,-1 0-1 0,1-1-4 0,6-3-3 15,0 0-1-15,1 0-1 0,7 1-2 16,2-1 2-16,0 1-3 0,0 1 1 16,0 0 0-16,3 1-2 15,-5-1 3-15,2 2-2 0,0-2-3 0,3-1 3 16,1-1 0-16,-1-2 0 0,4-2 5 16,2 1-3-16,8-4 1 0,2 0 0 15,7 1-1-15,0-1-1 0,-2-1 0 16,-2 2-1-16,-3 0-1 0,-5 3 0 15,2-1 1-15,-3 2-1 0,3 0 3 0,0 1-2 16,1 1 0-16,0 1 0 0,2 0 0 16,-2 0 0-16,-1-1 0 0,-2 3 0 15,-5-1 0-15,1 1 0 0,0 0 0 16,-4-1-2-16,4 1 2 0,-3-1 0 16,5 1 0-16,-1-1 1 0,5 0-1 0,0-1-1 15,-3 1 1-15,6 0 0 16,-2-1 1-16,2 1 1 0,-1-1-2 15,1 2 0-15,3-1 0 0,-2 2-1 16,0 0 1-16,3 0 1 0,3 0-1 0,0 0 1 16,3 0 0-16,4 0-2 0,0-1 1 15,6-4 1-15,0-1-1 0,3 0 0 16,6 0 1-16,-2-3-1 0,-3 0 0 16,4 1 1-16,-1-2 0 0,1 1-1 15,1-1 2-15,7 0-2 0,-3-2 1 0,3 1 1 16,1-1-2-16,-4-1 1 0,-3 1-5 15,0 1 4-15,0 2-5 0,-4 1 5 16,0 2 0-16,-3 0 1 16,-5 2 0-16,-1 2-1 0,-1-2 1 0,-3 3 1 15,-3-3-4-15,1 0 2 0,-3 1 2 16,-2-3-4-16,-2 2 4 0,2-4-2 16,-2-1-2-16,2-2 4 0,3-1-2 15,2 1 0-15,5-5 1 0,1 1-1 16,6-4 0-16,-2 3 0 0,2-4 1 0,0 2 0 15,4 0 1-15,0-1-1 0,-1 1 0 16,3-1-1-16,-3 0 0 16,1 1 0-16,0 1 1 0,0 0-1 0,0 2 1 15,-4 0-1-15,0 2 0 0,-3-1 1 16,-4 2-1-16,-1 1 0 0,-5 2 0 16,-7 0 0-16,0 2 1 0,-8 0-2 15,-3 2 1-15,-5 1-1 0,-6 1 0 16,-1 2 0-16,-5 1 1 0,-4 0 0 15,-3 0 0-15,-9 0 0 0,0 0-1 0,-10 0 1 16,-3 0-1-16,6 0-1 0,-7 0 1 16,0 0 0-16,0 0 0 0,-6 0-2 15,0 0 1-15,0 0 1 0,1 0 0 16,1 0-1-16,-2 0 1 0,0 0-1 16,0 1-1-16,-2 2 1 0,-7 1-2 0,2 1-3 15,-1 0-10-15,-7 1-18 0,1-2-40 16,-7 3-73-16,0-3-138 15</inkml:trace>
  <inkml:trace contextRef="#ctx0" brushRef="#br0" timeOffset="20167.56">2814 7726 176 0,'0'0'35'0,"0"0"1"0,0 0-3 0,0 0-11 16,0 0-10-16,0 0-7 16,0 0-7-16,0 0 2 0,0 0 3 0,-67-85-1 15,66 80-2-15,-2-4-6 0,3 6-4 16,-3-2-5-16,3-7 1 0,0 8 1 16,0-5-4-16,0 1 9 0,6 1 2 15,0-1 2-15,-1 1 8 0,4-1-4 16,-6 5 2-16,1 0 4 0,-4 3 6 0,2-3 6 15,1 0 3-15,-2 0-3 0,2 0-5 16,-3 3-5-16,0-2-4 0,0 2-2 16,0-1 2-16,0-5-1 0,0-2-1 15,0 2 0-15,0 1-1 0,0 5 1 16,0-1 0-16,0 1 2 0,0-2-2 0,0 1-2 16,0-1-2-16,0 1-4 15,0 1 1-15,0-1 3 0,0 1 3 16,-4 0 3-16,-2 2 2 0,-6 9 2 15,1 4 1-15,-4 5 1 0,-5 2 7 0,0 5 5 16,-5 1-5-16,-4 3 4 0,-3 4-4 16,-5 1-7-16,2 4 5 0,-4 0-4 15,-3 4 3-15,-3 2-3 0,-3 0-1 16,-5 1-2-16,1-3-2 0,0 3 4 16,3-4-4-16,4-1 3 0,3-6-1 0,7-5-2 15,5-6 1-15,4-8 2 0,10-5-3 16,6-7 0-16,4-2 0 0,6-3-4 15,0 0-1-15,0 0-3 16,0 0-10-16,0 0-1 0,0 0-9 0,6-5-4 16,13-7 5-16,5-5-14 0,5 1-12 15,4-3-14-15,2-1-24 0,1 4-21 16,-1-1-23-16</inkml:trace>
  <inkml:trace contextRef="#ctx0" brushRef="#br0" timeOffset="20614.81">3872 7443 193 0,'0'0'67'0,"0"0"-5"16,0 0-13-16,0 0-22 0,0 0-14 16,0 0-5-16,0 0 0 0,0 0 2 15,0 0 3-15,-20-65 0 0,27 58 0 16,-4 4-5-16,1 0-4 0,-4 3-3 16,0-2 2-16,0 2 5 0,2 0 2 15,-1 9 2-15,-1 9 1 0,-7 7-1 16,-6 2 2-16,-10 5-3 0,-3 4 0 15,-7 6 0-15,-5 3-5 0,-4 0 0 0,-1 2-1 16,1-3-3-16,1 1 1 0,1-4 3 16,5-2-5-16,2 0 4 0,-2-1-2 15,3-1-5-15,-1-1 5 0,-3 1-4 16,-3-3 2-16,4-2-2 0,-1 0-3 16,6-4 2-16,2-3-1 0,4-3-2 0,5-5-1 15,6-7-5-15,6-4-3 0,4-3-11 16,3-3-7-16,0 0-2 0,0 0-27 15,17-1-24-15,10-10-32 16,14-9-47-16</inkml:trace>
  <inkml:trace contextRef="#ctx0" brushRef="#br0" timeOffset="21031.67">5013 7413 62 0,'0'0'16'0,"0"0"1"0,0 0 4 15,0 0 2-15,0 0 5 0,0 0-2 16,0 0-4-16,0 0 1 0,0 0 1 16,0 0 9-16,19 17 6 0,-19-5 1 15,-1 5 0-15,-10-1-1 0,-3 9-2 16,-8 2-7-16,-5 3-6 0,-5 7-11 16,-6 4-2-16,-5 5-3 0,-2 1 1 0,-1 3 0 15,-2 0-4-15,2-1 2 16,1-6-5-16,6-2-3 0,3-5 0 15,7-5-4-15,7-7 3 0,5-8-2 0,8-5-1 16,3-4-5-16,3-3-3 0,2-1-4 16,1-3-8-16,0 0-17 0,0 3-18 15,1 2-36-15,11 0-44 0</inkml:trace>
  <inkml:trace contextRef="#ctx0" brushRef="#br0" timeOffset="21735.32">7119 7222 198 0,'0'0'44'0,"0"0"2"0,0 0-4 0,0 0-2 15,0 0-10-15,0 0-5 0,0 0-10 16,0 0-6-16,0 0 2 0,10-13-4 15,-10 13 5-15,-7 12-2 16,-8 6-1-16,-5 7 0 0,-3 2-3 0,-1 4-2 16,-3 5-2-16,-2 7 1 0,0 7-2 15,-4 8-2-15,-2 4-1 0,3 3 4 16,-5 1-4-16,5-3 6 0,-1-2-3 16,1-3-1-16,2-6 1 0,1-2-4 15,1-8 0-15,5-7 0 0,1-5-4 0,4-5-6 16,6-9-15-16,2-4-18 0,1-4-31 15,5-5-20-15,1 1-41 16</inkml:trace>
  <inkml:trace contextRef="#ctx0" brushRef="#br0" timeOffset="22518.55">8510 7156 171 0,'0'0'57'0,"0"0"-1"16,0 0-6-16,0 0-10 0,0 0-8 0,0 0-6 15,0 0-8-15,0 0-5 0,0 0-5 16,0 0-6-16,0-22-4 0,0 22 0 16,0-1 0-16,0 1 3 0,-6 7 0 15,-3 12 1-15,-5 5 2 0,4 4-3 16,-5 6 2-16,4 2-2 0,-4 5 0 0,-5 5 1 16,1 4-1-16,-7 3 2 15,0 0-1-15,-6-1 1 0,2-7 0 16,1-7 2-16,3-9-2 0,6-8 0 15,8-6-2-15,5-8 1 0,4-5-2 0,3-2-6 16,-2 0-7-16,2 0-17 0,-5-1-39 16,5-10-45-16,0-6-100 0</inkml:trace>
  <inkml:trace contextRef="#ctx0" brushRef="#br0" timeOffset="22951.14">9516 7084 211 0,'0'0'50'0,"0"0"-4"0,0 0-10 15,0 0-11-15,0 0-4 0,0 0 1 16,0 0-3-16,0 0 0 0,0 0-2 16,-6 1-6-16,6-1-1 0,0 0-6 15,-1 0-2-15,1 0-3 0,0 0-1 16,-6 0-1-16,-1 8 2 0,-5 5 2 0,-5 6-1 15,-3 3 4-15,-6 9-4 0,-3 2 1 16,-3 4-1-16,-1 4-3 0,-5 0 1 16,1 1-1-16,-2 2-1 0,2 0-3 15,1-1-1-15,1-4-4 0,2-1-1 16,1-4 2-16,-1-4-4 0,4-5-2 0,3-5-4 16,3-5-10-16,6-4-19 15,4-7-16-15,5-4-37 0</inkml:trace>
  <inkml:trace contextRef="#ctx0" brushRef="#br0" timeOffset="23451.69">9781 7131 28 0,'0'0'7'0,"0"0"-1"16,0 0 2-16,0 0 0 0,0 0 3 15,0 0 1-15,0 0 1 0,0 0 5 16,0 0 1-16,-68 85 5 0,61-73-2 0,-1-1 1 15,1-4-1-15,-1 5-2 0,-3 1 0 16,0 0-4-16,-8 7-6 0,-4 3-3 16,-2 1-4-16,-4 5-2 0,-1 1-1 15,-2 3-1-15,5 2-3 0,-1 2 0 16,2-2-1-16,3-2-5 0,4-2 0 0,5-7-10 16,4-8-9-16,5-5-10 0,4-6-21 15,1-5-47-15</inkml:trace>
  <inkml:trace contextRef="#ctx0" brushRef="#br0" timeOffset="23676.55">9953 7274 447 0,'0'0'46'0,"0"0"-10"16,0 0-15-16,0 0-14 0,0 0-6 15,0 0-5-15,0 0-6 0,-80 77-11 16,63-57-53-16,7 4-83 0,-3-3-106 16</inkml:trace>
  <inkml:trace contextRef="#ctx0" brushRef="#br0" timeOffset="25607.56">6264 9948 155 0,'0'0'39'0,"0"0"-8"16,0 0 1-16,0 0-8 16,0 0-3-16,0 0-4 0,0 0-6 15,0 0-3-15,0 0-3 0,0 0 0 16,-7-8-2-16,7 7-2 0,0 1 0 0,0 0-1 15,0 0-1-15,0-2 2 0,0 2 2 16,0 0 5-16,0 0 1 0,0 0 6 16,0 0 3-16,0 0 5 0,0 0 0 15,6 0 3-15,1 0-1 0,4 0-5 16,8-4-4-16,-3 0-2 0,9-4-4 0,-2-1-1 16,0 0-2-16,0-4-3 15,3 1-4-15,0-6 5 0,3 0-6 16,1-1 4-16,4-3 1 0,-1-1-4 15,3 1 2-15,-1-1 0 0,0-2-1 0,-1 0 1 16,5-2 0-16,3-4-1 0,3-2 2 16,4-4-3-16,3 1-1 0,0-1 1 15,2 0-2-15,-1 3 2 0,1-1 0 16,-2-1-1-16,0 2 1 0,1-3-1 16,-3 1-2-16,0-2 4 0,-1 3-3 0,-2-3 3 15,-3 2 0-15,0 3 0 16,-2-4 0-16,0 1 0 0,-3-4 3 0,0 1-4 15,3-2 2-15,-3 3-1 16,1 0 1-16,5 1 0 0,0 1 0 0,1 0-1 16,2-1 0-16,1 1 0 0,4-1-4 15,1 1 3-15,1 3-4 0,1-1 3 16,-2 4 1-16,-3 1 0 0,-2 2 2 16,-3 0-2-16,-1 0 1 0,-3 2-1 15,-2-1 1-15,-2 2-1 0,-2-2 2 0,0 1-2 16,-1 1 1-16,5 0-1 0,-1 1 1 15,3-3-1-15,3 1 1 0,0-1-3 16,0-1 1-16,0-2-2 16,0 1 2-16,-1-1 0 0,0 2-3 0,-4 1 4 15,1 1-5-15,-5 1 5 0,0 2-1 16,0 1 1-16,0 0 0 0,0 1 1 16,2-3 0-16,0 1 1 0,-2 0 0 15,6-1-2-15,-6-1 1 0,0 1 1 16,-3-1-1-16,-1 1 0 0,-3 2-1 0,0 2-1 15,-2 1 2-15,-1 3-1 0,0 1 1 16,0 1 1-16,-4 1-2 0,0 1 1 16,-9 2-2-16,4 3 1 0,-8 1 0 15,1 1 0-15,-1-1 1 0,-6 2-1 16,4-1 1-16,-3 1-1 0,5-4 1 16,-2 1-1-16,2 1 0 0,-2-2 0 15,0 1 0-15,3 0 3 0,-2 1-3 16,-1 0-1-16,1-1 1 0,0 1-3 15,-4-1 4-15,5 1-1 0,-6 2 1 0,2 2-1 16,-5 1 0-16,0-2 0 0,0 2 1 16,2 0-1-16,-1-1 0 0,1 1-1 15,-1-2-1-15,-1 2-1 0,3-1 0 16,-3 1 0-16,0 0 0 0,0 0-1 16,0 0 0-16,3 0 1 0,-3 0 0 0,0 0 0 15,0 0-4-15,0 4-4 16,-6 4-14-16,0 2-24 0,-1-2-49 15,0 3-57-15,-5-2-89 0</inkml:trace>
  <inkml:trace contextRef="#ctx0" brushRef="#br0" timeOffset="31495.16">6137 9038 168 0,'0'0'46'0,"0"0"-1"15,0 0-3-15,0 0-1 0,0 0-4 16,0 0-6-16,0 0-7 0,0 0-6 0,0 0-8 16,0 0-4-16,-29-3-4 0,26 3 0 15,3 0-2-15,-3 0 1 0,3-2 1 16,0 2-2-16,0 0 0 0,-1 0 1 16,1 0 0-16,-2 0 0 0,2-2 1 15,-1 2 0-15,1 0 0 0,0 0 1 0,-2 0-1 16,2 0 0-16,0 0 0 0,0 0 3 15,0 0 1-15,0 0-1 0,0 0-2 16,0 0-1-16,0 0-1 16,2 0 1-16,2 0 1 0,-1 0 3 0,3 4 1 15,-1-3 2-15,-5-1 2 0,5 0-3 16,-1 2-1-16,-1-1-3 0,3 0-1 16,-6-1 0-16,0 0 1 0,0 0-3 15,6 2 1-15,1-2-1 0,-3 0-2 16,8 1 2-16,-6-1 0 0,-2 0-1 0,7 2 2 15,-5 0-2-15,3-1 1 0,2 1 0 16,-6-2-1-16,2 1 0 0,-1 1 0 16,5 0 0-16,-2-1 0 0,3 1 0 15,-2 0 0-15,-6 0 0 0,6-1-1 16,-4 1 1-16,4 1 1 0,3-2 0 16,-4 2 2-16,5-1-2 0,-2 1 0 15,5 0-1-15,-7-1-1 0,6 2 1 16,-6-2 0-16,1 0 1 0,0 0 0 15,-1 1-1-15,-1-1 0 0,2 1 0 0,-2 0 0 16,3 0 1-16,2 1 1 16,-7-1-1-16,5 3-1 0,-1-3 1 0,-2 2 0 15,0-2 1-15,1 2 0 0,-1-1-2 16,1 1 1-16,4 1 0 0,-4-1-1 16,5 2 0-16,-1-1 1 0,-2 1 0 0,4 3 0 15,-3-1 5-15,0 0-6 0,-3-2 6 16,0 0-4-16,0 0-2 15,2 2 0-15,-2-2 0 0,0 2 1 16,0-1-1-16,-4-1 1 0,7 1 1 0,-3 2-1 16,3-2 0-16,0 1 0 0,-3 0-1 15,-1 0 3-15,1-4-3 0,0 5-1 16,-4-4 0-16,1 0 0 0,0 0 0 16,-1-1 0-16,1 1 1 0,-1 0-1 15,1-2 1-15,-1 1 1 0,0 1-2 0,0-1 2 16,0-2-2-16,-5 1-1 0,6 2 2 15,-3-3-1-15,4 5 1 0,-2-2 0 16,-2 2 0-16,4-2 1 0,-3 1-1 16,1-1 0-16,-5-3 0 0,2 5 2 15,0-5-2-15,0 0 0 0,0 1 0 16,-2-1 2-16,2 1-2 0,0 0 2 16,1 4-1-16,-1-5-2 0,-3 0 2 15,3 1-1-15,-3-4 0 0,0 0 2 16,0 0-2-16,3 1 0 0,-3 1 1 0,1 0-2 15,-1-1 2-15,2 1-1 0,-2-1 0 16,1 1 1-16,-1 0-1 0,0-2 0 16,2 1 0-16,-2-1 1 0,0 2-1 15,1-2 0-15,-1 1 1 0,0-1-1 16,2 2 0-16,-2-2 1 0,0 1-1 16,0-1-1-16,0 1 1 0,1-1 0 0,-1 0 0 15,0 2 0-15,0-2-1 16,0 0-5-16,0 0-8 0,0 0-5 15,-6-7-8-15,-4-4-15 0,-3-4-33 0,3 3-52 16,-3 1-67-16</inkml:trace>
  <inkml:trace contextRef="#ctx0" brushRef="#br0" timeOffset="32087.45">6257 9067 205 0,'0'0'62'0,"0"0"-8"0,0 0-10 0,0 0-9 16,0 0-6-16,0 0-6 0,0 0-4 15,0 0-4-15,0 0-6 0,-16-9-2 16,14 9-2-16,1-1 0 16,-2 1 0-16,2 0 0 0,-1-1-1 0,1 1 0 15,1 0 4-15,0 0 1 0,0 0 1 16,0 0-2-16,0 0 0 0,8 4-3 16,4 4 2-16,8 2 2 0,-2 1-1 15,0 0 1-15,1-1-3 0,3-1-2 16,-2 1-1-16,-1 0 0 0,4 1-3 0,-1-1 4 15,-1 1 0-15,1 0-1 0,3-1 6 16,-1 3-6-16,1 0 4 0,0 1-4 16,-1-1-2-16,1-1 1 0,-1 2-2 15,-2-2 1-15,-2 0-1 0,-1-1 0 16,-3 1 0-16,1-1 0 0,-2 0 0 16,-5-2 1-16,0 0-1 0,-3-2-1 0,-1-1 0 15,1 2-1-15,-1 0 1 16,0-2 2-16,-3-4-1 0,0 3-1 15,-3-5 1-15,0 0-3 0,0 0 3 0,1 2 0 16,-1-1 0-16,3 1 3 0,-3-1-3 16,0 1 1-16,0 0 1 0,3-1-1 15,-3 1-1-15,0-2 1 0,0 0 0 16,4 0-2-16,-4 0 0 0,0 2-2 16,1-2-6-16,-1 0-7 0,0 2-19 0,2-2-23 15,-2 0-34-15,1 0-36 16,-1 0-39-16</inkml:trace>
  <inkml:trace contextRef="#ctx0" brushRef="#br0" timeOffset="33107.42">6644 9485 129 0,'0'0'19'16,"0"0"0"-16,0 0 0 0,0 0 1 15,0 0 7-15,0 0 6 0,0 0-1 16,0 0-2-16,0 0-2 0,0 0-6 16,-26-21-4-16,25 20-6 0,1-1-1 15,-2 1-5-15,2-1 1 0,-1 1-1 16,1-1-1-16,-2 2 0 0,2-2 2 15,-1 2 0-15,1-1 3 0,0 1 2 0,0-2 2 16,0 2 1-16,0-1 2 0,0 1 0 16,0-2 1-16,0 2-2 0,0 0-2 15,0-2-3-15,0 2-3 0,0 0-2 16,0-1-2-16,0 1-1 0,0 0-3 16,0 0-3-16,0 0 1 0,0 0 0 0,0 0 1 15,0 0 2-15,1 0 1 0,10 0 4 16,2 3 3-16,1 2 0 15,1 1-1-15,-1-1-2 0,-4-3-3 16,7 3-3-16,-2-3 1 0,-4 2 0 0,4 1-2 16,1-1 0-16,-9-1-1 0,9 2 1 15,0-1 1-15,-7-1-2 0,6 4 1 16,0-4 1-16,-6 0 0 0,5 1 0 16,-2-2 0-16,-1-1-1 0,-1 1 0 15,-5-2-1-15,5 3 1 0,-6-2 0 0,2 1 1 16,0-1 1-16,-6-1-1 0,0 0-1 15,0 0 1-15,1 0 1 0,1 2 1 16,-1-2 1-16,1 0 0 16,-1 0 1-16,-1 0-1 0,3 0 1 0,-3 1 1 15,3-1 1-15,-3 0-2 0,0 0-1 16,1 0-1-16,-1-1 0 0,0-4-1 16,-4-6 0-16,-3-1 0 0,2 3 0 15,-5-4 0-15,6 4-1 0,0-2-1 16,-1 0 1-16,2 1 0 0,0-1-1 0,2 0 1 15,-2 1-1-15,3-3 0 0,-3-4 1 16,3 0-1-16,0-6-1 0,0 2 1 16,3-1 1-16,1 8 0 0,-1-3 1 15,-1 4-1-15,-1 1-4 0,1-1 5 16,-2 1-5-16,0-1 3 0,0 7 2 16,0-2-1-16,0 3 0 0,-2 0-1 15,1 2-1-15,1 3 0 0,-2-2 0 16,2 2-1-16,0 0-1 0,-1-1 1 15,-1 1-1-15,1 0 1 0,-2 0 1 0,0 0 0 16,0 3 3-16,-4 5-1 0,0 4 6 16,-2 0-5-16,2 4 4 0,0-3-5 15,-2 1 0-15,0-2 1 0,-2 1-2 16,-2 3 0-16,1 0-2 0,2-5-2 16,0 0-6-16,4-4-4 0,-1-2-7 0,0 4-7 15,1-3-7-15,0 2-7 16,3-6-13-16,-1 5-13 0,2-1-19 0,-1-2-10 15,-1 7-17-15</inkml:trace>
  <inkml:trace contextRef="#ctx0" brushRef="#br0" timeOffset="33448.77">6903 9203 406 0,'0'0'54'0,"0"0"-19"16,0 0-16-16,0 0-10 0,0 0-6 15,0 0 1-15,-88 78-4 0,69-56 0 16,2 1-2-16,1-2-7 0,0 0-7 16,6-1-18-16,-3 0-28 0,7-7-43 15,0 1-74-15</inkml:trace>
  <inkml:trace contextRef="#ctx0" brushRef="#br0" timeOffset="34350.77">6731 8825 233 0,'0'0'64'0,"0"0"-10"0,0 0-5 15,0 0-6-15,0 0-5 0,0 0-8 16,0 0-12-16,0 0-6 0,0 0-6 16,0 0-3-16,-13-21 0 0,7 34-2 15,0 4 0-15,2 3 2 0,1 2 0 16,-1 3 0-16,3 0 1 0,1-6-3 0,0 1-2 15,0-2 1-15,0 0 0 0,0-1 0 16,1 0 0-16,6-2 0 0,-4-7-1 16,1 6-1-16,1-4-1 0,-1-4 0 15,-1 1 0-15,4-2 1 0,2 0 0 16,-6-4 1-16,4 3-2 0,-1-4 1 16,-2 2 1-16,6-2 2 0,-4 0 1 15,4 0 6-15,3-7 0 0,-1-3 1 16,-2-5-2-16,1 0 2 0,-5 1 0 15,-3-1 2-15,0-2-1 0,0-1-2 0,-3-8-2 16,0 0-3-16,0 1-1 0,-3-3 3 16,0 3-1-16,-3 2 1 0,-1 1-1 15,-3 4 0-15,4 4-1 0,-3 4 0 16,2 2 0-16,0 2 0 0,0 0 0 16,1 3 0-16,3 2-2 0,3 1-1 0,-6 0 0 15,-8 0 0-15,1 6 0 0,-7 4 0 16,2 4 0-16,8-3-1 15,0-1 1-15,4-2-2 0,5-5 1 16,-5 4 0-16,5-2-1 0,-1-2 0 0,1 2 1 16,1-5 0-16,-2 0-2 0,2 6 2 15,0-2-2-15,0 7 3 0,0 0 2 16,0-2-1-16,9 2 0 0,-2 1 0 16,6 0 0-16,-3-5 0 0,5-2 0 15,-1-2-1-15,2-2 0 0,10-1 0 0,-4 0 0 16,0 0 1-16,-1-3 0 0,1-3-1 15,-2 2 1-15,-7-1-1 0,3-1 1 16,-6 3 0-16,-3 2 1 16,2-2 0-16,-6 1 0 0,3 0 2 0,-1 1-1 15,-5 1 1-15,0 0-1 0,0-2-1 16,0 2-1-16,2-2 0 0,-2 1-1 16,0 0 0-16,0-4-1 0,0 1-1 15,-4-1 0-15,2 2-7 0,2 3-9 16,-1-1-28-16,1 1-54 0,0 0-70 0,1-3-117 15</inkml:trace>
  <inkml:trace contextRef="#ctx0" brushRef="#br0" timeOffset="37298.99">7260 9444 3 0,'0'0'7'0,"0"0"-1"16,0 0-4-16,0 0-1 0,0 0 0 15,0 0-2-15,0 0 1 0,0 0 1 0,0 0-2 16,0 0 1-16,-3 0-2 0,3 0 1 16,0 0-1-16,0 0 4 0,0 0-2 15,0 0 1-15,0 0 2 0,0 0 0 16,0 0 0-16,0 0 0 0,0 0-1 16,0 1 0-16,0 1 0 0,0 0 0 0,0-1 0 15,2 1 3-15,-1-1-2 0,2 4 0 16,0 0 0-16,-3-1-3 15,6 5 0-15,-6-4 2 0,4 4-1 16,-1 0 2-16,0 0-1 0,3 5-2 0,-2-1 0 16,2 6 2-16,-2-1 3 0,1 3 2 15,-2 2 0-15,0 3-1 0,-1 1-2 16,-2 2-1-16,3-1 1 0,-3 0-2 16,0-8 0-16,0-2-2 0,0-6-2 15,0 0 4-15,0 0-4 0,0-5 4 0,3-2-2 16,-3 0-2-16,0 1 1 0,0-1-2 15,0 1 1-15,0-6 1 0,0 0 2 16,0 0 3-16,0 1-3 0,3 1 3 16,-3-1 0-16,0 1 1 0,0-2-1 15,0 1-2-15,0-1-10 0,0 0-4 16,0 2-7-16,0-2-14 0,0 0-14 16</inkml:trace>
  <inkml:trace contextRef="#ctx0" brushRef="#br0" timeOffset="37753.52">7363 9958 5 0,'0'0'14'0,"0"0"-4"0,0 0-4 16,0 0 3-16,0 0 2 0,0 0 1 15,0 0-1-15,0 0-4 0,0 0-5 16,-3-16 0-16,2 4-3 0,-1 0 4 16,2-1-3-16,0 0-3 0,-1-1 3 15,1-6-3-15,-2 1 0 0,1-5 1 0,-2 2 1 16,1 0-2-16,-3 0 2 0,2-1-5 15,0 1-2-15,-1-1-2 0,-2 0 1 16,0 2-5-16,0 0-11 16</inkml:trace>
  <inkml:trace contextRef="#ctx0" brushRef="#br0" timeOffset="38211.73">7224 9367 10 0,'0'0'18'0,"0"0"-9"16,0 0-3-16,0 0-1 0,0 0 2 15,0 0 2-15,7 82 2 0,1-67 2 16,-4-7 0-16,-4-4-3 0,3 1-3 16,-3-5-3-16,3 3-1 0,0 0-2 0,1 0 1 15,-1 1 0-15,-3-4 0 16,0 0 1-16,0 0 0 0,1 1 2 15,-1 1 0-15,2 0 3 0,-2-1 2 0,1 1 0 16,-1-1 1-16,3 6 0 0,-3-2-1 16,3 6 6-16,3 3 4 0,-2 0 0 15,-1-1-3-15,3 2-7 0,-2 0-7 16,-1 2 0-16,6 5-1 0,-3-2 0 16,2-1 0-16,-1 0 0 0,1 1-2 0,-1-1 1 15,3-1 0-15,-3-3 0 0,-1-3-1 16,0 0 0-16,-3-2-1 0,0-2 2 15,2 2-1-15,-3 0 2 16,1 1 4-16,-2 1-2 0,-1 6 4 0,0-7-1 16,0 7-2-16,0-6-1 0,-3-3-4 15,-1 2-1-15,2-6 0 0,0-1 1 16,2-4 0-16,0 0-2 0,0 0-1 16,-2 1-4-16,2 1-8 0,-1 0-6 15,-1-1-2-15,1-1-10 0,-2 2-23 0,3-2-27 16</inkml:trace>
  <inkml:trace contextRef="#ctx0" brushRef="#br0" timeOffset="38659.93">7304 9458 143 0,'0'0'18'0,"0"0"-8"16,0 0-1-16,0 0-3 0,0 0-4 0,0 0-3 16,0 0 2-16,0 0 5 15,0 0 5-15,0 0 2 0,-9-3-2 16,9 8-2-16,0 3-3 0,3 2 1 15,0-1 3-15,0 3 7 0,1 2 6 0,1 4 2 16,-3 1-2-16,4 3-5 0,-6 0-3 16,4 8 5-16,-2 0-1 0,-2 5 2 15,0 2-4-15,0 3-6 0,0 0-3 16,0-1-4-16,0-1 1 0,0-6-3 16,0-8-1-16,0-5-1 0,0-6-2 0,0-1 2 15,0 0-2-15,0-7 3 16,1 5-1-16,1-5 0 0,-1-1 2 0,1 1-2 15,-2-5-1-15,0 0 1 16,0 0-1-16,0 2-3 0,1-2-2 0,-1 2-5 16,0-2-7-16,0 1-11 0,0-1-23 15,0 0-17-15,-3 0-27 0,-3 0-36 16</inkml:trace>
  <inkml:trace contextRef="#ctx0" brushRef="#br0" timeOffset="39515.98">7275 9435 138 0,'0'0'29'0,"0"0"-3"16,0 0-3-16,0 0 0 0,0 0-4 16,0 0-5-16,0 0 0 0,0 0-2 15,0 0-2-15,-12-20-2 0,12 18-4 16,-1 2-4-16,1 0-1 0,-2 0 1 16,2 0 1-16,-1 0 6 0,1 0 1 15,-2 7 2-15,2 6 1 0,0 6-2 16,0-6 2-16,0 6-1 0,0-9-2 15,0 3-3-15,0-3-1 0,0 2 4 0,0 6 2 16,0-5-1-16,-3 5 0 0,1-6-3 16,-1 0-4-16,0 5 1 0,0-7 0 15,0 5 1-15,0-5-3 0,-1-3 0 16,-1 3-1-16,4-7 0 0,-2 1-1 16,3-4 1-16,0 0 0 0,0 0 0 0,0 1 0 15,-4-1 2-15,4 2 1 0,0-2 4 16,0 0 2-16,0 2 4 15,0-2 2-15,0 0-6 0,-1 0-5 16,1-7-5-16,-2-6-4 0,2-6 4 0,0 6 3 16,0-7 1-16,0 8 1 0,-1-3-2 15,1-7-1-15,-2 9 2 0,1-7-2 16,1 8 1-16,-2 0 0 0,1 0 0 16,-1 6 1-16,1-5 0 0,-1 7 1 15,1-3-2-15,-2-3 1 0,3 4-3 0,-3-5-2 16,0-1 2-16,2 1 2 0,-3-1 0 15,2 6 0-15,1-4-1 16,-1 5 0-16,1-1 1 0,1 1 1 16,0 5-1-16,-2-1 0 0,2 1-3 0,0-2-2 15,-1 1-4-15,1 1 0 0,0-2 1 16,0 2 3-16,0 0 2 0,0 0 1 16,0 0 1-16,0 3-1 0,0 7 0 15,3-3 1-15,0 1-1 0,0 1-1 16,-1-6 1-16,1 5-1 0,3 1 1 0,1 4 2 15,2 4-1-15,2-4 2 0,-3-3-1 16,-1 0-1-16,-1-2-1 0,1-1-2 16,2 4 1-16,-5-5-2 0,3 6 3 15,2-1 1-15,-3-2-1 0,1 3 2 16,-3-4-2-16,-1-5 0 0,0 1 0 16,-1-1 0-16,1 0-1 0,-1 0 1 15,1 2-1-15,-3-5-1 0,0 0 1 16,0 0-1-16,0 2-2 0,0-2 2 15,3 1-2-15,-3-1-3 0,0 1-5 0,0-1-13 16,0 2-17-16,0-2-31 0,3 1-16 16,-3-1-19-16,0 2-38 0</inkml:trace>
  <inkml:trace contextRef="#ctx0" brushRef="#br0" timeOffset="40359.38">7610 9495 151 0,'0'0'48'0,"0"0"-7"16,0 0-8-16,0 0-9 0,0 0-2 16,0 0 10-16,0 0 5 0,0 0 0 15,0 0-3-15,0 0-5 0,-27-38-5 16,27 38-8-16,-3-2-4 0,3 2-5 0,-3-2-2 15,3 2-5-15,-1-1 0 0,-1 1-2 16,-2 0-1-16,-2 1 1 0,-1 6 1 16,0 3 1-16,1 4 1 0,1 2-1 15,-2 6 1-15,3 0 1 0,3 1 0 16,-2 2 0-16,0-3 0 0,1-4-2 0,1-1 0 16,-1-5-1-16,2 1-1 15,0-1 1-15,0-2-2 0,0 2 1 16,3-2 1-16,2-2 1 0,3-1 0 15,2-1 1-15,-1-5-1 0,10 1 0 0,-9-2-1 16,9 0 0-16,-5-6 1 0,2-4 1 16,3-5 3-16,-2-2 1 0,-1-2-2 15,-3 0 2-15,-1-3 3 0,-2 0 3 16,-6 6 3-16,-4-4-4 0,0-1-1 16,0-2-5-16,-8-4 0 0,-1 1 2 0,-3 5 0 15,-1 1 0-15,0 3-2 16,-4 2 2-16,5 3 0 0,2 3 0 15,-1 2 0-15,-1 0-5 0,3 3 0 16,-5-3 0-16,7 3-1 0,2 1 0 0,-3-1 0 16,2 2-1-16,3 0 1 0,0 1-2 15,3 1 0-15,-1 0-2 0,1 0 1 16,-2 0 0-16,-4 0 0 0,2 1 1 16,-6 5 1-16,3 3-2 0,1-2 3 15,0 2-2-15,3 0 1 0,0 1 0 0,-1 1-1 16,3 0-1-16,1 1 1 0,0 4-1 15,0-4 3-15,0 3-1 16,7 1-1-16,0-1 1 0,2 2 0 16,1-2 1-16,3-3 0 0,0-1 0 0,1-2 0 15,-5-4 0-15,7 1 0 0,-2-3 0 16,-3 0 0-16,6 0 1 0,-7-1-1 16,-7-2 0-16,11 0-1 0,-8 0-3 15,0 0-1-15,5 0-4 0,-5 0-4 16,0 0-6-16,4 0-20 0,-5 0-24 0,0-2-22 15,1-4-24-15,4 1-33 0</inkml:trace>
  <inkml:trace contextRef="#ctx0" brushRef="#br0" timeOffset="41751.71">7862 9581 129 0,'0'0'46'0,"0"0"-1"16,0 0-1-16,0 0-2 0,0 0-5 15,0 0-5-15,0 0-2 0,0 0-6 0,0 0-2 16,0 0-2-16,-9 0-2 0,8 0 0 15,1 0-3-15,-2 0-1 0,2 0-4 16,-1 0-1-16,1 0 0 16,-2 0-3-16,2 0 1 0,0-2 1 0,0 2-3 15,0-1 2-15,-1 1-3 0,1 0-1 16,0-2 0-16,0 2-1 0,-3 0-1 16,3-1-1-16,0 1-1 0,0-1 1 15,0-1-2-15,0 0 2 0,0 1 0 16,0-1 1-16,0 0 0 0,0 1-1 0,0-1 1 15,0 1-2-15,0 0 2 0,0-1 0 16,0 1 0-16,0-1 1 0,0 1-2 16,0-1 0-16,0 0 0 0,0 1 0 15,0-1 0-15,0 1 0 0,0-1-1 16,0 1 1-16,0 0 0 0,0-1-1 0,0 0 1 16,0 1-2-16,0-1 2 15,0 1 0-15,0-1-1 0,3 1 2 16,-3-1-3-16,1-2-2 0,2-2 2 15,-1 1-1-15,2-1 2 0,-1 3 1 0,3-3-1 16,4 1 0-16,-7 4 0 0,4-2 0 16,0 3 1-16,-1-2 0 0,4 2 0 15,-4 0 1-15,6 0-1 0,-1 5 0 16,-1 5 2-16,-2 1 0 0,-4 4 1 16,1 3 2-16,-5 2-3 0,0 6 0 0,0-3 0 15,-1-2-1-15,-3-6 0 0,0 0-1 16,1 1 2-16,0-7 0 0,-2 6 0 15,2-6 0-15,-1 0 0 16,1 0 0-16,3-4-2 0,-3-1 0 0,3-4 0 16,0 0 0-16,0 0-3 0,0 2 1 15,0-1 1-15,0 1-2 0,0-1 3 16,0 1-1-16,0 0 1 0,0-1 1 16,0-1-1-16,6 0 0 0,4 0 1 15,6-6 1-15,0-6-2 0,3-3 1 0,-2-4-1 16,-1 0-2-16,3-3-4 0,-2 1-13 15,2 1-24-15,-6-1-52 0,2 3-65 16,-4-2-109-16</inkml:trace>
  <inkml:trace contextRef="#ctx0" brushRef="#br0" timeOffset="43186.92">7091 8906 136 0,'0'0'53'0,"0"0"-2"15,0 0-4-15,0 0-10 16,0 0-2-16,0 0-4 0,0 0-4 15,0 0 1-15,0 0-5 0,-20-39-2 0,18 36-4 16,2 3-6-16,-2-1-5 0,2 1-4 16,0 0-3-16,-2-2-1 0,2 2 2 15,0 0-2-15,0 2 4 0,0 11-2 16,0 5 0-16,4 6-2 0,1-3 4 16,-2 1-4-16,1-2 2 0,0 0 0 0,-1-5 2 15,2-1-2-15,-4-4 1 0,2 1-1 16,0 0-1-16,-2-6 1 15,-1-1-2-15,0-4 2 0,0 0 0 16,0 0 2-16,0 1-1 0,3 1-1 0,-3-1 2 16,0 1 1-16,0-1-1 0,0 1 1 15,0 0 4-15,3-1 4 0,-3 1 6 16,0-1 3-16,0 1 2 0,0-2-9 16,0 0-4-16,0 0-6 0,0 0-4 15,0-2 1-15,-6-6 0 0,-2-5 1 0,0 1-1 16,1-2 0-16,1 2 1 0,1 4 0 15,0-1 0-15,1 0 0 16,1 4-1-16,0 2 1 0,2-1-1 16,-1 1 0-16,-1-2 0 0,2 2 0 0,1 3-2 15,-2-2 1-15,2 2 0 0,0 0-1 16,-1-1 0-16,1 1-3 0,-2-1 0 16,2 1-2-16,0 0 1 0,0 0 0 15,0 0 5-15,0 4 1 0,3 8 1 16,2-1 0-16,-1 3-1 0,-1-1 2 0,0-2-2 15,4 6-2-15,-3-6 1 0,-1-1 0 16,2 2 0-16,-4-3 0 0,2 3 0 16,-3-9 1-16,3 2 1 0,-3-5-2 15,0 0 2-15,0 0-1 0,1 1-1 16,-1 1 2-16,2-1-1 0,-2 1 1 0,1-1 1 16,-1 1 2-16,0 0 0 15,2-1 0-15,-2-1 0 0,0 0-2 16,1 2-1-16,-1-2 0 0,0 0-1 15,0 0 0-15,0 0-1 0,0-7 0 0,-1-5-1 16,-2-4 0-16,0-1 1 0,0 0 0 16,0-1 0-16,-1 1 1 0,2 7-1 15,-1-2 3-15,3 7-1 0,-2-1 0 16,0 1 1-16,1 0 0 0,1 0-1 16,0 5-1-16,-2-2 0 0,2 2-2 0,0-2 1 15,0 2-2-15,0-1 0 0,0 1 1 16,0 0 0-16,0 0 2 15,0 11 0-15,2-2-1 0,3 6 2 16,0 0-1-16,-1 0-1 0,3 5 0 0,-2-6 1 16,-1 0-1-16,2-1-1 0,-2 1 1 15,3 0 0-15,-1-1-1 0,0 1 0 16,-3-1 0-16,5 1-13 0,-5-5-21 16,3 0-59-16,-3-4-103 0</inkml:trace>
  <inkml:trace contextRef="#ctx0" brushRef="#br0" timeOffset="54532.15">1901 15789 246 0,'0'0'75'0,"0"0"-5"16,0 0-12-16,0 0-6 0,0 0-1 0,-61-80-12 15,57 75-9-15,4 2-8 0,0 3-10 16,-3-1-7-16,3 1-5 0,0 0 0 15,0 0-8-15,-4 0 0 16,4 0 2-16,-1 13 2 0,1 8 4 0,0 10 2 16,0 4 3-16,5-1-5 0,2 2 5 15,-1 0-6-15,0-1 0 0,3-3 2 16,1-1-3-16,0-5 2 0,2-2-7 16,2-5 3-16,2-3-3 0,3-1 2 15,-1-5 2-15,-6-4-1 0,-3-1 3 0,2-5-2 16,-2 0 3-16,8 0-5 0,2-8 5 15,-2-5 5-15,1-7-1 0,-1-7 1 16,1-4 1-16,-1-2-5 0,-4-3 6 16,-3 4-2-16,-3 0-2 0,-5 2 7 15,-2 5-6-15,-5-1 6 0,-5-2-4 16,-6 1-1-16,-2-3-2 0,-1 2-2 16,-4-2 3-16,-2 5 0 0,1 1 2 15,-1 6 4-15,-1 3-1 0,1 5-1 16,5 2-4-16,1 2-2 0,8 5-4 0,-4 1 0 15,-2 0 1-15,2 7 0 0,-2 7-1 16,4 1-1-16,4 2-1 0,5 2 1 16,3 2-1-16,1 3 3 0,1-1 1 15,6 1-1-15,3-1-1 0,1-4 1 16,3-3-2-16,2 0 0 0,4-5 1 0,3-4-2 16,6-2 0-16,3-4 1 15,1-1-1-15,-1 0 4 0,-2 0 2 16,-1-2 0-16,-3-4-1 0,-2 2 1 15,-3-1-1-15,1 2 0 0,-6 0 0 0,-2 1-1 16,-2 0-1-16,-8 2-2 0,2 0-3 16,-6 0-15-16,0 0-23 0,4 0-47 15,2 0-66-15,0 3-119 0</inkml:trace>
  <inkml:trace contextRef="#ctx0" brushRef="#br0" timeOffset="54920.08">2471 15913 608 0,'0'0'38'16,"0"0"-8"-16,0 0-12 0,0 0-8 16,0 0-4-16,0 0-5 0,0 0-1 0,0 0-1 15,0 0-1-15,-3-12-1 0,3 12 0 16,0 0 4-16,0 3-3 0,0 10 4 16,3 4-3-16,3 8 0 0,4 0 0 15,-3 0 0-15,2 0-1 0,-1 3 3 16,-2 1-3-16,3 2 2 0,-3-2-1 0,0-1-1 15,-1-1 0-15,-2-10 1 0,0 0-1 16,1-8 2-16,-1 0-3 0,0 2-1 16,-1-8-2-16,-1 1-2 0,-1-4-12 15,0 0-16-15,0 0-32 0,2 2-43 16,-1-2-42-16,5 0-75 0</inkml:trace>
  <inkml:trace contextRef="#ctx0" brushRef="#br0" timeOffset="55491.62">3450 15957 547 0,'0'0'47'0,"0"0"-13"15,0 0-10-15,0 0-10 0,0 0-7 16,0 0-2-16,0 0-2 0,0 0-1 16,0 0-1-16,0 0-1 0,-6 2 0 15,6-2-1-15,0 0-2 0,0 0-1 16,0 0-2-16,0 0 3 0,3 0 3 16,10 0 3-16,9-2 3 0,7-5-4 0,1-2 0 15,-1 0-3-15,3 0-1 16,-2-1-2-16,-1 1-8 0,0 0-1 15,-2-2-18-15,-1 4-39 0,-4 0-64 0,-6 2-78 16</inkml:trace>
  <inkml:trace contextRef="#ctx0" brushRef="#br0" timeOffset="55708.78">3499 16137 513 0,'0'0'59'0,"0"0"-20"0,0 0-16 0,0 0-8 16,0 0-7-16,0 0-1 0,0 0-4 15,0 0-2-15,0 0 1 0,22-8-1 16,1 1-1-16,0-1 0 0,3 3-2 16,3-2-4-16,3 2-3 0,1 1-10 15,3-2-43-15,2 1-72 0,-3-1-150 0</inkml:trace>
  <inkml:trace contextRef="#ctx0" brushRef="#br0" timeOffset="63119.76">5688 15542 49 0,'0'0'36'0,"0"0"12"15,0 0 15-15,0 0 2 0,0 0-5 16,0 0-7-16,0 0-7 16,0 0-7-16,0 0-11 0,0-42-9 0,-3 38-10 15,-8 0-4-15,5-2-1 0,2 4-2 16,-8-1 0-16,7 3 0 0,-1 0 0 16,-6 0 2-16,8 0-3 0,-6 0-1 15,1 0-1-15,3 6-2 0,0 0 1 16,1 3 0-16,2 8-1 0,3 1 2 0,0 8 1 15,0-2 3-15,0 1 0 0,5-1 1 16,1-1-4-16,0-2-2 0,0-1 1 16,1-7 2-16,0 0-1 0,-2-5-1 15,-1 0-3-15,3 0 1 0,-4-4-2 16,3 1 1-16,-2-2 1 0,-1-2 1 0,6 2 2 16,1-3 2-16,7 0 3 15,6-3 3-15,-1-6-2 0,3-6 0 16,-1-2-2-16,-1 1-1 0,-4 1 0 15,-3-1 2-15,-1 0-1 0,-4 1 0 0,-1-4 4 16,-2 3 0-16,-4 2 4 0,-1-3-1 16,-3 1 3-16,0-3-1 0,-3-4-3 15,-6 4-1-15,-1-1-3 0,-6 4-1 16,0-1 1-16,-4 3-2 0,0 2 0 16,1 1-1-16,-3 5-1 0,-2 2 0 0,-1 2-4 15,0 2-1-15,-2 2-3 0,1 8-3 16,0 7-4-16,3 4-5 15,4 6-26-15,5 4-27 0,5-7-39 16,9 2-35-16,0-3-65 0</inkml:trace>
  <inkml:trace contextRef="#ctx0" brushRef="#br0" timeOffset="64073.65">6471 15680 350 0,'0'0'70'0,"0"0"-18"0,0 0-15 15,0 0-15-15,0 0-7 0,0 0-3 0,0 0-3 16,0 0-4-16,0 0 1 0,0 0 1 16,-12-11-2-16,12 14 2 0,-3 11-4 15,0 4-1-15,-1 5 0 0,1 6-2 16,-1 3 0-16,-2-1-3 0,0 4-8 16,2-3-20-16,-3-3-62 0,4-10-82 0,0-6-97 15</inkml:trace>
  <inkml:trace contextRef="#ctx0" brushRef="#br0" timeOffset="70202.1">7441 15401 254 0,'0'0'62'0,"0"0"-6"0,0 0-14 15,0 0-7-15,0 0-7 16,0 0-7-16,0 0-4 0,0 0-4 15,0 0-4-15,-16 0-3 0,15 0 1 0,-1 0-3 16,1 0-1-16,-1-2 1 0,1 2-4 16,-2 0 1-16,3 0-1 0,-3 0 0 15,3 0 0-15,0 0 0 0,-3 0 0 16,3 0 1-16,0 0 0 0,0 0 3 16,0 0-2-16,10 0 0 0,2 3 0 0,7 3-1 15,1-3 2-15,0 0-1 0,3-3 1 16,2 0-1-16,2 0-2 15,-2 0 0-15,3-1 0 0,-2-2 0 16,-3 0-2-16,-7 0 1 0,1 0 0 0,-7 1-1 16,-4 1 1-16,-2 1 1 0,-4 0 0 15,0-2 0-15,0 2 0 0,3 0-1 16,-3 0 0-16,3 0-3 0,-2 0-9 16,1 0-33-16,2 0-53 0,-1 0-67 15,0 2-79-15</inkml:trace>
  <inkml:trace contextRef="#ctx0" brushRef="#br0" timeOffset="70887.75">8121 15214 414 0,'0'0'48'0,"0"0"-4"0,0 0-12 16,0 0-8-16,0 0-6 0,0 0-3 16,0 0-6-16,0 0-1 0,0 0-6 15,0 0-2-15,-22-50 0 0,22 50-1 16,0 0 1-16,-1 0 0 0,-4 13 5 15,2 7-4-15,-1 4 4 0,0 2-4 0,1 2-1 16,-3 1 2-16,5-1-4 0,-4 1 4 16,1 1-4-16,-1-2 1 0,1-1-1 15,0-1 0-15,3-2 0 0,-1-7 1 16,2 1 0-16,0-6 0 0,0-5 0 16,0 0 1-16,0-2-1 0,0-1 1 0,0 0 1 15,0 3 1-15,0-7 1 0,0 0 2 16,0 0 0-16,0 0 1 0,2-9 0 15,-1-8-2-15,6-4-1 16,-4-2 0-16,1-1-1 0,-1-1 0 0,0 1 0 16,0 0 1-16,-3 5 1 0,3 1-2 15,0 6 2-15,-3-2-1 0,0 3 2 16,0-2-1-16,0 1-1 0,0 6-1 16,0-6-1-16,0 6 0 0,0 0-1 15,0 0 0-15,0 6-1 0,0-2 0 0,0 2-1 16,0-2-1-16,3 1 1 0,-3 0 0 15,1 1 2-15,8-3 1 0,1 3-2 16,7 0 1-16,1 9 0 0,-1 3 0 16,-4 3 0-16,-2 3 1 0,0 5-3 15,-1 4 3-15,0 7-1 0,-3 3 1 16,2 6-2-16,-3 4 1 0,0-1-2 16,-2-5 1-16,-3-7-1 0,2-11 0 15,0-4-1-15,-2-7 2 0,1-8-1 16,-1 2 1-16,-1-6 0 0,0 0-1 0,0 0 2 15,2 0-5-15,1 0-18 0,0-7-19 16,1-11-21-16,4-8-35 0,-5-5-31 16,0-1-72-16</inkml:trace>
  <inkml:trace contextRef="#ctx0" brushRef="#br0" timeOffset="71176.43">8054 15288 513 0,'0'0'45'0,"0"0"-8"0,0 0-10 0,0 0-8 15,0 0-11-15,0 0-5 0,0 0-2 16,0 0-5-16,0 0 0 0,-16-23 1 15,24 16 1-15,7-4 3 16,7 1-1-16,6-1-5 0,-1 1 3 0,2 2-5 16,0-1 7-16,0 1-6 0,-2 0-1 15,1 1-8-15,-2-1-13 0,0 1-27 16,-4 0-37-16,-5 2-34 0,-7 3-48 16</inkml:trace>
  <inkml:trace contextRef="#ctx0" brushRef="#br0" timeOffset="91414.7">2990 17202 268 0,'0'0'58'0,"0"0"-8"0,0 0-5 16,0 0-10-16,0 0-9 0,0 0-1 0,0 0-4 15,-78-51-3-15,71 45-3 0,1-3-8 16,3 1-5-16,-1-1-1 0,1 0-1 16,1 4 1-16,1-5-1 0,1 3-1 15,0-3-2-15,0-5-2 0,3 6 3 16,4-5 2-16,2 3 1 0,4 1 0 16,1-1 0-16,-2 4-1 0,-5 2 0 0,3 3 0 15,-1 2-1-15,7 0 1 16,4 2-1-16,-7 6 1 0,6 4 2 15,-5-3-2-15,2 3 1 0,-3-1-1 0,3 1-1 16,-6-4 1-16,-1-1-1 0,2-2 0 16,-2-2 1-16,0 0-1 0,-5-2 3 15,6-1 0-15,-1 0 2 0,3-6 0 16,3-5 0-16,-3-8-2 0,1-3 1 16,-4-5 1-16,-2-2-1 0,0-1 4 0,-2 1 0 15,-1 8 6-15,-3 1 2 16,-1 8-1-16,0 0 2 0,0 1-2 0,0 5-3 15,0 3-3-15,0 3-2 0,0-3-2 16,0 3-3-16,-1-2 3 0,-1 1-4 16,0 0-1-16,0 1-2 0,2-4-1 15,-1 4-1-15,1 0 2 0,0 0 0 16,1 8 2-16,9 7 2 0,3 8-1 16,3 4 0-16,0 1-3 0,4 0 3 15,-2 3-4-15,-1 0 2 0,0 3-2 0,-1-4 3 16,-4 2-2-16,5 3 3 0,-4-5-1 15,0 2 2-15,-3-1 12 0,-1-2-14 16,-2-10 15-16,-4-1-4 16,0-5-10-16,-3-10 8 0,3 2-9 0,-3-5 1 15,0 0 1-15,0 7 1 0,0-5 1 16,-6 4 1-16,-1 0-4 0,-6-5 0 16,-5 0 1-16,0-1 0 0,-7-1 0 15,4-8 0-15,0-4-14 0,1-6 6 16,5-2-7-16,1-1 7 0,4-6 11 0,1 2-7 15,5 0 6-15,4-1-6 0,0-4-1 16,0 2 3-16,11 1-6 0,4-2 1 16,5 2-2-16,3 4-9 0,3 4-9 15,-1 5-23-15,4 4-32 0,4 8-38 16,-1 3-54-16</inkml:trace>
  <inkml:trace contextRef="#ctx0" brushRef="#br0" timeOffset="92153.43">3882 17091 516 0,'0'0'29'0,"0"0"-6"16,0 0-13-16,0 0-9 0,0 0-6 15,0 0-1-15,0 0-1 0,0 0 1 16,0 0 3-16,0 0-1 0,-4 28 3 16,13-5 2-16,-3-2 1 0,-1-1 2 15,2-5-4-15,-4 2-1 0,0-7 15 0,0 2-16 16,-1 0 16-16,-1-9-12 0,-1 4 3 15,0-7 3-15,0 0 0 0,0 0 6 16,0 0-1-16,3 1 2 0,-3-1-19 16,0-8 8-16,-4-4-15 0,-4-6 7 15,4 4 4-15,-2-4-2 0,2 0 2 16,4 6-2-16,0-8 2 0,0 2 0 16,0 6-2-16,0 0-1 0,4 2 0 15,-1 8 0-15,0-3 0 0,4 2 0 16,-1 0-1-16,3 3 2 0,8 0-1 0,-1 0-1 15,1 8 0-15,-4-4 0 0,-4 4 2 16,3 2 0-16,-1-2 2 0,-1 1-1 16,-1 2 0-16,-2-2 1 0,0-2 0 15,-1 6 0-15,-3-5 1 0,0 2 5 16,0 0-2-16,-3 2 1 0,3-2 13 16,-3-5-14-16,0 8-2 0,0-10 0 15,-6 4 2-15,0 2-3 0,5-7 17 16,-1 5-11-16,2-7 0 0,0 0-1 15,-4 0-16-15,-2 0 11 0,-1-6-13 0,1 1 12 16,3 0-1-16,2-6 1 0,1-1-1 16,1-5 0-16,5-7 1 0,6 1-3 15,-1 4 3-15,2-1-3 0,0 3 3 16,3 1-2-16,0 3 1 0,-3-1-1 16,1 9-2-16,1-2 1 0,-1 7 0 0,1 0-2 15,2 0 2-15,2 10 3 16,0 2-4-16,-2 3 2 0,2 2-3 15,1 1 3-15,-1 2-1 0,1 4-2 16,-4 3 12-16,0 1-21 0,-1-3-1 0,-4 0-33 16,-1-9-19-16,-1 0-36 0,-2-7-30 15,0-2-25-15</inkml:trace>
  <inkml:trace contextRef="#ctx0" brushRef="#br0" timeOffset="93119.93">4783 17155 313 0,'0'0'61'15,"0"0"-25"-15,0 0-17 0,0 0-7 16,0 0 3-16,0 0 2 0,0 0 0 16,0 0-3-16,0 0-7 0,0 0 0 15,-52-57 3-15,42 46 1 0,4 5-3 16,-1-2-2-16,0 3-4 0,0-3 0 16,-2 2 2-16,6 3 0 0,-3-4 0 15,3 6-1-15,-1-2-1 0,0 1-2 16,4 2 0-16,-3-1-2 0,3 1-3 15,0 0-1-15,-6 0-1 0,2 0-2 0,-2 6 1 16,-3 6 1-16,2 5 5 0,1 4 2 16,0 1 1-16,2-1-2 0,4-5-3 15,-3 2 0-15,3 2 3 0,0-2 12 16,0 7-9-16,3 0 11 0,0-13-13 16,0 4-2-16,0-7 0 0,1-2-3 0,-1 3 1 15,0-9 1-15,1 2 11 0,-4-3-6 16,6 0 1-16,4-4 1 15,4-9-7-15,1-5-5 0,1-3 11 16,-6-2-10-16,-1 1 12 0,-2-1-1 0,-3 8 0 16,-1-2 0-16,0 5 0 0,-3 0 0 15,3 1-1-15,-3 4 0 0,1 2 0 16,-1 5 2-16,0 0-3 0,0 0-1 16,0-3-2-16,2 1-3 0,-2 2-2 15,0-3 0-15,0 3 0 0,1-3 1 0,5 2 3 16,-3-2-1-16,3 3 0 0,4-3 1 15,-4 3-2-15,1 0 2 16,6 0-1-16,-3 4 0 0,3 2-1 16,-6-1 2-16,8 3 0 0,-5-1-1 0,0-4 0 15,0 4-6-15,-1-5 0 0,1 1 2 16,-3 2 3-16,5-4 5 0,-1 2-3 16,1-3 0-16,-2 2 1 0,4-2-2 15,1 0 6-15,-1 0-2 0,2-5 0 16,-4 2 0-16,-5 0-1 0,5 0 0 0,-8 2 0 15,0 1 0-15,2-1-1 0,0 1-1 16,3-2 1-16,2 2 3 0,-1 0 1 16,-1 0 1-16,5 0 0 0,4 0-4 15,-7 0 0-15,10 2-1 0,-4-2 0 16,-4 1 2-16,7 0-2 0,0-1 2 16,1 3 0-16,-1-3-2 0,-4 0 3 15,-2 2 0-15,-2-2 2 0,1 0 4 16,-9 0-2-16,2 0 3 0,-6 0 4 15,3 0 3-15,0-2 2 0,0-2-1 0,0-4-3 16,-3-4-7-16,0-5 0 0,-8-4 0 16,-3-2 0-16,-2 4 2 0,-2-4 2 15,1 3 3-15,-1 3-1 0,5 5 1 16,-1 2-5-16,5 2-3 0,0 5-4 16,3 0-2-16,-1 3-2 0,-5 11 1 0,-4 11-2 15,-4 13 1-15,1 8 1 16,-1 4-4-16,-1 9 1 0,5 2 9 15,0 4-4-15,4 4-10 0,4-5-37 16,-1-3-111-16,6-9-128 0</inkml:trace>
  <inkml:trace contextRef="#ctx0" brushRef="#br0" timeOffset="94159.38">6371 16888 249 0,'0'0'67'0,"0"0"-17"15,0 0-19-15,0 0 6 0,-16-83 2 16,13 72 3-16,-4-4-12 15,3 6-11-15,-4 0-7 0,1 0-3 16,3 7-4-16,-2-4 0 0,2 5-2 0,-1-1-3 16,-6 1-2-16,7 1-3 0,-7 0 1 15,-2 8-5-15,2 3 3 0,-1 5 1 16,2 6-1-16,6 3 3 0,1 3 1 16,0 6-2-16,3 1 2 0,0-5-4 15,0 2 2-15,3-5 0 0,1-2 0 0,5-3 0 16,-2-4 1-16,0-5-2 0,2-4 1 15,-2-5 0-15,-4-2-1 0,3 2 5 16,0-4 4-16,4 0 0 16,4-7 4-16,1-3-1 0,-4-3 2 0,-5-4 2 15,1-1-3-15,-4 4-1 0,0-4 0 16,0 0-2-16,0 6-1 0,0-7 2 16,-2 9-4-16,-1 4 3 0,0 1-3 15,0 5-4-15,0 0-1 0,0 0-1 16,0 0 0-16,0 0 3 0,6 0 0 0,1 0-3 15,2 9 0-15,5 3 1 0,-2 2 2 16,1 1 1-16,-3 1 1 0,3-3-2 16,0 3 0-16,-1-3-3 0,-1-1 2 15,-4-4 1-15,2 1 1 0,-3-4 0 16,4-1 0-16,-1-1 0 0,-2-2-3 16,9-1 3-16,-3-1 4 0,4-8 1 15,-2-11 0-15,-1-2 1 0,-1-9-3 16,-1-1 3-16,-2-6-1 0,-3 2 0 15,-4 1 0-15,0 1-1 0,0 6 0 0,-3-1 0 16,0 3-1-16,-3 3 2 0,-3 0 0 16,3 8-1-16,-3 2 0 0,3 3 4 15,-1 6-2-15,3-1 1 0,1 5 0 16,0-2-6-16,-3 2-2 0,3 0-2 16,0 0 0-16,0 0 0 0,-3 11 1 0,3 9 0 15,0 9 2-15,3 4-3 0,5 5 3 16,0 5-3-16,-1 1 2 15,5 0-3-15,-1-2 1 0,2-7-1 16,3-4-1-16,0-9 1 0,4-3-1 0,2-4-2 16,0-9-5-16,2-4-7 0,4-2-21 15,-2-6-47-15,1-10-51 0,2-8-85 16</inkml:trace>
  <inkml:trace contextRef="#ctx0" brushRef="#br0" timeOffset="94369.02">6764 16763 528 0,'0'0'30'15,"0"0"-7"-15,0 0-16 0,0 0-13 16,0 0 1-16,0 0 1 0,0 0 1 0,0 0-11 15,0 0-28-15,99-4-78 0,-69 4-114 16</inkml:trace>
  <inkml:trace contextRef="#ctx0" brushRef="#br0" timeOffset="95295.12">7859 16630 373 0,'0'0'51'16,"0"0"-10"-16,0 0-14 0,0 0-4 0,0 0-5 15,0 0 2-15,0 0-5 0,0 0-2 16,0 0 0-16,-42-55-5 0,39 52-2 16,3 3-2-16,0 0-1 0,0 0-2 15,-1 0-1-15,-1-3-2 0,1 3 1 16,-3 0-1-16,-1 11 2 0,-2 1 0 16,1 8-2-16,5-7 1 0,-2 5-1 15,1 1-1-15,2 0 2 0,0 6-1 16,0-4 0-16,0 0-1 0,5-1 2 15,-1 0-1-15,2-6 0 0,0 1-3 0,1-3 0 16,-3-6 0-16,8 3 1 0,-2-3 2 16,1 0 3-16,4-6-1 0,5 0 2 15,0-4-1-15,4-8 1 0,-3 1 2 16,-2-6 0-16,-3 0 3 0,-2-1-2 16,-5 0 0-16,1 0-1 0,-4-3 2 0,-2-1-2 15,-2 1-1-15,-2-2-1 0,0 0 1 16,-7 1-3-16,-1 1 3 15,-2 1-1-15,-3 0 0 0,0 3 0 16,-4 4-4-16,5-1 7 0,-1 5-7 0,6 4 7 16,-2 2-2-16,5 2-1 0,-2-1 0 15,-4 2-3-15,0 0-1 0,-2 10 0 16,-5 3 5-16,7 5-6 0,1 4 7 16,2-7-7-16,4 3 0 0,2-8 0 15,1-1-2-15,0 1 1 0,0-1 0 0,3 4 1 16,1-4 0-16,7-1 3 0,1 0-2 15,-3-2-2-15,8-1-1 16,0 0-1-16,2 0-1 0,6-2 2 16,-1 0-5-16,1 0-3 0,0 1-12 0,-1-3-13 15,1 1-10-15,-1-1-8 0,-6-1-24 16,3 3-8-16,-2-3-41 0</inkml:trace>
  <inkml:trace contextRef="#ctx0" brushRef="#br0" timeOffset="95696.74">8536 16612 575 0,'0'0'34'0,"0"0"-11"0,0 0-11 16,0 0-6-16,0 0-5 15,0 0-2-15,0 0-4 0,0 0 1 16,0 0 1-16,-16-10 0 0,23 5 1 0,9-1 0 16,6-4-2-16,1 3 4 0,1 0 0 15,0 1-5-15,-1-1-1 0,-6 4-4 16,-2 0-7-16,-3 0-9 0,-1 3-12 16,0-3-24-16,-4 3-30 0,5 0-22 15,-6 3-32-15</inkml:trace>
  <inkml:trace contextRef="#ctx0" brushRef="#br0" timeOffset="95878.92">8618 16744 554 0,'0'0'52'0,"0"0"-16"16,0 0-14-16,0 0-9 0,0 0-4 15,0 0-2-15,0 0-6 0,0 0 1 16,0 0-4-16,0 0 1 0,2-4-1 0,12-4-1 15,8-6-1-15,1 2-7 0,1 3-17 16,1 0-28-16,0 0-65 0,2 2-78 16</inkml:trace>
  <inkml:trace contextRef="#ctx0" brushRef="#br0" timeOffset="96579.91">9547 16254 392 0,'0'0'63'0,"0"0"-16"16,0 0-12-16,0 0-11 0,0 0-4 15,0 0-3-15,0 0-4 0,0 0-7 16,0 0-3-16,0 0-4 0,-29-40-2 0,27 40-1 15,-1 0 0-15,0 8 0 0,-1 8 4 16,-3 7 0-16,4 3 0 0,2 2-1 16,-1-3-2-16,2-2 2 0,0-6-2 15,0 0 2-15,3-2 0 0,0-7-1 16,4 6-3-16,-3-4 1 0,2-5 0 16,0 1 1-16,1-1 1 0,2 0 2 15,-5-3 2-15,5-2-1 0,4 0 3 16,1-2 0-16,5-8 0 0,-3-3 4 15,-2-5-1-15,1-5 0 0,-1-3 0 0,-5-3-4 16,3-4 1-16,-5 0-2 0,-1-2 4 16,-5 1-1-16,-1 5 5 0,0 5 0 15,-8 6 0-15,-4 5-4 0,-5 6-5 16,-4 6-2-16,-2 1 0 0,-3 10-3 16,0 8-2-16,4 8-4 0,2 5-12 0,3 3-20 15,8 4-79-15,6-1-118 0</inkml:trace>
  <inkml:trace contextRef="#ctx0" brushRef="#br0" timeOffset="98167.02">5583 17486 442 0,'0'0'40'15,"0"0"-5"-15,0 0-8 0,0 0-10 16,0 0-2-16,0 0-6 0,0 0 0 16,0 0-6-16,0 0-6 0,-45-41-6 15,42 39-7-15,3 2 2 0,0-2 2 0,3 1 7 16,13-1 4-16,6 2-3 0,4 2 1 15,4 6 1-15,3 3-7 0,-4 3 5 16,-1-1-2-16,-4 1-3 16,0-3-2-16,-1-2-10 0,-2 1 2 0,-8-4 2 15,3-1 0-15,-6-5 10 0,-1 0 4 16,4-6 5-16,-6-6 7 0,2-5 4 16,-3-3-1-16,-2-3 2 0,-4 0-3 15,0-4 1-15,0 4 7 0,0 3-12 16,-7 4 12-16,4 4-6 0,0 3 5 0,-1-2-1 15,1 8-1-15,1-1-8 0,2 4-3 16,-1-2-4-16,1 2-1 0,-2 0-2 16,-5 0 0-16,0 0 0 0,0 6-2 15,-2 4 9-15,6 1-9 0,2 0 10 16,1 8-10-16,0 2-1 0,0 4 1 16,4-1-1-16,2-1 2 0,1 0 2 15,-1-6-1-15,1-2-2 0,-3-4-2 16,-2-7 3-16,1 1 1 0,-3-5 4 15,0 0 6-15,0 0 4 0,1 3 5 0,-1-3 1 16,0 0 2-16,2 0-5 0,-2 0 3 16,0 0-1-16,-3 0-1 0,0-5 1 15,0 4-5-15,3 1-4 0,-3-2-1 16,3 2-3-16,0 0-2 0,-3-3 1 16,3 3-2-16,-4-1-1 0,4 1-1 0,-1-2-1 15,-1 2 0-15,2 0-1 0,0 0 2 16,0 0 2-16,0 6-2 15,7 9 3-15,5 2-3 0,-5 6 2 16,4 0 0-16,0 0 0 0,-4 1 0 0,3-3-1 16,0 0-3-16,-4 1-2 0,4-1-4 15,-3-2-14-15,-1-3-57 0,0-4-92 16,-3-9-117-16</inkml:trace>
  <inkml:trace contextRef="#ctx0" brushRef="#br0" timeOffset="99188.01">6776 17553 381 0,'0'0'62'0,"0"0"-7"0,0 0-6 15,0 0-10-15,0 0-11 16,0 0-9-16,0 0-10 0,0 0-2 15,0 0-5-15,-52-11-3 0,49 11-3 0,3 0-3 16,-1 0-5-16,1 0 4 0,-2 0 1 16,2 0 5-16,0 11 6 0,3 6-2 15,0 4 0-15,5 3 0 0,-5-7-3 16,0 1 3-16,0-6 0 0,-3 0 2 16,2 1-4-16,-2-8 0 0,0 3 1 0,0-8 3 15,0 0 1-15,0 0 2 16,0 0-1-16,1 2-1 0,-1-2-2 0,0 0-1 15,0-14-2-15,0-5-4 16,0-8 2-16,0 0 0 0,0 0 0 0,3 0 0 16,3 1 1-16,0 7-2 0,-2 9-1 15,0 2-4-15,-1 3-5 0,-3 2 5 16,3-1-1-16,4 4 6 0,5 0 3 16,4 2-1-16,4 5 0 0,-4 4 0 15,3 1 2-15,-5 0-1 0,2 1 0 0,-1 5 2 16,-1-4-4-16,-1 2 2 0,-2 4-1 15,-3-8 1-15,-4 3 1 0,2-6 0 16,-6 3 1-16,3-1-1 16,-3-4 1-16,1-2 3 0,-1-5 0 0,0 0 3 15,0 0-2-15,0 3 1 0,0-3-3 16,0 0-1-16,-4 0 0 0,-2 0-2 16,2 0-1-16,-6-6 2 0,7 4-3 15,-4-8 1-15,1 1 1 0,3-4-3 16,-2-2-1-16,5-4 1 0,0 3 0 0,0-2 0 15,3 2 1-15,6 0-1 0,1-4 1 16,5 8-3-16,-8 2 3 0,9 2-3 16,-2 4 0-16,-1 3 1 0,5-1-2 15,0 2 4-15,0 4-2 0,6 7 0 16,-5-1-2-16,0 2 1 0,-3 1-2 16,-3 2-2-16,0 0 4 0,-3 2-1 15,-1 1-2-15,1-1 3 0,-6-5-5 16,2 1-1-16,-2 1-1 0,1-4-3 15,-2-2-6-15,0-3-1 0,-3-5 5 0,0 0 4 16,0 0 9-16,5 0 0 0,2-9 1 16,2-6 0-16,0-5 6 0,2-6 2 15,-2-1 4-15,-3 3 0 0,0-4 1 16,-2 10 2-16,-1 1 5 0,0 5 3 16,-3 6 1-16,1 1-3 0,-1 5-6 0,0-1-8 15,0 1-5-15,0-1-4 0,0 1-1 16,0-3 3-16,0 3 2 15,0 0 4-15,3 10-2 0,1 8 0 16,1 0-2-16,1 2-1 0,2 0 1 0,-1-1 0 16,2 1-1-16,0-4-4 0,2 0 2 15,-2-1-3-15,0-4-6 0,2-2-3 16,-5-4-17-16,7-5-37 0,3 0-39 16,0-12-16-16,6-8-39 0</inkml:trace>
  <inkml:trace contextRef="#ctx0" brushRef="#br0" timeOffset="99358.81">7246 17286 471 0,'0'0'53'0,"0"0"-25"15,0 0-18-15,0 0-16 0,0 0-13 16,0 0-1-16,0 0-11 0,0 0-23 0,0 0-33 15,0 0-45-15,88-17-13 0</inkml:trace>
  <inkml:trace contextRef="#ctx0" brushRef="#br0" timeOffset="99702.35">7607 17433 150 0,'0'0'49'15,"0"0"5"-15,0 0-1 0,0 0 0 0,0 0-1 16,0 0-8-16,0 0-4 0,0 0-2 16,0 0-1-16,0 0-5 0,-4 53-7 15,4-53-2-15,0 0-6 0,0 0-3 16,-3 2-2-16,3-2-4 0,-1 0 1 16,-4 0-2-16,-2 0-3 0,0-5 2 0,0 1 0 15,4-1-4-15,-3-1 2 16,2 1-3-16,1-5-3 0,-3 0 1 15,6-2-3-15,0-3 1 0,3 0 2 16,10-5 0-16,-3 7-1 0,2 3 2 0,-1 1-3 16,-1 7 0-16,3-2 2 0,5 3-1 15,2 1-2-15,6 0 1 0,-3 7 1 16,2 6-5-16,-4 2 0 0,-2 6-12 16,0 8-21-16,-5 7-65 0,-5 1-95 15,-5 4-74-15</inkml:trace>
  <inkml:trace contextRef="#ctx0" brushRef="#br0" timeOffset="100638.98">8802 17324 221 0,'0'0'37'0,"0"0"8"16,0 0-10-16,0 0-1 0,0 0 2 16,0 0-1-16,0 0-3 0,0 0-23 0,0 0 13 15,0 0-2-15,-31-62-4 0,30 58-4 16,-5-5-5-16,1 0-18 15,-1 2 13-15,0 1-1 0,0 1-1 16,-1-2 1-16,0 0 2 0,-2 3-1 0,6 2 1 16,2-1 0-16,-5 3-1 0,0 0 0 15,-7 0-4-15,-3 3-2 0,2 10 0 16,-2 2 14-16,3 4-16 0,4 2 18 16,2 4-4-16,4-1-12 0,-1 0 14 15,4-1-14-15,0 1 0 0,2-8-1 0,4 2 2 16,0-4 0-16,0-4 1 0,1 1 1 15,0-5-3-15,-4-3-1 0,0 2-1 16,-3-5 0-16,4 0 3 16,4-3 5-16,3-4 0 0,4-9 9 0,-2-2-2 15,1-5-2-15,-4 0 0 0,2 2-2 16,-5 0-13-16,-1 7 11 0,-3 3-10 16,-2 7 8-16,-1 4 3 0,0 0-3 15,0 0-1-15,0-3-2 0,0 2-4 16,0-1 2-16,0 2 4 0,3 0 1 0,3 7 17 15,1 9-15-15,2 4 10 0,0 5-10 16,0-4-6-16,0 2 1 0,0 0-1 16,5-1 1-16,-2-4 1 0,1-1 0 15,-3-6 1-15,5-2 0 0,0-2-6 16,-3-5 1-16,7 0-1 0,-2-2 1 16,2-4 5-16,4-10 2 0,-4-6 2 15,1-6 0-15,-4-1-1 0,-3-5 2 16,-4 0-15-16,-3-1 16 0,-5 0-10 15,-1 2-4-15,0-3 17 0,-6 8-14 0,-4-1 16 16,1 5 0-16,-5 3 0 0,4 7 0 16,-3 1 2-16,7 5-3 0,2 4-2 15,1-1-5-15,3 3-3 0,-2-2-3 16,2 2-1-16,-3 0 1 0,-1 5 0 16,1 10 0-16,-1 7 3 0,4 4 15 0,4 5-15 15,3 0 17-15,4 3-7 0,-1-5-13 16,4 1 12-16,-1-1-13 15,3-3-2-15,0-1-1 0,0-5-8 16,0-2-5-16,3-6-9 0,-1-5-25 0,1-7-57 16,3-5-65-16,2-12-74 0</inkml:trace>
  <inkml:trace contextRef="#ctx0" brushRef="#br0" timeOffset="100821.58">9116 17136 510 0,'0'0'43'15,"0"0"-15"-15,0 0-14 0,0 0-19 16,0 0-8-16,0 0-3 0,0 0 5 16,0 0-7-16,0 0-41 0,0 0-81 15,98 32-131-15</inkml:trace>
  <inkml:trace contextRef="#ctx0" brushRef="#br0" timeOffset="101498.74">10079 17078 419 0,'0'0'67'0,"0"0"-25"0,0 0-19 16,0 0-3-16,0 0-3 0,0 0-4 0,0 0-4 16,0 0-7-16,0 0-3 0,-16-15-2 15,14 15-1-15,-2 0 1 0,-2 10 2 16,-1 10 0-16,0 6 1 0,2 1-1 16,4 2 1-16,1-2 15 0,0 1-15 15,0-4 12-15,6 1-2 0,0-5-13 0,2 0 12 16,1-9-11-16,0 0-2 0,1-4-2 15,0-1 1-15,4-4 3 0,2-2 1 16,3-5 1-16,4-10-11 16,-1-6 10-16,-2-4-10 0,2-6-1 0,-4-1 14 15,-3 2-14-15,-5 1 17 0,-1 1 1 16,-8 1 1-16,-1 4-3 0,0 1-2 16,-8-2 2-16,-4 3 2 0,0 2 0 15,-5-1-1-15,-2 3 1 0,-4 1-4 16,0 3 3-16,0 1-2 0,1 5 1 0,5 2-1 15,0 5-1-15,2 0-1 0,5 0-1 16,-6 2-1-16,4 5-2 0,1 4 2 16,1 6-2-16,4 1 3 0,3 3 1 15,3 0-4-15,0 4 0 0,3-6-2 16,6 4 1-16,2-3 3 0,4-3-3 16,2 1 2-16,2-6-2 0,4-2-1 0,3 0-1 15,0-5 1-15,3 0-4 16,-1-2-3-16,-1-1-8 0,-1-1-13 15,-4-1-16-15,-5 0-13 0,-3 0-9 0,0 2-19 16,0-2-17-16,-1 0-38 0</inkml:trace>
  <inkml:trace contextRef="#ctx0" brushRef="#br0" timeOffset="101783.23">10520 17058 612 0,'0'0'25'15,"0"0"-9"-15,0 0-9 0,0 0-4 0,0 0-6 16,0 0-2-16,0 0 2 0,0 0 2 15,0 0 1-15,0 0 0 0,66-20-2 16,-31 11-3-16,-3 0-3 0,0 2-8 16,-5 2-14-16,-5-1-27 0,-3 6-36 15,-7 0-47-15,-4 0-31 0</inkml:trace>
  <inkml:trace contextRef="#ctx0" brushRef="#br0" timeOffset="101959.13">10634 17187 382 0,'0'0'67'0,"0"0"-14"0,0 0-27 15,0 0-9-15,0 0-9 0,0 0-6 16,0 0-2-16,0 0 0 0,0 0 2 16,0 0 0-16,13 8-3 0,6-8-6 15,8-3-19-15,1-2-37 0,-2-2-75 16,0-1-119-16</inkml:trace>
  <inkml:trace contextRef="#ctx0" brushRef="#br0" timeOffset="102597.49">11230 16951 308 0,'0'0'60'0,"0"0"-6"0,0 0-13 0,0 0-14 16,0 0-13-16,0 0-6 0,0 0-5 16,0 0-1-16,0 0 1 0,-23 0-1 15,23 0-2-15,1-2 2 0,14 0 2 16,5 1-4-16,6-5 3 0,-2 1-3 16,-2 1-2-16,0-1-1 0,-1-1-6 0,-6 2-7 15,2-1-18-15,-1 2-25 16,0-1-41-16,4-3-42 0</inkml:trace>
  <inkml:trace contextRef="#ctx0" brushRef="#br0" timeOffset="103147.77">11807 16673 604 0,'0'0'37'0,"0"0"-11"0,0 0-11 16,0 0-8-16,0 0-3 0,0 0-4 16,0 0-3-16,0 0 1 0,0 0-1 15,0 0 1-15,-4 18 0 0,-2 4 0 16,1 5 1-16,2 3 0 0,0 2-1 0,-1 0 1 15,0-1 0-15,4-3 0 0,-1-9 1 16,-1-2-1-16,2-6 1 0,-1-5 0 16,1-1 0-16,0-5 2 0,0 0 0 15,0 0 2-15,0 0 0 0,0 3-1 16,0-3 0-16,-2-5-3 0,2-9 0 16,-1-9 2-16,-1-5 0 0,2 0-2 0,0 1 1 15,0 0 0-15,0 8 1 16,0 3 1-16,0-6-1 0,0 10-1 15,0-8-1-15,2 12-1 0,-2 0 1 0,1 2 1 16,-1 6-1-16,0-1-2 0,0 1 1 16,0-2-3-16,2 0 1 0,-2 1-1 15,0-1 0-15,0 2 3 0,1-2 0 16,6 2 0-16,2 7 2 0,4 6-1 16,3 10 1-16,-5-2-1 0,2 2-2 0,-4 3 2 15,3-3-2-15,-2 3 2 16,0 0-2-16,-1-2 2 0,2 2-1 15,-1-7 0-15,-4-3 0 0,1-9-2 16,0 1 0-16,-4-4-6 0,0-3-14 0,2 6-20 16,-5-7-60-16,1 0-76 0,3-8-99 15</inkml:trace>
  <inkml:trace contextRef="#ctx0" brushRef="#br0" timeOffset="103376.66">11683 16617 381 0,'0'0'43'16,"0"0"5"-16,0 0-9 0,0 0-10 15,0 0-8-15,0 0-5 0,0 0-6 16,85-36-7-16,-56 27-1 0,1-2-4 0,2 1-3 15,0 4-3-15,1-2-8 0,2 1-29 16,-2-1-65-16,0-2-106 0</inkml:trace>
  <inkml:trace contextRef="#ctx0" brushRef="#br0" timeOffset="103580.25">12158 16635 588 0,'0'0'1'0,"0"0"-9"0,0 0-14 15,0 0-100-15,0 0-149 0</inkml:trace>
  <inkml:trace contextRef="#ctx0" brushRef="#br0" timeOffset="104838.69">11428 12303 141 0,'0'0'74'0,"0"0"4"16,0 0-14-16,-15-86-16 0,11 76-7 16,0 1-1-16,-2-2 4 0,5 7-7 0,-1 0-10 15,2 4-10-15,0-1-8 0,0 1-5 16,0 0-1-16,-1-1-2 0,-5 1-1 15,-4 1 1-15,-2 10 1 16,-4 7 0-16,0 7-1 0,2 3 1 0,-2 2 1 16,4 2 0-16,1-1 0 0,2-1-1 15,3 1 1-15,3-1-2 0,3 5 4 16,0 0 4-16,0 2-5 0,2 3 1 16,1 1-3-16,1 2-3 0,2 2 2 15,4 2-2-15,0 5 2 0,0 2-2 0,3 2 2 16,0 4-1-16,2 1 1 0,-1-1 5 15,-2-1-3-15,5 1 0 0,-5-5-1 16,1-1-3-16,-3-4 0 0,-1-3 1 16,-2-5-1-16,-3-4 0 0,0-13 2 15,-2-10-1-15,-1-7 2 0,-1-3 2 16,0 0 3-16,0-1 1 0,-1 3-4 16,-13-6-3-16,-8-1-6 0,-10 0-7 15,-7 0-5-15,-3 0-25 0,3 0-53 16,0 0-76-16,6 0-122 0</inkml:trace>
  <inkml:trace contextRef="#ctx0" brushRef="#br0" timeOffset="105838.95">10910 14200 360 0,'0'0'62'16,"0"0"-12"-16,0 0-11 0,0 0-15 15,0 0-5-15,0 0-4 0,0 0-5 0,0 0-2 16,0 0-4-16,-36 1-3 0,35-1 1 15,1 0 0-15,0 0 1 0,0 0 4 16,0 0-1-16,10-4 1 16,6-2-2-16,4-3-2 0,-1 1-2 0,2 2 0 15,1 0-2-15,-2 0 1 0,2 0 0 16,4-2-1-16,-4 2 1 0,1-1-3 16,0-1 1-16,0 2-3 0,-7 2-6 15,0 0-6-15,-6 1-27 0,2 3-43 16,-1 0-58-16,-5 0-119 0</inkml:trace>
  <inkml:trace contextRef="#ctx0" brushRef="#br0" timeOffset="106487.83">11525 13962 412 0,'0'0'60'0,"0"0"-8"15,0 0-18-15,0 0-11 0,0 0-7 16,0 0-6-16,0 0-5 0,0 0-3 16,0 0-4-16,0 0 0 0,-23-25 2 15,21 27-1-15,2 11 3 0,0 7-1 0,0 9-1 16,-1-1-1-16,1 2 2 0,0 0-3 15,0-1 1-15,0 0 1 16,0-8-1-16,0-1 1 0,0-7 1 16,0-6-2-16,0 0 3 0,0-7 0 0,0 0 3 15,0 0 5-15,0 1 2 0,0-1-3 16,0 0-1-16,0-12-3 0,0-9 0 16,3-8 0-16,1-1-2 0,-1-2 0 15,0 2-2-15,-2 2 0 0,2 7 1 16,-1 2-1-16,-2 7-2 0,0 5 3 0,1 1-3 15,-1 6 2-15,0-1-1 0,0 1-2 16,0 0 2-16,3 0-2 0,1 4 2 16,6 8 0-16,-1 8 0 15,6 1-1-15,0 2 0 0,0 1 0 0,5 1 1 16,-1-1-1-16,0-1 1 0,-1-2-1 16,0 0 1-16,-1-1-2 0,-4-2 1 15,-1-6-2-15,-6-5-2 0,-1 0-5 16,-2-4-7-16,0 0-10 0,0 2-29 15,-3-5-54-15,0 0-32 0,0-3-46 0</inkml:trace>
  <inkml:trace contextRef="#ctx0" brushRef="#br0" timeOffset="106680.06">11496 13868 363 0,'0'0'48'0,"0"0"-18"0,0 0-11 16,0 0-7-16,0 0 3 0,0 0 0 0,0 0-2 16,0 0-3-16,0 0-5 0,97-8-2 15,-54-1 0-15,2-2-7 0,3-3-3 16,-3-1-14-16,1 2-25 0,-4-1-57 16,1-1-95-16</inkml:trace>
  <inkml:trace contextRef="#ctx0" brushRef="#br0" timeOffset="107976.13">11299 11642 220 0,'0'0'58'0,"0"0"-6"0,0 0-6 0,0 0-1 16,0 0-4-16,0 0-8 0,0 0-12 15,0 0-9-15,0 0-10 0,-49-25 3 16,40 34-1-16,-1 9 1 16,0 5 4-16,3 1-1 0,1 2 0 0,-1 0-1 15,0-1-3-15,1 0 1 0,3-2-4 16,0 1 2-16,0 0 3 0,2-1-3 16,1-7 3-16,0 3-4 0,0-7-4 15,0-2 1-15,0 1-1 0,6-5 0 16,-2 0 1-16,9-6 0 0,4 0 1 0,5-6-1 15,5-9 1-15,1-6-1 0,-1-6-2 16,-2-1 3-16,0-2-1 0,-4-1 4 16,-2 1 2-16,-6 1 0 0,-3 3 2 15,-3 6 4-15,-4 1 4 0,-3-1-1 16,-1 2 0-16,-11-5-6 0,-1 6-3 16,-4 7-3-16,-6 2-1 0,-2 8-1 15,-1 0-3-15,-1 9-1 0,-1 8-7 16,2 5-13-16,3 3-32 0,7 2-72 15,2 1-144-15</inkml:trace>
  <inkml:trace contextRef="#ctx0" brushRef="#br0" timeOffset="112327.75">869 16494 423 0,'0'0'47'0,"0"0"-10"0,0 0-19 15,0 0-8-15,0 0-7 0,0 0 0 16,0 0-3-16,0 0-2 0,0 0-4 15,-9-8 1-15,9 8-1 16,0 0 9-16,0 0 4 0,6 1 3 0,4 9 5 16,3 3-9-16,0-1 5 0,-3 0-3 15,0-1 1-15,-4-2-1 0,0-2 0 16,-3-5-2-16,4 4-3 0,-4-3 0 16,0-1-1-16,4 1-1 0,-3 0 2 15,8-3 1-15,1 0 4 0,4 0-2 0,5-3 4 16,7-9 0-16,11-6-1 0,5-5-8 15,13-4-7-15,0-2 4 0,-2-2-5 16,-8-2 9-16,-2-3 3 16,-5-1-4-16,-5-1 2 0,-1 0-2 0,-5 3 0 15,-4 6-1-15,-6 5 0 0,-5 8-2 16,-8 6-2-16,-3 7-4 0,-4 3-5 16,0 0-13-16,0 0-28 0,3 0-39 15,-3 6-57-15,0 8-77 0</inkml:trace>
  <inkml:trace contextRef="#ctx0" brushRef="#br0" timeOffset="112711.19">834 16732 470 0,'0'0'63'0,"0"0"-11"15,0 0-16-15,0 0-10 0,0 0-13 16,0 0-5-16,0 0-5 0,0 0-3 16,0 0-1-16,-23 0 0 0,23 0 2 0,0 4 1 15,3 5-2-15,7 5 1 0,-3-1-2 16,5-3 0-16,-2 2 1 15,-3-7 0-15,6 2 0 0,0 1 2 16,2 0 2-16,5-4-1 0,1-1 0 0,0-3 0 16,-1 0-3-16,3-3 1 0,-1-6 0 15,4-2-1-15,0-1 1 0,6-7 1 16,4 0-6-16,7-4 0 0,5-3-1 16,1-1-2-16,-1-1 4 0,-2-1-2 15,-1-4-20-15,-3-8-45 0,-2-1-62 0,-2-6-115 16</inkml:trace>
  <inkml:trace contextRef="#ctx0" brushRef="#br0" timeOffset="118551.8">1447 4434 184 0,'0'0'50'0,"0"0"0"0,0 0-4 16,0 0-11-16,0 0-10 0,0 0-7 16,0 0-4-16,0 0-4 0,0 0-2 0,-47-20-1 15,47 20-3-15,-2 0 0 0,1 0-3 16,1 0-2-16,-3 0 1 0,0 12 2 15,0 8 4-15,0 8 3 16,3 3 3-16,0 4 2 0,6-2-3 0,0 2-2 16,2-5-5-16,1-1-6 0,1-4 1 15,7-4 0-15,-2-3 3 0,2-2 3 16,2-3-2-16,1-1 1 0,2-2 0 16,-3-3-2-16,4-3 1 0,-3-4 3 15,-1 0 2-15,3-2 0 0,-2-9 2 0,-3-5-2 16,2-1-1-16,-2-6-1 0,-1 1 0 15,-4-3 4-15,-2 2 0 16,-6-1 1-16,-2-1-3 0,-2 0-7 16,-2 0 3-16,-5 2-4 0,-6 2 2 0,-3 1-1 15,-4 0 0-15,-9 4-1 0,0-1 0 16,-4 5 3-16,1 2 2 0,2 0 0 16,2 4 2-16,9 2-1 0,-1 2-2 15,0 0-1-15,-2 2-2 0,-4 0-1 16,0 0-2-16,3 2 0 0,3 3 1 0,2 2-1 15,4 3 0-15,2 2-2 0,2 1 1 16,2-2 1-16,2 3-2 0,3-6-1 16,3 3 2-16,0 3-1 0,3 0 4 15,5 1 0-15,1-2-1 0,3-1 6 16,-1-1-5-16,2 1 6 0,-1 0-3 16,5-1-3-16,-2 1 3 0,2-3-3 15,0-1 1-15,2-2-1 0,3-2-1 16,-1 0 1-16,0-4 0 0,2 0 1 15,0 0 0-15,3-7 0 0,-1-1-1 0,2-3-1 16,-1-2 0-16,0 0-4 0,-1-2 3 16,-5 3-4-16,-4 1 3 0,-3 4-2 15,-6 0-1-15,-3 4-8 0,1 2-18 16,-5 1-49-16,0-2-64 0,0-2-122 16</inkml:trace>
  <inkml:trace contextRef="#ctx0" brushRef="#br0" timeOffset="118987.59">1839 4549 501 0,'0'0'31'16,"0"0"-2"-16,0 0-10 0,0 0-5 16,0 0-9-16,0 0-4 0,0 0 1 15,0 0-4-15,0 0-2 0,6-56-1 16,7 44-3-16,7 2 3 0,-5 6 0 16,3 3-1-16,4 1 0 0,-3 1 2 15,7 8 6-15,-6 5 1 0,-2 2 0 16,-4 4 0-16,-7 3 3 0,-2 4-2 0,-5 5 4 15,0 2-5-15,-9 2-1 0,-3-1 1 16,1-3-3-16,-1-6 6 0,2-8-3 16,3-8 2-16,4-5 0 0,3-5-3 15,0 0 2-15,0 0 0 0,0 2-2 16,-3-2 0-16,3 1-2 0,0-1-3 16,0 0 0-16,0 0 2 0,9-5-1 15,5-11 1-15,6-4 0 0,2-1-2 16,1-2-3-16,2 3-7 0,-1-1-14 15,0 4-33-15,-1 1-57 0,0 2-78 0</inkml:trace>
  <inkml:trace contextRef="#ctx0" brushRef="#br0" timeOffset="119320.67">2468 4253 515 0,'0'0'47'16,"0"0"-9"-16,0 0-10 0,0 0-9 15,0 0-8-15,0 0-4 0,0 0-6 16,0 0-3-16,0 0-2 0,0 0 1 16,-27-66 1-16,47 48-1 0,4 2 0 15,2 2-1-15,-1 2-1 0,3-1 0 16,-4 5-7-16,2-2 0 0,-8 6-20 16,-1 1-19-16,-7 1-35 0,4 2-30 15,-2 2-40-15</inkml:trace>
  <inkml:trace contextRef="#ctx0" brushRef="#br0" timeOffset="119494.64">2511 4449 483 0,'0'0'50'0,"0"0"-3"0,0 0-11 15,0 0-9-15,0 0-10 0,0 0-7 16,0 0-5-16,0 0-4 0,0 0-3 15,86-90-3-15,-56 65-7 0,2 3-18 0,0 2-77 16,4 5-178-16</inkml:trace>
  <inkml:trace contextRef="#ctx0" brushRef="#br0" timeOffset="128066.89">3343 3505 47 0,'0'0'13'0,"0"0"0"15,0 0-2-15,0 0 2 0,0 0 0 16,0 0 0-16,0 0 6 0,0 0 7 0,0 0 7 16,-10-14 6-16,10 12 0 0,0 1-6 15,-3 0-7-15,3-1-1 0,0 1-5 16,0-1 2-16,-3 0 2 0,3 0-7 16,0 1-1-16,0-1-8 0,-3 2-6 15,3-1-3-15,0 1-7 0,0 0 3 0,0 0 7 16,0 10 4-16,0 9 6 0,3 10-3 15,3 6-3-15,1 4-1 0,-1 1-5 16,-2-1 3-16,2-1-4 0,-2-3 3 16,-1-3 2-16,0-3 1 0,2-3 2 15,-3-8-6-15,-2-7 5 0,3-1-6 16,-3-4 1-16,0-1 2 0,3 1 0 16,-3-6 2-16,0 0 5 0,0 0 6 15,0 0 1-15,0 0-3 0,0-2-12 16,0-15 0-16,0-8-6 0,0-7 7 0,0 0 2 15,-3-1 1-15,0-2-1 0,1-3-3 16,-1-1 0-16,0 0-2 0,0 3 3 16,0 4-2-16,0 10 2 0,0 10 0 15,3 8 3-15,0-3-2 0,-3 4-1 16,3-2-1-16,0 1-3 0,0 4 0 0,-3-2-5 16,3 2-4-16,0 0 1 0,0 0 0 15,0 0 4-15,0 6 6 16,9 7 1-16,1 7 1 0,0 0-3 15,5 1 0-15,-1 1 0 0,2 0 0 0,1 0-1 16,2-1 1-16,3-2 0 0,1 0 0 16,-1-1-2-16,1-2-3 0,0-2-2 15,-3 0-2-15,-1-2-2 0,-5-5-6 16,-2 3-18-16,-6-3-33 0,-2-4-27 16,3 7-16-16,-5-5-3 0,-2 6-11 0</inkml:trace>
  <inkml:trace contextRef="#ctx0" brushRef="#br0" timeOffset="128296.34">3188 3730 370 0,'0'0'61'15,"0"0"-10"-15,0 0-10 0,0 0-14 0,0 0-12 16,0 0-7-16,0 0-6 0,0 0-2 15,0 0-2-15,-16-98-1 0,28 72 2 16,10 1-3-16,-1-1 4 0,5 1 0 16,-1 2-6-16,4 4-5 0,0 0-1 15,-2 5-12-15,-1 0-16 0,0 1-24 16,0 3-49-16,-1-1-33 0</inkml:trace>
  <inkml:trace contextRef="#ctx0" brushRef="#br0" timeOffset="128651.76">3729 3300 483 0,'0'0'57'0,"0"0"-18"16,0 0-16-16,0 0-8 0,0 0-10 15,0 0-3-15,0 0-2 0,0 0 1 16,0 0-1-16,-20 34 3 0,20-11-4 16,0 6-1-16,4 4 0 0,5 5 1 0,1 8 0 15,1 4 1-15,-2 2-1 16,1-1 0-16,-1-2-2 0,-2-6 0 15,-1-6 0-15,1-5 2 0,-1-3 3 16,-3-9-6-16,1-2-2 0,-1-7-6 0,-3-7-13 16,0 2-24-16,0-6-51 0,3 0-60 15,1-7-95-15</inkml:trace>
  <inkml:trace contextRef="#ctx0" brushRef="#br0" timeOffset="129192.6">3984 3576 463 0,'0'0'39'0,"0"0"-13"0,0 0-10 16,0 0-6-16,0 0-9 0,0 0-3 0,0 0-3 15,0 0 1-15,0 0 2 0,0 0-1 16,1-41 1-16,3 40 2 0,-1-1-1 16,3 2 1-16,0 0 1 0,4 0 0 15,0 2 1-15,-3 2 0 0,-1 2 0 16,0 1 2-16,-2 1 4 0,0 2 3 0,1 6-1 16,-4-5 2-16,1 7-2 15,-1-1 0-15,-1-7-3 0,0 10 0 16,0-3-2-16,0-5 1 0,0 6-2 15,0 0-3-15,0-7 0 0,-1 7 0 0,-1-6-1 16,1 2 1-16,-1-2-2 0,1 2 1 16,-1-2-1-16,2 1-1 0,0 1 6 15,0 0-3-15,0 1 4 0,0-9-6 16,0 6 0-16,0-7-2 0,0-1 2 16,0 3 0-16,0-7 1 0,0 0 2 0,0 0 0 15,0 1 2-15,0-1 2 0,0 2-1 16,2-2 2-16,1 0-2 15,1-8-7-15,-1-1 4 0,6-5-5 16,-5 0 4-16,3 1 1 0,-1-4-3 0,1 3 1 16,-1 3-3-16,0-1 1 0,1 5-1 15,3-4-2-15,-4 7 0 0,3-1-3 16,1 0-6-16,0 3-9 0,2-1-11 16,-1 1-31-16,8 1-48 0,-5-1-50 15</inkml:trace>
  <inkml:trace contextRef="#ctx0" brushRef="#br0" timeOffset="129408.44">4432 3646 607 0,'0'0'31'0,"0"0"-9"0,0 0-9 16,0 0-9-16,0 0-14 0,0 0-51 15,0 0-178-15,0 0-67 0</inkml:trace>
  <inkml:trace contextRef="#ctx0" brushRef="#br0" timeOffset="132891.02">4667 3130 309 0,'0'0'34'16,"0"0"-11"-16,0 0-6 0,0 0-6 0,0 0-3 15,0 0-2-15,0 0-1 0,0 0 1 16,0 0 0-16,0 0 1 0,-38-48 4 16,36 47-1-16,2 1 3 0,0-1-2 15,-1 1-4-15,1-2 0 0,0 2-3 16,-2-1-4-16,2 1-2 0,0-2 0 16,0 2 0-16,0 0 1 0,0 0 2 15,0 0-1-15,0 2 1 0,3 5 0 16,3 5-1-16,2-4 1 0,0 4-1 15,-1-1 0-15,-1-4 0 0,4 3-1 0,-4-5 1 16,1 0-2-16,-1 0 1 0,-3-4-1 16,2 2-1-16,-5-3 2 0,0 0 1 15,0 0 0-15,2 0 6 0,-1 1 7 16,-1-1 4-16,6 0 6 0,0-2-2 16,1-11-2-16,0-4-2 0,-4-2-2 0,0 4-1 15,-3-3 0-15,0 0 0 0,0 5 0 16,0-5-4-16,0 6-2 15,0 6-5-15,0-5 0 0,-3 7-1 16,3-2-1-16,0 1 0 0,0 5-1 0,-3-2-2 16,3 2 0-16,0 0-4 0,0-1 1 15,0 1 1-15,0 0 0 0,6 6 4 16,9 8-2-16,0 5 2 0,0 6-1 16,5 4 2-16,-2 1-1 0,0 2 0 15,1 1 5-15,-3 2-4 0,6 0 3 0,-5-3-4 16,2 0-2-16,-2-3 0 0,-2-3 0 15,-5-3 1-15,3-4-1 0,-6-5 1 16,-4-3 1-16,3-2 0 16,-5-5 2-16,1 0 1 0,-2 0 1 0,0 0 0 15,-6 0-2-15,-6 5 0 0,1-7 0 16,-8-1 2-16,0-1 2 0,0 0-2 16,-4-7 1-16,6-5-3 0,2-4-2 15,-2-6-1-15,7-2 0 0,-2-7 0 16,5-1 0-16,4-2-4 0,3-3-4 0,0 1 4 15,10-2-4-15,2 2 5 0,4-1-4 16,1 4-12-16,3 1-18 0,2 7-46 16,1 6-68-16,0 8-93 0</inkml:trace>
  <inkml:trace contextRef="#ctx0" brushRef="#br0" timeOffset="133627.48">5223 2913 480 0,'0'0'38'0,"0"0"-6"0,0 0-7 16,0 0-6-16,0 0-9 0,0 0-8 15,0 0-10-15,0 0-2 0,0 0 0 16,-9-25 4-16,14 28 4 0,6 9 1 16,2 7 2-16,0 4 0 0,0 1 1 15,-4-1-2-15,2-2-1 0,-6-7 0 0,-1-1 2 16,-1-5 0-16,0-4 2 0,-2 1 1 15,-1-5 2-15,0 0 2 0,0 0 5 16,0 1 1-16,2 1 3 0,-2 0-1 16,0-2-2-16,0 1-5 0,1-1-4 15,-1 0-5-15,0-13-2 0,-1-3 0 16,-2-1 1-16,0-1 1 0,3 0-2 16,0 4 2-16,0-4-2 0,0 7 1 15,0 5 0-15,0 2-2 0,0 4-1 16,0-2-2-16,0-1-2 0,3-1 3 0,0-1 2 15,7 1 2-15,0 4 2 0,5 0-2 16,5 0-1-16,-2 7 1 0,0 6 0 16,-2 0 0-16,-3 1 1 0,-2 2-3 15,-2-5-2-15,-2 3 2 0,-2 0-1 16,-1-6 2-16,0 7 2 0,-1-4-1 0,-2-7 1 16,1 3 0-16,-2-7 2 0,0 0 2 15,0 0 3-15,0 1 2 16,1 1 2-16,-1 0 2 0,0-1-3 15,0-1-3-15,0 1-4 0,0-1-1 0,-4 0-3 16,-4-6 4-16,-3-4-2 0,1-4 0 16,-1-3 2-16,2-1-3 0,3 4 0 15,5-2-2-15,-1 5 0 0,1-2 1 16,1-6-1-16,0 3 1 0,1-6-2 16,5 5 0-16,6 1 0 0,2 2 2 0,2 4 0 15,-3 2-3-15,0 2-2 0,-3 3-3 16,3 3 0-16,7 0-1 15,-2 2-6-15,8 8-9 0,-3 5-29 16,-3 4-54-16,-1 6-44 0,-4 0-75 0</inkml:trace>
  <inkml:trace contextRef="#ctx0" brushRef="#br0" timeOffset="134479.08">5878 2835 432 0,'0'0'45'16,"0"0"-5"-16,0 0-10 0,0 0-3 16,0 0-6-16,0 0-7 0,0 0-6 15,0 0-4-15,0 0 2 0,-81-25-1 16,78 24-1-16,2-2 2 0,-2 2-2 0,3 1-1 15,-2-2 1-15,2 2 0 0,-1-2-1 16,-1 2 2-16,1-1-4 0,-1 1-2 16,1-1-1-16,-2 1-4 0,0 0 3 15,-7 4 1-15,1 12-1 0,-2 5 2 16,-1 3-2-16,5 3 1 0,1 2-2 16,3 0 1-16,2-1-1 0,1-3-1 0,0-7-2 15,0-1 0-15,0-6-6 16,1-2 0-16,4 0-3 0,-4-6 2 15,5 0 5-15,7-3 5 0,3-10 5 0,4-10-1 16,-1-6 1-16,1-6 0 0,-4-3 3 16,-3 0 1-16,-1 3 3 0,-5 3 3 15,0 9 4-15,-3 8 1 0,-2 8-1 16,-2-3-3-16,0 2-1 0,0-1-1 16,0 1-3-16,0 5 1 0,0-1-5 0,0 1-4 15,0 0-2-15,0-2-2 0,0 2-4 16,0-2 0-16,0 2 2 0,0 0 2 15,3 0 3-15,3 7 0 16,1 5 0-16,1-1-2 0,3-2-1 0,-4 0 0 16,3-3 1-16,-3-1 1 0,2-3-1 15,-3-2 1-15,2 0 0 0,4 0 1 16,-3-2 2-16,-2-3 0 0,1-3 0 16,-2 1 0-16,-1-4 1 0,-1 0-1 15,-1 1 3-15,3-1 0 0,-4 7 3 0,0-7-2 16,-1 5-1-16,2-5-2 0,-1 1-2 15,-1-2 0-15,2 1 0 0,0 0 0 16,6-3-1-16,-5 6-3 16,6-3 2-16,-3 6-3 0,4 2 2 0,6 2 3 15,3 1-1-15,5 0 3 0,2 3-1 16,2 3-1-16,0-2 1 0,3 3 0 16,-3-3-1-16,1-1 1 0,-4 1 0 15,-4-3 0-15,-3-1 0 0,-8 0 0 16,-4 0 2-16,1 0 0 0,-8 0 6 0,0 0 2 15,0 0 1-15,1 0 0 0,-1-4-4 16,0-6 1-16,-7-4 0 0,-9-2 1 16,0 2 3-16,-1 1-6 0,-1 3 8 15,4 4-6-15,1 0 4 0,4 3-3 16,-2 0-5-16,0 1-2 0,3 2-1 16,-7 0-2-16,4 5-3 0,-5 12 7 15,3 8-6-15,-3 12 5 0,4 7-10 16,-2 8-4-16,4 8-20 0,1 7-24 15,2 1-64-15,3 2-108 0</inkml:trace>
  <inkml:trace contextRef="#ctx0" brushRef="#br0" timeOffset="135880.23">2854 5317 375 0,'0'0'55'0,"0"0"-9"0,0 0-12 16,0 0-13-16,0 0-9 0,0 0-8 15,0 0-5-15,0 0 0 0,0 0-1 16,0 0 2-16,-20-9 1 0,24 0 0 16,8-2 0-16,4-1-1 0,1 0 0 15,-1-2 1-15,6 2-7 0,-3-2 0 16,-1 1-6-16,1 1 0 0,-4 1 2 0,2 0 4 15,-1 2 2-15,1-2-3 0,-1 1-15 16,-3 0-44-16,0 3-43 0,1 3-42 16</inkml:trace>
  <inkml:trace contextRef="#ctx0" brushRef="#br0" timeOffset="136092.86">2834 5478 490 0,'0'0'55'0,"0"0"-13"0,0 0-16 16,0 0-10-16,0 0-8 0,0 0-7 15,0 0-2-15,0 0 0 0,0 0 2 16,3 4 1-16,17-11 0 0,9-3-3 16,3-5 1-16,1-1-1 0,5-2-1 0,-1-3-2 15,2-1-15-15,2 1-28 0,-5 0-64 16,0-1-87-16</inkml:trace>
  <inkml:trace contextRef="#ctx0" brushRef="#br0" timeOffset="136512.59">3622 4909 423 0,'0'0'46'0,"0"0"-10"16,0 0-13-16,0 0-9 0,0 0-8 16,0 0-3-16,0 0-7 0,0 0 0 0,0 0 3 15,0 0 1-15,10-14 2 16,9 1 1-16,1 2-3 0,2-3-6 15,-2 0-6-15,2 2-2 0,-2 1-6 0,-1 0 2 16,-2 0-16-16,5 0-43 0,-6 1-52 16,7-1-108-16</inkml:trace>
  <inkml:trace contextRef="#ctx0" brushRef="#br0" timeOffset="137159.46">4169 4449 357 0,'0'0'68'0,"0"0"-6"16,0 0-12-16,0 0-12 0,0 0-10 0,0 0-8 15,0 0-9-15,0 0-6 0,0 0-4 16,0 0-2-16,-29-21-2 0,26 21 0 16,0 0-2-16,0 8 4 0,2 9 1 15,-1 9 0-15,2 3 8 0,0 0-7 16,0-2 4-16,2-7-4 0,-1-4-2 16,2-5 1-16,-3-6 1 0,0-1 0 15,0-4 0-15,0 0 1 0,0 0 1 0,3 2 1 16,-3-2 0-16,0 0-1 15,0-2 0-15,3-13-3 0,-3-8-2 0,0-7 2 16,0 1-3-16,0 2 5 0,0 7-1 16,0 2 4-16,0 1-1 0,-3 5 1 15,0 1 0-15,3 2-1 0,-3 5-2 16,3-1-2-16,-1 1-1 0,1 4-4 16,-2-2 0-16,2 2 1 0,0 0 0 0,9 2 3 15,7 7 1-15,3 4 0 0,1 3-1 16,1 2 0-16,0 0 0 15,2 2-1-15,-3 0 5 0,0-1-6 16,-2 2 5-16,-1-1-5 0,-4-2-4 0,-3-6-3 16,2-1-13-16,-8-5-12 0,-1-3-22 15,0 2-18-15,-3-5-48 0,0 0-70 16</inkml:trace>
  <inkml:trace contextRef="#ctx0" brushRef="#br0" timeOffset="137380.08">4002 4499 392 0,'0'0'51'16,"0"0"-12"-16,0 0-14 0,0 0-12 16,0 0-8-16,0 0-10 0,2-80 2 15,11 57 1-15,6 0 4 0,2-4 3 16,4-1-4-16,0 1-2 0,2 3-3 0,2 2-3 15,1 7-2-15,-1 4-10 0,0 6-13 16,0 4-35-16,-9 1-35 0,2 0-35 16</inkml:trace>
  <inkml:trace contextRef="#ctx0" brushRef="#br0" timeOffset="137674.94">4471 4174 407 0,'0'0'65'0,"0"0"-8"16,0 0-16-16,0 0-12 0,0 0-9 16,0 0-7-16,0 0-4 0,0 0-4 0,0 0-2 15,0 0-2-15,-10-10 0 0,10 10 0 16,0 2 0-16,0 14 1 15,0 8 0-15,0 7-1 0,0 1-1 16,0 2-1-16,0 0 0 0,0 2-2 0,0-1 0 16,0-2-2-16,0-1 0 0,3-2 4 15,-2 1-7-15,5-4-9 0,-3-8-30 16,-2-7-52-16,4-4-42 0,-1-3-94 16</inkml:trace>
  <inkml:trace contextRef="#ctx0" brushRef="#br0" timeOffset="138047.7">4588 4461 495 0,'0'0'47'16,"0"0"-14"-16,0 0-11 0,0 0-8 0,0 0-8 15,0 0-6-15,0 0 0 0,0 0 0 16,0 0-1-16,17-79 0 0,-2 73-1 16,-2 4 0-16,4 2 1 0,2 0 1 15,-3 11 2-15,-2 4-1 0,-2 4 2 16,-3 6-1-16,-1 2 1 0,-5 4 4 16,-3 1-1-16,0 1 3 0,0-1-4 15,-7-1-2-15,0-3 2 0,-2-4-1 16,3-7-1-16,3-2 0 0,-2-4-1 15,3-6-2-15,1-1 0 0,1-4-1 0,-2 0 1 16,2 0-1-16,2 0 1 0,12-3 0 16,5-11-2-16,7-5-2 0,3-4-4 15,4-4-4-15,2-2-11 0,1-5-44 16,3-2-89-16,0-2-131 0</inkml:trace>
  <inkml:trace contextRef="#ctx0" brushRef="#br0" timeOffset="141910.85">5336 3618 278 0,'0'0'50'0,"0"0"-5"0,0 0-4 16,0 0-6-16,0 0-15 0,0 0-9 15,0 0-10-15,0 0-6 16,0 0-4-16,-29-24 1 0,29 24 2 15,0 0 5-15,1 0 1 0,11 0 0 0,2 7 0 16,5 1 0-16,-6 0 1 0,0-2 2 16,-4-3-2-16,-5-1 0 0,5 1 1 15,-4-2 0-15,0 1 2 0,-1-1 3 16,2-1 4-16,1-3 2 0,3-8 1 16,3-5-3-16,-4-7-4 0,1 0 2 0,-3-2 0 15,-1 0 2-15,-3 9 2 0,0-3-1 16,-3 9 2-16,0-3-1 0,0 3 0 15,0 4 0-15,0-4-2 16,-3 6-1-16,2 0-1 0,-1 0-3 0,2 4-2 16,0-1-1-16,0 1-2 0,0 0-1 15,-1-1 0-15,-1 1-1 0,2 0-1 16,-1 0 2-16,-1 0-2 0,1 2 2 16,-1 10-1-16,1 8-1 0,1 2 1 15,0 6 0-15,4 1 0 0,4 2 0 0,-1-1-1 16,3 1 1-16,0-1-1 0,3 0 0 15,0 2 1-15,2 0 1 0,0 1 0 16,0 1-2-16,-2-1 8 16,-3 2-5-16,-1-1 3 0,-1-4-3 0,-3-2-1 15,-4-6-1-15,-1-4 2 0,0-6 0 16,0-6 0-16,0 3 1 0,0-4-1 16,0-1 3-16,0 1 1 0,0-5 4 15,-1 0-2-15,1 0-1 0,-9 0-1 16,-4 0-5-16,4 0 0 0,-8-5 0 0,7-4-2 15,1-6 1-15,1-8-4 0,6-4-1 16,2-8-5-16,6-4 3 0,10-4-5 16,4-2-2-16,2-1-8 0,4 2-14 15,-2 0-31-15,4-1-49 0,-2 4-57 16</inkml:trace>
  <inkml:trace contextRef="#ctx0" brushRef="#br0" timeOffset="142940.35">6365 3351 510 0,'0'0'34'0,"0"0"-17"0,0 0-10 15,0 0-5-15,0 0-7 0,0 0-5 16,0 0-6-16,0 0-3 16,0 0 9-16,-4 0 4 0,4 0 7 0,7 4 3 15,2 0-3-15,1 5-1 0,0-3 0 16,-4 0 1-16,1 2 0 0,-4 0 2 16,3 2 1-16,-5-5 1 0,3 5 0 15,-4-4 2-15,0-1-1 0,0 1 2 16,0-3 0-16,0 0 2 0,-1-1 1 0,-2 3 1 15,3-5-1-15,-7 0-1 0,0-1-4 16,-1-4-3-16,-4-5-1 0,6 3 2 16,3-4 0-16,-3-6 0 0,6 1-2 15,0-9-2-15,0 1 0 0,0 0-1 16,7-2-2-16,1 2-5 0,3-1 4 0,1 3-6 16,-1 6 7-16,1 5-3 15,-2 2 0-15,-1 5 1 0,-1 2 0 16,4-1 0-16,-2 3 4 0,7 0 0 15,-2 5 1-15,5 5 0 0,-3 2 0 0,-4 5 9 16,0 0-5-16,-7 2 3 0,1-5-5 16,-4 1-3-16,0-4 1 0,-3-6 0 15,2 1 1-15,-2-6 0 0,0 4 1 16,0 3 3-16,0-2 0 0,0 0 1 16,0-5 1-16,0 0 2 0,0 0-2 0,0 0 1 15,1 2-4-15,-1-2-5 0,0 0-1 16,0-12-2-16,-1-5-1 15,-2 1-3-15,1-3 2 0,1 5-1 16,1-1 7-16,0 1 1 0,0 7 0 0,0 1 2 16,0 6-2-16,0-2-2 0,0 2-3 15,0-2-7-15,0 1-2 0,0-1 3 16,0 0 3-16,4 0 7 0,9 1 3 16,3 1-2-16,4 0 0 0,2 0-2 15,-2 5-2-15,-1 3 1 0,-3-1-1 0,-2-2 6 16,-2 1-5-16,4-1 6 0,-6-4-6 15,0 2-1-15,0-3-1 0,-3 0-1 16,2 0 0-16,0-1-3 16,1-4 10-16,-4-1-4 0,-2-2 7 0,-1-7 1 15,0 3-1-15,0-6 2 0,-3-3 1 16,0 0-1-16,0-7 0 0,-3 2 1 16,0 10 1-16,-1-3 4 0,2 9-2 15,1 4 1-15,-1 1-2 0,2 5-4 16,0-1-2-16,0 1-3 0,0-1-4 0,-1 1 1 15,-1 0-1-15,1 1 1 0,-1 13 2 16,1 5-4-16,1 5 3 0,0 0-2 16,0-2 0-16,3-2-1 0,4 0 0 15,2-4-2-15,2-2-1 0,1-2-1 16,7-3-13-16,-2-3-3 0,5-6-32 0,-3 0-45 16,4-12-44-16,0-5-102 15</inkml:trace>
  <inkml:trace contextRef="#ctx0" brushRef="#br0" timeOffset="143407.82">6644 3002 523 0,'0'0'45'0,"0"0"-21"0,0 0-13 15,0 0-6-15,0 0-7 0,0 0 0 16,0 0 0-16,18-96-1 15,9 78 2-15,5 3-1 0,3 2-3 16,2 4-1-16,1 8-3 0,-2 1-2 0,2 3 4 16,-1 10 2-16,-1-1 2 0,-1 6 4 15,-2-1-2-15,-4-2 1 0,-3 2-2 16,-7-2 2-16,-2 0-1 0,-6 0 2 16,-4-3 2-16,-3 2 0 0,0 2 0 15,-4-2 2-15,0 4 0 0,0-7-1 0,0-5-1 16,0 5-2-16,-1-7 2 0,-2 1 1 15,2-1 2-15,1-4 0 0,-2 0-1 16,2 0 0-16,0 2 4 0,-1 0 1 16,1-1 4-16,0 1 0 0,0-2-1 15,-3 0-4-15,3 0-5 0,0 0-5 16,-3-13-1-16,2 1-1 0,-1-6 2 16,1-2 0-16,1 2 2 0,0-1-3 15,0 2 1-15,0 6-2 0,0 5-1 16,1 1-1-16,-1 5-2 0,0-1-1 0,0 1 0 15,6 0 1-15,7 0 3 0,3 8 2 16,7 4 2-16,-3 4-4 0,2 6-5 16,-2 0-7-16,0 1-24 0,-1 4-52 15,0-2-46-15,-3-1-97 0</inkml:trace>
  <inkml:trace contextRef="#ctx0" brushRef="#br0" timeOffset="143575.99">7623 2975 658 0,'0'0'18'0,"0"0"-10"0,0 0-6 16,0 0-4-16,0 0-12 0,0 0-37 0,0 0-134 15,0 0-120-15</inkml:trace>
  <inkml:trace contextRef="#ctx0" brushRef="#br0" timeOffset="144830.48">2467 6328 82 0,'0'0'30'0,"0"0"-7"15,0 0-8-15,0 0-7 0,0 0-3 0,0 0 5 16,0 0 5-16,0 0 9 0,0 0 5 16,26 6-3-16,-12-7-5 0,5-5-3 15,-2-4-4-15,-1 1 1 0,1-3-2 16,1 0 2-16,2-4-7 0,3 1 0 16,2 0 2-16,4-1-3 0,0-1 1 0,1 0-1 15,2-1-2-15,7 0 1 16,0 1-1-16,6-1-2 0,1-2 1 0,5 2 2 15,1-3 1-15,1-2-2 16,-1-1-2-16,5-3-3 0,1-1 1 0,-2-2-1 16,8-4 0-16,-1-1 2 0,8-2-3 15,3-5 4-15,3-4-1 0,2 0 1 16,6-4-2-16,-2-2 0 0,5 0-1 16,0 1 1-16,3-1 3 0,0 2 0 15,-1 0 2-15,4 0-2 0,-3 0-6 0,2-2 4 16,-2 1-5-16,3-1 3 0,0-1 3 15,1 0-3-15,-1-2 1 0,0-1-1 16,-1 1 0-16,1 1 1 16,-3 1 0-16,0 1-3 0,0 1-2 0,-3-1 2 15,-4 3-1-15,-4 1 4 0,-1 1 0 16,-5 3-1-16,1 3-2 0,-4-1-3 16,-3 5-3-16,-6 1-8 0,-4 4-13 15,-6 5-34-15,-4 2-39 0,-2 2-41 16</inkml:trace>
  <inkml:trace contextRef="#ctx0" brushRef="#br0" timeOffset="146550.3">7450 9848 1 0,'0'0'5'0,"0"0"-1"0,0 0-3 0,-22-87 1 16,13 65 3-16,-1-1 1 0,0-4 5 0,-3-1-3 16,2-2-2-16,-2-2-2 15,-1 0-2-15,-1 0-1 0,0 4 0 16,1-1-3-16,1 4 2 0,0 3 1 15,1 4 0-15,3 5 1 0,-2 3 0 0,7 3 0 16,1 5 1-16,0 0-1 0,3 2 2 16,-2-1-3-16,2 1-1 0,-1 0-3 15,-1 0-4-15,-2 0-2 0,-4 4-2 16,2 2-2-16,-2 5-4 0</inkml:trace>
  <inkml:trace contextRef="#ctx0" brushRef="#br0" timeOffset="151655.5">9473 3484 114 0,'0'0'19'0,"0"0"6"16,0 0 13-16,0 0 13 0,-19-84 7 15,13 69 0-15,-1 3-7 0,1 5-13 16,-4-4-9-16,3 6-9 0,-6 3-14 0,-5 0-2 16,-2 2-3-16,-6 0-1 0,3 10 3 15,-2 3 1-15,1 4 1 16,1 2-1-16,4 1 0 0,2 1 0 15,2 1-1-15,5 1-1 0,3 0 0 0,1 1-1 16,6 2 1-16,0 4 4 0,0 4-1 16,0 2 3-16,0 2-3 0,6 3 1 15,1 1 1-15,-1 4-3 0,7 1 3 16,-3 2-3-16,7 3-3 0,1-2 1 16,2 2-3-16,0 2-1 0,2-2 1 0,0 2 1 15,-1-1 1-15,-2-3 0 0,-2-3-1 16,-2-4-1-16,-1-6 6 0,-5 0-4 15,-2-4 5-15,-1-4-6 16,-6-3 1-16,0-6 0 0,-3-5-1 0,-7-4 0 16,0-3-3-16,0-1-11 0,-5-4-30 15,2-2-68-15,0-1-100 0</inkml:trace>
  <inkml:trace contextRef="#ctx0" brushRef="#br0" timeOffset="152189.91">9075 5134 437 0,'0'0'68'15,"0"0"-17"-15,0 0-16 0,0 0-13 16,0 0-11-16,0 0-7 0,0 0-5 15,0 0-2-15,0 0-2 16,0 0 2-16,-26-5 2 0,26 3 1 0,13-1 3 16,9 0-3-16,5-4-1 0,2-3 2 15,3-2-2-15,1-1-1 0,2-2-11 16,1 1-14-16,-4 3-34 0,-3-1-45 16,0 5-43-16,-9 1-104 0</inkml:trace>
  <inkml:trace contextRef="#ctx0" brushRef="#br0" timeOffset="152671.56">9723 4943 647 0,'0'0'25'0,"0"0"-9"0,0 0-7 16,0 0-5-16,0 0-3 0,0 0-2 15,0 0-3-15,0 0 0 0,0 0-4 16,0 0 3-16,-26 17 2 0,20-3 1 0,3 3 2 16,2-6 0-16,-2 0 0 15,2 1-1-15,1-7 1 0,0 1-1 16,0-6 2-16,-2 0 0 0,2 0 1 15,0 1 1-15,0 1 0 0,0 0 1 0,0-2-1 16,0 0 0-16,0 1-1 0,0-1-1 16,0 0 1-16,-1-3 0 0,1-4-1 15,-2-7 1-15,1 0-2 0,-1-3 1 16,2-4 1-16,0 8 0 0,0-9-1 16,0 9 1-16,0-1-4 0,0 1 2 0,0 6-1 15,0 3-3-15,0 4-1 0,0-1-1 16,0 1-1-16,6 0 3 0,7 2 3 15,3 9-1-15,7 6 3 16,-1 3-4-16,-2 4 1 0,-1 0 0 0,-2 3-3 16,-1 1-6-16,-4-3-4 0,1 0-12 15,-6 0-6-15,0-8-21 0,0 0-37 16,-4-6-34-16,-1-6-54 0</inkml:trace>
  <inkml:trace contextRef="#ctx0" brushRef="#br0" timeOffset="152853.26">9551 4936 415 0,'0'0'27'0,"0"0"-7"0,0 0-6 16,0 0-6-16,0 0-3 16,43-77-5-16,-19 65-7 0,0 1 1 15,5 0-3-15,3 0-3 0,1 1-5 16,0-1-25-16,4 0-40 0,-2 1-43 0,-1-1-46 15</inkml:trace>
  <inkml:trace contextRef="#ctx0" brushRef="#br0" timeOffset="153049.09">10057 4695 415 0,'0'0'42'16,"0"0"-8"-16,0 0-11 0,0 0-8 15,0 0-4-15,0 0 4 0,0 0 0 0,3 77-2 16,-3-36-2-16,-3 7-8 0,-3 5-3 16,2 4-2-16,0-1-5 0,1-1-5 15,-2-1-2-15,4-4-11 0,-1-4-28 16,2-7-49-16,0-10-55 0</inkml:trace>
  <inkml:trace contextRef="#ctx0" brushRef="#br0" timeOffset="153367.36">10141 5130 436 0,'0'0'54'0,"0"0"-9"0,0 0-15 16,0 0-9-16,0 0-12 0,0 0-9 15,0 0-5-15,0 0-2 0,0 0 2 0,0 0 1 16,10-18 2-16,0 15-1 0,-1 0-2 15,4 3 2-15,1 0-1 0,-3 0 3 16,3 3 1-16,-4 5 0 0,-4-2-1 16,4 6 3-16,-7-3 2 0,-3 3 3 15,0 6 6-15,0 0-2 0,-3 6 4 16,-2-8-6-16,0-1-5 0,1-6-1 16,2-4-5-16,1 1-1 0,1-6 0 15,0 3 0-15,3 1 3 0,11 0-1 16,5-1-2-16,8-3-2 0,5-8-1 0,7-9-12 15,0-7-42-15,3-6-63 0,0-5-151 16</inkml:trace>
  <inkml:trace contextRef="#ctx0" brushRef="#br0" timeOffset="154107.73">8734 3085 281 0,'0'0'42'0,"0"0"-1"0,0 0-2 0,0 0-4 15,0 0-8-15,0 0-10 0,0 0-9 16,0 0-7-16,0 0-2 0,-16-23 0 16,13 23 0-16,3 1 4 0,0 14 1 15,0 5-1-15,0 7 3 0,0 2 2 16,0 1 8-16,0 0-5 0,0 2 1 0,0-1-7 15,0-4-3-15,3-7 1 0,-3-1-2 16,3-7 1-16,-3-6-1 0,1 0 2 16,-1-6-1-16,0 0 5 0,0 0 8 15,2 1 5-15,-2 0 1 0,0-1-4 16,1 0-6-16,1-10-5 0,-1-6-3 0,1-9 1 16,-2 0 1-16,0-2-3 0,0 0-6 15,0 7 3-15,0 0-4 16,0 7 7-16,0 7 1 0,0 0-1 15,0 6-2-15,0-2-2 0,0 2-4 0,0-1-1 16,0-1-2-16,0 2 4 0,0 0 3 16,8 11 2-16,4 7 8 0,2 6-7 15,2 0 4-15,0 1-2 0,-3-2-6 16,3-1 2-16,-3-3-1 0,-3-1-1 16,0 0-1-16,2-3 0 0,-3-1-2 0,-1-3-1 15,-1-3-11-15,-2-2-11 0,-2-3-18 16,0 3-12-16,-3-6-8 0,0 0-40 15,0 0-68-15</inkml:trace>
  <inkml:trace contextRef="#ctx0" brushRef="#br0" timeOffset="154316.62">8614 3261 488 0,'0'0'57'15,"0"0"-16"-15,0 0-13 16,0 0-9-16,0 0-16 0,0 0 1 0,0 0-11 16,0 0 1-16,-20-80 0 0,31 62-1 15,4 1 2-15,2 1-1 0,5-1-1 16,2 0-9-16,2 2-19 0,3 3-19 16,-3 0-33-16,2 3-42 0,-1 3-47 15</inkml:trace>
  <inkml:trace contextRef="#ctx0" brushRef="#br0" timeOffset="154679.97">9017 3082 519 0,'0'0'31'0,"0"0"-6"16,0 0-4-16,0 0 2 0,0 0 0 16,0 0-8-16,0 0-5 0,0 0-7 0,0 0-2 15,0 0-3-15,-29-42-1 0,28 41-2 16,-1 1 4-16,1 0-4 0,-2 9 2 15,0 9 2-15,1 8 0 16,-1 4 0-16,0 4 2 0,-3 1 4 0,0-1-5 16,-1 2 5-16,-3-4-9 0,1-4-3 15,6-6-5-15,-1-3-11 0,2-7-13 16,2-6-30-16,0 7-44 0,0-8-43 16,2 2-43-16</inkml:trace>
  <inkml:trace contextRef="#ctx0" brushRef="#br0" timeOffset="155071.87">9133 3225 559 0,'0'0'30'0,"0"0"-9"0,0 0-17 15,0 0 5-15,0 0 0 0,0 0 1 16,0 0-3-16,0 0-2 0,0 0-4 0,0-65-2 15,3 54 1-15,-2 7-3 0,4-4-1 16,-4 5 0-16,2 0-1 0,7 0 1 16,0 3 2-16,3 2-2 0,3 7 3 15,-4 3-1-15,-5 1 0 0,2 3 3 16,-4 2 6-16,-2 3-3 0,-3 1 3 0,0-6-5 16,0 2-3-16,0 0-1 15,0-7 2-15,-1 6 0 0,-1-8 0 16,1-4 1-16,1 1-1 0,0-6-1 15,0 0 1-15,0 0-1 0,0 2 2 0,0-1-1 16,0 0 1-16,0 0 0 0,0 1-1 16,0 0-1-16,0-1-2 0,3-1 5 15,7 0-1-15,10-8 0 0,4-8 3 16,3-4-7-16,5-1-1 0,-2-2-11 16,-1 2-23-16,-3 3-32 0,0 1-67 0,-3 5-77 15</inkml:trace>
  <inkml:trace contextRef="#ctx0" brushRef="#br0" timeOffset="155252.73">9811 3221 590 0,'0'0'5'0,"0"0"-13"0,0 0-18 16,0 0-86-16,0 0-149 0</inkml:trace>
  <inkml:trace contextRef="#ctx0" brushRef="#br0" timeOffset="192371.08">13390 14809 184 0,'0'0'62'0,"0"0"-8"16,0 0-11-16,0 0-4 0,0 0-5 15,-20-79-3-15,19 72-2 0,1 3-3 0,0 4-6 16,-2-1-7-16,2 1-9 0,0-2-2 15,0 2 0-15,0 0-1 0,0 0 1 16,0 6 0-16,2 8-3 16,3 5 2-16,1 4-2 0,3 1 2 0,-2 4 2 15,2 2-2-15,1 2-1 0,-2 2 1 16,0-1-2-16,1-1 0 0,-3-3-3 16,0-2 1-16,-1-9-2 0,-1-1-1 15,-1-2-1-15,-3-6-5 0,6 6-7 16,-5-7-5-16,1-4-11 0,0 1-12 0,-2-5-4 15,0 0-14-15,0 0-14 0,0 0-4 16,2 0 1-16</inkml:trace>
  <inkml:trace contextRef="#ctx0" brushRef="#br0" timeOffset="192561.1">13425 15062 154 0,'0'0'58'0,"0"0"8"0,0 0-1 15,0 0-11-15,0 0-11 0,0 0-8 16,0 0-9-16,0 0-9 0,0 0-5 15,0 0-6-15,-55-3-3 0,54 3 0 0,1 0-1 16,0 0 1-16,0-1 1 0,11 1-3 16,9-3-1-16,5-1 2 0,-1-2-5 15,2 0-4-15,-1-2 0 0,3-2-12 16,-2 1-7-16,0 1-15 0,-3-3-35 16,-6 4-31-16,-4 0-31 0</inkml:trace>
  <inkml:trace contextRef="#ctx0" brushRef="#br0" timeOffset="192781.42">13211 14774 389 0,'0'0'69'16,"0"0"-10"-16,0 0-25 0,0 0-12 15,-32-93-14-15,32 73-6 0,7-4-5 0,8 1-1 16,2 3-1-16,6 2-4 0,5 5 4 15,1 3-8-15,1 5 5 0,0 5 1 16,1 3-7-16,-2 9 3 0,-1 3-16 16,-1 3-21-16,2 4-31 0,-3 0-46 15,0 3-58-15</inkml:trace>
  <inkml:trace contextRef="#ctx0" brushRef="#br0" timeOffset="193367.38">13658 15138 492 0,'0'0'43'0,"0"0"-8"0,0 0-10 16,0 0-5-16,0 0-8 0,0 0-5 15,0 0-6-15,0 0-2 0,-45-82-1 0,57 62 1 16,5 5-1-16,4 3 1 0,0 3 1 16,-4 4-1-16,-1 4-3 0,1 1-1 15,-3 1 1-15,3 10 1 0,-3 1 1 16,-2 6 1-16,-2 0 0 0,-3-1-3 16,-1 5 2-16,-5-2-1 0,-1 4 3 0,0 0 4 15,0-2-4-15,-4 2 7 0,1-8-8 16,0-5 1-16,3-6-1 15,0-5 0-15,0 0 1 0,0 0 0 16,0 2 2-16,0 0 1 0,0-1 2 0,0 1-1 16,0-2-1-16,0 0-1 0,0 0-3 15,6-9 4-15,3-5-1 0,-1-4-3 16,-2-1 6-16,2-1-9 0,-3 1 7 16,2-2 0-16,-2 6 2 0,-2-1 2 15,1 0-1-15,-2 5 1 0,-1-6-1 0,2 9-2 16,-3 1 0-16,1 3-1 0,-1-2-1 15,0 0 1-15,0-1-2 0,0 3-1 16,0 4-1-16,0-1-1 16,0 1 0-16,3 0 1 0,0 0 1 0,1 7-2 15,4 9 1-15,0 4-2 0,1 5 1 16,-2 1 0-16,0 4 1 0,1 0 4 16,2 3-5-16,0-1 4 0,2 0-8 15,2-2-5-15,2-3-3 0,3-5-2 16,5-3-4-16,2-7-12 0,6-5-21 0,3-4-25 15,2-3-28-15,1-1-13 0,4-7-11 16</inkml:trace>
  <inkml:trace contextRef="#ctx0" brushRef="#br0" timeOffset="193875.86">14897 16114 381 0,'0'0'69'0,"0"0"-12"0,0 0-20 16,0 0-14-16,0 0-11 0,0 0-5 15,0 0-3-15,0 0 2 0,0 0-3 16,0 0 1-16,35-37-1 0,-2 30-3 16,0-1 1-16,2 1-1 0,0-1-1 15,-2 2-1-15,0 2-3 0,-2-1 0 16,-2 3-7-16,-3 2-9 0,-2 0-10 0,-4 4-21 15,-5 5-13-15,-6-2-26 0,-5 8-7 16,-4 4-19-16</inkml:trace>
  <inkml:trace contextRef="#ctx0" brushRef="#br0" timeOffset="194057.36">14836 16415 398 0,'0'0'75'0,"0"0"-22"15,0 0-24-15,0 0-15 0,0 0-5 0,0 0-5 16,0 0-1-16,0 0-1 0,93-50-3 16,-60 40 1-16,5 1-1 0,-1 1-2 15,4 3-2-15,-1-1-2 0,1 2-6 16,2 1-14-16,1 3-27 0,-4 0-51 16,2 0-65-16</inkml:trace>
  <inkml:trace contextRef="#ctx0" brushRef="#br0" timeOffset="194411.29">16028 15877 475 0,'0'0'40'15,"0"0"-1"-15,0 0-14 0,0 0 0 16,0 0-9-16,0 0-8 0,0 0-9 16,0 0-1-16,0 0-2 0,0 0 2 15,-52-36 6-15,53 57-4 0,8 8 4 16,1 3-4-16,3 2-2 0,0 2 0 0,-2 1-1 15,1 2-1-15,-3 1-1 0,1-5-3 16,-3 0 0-16,-1-5 1 0,1-3-5 16,-2-11-3-16,-1-5-18 0,-1-1-28 15,-2-5-28-15,1 0-36 0,-1-1-77 16</inkml:trace>
  <inkml:trace contextRef="#ctx0" brushRef="#br0" timeOffset="194600.13">15934 16256 212 0,'0'0'48'0,"0"0"-16"0,0 0-14 16,0 0-8-16,0 0-7 0,0 0 1 16,0 0 0-16,0 0-5 0,0 0-5 0,69 0-5 15,-41-1-3-15,-1 0-14 0,1-1-9 16,1 2-15-16,-2 0-24 15,1-1-21-15</inkml:trace>
  <inkml:trace contextRef="#ctx0" brushRef="#br0" timeOffset="194840.83">15808 15906 342 0,'0'0'32'0,"0"0"-15"16,0 0-5-16,-3-93-7 0,22 74-2 16,5-1-2-16,7 3-2 0,2 4-3 15,8 3 1-15,1 5-2 0,1 5 0 16,0 0-1-16,-1 5 0 0,-3 8 0 16,0 3 1-16,-2 5-6 0,-3 6-4 15,0 0-9-15,-5 3-15 0,-3 1-21 16,-3 0-18-16,-6-4-21 0</inkml:trace>
  <inkml:trace contextRef="#ctx0" brushRef="#br0" timeOffset="195407.73">16446 16097 193 0,'0'0'60'15,"0"0"-7"-15,0 0-8 0,0 0-7 16,0 0-5-16,0 0-8 0,0 0-4 15,0 0-3-15,-48 81-7 0,42-63-2 0,1 2-4 16,0 0-4-16,-1 0 1 0,2 2-1 16,0-4 0-16,2-3 0 0,1-3-3 15,-2 1 1-15,3 1 0 0,0-9 0 16,0 5 0-16,0-6 2 0,0 0 0 16,4 1 2-16,3-5 1 0,5-3 1 0,5-9 0 15,4-6-3-15,-3-4 4 0,-3 0-1 16,-1-3 5-16,-3 1-1 0,-3 1 5 15,1 0 1-15,-3 8 3 16,-5 6 1-16,2 5-2 0,-3 4-4 0,0 0-2 16,0 0-3-16,0 0-4 0,1-2-1 15,-1 1-1-15,0-1-3 0,0 1-1 16,0 1 1-16,0 0-2 0,2 0 2 16,-1 0-1-16,4 10 0 0,-1 9 0 15,3 8 1-15,-1 0 0 0,-3 5 1 0,0 1-3 16,0 2 2-16,-3 5-2 0,0 1 0 15,0 3 7-15,0 3-8 0,-3 3 5 16,-2 2-2-16,-2-1-3 0,4 1 3 16,-4-5-2-16,3 0 0 0,-1-4 0 15,1-8 3-15,3-12-2 0,-2-3 3 16,1-9 0-16,1-7 2 0,1 1 0 16,0-5 1-16,-9 0 1 0,-1-6-1 15,-5-9 1-15,-5-8-2 0,5-3 1 16,1-4-3-16,4-2 3 0,0-1-3 0,4 1 2 15,2 2-1-15,4-5 1 0,0 3-1 16,7-1-2-16,8 0-3 0,2 0 0 16,6-1-7-16,6 0-19 0,6 2-32 15,3 0-88-15,6 5-116 0</inkml:trace>
  <inkml:trace contextRef="#ctx0" brushRef="#br0" timeOffset="195596.95">17024 16407 599 0,'0'0'-12'16,"0"0"-31"-16,0 0-151 0,0 0-94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40:22.5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11 15843 45 0,'0'0'8'0,"0"0"-1"0,0 0 3 16,0 0 0-16,0 0 3 0,0 0-2 16,0 0-5-16,0 0-2 0,0 0-1 15,0 0-3-15,-29-13 0 0,28 13-1 0,1 0 1 16,-2 0 1-16,2-1-1 15,-1 1 1-15,1 0-2 0,-2 0 1 16,2 0 1-16,-1 0 3 0,1 0-2 16,-2 0 3-16,2-2 1 0,-1 2-2 0,1 0 2 15,-3 0 0-15,3 0-2 0,0 0-2 16,0 0-1-16,0 0 2 0,0 0-3 16,0 0 0-16,0 0 0 0,0 0-3 15,0 0 2-15,0 0 0 0,-1 0 1 16,1 0-1-16,0 0 0 0,0-1 2 0,0 1-2 15,0 0 1-15,0 0 0 0,0 0 0 16,0 0 0-16,0 0 0 16,0 0 0-16,0 0-2 0,0 0 1 0,0 0 2 15,0 0-1-15,0 0 2 0,0 0-1 16,0 0 0-16,0 0 5 0,0 0 0 16,0 0 1-16,0 0 2 0,0 0 2 15,0 0 5-15,0-2-3 0,0 2-8 16,-2-6-6-16,-2-5-6 0,-2-2-1 15,-1-7 3-15,1 0 3 0,-1-3-2 0,1 2 3 16,2 2 1-16,-1 2 0 0,1 2 1 16,-2 0 0-16,2 4-1 0,-3-4 3 15,4 6-1-15,-2 0-1 16,1-1 1-16,0 2-1 0,1 0 0 0,-3-1 0 16,2 1 3-16,1 3 0 0,-2 0 5 15,3 1 2-15,-1 1-2 0,0 0-2 16,3 3-5-16,-2-1-1 0,2 1 0 15,0 1 1-15,0 12-1 0,2 5-2 16,4 4 3-16,-1 0-2 0,1-4 0 0,3 0 0 16,-1 0-1-16,-2-5 1 0,2-1 1 15,1-2 0-15,-4-2-1 0,1-1 1 16,-3-4-2-16,-2 0 2 0,2-1-1 16,0 1 0-16,0 0 3 0,-3-3 1 15,0 0 2-15,0 0 1 0,8 0 4 0,4 0 2 16,5-8-1-16,4-5 0 15,-3-5-3-15,1-4-4 0,2-5-3 16,-1-3-3-16,3-8-5 0,0-2-3 16,6-4-8-16,1-1-9 0,4-1-14 0,4 2-19 15,2 0-42-15</inkml:trace>
  <inkml:trace contextRef="#ctx0" brushRef="#br0" timeOffset="1377.21">16909 17312 106 0,'0'0'5'0,"0"0"1"16,0 0 2-16,0 0-1 0,0 0-1 16,0 0-2-16,0 0-5 0,0 0 1 15,0 0 1-15,0 0-1 0,-15-6 0 16,12 4-1-16,2 2 3 0,-1 0-3 16,2-2 1-16,-1 2-3 0,1 0 2 15,-3 0 6-15,3-1-1 0,0 1 5 16,-1 0-3-16,-1-2-1 0,1 2 5 15,-1 0 7-15,1 0 4 0,-4-2 5 16,-1-2-3-16,2 3-1 0,-4-1-1 0,3-1-1 16,-4 1 1-16,1-3-3 0,-2 2 0 15,-2-5 0-15,-1 4-1 0,-1-7-15 16,-1 0 11-16,2 1-6 0,3 2 12 16,-1 0-2-16,-4-1-4 0,5-2-10 15,-4 1-4-15,2 1 4 0,3 6-1 0,5-2 2 16,-3 0-2-16,4 2-1 15,0 1 0-15,0 0-1 0,3 2-1 16,-2-3-3-16,2 3-1 0,0 0 1 16,0 0-1-16,0 0 0 0,0 0 1 0,8 7 3 15,2 3 0-15,7 5-1 0,-2 3 1 16,1 2 12-16,-2 4-10 0,2 4 12 16,-1 3 0-16,2 2-13 0,-3 0 9 15,4-1-6-15,-5-5-2 0,2-4 0 16,-3-5-3-16,2-2 0 0,-5-6 4 0,0-1-4 15,-2-3 1-15,-3-5 1 16,4 3-3-16,-4 1 0 0,-1-5 4 16,1 4-3-16,-4-4 0 0,0 0-1 15,0 0 3-15,2 1-2 0,-1-1 0 0,1 3-4 16,-1-3-8-16,1 0-4 0,0 0-5 16,-2 2-6-16,2-2-1 0,-2 1-2 15,0-1-2-15,1 2 4 0,-1-2-2 16,0 3 4-16,2-3 8 0,-2 0 5 15,0 1 13-15,0 5 4 0,-3-4 2 0,-6 6 6 16,1 2 4-16,2-3 6 0,0 0 4 16,4-4 5-16,2-3-6 0,-1 0-1 15,1 0 3-15,-3 3-5 0,2-3 2 16,-1 0-2-16,1 0-6 0,-2 0-3 16,3 0-3-16,-1 0-4 0,-1 0-3 15,2-6-1-15,0-1-4 0,0-5 4 16,2-1-3-16,6 1-2 0,5-6-1 15,0 6-1-15,3-4 3 0,0 3 1 16,1-5 1-16,-1 2-12 0,3 0-12 0,-3 0-12 16,-2 1-7-16,0 0-13 0,-2 1-16 15,-1 7-15-15</inkml:trace>
  <inkml:trace contextRef="#ctx0" brushRef="#br0" timeOffset="1684.55">16696 17333 108 0,'0'0'25'0,"0"0"17"0,0 0-2 15,0 0-17-15,-27-79 1 0,24 68-21 16,1 5 3-16,2-6-5 0,0 6 0 0,0 2 1 15,0-9 2-15,0 6 2 0,0 2 2 16,0-7 4-16,2 9 5 0,-1-7 3 16,2-4 1-16,1 5-5 15,2-8-7-15,1 2-3 0,-1 0-4 0,1 0 0 16,2 1-2-16,0 3 1 0,1 0-4 16,4-2-5-16,-1 4-2 0,4 0-5 15,1 4-8-15,5-1-14 0,4 5-27 16,2-2-52-16</inkml:trace>
  <inkml:trace contextRef="#ctx0" brushRef="#br0" timeOffset="2653.05">17348 17265 38 0,'0'0'10'0,"0"0"-2"0,0 0 0 16,0 0-2-16,0 0 3 0,0 0-2 16,0 0-1-16,0 0 1 0,0 0-2 15,-14 0 2-15,12 0-1 0,1 0 2 16,-5 0-9-16,0 0 9 0,2 0 1 16,0 0-3-16,4 0 10 0,-2 0-9 15,2 0-4-15,-1 0 0 0,-1 0-9 16,1 0 5-16,-1 0-5 0,1-3 8 15,-1 3 7-15,1 0-9 0,-1 0-1 16,2 0-2-16,-1 0 1 0,1 0-1 0,-2 0 6 16,2 0-8-16,-2 0 0 0,2 0 1 15,-2 0-8-15,2 0 8 0,-1 0-1 16,1 0 2-16,0 0 2 0,0 0-2 16,-1 0 3-16,1 0-1 0,0 0 1 15,0 0-2-15,0 0 4 0,0-2-1 0,-2 2 1 16,2 0 0-16,0 0-2 0,0 0 2 15,0 0 10-15,0 0-7 16,0 0-3-16,0 0 2 0,0 0-11 16,0 0 9-16,0 0-8 0,0 0 7 0,0 0 10 15,0-1-10-15,0 1-3 0,0 0 3 16,-1 0-2-16,1 0 1 0,0 0 0 16,0 0-3-16,0 0 1 15,0 0 1-15,0 0 2 0,0 0-2 0,0 0 3 16,0 0-3-16,0 0 11 0,-2 0-10 0,2 0-2 15,0 0 4-15,-1 0-2 16,1 0 1-16,0 0-1 0,-2 0-3 0,2 0-10 16,0 0 7-16,0 0-1 15,-1 0 1-15,1 0-1 0,0 0 1 0,0 0-4 16,0 0 2-16,0 0 1 0,0 0-33 16</inkml:trace>
  <inkml:trace contextRef="#ctx0" brushRef="#br0" timeOffset="5897.06">17383 17217 76 0,'0'0'25'16,"0"0"-1"-16,0 0 0 0,0 0 2 15,0 0-5-15,0 0-2 0,0 0-2 16,0 0-8-16,0 0 4 0,-23-9-1 15,21 6-1-15,2 3-2 0,-1 0-3 0,-1-1-3 16,0 1 2-16,0-2 2 0,1 2-1 16,-1 0-2-16,1-3-1 0,-1 3-1 15,1-1-1-15,-1 1 0 16,1-1 2-16,-1 1-2 0,1-2 1 0,0 2-2 16,-1 0 3-16,1 0-1 0,-1 0-2 15,2-3-1-15,-1 3 3 0,1 0-3 16,-2 0 1-16,2-2 1 0,-1 2-3 15,1 0 2-15,0 0-1 0,0 0-2 16,0 0 3-16,0 0 0 0,0 5 0 0,0 8 14 16,3 9-13-16,3 6 17 0,1-5-1 15,2 5-14-15,0-2 12 0,2-2-15 16,-2 0 0-16,2-1 0 0,-1-4 4 16,0 1-7-16,-1-7 2 0,-2-1 1 15,0-2-7-15,-1-2 6 0,3 2 0 0,-5-2 0 16,-4-6 3-16,4 1-3 0,-4-3 8 15,0 0-6-15,0 0 1 16,2 0 3-16,-1 2-7 0,-1-2 5 16,0 0-3-16,2 0 1 0,-2 0 3 0,0 0-3 15,-5-10 0-15,-2-3-2 0,-4-4 0 16,2-2 1-16,0 1-3 0,3 6 3 16,-2-3 0-16,1 1-1 0,-1 0 2 15,2 1 0-15,-2 1-15 0,2-2 14 16,3 5-14-16,-4-5 13 0,1-3 1 0,1 1-16 15,-1 0 16-15,0 4-17 0,3 1 19 16,0 6-2-16,-1-4 2 16,2 6 0-16,1-3 1 0,-1 1-3 15,2 5 0-15,-1-2 2 0,1 2-1 0,-3 0 1 16,2-2-2-16,-1 2 3 0,-1-7-3 16,-1 3 0-16,3 2 1 0,-4-5-1 15,4 2 0-15,-2 2 1 0,-2-6 0 16,4 6 0-16,-3-3-1 0,1-3-1 15,3 4 0-15,0-5 1 0,0 0 0 0,0 0-2 16,1 3 2-16,6-1-3 0,1 3 1 16,-1-2 1-16,0 2-1 0,3 2-1 15,-1 0 1-15,1 2 3 16,2 1-3-16,-2 0 3 0,3 0-1 0,0 4 0 16,1 4 1-16,-4-5 0 0,-2 1-1 15,0 4-1-15,-2-5 0 0,3 1-1 16,-6 1 4-16,-2-4 0 0,2 6 2 15,-2-4-1-15,-1 6 2 0,0 4 1 16,-1-1-1-16,-6 5 0 0,-5 0-1 0,2-2 12 16,0 3-13-16,1-6 10 0,1-1-15 15,-1-1-2-15,-1-1-8 0,6-2-19 16,1-1-47-16,3-6-101 0</inkml:trace>
  <inkml:trace contextRef="#ctx0" brushRef="#br0" timeOffset="6379.15">17773 16981 245 0,'0'0'63'0,"0"0"-8"0,0 0-15 15,0 0-11-15,0 0-10 0,0 0-8 16,0 0-4-16,0 0-3 0,0 0 0 16,0 0-2-16,-33 0-2 0,33-8 0 15,0-3-1-15,7 0 0 0,5-5 0 16,-1 3 1-16,1 2 1 0,2-4-3 15,1 3 0-15,-1 0-1 0,-1-1-5 16,3 3 4-16,-6 1-7 0,1 1-7 0,-3 5-15 16,-4-2-29-16,4 5-18 0,-2 5-17 15,1 9-60-15</inkml:trace>
  <inkml:trace contextRef="#ctx0" brushRef="#br0" timeOffset="6577.82">17838 17215 255 0,'0'0'58'15,"0"0"-13"-15,0 0-11 0,0 0-7 16,0 0-10-16,0 0-2 0,0 0-7 16,0 0-2-16,18-87-4 0,-5 72-3 15,5 0-3-15,0-2-3 0,7 2-5 16,-2 1-6-16,1-1-13 0,2 0-33 0,-3 1-77 15</inkml:trace>
  <inkml:trace contextRef="#ctx0" brushRef="#br0" timeOffset="7437.85">18343 16522 206 0,'0'0'60'0,"0"0"-2"15,0 0-7-15,0 0-6 0,0 0-15 16,0 0-11-16,0 0-8 0,0 0-4 15,0 0-6-15,-17-12-7 0,17 12-1 16,0 0 1-16,0 0 3 0,1 8 5 0,6 10 6 16,8 7-5-16,-2 0 0 0,3 4-2 15,-2 0-2-15,2-3-2 0,-1-2 0 16,0-5-2-16,-3 0 1 0,0-7 2 16,-4-1-3-16,1-3-5 0,-2 1-2 15,2-4-16-15,-2 5-23 0,-4-9-35 0,6 1-30 16</inkml:trace>
  <inkml:trace contextRef="#ctx0" brushRef="#br0" timeOffset="7644.12">18477 16954 105 0,'0'0'37'16,"0"0"5"-16,0 0-1 0,0 0-5 0,0 0-6 15,0 0-12-15,0 0-7 0,0 0-5 16,0 0-8-16,0 0-2 16,70-60-4-16,-56 40-5 0,2 0-1 15,2 0-7-15,-4-2-9 0,3 4-10 0,-3-2-18 16,0 5-31-16</inkml:trace>
  <inkml:trace contextRef="#ctx0" brushRef="#br0" timeOffset="7914.36">18233 16601 226 0,'0'0'65'0,"0"0"-28"0,0 0-12 0,0 0-14 16,0 0-4-16,-21-79-3 0,25 64-5 0,7-5-1 16,2 5-3-16,3 0 1 0,2 3-10 15,2 4-1-15,1 4-4 0,1 1 1 16,1 3 3-16,2 0-3 0,-1 3-19 16,5 4-21-16,0 4-42 0</inkml:trace>
  <inkml:trace contextRef="#ctx0" brushRef="#br0" timeOffset="8524.19">18710 16686 350 0,'0'0'38'0,"0"0"-13"0,0 0-6 0,0 0-5 16,0 0-7-16,0 0-1 15,0 0-3-15,0 0-3 0,0 0 0 0,0 0 0 16,-4-36-2-16,6 33 0 0,0-1 1 16,1 1-1-16,-3 3 0 0,4 0 4 15,2 0-2-15,3 0 1 0,4 5 1 16,-7 1-1-16,1 8-1 0,-3 1 0 15,-2-4-1-15,-1 7 1 0,1-7 0 0,-2 1 0 16,0 1 1-16,0-6-2 0,0 0 0 16,0-7 1-16,0 0 0 0,0 0 1 15,0 0 3-15,0 2-3 16,0-1 2-16,0 0-1 0,0 3-2 0,1-4 1 16,-1 0 1-16,4 0-3 0,2-15 2 15,0-1 0-15,1-7 0 0,-1 3 1 16,0 4 1-16,-5 1 0 0,1 4 3 15,-2 5 0-15,0-4 6 0,0 5-4 16,0-6 1-16,-3 3 0 0,-4-2-1 0,-1-3-1 16,4 5 1-16,-5-3-3 0,4 4-1 15,2 4 0-15,0 0 1 0,3 3-2 16,-2-2-2-16,2 2-1 0,-1 0-2 16,0-2 0-16,1 2 1 0,-2 0 1 15,2 2-1-15,0 12 1 0,0 4-2 0,0 5-1 16,2-3 1-16,2-2 0 15,2-2 0-15,2 0 0 0,-2-2-2 16,3-2-2-16,1-5 0 0,1-1 1 16,-2-2-1-16,7-2-1 0,1-2 0 0,4 0-5 15,5-11-9-15,-2-1-13 0,0-3-39 16,0 1-19-16,-1-4-43 0</inkml:trace>
  <inkml:trace contextRef="#ctx0" brushRef="#br0" timeOffset="8783.02">18949 16430 337 0,'0'0'33'0,"0"0"-12"16,0 0-7-16,0 0-7 0,0 0-5 16,0 0-1-16,0 0-2 0,0 0-7 15,36-79-2-15,-13 62-7 0,0 3-7 16,2 1-4-16,-3-1-20 0,2 4-24 16,-1-3-32-16</inkml:trace>
  <inkml:trace contextRef="#ctx0" brushRef="#br0" timeOffset="9012.64">19065 16206 312 0,'0'0'51'0,"0"0"-12"0,0 0-10 0,0 0-10 15,0 0-4-15,0 0-5 0,0 0-7 16,0 0-2-16,0 0-1 0,-19 5-2 15,19-5 1-15,0 7 1 0,7 1 0 16,5 4 0-16,3 6-4 0,-1 2 0 16,0 0-1-16,2 2-3 0,-3 0-8 0,0 1-9 15,-3-6-37-15,0 0-37 0,-1-7-101 16</inkml:trace>
  <inkml:trace contextRef="#ctx0" brushRef="#br0" timeOffset="9321.24">19406 15833 477 0,'0'0'47'0,"0"0"-18"0,0 0-15 0,0 0-6 16,0 0-7-16,0 0-2 0,0 0 4 16,0 0-4-16,0 0 5 0,0 0-3 15,-48 89-2-15,57-62 1 0,1-3-2 16,4-2-2-16,-1 3 0 0,3-7 0 16,-1 0-2-16,1 1-4 0,-2-3-4 15,-1 2-6-15,2-2-11 0,-4-1-14 16,-1-3-31-16,-1 2-25 0,-2-4-52 15</inkml:trace>
  <inkml:trace contextRef="#ctx0" brushRef="#br0" timeOffset="9507.84">19379 16296 253 0,'0'0'36'0,"0"0"-11"16,0 0-1-16,0 0-4 0,0 0-3 15,44-88-5-15,-31 71-8 0,2 4-1 16,-1-1-3-16,3 2-5 0,-2 1-5 16,2 1-6-16,-5 2-12 0,0 2-15 0,3 1-7 15,-4 2-21-15,4 0-58 0</inkml:trace>
  <inkml:trace contextRef="#ctx0" brushRef="#br0" timeOffset="9733.06">19193 16069 258 0,'0'0'40'0,"0"0"-8"0,10-81-13 15,3 48-3-15,6 1-9 0,2 0-6 16,2 0-2-16,1 2-5 0,1 2-1 15,-2 3-6-15,2 3-3 0,-1 4-9 0,-1 4-13 16,-1 5-8-16,3 5-21 0,-2 4-43 16</inkml:trace>
  <inkml:trace contextRef="#ctx0" brushRef="#br0" timeOffset="10297.39">19646 15957 168 0,'0'0'45'15,"0"0"-6"-15,0 0-11 0,0 0-13 16,0 0-9-16,0 0-4 0,0 0 4 16,0 0 1-16,0 0 1 0,16 22 2 15,-11-14-4-15,0-1-2 0,-1 3 0 16,-2-8 0-16,1 3-1 0,-3-5 0 15,0 0-1-15,0 0 3 0,1 1 2 16,1-1 0-16,-1 0 0 0,3 0-3 16,3-1 2-16,-1-6-3 0,2-6 3 0,-4-2 2 15,0-2-2-15,2-4-2 0,-2 6 2 16,-1-1-4-16,0 6 7 0,-3 4 1 16,1 1 0-16,-1-1 6 0,0 2-5 15,0-2 2-15,2 1 3 0,-2 5-7 16,0-2-3-16,0 2-1 0,0-1-3 0,1 0-1 15,-1 1-2-15,0-2 0 16,0 2 0-16,6 0-2 0,3 0 8 16,5 3-5-16,2 8 0 0,2 2 3 15,-2 6-3-15,-1 3 1 0,3 3-1 0,-4 2-1 16,-1 1 0-16,3 4 2 0,-4 2-2 16,1 2 0-16,-3-1 1 0,-1-1-3 15,-1-1 2-15,-4-1-2 0,-1-3 1 16,-1-11 1-16,-2 0 1 0,0-1-1 15,-3-4 2-15,-3 1 3 0,-4-4 1 0,3-6 4 16,-2-2 0-16,-5-2-2 0,-1-2 0 16,-3-9-3-16,0-2 0 0,-1-6 0 15,3-4-3-15,2-5-1 16,4-7-1-16,1-3-3 0,6-5-2 0,3-1-5 16,0 1-8-16,9 1-19 0,3-1-61 15,6 4-72-15</inkml:trace>
  <inkml:trace contextRef="#ctx0" brushRef="#br0" timeOffset="10847.3">18628 17397 422 0,'0'0'49'16,"0"0"-13"-16,0 0-10 0,0 0-8 15,0 0-6-15,0 0-5 0,0 0-6 16,0 0 0-16,0 0 0 0,0 0-3 16,-20-23-1-16,38 5-10 0,0 3 8 15,1-2-8-15,-2 2 5 0,0 1-2 16,-1 4-2-16,0-6-2 0,1 5-11 15,-3 0 0-15,-2 1-31 0,-6 6-23 16,-1 2-17-16,-4 2-36 0</inkml:trace>
  <inkml:trace contextRef="#ctx0" brushRef="#br0" timeOffset="11052.96">18609 17692 289 0,'0'0'41'16,"0"0"-5"-16,0 0-5 0,0 0-8 16,17-100-6-16,-6 78-4 0,1 0 3 0,0 3-4 15,3 1-8-15,0 0-3 0,2 4-7 16,1-4-5-16,-1 2-3 0,1 2-7 16,-1 2-14-16,-1 2-9 0,1 2-24 15,0-3-10-15,0 2-47 0</inkml:trace>
  <inkml:trace contextRef="#ctx0" brushRef="#br0" timeOffset="11893.49">19231 16795 272 0,'0'0'76'15,"0"0"-14"-15,0 0-23 0,0 0-16 16,0 0-8-16,0 0-7 0,0 0-5 0,0 0-6 15,0 0 0-15,0 0 0 16,-20 0 0-16,14 20 3 0,-1 9-2 0,5 1 1 16,2 2-2-16,0-3 3 0,0-2-1 15,5-1 1-15,0-10-1 0,0-3 2 16,-3-2-2-16,3-3 1 0,-1-1 0 16,-2-4 0-16,1 2 1 0,-3-5 0 15,0 0 1-15,0 0 0 0,1 0 1 16,1 0 1-16,-1 0 0 0,2 1-1 15,-3-1 0-15,0 0 0 0,0-1 3 16,0-7 1-16,0-6 2 0,0-6-3 0,-3 1 1 16,0-7-5-16,0 2 1 0,2 6-2 15,-1-2 1-15,1 6-1 0,1 7-1 16,0-5-1-16,0 7 2 0,0-3-3 16,0 2 1-16,0 6-1 0,0-1-3 15,0 1 2-15,0 0-1 0,0-4 1 16,0 4 3-16,6 0-3 0,5 0 1 15,2 7 1-15,6 5-3 0,-5-2 2 16,-1 4-2-16,0 0-2 0,-1 3-3 0,-2-10-1 16,-1 5-6-16,-2-7-4 0,0-1-17 15,3 3-19-15,-7-7-29 0,6 4-25 16,-5-3-43-16</inkml:trace>
  <inkml:trace contextRef="#ctx0" brushRef="#br0" timeOffset="12106.06">19134 16900 265 0,'0'0'20'0,"0"0"-8"16,28-91-2-16,-13 65-5 0,1 2-3 0,3 5-3 15,0-3-5-15,3 4-8 0,1 3-10 16,0 3-8-16,-3 2-17 0,-4 4-22 16</inkml:trace>
  <inkml:trace contextRef="#ctx0" brushRef="#br0" timeOffset="12812.99">19493 16755 281 0,'0'0'7'0,"0"0"-3"0,0 0-2 15,0 0 1-15,0 0 2 0,0 0 0 16,0 0 0-16,0 0-3 0,7 86-1 15,0-70 0-15,0-3 0 0,1 1 1 16,-4-7-2-16,-1 1 0 0,1-1-2 0,-2-2 2 16,1 0 3-16,-3-5-2 0,0 0 4 15,0 0 6-15,0 3 11 0,1-3 8 16,-1 1-4-16,0 1-5 0,0-2-12 16,0 0-7-16,-9 0 2 0,-1-8 1 15,-6-4-2-15,5-3-2 0,0-3 2 16,0-1 1-16,2 1 0 0,2-2 3 15,-1 2-2-15,2-2 0 0,3 7-4 16,0-4-2-16,3-2 1 0,0 1-1 16,0-4 1-16,1 7-3 0,4-1 1 0,3 5-1 15,-4-1 0-15,4 0-1 0,-2 5 2 16,0 2 0-16,2-3 1 0,-5 6-1 16,6-1-1-16,-5 1 3 0,0 1-2 15,8 1 2-15,-8 0 2 0,5 3-2 16,1 7 0-16,-4-2 1 0,1 5 1 0,-4-2-2 15,-2 1-3-15,1 2 3 0,-2-2 0 16,0 7 0-16,0-7 4 0,-5 5-1 16,0-4-1-16,-1-4 2 15,2-1 1-15,-1-1 1 0,2-4 1 0,0 2 0 16,2-2-2-16,1-3 2 0,0 0-3 16,0 0 0-16,0 2 0 0,-1-2-2 15,1 0-2-15,-2 1 0 0,2-1-1 16,0 0-4-16,0 1 2 0,0-1 0 15,0 0 1-15,0 0 0 0,0 0-1 0,3 1 1 16,3-1 0-16,8 0 1 0,5 0 1 16,-6 2-4-16,6 0 1 0,0-1-1 15,-2 2 1-15,6 1 1 16,-1-1-2-16,-8 1 1 0,4-1-3 0,-2-1-1 16,-4 1-9-16,6-3-4 0,-5 0-19 15,-1 0-18-15,5 0-20 0,-8 0-15 16,2-8-36-16</inkml:trace>
  <inkml:trace contextRef="#ctx0" brushRef="#br0" timeOffset="13336.88">19543 16358 367 0,'0'0'33'16,"0"0"-9"-16,0 0-1 0,0 0-3 16,0 0 1-16,0 0-5 0,0 0-7 15,0 0-4-15,0 0-1 0,0 0-6 16,-58-47-3-16,58 47 0 0,-1-1-1 0,1 1 3 15,3 9 3-15,6 6-1 16,2 3-1-16,4 2 1 0,-2-2-1 16,1-1 0-16,-1-2-2 0,0-1-1 15,0-2 1-15,-3-5 3 0,2 3 4 0,-1-3-4 16,-2-2 2-16,0 1-4 0,-5-5 1 16,0-1 0-16,2 0-3 0,2-4 4 15,1-1-5-15,-3-3 5 0,-1-2-1 16,-4 1 2-16,2-3 2 0,-3 1-2 15,0 1 0-15,0 5 1 0,-1-4 3 0,-1 5 0 16,-1 0 2-16,2 1-2 0,1 3-2 16,0-3 3-16,0 3-4 0,0 0-1 15,0 0 1-15,-2 0 0 16,2 0 1-16,0 0 0 0,2 11 0 0,4 6-2 16,2 2 4-16,4 2-5 0,-4-2 2 15,4-1-4-15,2 0 0 0,0-3-2 16,1 2-2-16,-1 0-5 0,1-1-13 15,-2 0-21-15,-1-6-51 0,1 2-68 16</inkml:trace>
  <inkml:trace contextRef="#ctx0" brushRef="#br0" timeOffset="13812.89">19362 17306 384 0,'0'0'32'0,"0"0"-16"0,0 0-7 16,0 0-3-16,0 0-1 0,0 0 5 15,0 0-2-15,0 0 3 0,0 0 0 0,0 0-1 16,51-57-14-16,-25 32 11 0,5-2-17 16,3-2 13-16,4-4-1 0,1-3-1 15,3 1-1-15,0 2 1 0,0 3-2 16,-3-2-5-16,0 3 2 0,0 1-3 16,-3 0-1-16,3 0 0 0,-1 1-4 15,2 3-12-15,-2-1-25 0,-2 4-43 16,-4 5-99-16</inkml:trace>
  <inkml:trace contextRef="#ctx0" brushRef="#br0" timeOffset="14420.9">19723 17217 376 0,'0'0'41'15,"0"0"-11"-15,0 0-10 0,0 0-5 0,0 0-2 16,0 0-4-16,0 0-2 0,0 0-4 16,0 0-2-16,0 0-1 0,-29-47-1 15,29 45 2-15,0-3 0 0,8-3-2 16,1 2-1-16,0 2 2 0,1-1-3 15,0 2 3-15,0 2 1 0,1 1-2 0,0 0 3 16,-2 0-2-16,5 4 1 0,-4 7 0 16,2 6 0-16,-4 2 13 0,-2 2-11 15,-3-4 10-15,-2 3-13 16,1-6 2-16,-2-1-2 0,1 7-1 0,-1 0 13 16,0-2-14-16,0-7 10 0,0 2-4 15,0-8-4-15,0 1 2 0,0-1-1 16,0-5-2-16,0 0 1 0,0 0 2 15,0 4 1-15,2-4-1 0,-1 0-1 16,5 0 1-16,5 0-7 0,3-8 6 0,3-2-6 16,-3-4 3-16,1 1 0 0,-2-3-1 15,-2 0 0-15,1-2-10 0,-3-3 10 16,2 0-16-16,-2 1 6 0,0 0-5 16,-2 6-14-16,0-1-29 0,-3 5-42 15,-1-3-89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4:45:13.716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7967 5620 31 0,'0'0'19'0,"0"0"-1"0,0 0-4 0,0 0-1 16,0 0 0-16,0 0 1 0,0 0 6 16,0 0 0-16,0 0-1 0,-79-28-5 15,73 28-8-15,-4 0-4 16,-3 0 1-16,4 1 0 0,-1 3 1 0,-1-1 2 15,-1 1 0-15,5 1 2 0,-3-3 3 16,1 3 2-16,0 0 1 0,-2-3 0 16,2 3-2-16,-1-1 1 0,-1 0 0 15,0 1-1-15,1-3-2 0,-3 3-3 16,-1 1-3-16,-2 1-3 0,-5 3-1 0,0 0 0 16,-1 2 1-16,2 2 0 15,-2 0 3-15,1 1-3 0,-1-1 0 0,6-2 1 16,-1 1-1-16,2-2 2 15,6-2-2-15,-2 0 1 0,5-3-1 0,-1 1 0 16,1-2-1-16,-1 1 2 0,-2 5-1 16,2 2 3-16,-2 2 0 0,-1 3 1 15,0-1 1-15,6-5-5 0,-1 1 3 16,2-2-4-16,-1 0 1 0,1-1 0 16,-1 1 0-16,4 0 1 0,-3 0 1 0,3 1-2 15,0 1-1-15,-1-1-1 0,1 0 0 16,0 0 1-16,0 1 1 0,0 3-1 15,0-4 1-15,0 7 3 0,0 2 2 16,0 0 3-16,1 5 0 0,2-2-4 16,0-1-1-16,-2-6-3 0,2-1 0 0,1 1-1 15,-2-5-2-15,2 5 0 0,-1-1 0 16,3-1 2-16,0 4 1 16,-2-8 0-16,3 4 0 0,-1-3-1 15,1 2 1-15,1-1-2 0,-4-1 1 0,6 0-6 16,-4-4 1-16,1 3-1 0,0-1 4 15,3-1 4-15,2 5 4 0,0-2 4 16,-1 0-5-16,4 0 3 0,0 0-5 16,0-1 0-16,1 0 0 0,-2-1-2 15,2 1 0-15,0-2-1 0,0-1 0 0,0-2 0 16,1 0 1-16,-5-2-1 0,4 1 3 16,0-2-2-16,-2-1 0 15,5-1 1-15,0-1-1 0,-1 0 0 16,6 0 0-16,-3-1 1 0,1-3 0 0,-3-2 0 15,4 0-2-15,0 0 1 0,0-1-2 16,-1-1 0-16,0 1-2 0,-2-1 2 16,-3 0 0-16,3-1 1 0,-1-1 4 15,0-1-7-15,4-3 4 0,-3-1-3 16,1 1 3-16,-1-1 0 0,-1-1 1 0,1 2-1 16,0-1 0-16,3-3 1 0,-2-1-1 15,0 0 0-15,2-3 2 16,-1-1-1-16,0-2-1 0,-1-3 2 15,-3 1-2-15,-1 0 2 0,-2 1-1 0,-1 4 3 16,-4-1-1-16,-2 3 3 0,-3 5-1 16,-2-1 2-16,0-2-1 0,-2 6-1 15,1-8-4-15,-2 0 0 0,0 2-1 16,-2-6 1-16,-5 3 2 0,2 2-2 16,-3 1 0-16,1 0 1 0,-3 0-1 0,0 1-4 15,0-1 3-15,-2 2-3 0,1 0 4 16,2 5 2-16,0-1 2 0,-2 2 1 15,0-1-2-15,-3-3-2 0,1 1-1 16,0 1 0-16,-3 0 0 0,4 1 4 16,1 3-2-16,-1-1 0 0,-1 0-2 15,0 0-1-15,2 0 1 0,-2 0 0 16,1-2-1-16,2 2 0 0,-6-5-1 16,3 2 0-16,-3 2 1 0,3-1-1 15,-3 0 1-15,2 1 1 0,-2 0-5 0,4 3 4 16,-2 0-1-16,1 1 0 0,-3-1 2 15,-3 0-2-15,2 2-3 0,2 1 4 16,-3 2-2-16,0 2-1 0,-8 0 2 16,12 0-2-16,-2 0 0 0,-3 2 1 15,3 1 0-15,0 1 0 0,2 1 0 0,4-3 0 16,-2 2 0-16,5-1 0 0,2-1 0 16,-6 0-1-16,8 0-2 0,-1 0-2 15,1-1-4-15,3-1-6 16,-5 1-6-16,2 3-11 0,-1-3-12 0,-3 5-16 15,6-2-27-15,-4 6-17 0,2 5-47 16</inkml:trace>
  <inkml:trace contextRef="#ctx0" brushRef="#br0" timeOffset="22584.55">26865 4962 78 0,'0'0'16'0,"0"0"2"16,0 0 2-16,0 0-1 0,0 0 1 15,0 0-3-15,0 0-3 0,0 0-2 0,0 0 0 16,0 0-3-16,-10-10-3 16,10 8-5-16,0 2 3 0,0-2-3 15,0 2 1-15,0-1 6 0,5-1-3 0,11 0 2 16,5 2 2-16,3 0-1 0,10 0-2 15,0 0 0-15,4 2 2 0,1 1-4 16,0 1 2-16,3-3 0 0,1 1-2 16,2 2 0-16,1-3-1 0,-1 2-1 15,1-2 1-15,1-1 1 0,0 0-2 0,1 0 3 16,3 0-2-16,-1 0 1 0,1-4 0 16,2 1-1-16,-1-1-3 0,-1-1 0 15,0 2 0-15,-4 0 1 16,-3 0-1-16,-2 0 0 0,-3 2 0 0,-5-2-1 15,-2 1 1-15,-4 1 0 0,-8-1-6 16,-1 2 2-16,-9 0 0 0,-4 0 0 16,1 0 3-16,-1 0 2 0,0 0 0 15,-1 0 2-15,1 0 0 0,-6 0-2 16,0-2 1-16,0 2-4 0,3 0-5 0,-2-1-9 16,1 1-26-16,-2 0-22 0,0-1-18 15,0-4-48-15</inkml:trace>
  <inkml:trace contextRef="#ctx0" brushRef="#br0" timeOffset="23048.31">26774 5104 80 0,'0'0'15'0,"0"0"0"16,0 0-3-16,0 0-1 0,0 0 3 15,0 0-3-15,0 0 0 0,0 0-1 0,0 0 1 16,0 0 8-16,-10 28 9 0,15-16 0 15,8-3 0-15,3 2-9 0,4-5-3 16,1-2-3-16,3-2 3 0,4-2 1 16,4 0 5-16,4 0-2 0,8 0-6 15,4-5 3-15,6-2-12 0,4 4 3 0,2-4 0 16,4 3-4-16,1 0-1 0,0-1-3 16,-1 0 0-16,-3-1 0 15,-4 2-2-15,0-1 2 0,-5 2 0 16,-3-1 0-16,-3 2 0 0,-2-1 0 0,-7 0 0 15,-2 1 0-15,-13 1-2 0,-8 1 0 16,-4 0-7-16,-4 0-4 0,0 0-5 16,1 0-7-16,-7 0-1 0,0 0-4 15,0 0-9-15,1 0-13 0,1 0-13 16,-1 0-36-16</inkml:trace>
  <inkml:trace contextRef="#ctx0" brushRef="#br0" timeOffset="23661.5">29563 5068 184 0,'0'0'53'16,"0"0"-1"-16,0 0-10 0,0 0-3 16,0 0-9-16,0 0-5 0,0 0-7 15,0 0-5-15,0 0-7 0,-20-13-3 0,20 12-2 16,0 1 0-16,0-2-1 0,11-2-1 16,4 1 1-16,7 2 0 0,2-1 0 15,5 2 3-15,1 0-3 16,4 0 1-16,2 0 0 0,1 0-1 0,1 0 2 15,2-1-3-15,0 1 0 0,-1-2 1 16,0 0-1-16,0 1 3 0,-2 0-1 16,1-2-2-16,-2 1 0 0,2-1 1 15,-2 0-2-15,-2 0 1 0,0-1 1 16,-2-1 0-16,-1 0 1 0,-2 2-1 0,-3-1 1 16,-7 1-2-16,0-1-1 0,-7 3 1 15,-5 0 0-15,3-1-1 0,-6 2 4 16,1-2-2-16,1 2 1 15,-6 0-1-15,0-1-4 0,0 1-3 0,1 0-10 16,-1 0-7-16,0 0-7 0,0 0-9 16,0 0-12-16,0 0-13 0,-10 1 1 15,-3 7-23-15</inkml:trace>
  <inkml:trace contextRef="#ctx0" brushRef="#br0" timeOffset="24092.18">29410 5218 84 0,'0'0'20'0,"0"0"0"15,0 0 8-15,0 0 8 0,0 0 5 16,0 0 5-16,0 0-5 0,0 0-4 16,0 0-2-16,0 0-7 0,42 18-6 15,-19-15-4-15,4-3-5 0,4 0-2 0,5 0-4 16,5 0-2-16,3-1-2 0,4-3 0 16,3-1 0-16,3 0-3 0,1 1 1 15,3 1-1-15,0-2 0 16,-1 2 0-16,-2 0-2 0,-4-1-3 0,-3 1 3 15,-2-2-2-15,-5 0-4 0,-3 0 5 16,-5 0-5-16,-5-1 5 0,-8 3 2 16,-6-3 1-16,-2 6 3 0,-8-2 0 15,0 1 1-15,-1-3-1 0,2 3-1 16,-1-1-1-16,2 1-1 0,-6 1-2 0,0-1-5 16,0 1-4-16,0 0-12 0,1-2-26 15,-1 2-31-15,0 0-19 0,0 0-62 16</inkml:trace>
  <inkml:trace contextRef="#ctx0" brushRef="#br0" timeOffset="24659.29">29379 5336 200 0,'0'0'58'0,"0"0"-4"16,0 0-14-16,0 0-9 0,0 0-7 15,0 0-2-15,0 0-8 0,0 0 2 16,0 0-3-16,0 0-3 0,0 0-2 16,0 0-3-16,0 0-2 0,3 0 0 15,12 0-1-15,5-1-1 0,9-2 1 0,1 0-1 16,2 2-2-16,2-1 2 0,0 1-1 16,6-1 0-16,1 2 2 0,3-2-2 15,3 1 0-15,0-1 1 16,2 1 0-16,0 0-1 0,-3-1 0 0,0-1-1 15,-2 0 1-15,-2 0 0 0,0 0 1 16,-5-1-1-16,-2-1 0 0,-3 0 0 16,-5 2 0-16,-7 0 0 0,-9 2-1 15,-1-1 1-15,-3 1 1 0,-3-1-1 16,2 2 2-16,-6 0 0 0,0-2 0 0,0 2 0 16,2 0 2-16,-1-1-1 0,0 1-1 15,1-2-1-15,-1 2-2 0,1-1 1 16,-2 1 0-16,1-2 0 15,-1 2 0-15,0-1 0 0,2 1 0 0,-2-1-3 16,0 1 1-16,0-2-3 0,0 2-3 16,0-1-12-16,0 1-23 0,0-2-48 15,0 2-51-15</inkml:trace>
  <inkml:trace contextRef="#ctx0" brushRef="#br0" timeOffset="49700.75">17841 6862 45 0,'0'0'14'16,"0"0"-5"-16,0 0-4 0,0 0 0 16,0 0-3-16,0 0-1 0,0 0-1 15,0 0 0-15,0 0-2 0,0 0-2 0,3-10 1 16,-3 9 0-16,2 1 2 0,-2-2 1 16,0 2 0-16,0 0 0 15,0 0 0-15,2 0 1 0,-2 0 0 16,2 0 1-16,-2 0-1 0,1 0 0 0,1 0 3 15,-1 0-1-15,4 0 1 0,-3 2 0 16,6 1 2-16,-1 2 0 0,1 0 4 16,6-1-1-16,-7-2-1 0,10 2-4 15,-7-2 1-15,2 0 0 0,5-1 5 16,-5 1 6-16,7-1 2 0,-2-1-4 0,-4 0-5 16,7 2-5-16,-2-2 1 0,2 1 3 15,6-1 5-15,-2 1 1 0,0-1 0 16,2 2-6-16,1-2-2 15,2 0 0-15,3 1-1 0,0-1 0 0,1 2 0 16,2-2-1-16,1 0 0 0,0 0 0 16,1-3-1-16,1-1 1 0,0-1 2 15,1-1 1-15,0 1-1 0,-2-1-1 16,0 0-2-16,-4 2-1 0,-1 1 0 16,1 0 1-16,-2 1-2 0,0 1 2 0,1 1 3 15,-1-2 0-15,3 0-1 0,-2 2 3 16,1 0-3-16,-3 0 2 0,1 0-4 15,-1 0 0-15,-1 0-1 16,1 0-2-16,-1 0 3 0,3 0 1 0,0 2 0 16,1 0 1-16,0-2-2 0,1 0 1 0,-1 0-2 15,0 0-1-15,1 0-1 16,0 0 0-16,1-2 0 0,2-1 1 16,1 0 0-16,0 2 1 0,1-2 0 15,1-1-1-15,-2 3 0 0,1-1 0 0,0 2-2 16,0 0 2-16,-1 0-2 0,-1 0 3 15,-1 0-1-15,2 2 0 0,-5 1 0 16,0 0 2-16,-1 0-2 0,0 0 0 16,0 0-1-16,1 0-1 0,0-1 2 15,1-1 2-15,-1 1 1 0,0-2 0 0,1 2-1 16,-3-2-2-16,0 0 2 0,-1 0-2 16,0 0-1-16,-1 0 1 15,0 0-1-15,0 0-1 0,0-2 2 16,0 2 0-16,1-2 1 0,1 2-1 0,-1 0 0 15,2 0-1-15,0 0 0 0,0 0 3 16,1 0-3-16,0 0 0 0,0 0 0 16,2 2-3-16,-2 1 3 0,2-1 0 15,-2 0 0-15,-3 1-1 0,1-1 1 16,-2-1-1-16,0 1 0 0,-2 1 1 0,2 0 0 16,2-2 1-16,-2 2 1 0,0-1-3 15,-2 1 0-15,2 0 1 0,-2-1 0 16,1 0 2-16,2 0-2 0,0-1 0 15,1 1 0-15,2-2 0 0,0 2 0 16,-1-2 0-16,1 0 2 0,-2 0-2 16,-1 0 1-16,-1 0-2 0,-1 1 1 15,-3-1 0-15,3 2 0 0,-3-1 1 16,1 1-1-16,0 0 2 0,-2-1-2 16,-2 0 0-16,0-1 0 0,1 0-2 0,0 0 3 15,1 0-2-15,1 0 2 0,1 0-1 16,2 0 0-16,-1 0 0 0,2-1 0 15,1 0-1-15,-1 1 0 0,2 0-1 16,-1 0 2-16,-1 0 0 0,0 0 0 16,0 0 0-16,-2 0 0 0,1 0 2 0,-1 0-1 15,1 0-1-15,1 0 0 16,0 0-1-16,0 0-1 0,-1-2 2 16,-2 0 0-16,-7 1 2 0,2 1-1 15,-3-2-1-15,-5 1-1 0,9 1 1 0,-4-2 0 16,-6 2 0-16,7-2 0 0,-4 2 0 15,-4 0-2-15,4 0 2 0,-2-1 2 16,5-1-2-16,0 1 1 0,5-2 0 16,-1-1 0-16,-1 0 2 0,1 0-3 15,1 1 0-15,0-2 0 0,-7 2-1 0,3 2 1 16,-7-1 0-16,2 2 0 0,5-2-1 16,-6 1 2-16,6 1-1 0,-2-1 1 15,2 0-1-15,-2-1 0 16,2 2 0-16,-7-2 1 0,-1 1-2 0,4 1 2 15,-5-2-1-15,3 1 0 0,-9 1 1 16,6-2-1-16,-5 2 0 0,-1-2 1 16,3 2 1-16,-3-1-2 0,2 1-2 15,-1-2 2-15,0 2 2 0,0-1-2 16,0 0 2-16,0-1-2 0,1 2 0 0,-6 0 0 16,0-1 0-16,0 1 0 0,1 0 0 15,0 0 0-15,1 0 0 0,-1-2 0 16,1 2 0-16,-1 0 1 15,1 0-1-15,-1 0 0 0,1 0 1 0,-1 0-2 16,-1 0 0-16,3 0 0 0,-3 0 0 16,1 0-2-16,-1 0 1 0,2 0-1 15,-2-2 0-15,0 2-1 0,1 0-2 16,-1 0-3-16,0 0-6 0,2 0-16 16,-2 0-23-16,0 0-33 0,1 0-41 0</inkml:trace>
  <inkml:trace contextRef="#ctx0" brushRef="#br0" timeOffset="50667.52">24554 6109 262 0,'0'0'59'0,"0"0"-13"15,0 0-5-15,0 0-10 0,0 0-8 0,0 0-5 16,0 0-1-16,0 0 0 0,0 0-3 15,0 0-4-15,-12-28-5 0,12 26-2 16,-1 1-3-16,1-1-1 0,-2 0 1 16,2 1-2-16,0-1 0 0,-1 1-2 15,1 1-2-15,0-2 1 0,-2 2 1 0,2-1 0 16,0 1 3-16,0 0 0 0,0 0 1 16,0 0 0-16,0 1 1 15,2 7-1-15,2 1 0 0,2 3-1 16,2-1 1-16,-4-3-1 0,4 4 1 0,1-2 0 15,-3-2 1-15,4 2-1 0,-4-3 2 16,-1-2 0-16,1 2 2 0,0-3 0 16,1 1-1-16,-4-4 2 0,6 2-1 15,-5-1 0-15,7-2 0 0,3 0 0 16,-5 0-2-16,5-5 0 0,-1-1 0 0,-1-3-1 16,5-1 1-16,-2-1-2 0,2-3 0 15,0-1 0-15,0-3 0 0,2 1-3 16,-1-1 1-16,2 0 0 0,0 0-1 15,-3 1-2-15,4 2 0 0,-8 4-3 16,1 2-2-16,-5 2-6 0,-2 3-9 16,3 0-12-16,-7 2-25 0,1 1-28 15,-4 1-11-15,0 0-28 0</inkml:trace>
  <inkml:trace contextRef="#ctx0" brushRef="#br0" timeOffset="51100.81">24380 6260 355 0,'0'0'55'0,"0"0"-15"15,0 0-21-15,0 0-10 0,0 0-8 16,0 0-3-16,0 0-2 0,0 0 2 16,0 0-1-16,-14 1 2 0,14 1 2 15,-1 0 0-15,1 5 0 0,-2-1 0 0,2 6-1 16,0 0 2-16,0-3 1 0,4 7 2 16,2-4 0-16,4 1 2 15,0 1 2-15,1-3 0 0,1 0-1 16,2-3 2-16,0 2-1 0,2-1-2 0,3-3-2 15,0-2-2-15,1-1 0 0,4-3-1 16,1 0 1-16,4 0-1 0,0-5-1 16,-2-2-1-16,2-2 1 0,-1-3-1 15,-1-2 2-15,-2-1-2 0,-1-2 0 16,-3 1-3-16,0-1 1 0,-1-2-2 0,-2 3-1 16,1 1-5-16,-5 1-5 0,-1 4-11 15,-7 3-20-15,-2 6-30 0,-1-4-29 16,2 2-26-16</inkml:trace>
  <inkml:trace contextRef="#ctx0" brushRef="#br0" timeOffset="58364.86">10057 6335 76 0,'0'0'21'0,"0"0"-1"16,0 0 1-16,0 0-1 16,0 0-2-16,0 0-2 0,0 0-5 15,0 0-5-15,0 0 0 0,-22-27 3 16,21 23-4-16,-2-5 5 0,0-2-3 0,0 0-1 15,-1 3 2-15,3-5 5 0,-1 3 1 16,1-3-2-16,-1 2-3 0,1-2-4 16,-1-1-1-16,2-1 0 0,-1 2-2 15,1-3 2-15,0-5-1 0,0 1 1 16,0-5-3-16,0 0 0 0,1 3-1 0,2-1 1 16,0 1-1-16,0 3 0 0,4-1-1 15,-3 0 0-15,2 2-1 0,-1 5-1 16,-1-4 3-16,0 3 0 0,-1 3 0 15,3-4 1-15,-2 0-1 0,-1 6 3 16,3-6-1-16,-3 7-2 0,1-1 4 16,-1 0-3-16,3-2-4 0,1-2 3 15,-1-2-3-15,4-3-2 0,-3 5 5 16,0-1 0-16,-2 7-2 0,-1-1 2 16,1 1 0-16,-4 2 2 0,2 2-1 0,-3-1 2 15,3-1-2-15,-1 0-2 0,0 1-2 16,-2-2 0-16,1 1 1 0,-1 0-1 15,2 1 1-15,-2 4-5 0,0-2-4 16,0 2-3-16,0 0-4 0,1-1-8 16,-1 1 1-16,0 0 1 0,0 0 7 15,0 0 5-15,0 0 0 0,0 0 0 16,0 0-1-16,0 0 2 0,0 0 2 16,0 0 0-16,0 1 1 0,0 1 1 15,0 0 2-15,-1-1 0 0,1 0 2 0,-3 4-3 16,-1 0-1-16,1-1-4 0,3 1-4 15,0-5-8-15</inkml:trace>
  <inkml:trace contextRef="#ctx0" brushRef="#br0" timeOffset="58513">10129 5670 11 0,'0'0'11'0,"0"0"-5"0,0 0 1 0,0 0-4 15,0 0 0-15,0 0-3 0,0 0-3 16,0 0-1-16,0 0-5 0,-14 8-9 16</inkml:trace>
  <inkml:trace contextRef="#ctx0" brushRef="#br0" timeOffset="62559.96">15027 8911 82 0,'0'0'18'16,"0"0"-2"-16,0 0-4 0,0 0-2 16,0 0-4-16,0 0 0 0,0 0-1 15,0 0 0-15,0 0-3 0,-10-7-1 16,8 6-2-16,2 1-1 0,-2-2 2 16,2 2 3-16,0 0 5 0,0 0 2 0,0 0 3 15,4 0-1-15,6 0 1 0,5 5 0 16,3 0-4-16,1 2 7 0,-1-1-2 15,2-2 0-15,1-1 0 16,0 2-5-16,0-2-2 0,1-2 2 0,0 2-2 16,1-3 0-16,4 0 1 0,-1 0-2 0,2 0 2 15,-1 0 0-15,2 0-2 0,-1-1-2 16,1-2-2-16,0 0-1 16,1 0 1-16,2 1 1 0,1 1-2 15,3-3-1-15,0 3-1 0,1 1-1 0,-1 0 2 16,-1 0 0-16,1 0 3 0,1 0-2 15,-1 0-2-15,0 0 1 0,1 0-1 16,-1 0-1-16,-3 0 4 0,-1 0-4 16,-2 0 4-16,-1 0-2 0,-1 0 1 15,1-1 0-15,0 1 0 0,1-2-3 0,0 1 3 16,2-2-2-16,0 1 3 16,-2-1 1-16,1 0-3 0,-2 1 4 15,-2 1-3-15,0 1 1 0,1 0-2 16,-1 0 0-16,1 0-1 0,0 0 1 0,2 0 0 15,2-1 1-15,1 1 0 0,-2 0-1 16,1-2 3-16,0 2-4 0,0-1 2 16,1 1 0-16,-1 0-2 0,1 0-2 15,1 0 1-15,0 0 0 0,1 0 2 16,0-2 0-16,2 2 0 0,1-2 0 0,-2 1 0 16,2 1 0-16,-2-2-2 0,1 0 0 15,-2 1 0-15,0 0 2 0,-2 1-1 16,-1 0 1-16,-2 0 2 15,1 0-3-15,-4 0-1 0,3 0-4 0,-2 0 0 16,-1 0 4-16,-2 1 3 0,3 0 3 16,-1-1 0-16,2 0-1 0,0 0-2 15,-2 0 1-15,1 0-1 0,-2 0 0 16,-1 0 0-16,1-1-1 0,1 0-1 16,0-2 1-16,2 1 0 0,0-1 3 0,0 2-1 15,0-3 0-15,0 3-1 0,0-1 0 16,0 2 1-16,-2 0-2 0,1 0 1 15,-1 0-2-15,1 0-2 0,-2 2 2 16,0 1 1-16,0 2 0 0,0-1 1 16,-3 2-1-16,3-1-1 0,-1 1 2 0,-1-2-1 15,-1-1 0-15,1 1 3 16,-1-1-3-16,0-3 1 0,0 1 0 16,0-1-1-16,2 0-1 0,-1 0 1 15,2 0-1-15,-1 0 1 0,-2 0 0 0,2 0-2 16,-2 0 4-16,1 0-2 0,-2 0 1 15,3 0-1-15,-2 0 0 0,0 0 0 16,-1 0 0-16,1 0 0 0,-2 2-4 16,2-1 2-16,-1 0 1 0,4 1 1 15,0 0 1-15,3-2 0 0,1 1 0 0,2-1-3 16,0 2 2-16,0-2 0 0,0 1 0 16,0 1 0-16,1 0 0 15,2-1-3-15,-1 2 0 0,4-2 1 16,-2 2 0-16,-1 0 3 0,1-1-2 0,-1 0 1 15,1 1-1-15,1-2 1 0,-1 2 0 16,2-2 1-16,0 3-2 0,-2-3-2 16,1 2 2-16,-2-1 0 0,0-1 3 15,-1 2-1-15,3-2 1 0,-1 1-1 16,3 0-1-16,-3-1-1 0,2 1 1 0,-2-2 0 16,0 0 0-16,1 0 2 0,1 0-1 15,3 0-1-15,-1 0 0 0,3-2-5 16,-1 1 4-16,2-1 1 0,-4 0 1 15,2 1 4-15,1 1-2 0,-2 0-1 16,3 0 0-16,-1 0-2 0,-4 0 0 16,0 0 0-16,-2 0-2 0,-2 0 4 15,0 1-1-15,-2 1 1 0,2 1 1 16,0-1-2-16,-1 1 1 0,3 0-3 16,1-2 2-16,2-1-1 0,-1 2 1 0,4-2 1 15,0 0-2-15,3 0 2 0,-1 0-1 16,3 0-1-16,-2-2 1 0,2 0-1 15,0-1 0-15,-1-1 1 0,3 3-1 16,-1 1 0-16,1-2 1 0,0 2-1 16,0 0 0-16,0 0-7 0,-1 0 4 0,-2 0-4 15,-2 0 4-15,-1 0 8 16,-1 2-5-16,0 1 5 0,1-1-4 16,1-1-1-16,1 1 2 0,0-2-2 15,3 0 1-15,-1 0 1 0,3 0-1 0,-3 0 0 16,2 0 0-16,-1 0-2 0,-1 0 0 15,-1 0 1-15,0 0 0 0,0 0 1 16,-1 0-1-16,1 0 0 0,-2 0 0 16,3 0 1-16,-3 0-2 0,1 0-3 15,-4 2 1-15,1 1 2 0,0 0 2 0,2-1 2 16,3 1 2-16,1-3-4 0,0 0-1 16,0 0 0-16,-2 0 0 15,0 0 0-15,0-1 1 0,-1-3 0 16,-1 1 0-16,3 0-2 0,-3 1 0 0,1-1 2 15,-3-1 0-15,2 3 2 0,-2-1 0 16,1 0-2-16,-1 1 2 0,-1 0-1 16,0-2-2-16,-2 0 1 0,1 1 0 15,-1-1 0-15,1 0-1 0,-1 0 0 16,2 0 0-16,0 2 1 0,2-4 0 0,0 2 1 16,4 0-1-16,1-1-1 0,3-1 0 15,2 2 0-15,-1-2 0 0,1 1-1 16,-1-1-5-16,-2-1 3 0,1 2 3 15,0-4 2-15,0 2 0 0,0 0-2 16,0-1-1-16,-4 3 0 0,1 1 1 16,-4 0 0-16,0 0 1 0,-5 0 0 15,-2 1-1-15,-2 1 0 0,2-1 1 16,-4 2-1-16,0-1 0 0,0 0 1 16,1-3-1-16,1 1 1 0,1 2 1 0,1-3-1 15,0 0-1-15,1 1 0 0,0-2 0 16,3 1 0-16,2 1 0 0,0 0-1 15,0 0-1-15,-2 0 1 16,2 0 0-16,-2 0-1 0,2 1 1 0,-2 1-4 16,1-2 3-16,2 3 1 0,-2 0 0 15,-1 0 1-15,-1 0 0 0,-2 0 0 16,0 0 0-16,-2 0 1 0,1 0 0 16,0 0 0-16,-4 0 0 0,1 0 0 15,-3 0 1-15,-2 0-2 0,-1 0 0 0,-3 0 0 16,0 0 0-16,-1 0-2 0,-2-2 2 15,-3 2 2-15,3-1-2 0,-1-1 0 16,-2 0 0-16,2 1 0 0,-6-1 0 16,1 1 2-16,3 0-2 0,-1-1 0 15,6 1 0-15,-6-1 1 0,-2 0-1 16,0 1 0-16,-5-1 0 0,5 1 0 0,-8-1 0 16,-5 0-1-16,8 1 1 15,-8 1 0-15,0-1 0 0,2 1-2 16,-6 0 0-16,0-1 0 0,0 1 0 0,2 0 1 15,-1 0 1-15,1 0 1 0,-2 0 0 16,0 0 1-16,1 0-3 0,-1 0-2 16,0 0-3-16,2 0-1 0,-2 0 2 15,0 0-1-15,0 0-4 0,0 0-13 16,0 0-26-16,0 0-28 0,0 1-75 0</inkml:trace>
  <inkml:trace contextRef="#ctx0" brushRef="#br0" timeOffset="63659.55">29108 8884 54 0,'0'0'20'0,"0"0"3"0,0 0 4 16,0 0 4-16,0 0 0 0,0 0-1 0,0 0-2 15,0 0-10-15,0 0-5 16,-22-26-6-16,22 26-2 0,-1-1-4 16,1 1-1-16,0-1 0 0,0 1 5 15,0-2 4-15,0 2 3 0,0 0 0 0,4 0-3 16,1 0 4-16,9 0-1 0,6 0 1 15,-1 0-2-15,5 0-4 0,1 0-2 16,1 0-1-16,3 2 0 0,1-1-1 16,2 0 2-16,3 1-2 0,1-1 2 15,5 1-1-15,2-2-1 0,5 0-1 0,3 0 0 16,4 0 1-16,2-2 1 0,2-1-1 16,3 1-2-16,0-3 2 0,3 2-1 15,1-2 0-15,-1-1-1 16,0 1-3-16,-2-1 0 0,0 1-2 0,-3-2 3 15,1 1 1-15,-3 0 0 0,0 0 4 16,-2 2-1-16,-2-1-1 0,-2 0 1 16,-3 2-1-16,-3-1-4 0,0-1 4 15,-2 2-4-15,-1 0 1 0,-1 0 1 16,-1-1 0-16,-4 1 0 0,1-1 0 0,-4 1-1 16,-2 1 1-16,-3 0 0 0,-3 1-1 15,-1-1 0-15,-8 1 4 0,2 1-5 16,-6 0 4-16,-1 0-5 15,1 0-1-15,-8 0-3 0,1 0-2 0,-6 0-5 16,3 0-1-16,0 0 1 0,0 1-5 16,2 2-10-16,-5 0-25 0,-6 3-29 15,-8 5-82-15</inkml:trace>
  <inkml:trace contextRef="#ctx0" brushRef="#br0" timeOffset="64863.61">14453 10042 43 0,'0'0'20'0,"0"0"-5"15,0 0-5-15,0 0 1 0,0 0-3 16,0 0 1-16,0 0 0 0,0 0 1 16,0 0-1-16,-16 0 3 0,16 0 0 0,0 0 1 15,0 0 2-15,0 0 1 16,10 0 3-16,9 2 8 0,3 1 1 16,1 0 0-16,7-2 0 0,2 3-7 15,3-3-4-15,4 0-1 0,0-1 0 0,0 1-4 16,6-1 2-16,-2 3-2 0,6-2-3 15,2 0 0-15,7 1 1 0,3 0-4 16,1-1 1-16,3 0 0 0,1 1-4 16,5 0 1-16,1-1-2 0,1-1 1 15,5 0-2-15,-1 0-1 0,2 0 0 0,2 0-1 16,0-1 1-16,1-3-5 0,2 0 5 16,0-3 2-16,3 2 0 15,1-2 2-15,-1-2-6 0,-2 2 0 16,1 0 3-16,0-1-1 0,0 0 4 0,0 1-2 15,1-1-2-15,-1 1-1 0,-3 1 0 16,0 1 1-16,-4 0 0 0,-2 3-7 16,-2-2 5-16,-3 3 1 0,-1 1 1 15,0 0 7-15,0 0-3 0,-2 0-2 16,-1 0-1-16,2 0 0 0,-2-2 2 0,1 2 0 16,-1 0-2-16,2-2 2 0,-1 1-2 15,5-1 1-15,-2-2 3 0,2 1-2 16,-2-3 0-16,2 0-1 0,-1-1 1 15,0-3 0-15,-1 3-1 0,2-2-1 16,-3-2 0-16,-2 2-1 0,0-1-3 16,-2-1 3-16,-5 0-4 0,-3 2 4 15,-2 2 2-15,-6 0-2 0,-2 2 0 16,-7 0 0-16,-6 2-2 0,-3 1 0 16,-4 2 1-16,-4 0 1 0,-7 0-1 0,0 0 1 15,1 0 0-15,-1 0 0 0,0 0 1 16,0 2-1-16,0-2 1 0,-5 1-1 15,6-1 1-15,-6 2 0 0,-2-2 1 16,4 0 0-16,-10 0-1 0,6 0 2 16,-5 0-1-16,-1 0 1 0,2 0 0 15,-7 0 3-15,3 0-1 0,2-2 1 0,-1 1 2 16,0-1-3-16,-4 2-1 16,0-2-2-16,0 2-2 0,0 0-2 15,2 0-1-15,-2 0-4 0,0 0-9 0,1 0-23 16,-1 0-38-16,0 0-30 0,0 0-18 15,-4 8-44-15</inkml:trace>
  <inkml:trace contextRef="#ctx0" brushRef="#br0" timeOffset="73120.86">10731 9919 1 0,'0'0'3'0,"0"0"-3"15,0 0-3-15,0 0 2 0</inkml:trace>
  <inkml:trace contextRef="#ctx0" brushRef="#br0" timeOffset="75232.74">10750 10017 29 0,'0'0'15'15,"0"0"-3"-15,0 0 1 0,0 0-1 16,0 0 1-16,0 0 0 0,0 0-3 16,0 0 8-16,0 0 3 0,0 0 0 15,-87-5-2-15,81 5-6 0,-6-2-7 16,6 2 0-16,-6-2 1 0,-7 0-4 0,6 1 1 16,-2-3-2-16,-2 2-2 0,5 0 1 15,-5-1 0-15,7-1 1 0,-3 1 4 16,0 2 9-16,4-3 1 0,-5-3-1 15,2 1-6-15,-2-1-6 0,4 0-5 16,-2-4 4-16,-1 2-1 0,-1-5 1 16,1 0-1-16,1 2-1 0,2-1-1 15,-1-3-4-15,0 3 3 0,1-3 1 16,0 2 1-16,1-1 1 0,1 0 0 16,-2 0 0-16,1-3 1 0,2 1-1 0,-1-1 1 15,1-1 3-15,0 0 1 0,3-1-3 16,-1 0 5-16,1 5 2 0,1-1-2 15,-1-1 1-15,1-3-9 16,3-4-4-16,-1 0 1 0,1 1-1 0,0 5 3 16,0 0 2-16,0-2-1 0,0 8 3 15,1-7-2-15,-1 8 1 0,3 0 3 16,1 2 1-16,-1-2-1 0,-2 2-1 16,4-1-4-16,1-6-2 0,1 3 0 15,6-6 2-15,-3 2-1 0,3 3 1 0,0 0-3 16,0 2 2-16,1-1-3 0,0 1 0 15,3-1 4-15,-1-1-5 0,1 0 5 16,1 4-2-16,0-1-3 0,-6 5 0 16,2 0 1-16,-2 0 1 0,-1 3 3 15,4-2 2-15,-6 2-1 0,2 2 0 0,8-2-1 16,-5 3-1-16,7-2 0 0,-1 2-1 16,0 0 2-16,3 2 3 15,-1 2-1-15,-2 1-1 0,-2 1 3 16,2 1-2-16,0 1 0 0,-1 1 2 0,4 0-3 15,-1 2 2-15,-1 0-3 0,1 1 0 16,0-2-3-16,-2 1 1 0,0 0 3 16,0 0-2-16,-1-2 1 0,2 3-2 15,-3-3 2-15,0 4 3 0,-4 1-2 16,2 1 1-16,-3 2 2 0,-3 1-3 0,-1 3 2 16,-1 4 0-16,-3 2-3 0,-4 3-3 15,-1 5 2-15,0 2 0 0,-4 0 0 16,-6 3 2-16,-2-2 0 0,-2-2-1 15,-2-3 4-15,-1-3-4 0,1-5 1 16,-3-2 0-16,3-2 1 0,-4-1 3 16,2 0-5-16,-2-2 2 0,0-3-2 15,2 0-1-15,0 0 1 0,-2-3 0 16,-1 4-1-16,-2-1-1 0,-3-1-1 16,2 0 2-16,2-3 1 0,-1 0-3 0,7-3-5 15,1-4-7-15,6-1-19 0,-2-2-30 16,2 2-49-16</inkml:trace>
  <inkml:trace contextRef="#ctx0" brushRef="#br0" timeOffset="78719.52">6358 6052 31 0,'0'0'17'0,"0"0"-4"0,0 0-1 15,0 0-4-15,0 0-1 0,0 0-2 16,0 0-3-16,0 0 2 0,0 0-4 16,4-6 0-16,-4 6 0 0,0 0 0 15,0 0 1-15,0 0 4 0,0 0 0 16,-4 0-1-16,1 0 1 0,-4 6-2 0,-3 1 5 16,-2 0 3-16,-2 3-2 0,-5 0 2 15,0 1-5-15,-1 1-4 0,-2 0 0 16,0 1 0-16,1-1-1 15,1-2 0-15,2 1 0 0,-2-3 2 0,4 1 0 16,2-5-1-16,-4 1 1 0,2-2 8 16,5-2 0-16,-11 1 4 0,2-2-1 15,4 0-6-15,-9 0 0 0,2-6-1 16,3 1 0-16,-3-4-3 0,1 0-3 16,1 2-1-16,0-3 2 0,-2 1 1 0,3 0-2 15,1 0 1-15,-1-1 1 0,0 0-1 16,1 0-1-16,0-2 1 0,0 1 1 15,0-1 0-15,1-2 2 0,0 2 1 16,2-3-2-16,3-1 1 0,-1 0-4 16,4-2 0-16,-2-2-3 0,4-1 2 15,0-1-3-15,2 0 0 0,2-3 4 16,-2 1-3-16,5-2 2 0,-3 1 1 16,2-1-1-16,1-1 1 0,1 2 1 15,-2-1 0-15,2-1-1 0,0 0-1 0,0 0 2 16,0 2-2-16,0-1 3 0,0 4-2 15,0-1 0-15,3 3-1 0,4 2 0 16,-1 0 1-16,3 1 0 0,1-1 2 16,4 0 0-16,1 1-3 0,5-1 0 15,0-1 0-15,1 3 0 0,2 0 0 0,0 1-3 16,0 2 4-16,-3-1-6 0,2 3 4 16,-2 1 0-16,-1 2 0 15,1 2 2-15,2 1-1 0,0 2 0 16,4 0-1-16,1 2 2 0,5-1-3 0,0 2 4 15,-2 0 0-15,2 0-4 0,-2 2 4 16,-1 5-4-16,0 1 1 0,0 3 5 16,1-1-2-16,2 2 3 0,0 1-3 15,-2 0-2-15,-1 2 0 0,-3 2-2 16,-1 2 1-16,-6-1-1 0,-2 1 1 0,-4 4 0 16,-3 0 2-16,2 3 2 0,-5 1-2 15,-1 2-1-15,0 1 2 0,-2 2-2 16,-1 0 2-16,-3 0 1 15,1 2-1-15,-1-5-2 0,0 2 2 0,0-4-2 16,0-2 2-16,0 0-1 0,-4-2 4 16,-2 0-4-16,-1-1 4 0,1-2-2 15,-3 0 1-15,-2-1 0 0,-2-1 0 16,-3-3-3-16,0 0-1 0,-3-1-1 16,-1-1-2-16,-3 1 0 0,-3 1-5 0,-2 1-11 15,-2 1-18-15,1 6-27 0,-3 1-49 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31T04:51:19.5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23 9119 34 0,'0'0'21'0,"0"0"-3"0,0 0-10 16,-88-33-7-16,71 21-5 0,2-2 2 15,-2 1 6-15,8-4-8 0,-1-1-5 16,1-4-4-16,1-2-4 0,-1-3 6 0,6-2 5 15,-1 0 3-15,1-1-2 16,1 1 4-16,-2 3 0 0,0-1 0 0,1 3 1 16,0-1 0-16,0 2 2 0,-1-2-1 15,-2 2 1-15,0-4-4 0,2 2 3 16,0-2-2-16,2 1 0 0,1 1 1 16,1-1-2-16,0 2-3 0,0-3 1 15</inkml:trace>
  <inkml:trace contextRef="#ctx0" brushRef="#br0" timeOffset="3555.9">15097 5570 155 0,'0'0'51'0,"0"0"3"0,0 0-4 0,0 0-3 15,0 0-8-15,0 0-12 0,0 0-3 16,0 0-4-16,0 0-5 0,-25-60 0 16,22 55-3-16,2 2-6 0,-1-1 2 15,1 1-2-15,1 3-2 0,-2-2 0 16,2 2-3-16,0 0-2 0,-1-1-3 0,-1 1-1 15,1 0-1-15,-2 0 0 0,3 0 6 16,-3 12 2-16,0 8 4 0,2 8-2 16,-1 1-4-16,2 1 0 0,0 1 0 15,0 0 0-15,0-1 0 0,6-2 0 16,0 0 0-16,0-5 0 0,0 2-4 16,2-2 6-16,-2-1-5 0,-2-7 4 15,1 0-2-15,-1-2-4 0,1-4 0 16,1 5-1-16,-1-6-3 0,-2 0-6 15,1 0-5-15,-2-5-26 0,2 5-30 0,-4-4-38 16,3 1-34-16</inkml:trace>
  <inkml:trace contextRef="#ctx0" brushRef="#br0" timeOffset="3769.57">15004 6032 151 0,'0'0'37'0,"0"0"-10"0,0 0-11 0,0 0-12 16,0 0-1-16,0 0 0 0,0 0 3 15,0 0-1-15,0 0 1 0,0 0-3 16,67-3-3-16,-60 5-1 0,1 1-2 16,3-2-6-16,-4 2-4 0,4-2-11 15,0 1-14-15,-1 1-27 0,3-3-43 0</inkml:trace>
  <inkml:trace contextRef="#ctx0" brushRef="#br0" timeOffset="4077.77">14949 5575 379 0,'0'0'59'0,"0"0"-13"16,0 0-11-16,0 0-9 0,-82-80 0 15,76 73-6-15,2 3-5 0,1-1-6 16,0 3-4-16,0-2-3 0,1 1-2 16,2 3-4-16,0 0-4 0,0 0-3 15,0-3 3-15,2 1 4 0,11-3 0 16,6 0 2-16,10-1-3 0,1 3-7 15,2 2-2-15,3-1 0 0,-2 1-9 0,0 1-23 16,-1 0-9-16,2-2-29 0,-2 2-11 16,-3-3-6-16,4 1-25 0</inkml:trace>
  <inkml:trace contextRef="#ctx0" brushRef="#br0" timeOffset="5012.45">15314 6044 280 0,'0'0'51'16,"0"0"-8"-16,0 0-9 0,0 0-9 15,0 0-6-15,0 0-4 0,0 0-6 16,0 0-4-16,0 0-5 0,0 0-3 16,-18-53 0-16,25 39-2 0,-1 7 3 15,6-2-3-15,-4 4 2 0,1 1 0 16,0 1-3-16,2-1 3 0,-1 3-2 15,1 1 0-15,4 0-1 0,-1 1 3 0,4 7-5 16,-5 1 2-16,-3-1-1 0,-1 3 2 16,-3 2 2-16,-2-3 1 0,1 7 4 15,-4 0 2-15,-1-3-1 0,0 4 2 16,0 0-2-16,-3-3-1 0,-4 7 3 16,-2-4 2-16,-2-3-4 0,2-5 3 0,2 0-3 15,2-4 2-15,2-2 0 0,0-2 1 16,3-2 0-16,0 0 3 15,0 0 0-15,0 0 1 0,0 1 2 16,0-1-8-16,-1 0-2 0,1-3-6 0,-4-9 0 16,4-4 0-16,0-6 5 0,0 2 4 15,7-1-2-15,-3 0 1 0,2-1 0 16,0 3 0-16,1 4 3 0,0-1-1 16,-1 1 0-16,0 2-2 0,0-1 0 15,0 2 2-15,-2 4 0 0,-3 4-1 0,2 1 1 16,-3 3-3-16,0-1-1 0,0 1-1 15,2-2-1-15,-1 0 0 0,-1 1-1 16,3-1 0-16,-2 1 0 16,-1-1-1-16,2 2-3 0,-2-2 0 0,0 2 0 15,1-1 1-15,-1 1 2 0,0 0 2 16,0 0 3-16,0 1-2 0,0 12-1 16,-7 2 0-16,1 6 0 0,-2-1 0 15,-1 0 0-15,3 1 0 0,0 0-2 16,1-6 0-16,2 3 0 0,1 1 0 0,2-1-2 15,0 3 0-15,5-4-3 0,5-2 3 16,1-3-4-16,1-5 1 0,1-3-5 16,4-1 3-16,2-3 1 0,6 0 3 15,-1 0-1-15,2-6-7 0,-1-2-17 16,1-5-13-16,0 1-14 0,-2-2-10 16,-2 0 8-16,-6 0-5 0,-6 4 6 0,0-1 13 15,-5 4 12-15</inkml:trace>
  <inkml:trace contextRef="#ctx0" brushRef="#br0" timeOffset="5401.03">15769 6078 11 0,'0'0'32'15,"0"0"19"-15,0 0 16 0,0 0 4 0,0 0 3 16,0 0-10-16,0 0-11 0,0 0-10 16,0 0-12-16,0 0-9 0,-6-25-6 15,5 24-6-15,1-1-1 0,-2 1-2 16,2-1-3-16,-1 2 3 0,1-1-2 16,0 1 1-16,-2-2 1 0,2 2-3 15,0-1 1-15,-1 1-1 0,1-2 0 16,0 2 0-16,-2 0-1 0,2-2 0 0,0 2-1 15,0 0 0-15,0 0-1 16,-2 0 2-16,2 0 0 0,0 0 0 0,0-1 1 16,0 1-1-16,0 0-1 0,-2 0-1 15,2 0 0-15,0 0-1 0,0 0 1 16,0 0-2-16,0 0 0 0,0 0 0 16,0 0 1-16,0 1 2 0,0 12 0 15,0 5 2-15,0 6-2 0,0 0-1 0,0 1 0 16,0-1-2-16,0 2 0 0,2-2 1 15,0 2-2-15,1-3 3 0,0 0-2 16,-1-6 1-16,-1-1 0 16,1-4 1-16,-2-6-1 0,1 4 0 0,-1-4 0 15,0-2 0-15,2 2 0 0,-2-6 0 16,0 0 0-16,0 0 0 0,1 1-1 16,-1-1-2-16,0 0-3 0,0 0-9 15,3 0-15-15,-3 0-29 0,0-1-51 16,0-5-51-16,0 2-103 0</inkml:trace>
  <inkml:trace contextRef="#ctx0" brushRef="#br0" timeOffset="6009.07">16541 5827 513 0,'0'0'44'0,"0"0"-12"0,0 0-9 0,0 0-12 16,0 0-7-16,0 0-3 0,0 0-2 0,0 0-3 15,0 0-2-15,-10-5-3 0,10 5-2 16,-3 0 4-16,3-1 2 0,0 1 6 16,4-1 2-16,11-2 2 0,8-4-3 15,6 1-1-15,0 0-2 0,-2 0-4 16,-9 2-8-16,1 1-12 0,-8 0-18 16,-4 2-27-16,2 1-21 0,-2 0-13 15,2 4-15-15</inkml:trace>
  <inkml:trace contextRef="#ctx0" brushRef="#br0" timeOffset="6215.75">16505 6039 319 0,'0'0'72'0,"0"0"-12"16,0 0-13-16,0 0-12 0,0 0-7 0,0 0-7 15,0 0-1-15,0 0-7 0,0 0-1 16,0 0-5-16,-6 7-1 15,6-7-2-15,10 0-1 0,6-3-2 16,5-5-1-16,2 2-1 0,3 0 0 0,1 0-2 16,-1 0-9-16,0 1-13 0,0 3-37 15,-7 2-74-15,3 0-99 0</inkml:trace>
  <inkml:trace contextRef="#ctx0" brushRef="#br0" timeOffset="9055.79">18435 5572 203 0,'0'0'43'0,"0"0"-2"16,0 0-5-16,0 0 4 0,0 0-9 15,0 0-1-15,0 0 1 0,0 0-5 16,0 0-5-16,-1-57-5 0,1 55-3 16,-3 0-4-16,3 1-1 0,0 0-4 0,-1-1-2 15,1 0-3-15,-1 2-4 16,1-1 4-16,-2 1 0 0,-1 0 5 15,-1 7 0-15,-2 9 0 0,0 4-1 16,0-1-1-16,1 4 0 0,-1-2 0 0,0 0-1 16,2-5 0-16,-1 0-2 0,1-1 0 15,1-4 3-15,0-1-2 0,2 1 1 16,1-5-2-16,-2-1 1 0,2 1 0 16,0-6 1-16,-1 0 0 0,1 0 0 15,0 1 2-15,0 1 0 0,0-1 2 0,0 0 2 16,0 2 0-16,0-3 2 0,0 1 1 15,0-1-2-15,0 2 2 0,0-2-1 16,0 0-2-16,0 1-2 0,0-1 0 16,0 0-4-16,0 0 1 0,0 0-4 15,0-7 1-15,0-5 1 0,1-9 0 16,2 0-2-16,3-7 1 0,0 0 0 16,1-1 1-16,0 1-2 0,3-1 2 15,-1 3 0-15,-2 8 1 0,-1 3 1 16,-1 5-1-16,-4 6 1 0,3 1-2 0,-4 3 0 15,0-2 0-15,0 2-3 0,1 0-1 16,-1-1-1-16,5 1 0 0,1 4 2 16,2 8 1-16,2 7 3 0,1 2-2 15,-4 0 1-15,2 0-1 0,-1-1-2 16,-1 0 0-16,-1-2 1 0,2 0-2 16,-4-4 1-16,1 1 1 0,0 0 0 15,-2-4 0-15,1 6 1 0,-2-9-3 16,1 2-1-16,-2 0-2 0,0-5-1 15,1 0-10-15,-2-5-22 0,0 0-35 0,1 6-41 16,1 1-43-16</inkml:trace>
  <inkml:trace contextRef="#ctx0" brushRef="#br0" timeOffset="9403.13">18226 5490 424 0,'0'0'63'0,"0"0"-18"0,0 0-18 16,0 0-11-16,0 0-11 0,0 0-5 16,0 0-1-16,0 0-1 0,0 0 0 15,0 0 2-15,45-48-3 0,-16 37 1 16,4 3 2-16,2 1-2 0,2 1-2 16,1-1 1-16,-2 2-3 0,2 0-6 15,-1 2-7-15,1 0-19 0,-4 3-38 16,-8 0-40-16,2 0-41 0</inkml:trace>
  <inkml:trace contextRef="#ctx0" brushRef="#br0" timeOffset="10400.07">18038 6043 259 0,'0'0'69'0,"0"0"-10"0,0 0-12 0,0 0-10 16,0 0-8-16,0 0-13 0,0 0-4 15,0 0-8-15,0 0-3 0,-17-12-4 16,17 12 3-16,0 0 2 0,0 0 2 16,14 0 1-16,6 1-3 0,11 5-1 15,1-3 0-15,2 0-2 0,4 0 2 16,1-3 0-16,1 2-2 0,3-2 1 16,-2 0-1-16,3 0-2 0,-1 0-2 15,2-2-13-15,1-1-12 0,0 0-26 16,-1 0-46-16,-4 1-42 0</inkml:trace>
  <inkml:trace contextRef="#ctx0" brushRef="#br0" timeOffset="10900.25">18550 6231 470 0,'0'0'41'0,"0"0"-8"15,0 0-6-15,0 0-3 0,0 0-10 16,0 0-6-16,0 0-5 15,0 0-3-15,0 0-1 0,0 0-3 16,-22-32-1-16,20 30-5 0,0 2 2 0,-2 0 3 16,-5 14 1-16,-3 9 7 0,-5 9-1 15,-3 2 0-15,-1 1-3 0,-2 1 1 16,0-3-1-16,1-3 1 0,1-4-1 16,2-3 0-16,3-3 5 0,3-5-4 15,4-2 6-15,3-6-4 0,5-3 0 0,1-4 0 16,-1 0 0-16,1 0 1 0,-2 1-1 15,2 1-1-15,-1-2-2 0,1 1-2 16,0-1-1-16,0 0 0 0,0 2 0 16,0-2-3-16,0 0-1 0,4 0 3 15,6-2 0-15,6-2 0 0,-1 0-3 16,6-3 5-16,-2 3-4 0,1-2 1 16,3 1-6-16,-1-1-10 0,-2 2-15 15,-4 1-21-15,0-1-17 0,3 1-20 16,-7 2-10-16,6-1-11 0</inkml:trace>
  <inkml:trace contextRef="#ctx0" brushRef="#br0" timeOffset="11159.72">18517 6285 288 0,'0'0'93'0,"0"0"-12"0,0 0-24 0,0 0-19 16,0 0-16-16,0 0-7 0,0 0-9 16,0 0-6-16,0 0-2 0,-8-22-1 15,7 22 0-15,1 14 2 0,0 6-1 16,0 10 3-16,0 0-2 0,0 4 1 16,3 2-2-16,0 2 0 0,1 1 3 0,-1 0-11 15,0-1 2-15,-1-3-13 0,0-4-14 16,1-4-32-16,-3-7-54 0,3-2-80 15</inkml:trace>
  <inkml:trace contextRef="#ctx0" brushRef="#br0" timeOffset="12651.17">19616 5766 227 0,'0'0'75'0,"0"0"-14"0,0 0-9 15,0 0-11-15,0 0-10 0,0 0-6 16,0 0-9-16,0 0-6 0,0 0-7 15,0 0-8-15,-16-41-5 0,14 41 1 0,2 0 3 16,-1 0 4-16,1 3 3 0,0 11-1 16,0 6 1-16,0 4-2 0,0-1 0 15,0-2 4-15,1 1-6 0,2-3 6 16,0-2-2-16,-2-1-1 0,1-3 2 16,-2-1-2-16,1 0 1 0,-1-6-2 0,0 0 1 15,0-6 2-15,0 0-1 0,0 0 3 16,0 1 2-16,2 1 3 15,-2-1 4-15,0 1 6 0,0 0 1 16,0-1 0-16,1-1-5 0,-1 0-7 0,0 0-5 16,0 0-3-16,0-12 0 0,-1 1 1 15,-4-6 0-15,0-1-1 0,2 2 1 16,-1-9-5-16,1 3 1 0,0-1-1 16,1 5 1-16,1 0 2 0,-1-1-1 15,2-2-4-15,0-5-1 0,0 3 0 0,2 7 1 16,1 0 5-16,3 2-5 0,1-1 0 15,6-1-1-15,0 0 1 0,5 4-1 16,4-1 1-16,0 3-2 16,2 4 0-16,-1 4-4 0,-1 2 0 0,-4 0 2 15,-1 4 1-15,-4 5 4 0,-1 0 2 16,-1 5 1-16,-5-5 1 0,-2 5-1 16,-1-3 4-16,-3 1-1 0,0 6 0 15,0-2 0-15,-6 4 1 0,1-6 2 16,-3-1-4-16,-3-2 8 0,1 0-5 0,-8 2 3 15,4 0-1-15,-3-4 0 0,3-1-1 16,0-2 2-16,1-2 1 0,3-1-3 16,-6 2-2-16,0-3 0 0,5 0-1 15,0 0 2-15,1-1 1 0,5-1 2 16,-1 0 3-16,1 2 0 0,5-2-1 0,-1 0-3 16,1 0-3-16,0 0-2 15,-2 1-3-15,2-1 0 0,0 0 0 16,0 0 0-16,2 0 0 0,10 2 0 15,5 1-2-15,3 1 2 0,-1 4 0 0,0 1 5 16,-2 2 3-16,3 2-3 0,0 1 3 16,-1 1-4-16,2 0 0 15,-3-1 1-15,0 1-2 0,0-1 0 0,-3-2-1 16,2 0-1-16,-2 0-2 0,1 1-1 16,-2-3-4-16,-2-2-5 0,-2 1-5 0,-3-3-9 15,2-2-31-15,-2 3-26 16,-4-6-38-16,1 2-45 0</inkml:trace>
  <inkml:trace contextRef="#ctx0" brushRef="#br0" timeOffset="13559.77">20230 5263 293 0,'0'0'67'16,"0"0"-11"-16,0 0-12 0,0 0-13 16,0 0-9-16,0 0-7 0,0 0-3 15,0 0-5-15,0 0 0 0,0 0-3 16,-4-27-3-16,4 26 1 0,0 0-2 16,-2-1-3-16,2 2 2 0,0-1 1 0,0 1 1 15,0 0 3-15,0 0 2 0,0 0-3 16,0 0 0-16,2 4 0 15,2 4-1-15,2-1 0 0,-2 1 0 16,1 0 0-16,-4-6-2 0,5 6 0 0,-5-3 1 16,1-1-2-16,2 4-1 0,-3-3 4 15,1 3-1-15,1 2 1 0,0-1 2 16,-2 0-2-16,2 0-2 0,0 6 0 16,-1-6 0-16,3 6-2 0,-2 1 1 15,1-1-1-15,2 3 1 0,0-1 2 0,1 0 0 16,0-7 0-16,-1 3 0 0,0-6-2 15,0 0 1-15,0 1 0 0,1-3 0 16,-1 0 0-16,-4-3 0 0,1 1 0 16,2-3 3-16,-1 2-3 0,7-2 3 15,3 0 0-15,0-7 1 0,2-4 1 16,-2-1-2-16,-2-3 1 0,-3 5-1 16,-2-4 1-16,0 1 0 0,-4 2 0 15,1-5-1-15,-1 8 0 0,-1-4 0 16,-1 1 0-16,-1 5 1 0,2 1 1 0,-2-1 0 15,0 0 2-15,0 0-2 0,0 0 0 16,0 6-1-16,0 0-1 16,0-2-2-16,0 2-2 0,0-1-2 0,0 0-4 15,0 1 2-15,0 0-1 0,0 0 3 16,0 1 3-16,1 13 0 0,2 5 0 16,-1 9 3-16,1 0-2 0,-1 4 4 15,-1-3-4-15,-1 3-3 0,2 0 1 16,-1-2 0-16,1-1-2 0,-1-3 0 15,1-3-4-15,1-6-5 0,0-2-16 0,1 0-26 16,-1-5-66-16,1 4-89 0</inkml:trace>
  <inkml:trace contextRef="#ctx0" brushRef="#br0" timeOffset="13801.04">20887 5750 617 0,'0'0'24'0,"0"0"-5"0,0 0-4 16,0 0-10-16,0 0-6 0,0 0-8 15,0 0-17-15,0 0-78 0,0 0-155 16</inkml:trace>
  <inkml:trace contextRef="#ctx0" brushRef="#br0" timeOffset="20709.34">15176 7251 286 0,'0'0'77'0,"0"0"-30"16,0 0-8-16,0 0-15 0,0 0-2 16,0 0-1-16,-32-79-2 0,28 70-1 15,-2 0-4-15,5 4-4 0,-1 1 1 16,2 4-3-16,-1-2-1 0,1 2-4 15,-3-2-5-15,3 1-2 0,0 1-2 16,-1-1 2-16,1 1 1 0,-2 0 2 0,2 2 0 16,-1 13 4-16,1 7-2 0,0 7 4 15,0 0-2-15,0 3 0 0,0 3-2 16,0-2-1-16,0-1 0 0,1 1-3 16,-1-1 0-16,2-2 0 0,-1-1-1 15,-1-1-1-15,4-1 0 0,-2-3-1 0,-2-6-2 16,1 0-4-16,-1-4-9 15,0-2-15-15,0 1-19 0,0-8-14 16,0 0-14-16,0-5 6 0,0 0 9 16,0 5 12-16,-1-2 11 0,-1 2 10 0</inkml:trace>
  <inkml:trace contextRef="#ctx0" brushRef="#br0" timeOffset="20888.19">15118 7674 3 0,'0'0'45'0,"0"0"18"0,0 0 1 16,0 0-4-16,0 0-11 0,0 0-13 15,0 0 7-15,0 0-3 0,0 0 0 16,-47-5-3-16,44 3-7 0,3 2-9 15,-2-2-4-15,2 2-2 0,0 0-4 0,-1-1-4 16,1 1-1-16,-2-2-5 0,2 2-3 16,0-1-7-16,0 1-4 15,0-2 2-15,0 2 2 0,3-1 6 0,13-3 4 16,6 2-2-16,12-3-3 0,0-1-10 16,0 0-14-16,1 0-22 0,-2 3-22 15,-4-2-34-15,-3 3-28 0</inkml:trace>
  <inkml:trace contextRef="#ctx0" brushRef="#br0" timeOffset="21149.28">14872 7338 422 0,'0'0'40'16,"0"0"-18"-16,0 0 0 0,0 0-8 0,0 0-6 16,-44-78-5-16,46 59-4 0,9 3-3 15,5-7 4-15,8 4-4 0,7 0 5 16,6 1 1-16,6 1-3 0,2 2-1 16,1 3-8-16,-2 3-4 0,4 2-6 15,-6 7-17-15,-2 0-15 0,-2 5-42 0,-4 10-32 16</inkml:trace>
  <inkml:trace contextRef="#ctx0" brushRef="#br0" timeOffset="22170.88">15480 7767 451 0,'0'0'49'15,"0"0"-12"-15,0 0-6 0,0 0-7 0,0 0-6 16,0 0-10-16,-23-85-6 0,23 73-1 16,0 0-3-16,0 1-2 0,4 3-1 15,0 0-2-15,4 3 1 0,2 0 3 16,1 5-2-16,8 0 3 0,-1 5 1 15,6 7-3-15,-4 3 1 0,-4 2-1 0,-3 2 0 16,0 1 0-16,-4 2 2 0,-1 0 1 16,-3 1 2-16,-2-6-1 0,-3 1 0 15,0 0 6-15,0 2-5 16,0-2 5-16,0-1-3 0,0-6 1 0,0-7-1 16,0 1 1-16,0-5 0 0,-2 0 2 15,2 0 2-15,0 3 0 0,-1-2-1 16,1 0 1-16,-2 1-3 0,2-2 0 15,0 0-2-15,0 0 0 0,0-2 0 16,0-11-7-16,0-8 4 0,5-5-4 0,2 1 3 16,3-3 1-16,2 2-1 0,1-2 2 15,1 0-1-15,2-1 0 0,1 0 2 16,-1 2-1-16,-1 1 0 0,-2 3 1 16,-3 7-2-16,-4 2 2 0,-2 6 0 15,-3 4 1-15,2 1-1 0,-3 3 0 16,0-2-2-16,0 2-3 0,0 0 0 15,0 0-2-15,0 0 1 0,0 11 1 0,-7 9 2 16,0 7 1-16,-3 2 0 16,1 3-2-16,2-3 2 0,0-2-3 0,4-3 2 15,3-3-2-15,0-7-1 0,1 1 0 16,6-1-2-16,2-2-3 0,-2 0-4 16,6-1-4-16,-1-4-18 0,-2-2-8 15,6 1-21-15,-7-3-10 0,2-3 2 16,8 0-3-16,-9 0 19 0,6-3 10 0,-7 0 18 15,-6 0 17-15,4-4 4 0,-4 3 11 16,-2 0 6-16,2-7 7 16,-2 5 7-16,1-6 8 0,-1 1 3 15,1-1 6-15,-1 0 1 0,-1 0 0 0,2 0 3 16,-1 0-5-16,1 1-2 0,-1 0-10 16,1 1-7-16,1 0-8 0,-2 2-7 15,7 0-1-15,-3 0-4 0,2 2-2 16,2 2 1-16,1-1-2 0,-1 2-1 15,1 3 0-15,0-2-5 0,0 2 3 0,5 5 3 16,0 6 2-16,3 2 4 0,-2 4 2 16,-3 1-4-16,-2 2-2 0,-4 3 3 15,-4 2 0-15,-3 2 5 16,0 1 3-16,-4 2-7 0,-6 3 3 0,-5-5-3 16,1-2 0-16,-3-2 3 0,0-5-2 15,3-6 0-15,4-2 3 0,3-5 0 16,1-4 4-16,3 1-1 0,3-3 3 15,0 0-1-15,0 0-4 0,0 0-2 16,0 0-4-16,-1 0-1 0,1 0-3 0,-2 0 0 16,2 0-1-16,0 0-1 0,0-5 0 15,0-1 1-15,2-3 0 0,8 0-3 16,-3 3 3-16,5-2-3 0,-5 4-1 16,6 2 2-16,3-1-2 0,3 3-1 15,4 0 3-15,-1 2-4 0,-1 1-1 0,2 6-4 16,2-2-11-16,1 2-5 15,0-2-28-15,3 6-49 0,0-3-53 16</inkml:trace>
  <inkml:trace contextRef="#ctx0" brushRef="#br0" timeOffset="22604.29">17203 7670 516 0,'0'0'36'16,"0"0"-7"-16,0 0-2 0,0 0-12 16,0 0-6-16,0 0-10 0,0 0-5 15,0 0 0-15,0 0 2 0,0 0-2 16,34-61-5-16,-5 56-4 0,1 3-6 15,0 0-6-15,1 2-11 0,-5 0-18 0,1 0-20 16,-2 4-10-16,-5 3 2 0,-7-3 17 16,-3 5 14-16,-7 3 21 0,-3 3 8 15,-7 3 14-15,-12 1 7 0,-3 1 6 16,-6 0 4-16,-4-2 10 0,-2-1 12 16,1-2 20-16,3-1 14 0,4-4 4 0,6-3 1 15,9-3-11-15,3 0-7 16,3-2-9-16,1-1-9 0,-2 1-4 15,6-2-5-15,-1 0-5 0,4 0-1 16,14-2-4-16,9-4-6 0,12-4-2 0,1-1-4 16,3-1-4-16,0 0-3 0,0-1-10 15,2 3-17-15,0 2-59 0,-1 5-93 16,-2 1-81-16</inkml:trace>
  <inkml:trace contextRef="#ctx0" brushRef="#br0" timeOffset="23528.22">19101 7307 337 0,'0'0'55'15,"0"0"-13"-15,0 0-6 0,0 0-5 0,0 0-6 16,0 0-8-16,0 0-2 15,0 0-3-15,0 0-3 0,-19-44-3 16,19 42-4-16,-2 1-4 0,2-1-4 16,-2 2 0-16,2-1 3 0,-3 1 5 0,-2 9 5 15,1 8 2-15,-2 6-1 0,0-1-4 16,-1 3-2-16,3-3-2 0,0 1 0 16,1-1 1-16,0-6 0 0,0 2 1 15,1-1-1-15,-1-5 0 0,2 0 0 16,0-1 0-16,1-5 0 0,-2-1 0 0,2 0 1 15,0-5 2-15,-1 0 2 0,1 0 4 16,0 2 1-16,0-2 1 16,0 0 1-16,0 0-4 0,0 0-4 15,0-2-3-15,0-5-2 0,0-6 3 0,0-7-1 16,0 0 1-16,0-6-1 0,0 2-3 16,0 0 2-16,0 1-1 0,0 6 0 15,0-1 2-15,1 6-3 0,1 1 1 16,-1-1-1-16,0 7 1 0,1 1-1 15,-2 4 1-15,0-2-2 0,0 2-3 0,0 0 1 16,1 0-1-16,2 0 2 0,2 5 2 16,1 5 0-16,3 7 0 0,-1 3 0 15,-1 0 1-15,0 1-2 0,2 0-2 16,0 1-2-16,-2 0-2 0,3-1-3 16,0 1-3-16,2-3-9 0,-1 1-12 15,1-2-21-15,-3-6-28 0,2 1-17 16,-4-6-22-16,2-1-34 0</inkml:trace>
  <inkml:trace contextRef="#ctx0" brushRef="#br0" timeOffset="23756.39">18887 7318 470 0,'0'0'35'0,"0"0"-15"16,0 0-9-16,0 0-7 0,0 0-4 16,36-79-3-16,-14 62 1 0,2 4-4 0,1 3 3 15,2 1 1-15,-1 3 1 0,7 3-5 16,1 0-1-16,0 2-2 0,4 1-8 16,1 0-9-16,4 6-34 0,1 1-50 15,-2 0-55-15</inkml:trace>
  <inkml:trace contextRef="#ctx0" brushRef="#br0" timeOffset="24068.1">18583 7946 580 0,'0'0'22'0,"0"0"-1"0,0 0-5 16,0 0-8-16,0 0-2 0,0 0-3 0,0 0 1 16,0 0-7-16,81-39 4 0,-35 25-5 0,5 0 3 15,5 2 0-15,4-1 0 16,2 2 0-16,4-1-1 0,2 0-2 15,1-1-9-15,-3 4-4 0,-3 0-10 16,-5 3-19-16,-4 5-29 0,-7-2-45 0,-6 3-37 16</inkml:trace>
  <inkml:trace contextRef="#ctx0" brushRef="#br0" timeOffset="24512.15">19396 7986 495 0,'0'0'44'0,"0"0"-12"15,0 0-14-15,0 0-7 0,0 0-7 16,-83-9-2-16,59 18-2 0,2 6-3 0,0 1 2 15,1 6-1-15,0 2 0 0,0 2 0 16,1 3 2-16,0 1 0 0,0-1 0 16,2 0-1-16,2-2 2 15,1-4-2-15,5-7 1 0,3-3 0 0,2-4-1 16,1-6 1-16,3 1 1 0,1-4 2 16,-1 0 1-16,1 0 2 0,0 0-1 15,0 0-1-15,0-4-3 0,9-7-2 16,3-4 1-16,2 0 0 0,2-1 0 15,3 1 2-15,0 2-3 0,0 1-2 0,-5 4-2 16,2 2-1-16,0 3 2 0,1 0-2 16,6 0-3-16,-6 1-1 0,1 2-2 15,1-1 1-15,1 1-4 16,-1 0-8-16,0-2-14 0,-6 2-11 0,0 0-14 16,1 0-14-16,-8 0-6 0,1 0 6 0,-7 0 5 15,0-1 9-15</inkml:trace>
  <inkml:trace contextRef="#ctx0" brushRef="#br0" timeOffset="24704.36">19354 8025 306 0,'0'0'73'0,"0"0"-12"15,0 0-8-15,0 0-6 0,0 0-8 16,0 0-7-16,0 0-11 0,0 0-12 16,0 0-4-16,-35-53-3 0,34 53-1 15,-2 0 0-15,-2 10 0 0,1 7-1 0,1 6 0 16,2 3-3-16,1 2 1 15,1 4-2-15,6 6 0 0,1 4-5 16,2 1 0-16,0 3-12 0,2-3-14 16,0-6-40-16,2-2-50 0,1-7-81 0</inkml:trace>
  <inkml:trace contextRef="#ctx0" brushRef="#br0" timeOffset="25435.91">20087 7585 469 0,'0'0'61'0,"0"0"-22"16,0 0-14-16,0 0-7 0,0 0-7 15,0 0-5-15,0 0-4 0,0 0-6 16,0 0-2-16,0 0-5 0,-20-38-1 0,20 38 5 15,0-3 3-15,4 1 5 16,8 2-2-16,6 0 1 0,0 2-2 16,3 6 2-16,-2 2 0 0,-3 4-3 0,-2-1 1 15,-3 4 0-15,-1 1 1 0,-3 0 2 16,0 2 2-16,-2-4-2 0,-4 0 2 16,1-4-1-16,-2 1 0 0,0 0 0 15,0-7 2-15,0 5-1 0,0-7 1 16,0 1 2-16,0 1-1 0,0-6 3 0,0 0 0 15,0 0-1-15,0 0-1 0,-3 0-3 16,-5-1 1-16,-3-10-1 16,2 2-2-16,3-5 1 0,0-1-2 15,3 3 1-15,0-8 0 0,3 0 0 0,0-1 1 16,0-6-2-16,1 1 0 0,4 2-2 16,3 1 0-16,-1 0 0 0,5 3 0 15,2 0-2-15,2 4-4 0,3 1 0 16,2 3-2-16,0 2 2 0,1 3 1 15,-1 2-6-15,2 2-12 0,-1 1-30 0,1 2-34 16,-6 0-43-16,-1 4-58 0</inkml:trace>
  <inkml:trace contextRef="#ctx0" brushRef="#br0" timeOffset="26036.35">20608 6841 510 0,'0'0'33'0,"0"0"-7"0,0 0-8 15,0 0-7-15,0 0-5 0,0 0-7 16,0 0-4-16,0 0-3 0,0 0 3 16,-17-27 0-16,17 47 5 0,5 7 0 15,1 3 0-15,0 2 0 0,1 1 1 16,1-1-1-16,1-2 2 0,0 1-2 0,1-3 2 15,-3-3-4-15,2-3 4 0,-3-6-2 16,0-2-2-16,-2-5 6 0,0-2-5 16,-1 2 2-16,-2-5-1 0,2-1 1 15,-3-3 2-15,6 0-4 0,7-2 3 16,5-8-5-16,6-5 2 0,1-4 1 16,-1-1-1-16,-1-1 2 0,-1 1 0 15,-3-1 0-15,-2-1 0 0,-3 3 2 16,-2 3-2-16,-3 3 3 0,-5 6 0 15,0 4 2-15,-4 3-1 0,0-2-3 0,0 2 1 16,0-1-4-16,2 1 0 0,-2 0 1 16,0 0 1-16,0 6 1 0,-4 9 1 15,0 4-1-15,1 4 1 0,0 0-2 16,1 0 2-16,1 0-2 0,1 1 1 16,0 1 2-16,0 0-5 0,0 0 4 15,1-2-5-15,2 0-3 0,2 0-2 16,-1-3-13-16,1 1-29 0,0-6-82 15,-2 4-154-15</inkml:trace>
  <inkml:trace contextRef="#ctx0" brushRef="#br0" timeOffset="26253.58">21359 7410 678 0,'0'0'7'16,"0"0"-1"-16,0 0-7 0,0 0-6 16,0 0-24-16,0 0-98 0,0 0-175 15</inkml:trace>
  <inkml:trace contextRef="#ctx0" brushRef="#br0" timeOffset="37348.22">14898 9390 420 0,'0'0'40'0,"0"0"-5"16,0 0-13-16,0 0-3 16,0 0-5-16,0 0-3 0,0 0-4 0,0 0-5 15,0 0-4-15,-21-35-4 0,21 35 0 16,-2 0 4-16,1 0 2 0,1 5 2 16,0 7 1-16,0 10 0 0,0 2 2 15,0 10-1-15,4-1 0 0,1 1-2 16,-1-1-2-16,0 0-2 0,0-2 2 0,1-3-2 15,1 0 1-15,-2-4-2 0,-1-1-3 16,1-8-1-16,-1 0-4 16,0-4-5-16,-2-2-12 0,2 2-22 15,-3-7-27-15,2 2-23 0,-2-6-8 0,0 0 6 16</inkml:trace>
  <inkml:trace contextRef="#ctx0" brushRef="#br0" timeOffset="37536.23">14818 9862 264 0,'0'0'51'0,"0"0"-9"0,0 0-8 16,0 0-4-16,0 0-5 0,0 0-4 16,0 0-5-16,0 0-2 0,0 0-4 15,0 0-1-15,-22 12 1 0,22-12-3 16,4 0-3-16,9-1 0 0,10-6-6 16,9-2 1-16,1 0-2 0,4 0-2 15,-1 1-6-15,0 2-5 0,4 0-12 16,-4 2-18-16,1-1-24 0,-1 3-25 15,-3 2-27-15</inkml:trace>
  <inkml:trace contextRef="#ctx0" brushRef="#br0" timeOffset="37789.2">14699 9526 390 0,'0'0'51'0,"0"0"-8"0,0 0-22 0,-49-81-7 15,44 67-1-15,1 3-5 0,4-1-4 16,2-6-4-16,9 4-3 0,7-2 0 16,3 1-2-16,7 7 2 0,3 2-1 15,6 1-8-15,2 3-10 0,4 2-12 16,2 0-5-16,0 4-20 0,0 5-21 0,-2 1-37 15</inkml:trace>
  <inkml:trace contextRef="#ctx0" brushRef="#br0" timeOffset="38528.81">15334 9919 482 0,'0'0'47'0,"0"0"-18"0,0 0-1 0,0 0-10 16,0 0-4-16,0 0-1 0,0 0-4 0,0 0-1 15,0 0-2-15,-57-76 0 16,56 75-5-16,1 1 1 0,0-2-5 15,-2 1 0-15,2-1-1 0,0 1-1 16,0 1 1-16,0-1 0 0,0 1 1 0,0-2 3 16,6 0 0-16,9 1 0 0,4 1 1 15,-7 0-2-15,3 0 0 0,1 3 0 16,-9 1-3-16,5 6 0 0,-4 1 2 16,-3 5 5-16,0 5-2 0,-3-1 5 15,-2 1-4-15,0 0-2 0,-3-5 1 16,-1-2-2-16,1-4 0 0,-1-6 0 15,-1 5 2-15,4-4 0 0,-1-2 0 16,1 2 0-16,1-5 0 0,0 0 1 16,0 0 1-16,0 1 1 0,0-1 2 0,0 2-1 15,0-2 0-15,0 0-1 0,0 2-1 16,0-2 2-16,0 0-1 0,0 0-1 16,0 0-3-16,0-2-1 0,0-6 0 15,0-4 0-15,0-5 0 0,1 1 1 16,4-7 0-16,2 3-5 0,-3 0 3 0,5-1-3 15,-2 1 4-15,3 1 0 0,0 0 0 16,-1-1 1-16,5 2-2 0,-2 0 2 16,5 0-2-16,-2 1 2 15,-1 1 0-15,-1 5 0 0,-2 2-1 0,-6 3 1 16,-1 2 1-16,1 2-2 0,-5 2 1 16,0-2-4-16,0 2 1 0,0 0 1 15,1 0 2-15,-1 2-1 0,-3 13 2 16,-8 4-2-16,-1 6 0 0,-3-1 0 15,1-3 1-15,3 2-1 0,1-2 2 0,1 2 4 16,5 0-4-16,-1-6 2 0,5 1-4 16,0 0-2-16,0-1-1 0,6 1 0 15,-3-5 0-15,7-1-2 0,2-5 0 16,-1 0-1-16,2-1 1 0,2-1 0 16,2-3-3-16,-1-2-3 0,7 0-7 15,-1 0-16-15,-2-5-28 0,2-1-38 16,1-3-32-16,-1 0-54 0</inkml:trace>
  <inkml:trace contextRef="#ctx0" brushRef="#br0" timeOffset="38788.53">16165 9773 523 0,'0'0'44'0,"0"0"-16"0,0 0-13 15,0 0-9-15,0 0-6 0,0 0-1 16,0 0-1-16,0 0-1 0,0 0-3 16,0 0-2-16,106-55-6 0,-71 50-4 15,0 2-7-15,0 3-10 0,-1 0-21 16,-4 0-20-16,-4 0-23 0,-3 8-19 0,-7-4-17 15</inkml:trace>
  <inkml:trace contextRef="#ctx0" brushRef="#br0" timeOffset="38953.03">16244 9945 443 0,'0'0'60'15,"0"0"-20"-15,0 0-16 0,0 0-9 16,0 0-3-16,0 0-4 0,0 0 1 15,0 0-5-15,0 0-3 0,97-16-3 0,-63 10-4 16,-1 0-8-16,0-1-18 0,4 4-49 16,-1-1-97-16,5 2-95 0</inkml:trace>
  <inkml:trace contextRef="#ctx0" brushRef="#br0" timeOffset="39548.49">18209 9484 478 0,'0'0'53'0,"0"0"-12"0,0 0-11 16,0 0-9-16,0 0-7 0,0 0-6 15,0 0-3-15,0 0-3 0,0 0-1 0,0 0-3 16,-14-21-1-16,14 21 2 0,0 0-1 16,0 0 0-16,0 9 2 0,5 9-1 15,4 5 1-15,0 2 1 0,0 1-1 16,2 2 0-16,-3-1 0 0,4 0-1 16,-5-1 1-16,0 0 0 0,0-3-2 15,-2-4-1-15,-2-3-2 0,-2-1-10 16,0-5-8-16,-1 2-20 0,-1 3-27 15,-8 0-30-15,-7 1-26 0,-2-2-15 16</inkml:trace>
  <inkml:trace contextRef="#ctx0" brushRef="#br0" timeOffset="39744.62">18136 9900 166 0,'0'0'54'15,"0"0"11"-15,0 0 3 0,0 0 0 0,0 0-19 16,0 0-8-16,0 0-11 15,0 0-7-15,0 0-5 0,0 0-6 0,94 7-4 16,-63-14-4-16,-1-3-7 16,2 2 2-16,0-1-5 0,-1 1 4 0,1 1-5 15,-1 4-3-15,-4-2-4 0,-5 3-12 16,-5 2-35-16,2 0-41 0,-9 0-33 16,0 0-57-16</inkml:trace>
  <inkml:trace contextRef="#ctx0" brushRef="#br0" timeOffset="40004.68">18015 9410 445 0,'0'0'44'15,"0"0"-13"-15,0 0-16 0,-2-84-8 0,13 68-2 16,3 1-1-16,3 5-7 0,5 1-1 16,2 1 1-16,2 4-1 0,3 2-1 15,3 2 1-15,3 0-7 0,1 3 0 16,0 6-4-16,1 4-4 0,-3 1-4 16,-2 9-18-16,-3 3-45 0,-4 5-54 15</inkml:trace>
  <inkml:trace contextRef="#ctx0" brushRef="#br0" timeOffset="41015.55">18626 9905 514 0,'0'0'47'15,"0"0"-11"-15,0 0-10 0,0 0-11 16,0 0-6-16,0 0-3 0,-7-84-3 16,7 78-1-16,0-1 0 0,0-5-4 15,0 8 0-15,6-4-2 0,-2 0 0 16,-1 6 1-16,6 1 0 0,-3 1 1 0,7 0 1 15,1 0-1-15,-2 1 0 0,2 6 1 16,-1 1-1-16,-1 3 2 16,1 2 0-16,-2 2 1 0,0-3 0 0,-4 4-1 15,0 1 5-15,-3-4-4 0,-1 2 4 16,0-3-5-16,-3 3 0 0,0 4 2 16,0-8-4-16,0 9 2 0,0-11 0 15,-1 1-1-15,-2 0 2 0,1-5-1 16,1 0 0-16,1-5 1 0,0 0-1 15,-2 2 1-15,1 2 0 0,-1-1 0 0,0 1 1 16,2-4 1-16,-2 0 1 0,2 0 1 16,0 0-1-16,0 2 2 0,0-2-2 15,0 0-2-15,0-2 2 0,0-10-4 16,0-5 0-16,4-5 0 0,1-1 1 16,2 2 0-16,0-2-5 0,5 0 4 0,-2 0-4 15,2 2 3-15,0 0 1 16,-1 1-1-16,0 3 1 0,1 3-1 15,-5 2 1-15,2 2-1 0,-1 4 2 16,-5 3-1-16,2 0-1 0,-5 3 1 0,0-2-1 16,0 2-1-16,1 0 0 0,0 0 0 15,1 0 0-15,-1 0 1 0,-1 0-1 16,2 6 1-16,-2 8-1 0,0 3 4 16,0 1-2-16,-2 6 0 0,-1-7 3 15,2 3-3-15,1 1 2 0,0-2-4 16,0 7 0-16,4-5-2 0,4-1-2 15,-1-2-1-15,3-4-5 0,-1 0 2 16,-2-5-1-16,3 2 0 0,-4-5-1 16,1-1-4-16,-1 2-1 0,-3-5 0 0,1 1 7 15,-4-3 2-15,0 0 6 0,6 0 2 16,-2 0 0-16,3-5-1 0,2-4 1 16,-2 0 1-16,0-4 1 0,-1 0-2 15,-1 3 0-15,1-5 2 0,2 3-1 16,-4 4 1-16,4-5 1 0,-4 7 0 0,2-1 2 15,-2 1-1-15,0 2 1 16,-1 2 2-16,-3 2 2 0,0-2-2 16,0 2 2-16,2-2 1 0,-1 1 0 15,1 1 0-15,-1-2-2 0,1 2 0 0,-2-2 0 16,0 2-2-16,1-1 0 0,-1 1-1 16,0-1 0-16,2 1 0 0,-2 0 1 15,0 0-2-15,0-1 1 0,0 1-2 16,0 0 1-16,0 0-1 0,1 0-1 15,0 0 1-15,2 2 0 0,2 9-1 0,3 3-1 16,-2 2 0-16,3 4-2 0,-2 1 1 16,1 2-1-16,0 0 1 0,-1 0-2 15,-1 4 1-15,0-1 0 16,1-1 1-16,-1 1-3 0,0-2 1 0,-2 1-4 16,-1-8-3-16,1-1-16 0,0-4-17 15,-4-3-41-15,0 1-73 0,0-7-123 16</inkml:trace>
  <inkml:trace contextRef="#ctx0" brushRef="#br0" timeOffset="41551.74">19805 9778 523 0,'0'0'39'0,"0"0"-4"0,0 0-9 16,0 0-10-16,0 0-7 0,0 0-4 16,0 0-3-16,0 0-4 0,0 0 1 15,-27-24 1-15,27 23 0 0,0 1 1 16,15-2 1-16,6 0-2 0,8 1 2 16,3-2 1-16,-1 1-3 0,1-1-2 15,0 0-1-15,-2-1-1 0,-1 0-3 16,0 0-4-16,-1 0-9 0,-2 1-13 15,-2-1-22-15,1 4-41 0,-11 0-53 16,2 0-106-16</inkml:trace>
  <inkml:trace contextRef="#ctx0" brushRef="#br0" timeOffset="42317.19">21209 9233 515 0,'0'0'43'0,"0"0"-11"0,0 0-8 0,0 0-13 16,0 0 1-16,0 0-6 0,0 0-4 15,0 0-3-15,0 0 1 0,-27-41 5 16,27 41-4-16,0 3 5 0,0 12-5 15,0 5 0-15,4 7 1 0,2-1-1 16,-2 2 2-16,2-2-2 0,1 1-1 0,-3-1 0 16,1 2 0-16,-2-1-1 0,0-2 1 15,0-7-1-15,-2 1-2 0,-1-7 1 16,2 0-1-16,-2 1-2 0,0-7-2 16,1 1-3-16,-1-7-10 0,0 0-11 15,0 0-9-15,0 4-31 0,0-1-20 16,-6 2-16-16,-3-2-4 0,-5-3 29 0,2 0 32 15,-2 0 25-15,-8 0 20 16,9 0 5-16,-6 3 0 0,5 1 1 16,4-1 14-16,-2 5 4 0,4-2 6 0,2 2 1 15,1-1 12-15,3-2 8 0,0-1 8 16,2 1 7-16,0-1 2 0,0 4-5 16,3-1-7-16,6-4-13 0,6 1-10 15,3-4-11-15,7 0-5 0,1-8-5 16,-1-1-5-16,1-1-2 0,2 0-3 0,-3 0-1 15,-2 0-6-15,-2 3-8 0,-6 1-21 16,-1 0-35-16,0 3-40 16,-5 1-52-16</inkml:trace>
  <inkml:trace contextRef="#ctx0" brushRef="#br0" timeOffset="42565.1">21065 9203 501 0,'0'0'30'0,"0"0"-19"0,0 0-3 0,0 0-7 16,0-79-4-16,10 67 1 0,4-2 0 15,2 4-4-15,3 2-2 0,1 3 2 16,3 2 0-16,2 2 2 0,4 1-6 15,0 0-13-15,0 1-13 0,-2 7-19 16,0 2-23-16,-1 5-35 0,-2 2-75 0</inkml:trace>
  <inkml:trace contextRef="#ctx0" brushRef="#br0" timeOffset="43136">21559 9766 520 0,'0'0'52'15,"0"0"-13"-15,0 0-16 0,0 0-9 16,0 0-2-16,0 0-2 0,0 0-3 16,0 0-1-16,0 0-3 15,-56-85-3-15,56 79 0 0,0 0-2 0,0-5-2 16,0 7-1-16,0-1-2 0,3 2-1 0,-3 3 2 15,0-2 2-15,8 2 3 0,4 0 0 16,2 7 0-16,7 3 0 16,-7 4-4-16,-2 0 2 0,-4 1 0 15,-2 2 1-15,0-5 3 0,-3 3 0 0,-1-5 0 16,-2 3 0-16,0-1-1 0,0-2 1 16,0 3-1-16,0-4 1 0,-2 0 0 15,0-5-1-15,1 1 1 0,1-5-1 16,-2 0 0-16,2 0 3 0,0 2 0 15,-2-1 1-15,2-1 0 0,-2 1-1 0,1-1-1 16,-2 0-1-16,0-9 1 0,0-3-1 16,0-4 2-16,2-3-3 0,1-2 2 15,0-6-2-15,0 1 0 0,0 2 0 16,2 1 0-16,4 2 1 0,0 6-1 16,1 1 0-16,-3 5 1 0,-1 4-1 15,0 2-1-15,-3 3 1 0,0-1-3 16,0 1 1-16,2 0-2 0,-1-2 0 15,-1 2 2-15,2 0 0 0,1 3 1 16,-2 9 0-16,1 7 0 0,-2 0 2 0,0 9-1 16,-3-3 0-16,-2 1-1 0,1-2 1 15,2-5-2-15,1-3-1 0,1 1-1 16,1-2-6-16,7 2-9 0,-1-5-20 16,4-1-22-16,1-4-29 0,-3-2-26 15,7 1-22-15,-6-3-21 0</inkml:trace>
  <inkml:trace contextRef="#ctx0" brushRef="#br0" timeOffset="43511.06">21749 9801 374 0,'0'0'53'0,"0"0"-13"16,0 0-14-16,0 0-6 0,0 0-8 16,0 0-4-16,0 0-3 0,57-79-3 15,-38 71 0-15,-6 5-2 0,6 0 0 16,1 3-2-16,0 0 0 0,6 6-1 0,-3 5 0 15,-2 3 1-15,-4 3 0 0,-2 1 2 16,-2 4 0-16,-6 3 0 16,-3 4 7-16,-4 1-4 0,0 3 4 15,-8 4-2-15,-11-1-2 0,-6 2-1 0,-2-1-1 16,-8-2 1-16,2-5-2 0,3-5 1 16,6-5 1-16,7-8 1 0,8-5 5 15,6-3 5-15,3-4 0 0,0 0 3 16,0 0-3-16,0 0-6 0,-3-1-4 15,1-6-5-15,2-5 0 0,0-4-3 0,5 1 4 16,8-4-3-16,3 6 2 0,2 2-1 16,0 1-1-16,-3 6-1 0,2 1-1 15,1 2-1-15,3 1 0 16,5 0-3-16,-1 0-1 0,-3 0-5 0,-1 0-11 16,1 4-11-16,-3-1-19 0,3 0-21 0,-1-3-30 15,2 0-25-15</inkml:trace>
  <inkml:trace contextRef="#ctx0" brushRef="#br0" timeOffset="43768.88">22664 9440 585 0,'0'0'36'16,"0"0"-15"-16,0 0-11 0,0 0-5 16,0 0-2-16,0 0-5 0,0 0-2 0,0 0 0 15,0 0-3-15,26-52-1 0,-4 47-2 16,2 4-3-16,1 1-5 0,-1 0-8 16,1 1-9-16,-5 6-26 0,-1 2-19 15,-7-2-25-15,-1 2-20 0,-4 1-21 16</inkml:trace>
  <inkml:trace contextRef="#ctx0" brushRef="#br0" timeOffset="43916.61">22673 9639 442 0,'0'0'53'0,"0"0"-18"16,0 0-12-16,0 0-4 0,0 0-3 15,0 0-5-15,0 0-3 0,0 0-5 16,0 0-7-16,0 0-10 0,66 30-22 15,-40-28-86-15,-1-2-156 0</inkml:trace>
  <inkml:trace contextRef="#ctx0" brushRef="#br0" timeOffset="44628.86">24724 9001 498 0,'0'0'41'0,"0"0"-11"0,0 0-8 0,0 0-9 16,0 0-6-16,0 0-5 0,0 0-1 16,0 0-1-16,0 0 1 0,0 0-2 15,-77 7 2-15,63 13-1 0,2 2 0 16,3-3 0-16,1-5-1 0,3 0-1 15,0-5 1-15,4-5 1 0,-3 5 1 0,2-4-1 16,1 0 1-16,-1 1 0 0,2-6 1 16,-1 0 4-16,1 0 6 0,0 2 3 15,0-2 0-15,0 0-5 16,0 0-4-16,0-15-5 0,0-4-1 0,4-9 1 16,3 1-1-16,1 0 1 0,0-2 0 15,3 2 1-15,-2 2-1 0,0 3 1 16,-1 7-1-16,-5 5-1 0,-1 7-2 15,-2 3-1-15,0-1-2 0,0 1 1 16,6 0 0-16,-2 14 2 0,4 7 1 0,0 9 0 16,-1 4 0-16,-1-1 0 0,-1 2 1 15,0-2-3-15,1 0 0 0,0-2 4 16,3-1-6-16,-2-1-1 0,0-3-27 16,-2-8-39-16,3-2-54 0,-4-5-78 15</inkml:trace>
  <inkml:trace contextRef="#ctx0" brushRef="#br0" timeOffset="44834.46">24339 8896 460 0,'0'0'28'0,"0"0"-12"0,0 0-5 16,79-67-4-16,-43 54-3 0,5-1-2 0,6 5-1 15,4 0-1-15,0 4-1 0,-2 2-7 16,-3 2-1-16,-1 1-9 16,-3 0-13-16,0 2-20 0,0 3-47 15,-2 3-42-15</inkml:trace>
  <inkml:trace contextRef="#ctx0" brushRef="#br0" timeOffset="45138.27">24456 9507 589 0,'0'0'29'0,"0"0"-12"0,0 0-8 15,0 0-7-15,0 0-5 0,0 0 1 16,0 0 0-16,0 0 3 0,0 0 3 0,0 0-1 16,69 1 0-16,-27-9 0 0,4-2-2 15,8-2 1-15,2-2-2 0,3 0 0 16,1 1-1-16,0-2-2 0,-3 4-3 16,-2 0-9-16,-3 5-24 0,-10 2-56 15,-3 4-82-15,-16 0-108 0</inkml:trace>
  <inkml:trace contextRef="#ctx0" brushRef="#br0" timeOffset="45795.9">24835 9757 519 0,'0'0'45'0,"0"0"-9"16,0 0-9-16,0 0-11 15,0 0-7-15,0 0-4 0,0 0-2 0,0 0-3 16,0 0 0-16,0-32-3 0,0 32 1 16,0 0 1-16,0 12 0 0,-5 7 0 15,-2 6 1-15,-3 1 5 0,-3 2-5 16,-2 0 6-16,0-2-6 0,-2 0-2 15,3-4 1-15,-1-2 1 0,1-2-2 0,1-3 4 16,3-2-2-16,0-4 0 0,3-2 0 16,4-3 0-16,0-1 0 0,3-3 0 15,-2 0 3-15,2 0-2 16,0 2-1-16,-1-2 1 0,1 1-1 0,-2-1 0 16,2 0-2-16,0 1-1 0,0-1-3 15,0 0 1-15,0 0 0 0,11 0 1 16,4 0 1-16,4-4 0 0,3-1 0 15,-1 1-1-15,2-1-1 0,-2 0 1 16,1 1 0-16,0-2-1 0,1-1 0 0,1 0 2 16,2 2-1-16,0-4-3 0,0 3-4 15,-1 0-4-15,-5 2-5 0,-4 1-5 16,-3 1-1-16,-9 1 4 0,2 1 3 16,-6 0 3-16,0-2 1 0,0 2 2 15,0 0 7-15,2-1 6 0,-2 1 4 0,0-4 5 16,-6 1 5-16,-3-2 3 15,-5-4 3-15,5 3 2 0,-1-4 1 16,1 6 1-16,4-2 0 0,-3-1 0 16,2 2-1-16,0-2-10 0,2 4 2 0,2 1-8 15,2 2-1-15,-2-2-1 0,2 2-4 16,-1 0 4-16,1 0-5 0,-2 0 5 16,1 2-5-16,-1 11-2 0,2 6 1 15,-1 4-1-15,1-1-1 0,0 2-3 16,0 2 0-16,0 2-5 0,-2 1-15 0,-1 0-35 15,2 0-63-15,-4-1-118 0</inkml:trace>
  <inkml:trace contextRef="#ctx0" brushRef="#br0" timeOffset="46432.48">26259 8493 492 0,'0'0'19'0,"0"0"-7"0,0 0 2 15,0 0 0-15,0 0 4 0,0 0-4 16,-87 82 0-16,61-38-5 0,2 6-5 16,1 7-1-16,2 6-3 15,1 5 2-15,5 0-2 0,2-3 0 0,5-2-3 16,5-6 4-16,3-5 1 0,0-4-1 16,4-5 2-16,5-3-5 0,4-5-1 15,0-3-1-15,6-5 0 0,3-3 0 16,6-4 0-16,6-4-4 0,9-5-9 15,5-4-18-15,7-7-30 0,7 0-34 0,1-5-36 16,7-10-43-16</inkml:trace>
  <inkml:trace contextRef="#ctx0" brushRef="#br0" timeOffset="47112.14">26844 9098 495 0,'0'0'59'0,"0"0"-15"0,0 0-15 16,0 0-13-16,0 0-8 0,0 0-6 15,0 0-4-15,0 0-1 0,0 0 0 16,0 0 1-16,-23-12 0 0,22 31 2 16,-1 5-2-16,2 0 1 0,0 2 5 15,2 0-5-15,-1-1 4 0,2 0-4 0,-1-8-1 16,-1 0 1-16,-1-5-1 0,0-5 0 15,2 3 0-15,-2-4 0 16,0 1 2-16,0-1 1 0,0-6 1 16,0 0 3-16,0 0 1 0,0 1 1 0,0-1 0 15,0 1-3-15,0-1-2 0,-5-10-2 16,-4-7 2-16,-2-6-2 0,2-2 2 16,1-2-1-16,0-3-4 0,0 0 4 15,2 0-4-15,2 0 4 0,1 2 0 16,1 1-2-16,2 0 1 0,0 2-2 0,2 3 2 15,4-1-2-15,4 3 0 0,3 0 1 16,1 3-1-16,5 3 0 16,4 1 2-16,2 3-1 0,4 0-1 15,1 5 0-15,0 3 1 0,-1 2-1 0,-3 2 0 16,-3 8 0-16,-5 3-2 0,-5 6 0 16,-6 4 2-16,-7 2 1 0,0 3 2 15,-12 2 1-15,-8 2-1 0,-4-1 0 16,-7-1-2-16,1-3 3 0,-2-3 4 15,2-3-4-15,4-3 5 0,10-10-3 0,5-2-1 16,6-2 3-16,-2-4-2 0,-4 0-1 16,0-2-5-16,-2-4 4 0,7-1-6 15,3 5 5-15,0-1-1 16,3 3-1-16,-1-2 0 0,1 2-1 0,0-1-1 16,0-1-1-16,0 2 0 0,1 0 3 0,11 0 6 15,7 8-5-15,4 3 5 16,0 4-5-16,2 0-2 0,-1 1 0 15,2 1 1-15,2 2 1 0,1-1-2 16,1 0 1-16,2 0 0 0,0-2-1 0,1 3-2 16,-2-2-1-16,0-2-4 0,-1-2-6 15,-2 1-11-15,-1-5-13 0,-1-2-25 16,-7-3-20-16,-4-4-36 0,-1-2-36 16</inkml:trace>
  <inkml:trace contextRef="#ctx0" brushRef="#br0" timeOffset="47627.8">27395 8506 451 0,'0'0'66'0,"0"0"-21"16,0 0-16-16,0 0-12 0,0 0-9 16,0 0-4-16,0 0-2 0,0 0-3 15,0 0-1-15,0 0-1 0,-23-19 2 16,22 19 0-16,-2 12 5 0,0 8-3 16,0 5 4-16,2 1-5 0,1 1 0 15,0-2 0-15,0 0-1 0,0 0 1 16,0-9 0-16,0 0-3 0,0 2-2 15,0-6-1-15,4 3-1 0,-1-4 1 0,0-4 2 16,1 1-1-16,-2-6 1 0,5 2 4 16,-3-4 3-16,9 0-1 0,3 0 0 15,3-9-1-15,2-3 2 16,-3-3-2-16,-2 1 3 0,-6 3 0 0,-1-1 1 16,-3 4 0-16,-1 0 1 0,-1-2 0 15,-2 5 2-15,1 3-1 0,-3 2 0 16,0-3-1-16,0 3-1 0,0 0 1 15,1-2-3-15,-1 2-2 0,0-1 0 16,0 1-1-16,0 0 0 0,0 3 0 0,0 10 1 16,-1 9-1-16,-2 6-2 0,1 1-1 15,2 3-2-15,0 1 2 0,0 2-2 16,5 4-3-16,1-3-12 0,1-3-14 16,1-4-51-16,1-3-57 0,-1-10-89 15</inkml:trace>
  <inkml:trace contextRef="#ctx0" brushRef="#br0" timeOffset="47915.27">27716 9287 604 0,'0'0'36'15,"0"0"-16"-15,0 0-8 0,0 0-7 0,0 0-6 16,0 0 0-16,0 0-1 0,0 0-2 16,0 0-1-16,93-31-2 0,-58 31 0 15,1-1-5-15,6 1-5 0,0 0-14 16,1-4-26-16,5 4-38 0,-2-2-64 15,2-2-95-15</inkml:trace>
  <inkml:trace contextRef="#ctx0" brushRef="#br0" timeOffset="48375.54">28366 9182 587 0,'0'0'44'0,"0"0"-17"0,0 0-10 16,0 0-10-16,0 0-4 0,0 0-3 15,0 0-3-15,23-77 0 0,0 69 0 0,3 3 1 16,2 3-1-16,-2 2 0 0,0 2-1 15,-2 7 1-15,-1 2 0 16,-2 2 1-16,-3 1 1 0,-2 2 4 16,-1 1-3-16,-7 0 3 0,0-3-3 0,-5 2 0 15,-3 2 0-15,0-4 0 0,0 6 2 16,-8-3-1-16,-3-4 0 0,-4 0 2 16,-1-3-1-16,4-2 1 0,-3-2 0 15,5-4 0-15,3 1 1 0,-4-3 2 16,7 0 0-16,-5-3 1 0,-4-5-3 0,8 0 1 15,-1-6-3-15,4-3-1 0,2-4-1 16,0-2-5-16,6 0 5 0,3 0-6 16,2 2 5-16,2-1 0 15,5 2-3-15,-1-1 0 0,6 2-3 0,0 2-3 16,-2 2-12-16,0 3-20 0,-6 4-32 16,-1-1-49-16,2 3-43 0,-3 3-72 15</inkml:trace>
  <inkml:trace contextRef="#ctx0" brushRef="#br0" timeOffset="49167.96">29021 8385 542 0,'0'0'47'0,"0"0"-14"0,0 0-11 16,0 0-10-16,0 0-3 0,0 0-6 15,0 0-5-15,0 0-1 0,0 0-3 16,-9-26 2-16,8 27 4 0,-2 15 0 15,0 8 1-15,1 7-1 0,2-1 0 0,0-2 3 16,0 3-3-16,5-4 3 0,2-2-3 16,0-1-2-16,0-10-2 0,1-2-2 15,-4-5 1-15,-1-4 2 0,3 3 1 16,-3-2 3-16,0-3 0 0,7 1 2 16,0-2 0-16,6-5-1 0,1-4 0 0,-1-2-1 15,-3-3-1-15,-3 4 3 16,0-1-1-16,-3-2 2 0,-2 6-1 15,1-7 1-15,-1 7-1 0,-3 3-4 16,-1 1 4-16,-1 3-5 0,0-2 3 0,0 2 0 16,2-2-1-16,-2 1-2 0,1 0-1 15,-1 1 4-15,0 0-4 0,1 0 6 16,-1 0-4-16,2 12-1 0,-1 5 0 16,-1 5 2-16,2 2 0 0,-2 2-2 15,0 0 1-15,0 0-5 0,0 1-3 16,0 1-12-16,1-1-14 0,-1-8-38 15,3 3-46-15,-1-7-66 0</inkml:trace>
  <inkml:trace contextRef="#ctx0" brushRef="#br0" timeOffset="49616.32">29520 8078 546 0,'0'0'42'0,"0"0"-14"0,0 0-12 0,0 0-12 16,0 0-5-16,0 0 0 0,0 0 2 16,0 0 2-16,0 0 0 0,65 78-1 15,-40-39 2-15,2 4-3 16,-1 2 2-16,0 2-1 0,-2 2 1 0,-3 3 6 16,-1 2-5-16,-3 3 4 0,-4 4-4 15,-2 6-3-15,-4 6 2 0,-7 8-4 16,-2 3 2-16,-11 3-4 0,-6 1 3 15,-5-2 3-15,-7-2-2 0,0-5 1 16,-4-6-2-16,0-8-2 0,-1-9 1 0,3-7-1 16,0-8 1-16,1-10-2 0,2-4-1 15,-1-7-4-15,4-4-6 0,1-4-7 16,10-5-13-16,-2-5-28 0,8-2-68 16,1-3-106-16</inkml:trace>
  <inkml:trace contextRef="#ctx0" brushRef="#br0" timeOffset="49850.27">29705 9400 635 0,'0'0'13'0,"0"0"-8"0,0 0-6 15,0 0-9-15,0 0-33 0,0 0-77 0,0 0-172 16</inkml:trace>
  <inkml:trace contextRef="#ctx0" brushRef="#br0" timeOffset="57175.5">15179 11557 152 0,'-3'-8'57'16,"2"3"0"-16,-2-4-8 0,1 4-8 15,1-1-14-15,1 1-4 0,-3 0-2 16,3-2-5-16,-1 1 1 0,1 2-1 0,0 4 0 15,-2-3-2-15,2 3-2 0,0-1-2 16,-1 0-5-16,1 0 1 0,0-1-3 16,-2 0 0-16,2 1-3 15,0 0-2-15,0 1 1 0,0-2-1 0,0 2 1 16,0 0 2-16,0 0-2 0,3 10 2 16,7 6 1-16,-1 3-1 0,1 1 0 15,0-1-1-15,-3 0-1 0,2 2 0 16,-2 2 1-16,3 4 1 0,-2 5-2 15,0 2 1-15,0 2-2 0,-1 2 0 0,-3 0 3 16,-1 0-3-16,0-1 1 0,-2-4-4 16,1-4 2-16,-1-10-3 0,-1-6-3 15,2-7-1-15,-2-2-5 16,1 1-1-16,-1-1-22 0,2 2-29 0,-2-6-23 16,0 0-12-16,0 0 24 0,0-4 34 0,-2-7 25 15,-2-4 15-15,-1 6 5 16,-3-3 3-16,-4 3 4 0,4 4 8 15,-10 1 9-15,1 1 11 0,-5 3 14 16,-7 0 4-16,2 3 1 0,-2 2-3 0,7 0-2 16,5 0-1-16,7-2 0 0,5-2-5 15,5-1-9-15,-1 0-11 0,1 0-9 16,0 0-9-16,0 0-2 0,6-3-3 16,10-4 0-16,8-2-1 0,7-2-1 15,2-1-1-15,3 1-3 0,4 0-2 16,1 3-5-16,-2-1-5 0,0 5-12 15,-4 1-32-15,-4 2-38 0,-2 1-37 16,-10 0-65-16</inkml:trace>
  <inkml:trace contextRef="#ctx0" brushRef="#br0" timeOffset="57411.12">14972 11510 447 0,'0'0'50'0,"0"0"-10"0,0 0-16 15,0 0-16-15,-1-84-12 0,18 68 1 16,5 2-1-16,4 2 0 0,4 1-5 16,4 6-3-16,2 1 3 0,3 0-9 15,0 4 3-15,0 0-5 0,1 1-12 16,-2 7-24-16,1 3-34 0,-1 1-52 15</inkml:trace>
  <inkml:trace contextRef="#ctx0" brushRef="#br0" timeOffset="58024.95">15559 12066 427 0,'0'0'55'0,"0"0"-9"0,0 0-13 0,0 0-5 16,0 0-6-16,0 0-6 0,0 0-5 15,0 0-5-15,0 0-3 0,-36-79 0 16,36 79-2-16,-1-2-2 0,1 2-1 16,0-1-4-16,0-1-3 0,0 0-3 15,0 2 4-15,0-1 4 0,0 1 2 0,7 0 3 16,6 3-1-16,3 4-1 0,-5-2 2 15,1 3-2-15,0-2 3 16,-2-2-2-16,3 3-1 0,-6-3 0 16,-4-2-4-16,4-1 3 0,-3-1 3 0,2 0 1 15,3 0 4-15,7-6-1 0,-6-3-1 16,6-5-1-16,-8 4 1 0,0-2-1 16,-4 2 0-16,-1 0 1 0,0-1 0 15,-3 7 1-15,4-1 1 0,-4 5-1 16,0-1 0-16,0 1-1 0,0-2-2 0,1 0-2 15,-1 1-1-15,0 0-1 16,0 1 0-16,2 0 1 0,4 0 2 16,1 4 1-16,3 10-1 0,5 2-1 15,-4 4 1-15,-1 3-1 0,-1 1 0 0,-3 4-1 16,0 2 0-16,-2 4-2 0,-2 4 3 16,0-1 1-16,-2 3-2 0,0-4-1 15,0-1 2-15,0-6-4 0,0-8 5 16,0-3-2-16,0-7 0 0,0-5 1 15,0 0 0-15,0-6 0 0,0 3 2 0,-4 0 1 16,1 0 2-16,-4-1-1 0,-2-4 0 16,-2-11-2-16,-4-4-1 0,5-7 0 15,0-4-1-15,4-4 1 0,3-1 0 16,3-2-1-16,0-1 0 0,3 1 1 16,7 0-3-16,8 0-3 0,3 0-6 15,5 3-15-15,6 4-35 0,1 0-66 16,3 7-77-16</inkml:trace>
  <inkml:trace contextRef="#ctx0" brushRef="#br0" timeOffset="58276.58">16710 11809 621 0,'0'0'15'0,"0"0"-6"16,0 0-5-16,0 0-4 0,0 0-1 16,0 0-6-16,22-86-3 0,0 72-13 15,5 4-22-15,1 5-39 0,1 2-32 16,-2 3-34-16,-5 3-40 0</inkml:trace>
  <inkml:trace contextRef="#ctx0" brushRef="#br0" timeOffset="58435.2">16754 12028 468 0,'0'0'70'0,"0"0"-22"15,0 0-17-15,0 0-12 0,0 0-9 16,0 0-6-16,0 0-2 0,0 0-7 15,0 0-4-15,85-28-10 0,-47 19-14 0,2 0-49 16,6-1-71-16,2-2-128 0</inkml:trace>
  <inkml:trace contextRef="#ctx0" brushRef="#br0" timeOffset="59564.36">18574 11937 543 0,'0'0'26'0,"-7"-97"-5"0,7 40-4 15,0-2-6-15,5-6-4 0,3-2-1 16,8-1-5-16,0-1 1 0,3 3-3 0,2-1-3 15,0 2 2-15,0 0-3 0,2-1 4 16,-1 1 0-16,1 0-2 0,2-1 2 16,-1 3-3-16,1 4 3 0,-3 6-1 15,2 8 1-15,1 4-3 0,-2 5 1 16,-2 6 1-16,-3 3-3 0,-6 9 3 16,-4 8-3-16,-3 8 1 0,-5 2-1 15,0-3-2-15,0 3 4 0,0 0-2 16,0 3 9-16,0 12-3 0,-3 7-2 15,-7 3-1-15,0-2 1 0,1-3 1 0,2-5-1 16,1-1 1-16,2-5-1 0,2-5 1 16,-1 6 0-16,2-6 0 0,-1 1 0 15,1 0 0-15,1-5 0 16,-2 0 1-16,2 0-1 0,0 1 0 0,0 0 0 16,-1 1 0-16,1 0 1 0,0-1-2 0,-2 0 2 15,2 0 2-15,-1 1-1 16,-1 0 1-16,1-1-2 0,-4 3 1 15,0-2-1-15,-4 5-1 0,-1 0 1 16,-3 2-2-16,-1 4 1 0,-1 0 1 0,1 4-2 16,-2 1 1-16,0 7-1 0,-1 2 1 15,-1 3-2-15,1 3 0 0,-2 2 0 16,2 0 1-16,-2 0 0 0,0 0 2 16,-1-1-2-16,0-6 1 0,4-2 5 15,0-6-5-15,4-5 5 0,7-7-5 0,2-4 0 16,3-4 2-16,-2 0 0 0,2 0-1 15,0 0-1-15,0 0-1 16,0-7-6-16,6-8 4 0,4-7-4 16,3-1 4-16,2-4 3 0,0-3 0 0,0-4 0 15,2-1 0-15,-2-2 0 0,1-1-3 16,-2-1 3-16,2 0-1 0,-3 3 1 16,-1 1 0-16,1 3 1 0,-5 1 0 15,1 5 1-15,1 4-1 0,-6 5 1 16,2 2 1-16,-3 6-1 0,-1 4-1 0,1 1 1 15,-3 4-2-15,0-2-2 16,0 2 1-16,1 0 0 0,1 0 1 0,3 0 1 16,1 5 0-16,0 7-1 15,0 5 0-15,-2-1 1 0,-1 4 0 0,0 0 0 16,-2 1 1-16,3 0-2 0,-1 1 0 16,0 0 0-16,2 2 0 0,0 1-1 15,3-1 2-15,2 0-2 0,0-2 1 16,2 3-1-16,-1-2-1 0,1-1 1 15,0-1 1-15,-1-3 0 0,0-1 2 0,-2-5-2 16,0 0 1-16,-5-5-1 0,-1-3-1 16,0 0 1-16,-3-4 0 0,0 0 1 15,0 0 1-15,1 2 2 0,1-1 0 16,-1 1 3-16,-1-1-3 0,0-1-2 16,0 0 0-16,0 2-1 0,-3-2 2 15,-11 0-2-15,-9 0-1 0,-5 1 0 16,-1 4-1-16,0 0 0 0,0 2 0 15,-1 1-3-15,0 2-3 0,-4 4-7 16,1 4-23-16,-3 2-77 0,0 4-158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40:46.0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56 10689 3 0,'0'0'6'0,"0"0"2"16,0 0-2-16,0 0 0 0,0 0 0 0,0 0 0 15,85-2 1-15,-73 2-4 0,2 0 0 16,-2 0-2-16,0 0 1 0,1-2 1 16,5-2-3-16,-7 3 2 0,7-3-1 15,-2 2 2-15,-5-1 0 0,8 1 0 16,0-1-2-16,-6 3 0 0,10-1-1 0,-2 1 0 15,1 0 2-15,9-2 1 0,-4 2-2 16,2 0 1-16,0-1-2 0,-2-1 2 16,2-1 1-16,0 0 1 15,2-1 0-15,-1-3 1 0,2 1 0 0,0-1-2 16,-2 0 1-16,0-3-2 0,1 2 0 16,-2-1-4-16,-1 2 4 0,0-1-4 15,2 3 4-15,1 2-1 0,-1 1 0 16,3 0 0-16,1 2-2 0,-1 0 1 15,0 0-1-15,-1 2 1 0,0 1-1 0,-2-1 3 16,2 2-1-16,0-3 4 0,1-1-1 16,2 0-8-16,0 0 5 0,-1-3-3 15,2-2 1-15,-4 0 1 0,1 0 0 16,-2 2 1-16,-1-2-1 0,0 3 1 16,1-3-1-16,-1 0-1 0,-1 1 0 15,-1-2-1-15,1 1 2 0,-2-1 0 16,1 2 0-16,-4 0 2 0,-5 1-2 15,-2 2 0-15,1-2-2 0,-7 3 1 16,8-2 1-16,-9 1-1 0,-5 1 2 0,7-2-1 16,-6 2 0-16,4 0 0 0,3 0 0 15,-7 0 0-15,4-1-1 0,-4 1 0 16,0 0 0-16,1 0-4 16,-3 0 0-16,2 0-1 0,-1 0-1 0,1 0-2 15,-6 0-2-15,0 0-2 0,0 0-9 16,0 0-16-16</inkml:trace>
  <inkml:trace contextRef="#ctx0" brushRef="#br0" timeOffset="584.28">19427 10715 167 0,'0'0'17'0,"0"0"-6"16,0 0-6-16,0 0-5 0,0 0-4 16,0 0 0-16,0 0 0 0,0 0 2 15,0 0 3-15,0 0 0 0,15-17-2 16,8 23 1-16,3 5 0 0,3-1-1 15,3 1 3-15,4 1 0 0,3-2 1 0,1 0 3 16,0-3 0-16,-1-1 0 0,-2-1 5 16,1-4 4-16,-1-1-1 0,0 0 0 15,-1-2-5-15,2-3-3 0,-1 0-1 16,1 1-3-16,-1 1-1 0,2 0 2 16,3 0-1-16,2-1-1 0,3 1 0 15,1 1 1-15,0-1-2 0,-2 1 0 16,0 1 1-16,-4-2-1 0,0 1 1 15,1 1 0-15,-3-1-1 0,-3 0 1 16,1 1 0-16,-4-2 0 0,-2 1 1 0,-3 1-2 16,-2-3 1-16,-2 2-1 0,-3 1 0 15,-5-3 1-15,-1 2-1 0,3-2 1 16,-1 1-1-16,5 0 1 0,-3 0 0 16,-1-1-1-16,-5 2 0 0,2 0 0 15,-5-2 0-15,1 3 2 0,0-3-2 16,-1 3-2-16,1 0 2 0,-8-1 0 15,3 2-2-15,-7 0 0 0,0-2-1 16,0 2 0-16,2 0 1 0,-1 0-1 16,1 0 1-16,-1 0-3 0,0 0-4 0,1 0-5 15,4 0-9-15,0 0-3 0,-2 0-7 16,7 0-6-16,-6 0-23 0</inkml:trace>
  <inkml:trace contextRef="#ctx0" brushRef="#br0" timeOffset="1708.04">21803 8638 60 0,'0'0'21'0,"0"0"-2"16,0 0 0-16,0 0 4 0,0 0 1 15,0 0 2-15,0 0 1 0,0 0-6 16,0 0-3-16,0 0-3 0,-21-25-3 15,19 23-3-15,2 1-1 0,-1 1-3 16,1-2-2-16,-1 2-1 0,1-2-2 0,-2 2-2 16,2-2 0-16,-1 2 1 0,1 0 2 15,0 0-1-15,0 0 1 0,0 2 0 16,0 9-3-16,3 3 1 0,4 4-1 16,0-2 0-16,-3-4 2 0,1 1 0 15,0 0 2-15,0-5-2 0,1 6-3 0,-2-7 2 16,-3-4-1-16,3 5 1 0,-1-5 0 15,-1 0 1-15,1 2-2 16,-3-5 2-16,0 0 0 0,0 0 0 16,1 0 2-16,1 3-2 0,-1-2 2 0,1-1 0 15,-1 2 3-15,1-2 3 0,5 0 2 16,4-2 0-16,5-9-3 0,6-5-3 16,-1-4-3-16,3-3 1 0,-4 0 0 15,2 0-3-15,-2-4 2 0,-1 0-3 16,1-1-3-16,-1-3 3 0,3-2-5 0,1 1 3 15,2-1 0-15,1 1 0 0,-1 0-1 16,3 3 0-16,-2 3-1 0,0 2-2 16,-3 4 1-16,-3 3-3 15,-5 6-4-15,-7 6-7 0,0 3-5 0,0 2-6 16,-2 3-5-16,1 6-26 0</inkml:trace>
  <inkml:trace contextRef="#ctx0" brushRef="#br0" timeOffset="2259.99">21750 8711 114 0,'0'0'43'0,"0"0"-1"0,0 0-3 16,0 0-9-16,0 0-9 0,0 0-9 0,0 0-6 15,0 0-5-15,0 0-2 16,-24-4-1-16,22 4-1 0,1-3-1 16,1 3 0-16,-2 0 2 0,2 0 1 0,0 0 1 15,0 9 1-15,3 3 0 0,5 3 0 16,1 2 0-16,-1-4 1 0,-3-1 0 16,4-1-2-16,-5-3 1 0,2 1-2 15,-1-2 2-15,0 1-2 0,0 1 0 16,2-1 1-16,-3-1 0 0,2 0 1 0,-2 0 0 15,-1-4 1-15,3 2-2 0,-2-2 3 16,-1-1-1-16,0 1 3 0,-3-3 5 16,0 0 8-16,6 0 5 15,6-5 0-15,9-12-4 0,11-12-7 0,4-6-6 16,9-6 0-16,3-4-6 0,5-4 0 16,3-3-4-16,7-1-2 0,3-3 0 15,2 1-3-15,2-5-1 0,-1 2-6 16,-3 4-11-16,-5 5-36 0,-6 8-78 15</inkml:trace>
  <inkml:trace contextRef="#ctx0" brushRef="#br0" timeOffset="5447.35">18268 10616 16 0,'0'0'3'16,"0"0"1"-16,0 0 3 0,0 0 5 0,0 0 3 15,-85 12 1-15,73-12-4 16,0 0-6-16,-2 0-2 0,2 0 1 16,-2 0 2-16,-4 0 4 0,6-3-3 0,-6-1-1 15,1-1 1-15,1 0-1 0,-6-2 1 16,4 1-3-16,0-1 2 0,1-1-6 16,1 0 4-16,-1 1 0 0,0-1-2 15,0 1 1-15,1-3-3 0,-1 1 2 16,0-3 2-16,1 1 3 0,-3-2 2 15,1-1-2-15,0-1-4 0,-4-2-1 0,2-3 7 16,-3-1-2-16,-2-5 0 16,-1-2-1-16,0-4-4 0,-2-3 1 15,1-2 5-15,-2-1 0 0,6 1 2 0,-1 2-3 16,0 0-1-16,0 3-2 0,-1 2 1 16,2-1-1-16,0 2 1 0,1 0-3 15,-1 2-2-15,0 2 5 0,0-2-4 16,4 5 3-16,0-1-1 0,5 1-3 15,-1 1 1-15,4 0 0 0,2 0 5 0,0-1 2 16,5-2-5-16,3-3-3 0,1-5-3 16,0-4-5-16,3-2 5 0,5-2 4 15,4 1 0-15,-1-1-1 0,5 1 2 16,3-1-7-16,3 0 5 0,1-2-4 16,1 3-2-16,2 0 3 0,-2 0 0 15,0 4 2-15,-1-1-3 0,0 3 3 16,1-2-2-16,0 2 3 0,1-1-1 15,2 2 0-15,0 1 1 0,1 3-1 16,-2 1 0-16,2 4 0 0,-1 0 0 0,1 3 0 16,-1 1 3-16,-1 1-6 0,1 0 6 15,-1 4-3-15,-1 0 0 0,1 3 0 16,0 0 0-16,3 4 0 0,-1 2-3 16,-1 3 2-16,0 2-3 0,-1 0 0 15,-1 0 2-15,0 7-2 0,1 0 3 0,0 4-1 16,1 0 2-16,2 3 0 0,6 2-1 15,0 1 0-15,2 4-1 16,2 1 1-16,0 2 1 0,-1 2 1 16,-2-1-2-16,-3 0 0 0,-1-3 0 0,-1 0 1 15,-1-4 1-15,0-1 1 0,2-4 2 16,0-1-2-16,0-2-1 0,0-1 0 16,-1-2-1-16,3 1 0 0,0 0 2 15,-1-1-4-15,2 1 2 0,1-1-1 16,1 3 0-16,-3 0 0 0,1 1-1 0,-2 2 2 15,-2 3 0-15,-2 4-1 0,-3 3 6 16,-2 7-2-16,-1 4-1 16,-4 3 0-16,-2 3-4 0,-3 2-3 15,0 2 0-15,-4 2 2 0,0 5 1 0,-1 0 3 16,-3 4 1-16,-2-3-2 0,-1-2-1 16,-2-5 1-16,-1-2 4 0,0-4-4 15,0-2 3-15,0-4 1 0,-1 1-3 16,-6-4 0-16,-2 0 0 0,-3 0-2 15,1-3 1-15,-4 1 0 0,2-2-1 0,-1-2 1 16,-2 2 1-16,-1 0-1 0,1 1 0 16,-3-1 0-16,1 0 0 0,0 0-1 15,-4-1 1-15,2 1 0 16,-5-2 0-16,-1 2 0 0,-1-2 0 0,-4 2-1 16,-2-1 1-16,-2 0 0 0,-1 3 2 15,0-1 0-15,-3-1 2 0,3 0-4 16,-3-2 0-16,-2-3-3 0,-3 1 2 15,-3-1 2-15,-2-3-3 0,-4 0 0 16,-1-1-1-16,-4-2-1 0,-1 0-2 0,2-2 0 16,4-4-5-16,4 0-11 0,3-5-18 15,2-2-16-15,1-2-19 0,1 0-33 16</inkml:trace>
  <inkml:trace contextRef="#ctx0" brushRef="#br0" timeOffset="14019.78">21832 10561 1 0,'0'0'9'0,"0"0"4"16,0 0-2-16,0 0-2 0,0 0 1 16,0 0-3-16,-88 37 0 0,68-30-1 15,1-1-3-15,-3-1 0 0,-1 2 3 16,1-2 3-16,-1-3 2 0,6 1 4 15,0-3-3-15,-3 0 0 0,-1 0 11 0,-2 0 2 16,1-3-2-16,2-3-3 0,1-5-9 16,-1-2-5-16,0-6 1 0,1-4-1 15,-1-4-4-15,0-3-1 0,1-5 2 16,-1-3 0-16,1-1 0 0,0-3 0 16,0 0-3-16,3-1 1 0,1 2 0 15,1 2-2-15,-1 3 0 0,1 2-4 16,-1 4 3-16,0 3 1 0,-2 1 1 15,2 2 2-15,-2-1-2 0,1 1-3 16,-1 0-1-16,-1-3-2 0,1-3 0 0,1 0 6 16,-1-2-2-16,2 2 3 0,1-2 2 15,1 2-3-15,0-1 1 0,3 2-1 16,-1 2 1-16,2 0 0 0,0-1-1 16,0 3 0-16,2 0 0 0,-2 1 0 15,2 0 1-15,2 7-3 0,3 0 2 16,-1 5 0-16,1-2-2 0,2-7 0 15,0 2 1-15,0-7-1 0,2 2 1 16,5-1-1-16,3 1-2 0,4-2-2 16,4-3 1-16,5-1-1 0,2-2 4 0,2 2 2 15,2 1 0-15,0 1 0 0,-3 3 0 16,2 2 0-16,-1 0-1 0,-2 4 1 16,-1 0 0-16,-1 3 1 0,1 3-1 15,0 6 0-15,1 2 0 0,-1 3-1 16,-2 2 0-16,1 0-1 0,0 7 2 0,-1 0-2 15,0 4 2-15,-1 1-1 0,-1 1 0 16,1 3-5-16,-1-1 2 16,-1 2 1-16,0 1 4 0,1-2 4 15,3 1-1-15,-1 0 1 0,1-2-5 0,1-1 1 16,1 0-1-16,-3-4 0 0,1 2 5 16,-2-1-5-16,1 1 1 0,-3-2-1 15,0 1-1-15,-2-1 1 0,2 0-2 16,-4 2 4-16,0 4-4 0,0 0 4 15,-1 4-1-15,-1 1 1 0,0 5-2 0,0 2 0 16,0 2 2-16,-3 5-2 0,1 3 1 16,-4 2 1-16,-2 4-2 15,0 2 0-15,-4 0 0 0,-1-2-1 0,0-3 1 16,0-2 0-16,0-1 5 0,-1-2-5 16,-2-2 2-16,-4 0 0 0,1-2-3 15,-1-1 4-15,-2 1-3 0,-2-2 1 16,0-2-1-16,1 2 0 0,-1-1 0 15,2-3-3-15,2-4 2 0,1 1 0 16,-3-1 0-16,4-3 0 0,-3 1 1 0,-2-1 0 16,-1 1 0-16,-1 0-1 0,-4 0-1 15,3-2 2-15,-4 0 0 0,2-1-1 16,-1-2 1-16,2-1-2 16,0-4-2-16,-1-1 0 0,-1 1-5 0,0-2-3 15,-3 2-4-15,0-1-1 0,-2 0 3 16,1 2-1-16,-1-1 2 0,0 2-7 15,1 1-3-15,2 0-17 0</inkml:trace>
  <inkml:trace contextRef="#ctx0" brushRef="#br0" timeOffset="18308.59">30403 8725 144 0,'0'0'51'16,"0"0"2"-16,0 0 0 0,0 0 4 16,0 0-8-16,0 0-8 0,0 0-9 0,0 0-21 15,0 0-4-15,-36-23-3 0,36 23-3 16,-1-2-2-16,1 2 0 0,0 0 0 16,-2 0 1-16,2 0 0 0,-1 0 1 15,1 0-1-15,0 0 0 0,0 2 1 16,0 4 1-16,0 6 0 0,0 0 1 0,0-1-1 15,3 0-1-15,0 1 0 16,0-1 0-16,0-1-1 0,1 0 0 16,1 0 0-16,1-1 1 0,0-3-1 15,1 0 0-15,1-2 0 0,2 1 1 0,-2-3-2 16,3-1 2-16,1-1-1 0,7 0-1 16,0-8 1-16,9-5-1 0,-1-5 3 15,2-4-5-15,3-5 3 0,2-3-2 16,1-4-2-16,-2-1 2 0,2-1-1 15,-3 0-4-15,-3 2-1 0,-2 1 0 0,-1 2-3 16,-3 6 1-16,-4 4-5 0,-4 5-13 16,-5 4-22-16,-4 6-31 0,-3 2-40 15</inkml:trace>
  <inkml:trace contextRef="#ctx0" brushRef="#br0" timeOffset="18680.06">30253 8990 309 0,'0'0'35'0,"0"0"1"16,0 0-1-16,0 0-4 0,0 0-5 0,0 0-1 15,0 0-4-15,0 0-6 0,0 0-2 16,-25 96-6-16,32-77-2 0,2-2 2 16,2 0-4-16,3-3 1 0,0-2-3 15,4-3-1-15,-2-1 1 0,4-3 1 16,0-4-1-16,2-1 0 0,2-3-2 0,2-10-3 15,2-4 1-15,2-9-6 0,3-8 0 16,7-8-7-16,3-8-16 0,3-10-21 16,8-5-38-16,0-9-71 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31T04:25:09.7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12 4191 54 0,'0'0'15'15,"0"0"5"-15,0 0 5 0,0 0 4 16,0 0 2-16,0 0 2 0,0 0-2 0,0 0-3 16,0 0-9-16,-3 7-9 0,3-7-6 15,0 0-4-15,0 0 0 0,0 0 0 16,0-5-2-16,0-1-2 0,0-4-2 16,0-1-1-16,4 2 1 0,-1 2 1 15,-1 2 3-15,2-3-1 0,-1 5 3 0,0-6-2 16,3 2 1-16,-1-2 1 0,0 2 0 15,-4 1 0-15,4-1-1 16,-4 2 2-16,-1 1-2 0,3 1 2 16,-3 3 3-16,0-6-3 0,0 1 2 0,0 0 1 15,3 0 0-15,-3 5 1 0,0-2 1 16,0 2 0-16,0-1 0 0,0 0-1 16,0-2-2-16,0 3 1 0,0-1 0 15,0 1 0-15,0-2 2 0,0 2-2 16,0-1 0-16,0 1 0 0,0-2 1 0,0 2-2 15,0 0-1-15,0 0-2 0,0 0 0 16,0 0 0-16,0 0 3 0,0 3-2 16,0 12 4-16,0 4-3 0,-3 5-1 15,3 1 2-15,-3-2 0 0,-1-1-1 16,1 2 2-16,-2 2-2 0,0-8-3 16,2 1 2-16,0-7-2 0,3-6 1 15,0 0-1-15,0-6 0 0,-1 0-2 16,1 0 6-16,0 1 1 0,0 0 2 15,0 1 4-15,0-2-4 0,0 0 0 0,0-2-4 16,0-12-2-16,1-9 0 0,5-6-1 16,-1 1 0-16,-2 10 0 0,0 0 1 15,0 7 1-15,-1 0 1 0,-1-1-1 16,2 5 1-16,-3 3 1 0,0 4-1 16,0-1 2-16,0 1 0 0,0-2-2 15,3 0-2-15,-3 1-2 0,0-1-2 0,0 1-2 16,0 1-7-16,0-1-15 0,0 1-29 15,0-2-54-15,0 2-84 16</inkml:trace>
  <inkml:trace contextRef="#ctx0" brushRef="#br0" timeOffset="1819.54">4076 8860 6 0,'0'0'10'0,"0"0"2"0,0 0 1 15,0 0 1-15,0 0 0 0,0 0-3 16,0 0 0-16,0 0-2 0,0 0-1 16,0 0 1-16,0-8-2 0,0 8 1 15,0 0-3-15,0 0 1 0,0 0-1 16,0 0-3-16,0 0 0 0,0 2 2 15,0 11-2-15,0 1 0 0,0 6-1 16,0-7 0-16,-1-1 0 0,1 2 1 0,-2 0 0 16,2-2-1-16,0 0 1 0,-1 0 1 15,1-6-2-15,0 1 1 0,0-7-1 16,-3 0 1-16,3 0-1 0,0 1-1 16,0 1 1-16,0-1 0 0,0 0 5 15,0 1 1-15,0 0 7 0,0-1 4 0,0 1 6 16,0-1 2-16,0 1-4 15,0-2-6-15,0 0-8 0,0 0-7 0,0 0-2 16,0 0 0-16,0 0 1 16,0 0-1-16,0-5 1 0,0-1-2 0,0 0-1 15,0-5 2-15,0 6-2 0,0-2-2 16,0-3 1-16,0 5 0 0,0-7 2 16,0-3 3-16,0 4-1 0,6-6 1 15,-3 8-2-15,-2 3-3 0,2-3-1 16,-2 4 0-16,1 1-1 0,-1 0 5 0,-1 4 2 15,0-2 1-15,0 2 0 0,0 0-2 16,0 0 0-16,0 0 2 0,0 0 2 16,0 0 2-16,3 14 0 0,-3 4-3 15,0 7-1-15,0 3-2 0,0-2 1 16,0 1-2-16,0-9-1 0,0 2 1 16,0 0 1-16,0-8 1 0,0 8 1 15,0-10-1-15,0-4 1 0,0 0 2 16,0-6 1-16,0 0 5 0,0 0 1 15,0 2 2-15,0-1 0 0,0 1-3 0,0-2-3 16,0 1-7-16,0-1-2 0,0-1-2 16,0-11 1-16,0-2 2 0,0-6 1 15,0 2-1-15,0 6 1 0,0-1 0 16,0 2-2-16,3 6 1 0,-3-1 0 16,0 1-2-16,0 5 0 0,3-4 1 0,-2 0 2 15,1-1-1-15,-1 2 2 0,-1 3-1 16,0-2 1-16,0 2 3 0,2-1-2 15,-2 1 3-15,1-1 0 16,-1 1 3-16,0-2 0 0,2 2 0 0,-2-1 1 16,0 1-3-16,0 0-1 0,0 0-3 15,1 0-2-15,-1 0 0 0,0 0 0 16,0 3-1-16,0 2 1 0,0 9 0 16,0-2-1-16,0 0 2 0,0 0-2 15,0-5 1-15,0-1-2 0,0-6 2 0,0 0 2 16,0 0-2-16,0 1 1 0,0 0-1 15,0 1 2-15,0 0 0 16,0-1 1-16,0 1 0 0,0 0-1 16,0-1 0-16,0 0 0 0,0 1 0 0,0-1-2 15,0-1-1-15,0 2 0 0,0-2-1 16,0 1-1-16,0-1-1 0,0 2-1 16,0-2 0-16,0 1 2 0,0-1-3 15,0 0 2-15,0 2 2 0,0-2-1 16,0 0 3-16,0 0 3 0,2-2-2 0,-1-4 0 15,-1 1 0-15,0 0-2 0,0 5 2 16,0-2 0-16,0 2 0 0,0-2 0 16,4 1 1-16,-4 0-1 0,0 0-2 15,0-1-3-15,0 0-6 0,0 1-10 16,0-1-10-16,0 1-16 0,0 1-22 16,0 0-56-16</inkml:trace>
  <inkml:trace contextRef="#ctx0" brushRef="#br0" timeOffset="9547.54">4092 4463 31 0,'0'0'10'0,"0"0"-2"0,0 0-3 0,0 0-4 16,0 0-1-16,0 0-2 0,0 0-2 0,0 0 2 16,0 0 2-16,-10-8 0 15,10 8 1-15,0-2 1 0,0 2-1 16,0 0 2-16,0-1-1 0,0 1 1 15,0-2 0-15,4-1 1 0,-1-1-1 0,6-1 1 16,-3 1-3-16,2-2 0 0,-1 1-1 16,1 0 0-16,-1-1 1 0,3 2-1 15,2-4 0-15,-5 4 3 0,6-3-2 16,-3 0 0-16,0 1 2 0,3-3-2 16,-6 4-1-16,2-1 0 0,-3 0 1 15,5 0-1-15,-3-1 0 0,-1 2-1 0,0-1 0 16,-3 3-1-16,1 1 0 15,-5 2 0-15,0-2-1 0,0 2 1 16,1 0 1-16,-1-1 1 0,3 1 0 0,-3-1 1 16,3 1 1-16,-3-3 2 0,3 3 1 15,-3 0-1-15,1 0 5 0,-1 0-2 16,0 0-1-16,0 0-4 0,0 0-2 16,0 0-1-16,-4 0 1 0,-3 5 1 15,-6 3 0-15,4-1 3 0,-1 1-2 0,-3 2 3 16,6-5 3-16,-1 2 4 0,1-3 2 15,3-1 4-15,0 0 2 16,-4 2 0-16,4-3-2 0,1-1-3 16,0 2-2-16,-1-3 3 0,-2 1 1 0,2 1-2 15,-2-1-3-15,6-1 0 0,0 0-4 16,0 0-1-16,-3 0-3 0,-1 0-2 16,-2 0-2-16,-1 0 1 0,4 0-1 15,3 0 0-15,-3 0-1 0,3 0-3 16,0 0-2-16,-3 0-2 0,3 0-3 0,0-1-5 15,-1 1 6-15,1-2 2 0,0-3 4 16,1-7 5-16,8-2 2 0,7-5-1 16,-3 1 1-16,1 2 0 0,2-1-2 15,0 0 3-15,-3 2-1 0,3 1-1 16,-6 4-2-16,0 0-1 0,-1 4 0 16,-8 4-1-16,5 0-2 0,-6 2 0 0,0-2-1 15,0 2 3-15,0 0 2 16,3 0 3-16,-2 0 5 0,-1 0 3 15,0 0 0-15,0 0 0 0,-4 10-5 0,-8 5-3 16,-5 3-1-16,4 1 1 0,-4 1-3 16,2-3 1-16,-1 0 5 0,5-6-2 15,-1-3 3-15,2 0-2 0,3-2-3 16,-3-1 2-16,4-2 2 0,2 0 6 16,-1-2-2-16,2 2 0 0,3-3-4 0,-1 0-5 15,-5 0 0-15,-1 0 0 16,4 0 3-16,-1 0-4 0,-1 0 0 15,1-2 0-15,1 0 0 0,0-1 0 16,3 3-4-16,-1 0 2 0,1 0-4 0,0 0 0 16,-2-2-3-16,2 2-4 0,-1-1 0 15,1 1 4-15,0-2 2 0,0-4 6 16,0-3 2-16,4-5 2 0,6-2-3 16,1 2 1-16,0 0-2 0,1 1-4 15,-2 1 0-15,3-1 1 0,-3 1 3 0,6 0 1 16,-5 0 1-16,1 2 0 0,1 1-1 15,-3 2 1-15,-4 3-3 0,-3 1-2 16,4 1 0-16,-7 2-2 16,0-2 4-16,0 2 2 0,1 0 2 0,1 0 6 15,-1 0-1-15,-1 0-2 0,2 0-1 16,-2 0-4-16,-5 9-2 0,-9 3 1 16,2 4 0-16,-3-1 1 0,0 0 2 15,3 0-2-15,-2 1 2 0,2-2-1 16,-2 2 3-16,7-5-1 0,-5-1 2 0,5-4-1 15,6-2 0-15,-2-2 0 0,3-2 1 16,-5 1-3-16,2 3 3 0,-1-1-4 16,1-1 2-16,3-2 2 0,0 0-2 15,0 0 1-15,-3 0-2 0,3 3-2 16,0-3-1-16,0 0-2 0,-1 0-1 16,1 0-2-16,-2 0 0 0,2 0-2 15,0 0-2-15,0 0 4 0,0 0 1 16,0 0 3-16,0-3 2 0,2-6 0 15,5-2 1-15,5-3-1 0,-1 2-1 0,1-1-5 16,-2 3-1-16,1 2 0 0,1 1 1 16,0-2 6-16,2 0 1 0,-2 0 2 15,2-1-2-15,-7 6 0 0,-2 1-2 16,-1-1 1-16,-4 4 0 0,0-1 1 16,0 1 4-16,0 0 2 0,3-1 2 0,-3 1 2 15,0 0-3-15,3 0-4 0,-3 0-5 16,-6 2-2-16,-4 8 0 15,-6 2 3-15,4 0-1 0,-1 2 0 16,-1 1-3-16,1-1 0 0,3-3 1 0,1-2 4 16,3-2-1-16,3-4-9 0,2 0-22 15,1-3-30-15,-2 0-18 0,2 0-20 16</inkml:trace>
  <inkml:trace contextRef="#ctx0" brushRef="#br0" timeOffset="10677.36">5240 6308 42 0,'0'0'20'16,"0"0"-4"-16,0 0 0 0,0 0 0 15,0 0-1-15,0 0-3 0,0 0-2 16,0 0-5-16,0 0-2 0,0 0-7 16,-16 7-2-16,16-6 0 0,0-1 2 15,0 0 4-15,0 0-2 0,0 0 4 0,0 0-4 16,6-1 1-16,3-4 1 0,-2 1-3 15,0-3 0-15,3 3-3 0,-2-2 0 16,4-4-1-16,-3 4 1 0,3-2-2 16,-2 3 0-16,-3 1-4 0,3-2-2 15,-5 5-3-15,6-1-2 0,-8 2-3 16</inkml:trace>
  <inkml:trace contextRef="#ctx0" brushRef="#br0" timeOffset="11175.76">5365 6275 7 0,'0'0'7'0,"0"0"-2"0,0 0-1 0,0 0 1 15,0 0 0-15,0 0 1 0,0 0 4 16,-90 72 0-16,84-67 0 0,-3 2 1 16,2-3 0-16,-3 0-1 0,1 1 3 15,5-4 2-15,1 1 3 0,3-2 2 16,0 0-3-16,0 0-1 0,0 0-5 0,-6 0-3 16,-1 0 0-16,3 0 0 15,-2 0-2-15,6 0-1 0,0 0-2 16,0 0-1-16,-3 0-4 0,3 0 0 15,-1 0-4-15,-1-2-2 0,2 2 1 0,-1 0 0 16,1-1 4-16,0 1 3 0,0 0-1 16,0-4 0-16,3 2 1 0,7-3-2 15,3 0 2-15,-6-1 1 0,8 1-1 16,-1-5 1-16,-4 0-1 0,2 1-2 16,-1-1 1-16,-5 3-1 0,0 0-2 0,1-1-2 15,-1 2-1-15,-2 0 1 0,-1 2 4 16,0 2 4-16,-3 2 0 15,0-1 3-15,0 1 2 0,3 0 2 16,-3 0 1-16,0 0-3 0,0 0-2 0,0 0-3 16,0 0-1-16,-6 5 0 0,0 3 1 15,-5 3 0-15,-1-3-1 0,5 1 0 16,-9 0 3-16,6-4 0 0,1 0 1 16,-5 3 2-16,5-3-4 0,0-3-1 15,-1 3-1-15,6-4-2 0,-5 3 3 0,5 0 1 16,-2-2-1-16,2 1 3 0,4-3-3 15,0 0 2-15,0 0-4 0,-3 1-5 16,3-1-8-16,-3 0-7 16,3 1-1-16,0-1 2 0,-1 0 6 0,1 0 1 15,0-9-9-15,7-4-11 0,6-8-29 16</inkml:trace>
  <inkml:trace contextRef="#ctx0" brushRef="#br0" timeOffset="59459.11">4076 6580 4 0,'0'0'5'0,"0"0"-1"0,0 0 1 16,0 0-3-16,0 0 1 0,0 0-3 0,0 0 0 16,0 0-1-16,0 0-1 0,-17-12 2 15,15 12-1-15,2-2 0 0,-1 2 0 16,1-1 0-16,-2 1 1 0,2 0 0 16,0 0 0-16,0 0 1 0,0-2 0 15,0 2-1-15,0 0 1 0,0 0 0 0,0 0 1 16,0 0 2-16,0 0 0 0,0 0 3 15,0 0 5-15,0 0 2 16,0-2 3-16,0 2 2 0,0 0-2 16,0-1-1-16,0 1-5 0,0 0 0 0,0 0-4 15,0-1-2-15,0 1-2 0,2 0-1 16,-2 0-2-16,1-2 0 0,1 2-1 16,-1 0 1-16,-1 0 0 0,3-1-1 15,-3 1 1-15,3 0-1 0,-3 0 1 16,3 0 0-16,4 0-1 0,0 0 0 0,-1 0 1 15,0 0 0-15,-2 0 0 0,2 0 0 16,1 0 0-16,3 0-1 0,-4 0 1 16,-3 0 0-16,10 0 0 0,-7 0 0 15,0 0 0-15,5 0-4 0,-4 0 1 16,5 0 1-16,1 0 0 0,-3 0 2 0,3 0-3 16,-4-2 0-16,4 1-1 15,-9-2 1-15,2 3 1 0,-3 0 2 16,3-2 2-16,-1 0-1 0,1 2 0 15,-6 0 3-15,0-1 1 0,0 1 4 0,0 0 0 16,3 0 3-16,-3 0-1 0,3-2-2 16,-3 2-3-16,0 0-1 0,0-1-7 15,0 1 2-15,0-2-3 0,0 1 1 16,0 0 1-16,0-1-2 0,0 0 2 16,0-1-5-16,-6 0-1 0,5 0 0 0,-2 1 1 15,3 2 4-15,-6-2-2 0,2-1 1 16,-2 3 0-16,3-2 1 0,-3 1 1 15,2 1-1-15,-3-2 2 16,4 2 0-16,-3-2 2 0,2 1 0 0,-1 0-1 16,1 1 2-16,-2-2-1 0,2 1-1 15,0-1 0-15,1 1 0 0,3 1-1 16,-2-3 0-16,2 3 0 0,-1 0 0 16,-1-1-1-16,1 1 1 0,-2 0 0 15,3-1 1-15,-3 1 1 0,3 0-2 0,-3 0 1 16,3-2 0-16,-1 2-1 0,-1 0 1 15,1 0-1-15,-1 0 1 0,0 0 2 16,0 0 0-16,1 0 1 16,-1-1 1-16,1 1-1 0,1 0 1 0,-3 0-1 15,3 0 0-15,0 0-1 0,0 0 0 16,-3 0 0-16,3 0-5 0,0 0 4 16,0 0-1-16,0 0 0 0,0 0 1 15,0 0-2-15,0 0 0 0,0 0 0 16,3 0 0-16,3 0 2 0,5 0-4 0,-2 1 1 15,1 2 1-15,0-2-1 0,-6 2 0 16,7-2 0-16,-7 1-1 0,9-1 2 16,-3 1 0-16,0-2 3 0,2 1-2 15,-1-1 0-15,0 0 3 0,0 0-2 16,2 0 2-16,-3 0-3 0,3-3 1 16,-10 2-2-16,9-1-1 0,-5 1 1 15,-1-2-4-15,4 2 4 0,-4 1 0 16,1-1-1-16,3-1 2 0,-4 2-1 15,0 0-1-15,-1 0 1 0,-5 0 0 0,6 0-1 16,0 0 2-16,0 0-1 0,-2 0 0 16,2 0 0-16,1 0 0 0,-1 0 0 15,-2 0 1-15,2 0 1 0,0 0-1 16,-1 0 1-16,1 0-1 0,-6 0-1 16,3 0 2-16,4 0-1 0,-1 0-1 0,7 0 1 15,-7 0-1-15,4 0 1 0,3 0-1 16,-9 0 1-16,2 2 2 0,-3-2-2 15,3 0 1-15,1 0-2 16,3 0 1-16,-4 0 0 0,1 0 1 0,-1 0-1 16,0 0-2-16,-2 0 2 0,3 0-2 15,4 0 1-15,-7 0 2 0,0 0-2 16,8 0 2-16,-8 0 2 0,2 0 1 16,7 1-1-16,-7 0 1 0,4 2-1 15,3-2-1-15,-3 1 2 0,0-1-2 0,0 1 1 16,2-1-1-16,-2 0 1 0,1 1-1 15,-2-2 1-15,4 2 0 0,-3-1 0 16,2-1 2-16,-2 0 0 0,0 2-1 16,2-2 2-16,-2 0 0 0,-3 0 0 15,3 0 0-15,-4 0-1 0,1 0 0 16,5 0-2-16,-8 0-1 0,3 0-1 16,6 0 0-16,-7 0 2 0,4 0-2 15,3 0-1-15,-7 0-1 0,4 0 0 16,-4 0 0-16,5 0 0 0,1 0 1 0,-2 0 0 15,3 0 0-15,-3 0 4 0,3 3-5 16,-3-2 0-16,2 0 2 0,-1 1-1 16,1-2 2-16,-2 2 1 0,3-1-3 15,-4-1-4-15,4 0 4 0,-3 0-3 16,0 0 3-16,-1 0 1 0,4 0-1 16,-3-1 2-16,9-1-1 0,-6 0 0 15,4 2 0-15,-5 0 0 0,-2 0-1 16,4 0 0-16,-5 0-1 0,5 0 0 15,-2 0 1-15,-2 0-1 0,-3 0 0 0,2 0 1 16,-2 0-3-16,-1 0 0 0,4 2 0 16,-3-2 1-16,-2 0 1 0,5 2 6 15,-3-1-3-15,-3-1 1 0,7 0-2 16,-7 0-3-16,9 0 3 0,-3 0-1 16,-7 0 0-16,4 0-1 0,-2 0-1 0,0 0 1 15,1-1-1-15,0 1 1 0,-2-2-1 16,2 2 1-16,1 0-1 0,-1 0 0 15,-6 0-1-15,0 0 0 16,0 0 2-16,7 0 0 0,-1 0 2 0,0 0 0 16,2 0-2-16,-2 0 0 0,0 0 2 15,0 0-1-15,5 0 0 0,-5 0 0 16,0 0 1-16,0 0-2 0,0 0 2 16,-2 0-1-16,3 0 0 0,5 0 0 15,-8 0-2-15,2 0 2 0,7 0 0 0,-9 0-1 16,2 0 1-16,8 0-1 0,-8 0 0 15,6 0 2-15,-1 0-4 0,-5 0 2 16,7-2 0-16,-7 2 0 16,1 0-1-16,3 0 0 0,-4 0 0 0,6 0 2 15,-1 0 3-15,1 0-1 0,-1 0 0 16,1-1-3-16,0 1 1 0,0-1 0 16,3-2 3-16,2 3-2 0,-1-3 1 15,0 1-3-15,3-1 1 0,-5 3-1 16,6-3 0-16,-6 3-1 0,-1-1 1 15,1-1 0-15,-2 2-2 0,2 0 2 0,-2 0-2 16,-2 0 1-16,-2 0 0 0,3 0-3 16,-7 0 3-16,2 0-1 15,5 0 1-15,-8 0 1 0,3 2 1 0,0-1-1 16,-2-1 0-16,2 2 0 0,-2-1 1 16,2 0 0-16,-6-1-1 0,0 0 0 15,4 0 0-15,2 2 0 0,-1-2 0 16,0 2 1-16,1-2-1 0,-2 1 0 15,1-1-1-15,-1 2 1 0,2-2 0 0,-2 0-1 16,2 0 2-16,0 3-2 0,-6-3 1 16,4 0 3-16,-1 1-3 0,3-1-1 15,0 1 0-15,-1-1 1 0,1 2 0 16,4 1 5-16,-1-1-4 0,2-1-1 16,0 2 1-16,-7-3-1 0,6 2 0 15,-4-2 1-15,-2 0-1 0,2 2 1 16,-3-2 1-16,4 0-5 0,0 0 3 15,-1 0 0-15,-6 0 0 0,0 0 3 16,0 0-3-16,0 0 0 0,3 0 0 0,-3 0 0 16,3 0 0-16,-2 0 0 0,1 0 0 15,-1 0 0-15,1 0 1 0,-1 0-1 16,1 0 0-16,-1 0-1 0,1 0 2 16,6 0-1-16,-2 0 0 0,0 0-4 15,0 0 3-15,-6 0 1 0,0 0-1 0,0 0 6 16,1 0-5-16,-1 0 0 0,3 0 0 15,-3 0 0-15,4 0 0 0,-4 1-2 16,3-1 2-16,-2 0 0 0,1 0 0 16,-1 0-3-16,5 0 3 0,0 0 0 15,0 0 1-15,1 0 3 0,-3 0-4 16,2 0 0-16,-3 0-2 0,4 0 2 16,-7 0-1-16,0 0 0 0,0 0-1 15,2 0 2-15,-1 1-1 0,1-1 1 16,-1 0 0-16,2 0 0 0,-2 0 0 0,1 0 0 15,-1 2 1-15,-1-2-1 0,3 0 0 16,-3 0 1-16,3 0-1 0,-3 0-1 16,3 0 1-16,-3 0 0 15,1 0 0-15,-1 0 0 0,2 0 0 0,-2 0 1 16,1 0-1-16,-1 0 1 0,0 0 0 0,2 0 2 16,-2 1-3-16,0-1 0 15,1 0 0-15,-1 0 0 0,0 0 0 16,0 0-3-16,2 0 3 0,-2 0-1 15,0 0 0-15,0 0 4 0,0 0-4 0,0 0 2 16,0 0-2-16,1 0 0 0,-1 0 1 16,0 0-2-16,0 0-1 0,0 0 0 15,0 0-2-15,0 0-4 0,0 0-5 16,0 0-8-16,0 0-4 0,0 0-8 16,0 0-8-16,0 0-11 0,0 0-5 0,0 0-22 15</inkml:trace>
  <inkml:trace contextRef="#ctx0" brushRef="#br0" timeOffset="69415.78">5914 6803 86 0,'0'0'26'16,"0"0"0"-16,0 0 2 0,0 0-2 0,0 0-2 16,0 0-1-16,0 0-1 0,0 0 1 15,0 0-1-15,0 0 6 0,3-32 1 16,-3 31-10-16,0-5-1 0,0 1-6 16,0 0-3-16,-3 1 3 0,3 4 2 15,0-1-1-15,0 1 2 0,-4-4-3 0,-1 0-2 16,2 1 0-16,0 1-1 0,3 2 0 15,-2-1-2-15,2 1-2 0,-3 0-3 16,-3-1-2-16,2-1-2 16,-2 0-2-16,0 2 0 0,6 0 0 0,-7 0-1 15,4 0 1-15,-7 0-2 0,1 0 1 16,1 4 0-16,0 0 0 0,1 2 1 16,0 0 2-16,1 0-1 0,-1 0 0 15,1 2 2-15,2-1-1 0,-1 2 0 16,1 1 0-16,1-2-1 0,-4 3 1 0,6 1 2 15,-2-1-1-15,1 0-2 0,1 1 1 16,1-2-1-16,0 1 0 0,0 0 1 16,0 4 3-16,0-5 0 0,0 6 2 15,4-1-2-15,-1-6-1 0,1 7 2 16,3-5-2-16,-2-1 0 0,2 1 0 16,-4-3-2-16,7-2 2 0,-3 2-1 15,-1-2-3-15,3 0-1 0,1-3-1 16,-3 1-1-16,5-2-2 0,-1 0 0 15,-2-2-7-15,4 0-7 0,1-5-10 0,1-6-8 16,-1 0 0-16,1-3 6 0,-1-3 3 16,1 0-1-16,-1 2-3 0,-4 3-8 15,-1 3-9-15</inkml:trace>
  <inkml:trace contextRef="#ctx0" brushRef="#br0" timeOffset="70196.51">6060 7022 85 0,'0'0'14'0,"0"0"-3"0,0 0 1 15,0 0 2-15,0 0 2 0,0 0 1 16,0 0 0-16,0 0-1 0,0 0 2 0,3-16 4 15,-3 16 5-15,0-3 3 0,0 2 1 16,0 0-1-16,0 1-2 16,0-2-8-16,0 0-4 0,0 1-6 0,0 1-4 15,0-1-3-15,3 1-1 0,-3-2-2 16,0 2-2-16,0-2 1 0,0 2-1 0,0-1 0 16,0 1 0-16,0 0-1 15,0 0 1-15,0 0 1 0,0-2 0 16,0 2 1-16,0 0-2 0,0 0 4 15,0 0-2-15,0 0 0 0,0 0 1 0,0 0 1 16,0-2 0-16,0 2 2 0,0 0-1 16,0 0 1-16,0 0 0 0,0 0-1 15,0 0 1-15,0-1 0 0,0 1 1 16,0 0-1-16,0 0 3 0,0 0-2 16,0-1 2-16,0 1-2 0,0 0 0 0,0-1-3 15,0 1-1-15,0-2 1 16,0 2 1-16,0-2 3 0,0 2 1 15,0-1 3-15,0 1 2 0,0-2 1 16,0 2 0-16,0-1-2 0,0 1 1 0,0-1-1 16,0 1 1-16,0-3-2 0,0 3 0 15,0 0-3-15,0 0-2 0,0 0-1 16,0 0-2-16,0 0-2 0,0 0-2 16,0 0-2-16,0 0-2 0,0 0 1 15,0 4 3-15,0 7-1 0,0 9 5 0,1 0 0 16,1-3-2-16,-1 0-1 0,1 0 1 15,-2-6-1-15,3 7 2 0,-2-9-1 16,-1-4 0-16,2 6-1 16,-1-7-1-16,-1 1 1 0,4 0 0 0,-4-5-2 15,0 0 0-15,0 0-4 0,0 1-8 16,0 0-15-16,0-1-34 0,0 2-63 16,0 0-89-16</inkml:trace>
  <inkml:trace contextRef="#ctx0" brushRef="#br0" timeOffset="71642.77">5800 6478 120 0,'0'0'35'0,"0"0"0"0,0 0-1 15,0 0-3-15,0 0 0 0,0 0-1 16,0 0-2-16,0 0-1 0,0 0-11 16,0 0-9-16,-3-7-7 0,3 4-5 15,-3 0 3-15,0-3 1 0,2 1 1 16,-1 1 1-16,2 4 0 0,-1-1-1 0,1 1 1 16,0-1-3-16,-2-1-2 15,2 1-4-15,-1-1-3 0,1 0-4 16,0 2-1-16,0-2 3 0,0 1 5 15,0-1 3-15,0 2 5 0,0-2 0 0,0 2-1 16,0-1-2-16,0 1 0 0,0-2 1 16,0 2 2-16,0 0 1 0,0 0-1 15,1 0 0-15,4 0 1 0,-2 0-1 16,1 10 1-16,3-1 0 0,-3 1-1 16,1 5 0-16,-2-4 4 0,-3 1-2 0,1 1 3 15,-1 1-4-15,0 0 0 16,0-8-1-16,0-1 1 0,0-5 4 15,0 6 4-15,0-2 3 0,0 1 2 16,0 0 0-16,-3-3-3 0,0 1-2 0,0 0 3 16,2 0 1-16,1-3 3 0,-3 0-2 15,-1 0-4-15,-2 0-5 0,-3-1-3 16,-1-8-1-16,3 1-2 0,0-5-2 16,4 5-3-16,0-4 2 0,0 0 0 15,3 1-1-15,0-1 2 0,0 1 0 0,0 2 0 16,4 0 1-16,1 0-2 0,-4 5 2 15,4-4-1-15,-2 4-1 0,-2 2-1 16,3-1 0-16,-4 3 1 16,0-2-2-16,0 2-3 0,0-1 1 0,3 1-3 15,-3-2 1-15,3 2 3 0,-2-2-2 16,1 2 2-16,-1 0 2 0,1 0-2 16,-1 0 4-16,5 0 0 0,-3 0 3 15,8 0-1-15,-3 5 0 0,-4 2 0 16,-1 0 0-16,1 2 1 0,-1 0 1 0,-1 2-1 15,-1 0 2-15,-1-1 2 0,0 2-1 16,0-7 5-16,0 5 1 0,-1-4 1 16,-1-1 3-16,1 1 2 0,-2-3 3 15,0 0 0-15,0-1 0 0,0 2-3 16,3-4 0-16,0 0-4 0,0 0 0 0,-6 0-2 16,-1 0 0-16,-3 0-2 0,1 0-4 15,2-4-5-15,0-3 2 16,1 2-6-16,2-3 3 0,1 5 2 15,1-1-4-15,2 4 0 0,-1-1-1 0,1 1 2 16,0-1-3-16,0-5 0 0,0 0 0 16,0-4 3-16,0 2 1 0,6 1 4 15,3-4 2-15,-1 6-1 0,2-4-1 16,-4 4-3-16,-3 1-2 0,3 3-1 16,-6 1-2-16,0-1-1 0,0 1 2 0,7 0-1 15,-1 0 1-15,-2 0 2 0,5 0 1 16,-6 2 3-16,0 8 1 0,2-2 1 15,-5 4 1-15,0 3 3 16,0 1-5-16,-3 0 6 0,-4-3-5 0,3-3 2 16,-2-4 1-16,2 1-1 0,1-4 2 15,1 1 1-15,2-4 1 0,-1 0 0 16,1 0 0-16,-2 0-3 0,-6 0-1 16,5 0-3-16,-4-2-1 0,-1-5-6 15,4-1 4-15,-3-3-3 0,7 5 0 0,-1-7 1 16,1 3-5-16,0 0-3 0,1-7-1 15,6 4-4-15,-1 6-2 0,0 0-7 16,1 4-28-16,-1 3-44 16,4 0-83-16</inkml:trace>
  <inkml:trace contextRef="#ctx0" brushRef="#br0" timeOffset="89608.37">4037 6536 42 0,'0'0'18'0,"0"0"0"16,0 0-3-16,0 0 3 0,0 0-3 15,0 0 0-15,0 0-7 0,0 0-7 0,0 0-10 16,0 0-12-16,0-56-24 0</inkml:trace>
  <inkml:trace contextRef="#ctx0" brushRef="#br0" timeOffset="90555.74">3253 6643 64 0,'0'0'18'0,"0"0"0"0,0 0 4 16,0 0 0-16,0 0 8 0,0 0-1 0,0 0 5 15,0 0-5-15,0 0 0 0,-43-51-3 16,37 45-4-16,3 3-2 0,0 0-10 16,0 0 0-16,-1-1 1 0,1 2-2 15,-4-1 2-15,6 1-1 0,1 2 0 16,-5-1-2-16,1-1-1 0,-2 0-3 0,3 2 0 15,-4 0-3-15,-3 0-1 0,1 0 1 16,-5 7-1-16,2 3 1 0,3 2-2 16,-5 5 0-16,8 1-1 0,-1 0 1 15,1-4-2-15,3 3-1 0,3-6 1 16,-2 2 0-16,2 1 0 0,0-1 0 0,0 6 0 16,0-7-1-16,0 4 2 15,2-2 0-15,1-4 1 0,3 3 0 16,-2-5-1-16,2-1 1 0,0 1 1 15,2-4 0-15,0 1 2 0,2-3 0 0,4-2 1 16,1 0-1-16,2-7 0 0,-1-2 1 16,0-3 1-16,-7 1-2 0,1 1 4 15,-3 4 0-15,-3-2 2 0,2 0 2 16,-3 0-2-16,3-7-3 0,-3 5 0 16,-2-7-2-16,1 7 6 0,-2-2 2 0,0 0 1 15,0-1-2-15,-3 3-1 0,-3-1-1 16,0 2-2-16,0 0 0 15,-1 1-1-15,0 2-3 0,1 0 1 16,-1 0-1-16,-2 2-1 0,5 2-2 0,-5 1-3 16,3 1-5-16,-4 0-6 0,-3 0-6 15,3 0-26-15,1 1-26 0,1 4-39 16,2 6-52-16</inkml:trace>
  <inkml:trace contextRef="#ctx0" brushRef="#br0" timeOffset="90882.67">3512 6712 182 0,'0'0'43'0,"0"0"-4"0,0 0-6 16,0 0-11-16,0 0-4 0,0 0 1 15,0 0 0-15,0 0 2 0,0 0-5 16,0 0-4-16,-24-12-4 0,18 12-6 0,0 0-3 16,-3 2-2-16,-2 6-3 15,5 0 1-15,-1 6-1 0,1 1-2 16,-1 2 1-16,1 4 3 0,0 0-7 15,5 2-4-15,-2-1-5 0,1 0-25 0,-1 1-29 16,-1-1-43-16</inkml:trace>
  <inkml:trace contextRef="#ctx0" brushRef="#br0" timeOffset="91359.24">3529 6481 359 0,'0'0'39'15,"0"0"-8"-15,0 0-11 0,0 0-6 0,0 0-7 16,0 0-5-16,0 0-3 0,0 0-4 15,0 0-2-15,0 0-1 0,-27-16 0 16,24 16 3-16,-4 7 1 0,4 9 2 16,-3 3 6-16,3 2 0 0,-1-4-2 15,4-1-2-15,-3-2-2 0,3 0-2 16,0 0 0-16,0-2 2 0,0 1-1 16,0-3 0-16,3 0 1 0,3-2 1 15,-2-2 0-15,-1-3 1 0,10-1 0 16,-1-2 1-16,6-4 1 0,4-5 2 0,-2-5-1 15,-4-1-1-15,0-3 4 0,-2-1-3 16,-2-3-1-16,-3-1 7 0,1 1-2 16,-6 5 9-16,-2-1 2 0,-2 0 3 15,0 0-2-15,-9-1-2 0,-1 3-4 16,4 5-2-16,-4 2-4 0,-3 0-2 16,3 4-4-16,-6-1-6 0,6 3-2 15,-2 3-6-15,2-1-11 0,0 1-21 16,-2 2-33-16,4 3-37 0,-1 5-44 15</inkml:trace>
  <inkml:trace contextRef="#ctx0" brushRef="#br0" timeOffset="91658.62">3593 6256 399 0,'0'0'43'0,"0"0"-9"0,0 0-10 15,0 0-12-15,0 0-9 0,0 0-6 16,0 0-4-16,0 0 3 0,0 0 0 16,10-9 4-16,2 15 1 0,8 7-1 15,-1 2 0-15,-2 3 2 0,2 3 0 0,-3 4 1 16,3 1 1-16,-5 2-6 0,-1 4 2 15,0 3 3-15,-3 2-7 0,-4 2 1 16,1 2-5-16,-4 0-7 16,-3-2-6-16,0 0-27 0,-7 0-39 0,-3 0-57 15</inkml:trace>
  <inkml:trace contextRef="#ctx0" brushRef="#br0" timeOffset="92142.73">2581 6580 199 0,'0'0'56'0,"0"0"-5"16,0 0 0-16,0 0-14 0,0 0-6 0,0 0-6 15,0 0-6-15,0 0-6 16,0 0-5-16,-19-42-6 0,18 40-2 0,1 2-2 16,-2 0 0-16,1 0 5 0,-2 10-3 15,0 9 7-15,0 4-3 0,3 4-4 16,0 1 3-16,0 4-4 0,0 3 2 16,6 5 0-16,0 6 3 0,-2 2-2 15,6 5-2-15,-1 1-5 0,1-4 2 0,1-4-6 16,1-3 4-16,0-6 3 0,2-3-7 15,2-2 5-15,0-4-5 0,0-4-6 16,4-1-14-16,0-5-50 16,2-3-71-16</inkml:trace>
  <inkml:trace contextRef="#ctx0" brushRef="#br0" timeOffset="102226.94">10586 6334 246 0,'0'0'49'16,"0"0"-10"-16,0 0-2 0,0 0-2 15,0 0 1-15,0 0-1 0,0 0-6 0,0 0-7 16,0 0-8-16,-10-42-5 0,9 40-4 16,1 2-2-16,-2-1-1 0,2 0-2 15,-1-2-4-15,1 2 1 0,0 0-4 16,0-4 1-16,0 0 2 0,8-2-2 16,3-2 1-16,-3 2 3 0,7 0-2 0,-7 2 2 15,3 2 1-15,0 2-2 0,1 1 1 16,2 0-1-16,-4 0-2 15,5 1 2-15,-2 6-1 0,-5-3-1 16,4 6 1-16,-2 0-4 0,-6-3-2 0,4 5 0 16,-4-4-3-16,-2 5 4 0,-2 3-2 15,0 2 4-15,-2 7 11 0,-8-1 1 16,-4-2 4-16,-1 0-2 0,-4-2-9 16,8-8 4-16,2-5 0 0,6-2 1 15,-4-4 4-15,4 2-1 0,2-1 2 0,-2 1-1 16,3-3 2-16,-2 0 1 0,2 0 2 15,-1 0-3-15,-1 2 1 16,1-2-3-16,-1 0-2 0,1 1-1 16,1-1-1-16,-2 0-2 0,2 0-3 0,-1 0-3 15,1 0-6-15,0 0-2 0,0 0 1 16,0 0 2-16,12 0 7 0,3 0 1 16,0-1-1-16,4-1-5 0,0 2-2 15,1 0-17-15,6 0-16 0,-10 0-15 16,1 0-29-16,-4 3-22 0</inkml:trace>
  <inkml:trace contextRef="#ctx0" brushRef="#br0" timeOffset="102679.49">11019 6292 478 0,'0'0'39'16,"0"0"-6"-16,0 0-15 0,0 0-10 15,0 0-2-15,0 0-6 0,0 0-4 16,0 0-4-16,0 0-6 0,0 0-5 16,-16-19-6-16,16 19 4 0,0 0 6 0,0 11 8 15,0 5 9-15,1 6-5 0,2-1-3 16,3 1 3-16,-3 2 0 0,0-2 3 15,-2-4 2-15,-1 2-5 16,0-1-2-16,0-6 3 0,3 5-3 0,-3-6 9 16,0-7-1-16,0 1 5 0,0-6 6 15,0 0 6-15,0 0 7 0,0 1-3 16,0-1-3-16,0 2-8 0,0-2-2 16,0-4-8-16,0-10 0 0,0-5-3 15,0-1 0-15,0-7 3 0,0 11 0 0,4-2 1 16,1 1-4-16,1-1-3 0,2-7-2 15,2 3-3-15,2 3-2 0,1 1 1 16,0 2-4-16,4 2-6 0,-2 3-7 16,-4 4-13-16,5 1-4 0,-7 3-19 15,7 3-3-15,2 0 0 0,1 0-22 16,4 9-32-16</inkml:trace>
  <inkml:trace contextRef="#ctx0" brushRef="#br0" timeOffset="103103.06">10437 6889 417 0,'0'0'43'0,"0"0"-14"0,0 0-16 0,0 0-10 15,0 0-3-15,0 0 0 16,0 0 2-16,0 0-2 0,0 0 2 0,97-46-1 16,-63 39 0-16,3 3-1 0,2-1 0 15,2 1 0-15,1-1 0 0,1 2 0 16,0 0-4-16,3 0-1 0,1 0-6 16,2 0 4-16,-3 0 0 0,3 0-5 15,-5 0-8-15,2 0-22 0,-5 1-30 0,-7 2-35 16,-5 0-60-16</inkml:trace>
  <inkml:trace contextRef="#ctx0" brushRef="#br0" timeOffset="103695.89">10842 7134 553 0,'0'0'22'0,"0"0"1"16,0 0-7-16,0 0-7 0,0 0-9 15,0 0-6-15,0 0-4 0,0 0-1 16,0 0 2-16,-16-21 1 0,9 32 6 15,0 5 0-15,-2 7 5 0,-1 0-3 0,0 4 3 16,3-4-2-16,-2 1-2 0,2-9 0 16,1 0 0-16,2-4 0 0,1-2 0 15,0-1 3-15,1-2-3 0,1-2 2 16,1-4 1-16,-3 0 2 0,3 0 3 16,0 0 2-16,0 2-1 0,0-2-3 0,0 0-2 15,0-12-3-15,7-5 2 0,2-6-1 16,0-1-4-16,2-1 5 0,-2 0-5 15,5-2 4-15,-2 2 0 0,-2 1-1 16,3 3 0-16,-6 5-2 0,2 4 2 16,-3 5-1-16,-2 2 0 0,3-1-3 15,-4 5-2-15,0-2 0 0,2 2 2 16,-1 1 0-16,4 0 0 0,3 8 3 16,2 5-2-16,0 1 2 0,-5 3 1 15,1 3-1-15,-2-1 2 0,2 4 4 0,-5 0 1 16,-1 1-4-16,0-5 2 0,-1-1-6 15,-2-6 1-15,0 0 0 0,1 0 1 16,-1 1 2-16,0-1-2 16,0-9-2-16,0 4 2 0,0-7-4 0,0 0-1 15,0 0-4-15,0 2-9 0,0-1-17 16,0 1-26-16,0-1-45 0,0 1-45 16,0-1-54-16</inkml:trace>
  <inkml:trace contextRef="#ctx0" brushRef="#br0" timeOffset="103948.72">10774 7110 466 0,'0'0'72'16,"0"0"-25"-16,0 0-16 0,0 0-11 15,0 0-7-15,0 0-5 0,0 0-4 0,0 0-2 16,0 0-4-16,-7-14-3 0,7 14-3 16,0-5 0-16,10-1-1 0,9-2 1 15,6-4-1-15,1 7-6 0,1 1-10 16,-1 0-12-16,0 4-25 0,-7 0-31 16,4 0-48-16,0 4-89 0</inkml:trace>
  <inkml:trace contextRef="#ctx0" brushRef="#br0" timeOffset="104159.66">11240 7140 575 0,'0'0'40'0,"0"0"-9"15,0 0-12-15,0 0-10 0,0 0-7 16,0 0-5-16,0 0-6 16,0 0-15-16,0 0-44 0,0 0-106 0,3 9-105 15</inkml:trace>
  <inkml:trace contextRef="#ctx0" brushRef="#br0" timeOffset="109875.81">4685 5415 103 0,'0'0'26'15,"0"0"1"-15,0 0-2 0,0 0-3 16,0 0-4-16,0 0-5 0,0 0-6 16,0 0-4-16,0 0-2 0,0 0-4 15,-3-22 1-15,3 16-4 0,0 1-2 0,0 1 0 16,0 4 2-16,0-2 0 0,0 2 3 15,0 0 1-15,0-1-1 16,0 1 1-16,3 0 2 0,-3 0 0 16,3 0 0-16,-2 0 2 0,1 0-2 0,2 0 1 15,0 0 1-15,-1 3 2 0,0 0 0 16,-3-3 1-16,0 4 0 0,0 2 0 16,0-1 4-16,0 1 0 0,0-6 6 15,0 0 3-15,0 0 2 0,0 1 5 16,0 1 0-16,0 0-3 0,0-1-5 0,-3-1-4 15,-1 0-6-15,-3 0 1 0,-5-1 4 16,2-8 2-16,0-2-3 0,3 0-4 16,-1-2-7-16,5 3-3 0,-1-2 3 15,0 0 3-15,1 6-2 0,2-4-1 16,1 5-1-16,-2-1-3 0,2 2 1 0,0-3-3 16,0 2 0-16,0 0-1 15,0-5-1-15,3 6 1 0,-3 0 4 16,7-3 3-16,-3 4 0 0,-1 0 2 15,0 2-2-15,-3 1 0 0,5 0-2 0,-1 0 2 16,7 0 0-16,0 3 0 0,-7 3-1 16,3 2-3-16,-2 0 3 0,-1 2-2 15,-4 4 0-15,0 4 2 0,0-5-2 16,0 6 3-16,0-9 1 0,-3-5 1 16,2 0 2-16,1-5-1 0,0 0 1 0,-2 4 1 15,-1-1 2-15,2 0 0 16,-2 1 1-16,3-4-4 0,0 0-2 15,0 0-3-15,0 0-4 0,-3 0 0 16,3 0 2-16,-3 0 1 0,3 0 4 0,-1 0-2 16,1 0 1-16,-3-4-1 0,1-1 1 15,1 0-1-15,-2-5 0 0,3 4 1 16,0 0-1-16,0-5 0 0,0 5 0 16,0-5 1-16,0 1-2 0,1 5 1 15,4-4-1-15,-2 6-1 0,-2 0 2 0,2 0-2 16,-3 3-2-16,6 0 1 0,-2 0-1 15,6 0 1-15,-1 1 2 16,-6 1-1-16,3 4-1 0,-3-1 0 16,2 2 1-16,-2 1 2 0,-3-4 0 0,0 6 4 15,0-6 3-15,0 5 1 0,0 0 2 16,-3-1 1-16,-2 0 2 0,2-6 0 16,0 3 1-16,3-5 2 0,0 0-1 15,-6 0-4-15,0 0-2 0,-4-1-3 16,-3-5-5-16,6 0-1 0,-3-6-1 0,4 4-1 15,3-4 1-15,0 1-2 0,3-1 1 16,0 0 0-16,0 1 1 0,0 0-1 16,0 7 0-16,0-5 1 0,3 5-2 15,0 0 1-15,0 1 0 0,-3 3 1 16,0-1-1-16,5 1 2 0,0 0 0 0,2 3 1 16,3 6 0-16,-5-1-1 15,0 5 1-15,-2-4-2 0,-3 2-1 16,3 1-4-16,-3-2-4 0,0 3-17 15,0-1-44-15,0 5-68 0,0-5-98 0</inkml:trace>
  <inkml:trace contextRef="#ctx0" brushRef="#br0" timeOffset="112744.31">4883 5216 6 0,'0'0'12'16,"0"0"-1"-16,0 0-3 0,0 0-1 16,0 0-1-16,0 0-1 0,0 0 0 15,0 0-2-15,0 0 4 0,0 0 2 16,-6 4 0-16,6-4 0 0,0 0-3 0,0 0-2 15,3 0 0-15,3-3-2 0,-3 0-1 16,4-2-1-16,-4 4 0 0,1-3-1 16,6 2 0-16,-4 0 1 0,4-1 1 15,2 0-1-15,1 0 0 0,0-3-1 16,-3 3-3-16,0-2 2 0,3-1 1 0,-3 3 0 16,5-4 1-16,-1 0-3 15,-7 3 2-15,5-4-2 0,-2 5-2 16,-6 0 1-16,4-1-4 0,-4 2-2 15,-1 1 0-15,1-1-1 0,-4 2 3 0,0-1 2 16,0 1 0-16,2 0 2 0,-1 0 3 16,-1 0-1-16,0 0 4 0,0 0-1 15,0 0 0-15,0 0 2 0,0 0-2 16,-10 6 0-16,4-1 4 0,-8 4-2 16,2-2 6-16,-1 1 2 0,0-1 0 0,0 1 5 15,6-3-3-15,-3-1-1 0,0 0 2 16,1-1 3-16,-1 2 1 15,6-3 1-15,-7-1-2 0,7 1-2 16,-3-1-5-16,4 0-2 0,3-1-2 0,-1 0-1 16,1 0-4-16,-2 0 0 0,1 2 1 15,-1-2-2-15,1 0 0 0,-1 0 0 16,1 0-3-16,-1 0 1 0,1 0 0 16,-2 0-1-16,3 2 2 0,-3-2 0 15,3 0 0-15,0 0 3 0,0 0 3 0,0 0-2 16,0 0 3-16,0-2-2 0,6-5-3 15,4-4 1-15,0 2-4 0,-1 0-1 16,-3 3 0-16,1 1 1 16,1-1 2-16,1 2 1 0,4-4 0 0,-1 3 0 15,1-2-1-15,-4 4 0 0,2-2 1 16,2-2 0-16,-7 3-2 0,10-2 1 16,-9 2-1-16,-4 3-4 0,1-1-2 15,-1-1-4-15,3 1-6 0,-3-1 2 16,1 1 2-16,-4 2-1 0,3-2-4 0,0-1-10 15,1 0-23-15</inkml:trace>
  <inkml:trace contextRef="#ctx0" brushRef="#br0" timeOffset="118368.51">5090 5196 12 0,'0'0'17'16,"0"0"2"-16,0 0 5 0,0 0 3 16,0 0 3-16,0 0 1 0,0 0-2 15,0 0-3-15,0 0-6 0,0 0-3 16,-9-29-7-16,9 29 0 0,0-3-4 0,0 3-2 15,0 0-1-15,0 0-1 0,0-2-1 16,-1 2 0-16,1-1 2 0,0 1-2 16,0 0 1-16,0-2 1 0,0 2-2 15,0 0 1-15,0 0-1 0,0 0 0 16,0 0 2-16,0 0 0 0,0 0 2 16,0 2-3-16,0 8 4 0,0 3-2 0,0 2 0 15,1 0-3-15,2-5 2 16,0 5 0-16,3 0 0 0,-3-3 0 15,4 3-1-15,-3-2 1 0,2-4 0 0,0 5 1 16,0 0-1-16,-1-7-1 0,1 7 1 16,3 0-3-16,-3-2 0 0,1 5 1 15,4-2 3-15,-5-5-2 0,0 4-1 16,1 0 0-16,-1-5-3 0,1 4 2 16,-1-1 0-16,1-4 1 0,3 4 0 0,-4-4-1 15,0 2 0-15,3-1 0 0,-5 0 0 16,6 2 0-16,-6-3 1 15,1 1-1-15,2 4-1 0,-4-4 1 16,7 3-1-16,-4 3 0 0,-2-3-1 0,2 2 2 16,0-1 0-16,1 1 0 0,-4-5 2 15,1 6-4-15,3-2 1 0,-4-5 0 16,3 6-1-16,-2-5 1 0,2 0 2 16,0 5-1-16,0-2-1 0,-2-1 1 15,2 2 2-15,2-1-1 0,-3-2 1 0,2 3 1 16,-1-1-4-16,-2-4 1 0,3 4 1 15,-2-4-1-15,-1 1 0 0,2 6 1 16,-2-6-2-16,2 6 1 0,-2-1 0 16,-1-4-1-16,4 4-1 0,-1 0 1 15,-3-3 0-15,3 2 0 0,-2-4 1 16,2 0 0-16,0 5 0 0,-2-6 0 16,2 5 0-16,-3-4 0 0,4 1-1 15,-3-2 1-15,1 0 1 0,-1 1-2 16,-4-6 0-16,3 2-4 0,0-2-1 0,0 1 4 15,-2-1 1-15,2 2 0 0,-1-2 1 16,2 1 1-16,-3 0-2 0,2 0 1 16,-3-4 0-16,0 0-2 0,0 0 1 15,3 2 0-15,-3-2 0 0,3 2 1 16,-3-2 0-16,1 1-1 0,-1-1 3 16,2 0-3-16,-2 1-4 0,0-1-3 15,1 0-6-15,-1 0-4 0,0 0-6 16,0 0-4-16,0 0-11 0,0 0-6 15,0-1-16-15,0 0-15 0</inkml:trace>
  <inkml:trace contextRef="#ctx0" brushRef="#br0" timeOffset="119403.47">5412 6043 99 0,'0'0'31'0,"0"0"0"15,0 0-3-15,0 0-5 0,0 0-10 16,0 0-7-16,0 0-5 0,0 0-1 16,0 0 0-16,0 0 2 0,-14-11 1 15,14 11 1-15,0 0 0 0,0 0 0 16,0 0-1-16,6 0 0 0,-1 2-1 0,1 2-1 16,0-1 1-16,3 3-2 15,-1-1 2-15,1 1 0 0,3 2-2 16,-4-4 0-16,2 5 0 0,-1 0 0 15,1 0-2-15,0 2 4 0,-1-2-2 0,0 2 0 16,-2-5 2-16,0 4-3 0,0-4 2 16,-4-3-1-16,0 0-1 0,-3-3 1 15,0 0 0-15,0 0-3 0,2 2 2 16,-1 0 0-16,1-1-1 0,-1-1 2 16,-1 2 1-16,4-2 0 0,-4 1 3 0,3-1-2 15,-3 0 0-15,3 2 2 16,-2-2 1-16,-1 0-2 0,0 0 4 15,2 0-1-15,-2 0 2 0,0 0 0 16,1 0 0-16,-1 0-1 0,0 0-1 0,0-6-1 16,0-1-2-16,0-3 0 0,-3 0-1 15,2 0 0-15,-2 0 1 0,3 5-2 16,-3-6 0-16,3 5 0 0,0 0 0 16,0-8-1-16,0 9 0 0,0-8 1 15,0 1-3-15,0 0 2 0,0 1 0 0,0-1 0 16,0 0 1-16,0 6 0 0,0-8 1 15,0 8-1-15,0-6 0 0,0 1 0 16,0 5 0-16,-4-4-1 16,4 5 4-16,-1 1-3 0,-1-1 0 0,2 5 0 15,-1-1 0-15,1 1-2 0,0-2 0 16,0 0 0-16,0 2 0 0,-2-1-4 16,2 1 4-16,0-2 0 0,0 2 0 15,0-1-2-15,0 1 2 0,0-2-2 16,0 2 1-16,-1-1 1 0,1 1 0 0,0 0 1 15,0 0-1-15,0-1 0 0,0 1 0 16,0 0 0-16,0 0 1 0,0 0-2 16,-2 0 1-16,2 0 1 0,0 0-3 15,0 0 0-15,-1 0 2 0,1 0-2 16,0 0 3-16,-2 0 3 0,2 0 0 16,-1 0 2-16,1 0 0 0,-2 0 1 15,2 0-4-15,-1 0-1 0,-2 1-2 16,0 3-1-16,0-1-1 0,0 1-2 15,-1-1-3-15,4-3-5 0,-3 3-4 0,0-1 1 16,-4 6-3-16,3-2-5 0,1-3-15 16,1 2-22-16,1 0-46 0</inkml:trace>
  <inkml:trace contextRef="#ctx0" brushRef="#br0" timeOffset="120495.98">5110 5191 53 0,'0'0'14'0,"0"0"0"0,0 0 2 15,0 0-3-15,0 0 0 0,0 0-4 16,0 0-5-16,0 0 1 0,0 0-2 16,0 0 0-16,-10-32 1 0,10 30-3 0,0 1 1 15,-2-1-1-15,2 1-1 0,0 1 0 16,0-1-3-16,0 1 1 15,0 0 0-15,0 0 2 0,0 0 1 16,0 0 1-16,0 0 2 0,0 5-2 0,0 9-1 16,0 4 1-16,0 2-1 0,0-2-1 15,2 1 2-15,-2-7-3 0,1 0 2 16,-1 2-1-16,2-2-1 0,-1 0 1 16,-1-7 1-16,2 0-1 0,-2-5-1 15,0 0 1-15,0 0 1 0,0 2 2 0,1-1 1 16,-1 1 2-16,0 0 0 0,0-1 1 15,0 1 2-15,0-1 1 0,0 1 0 16,0-2-4-16,3 0-2 0,-3 1-1 16,0-1-5-16,0 0 5 0,0 0-2 15,0-3 1-15,0-3 2 0,0-6-2 16,0 0-1-16,0-2 2 0,-3-5-2 16,3 5 2-16,0-6 0 0,0 6-1 15,0-1 2-15,0 1-1 0,0-1 4 16,0 2-1-16,0 5 1 0,-1-4-1 0,1 6 2 15,0 0 2-15,0 1-3 0,0 5-4 16,0-1-4-16,0 1-6 0,0-2 1 16,0 2 2-16,0-1 2 0,0 1 4 15,0 0 0-15,0 0-1 0,1 0-1 16,2 0 1-16,0 3 0 0,6 3-3 16,-6-3 3-16,1 0-1 0,0 4 0 15,-1-3 1-15,1-1 0 0,-1 1 1 16,0-1-1-16,0 0 0 0,0 0 0 15,0-1 1-15,0 2 0 0,1 1 1 0,0 4-2 16,2-2 2-16,0 1-1 0,0-1-2 16,1 0 1-16,-1 0-1 0,-2-2 1 15,5 1 0-15,-2 0 1 0,0 0-1 16,2-1 2-16,-2 1-3 0,-4-5-2 16,2 2 0-16,-4-1-2 0,3 1 1 0,-1-1-2 15,3 1-1-15,-3-2-1 0,0 2-5 16,0 0-12-16,-2 0-22 0,2 2-26 15,0 0-51-15</inkml:trace>
  <inkml:trace contextRef="#ctx0" brushRef="#br0" timeOffset="121150.68">5441 5691 60 0,'0'0'10'15,"0"0"-1"-15,0 0-4 0,0 0-4 16,0 0-2-16,0 0-8 16,0 0-13-16,0 0-31 0</inkml:trace>
  <inkml:trace contextRef="#ctx0" brushRef="#br0" timeOffset="121828.05">5658 5788 125 0,'0'0'35'0,"0"0"-3"0,0 0-3 0,0 0-8 16,0 0-3-16,0 0-3 0,0 0-1 15,0 0-2-15,0 0-1 16,0 0-4-16,-43-50-2 0,43 50 1 0,0-7-5 16,0-1 1-16,0 0-1 0,0-3-4 15,1 4 3-15,5-1 4 0,0 0-5 16,-2 2 0-16,5-1-1 0,-2 0-1 16,0 1 2-16,2 1-2 0,-6 3 0 15,1 1 1-15,-1-1-1 0,3 2 3 0,7 0 0 16,-3 0 1-16,-1 0-1 0,1 3-1 15,-3 4 1-15,2 4-1 0,-2-4 1 16,-3 6 0-16,2-4 1 16,-5 1 0-16,2 1 2 0,-1-6 0 0,-1 1 4 15,-1-6 0-15,0 0 6 0,0 5 3 16,0 2 4-16,0-1 0 0,0-1 3 16,0-5-2-16,0 0-2 0,0 0-2 15,0 3-3-15,0-3-5 0,-1 0-2 16,-5 0 0-16,0 0-2 0,-1-8-2 0,-3-5-2 15,4 4-1-15,2-7 1 0,-1 0 1 16,4-4-2-16,-3-4 1 0,4 0-2 16,0 6-1-16,0 2 1 0,0 5 0 15,0-1-1-15,2 1-4 0,0 5-2 16,1-3-7-16,0 7-12 0,-2-4-19 0,2 3-31 16,-3 3-29-16,3 0-41 15</inkml:trace>
  <inkml:trace contextRef="#ctx0" brushRef="#br0" timeOffset="122436.47">5852 5563 17 0,'0'0'19'0,"0"0"1"0,0 0-4 0,0 0-7 16,0 0-3-16,0 0-5 0,0 0-2 15,0 0 1-15,0 0 0 0,1-15-2 16,-1 14-3-16,0-1-3 16,0 0-7-16,0 1 1 0,0-1 0 0,0-4 1 15,0 0 4-15,2 2 3 0,-1 0 5 16,1-1 1-16,-1 0 0 0,1 0 0 16,-1 0 0-16,-1 5 0 0,0-1 4 15,0 1 4-15,2-1 5 0,-2 0-1 16,1-1 2-16,-1 0 1 0,4-2 0 0,-1-1 9 15,1 2 9-15,-1 0 8 0,-3 3 5 16,0-1 2-16,0 1-4 0,2 0-3 16,-2-2-5-16,0 2-7 0,1 0-5 15,-1 0-3-15,0-2-5 0,0 2 1 16,0 0-6-16,0 0-3 0,0 0 0 16,0 0-6-16,0 0-1 0,0 0 0 15,0 0-2-15,0 2 1 0,0 11 1 16,-4 4-1-16,1 7-1 0,0 1-1 15,0-1 1-15,3-2-2 0,0 3 0 0,0-2-1 16,0-1-1-16,0-1-1 0,3-1 0 16,3 0-8-16,-3-6-11 0,1 1-7 15,-1-4-14-15,-3-1-18 0,3 1-12 16,0 0-24-16,0-2-37 0</inkml:trace>
  <inkml:trace contextRef="#ctx0" brushRef="#br0" timeOffset="122919.17">5958 5742 186 0,'0'0'30'16,"0"0"-6"-16,0 0-9 0,0 0-5 0,0 0-6 16,0 0-1-16,0 0 0 0,0 0 6 15,0 0 1-15,0 0 3 0,2-14 3 16,-2 13-1-16,3-1-1 0,-3 0-1 16,0 1-4-16,0 0-2 0,3 0-2 15,-3-1-4-15,0 0-1 0,0 1 0 16,3-1-1-16,-3 0-1 0,1 1 1 0,-1 0 0 15,2-1-1-15,-2 0 1 0,1 1 1 16,1 1 0-16,-1-1 1 0,1 1 0 16,-1 0 0-16,5 0 0 0,-3 0 2 15,8 4-1-15,-3 2 0 0,-4 3 2 16,-1 0-2-16,1 2 2 0,0 0 1 0,-2 1 0 16,-1 0-1-16,1 0-1 15,-2-1 7-15,1 1-1 0,-1 0 1 16,0-6-3-16,2 0-1 0,-2-6-3 15,0 0-3-15,0 0 0 0,0 2 0 0,1-1 3 16,-1 1-1-16,0-2 0 0,6 0-2 16,1-2-7-16,5-10-16 0,1-2-34 15,-3-2-61-15,4 0-111 0</inkml:trace>
  <inkml:trace contextRef="#ctx0" brushRef="#br0" timeOffset="152115.92">4731 4792 41 0,'0'0'18'0,"0"0"-2"0,0 0-2 16,0 0 0-16,0 0 0 0,0 0-1 0,0 0-1 16,0 0 0-16,0 0-3 15,0-13-2-15,0 11-2 0,-3-3-1 16,-1-1-2-16,4 1 1 0,-1 3 0 15,1 2-1-15,-2-2 2 0,2 2-1 0,-1 0 2 16,-1 0 2-16,-4 0 5 0,-1 0 5 16,3 0 6-16,-2 0 2 0,6 0-1 15,-1 0-3-15,1 0-3 0,-2 0-6 16,1 0-4-16,-1 0-2 0,1 0-5 16,-5 2-2-16,3 0-2 0,-4 4-2 0,-3 7 3 15,7 2 1-15,-3 6-2 0,2 5 3 16,1 2-2-16,1 0 0 15,1 1 1-15,1-1-2 0,0-1-1 16,0-6 0-16,0-3-3 0,0 0 1 0,0-5 1 16,1 3-1-16,1-5 1 0,1-3 0 15,0 2 1-15,-2-5 3 0,-1-1 1 16,3-1 1-16,0 0 0 0,0-1 1 16,2 2 2-16,0-4-2 0,5 0-1 15,3-4-2-15,4-4-4 0,-5-1-6 0,4-1-15 16,-7 3-23-16,2-2-25 0,-4 2-29 15</inkml:trace>
  <inkml:trace contextRef="#ctx0" brushRef="#br0" timeOffset="152679.08">4880 4957 300 0,'0'0'53'0,"0"0"-15"0,0 0-9 15,0 0-9-15,0 0-3 0,0 0-4 16,0 0-4-16,0 0-4 0,0 0-1 16,0 0-1-16,-16-33-2 0,15 32 0 15,-1-1 1-15,2 1-4 0,-1-1 2 16,1 0 0-16,-2 0 0 0,2 1 0 15,-1-1-1-15,1-4 0 0,0 1 0 0,0-6 0 16,0 2 0-16,1 0 1 0,4-1 0 16,-1 3-1-16,2 0-2 0,4 1 1 15,-3 1 0-15,-1 0 1 0,3 3 1 16,-5 0-1-16,2 0 1 0,-2 2 0 16,-1 0-1-16,7 0 2 0,-4 4-1 0,1 1 2 15,-1 2 2-15,-3 4 1 0,-2 5-1 16,-1 2 1-16,0 6-2 0,0-2-1 15,-1 0 0-15,-2-5-1 16,0-1 0-16,0-5 1 0,3-6-1 0,0 1 0 16,0-6 0-16,0 0 0 0,0 0-1 15,0 1 0-15,0 1 0 0,0-1 0 16,0 6 0-16,0-3 0 0,0 2 1 16,0-1-1-16,0-5 1 0,0 0-1 15,0 0 0-15,0 1 0 0,3 0 0 0,-2 1 0 16,1 0 1-16,-1-2 0 0,1 1 0 15,-1-1 1-15,5 0 1 0,0 0-2 16,4 0 0-16,3-7-2 0,-1-7-1 16,5-4-1-16,-4 0-1 0,3-3-10 15,-3 2-24-15,0 5-35 0,-6 3-51 16,2 4-109-16</inkml:trace>
  <inkml:trace contextRef="#ctx0" brushRef="#br0" timeOffset="158735.26">9972 8471 158 0,'0'0'40'0,"0"0"-3"0,0 0-5 15,0 0-4-15,0 0-2 0,0 0-2 16,0 0-4-16,0 0-4 16,0 0-7-16,-13-32-5 0,13 28-4 0,0-2-2 15,0-3-2-15,3 0-1 0,4 1 1 16,-3 0 0-16,5 2 1 0,-2 0 2 16,2 2-2-16,-1-1 0 0,-5 2 1 15,6 0-2-15,-6 3 1 0,4-1 2 16,3 1 1-16,-4 0-2 0,4 0 1 0,2 0-1 15,-5 1 0-15,3 3-1 0,-1 1 0 16,-2 1-3-16,-1 0 0 0,0 2-4 16,-2 1 4-16,0 6 2 0,-1 2 6 15,-3 6 6-15,0-1 3 0,-7 1-4 16,3 0 3-16,-4-3-5 0,1-5 1 0,3-2 1 16,1-3 1-16,-3-2 0 0,2 0 0 15,2-5 0-15,1 2 0 16,1-5 2-16,0 0 4 0,0 0 2 15,0 2 0-15,0-2-1 0,0 1 0 0,0-1-1 16,0 0-1-16,0 1 0 0,0-1 0 16,0 0-4-16,0 0-4 0,0-1-2 15,0-11-2-15,0-5 0 0,3 2-2 16,1-4 3-16,0 3-4 0,1 0 6 16,-4-2-1-16,5 0-1 0,-2 2 1 0,1-2-2 15,1-4 1-15,-1 7-1 0,-1 2 2 16,1-3 0-16,-2 5-1 15,3-4-1-15,-2 0-2 0,2 5 1 16,1-5 1-16,-1 2-1 0,-2 4 2 0,-1 0-1 16,3 1 0-16,-3 5-1 0,-2-1 2 15,3 1-2-15,-4 3 0 0,0-1 0 16,0 1-2-16,0 0 1 0,2-2-2 16,-2 2-3-16,0 0 0 0,0 0-2 15,0 0 1-15,0 0 0 0,0 0 4 0,0 5 0 16,-6 7 0-16,2 4 2 0,-2 1 0 15,0 6 1-15,0-1 0 16,0-2-1-16,1-5-2 0,2 2 0 0,0 0 0 16,3-4 1-16,-1 6 0 0,1-1-1 15,0-5 2-15,1 3-5 0,2-5 3 16,0-3-1-16,5 2-2 0,-2-4 2 16,0 0-3-16,-3-5-4 0,6 2-2 15,-4-2-2-15,4 1-9 0,9-2-12 16,-6 0-36-16,6 0-37 0,-5 0-57 0</inkml:trace>
  <inkml:trace contextRef="#ctx0" brushRef="#br0" timeOffset="159275.78">9843 8128 241 0,'0'0'44'15,"0"0"-8"-15,0 0-12 0,0 0-10 16,0 0-5-16,0 0-3 0,0 0-2 16,0 0-2-16,0 0-1 0,0 0-2 15,-4-10-1-15,4 8-1 0,0 2 0 0,0-2 3 16,0 2 0-16,0-1 3 0,0 1 5 15,5-2 0-15,7 1 4 0,8-1-2 16,4 1-3-16,-3 0-2 16,2-2 0-16,-1 1-1 0,0-1 2 0,-5 0-4 15,-1 1-2-15,4-1 0 0,-8 2 0 16,8-2 1-16,-1 1-1 0,-2-1-1 16,0 0 1-16,-2 1 0 0,-2 1-1 15,-9 0-2-15,2 1-1 0,-6 0 0 16,0-2 1-16,0 2-3 0,0 0-2 0,3 0-5 15,-3 0-3-15,3 0-5 0,-2 0-9 16,1 0-16-16,-1 0-16 0,1 0-13 16,2 4-45-16</inkml:trace>
  <inkml:trace contextRef="#ctx0" brushRef="#br0" timeOffset="159761.39">10821 8459 511 0,'0'0'42'0,"0"0"-15"16,0 0-10-16,0 0-8 0,0 0-6 15,0 0-2-15,0 0-1 0,0 0-1 16,0 0 0-16,0 0-3 0,-8 0 2 16,8 0 0-16,0-1 1 0,9-3 1 15,1 1-1-15,5-2-2 0,-4 1-2 16,-1 1-2-16,2 1 0 0,-1 0-1 0,5-2-10 15,-4 2-20-15,4 0-33 0,-6 1-43 16,-3 1-42-16</inkml:trace>
  <inkml:trace contextRef="#ctx0" brushRef="#br0" timeOffset="159987.72">10771 8665 582 0,'0'0'45'0,"0"0"-14"16,0 0-10-16,0 0-9 0,0 0-5 15,0 0-4-15,0 0-1 0,0 0-1 16,0 0-2-16,32-13 0 0,-13 6-1 16,3-1 0-16,-1 2-1 0,2 0-2 0,-1 1-6 15,3 0-16-15,-2 3-28 16,-7 0-72-16,1 2-98 0</inkml:trace>
  <inkml:trace contextRef="#ctx0" brushRef="#br0" timeOffset="170347.99">12329 8002 124 0,'0'0'24'0,"0"0"-3"16,0 0-7-16,0 0-4 0,0 0 0 0,0 0 1 16,0 0-1-16,0 0-2 0,0 0-3 15,0 0-1-15,0-62 0 0,0 57-2 16,1 1 2-16,1 0-3 0,2-6-1 16,-1 7 0-16,4-3 0 0,3-3 1 15,-2 5 3-15,6-5-4 0,-1 4 1 16,-3 1-1-16,5-1-1 0,-8 2-1 0,6-1 1 15,-3 3 2-15,0-2-1 0,3 1-1 16,-1 0 2-16,-1-1-2 0,2 3 1 16,3 0 1-16,-3 5-1 0,0 1-1 15,-1 4-1-15,-4 0-1 0,-3-2 2 16,2 6 1-16,-3-6 1 0,-2 4 2 16,-1 7 3-16,-1-2 1 0,0 1 0 15,0-3 1-15,-4 0-4 0,-2-5-3 16,-1 3 3-16,1-5 2 0,2-1 2 15,-2 1 2-15,-1-2-2 0,1 2 1 0,3-5-2 16,0-1 1-16,3-2 2 0,0 0-1 16,0 0 3-16,0 0 3 0,-1 0 2 15,-1 2 2-15,1-1-1 0,1-1-1 16,-2 0-2-16,2 2-8 0,-1-2-2 16,1 0-4-16,0-2-1 0,0-3 1 0,0-6 1 15,3-4 0-15,4 1-2 0,2-4 0 16,1 1 2-16,-3 4-1 15,0 2 2-15,2-1-1 0,-2 3-1 16,3-2-1-16,-4-1 1 0,-1 5 0 0,3-8-1 16,-1 3-1-16,-2 3 0 0,1-4-3 15,-2 5 4-15,-1 0-5 0,2 0 5 16,-3 3 0-16,-1 2 0 0,-1 3 0 16,0-1 0-16,0 1 0 0,2-2-2 15,-2 0 0-15,1 0-2 0,-1 1-2 0,0-1-3 16,2 2-1-16,-2-1-4 0,0 1 2 15,1 0 1-15,-1 0 7 0,0 0 0 16,2 0 3-16,-2 0-1 16,0 0 2-16,1 0-2 0,-1 0 3 0,0 0 1 15,0 8-2-15,0-2 0 0,0 0 0 16,0 5-1-16,0-7 2 0,0 1 0 16,0 5 0-16,0-4 4 0,-1 7-2 15,-1-3 2-15,1-4-3 0,-1 4-1 16,1-5-2-16,-1-1 0 0,2 3 1 0,0-3 1 15,0 3-1-15,0-2 0 0,0 2 0 16,0-3-1-16,0 3 0 0,0-3 1 16,0 1-1-16,0-5 1 0,0 4-2 15,3-1 0-15,0 0 1 0,3 2-1 16,-2-4-1-16,1 1-3 0,5-2-5 16,-6 0-11-16,8 0-15 0,-1 0-12 15,-2 0-10-15,0-3-3 0,-5 1-10 16,-1 0-7-16</inkml:trace>
  <inkml:trace contextRef="#ctx0" brushRef="#br0" timeOffset="170883.74">12877 7981 193 0,'0'0'47'0,"0"0"-3"16,0 0-6-16,0 0-2 0,0 0-4 15,0 0-2-15,0 0-7 0,0 0-3 0,0 0-4 16,0 0-4-16,3-14-2 0,-3 14-4 15,0-1-2-15,0 1-2 0,0-2-1 16,0 2-1-16,0-1 0 0,0 1 0 16,0 0 0-16,0 0 1 0,0 0 0 15,1 0 0-15,-1 0 0 0,0 0-1 16,2 4 0-16,-2 3-1 0,1 5 1 16,1 6 0-16,-1-5 1 0,2 6 1 15,-3-1-3-15,1-6 2 0,1 6 1 16,-2-6-2-16,1-1 1 0,-1 1-1 0,2-1 1 15,-2 1 0-15,0-8 2 0,1 7-3 16,-1-7 3-16,0 1-2 0,0 1 0 16,0-6 1-16,0 0-2 0,0 0 0 15,0 2 1-15,3-1 0 0,-3 1-1 16,0-1 1-16,0-1-1 0,0 2 0 16,0-2 0-16,1 1 0 0,-1-1-1 15,0 0 0-15,0 2-2 0,0-2 1 16,2 0-1-16,-2 0-3 0,1 0-4 15,-1 0-12-15,2 0-16 0,-2 0-31 0,1 0-34 16,-1 0-53-16</inkml:trace>
  <inkml:trace contextRef="#ctx0" brushRef="#br0" timeOffset="175975.27">13526 8078 285 0,'0'0'51'0,"0"0"-6"15,0 0-15-15,0 0-12 0,0 0-8 16,0 0-4-16,0 0-3 0,0 0 2 16,0 0 2-16,0-7 0 0,-1 5 2 15,1 2 2-15,0 0 2 0,0-1 1 0,0 1-3 16,0 0-3-16,-2-2-2 0,2 0-3 15,-1-4-1-15,-1-1 2 16,1-4 1-16,-2-1-3 0,0 0 2 16,3 0 0-16,-1 1 2 0,-1-1 1 0,2-2-1 15,0 1 0-15,0 1-3 0,0-8-2 16,0 7 1-16,0-6-5 0,0 8 4 16,0-1-4-16,0-1 3 0,0 8 2 15,0-8-2-15,0 8 1 0,0-1 1 16,0-6-4-16,0 5 2 0,0 2 0 0,0 0 0 15,0 5 0-15,0-1-1 0,0 1 1 16,0-2 0-16,2 1 1 0,-2-1-1 16,0 0 2-16,0 0-4 0,1 1 0 15,-1-1 1-15,0 1-2 0,0 0-1 16,0-1 2-16,0 1-3 0,0 1-2 16,0-2 0-16,0 2 2 0,0 0 3 15,0 10 3-15,-4 8 0 0,-2 6 4 16,0 0-4-16,2 1 2 0,0 0-3 15,1 0-1-15,1-9 0 0,1 2 0 0,-1-4 0 16,2 0 1-16,0-1-3 0,0-1 1 16,0 2-1-16,0-3-2 0,3 1 1 15,2-4-1-15,-1 2-2 0,2-3 3 16,1 3-4-16,0-4-2 0,5 3-7 16,-5-3-8-16,7 0-14 0,1-1-12 0,1-2-10 15,0 0-15-15,1-3-3 0,3 0-9 16</inkml:trace>
  <inkml:trace contextRef="#ctx0" brushRef="#br0" timeOffset="176282.72">13834 7984 192 0,'0'0'55'0,"0"0"-3"0,0 0-3 0,0 0-6 16,0 0-1-16,0 0-6 0,0 0-4 15,0 0-5-15,0 0-5 0,3-14-4 16,-3 13-3-16,0-1-2 0,0 1-5 16,0 1-2-16,0-2-5 0,0 2-1 15,0 0-1-15,0 0 1 0,2 0 0 0,-2 0 1 16,0 2-2-16,0 4 1 16,0 8 0-16,0-3 0 0,0 3 0 15,0-1-1-15,0-1-1 0,1 1-2 16,-1-1 1-16,2 1 0 0,-2-1 0 0,2 0-2 15,-2-2-3-15,0 3 0 0,2-3-6 16,-2 1-7-16,0-7-11 0,1 8-22 16,-1-5-35-16,0 5-45 0,0 1-95 15</inkml:trace>
  <inkml:trace contextRef="#ctx0" brushRef="#br0" timeOffset="177019.91">14458 7969 274 0,'0'0'62'16,"0"0"-8"-16,0 0-12 0,0 0-8 15,0 0-9-15,0 0-6 0,0 0-6 0,0 0-8 16,0 0-2-16,0 0-3 0,-8-6 0 16,8 6 1-16,0 0 2 0,0 0-1 15,2 0 1-15,4 0-1 0,8 0 0 16,6-2 1-16,-1 2 0 0,4-2 0 16,4 0-1-16,-2-1-1 0,0 0-2 0,-1-1-1 15,1 2 1-15,-4-1-3 0,1 1 2 16,-6 1-1-16,3 1-5 15,0 0-7-15,1 0-8 0,-1 0-15 16,-2 0-25-16,-2 1-23 0,-5 2-16 0,3 5-11 16</inkml:trace>
  <inkml:trace contextRef="#ctx0" brushRef="#br0" timeOffset="177340.43">14654 7888 226 0,'0'0'66'16,"0"0"-8"-16,0 0-12 0,0 0-8 16,0 0-3-16,0 0-3 0,0 0-5 15,0 0-5-15,0 0-4 0,0 0-6 16,-30-74-3-16,30 73-7 0,-2 1-4 0,2-2-4 15,0 2 2-15,0 0 1 0,0 0 2 16,0 13 1-16,5 5 4 0,0 5-4 16,1 2 4-16,-1-1-4 0,-1 1 0 15,-1-1-1-15,0-1-1 0,-2 4-1 16,-1 0-2-16,0 2 0 0,0 0-5 16,-4-1-8-16,-3 2-17 0,1-3-31 15,0-2-44-15,0 0-50 0</inkml:trace>
  <inkml:trace contextRef="#ctx0" brushRef="#br0" timeOffset="178556.1">15215 7913 229 0,'0'0'45'0,"0"0"-5"15,0 0-8-15,0 0 1 0,0 0-8 16,0 0-6-16,0 0-5 15,0 0-4-15,-4-82-4 0,4 77-3 16,1 1-4-16,4-4-3 0,-1 7-2 0,6-3 2 16,-1 1 1-16,2 1 1 0,5 2 2 15,-4 0-2-15,5 0 1 0,-2 2-2 16,-1 5 0-16,-1-1-1 0,-3 3 4 16,0 1-3-16,-5-1 4 0,0 7-5 15,-2-7 1-15,-3 3 5 0,0 6-2 0,0-3 4 16,-7 4 0-16,1-6 1 15,-2-1-1-15,3-4 0 0,1 0 0 0,-2-1 0 16,3-5 0-16,2 4 2 0,1-6-1 16,0 0 1-16,0 0-1 0,0 0 2 15,-2 0-1-15,2 1 0 0,-1 1 1 16,1-1-1-16,-2 0 1 0,2-1 0 16,0 0 4-16,0 2-3 0,0-2-2 15,0 0-3-15,0 0-2 0,0-2-2 16,0-9 1-16,5-5 0 0,2-3 2 0,0 0-1 15,2 1-1-15,-2 1-1 0,0 1-3 16,1-2 2-16,2 1-2 0,-2-1 2 16,3 1 0-16,1 2 0 0,0 0 1 15,0-1 2-15,1 3-2 0,-3 1 1 16,3 0 0-16,-6 3 0 0,3-2 0 16,-4 5 2-16,-3 3-1 0,1 0 2 15,-4 3-1-15,0-2-1 0,0 2 0 16,3 0-1-16,-3-1-3 0,0 1-4 15,1 0 1-15,-1 0-1 0,-4 3 3 0,-9 7 1 16,-1 8-1-16,-2-2 1 0,1 2-3 16,1-1 2-16,1 1-2 0,3-2-2 15,3-1 4-15,2-1-3 0,1 2 5 16,2-5-4-16,-2 1-4 0,4 1 0 16,0-7 0-16,0 5 1 0,0-1 3 0,0 0-1 15,3-2-2-15,-2-4 1 0,4 3 1 16,-2-4-3-16,0 0 0 0,3 2-4 15,-1-3-2-15,-2 0 2 16,6 1-3-16,-3-3-1 0,4 0-7 0,7 0-7 16,-1 0-6-16,-2-3-1 0,2-1 0 15,0-1 1-15,-4 2 5 0,5-1 4 16,-8 1 17-16</inkml:trace>
  <inkml:trace contextRef="#ctx0" brushRef="#br0" timeOffset="178999.32">15585 7934 7 0,'0'0'22'15,"0"0"8"-15,0 0 10 0,0 0 10 0,0 0 1 16,0 0 3-16,0 0-8 0,0 0-6 15,0 0-5-15,0 0-2 0,16-19-3 16,-16 18-8-16,2 0-4 0,-2-1-4 16,0 0-4-16,0 1-5 0,0 0-2 15,0-2-3-15,0 3-5 0,0-2-3 16,0 1 0-16,1-1 1 0,-1 2 3 16,7-2 3-16,-1 1 0 0,3 1-2 15,8 0 1-15,-4 3 0 0,0 2 0 16,-1 5 2-16,-5-4 0 0,0 1-2 0,0 1-1 15,-2 3-3-15,-1-3 1 0,-4 7 1 16,0 2 0-16,-4 4 3 0,-8 4 4 16,-7 1-2-16,-2-1 2 0,-3 0-1 15,0 0-1-15,-1-4 2 0,4 0 0 16,2-4 1-16,2-2-3 0,6-6 3 16,4-3-2-16,5-3 5 0,2-3-1 15,-2 0 1-15,2 0 1 0,-1 0-2 16,-1 2-4-16,1-2-2 0,1 0 0 15,0-3-1-15,0-8 1 0,3-4-1 0,8-3-1 16,2 3-2-16,4 3 2 0,-5 4-1 16,4 3 1-16,0 4 0 0,1 0-2 15,4 1 2-15,-1 0 1 0,0 4 2 16,0 4 0-16,2 0-1 0,-1 2 0 16,0-3 1-16,-1 3-2 0,3-3 1 0,-4 2-1 15,0-2 0-15,-6 0-2 16,0 0-9-16,-6-2-18 0,0-1-25 15,5 4-35-15,-6-2-34 0,1 0-43 16</inkml:trace>
  <inkml:trace contextRef="#ctx0" brushRef="#br0" timeOffset="179555.9">16103 8019 371 0,'0'0'51'0,"0"0"-11"0,0 0-13 0,0 0-10 15,0 0-9-15,0 0-3 0,0 0-4 16,0 0 1-16,0 0-1 0,-10-33-1 16,10 26 1-16,0-3-1 0,1-5 1 15,2 4-1-15,2-5 0 0,-3 2 1 16,3-2 1-16,-2 1-2 0,0-2-4 16,0-1 3-16,-2 4-3 0,-1-6 4 15,0-1 0-15,0 7-1 0,0-8 2 16,0 10-1-16,0-1 1 0,0 1-1 15,0 6 3-15,0-1-3 0,0 7 1 0,0-5 0 16,0 0 0-16,0 0-1 0,0 0-1 16,0 5 0-16,-1-1-3 0,1 1-1 15,0 0-3-15,-2-2-1 0,2 2 1 16,0 0 4-16,-1 0 2 0,-1 2 5 16,-1 12-2-16,-1 4 0 0,0 7 0 0,-1-3 0 15,1 2 0-15,0 1 2 0,2 0 0 16,1 1-3-16,1-2 3 15,0-1-3-15,4-2 0 0,5-2-1 16,-2-3-2-16,0-6-1 0,3-1 1 0,2 0-4 16,-3-5-3-16,5 1-7 0,-4-1-17 15,0-3-18-15,8-1-29 0,-2 0-18 16,1 0-30-16</inkml:trace>
  <inkml:trace contextRef="#ctx0" brushRef="#br0" timeOffset="180038.8">16402 7869 169 0,'0'0'56'0,"0"0"-6"16,0 0-12-16,0 0-5 0,0 0-8 15,0 0 0-15,0 0-9 0,0 0-1 16,0 0-8-16,0 0-1 0,16-29-4 0,-13 25 1 15,0 1-3-15,0 2 1 0,-3 1-2 16,6-1 1-16,-2 1 0 0,0-2 0 16,5 2 0-16,-3 0 0 0,2 6 2 15,1 4-1-15,-4-3 2 0,-2 2-2 16,-1 2-1-16,-2 1 1 0,0 6-1 16,0-1 0-16,0 4 2 0,-4-3-2 15,-2 1-3-15,-3-1 2 0,0-2-1 16,0-1 1-16,-3 1 1 0,5-4 0 15,-2-2 1-15,3-2 0 0,4-5-1 0,-4 3 0 16,3-3 1-16,-1-1-1 0,1 2 1 16,3-4 0-16,0 0 1 0,0 0 1 15,0 0 1-15,0 2-3 0,0-2 2 16,0 0-2-16,0 1-3 0,0-1-1 16,0 0-3-16,0 0 1 0,0 0 3 0,0 0 2 15,0 0 0-15,4 0 1 0,3 0-1 16,6 2 0-16,0-1 1 15,-1 1 0-15,5 1-1 0,-5-1 0 16,7 1 0-16,-1-2-2 0,1 0-2 0,8 1-6 16,-3-2-20-16,-1 0-23 0,-6 0-34 15,-1 0-36-15</inkml:trace>
  <inkml:trace contextRef="#ctx0" brushRef="#br0" timeOffset="180216.29">16713 8046 161 0,'0'0'-9'15,"0"0"-19"-15,0 0-65 0</inkml:trace>
  <inkml:trace contextRef="#ctx0" brushRef="#br0" timeOffset="181119.12">12706 8826 209 0,'0'0'35'16,"0"0"3"-16,0 0-1 0,0 0-11 15,0 0-11-15,0 0-4 0,0 0-1 16,0 0 5-16,0 0 0 0,0 0 1 0,52-60-2 15,-37 57 1-15,1 0-3 0,5 0-1 16,2 0 0-16,-1-1 0 0,4 3-3 16,3-1-1-16,3 2 0 0,3 0-2 15,5 0 3-15,2 0-3 0,0 0-2 16,3 0-1-16,1 0-1 0,2 2-1 16,4-2 3-16,2 1-2 0,5 1 0 15,3-2 0-15,3 0-1 0,7-3 0 16,2-4 0-16,2-3 1 0,4-2-1 15,1 2 0-15,0-3 1 0,3 3-1 0,0 0 0 16,0 3-1-16,-3 2 1 0,1 1-1 16,-4 3 1-16,0 1 0 0,-4 0-1 15,0 0 1-15,-3-2-1 0,1 2 1 16,2 0 0-16,-2-1-1 0,2-3 1 16,-5 1 0-16,-2 0 0 0,-2-1 1 0,-3-1-1 15,0 0 0-15,-4 1 0 16,3 0 0-16,-5-1 0 0,3 0 0 15,-1 0 1-15,-1-1-1 0,-2 2 0 16,0 0-1-16,-2 1 0 0,-2-2 1 0,-2 2 0 16,-6-1 1-16,1-1-1 0,-7 0 0 15,1 1-1-15,-2 0-1 0,1-3 1 16,0 1-1-16,-4-1 1 0,-1 1 0 16,-6-2 0-16,-6 1-4 0,-4 2 3 15,-4-1-4-15,-4 3 3 0,-5-1-1 0,1 3-4 16,-4 1-14-16,0-2-36 0,0 2-46 15,0 0-91-15</inkml:trace>
  <inkml:trace contextRef="#ctx0" brushRef="#br0" timeOffset="181947.4">14005 9358 309 0,'0'0'54'0,"0"0"-10"15,0 0-10-15,0 0-6 0,0 0-6 16,0 0-4-16,0 0-3 0,0 0-6 16,0 0-2-16,7-23-2 0,-4 14 0 15,-2-2-1-15,2 1 0 0,0-7-1 16,0 1-2-16,3-3 2 0,-3 4 3 16,1-2-3-16,-1 1 3 0,1-4-4 15,2-5 3-15,0 3-2 0,2-1 1 16,0 0-2-16,-1 2 1 0,0 1 1 0,-1 7 0 15,0-3-1-15,-3 6 1 16,0-1 0-16,-2 0 1 0,2 7 1 0,-2-1 2 16,-1 5-3-16,0-1-2 0,0 1-2 15,0-2-2-15,0 2-3 0,0-2 0 16,0 2-1-16,0 0 0 0,-7 5 0 16,-2 7 1-16,-3 7 0 0,3 2 1 15,1 2 1-15,3 1-1 0,-2 2-3 16,2 0 0-16,4-1 2 0,1 3-3 15,0-1 3-15,0-2-5 0,3-2-2 0,4-5 0 16,-3-7 1-16,5 1 3 0,-3-2-2 16,0-3-4-16,-1 3-10 0,1-5-3 15,0 2-5-15,-3-3-2 0,1 1-10 16,0-3-5-16,-1 2-9 0,0-1-8 16,3-3-8-16,4 0-19 0</inkml:trace>
  <inkml:trace contextRef="#ctx0" brushRef="#br0" timeOffset="182204.69">14364 9219 394 0,'0'0'68'0,"0"0"-12"16,0 0-18-16,0 0-16 0,0 0-5 15,0 0-12-15,0 0-1 0,0 0 1 0,0 0-10 16,0 0 2-16,4-12-3 0,-3 12 2 15,2 0 3-15,1 7 1 0,2 5 1 16,0-1-1-16,0 2 0 0,-1 1-1 16,-2-6 0-16,2 8-2 0,-4-7-3 15,1 2 1-15,1-1 0 0,-3 3-6 16,1-4-4-16,-1-2-13 0,0 4-21 16,0-5-32-16,0 6-40 0,-3 2-63 15</inkml:trace>
  <inkml:trace contextRef="#ctx0" brushRef="#br0" timeOffset="182559.96">14795 9247 576 0,'0'0'42'0,"0"0"-13"0,0 0-8 16,0 0-10-16,0 0-6 0,0 0-7 0,0 0 1 15,0 0-4-15,0 0 1 0,-12-23 4 16,16 17-2-16,10 0-2 0,4-1 4 15,8 2-6-15,1 0 2 16,2 0 0-16,0 3-2 0,0 1-1 0,0-1-5 16,-2 0-8-16,0 1-9 0,-1-1-9 15,0 2-11-15,-9-1-12 0,2 1-21 16,-6 0-21-16,-2 0-34 0</inkml:trace>
  <inkml:trace contextRef="#ctx0" brushRef="#br0" timeOffset="182824.94">15052 9098 471 0,'0'0'60'15,"0"0"-19"-15,0 0-17 0,0 0-10 16,0 0-9-16,0 0-4 0,0 0-3 0,0 0 0 15,0 0 1-15,-10-10 1 0,8 10 0 16,2 5 2-16,-1 9-2 0,-1 4 0 16,2 2 2-16,0 6-4 0,0-3 0 15,0 0-6-15,3-1-1 0,4 3-8 16,-2-1-7-16,-1 2-16 0,-1-1-35 16,0 3-35-16,0-1-57 0</inkml:trace>
  <inkml:trace contextRef="#ctx0" brushRef="#br0" timeOffset="183363.31">15529 9378 524 0,'0'0'43'0,"0"0"-12"0,0 0-10 15,0 0-6-15,0 0-6 0,0 0-4 16,0 0-2-16,0 0-1 0,0 0-1 16,0 0 0-16,0-57 1 0,2 46-1 15,-1 0 1-15,2 0-1 0,-2-1 2 0,3-7-3 16,-2 7-6-16,-1-9 5 0,-1 3-6 15,0 4 6-15,2-6 0 16,-2 3 0-16,0 4 0 0,1-7 0 16,-1 8 1-16,2-1-1 0,-2-1 1 0,0 8 1 15,1-6 1-15,-1 5-1 0,0 2 1 16,0-1-1-16,0 6-1 0,0-2-1 16,0 2-1-16,0-2-3 0,0 2-2 15,0-1 0-15,0 1 3 0,-6 5 1 16,-5 6 2-16,1 8 0 0,-2 1-2 0,1 1 2 15,2 0-1-15,2 0 1 0,1 1 4 16,0 1-4-16,3-7 4 0,2 2-5 16,1 0 0-16,0 1 1 0,0 2-1 15,3-6 1-15,5-3 0 0,1-1 0 16,3-2 0-16,-1 0-2 0,2-2 0 0,3-3-4 16,0-1-8-16,0 0-6 0,1-3-11 15,3 0-14-15,-2-2-19 16,9-3-15-16,-2-3-13 0,-2-2 6 15,-4 2-8-15</inkml:trace>
  <inkml:trace contextRef="#ctx0" brushRef="#br0" timeOffset="183819.63">15817 9288 360 0,'0'0'62'0,"0"0"-13"15,0 0-18-15,0 0-13 0,0 0-6 16,0 0-2-16,0 0-4 0,0 0-2 0,0 0-3 16,0 0-3-16,20-49-1 0,-17 48 2 15,1 0-1-15,6-3 1 0,-4 4-1 16,4 0-2-16,2 0 2 0,-4 0 1 16,1 4-1-16,-6-3 1 0,4 5 0 15,-4-3-1-15,0 0 2 0,1 7 0 0,-2-6 1 16,-1 0 0-16,-1 9 1 0,0-7 1 15,0 6 0-15,-1 4 0 0,-8-2 1 16,-4 6 0-16,0-4-1 16,-4 0 0-16,1-2-1 0,-1 2-2 0,2-5 0 15,4 0-1-15,-1-1 1 0,6-3 0 16,-1 0 1-16,-2 0-1 0,6-4 0 16,-1 0 0-16,4-3-2 0,0 0 1 15,0 0-1-15,0 0 1 0,0 2 0 16,0-2 0-16,0 0 2 0,0 0 0 0,0 0 2 15,0 0 0-15,0 0 0 0,6 0-1 16,1 0 0-16,7 0 0 0,7 0-2 16,-10 0 1-16,12 0-1 0,-2 0-1 15,3 0-1-15,7 0-2 0,-4 0-7 16,-2 0-26-16,-1 0-43 0,-6 4-64 0,0 2-109 16</inkml:trace>
  <inkml:trace contextRef="#ctx0" brushRef="#br0" timeOffset="184000.77">16294 9440 538 0,'0'0'50'0,"0"0"-19"0,0 0-15 0,0 0-11 16,0 0-8-16,0 0-11 0,0 0-28 15,0 0-109-15,0 0-130 16</inkml:trace>
  <inkml:trace contextRef="#ctx0" brushRef="#br0" timeOffset="210396.8">5158 6436 5 0,'0'0'11'0,"0"0"-2"0,0 0-3 15,0 0-1-15,0 0-5 0,0 0-3 16,0 0-2-16,0 0-1 0,0 0 3 16,-25 20 1-16,22-19 2 0,-2 1 1 15,0-1 1-15,2 2 1 0,3-3-2 16,-1 0 0-16,1 0-1 0,-3 0 3 0,3 0 0 16,-3 0 1-16,3 0-1 0,-3 0-2 15,3 0 1-15,-1 0-1 16,1-2-1-16,-2 1-1 0,2 0-1 15,-1-1-1-15,1 1 0 0,0-1-1 0,0 1 0 16,0-2 3-16,0 2 0 0,0 1-2 16,0-1 1-16,0 1 0 0,1 0-2 15,1 0 2-15,-1 0-1 0,-1 0 0 16,3 0 2-16,-3 0-1 0,3 0 1 16,-3 0 2-16,3 0 2 0,-2 0-1 15,1 0 3-15,-1 0 0 0,1 0 1 16,-2 0 0-16,0 0-1 0,1 0 0 15,-1 0 1-15,0 0 1 0,0 0-1 16,0 0 1-16,0 1 1 0,0 4-2 0,-3-2 0 16,0 1-2-16,2 0 2 0,1-4 1 15,-3 0 0-15,3 0 3 0,0 1 4 16,-3 1 4-16,3-2 2 0,-3 0 0 16,3 0-2-16,-1 3-6 0,-1-3-3 15,1 0-4-15,-1 0-2 0,1 0-2 0,-1 0 0 16,0 0-1-16,2 0 0 0,-2 0 0 15,2-3-2-15,0-2-1 0,0-2 1 16,0 0-2-16,0 3 1 16,0 0-2-16,0-1 1 0,0 0 1 0,4 1-1 15,-1 0 2-15,0 2 0 0,0-2-1 16,0 3 2-16,-3 1 1 0,6-1 1 16,-2-1-1-16,1 0 1 0,0 1-1 15,-5 1-1-15,0-1 1 0,0 1 1 16,0 0-1-16,3 0-1 0,-3 0 0 0,3 0 0 15,-3 0 2-15,3 0 3 0,-3 0 2 16,1 0 2-16,-1 0 0 0,0 6 2 16,0-3 0-16,-1 2 2 15,-5 1 2-15,3-2 2 0,2-1 2 0,-3 0-1 16,4-3 2-16,-2 0-3 0,2 0-1 16,-1 0-1-16,-1 2-5 0,-5-2 0 15,1 0-4-15,0 0-2 0,1 0-3 16,5 0-3-16,-2 0-2 0,2 0-4 15,-1 0-2-15,1 0-4 0,0 0-1 0,0-2-6 16,0-3-19-16,10 2-32 0,-3 1-62 16</inkml:trace>
  <inkml:trace contextRef="#ctx0" brushRef="#br0" timeOffset="212738.81">18311 8114 279 0,'0'0'55'0,"0"0"-11"0,0 0-8 0,0 0-7 16,0 0-6-16,0 0-7 0,0 0-6 15,0 0-5-15,0 0-4 0,-4-8-1 0,4 8-1 16,0 0 1-16,0 0 3 0,0 0 0 15,0 0 0-15,4 0 0 0,2 0 0 16,6 1 0-16,0 2 1 0,0-2 1 16,7 1-1-16,-8-2 0 0,10 0 2 15,-2 0-2-15,-1 0-1 0,7-3-1 16,-5-1-2-16,-4 1 0 0,0-2-1 16,0 2 0-16,-6 0-2 0,7 0-3 15,-5 0-2-15,-2 3-7 0,3 0-12 16,-6 0-25-16,2 0-34 0,-6 10-43 0,-3 4-90 15</inkml:trace>
  <inkml:trace contextRef="#ctx0" brushRef="#br0" timeOffset="212996.29">18220 8414 561 0,'0'0'56'0,"0"0"-19"16,0 0-13-16,0 0-13 0,0 0-6 16,0 0-4-16,0 0 0 0,0 0-2 15,0 0 0-15,0 0 0 0,-8 0-4 16,8 0 2-16,0 0 1 0,0 0 0 16,14 0 1-16,5 0 0 0,8 0-1 0,2 0-2 15,0 0-4-15,3 0-10 0,1 0-12 16,1 0-22-16,4 0-35 15,0 0-48-15,3-2-72 0</inkml:trace>
  <inkml:trace contextRef="#ctx0" brushRef="#br0" timeOffset="-214084.52">5887 6536 138 0,'0'0'45'0,"0"0"-7"0,0 0-6 16,0 0-10-16,0 0-4 15,0 0-5-15,0 0-5 0,0 0-3 16,0 0-4-16,0 0-2 0,4-11 1 15,-4 11-4-15,0-2-2 0,0 2-3 0,0-1-9 16,0 1-13-16,0-1-13 0,0 1-2 16,0 0-7-16,0 0-2 0</inkml:trace>
  <inkml:trace contextRef="#ctx0" brushRef="#br0" timeOffset="-213215.95">5911 6573 79 0,'0'0'18'0,"0"0"-7"16,0 0-3-16,0 0-4 0,0 0 0 0,0 0-2 15,0 0 1-15,0 0 0 0,0 0-3 16,0 0-2-16,6-14-3 0,-6 12-4 16,0 2-14-16,0-1-15 0</inkml:trace>
  <inkml:trace contextRef="#ctx0" brushRef="#br0" timeOffset="-211507.21">5976 6521 56 0,'0'0'11'0,"0"0"-5"0,0 0-3 16,0 0 0-16,0 0-2 0,0 0-1 0,0 0-2 15,0 0-7-15,0 0-4 0,0 0 0 16,-10-14-1-16,7 14-1 0,3 0 1 15</inkml:trace>
  <inkml:trace contextRef="#ctx0" brushRef="#br0" timeOffset="-208519.12">4850 7047 101 0,'0'0'36'15,"0"0"-2"-15,0 0-5 0,0 0-9 16,0 0-5-16,0 0-2 0,0 0 3 0,0 0-3 16,0 0-2-16,-10-23-1 0,10 21-5 15,-2 0 1-15,2 0-1 0,-1 1 2 16,1-1 0-16,-3-2 3 0,1-1 1 16,1 0-2-16,-2 1-2 0,3 4-4 15,0-1 0-15,0 1-3 0,0-8 0 0,0 3 0 16,0-7-1-16,0 2 1 0,0 5-2 15,0-4 2-15,0 5-1 0,3-1 0 16,1-2-2-16,-1 4 0 16,0 0-1-16,0-1 0 0,0 1 1 0,0 2 0 15,1-2 1-15,0 2-1 0,-4 1-1 16,6 0 2-16,0 0 0 0,4 0 2 16,3 0 1-16,-4 0 0 0,2 2 0 15,-5 1 0-15,4 0-1 0,-5-1 0 16,2 1 0-16,-3 0 0 0,2 2 1 0,0 1 1 15,-5 3 0-15,2-2 1 0,-3 5 1 16,0 6 0-16,-6 2 0 0,-4 7-2 16,-1-3 2-16,-1-3-4 0,-1 0 0 15,3-3-3-15,0-1 6 0,1-5-6 16,2-1 2-16,4-4 1 0,0-4 1 0,-1 7 2 16,2-6 5-16,1 1-5 15,-1 0 4-15,2-5-4 0,0 0 0 16,0 0-1-16,0 2 0 0,0 0 3 15,0-1-5-15,0 0 0 0,-1 1-4 0,1 0 2 16,0-1-4-16,0 1 4 0,0-2 0 16,0 2 1-16,0-2 1 0,0 1-3 15,3 1 0-15,3-2 3 0,4 2 2 16,3 0-2-16,-3-2 1 0,10 0-5 16,-1 0-5-16,6-6-4 0,-4 0-13 0,-6 1-9 15,-1-1-17-15,4 5-18 0,-7-2-34 16</inkml:trace>
  <inkml:trace contextRef="#ctx0" brushRef="#br0" timeOffset="-207708.96">5094 7102 70 0,'0'0'22'0,"0"0"-4"16,0 0-2-16,0 0 0 0,0 0-3 15,0 0-1-15,0 0-2 0,0 0-1 16,0 0-7-16,0 0-1 0,-3-32-3 0,3 30-4 15,-1 1-2-15,1 1-2 0,0-2-2 16,0 2-1-16,0-1 1 0,0 1-1 16,0-1 4-16,0 1 2 15,0 0 3-15,0-2 4 0,0 2 0 0,0 0 0 16,0 0 0-16,0 0 0 0,0 0 0 0,0 0 0 16,0 0-1-16,0 0 1 15,0 0-3-15,0 0 1 0,0 0-3 16,1 0-3-16,-1 0 0 0,2 0-3 15,-2 0 4-15,1 0 1 0,-1 0 3 0,2 0 3 16,-2 0 2-16,0 0 2 0,2 0 4 16,-2 0 1-16,0 0 3 0,2 2 2 15,-2-2 2-15,0 0 2 0,0 0 3 16,1 0 3-16,-1 0-1 0,0 1 0 16,0-1-4-16,0 0-3 0,2 0-5 0,-2 0-5 15,0 0-4-15,0 0-4 0,0 0-5 16,1 0-2-16,-1 0 2 15,0 1 3-15,2-1 4 0,-2 2 1 16,4 3 2-16,-1 0 0 0,1 3-1 0,2 0 2 16,0 0-2-16,-2-1-2 0,-1 0 1 15,1 2 0-15,1-4 1 0,-2 2-1 16,-2-3 0-16,2 1 0 0,-3-5 1 16,0 0 0-16,0 0 1 0,0 1 3 15,3 0 2-15,-3 1 3 0,0 0 3 0,3-1 2 16,-3 1 0-16,0-2 1 0,0 2-4 15,0-2 0-15,4 1-2 0,-4-1 1 16,0 2-1-16,1-2 3 0,-1 0-1 16,0 0 4-16,2 0 0 0,-2 0-4 15,0 0-4-15,0 0-3 0,0 0-4 16,0 0-1-16,0-7 2 0,0-4-2 16,0 1 1-16,0-3-2 0,0 3 0 15,0-3-1-15,0-7-1 0,1 3-3 16,2-6 0-16,3 3-4 0,-3 8 1 0,6-1-3 15,-1 1 4-15,4 1-1 0,4-3 0 16,-2 4-2-16,5 0-10 0,-6 3-15 16,1 2-18-16,1 5-20 0,-6 0-25 15,5 4-49-15</inkml:trace>
  <inkml:trace contextRef="#ctx0" brushRef="#br0" timeOffset="-207297.01">4899 7413 407 0,'0'0'43'0,"0"0"-14"0,0 0-15 15,0 0-6-15,0 0-11 0,0 0 2 16,0 0-1-16,0 0 2 0,0 0 0 16,0 0 0-16,110-55 0 0,-80 47-4 15,3 0 0-15,-1 2-5 0,-3 0-7 16,3 0-14-16,-2-2-37 0,2 3-18 16,1 0-25-16,-1-2-35 0</inkml:trace>
  <inkml:trace contextRef="#ctx0" brushRef="#br0" timeOffset="-206654.12">5281 7489 384 0,'0'0'52'0,"0"0"-9"15,0 0-9-15,0 0-12 0,0 0-7 16,0 0-7-16,0 0-3 0,0 0-3 16,0 0-2-16,0 0-4 0,-25-41-1 0,25 41-4 15,0-1-1-15,0 1 2 0,0 0 2 16,0 0 2-16,0 0 3 15,0 0 0-15,0 3 0 0,0 4-1 16,-3 7 1-16,3 4 0 0,-4-5 0 0,1 5 1 16,2-8-1-16,-2 1-2 0,0 1 3 15,1-3 0-15,-1 1 0 0,2-5 2 16,1 1-2-16,0-6 0 0,-3 0 1 16,3 0-1-16,0 2 1 0,0-1 1 15,0 1 0-15,0-1 0 0,0 1 3 0,0-1-2 16,0 1 2-16,0 0 1 0,0-1-1 15,0 1 1-15,0-1 1 0,0-1 1 16,0 0-1-16,0 2-1 0,0-2-2 16,0 0-1-16,0-2 1 0,0-9-2 15,0-6 1-15,0-3-2 0,0-2 1 16,6 1-2-16,-2 1 0 0,2 1 1 16,-3 5 0-16,4 0 1 0,-1 5-1 15,-5 4-1-15,4-3 0 0,-4 3-1 16,1 0 0-16,-1 2-1 0,-1 3-2 0,0-1 0 15,0 1-1-15,3 0 3 0,3-2-1 16,5 2 2-16,1 0-1 0,4 8-1 16,-5 2 1-16,-2 4-2 0,1 1 2 15,-1 2 1-15,-2 1-2 0,-1 0 1 16,2-1-1-16,-2-3-3 0,-1 0-1 16,-4-6-3-16,2 2-5 0,3 0-18 0,-5-5-27 15,3 4-39-15,-1-4-56 16</inkml:trace>
  <inkml:trace contextRef="#ctx0" brushRef="#br0" timeOffset="-206412.29">5230 7392 458 0,'0'0'35'16,"0"0"-9"-16,0 0-7 0,0 0-12 15,0 0-4-15,0 0-1 0,42-77-6 16,-23 66-4-16,0 0-1 0,4 2-6 16,0 2-19-16,3-2-30 0,0 4-49 15,-6 0-114-15</inkml:trace>
  <inkml:trace contextRef="#ctx0" brushRef="#br0" timeOffset="-189101.58">4678 5821 1 0,'0'0'27'0,"0"0"4"0,0 0 4 15,0 0 3-15,0 0 5 16,0 0-3-16,0 0-1 0,0 0-6 15,0 0-3-15,4-3-4 0,-4 3-4 0,0 0-4 16,0 0-4-16,0-1-3 0,0 1 0 16,0 0-3-16,0 0-2 0,0 0-3 15,0 0-6-15,0 0 0 0,0 0-3 16,0 0 2-16,0 0 0 0,0 0 0 16,-3 0-1-16,3 0-2 0,0 0 3 15,-3 0-1-15,-3 5 5 0,-5 5 0 0,2 5 1 16,2-7 1-16,-3 4-5 0,6-5 6 15,-2 1-3-15,0 2 2 16,0 0-1-16,0-2-1 0,1 0 3 0,0 1-4 16,1 0 1-16,-2-1-2 0,3 1 1 15,0-1 1-15,-4 1 0 0,0 5 1 16,1-6 0-16,0 6-1 0,2-4-2 16,-3-2 0-16,4 2-1 0,-1-1 2 15,-1 0 5-15,1 0-2 0,-2 0-1 0,3 0 0 16,-4 0-1-16,4-1 1 0,-1 1 2 15,1-5-2-15,1 1-1 0,-2-1 0 16,4 1-4-16,-3 5 2 0,0-2 1 16,2 1-1-16,-2 7 4 0,-1-6-2 15,2 9-2-15,-1-3 0 0,3-5 1 16,-1 7 0-16,-2-6 1 0,3 1 0 16,0-1-2-16,-3 0 1 0,3 1-4 15,0-7-1-15,0 1-2 0,0-2 0 16,0 2 1-16,0-1 5 0,0 0 1 0,0-6 1 15,0 4-1-15,0 0 0 0,0 1 1 16,0 2-2-16,0-7 1 0,0 0 0 16,0 0 1-16,0 1-1 0,0 0 0 15,0 1 2-15,0 3-1 0,0 2 1 16,0-3 0-16,0 3-1 0,0-7-1 16,0 0 1-16,0 0-1 0,0 2 0 15,0 3 0-15,0 1-5 0,0-1-3 16,3 1-4-16,-3-6-6 0,0 5-6 15,0 1-6-15,0-2-8 0,0 2-2 0,0 1 3 16,0-2-2-16,0 6 5 0,0 0-1 16</inkml:trace>
  <inkml:trace contextRef="#ctx0" brushRef="#br0" timeOffset="-188310.44">4445 6421 87 0,'0'0'37'0,"0"0"2"0,0 0 3 15,0 0 5-15,0 0-19 0,0 0-8 16,-22-82-6-16,19 71-9 0,3 6-1 16,-4 0 1-16,4 2 0 0,-1-2-3 15,-1 1-1-15,1-2 1 0,1 6 0 0,-2-1-2 16,2 1 0-16,0-2 0 0,-1 2-2 15,1-1 2-15,0 1-1 0,-2-1 0 16,2 1 2-16,0-2-1 0,0 2 0 16,0-1-1-16,0 1 0 0,-1-2 0 15,1 2-2-15,0 0 2 0,0 0-3 16,0 0 2-16,0 0 0 0,0 0 2 16,0 0-1-16,0 3 1 0,4 6 1 15,-1 0 0-15,0 0-1 0,4 6 0 16,-3-5 0-16,2 5-1 0,-1 0 1 0,-1 0 1 15,2 5-2-15,-2-5 1 0,0 1 0 16,-2-7-1-16,-1 4-1 0,1-1-1 16,-1 1 1-16,-1-1 5 0,2 1-3 15,-2 1 5-15,0-8-5 0,1 0 1 16,-1-6 0-16,0 0 2 0,0 0 1 16,0 1 2-16,0 1 3 0,0-1 4 15,0 1 0-15,0-1-2 0,0 1-3 16,0-2-2-16,3 0-3 0,-3 0-4 15,0 0 5-15,0 0-8 0,0-2 4 0,3-4-1 16,-3-4 2-16,3-2-2 0,0 4 1 16,-2-3 1-16,3 2-3 0,-2-1 1 15,1 1 1-15,-2-2-2 0,2 0-1 16,0 3 3-16,1-5-1 0,-1 2 0 16,0 1-1-16,0-1-2 0,0 1 1 0,1-1-1 15,-1 2 1-15,0 0-3 0,0 4-2 16,0-2-1-16,0 2-3 0,1-2 4 15,2-1 0-15,1 1 3 16,-1 2 2-16,-3 2 2 0,1 0 0 0,-4 3 1 16,0-1 0-16,0 1-2 0,0 0 4 15,3-2 0-15,-3 2-1 0,3-2 0 16,-3 2-1-16,0-2 0 0,0 2 1 16,0 0 3-16,0 0 1 0,0 0 4 15,-6 0 0-15,-1 0 0 0,-3 2 2 0,4 0-4 16,-1 1 5-16,2-2 3 0,-5 1-1 15,-1 1-1-15,6-1-4 0,-5-1-1 16,4-1 0-16,-1 0-2 0,-6 0 0 16,7 0-3-16,-5 0-3 0,1-1-5 15,5-1-7-15,2 0-22 0,3 2-39 16,-1-1-49-16,1 1-97 0</inkml:trace>
  <inkml:trace contextRef="#ctx0" brushRef="#br0" timeOffset="-187340.96">4497 5838 99 0,'0'0'24'16,"0"0"0"-16,0 0 2 0,0 0-3 16,0 0-4-16,0 0-6 0,0 0-3 15,0 0-6-15,0 0 0 0,0 0-2 16,-10-16-1-16,10 15 1 0,0 0 0 0,0-4 0 15,0 0 1-15,4-2-2 0,8-4 0 16,-5 4 0-16,3-5-1 0,3 5 0 16,-7 1 1-16,8-1-1 0,-2 1 0 15,-2 1-1-15,3 1 0 0,-6 1 0 16,3-1 0-16,-4 1 1 0,0 2-1 16,3-3 1-16,-5 3-2 0,-1 0 2 15,5 1 0-15,-8 0 0 0,0-1 0 16,0 1 0-16,2 0 0 0,-1 0 2 15,1 0-1-15,-1 0 1 0,1 0 2 0,-1 0 0 16,1 0 1-16,-1 0 4 0,-1 0 3 16,3 0 4-16,-3 0 4 0,3 0-1 15,-3 0-1-15,3 0-3 0,-3 0-1 16,3 0-6-16,-1 0 0 0,-2 0-1 16,2 0-3-16,-2 0-2 0,1 0 2 0,-1 0-3 15,2 0 0-15,-2 0 0 0,0 0 0 16,1 0 0-16,-1 0 1 0,0 0-1 15,2 0-1-15,-2 0 0 16,0 0 0-16,0 0 0 0,0 0 0 0,0 0 0 16,0 0 1-16,0 7-2 0,0 1 1 15,0 4-1-15,0 0-2 0,0 0 2 16,0-1 0-16,0 4 2 0,0 6 1 16,-2-3 3-16,-1 6-6 0,0-7 2 15,1 0-1-15,-1-2-2 0,0-3 2 0,3 5-4 16,-3-6 0-16,3-7-6 0,0 7-2 15,0-5 1-15,0 0-3 0,0 0 0 16,0-2-4-16,0 1-9 16,0 0-22-16,0-1-16 0,3-2-27 0</inkml:trace>
  <inkml:trace contextRef="#ctx0" brushRef="#br0" timeOffset="-186320.66">4122 5906 180 0,'0'0'42'15,"0"0"-7"-15,0 0-7 0,0 0-8 16,0 0-6-16,0 0-7 16,0 0-5-16,0 0-4 0,0 0-5 0,0 0 0 15,-10-31 1-15,10 31 5 0,-4 0-1 16,3 5 4-16,-1 7-4 0,1 6 0 16,1-7 3-16,0 9-2 0,0-4 2 15,0-3 0-15,1 5 1 0,2-3-2 16,-3-4 0-16,7 4 0 0,-4-6-2 0,1-1 4 15,1 0-2-15,-1 0 1 0,-1 0-1 16,0-5 1-16,5 2-1 0,-3-4 2 16,-2 1 1-16,1 1 1 0,2-3 2 15,5 0 0-15,1-2 0 0,8-6 0 16,-7 0 2-16,-4 0 0 0,2-3 1 16,-2-1 2-16,-3 0 2 0,7-5 3 15,-6-1-1-15,-1 1-1 0,-2-2 0 16,1-3-4-16,-4 1-1 0,1 6-6 15,-2-5 3-15,0 1-6 0,-2 2 3 0,-5-4 1 16,1 7 0-16,-3 3-2 0,-2 1 1 16,5 5-2-16,-7-2 1 0,3 3-2 15,0 1-2-15,-2 2 4 0,-1 1 0 16,0 0 1-16,0 0 0 0,2 0-2 16,5 0 0-16,-7 0 0 0,7 0-1 0,2 0 0 15,-1 0-2-15,5 0 1 0,-1 0-4 16,-2 0-1-16,-3 3 1 0,1 3-1 15,-1 0 4-15,3 3 1 16,1 0 2-16,1 3-1 0,-2 6 0 0,3-4 3 16,0 4-4-16,0-5 3 0,0-3-3 15,0 1 0-15,3-2 3 0,0 1-2 16,-2-5 1-16,2 2-1 0,0-3-2 16,-1-1 2-16,3 2 1 0,1-4 2 15,-2 0-1-15,5 1-1 0,5-2 0 0,1 0-1 16,8-4 0-16,-4-3 1 0,3 0-2 15,-2-1 2-15,-1 2-2 0,-5 2 0 16,2-1-1-16,-3 3-4 16,-1 1 0-16,-1-1-4 0,1 2-10 0,-2 0-22 15,3 0-30-15,-3 3-32 0,-3 5-51 16</inkml:trace>
  <inkml:trace contextRef="#ctx0" brushRef="#br0" timeOffset="-178154.01">5234 6366 7 0,'0'0'17'0,"0"0"3"0,0 0-2 16,0 0 0-16,0 0-3 0,0 0 2 0,0 0-1 16,0 0-1-16,0 0 0 0,-7-16 0 15,7 15-2-15,0-1-7 0,0 1-11 16,0 1 0-16,-3-1-3 0,3 1 4 16,-1 0 7-16,-5 7-1 0,2 1-1 15,-2 7-2-15,3-6 0 0,3 3-2 0,-3 1 1 16,3 0 0-16,-1-1 1 0,1 0-2 15,-2 1 1-15,2-7-3 0,0 0 3 16,0-2-1-16,0 2 2 0,0-1 1 16,0 0 1-16,0-5 2 0,0 0 4 15,0 0 2-15,0 2 3 0,0 0 4 16,0-1-2-16,0-1-2 0,0 0-3 16,0 2-2-16,0-2 1 0,0 0-1 15,0 0-2-15,0 0 0 0,0 0-4 16,0-3 2-16,0-3 3 0,0-8-1 0,0 2 0 15,0-2-1-15,0-4 1 0,0 5 0 16,0-6-1-16,2 1 0 0,-1 5-2 16,2-3-1-16,-3 6 1 0,0 3 1 15,3 3-2-15,-3 4 3 0,0-2-2 16,0 2-1-16,0-1 2 0,0 0-7 16,0-1-5-16,0 0-2 0,0 1 1 15,0 1 3-15,0 0 3 0,0 0 3 16,0 0 0-16,3 5-1 0,-2 7 0 15,1 5 1-15,-1-6 1 0,1 10 0 0,-1-5-1 16,1-4 0-16,0 6 0 0,-2-6-1 16,0 2 2-16,2-2 0 0,-2 0 2 15,0 0-2-15,0-5 3 0,0-1-2 16,0-2 4-16,0 1-1 0,0 2 1 16,0-1 4-16,0-6 5 0,0 0 2 0,0 0 6 15,0 2 0-15,1-2-4 0,-1 0-4 16,0 0-11-16,0 0 3 0,0 0-4 15,0-2 2-15,0-4-2 16,0-1 0-16,0-4-3 0,0 4 3 0,0-5 1 16,0-3-1-16,0 2 0 0,0 1-1 15,0-2 1-15,0 1 1 0,0-1-2 16,0 0 0-16,0 9-1 0,-1-8 1 16,1 6-1-16,0 2 1 0,0 1-2 15,0 4 1-15,-2-2-2 0,2 2-5 0,0-1-3 16,0 1 0-16,0 0 1 0,0 0 3 15,0 0 4-15,0 0 2 0,0 5-4 16,0 9 3-16,0 4 0 0,0-5-1 16,0 4 0-16,0-4 1 0,0-1-1 15,0 0 1-15,2 0 0 0,-1 2 0 16,-1-4 4-16,3 3-4 0,-3-7 7 16,0 0-6-16,0-6 0 0,0 0 1 15,0 0-1-15,3 1 2 0,-3 0 3 16,0 1 1-16,0 0 4 0,0-1 1 0,0-1-7 15,0 2 3-15,0-2-6 0,0 0 0 16,0 0 2-16,0-3-2 0,0-3 0 16,0-8 0-16,0 2 0 0,0-2-1 15,0-6 1-15,0 8 0 0,0-8 1 16,0 8-1-16,0 1 1 0,0-2 0 16,0 8 0-16,3 0 1 0,-3 5-1 15,0-2-1-15,0 2-1 0,0-2-1 16,0 1-1-16,0 0-1 0,0-1-2 15,0 0-2-15,0 1 3 0,0 0-1 0,0 1 4 16,1 0 0-16,2 0 1 0,0 0-4 16,2 8 2-16,-1 6 1 0,-4-3-2 15,4 6 1-15,-4 0 1 0,0-7 0 16,0 10 0-16,0-4 0 0,-4 3 2 16,3-4-1-16,-4 1 2 0,4-7-1 15,-1-4-2-15,1 0 2 0,1-5 2 16,-2 0-1-16,2 0 6 0,0 1 1 15,0 1 2-15,-1-1-4 0,1-1-2 16,0 0-2-16,-2 0-6 0,2 0 3 0,-1-7-4 16,-2-5 5-16,3 1-1 0,0-3 0 15,-3 1 3-15,3 1-3 0,0-1 1 16,0-2 1-16,0-4-4 0,0 5 4 16,0-6-1-16,0 9-1 0,0-1 1 15,0 0 0-15,0 6-1 0,0 1 0 0,0 5-1 16,0-1 0-16,0-3-2 0,0-3-1 15,0 1 1-15,0 2-2 0,0 4 2 16,0-1 0-16,0 1-1 16,0 0 2-16,7 0-1 0,2 0 0 0,1 7 1 15,-4 0 0-15,1 7 0 0,-4-5-1 16,-1 4 1-16,-1 5 0 0,-1-7 1 16,0 8 1-16,0-7-2 0,0-1 2 15,0 1 0-15,0-8 0 0,0 2 2 16,0-6-1-16,0 0 0 0,0 0 1 0,-1 2 0 15,1-1 4-15,0 1 0 0,-2 0 0 16,2-1 2-16,0 0-3 0,-1 0-1 16,1 1-2-16,0-2-2 0,-2 0 3 15,2 2-2-15,0-2 0 0,-1 0 0 16,1 0-1-16,-2-2 1 0,-1-8-1 16,-1-1 1-16,1-4 0 0,-1 4 0 15,4-2-1-15,0-5 3 0,0 5-3 16,0-5 0-16,0 6 1 0,0 0-1 15,0 1 1-15,0 5 0 0,0 2 0 0,0 4-1 16,0-1-1-16,0 1-1 0,0-3-2 16,0 2 0-16,0 0-4 0,4 1 4 15,-4 0-2-15,0 0 3 0,0 0 2 16,0 12 0-16,0 8 1 0,0 4-2 16,0 0 2-16,0-1 0 0,0-5 0 0,0 0-1 15,0 1 0-15,0-4 3 0,0 6-2 16,0-8 2-16,0 1-4 0,0-2-1 15,0-6 2-15,0 0 1 16,0-6 0-16,0 0 2 0,0 0 3 0,0 2 1 16,0-1 4-16,0 1-2 0,0-2-3 15,0 0-1-15,3 0-4 0,-3 0 0 16,4-11 0-16,-2 0-4 0,2-7 2 16,-1 0-1-16,-1 0 3 0,-1 0 0 15,2 0-1-15,0 0 2 0,0-1-1 0,-1 1 1 16,0-2-1-16,-1 8 1 0,1-1 0 15,-2-1 1-15,0 7-1 0,1 2 1 16,-1 5 0-16,0-2 0 16,0 2-1-16,0-1-1 0,2-1-2 0,-2 1-3 15,0 0 0-15,0 1 2 0,0 0 2 16,0 0 1-16,0 1 1 0,0 10 0 16,0 2 0-16,0 7-1 0,-2-3 2 15,1-4-2-15,1 7 1 0,-2-8 1 16,2 2-4-16,-1-2 2 0,1 0 0 0,-2 0 0 15,2-1 2-15,-2 1 1 0,2-8-3 16,0 2 3-16,0-6-3 0,-3 0 0 16,3 0 0-16,0 2 0 0,0-1 0 15,0 1-2-15,0-1 1 0,0 1-2 16,0 0-2-16,0-1 1 0,0 0-3 16,0 1 0-16,0-1 1 0,0 1-1 15,0-1-1-15,0 1 2 0,0 0 2 16,0-2 2-16,0 3 0 0,0-2 2 15,0 1 0-15,0-1-1 0,0-1 1 0,0 0-2 16,0 2-5-16,0-2-4 0,0 0-7 16,0 0-5-16,0-2 6 0,0-5 3 15,0-4 6-15,0-1 4 0,3 0 1 16,-1-5 2-16,0 5 2 0,-1-8-1 16,-1 8 1-16,0-3 1 0,0-6-1 0,0 9 1 15,0-10 0-15,0 3 2 0,0 4-1 16,0-2 3-16,0 4-1 15,0 8 3-15,-1-6 2 0,1 6 2 16,-2-1 2-16,2 2-2 0,0 4-3 0,-2-1-3 16,2 1-7-16,0 0-2 0,0-3-2 15,0 3 2-15,0 0 3 0,0 3 2 16,0 8 0-16,0 7 0 0,0 4 1 16,0 0 0-16,0 0-1 0,0-7 2 15,0 3-1-15,0 2-1 0,0 0 1 0,0 5-3 16,0 0 1-16,0-9-5 0,0 4-3 15,-3-2 1-15,3-6 1 0,-3 1 4 16,3-3 5-16,0-5-2 0,0 1-1 16,0 0 0-16,0-6 1 0,-3 0 3 15,3 0 4-15,0 1 3 0,0 1-1 16,0-2-4-16,0 0-2 0,0 0-3 16,0-2-2-16,-1-11 3 0,-1 1-3 15,1-8-4-15,-1 0 4 0,1 0-3 16,-1-1 4-16,2 3 1 0,-1 4-1 0,1 0 2 15,-2 1-3-15,2 6 4 0,0 2 0 16,-1-2 1-16,-2 3-2 0,3 0-1 16,0-1-2-16,0 5-2 15,-3-1-4-15,3 1 0 0,0 0 0 0,0 0 2 16,0 0-1-16,0 10 0 0,0 6-5 16,3 8-5-16,1-1-8 0,-2 0-10 15,1 5-31-15,-2 3-38 0,2 2-84 16</inkml:trace>
  <inkml:trace contextRef="#ctx0" brushRef="#br0" timeOffset="-173423.54">2795 7360 93 0,'0'0'32'0,"0"0"1"16,0 0 2-16,0 0-1 0,0 0-6 15,0 0-5-15,0 0-7 0,0 0-5 16,0 0-6-16,-5-18-1 0,5 16-2 16,0-4-2-16,0 2 0 0,2-5 0 15,5-5 0-15,5 2 1 0,5-4-1 16,5 1 2-16,1 0-5 0,3 0 1 15,6-1 3-15,1 0-3 0,2 0 4 16,1 0-1-16,0 2-1 0,-1-1 1 0,-2 1-1 16,0 0 2-16,1-2-2 0,-1 3-2 15,0-1 2-15,-1 1-1 0,1-1 1 16,-4 0 0-16,-4 0 1 0,-2 2-1 16,-4 2 0-16,-2 0 2 0,0 1-1 15,-2-1 0-15,-1-1 0 0,4 2 0 16,-1-1 2-16,-1-1-2 0,1 1-1 15,-4 3 1-15,0 0-1 0,-3 2 2 16,-2 0-2-16,-1 2-2 0,0 2 1 16,-3 0-2-16,-4 1 0 0,0-2-2 0,0 2-3 15,2 0-7-15,-1 0-6 0,1 0-4 16,-1 0-7-16,-1 0-2 0,0 2-12 16,0 11-39-16</inkml:trace>
  <inkml:trace contextRef="#ctx0" brushRef="#br0" timeOffset="-172985.04">2866 7368 89 0,'0'0'40'0,"0"0"-1"0,0 0-5 15,0 0-4-15,0 0-8 16,0 0-4-16,0 0-6 0,0 0-5 0,0 0-1 16,0 0-1-16,-26 6 1 0,33-8 2 15,10-5-1-15,8-4 0 0,2-1-3 16,5 0 2-16,1-2-2 0,2-1-2 15,-3 2 2-15,3-3-3 0,-2 1-1 16,2-2 5-16,-2 2-3 0,0-1-4 0,3-3 1 16,-4 3-5-16,1-1 2 0,-1 1 4 15,-3 2 1-15,3-2 1 0,-5 1-2 16,1 0 0-16,-5 1 0 0,2 3 1 16,-2 0-1-16,-9 1-1 0,2 4-1 15,-7 2 0-15,-5 3-1 0,1-1-1 0,-5 2 0 16,0-2-9-16,0 2-12 15,0 0-11-15,0 0-4 0,0 0-4 16,-8 8-5-16,-5 5-21 0</inkml:trace>
  <inkml:trace contextRef="#ctx0" brushRef="#br0" timeOffset="-172613.28">2838 7400 199 0,'0'0'61'0,"0"0"-4"0,0 0-8 16,0 0-15-16,0 0-12 0,0 0-6 15,0 0-7-15,0 0-3 0,0 0-1 16,-13-2-1-16,22-6 2 0,8-4 1 15,5-1-1-15,7-1-1 0,4 1-1 0,2-3-3 16,2 2 1-16,-2-1-2 0,3 1 0 16,-2-1-3-16,0 0 2 0,0 2-1 15,0-1-9-15,-1 1 5 16,-5 0-4-16,-1 3 2 0,-4 3 5 0,-9 3 1 16,1 1 1-16,-5 1-2 0,-2 0 0 15,4 1-4-15,-8 1-2 0,0 0-4 16,-6 0-2-16,0 0-2 0,0 0-6 15,0 0-5-15,3 0-7 0,-3 0-20 16,0 0-8-16,0 1-21 0</inkml:trace>
  <inkml:trace contextRef="#ctx0" brushRef="#br0" timeOffset="-148372.57">5253 6488 1 0,'0'0'-1'0,"0"0"1"0,0 0 0 0</inkml:trace>
  <inkml:trace contextRef="#ctx0" brushRef="#br0" timeOffset="-143825.13">20135 7713 176 0,'0'0'49'0,"0"0"-6"0,0 0-9 15,0 0-3-15,0 0-1 0,0 0-6 16,0 0-3-16,0 0-2 0,0 0-7 16,0 0-1-16,-3-66-3 0,3 61-3 0,0 5-2 15,0-1-4-15,0 1-5 16,0 0-1-16,0-2 1 0,0 2 1 15,0 0 4-15,0 0 1 0,0 2-2 16,0 10 0-16,0-1-1 0,1 7 1 0,4-1 0 16,-1-1 2-16,2 5 0 0,-2-3 0 15,-1-2 2-15,3-1-1 0,-4 1 1 16,1-4-2-16,2 4 3 0,-4-7-3 16,1-4-1-16,-1 5 2 0,1-5-1 15,-1 0 2-15,1-1 5 0,-2-4 2 0,0 0 5 16,0 0 9-16,0 2 5 15,1-1 0-15,-1-1-5 0,0 0-8 16,0 0-11-16,0 0 0 0,0-12-3 16,-3 1 4-16,0-5-1 0,0 5 0 0,0-1 0 15,2 0-1-15,-2-2 1 0,0-4-2 16,2 6 0-16,-1-7-1 0,2 10-1 16,0-6-1-16,0-1 0 0,0 4 0 15,0-5-2-15,6 2-1 0,4-1-1 16,6-2-2-16,0 3 2 0,3 1-1 0,1 2-2 15,3 2 0-15,2 0-2 16,1 5-1-16,-2 0-5 0,-8 3-11 16,3 2-16-16,-4 3-8 0,-3 6-14 15,2 8-13-15,-6-3-13 0,-1 4-28 0</inkml:trace>
  <inkml:trace contextRef="#ctx0" brushRef="#br0" timeOffset="-142553.39">21119 7686 84 0,'0'0'26'0,"0"0"-6"15,0 0-2-15,0 0 1 0,0 0 1 0,0 0 5 16,0 0 1-16,0 0-3 0,0 0 1 16,-9-60-3-16,7 55-4 0,1-1-3 15,-1-3-2-15,1 5-1 0,-1-1-1 16,-2-3 0-16,2 5 1 0,-1-1 0 16,2 1-1-16,-3 0-1 0,1-1-1 15,-7 1-7-15,2-2-2 0,4 3-3 16,-8 0 0-16,0 2-2 0,-5 0-2 15,-3 9-1-15,3-1-5 0,4 3 3 16,0 3 1-16,0 3 2 0,1 0 4 0,0 3 2 16,1 2-1-16,1 1 1 0,0 0 1 15,3 0-1-15,2 1 1 0,1 0 2 16,3 0-1-16,1-1 2 0,0-4-3 16,0 1-5-16,5-4 0 0,3 1-1 15,2-4 1-15,-2 0-3 0,4-2-8 16,-1-4-9-16,1-2 1 0,4-1-2 0,3-1 0 15,5-1-4-15,1-2-2 16,-3 0 4-16,-1-2 4 0,2-4 10 16,-3-4 4-16,1 1 3 0,-2-4 4 0,-2 0 5 15,0-2 4-15,0 1 2 0,-2-1 4 16,-1 1 3-16,0-1 3 0,-5 2 5 16,-2 2 8-16,-3 3 1 0,0 3 6 15,-1 2 3-15,-1-1-1 0,-1-1-3 16,1 1-1-16,-1 1-11 0,-1 3-1 0,0-2-5 15,0 2-4-15,0-2 0 16,0-2-6-16,-3 0-4 0,0 1-1 16,-5-3 0-16,3 4-1 0,1 0-2 15,-5 0 1-15,3 2-1 0,-5 0-2 0,-2 0 1 16,0 2-2-16,-2 9 0 0,4 1 2 16,-1 2-2-16,2 4 2 0,1 2 4 15,1 1-3-15,1 2 2 0,4-5-3 16,0-1-1-16,1-5 0 0,1 2-1 15,1-2 1-15,0 0-6 0,0 0-2 0,0-7-2 16,0 2 0-16,0-3 1 16,0 1 2-16,0 0-3 0,0-1 6 15,0-4 0-15,0 0 6 0,0 0 3 16,4 0 1-16,8 0-2 0,5-9-1 0,5-4-1 16,-3-2 2-16,-1-1 3 0,-3 0 1 15,-2-1 1-15,-6 5 2 0,0-2 0 16,-2-1 3-16,-2 5 0 0,2-7 0 15,-2 6-3-15,-1-2 0 0,-1 4 0 16,-1 2-2-16,2 3 1 0,-2 4 0 0,0-2-3 16,0-3-5-16,0 0-6 0,0 0-10 15,0 1-9-15,0 4-6 0,0-2-3 16,0 2-7-16,0 0-15 0,0 0-22 16,0 0-25-16</inkml:trace>
  <inkml:trace contextRef="#ctx0" brushRef="#br0" timeOffset="-142097.09">21490 7774 455 0,'0'0'67'0,"0"0"-20"16,0 0-17-16,0 0-13 0,0 0-8 15,0 0-6-15,0 0-4 0,0 0-2 16,0 0-3-16,-6-42-1 0,0 42 2 0,-1 0-4 15,-2 0 1-15,-1 8-2 0,3-2-2 16,4 4 2-16,-1-1 4 0,2 4-1 16,1 1 3-16,-1-2 1 15,2 3-5-15,0-3 2 0,0 2-5 0,0-8 0 16,0 0 1-16,0-6 7 0,0 0 3 16,0 0 3-16,0 1 1 0,0 0 3 15,0 1 1-15,0 0-1 0,0-1 1 16,0 0-1-16,0 1-4 0,0 0-1 15,0-1-2-15,0 1-1 0,0 3 2 0,0 0-1 16,3 3 0-16,2-1 1 0,0 0 0 16,5 3-1-16,2-2 1 0,-2-1 0 15,5-1 0-15,-4 1-1 16,1-3-1-16,1 2-3 0,-6-1-1 0,1 1 1 16,0 1-2-16,-5 0-1 0,1 2-1 15,-4 0-4-15,0 4 3 0,-1 0 6 16,-8 2 4-16,-5-2 5 0,-1-3-1 15,2 0-5-15,1-4-2 0,4-2-3 16,-2 0-2-16,0-1-14 0,5-3-22 0,-5 0-41 16,4 0-65-16</inkml:trace>
  <inkml:trace contextRef="#ctx0" brushRef="#br0" timeOffset="-141237.24">21945 7804 449 0,'0'0'51'0,"0"0"-18"15,0 0-9-15,0 0-9 0,0 0-5 16,0 0-4-16,0 0-2 0,0 0-2 16,0 0-2-16,0 0-5 0,1-16-1 15,-1 14-2-15,0 2-3 0,0-1 3 16,0 1 2-16,-2 0 3 0,-7 8 6 16,-3 7 2-16,-2 3-3 0,2-1 2 15,1-1-4-15,1-3-2 0,4-1 1 16,-1 1 0-16,4-2 0 0,-3 5 0 15,1-6 1-15,2 1-1 0,0-2 1 0,0 3-3 16,0-1-2-16,1-7-2 0,2 7-1 16,0-7 2-16,0 4 4 0,0 4 2 15,6-4 2-15,3 0 2 0,4 0-1 16,3-2-2-16,4-1 2 0,0-4-2 16,1-1 1-16,0 0 0 0,1-6-1 15,-3-1 2-15,-1-3 0 0,1 2 2 16,-3-4 0-16,0 0 4 0,-4 1 0 15,-1-3 4-15,-2 3-4 0,-3-3 4 16,-1-1 0-16,-2-2-2 0,0-5-1 0,-1-1-8 16,-2 0-1-16,0 2-3 0,-5-1 1 15,-2 3 0-15,1 5 1 0,-2 2 1 16,2 4 2-16,-1 0-1 0,-1 1 0 16,4 4-1-16,1 1-1 0,3 2 0 15,-3 0-1-15,3 0-3 0,-1 0-2 0,-6 0 0 16,-7 1-2-16,-4 7 2 15,-5 4 2-15,4 0-3 0,2 0 0 16,5-3 0-16,3 1 4 0,2-4-1 16,4-4 4-16,-3 6-1 0,3-5 0 0,0 0 1 15,2 0-1-15,1-3 0 0,-2 0-2 16,2 0 7-16,0 2-5 0,0 0 4 16,0-1-2-16,0 0-1 0,0 5 0 15,0 0 1-15,0-1 2 0,2 4-2 16,1-4 1-16,3 2-1 0,7 4 1 0,-3-4 2 15,6 3 0-15,0-1-1 0,-6-6-1 16,4 4 0-16,-5-4 0 0,1-2-1 16,3 3-1-16,-9-3 0 15,7 1-1-15,-6 0 2 0,1-2-1 0,4 1 1 16,-4 1 2-16,0-2-3 0,0 0 2 16,-6 0-1-16,0 0-1 0,0 0 0 15,2 0-1-15,0 2 1 0,-1-2-2 16,1 0-2-16,-1 0-2 0,1 0-8 15,-1 0-9-15,1 0-24 0,-1 0-25 0,0 0-40 16,1 2-53-16</inkml:trace>
  <inkml:trace contextRef="#ctx0" brushRef="#br0" timeOffset="-141022.58">22272 7904 523 0,'0'0'10'0,"0"0"-7"0,0 0-14 15,0 0-47-15,0 0-130 0,0 0-72 0</inkml:trace>
  <inkml:trace contextRef="#ctx0" brushRef="#br0" timeOffset="-133132.99">3820 6809 24 0,'0'0'21'0,"0"0"-3"0,0 0 0 15,0 0 0-15,0 0 0 0,0 0 2 16,0 0-1-16,0 0 2 0,0 0 1 0,0 0-2 16,-6-32-1-16,5 31-3 0,1-1-2 15,-2 0-3-15,1 1-5 0,-2 0-3 16,3 1 0-16,-3-2-1 0,3 2 2 16,-7 0-1-16,1 0-1 0,2 0-1 15,-5 2-4-15,6 0-2 0,-2 5-1 0,-1 0 1 16,3 3 3-16,0-2 6 0,0 5-2 15,0 5 4-15,0 0 0 16,0 5-1-16,0-2 0 0,-1-4 0 16,3 0-3-16,-2 1 1 0,3-6-2 0,-3 6 0 15,3-6-1-15,-3 0 1 0,3 0-1 16,0 1 0-16,0-1 0 0,0-6 0 16,0 5 0-16,0-7 0 0,0 0 0 15,0 6 3-15,0-6 1 0,0 0 1 16,6 1 3-16,-2-3-1 0,0-1-2 0,5 1 0 15,4-2-1-15,3 0 0 16,7-5 0-16,-5-2-1 0,-3 0 1 0,-3-2 0 16,-2 1 2-16,2-2 1 15,-5-2 1-15,6-3 2 0,-3 1 3 0,-3-2 0 16,-1 4 6-16,-3-3 2 0,0 4 0 16,-3-3-4-16,0-4-3 0,-3 1-2 15,-1-4-2-15,-2 7-3 0,0 0-1 16,-2 1-5-16,2 4 0 0,-6-3 0 15,3 1-1-15,2 5 0 0,-6-3-1 0,7 4-1 16,2 4 0-16,0-1 0 0,-2 1 0 16,0 1-1-16,0-1-1 0,2 1-2 15,-2 0 2-15,1 0-1 16,-1 0 1-16,1 0 1 0,5 0 2 0,-7 0 0 16,4 0 1-16,-1 0 0 0,-2 0-1 15,6 0-5-15,-1 0-7 0,1 0-17 16,-2 0-21-16,1 1-30 0,1-1-54 15,-2 0-78-15</inkml:trace>
  <inkml:trace contextRef="#ctx0" brushRef="#br0" timeOffset="-129356.36">17023 6399 382 0,'0'0'58'16,"0"0"-10"-16,0 0-13 0,0 0-12 15,0 0-8-15,0 0 1 0,0 0-3 16,0 0-3-16,0 0-1 0,0 0-5 15,-10-20-2-15,10 20-2 0,-2-1-3 16,1 1-1-16,-1-1-2 0,1 1-2 0,-1 0-1 16,1 0-4-16,0 0 4 0,-4 0 3 15,-2 9 3-15,-3 7 6 0,0 4-5 16,-1 1-1-16,6-5 2 0,-1 2-6 16,3-6 4-16,3 2-3 0,0 4-1 15,0-8-1-15,0 7 0 0,3-8-4 0,3-1-1 16,-1-1 1-16,1-2 2 0,2 1 7 15,4-6 6-15,6 0 2 16,2-8 3-16,6-6-3 0,-2-2-4 16,-1-6 7-16,-3-2-5 0,-1-2 5 0,-1-1 0 15,-2-2-3-15,2 1 7 0,-4 0-1 16,-4 2 1-16,-4 8-2 0,-3 0-4 16,-3 2 0-16,-6 0-1 0,-7-2-2 15,-6 4-2-15,-4 5-3 0,-3 3-1 16,-1 3-2-16,0 3-2 0,1 0-2 0,2 0-8 15,1 6-22-15,2 0-31 16,3 7-25-16,1 1-27 0,5-4-44 0</inkml:trace>
  <inkml:trace contextRef="#ctx0" brushRef="#br0" timeOffset="-128852.67">17412 6228 455 0,'0'0'51'16,"0"0"-13"-16,0 0-14 0,0 0-17 0,0 0-13 16,0 0-2-16,0 0 0 0,0 0 2 15,0 0 6-15,0 0-2 0,-30 56-3 16,21-29 2-16,0 1-1 0,0-2 2 15,1-3 1-15,0-2-1 0,4-7-2 16,0 1 0-16,1-7 2 0,1-4 0 0,1 3 1 16,-2-4 0-16,2 2 1 0,-1-2 2 15,1 2 4-15,1-5 2 0,-2 0 2 16,2 0-2-16,0 0-1 0,-1 0-1 16,1 0 1-16,-3 0-3 0,3-7-1 15,0-6-2-15,0-7 0 0,3-2 2 0,4-5 0 16,2 3 0-16,-1-1 0 15,3 3-2-15,0 1 1 0,-4 6 0 16,1 3 1-16,-2 4-2 0,-5 3 0 16,9-1-2-16,-7 5-1 0,0-2 0 0,1 1-4 15,-4 2 1-15,3 0 2 0,1 0 0 16,5 5 0-16,1 3-2 0,-3 5 1 16,1 5 0-16,0 0 2 0,-5 5 1 15,1-1-1-15,-1 3 0 0,-1-1-2 16,-2-2-1-16,1 1-2 0,-1-5-3 0,2 0-6 15,-2 0-18-15,0-4-6 0,1 5-30 16,1-8-20-16,-1 0-14 16,1 0-48-16</inkml:trace>
  <inkml:trace contextRef="#ctx0" brushRef="#br0" timeOffset="-128643.82">17289 6441 512 0,'0'0'32'0,"0"0"-18"0,0 0-9 16,0 0-6-16,23-80-2 0,-4 65-2 16,-2 3-5-16,6 3-8 0,2 2-6 15,1 5-18-15,1 2-30 0,0 0-31 16,1 2-54-16</inkml:trace>
  <inkml:trace contextRef="#ctx0" brushRef="#br0" timeOffset="-128393.02">17974 6349 559 0,'0'0'41'0,"0"0"-12"15,0 0-9-15,0 0-11 0,0 0-4 16,0 0-5-16,0 0-3 0,0 0-3 16,0 0-4-16,0 0 0 0,-8-7-3 15,9 5-13-15,12 2-19 0,-1-1-28 16,9 1-38-16,1 0-33 0</inkml:trace>
  <inkml:trace contextRef="#ctx0" brushRef="#br0" timeOffset="-128172.95">17950 6448 506 0,'0'0'66'15,"0"0"-19"-15,0 0-17 0,0 0-12 0,0 0-10 16,0 0-5-16,0 0-3 0,0 0-3 16,0 0 0-16,0 0-2 0,-6 6 1 15,20-6-3-15,9 2-3 0,8-2-12 16,2 0-25-16,8 0-53 0,5 0-77 16,3 0-95-16</inkml:trace>
  <inkml:trace contextRef="#ctx0" brushRef="#br0" timeOffset="-120477.62">19773 6078 282 0,'0'0'61'0,"0"0"-14"16,0 0-8-16,0 0-13 0,0 0-6 16,0 0-4-16,0 0 4 0,0 0-5 15,0 0-3-15,0 0-6 0,2-42-5 16,-2 42-2-16,0 0-5 0,-2 0 0 0,-5 0 3 15,-6 2-1-15,-2 7-1 0,-5 3-3 16,4 3-1-16,1 2 1 16,3 1 1-16,2 4 10 0,-2 0 1 15,2 4 3-15,-1 2-4 0,0-2-4 0,4-2-5 16,1-8-1-16,2 1 0 0,0-5 1 16,2 1-3-16,1-1 3 0,1-1 0 15,0 0-1-15,0 0 3 0,0 0-2 16,7-3 3-16,-3 1-4 0,6-6 6 15,6 4 1-15,5-7-2 0,6 0 4 0,2-2-2 16,1-6 0-16,2-3 0 0,1-1 0 16,-2-3 0-16,-1 0 2 0,-2 0 1 15,-2 1 2-15,-5-3 2 0,-2-2-1 16,-2 2 4-16,-6 6 1 0,-3-3 4 16,-1 6 3-16,-5 4 2 0,1 1-2 15,-3 3-1-15,0 0-3 0,0 0-2 16,0 0-4-16,0-2-5 0,0 1-4 15,0 1-1-15,-2 0 1 0,-10 1-2 16,-3 8 1-16,-4 6-5 0,3 2 2 0,2 1 0 16,2 2 1-16,-1 1 0 0,5-1 1 15,2-6-1-15,0 1-2 0,3-4-2 16,1-5 0-16,0 6 1 16,2-6-2-16,0-1 3 0,0 4-1 0,0-5 1 15,0 0-1-15,0 1 5 0,0 0 3 16,0-5 4-16,0 0 2 0,0 0 0 15,0 0-2-15,0 0-3 0,5 0 2 16,-2 0-3-16,5-9-1 0,0 0 2 16,1 0-1-16,0-2 1 0,-2-3 0 0,-1 0-1 15,4-4 1-15,-3 0 1 0,-1 6-1 16,0-2 0-16,-2 5-1 0,-1-2 1 16,2 0 0-16,-2 1 1 0,2-1 0 15,-4 7-1-15,1-1 1 0,-2 0-1 16,1 0-2-16,-1-1 1 0,2 1-1 0,-2-1-1 15,1 2 0-15,-1-1 1 0,2 0-4 16,-1 1-2-16,1 1-3 16,2-4-7-16,1 0-1 0,3 1-1 15,3-1 0-15,5 0 0 0,5 0-3 0,0 2-4 16,2 1 0-16,0-1 0 0,-1 1 5 16,1 1 4-16,-1 0 3 0,1-1 5 15,0 1 2-15,2 1 1 0,-7 0 4 16,0-1 1-16,-5 3 0 0,-7-2 1 15,5 1 0-15,-5 1 2 0,0-2 4 0,0 2 5 16,-6 0 6-16,0-1-4 0,0 1-3 16,0 0-5-16,0 0-2 0,-13 1 0 15,-5 7 1-15,-5 3 1 16,2-1-2-16,2 2-4 0,1 1-1 0,7-2 0 16,-2 3 1-16,4 0 2 0,2 2-2 15,2-5-1-15,1 5-2 0,2-6-3 16,2 1 0-16,0 1 3 0,0-2-1 15,2 5 3-15,4-5 0 0,1 0-1 16,1-2 2-16,-1-3 0 0,3 1 3 0,0-3 2 16,-1 1-1-16,-4-3-1 0,4 1-2 15,-5-1 0-15,1 1-2 0,-1 0 0 16,-4-2-3-16,0 0 1 0,0 0-7 16,0 2 3-16,0 3 4 0,0 6 5 15,-6 1 9-15,-5 3 4 0,-5-3-4 0,-2-1-2 16,-2-2-3-16,5-2-3 15,0-2 0-15,6-2-3 0,2-1-4 16,3-1-9-16,4-1-36 0,-2 0-40 16,2 0-86-16</inkml:trace>
  <inkml:trace contextRef="#ctx0" brushRef="#br0" timeOffset="-119841.1">20683 6179 469 0,'0'0'53'0,"0"0"-18"15,0 0-11-15,0 0-9 0,0 0-4 16,0 0-7-16,0 0-4 0,0 0-3 15,0 0-4-15,0-24-2 0,0 24-2 0,0 0 3 16,-7 0 3-16,-2 8 2 0,-4 7 5 16,-4 6-2-16,0 0-2 0,3 1-1 15,2-1 2-15,1-3-3 0,5-4-1 16,-1-1 3-16,4-3-1 0,-1 1 1 16,1 0 1-16,1-5-2 0,2 0-1 0,0-1-3 15,0 1 3-15,0 2 1 16,2 0 4-16,1-4 3 0,4-1 1 15,-1-1 3-15,7-2-3 0,4 0 1 16,2-5-2-16,4-6-1 0,0-1 0 0,-1-2 3 16,-2-1-1-16,-1-1 3 0,0-2 1 15,-3 0 0-15,-2-1 1 0,-2-3 2 16,-3 1 0-16,-1 0 0 0,-4 6-2 16,-2-3-4-16,-2-2-2 0,0 0-1 15,0-4-3-15,-6 4 2 0,-2 2-1 16,-3 3 0-16,2 4 0 0,1 2 0 15,1 3 0-15,-1 2 0 0,3-1-2 16,-4 0-2-16,-1 2-1 0,-2 3-3 16,-6 0-1-16,0 0-1 0,-7 6-2 0,5 5-3 15,4 1 2-15,2 2 1 0,2-1 4 16,5 4 3-16,0-5 1 0,4 3-1 16,2 0 0-16,1 2-2 0,0 3-1 15,8-2 1-15,1-1 4 0,3-2 0 16,2-2 2-16,0 0-1 0,2-2-5 0,0-3 2 15,3 0 1-15,0-1-5 0,1-2-14 16,0-2-23-16,1 2-15 0,-6-2-29 16,4 0-23-16,-7 1-89 15</inkml:trace>
  <inkml:trace contextRef="#ctx0" brushRef="#br0" timeOffset="-119040.44">18868 6234 455 0,'0'0'55'0,"0"0"-20"0,0 0-8 0,0 0-11 15,0 0-7-15,0 0-5 16,0 0-4-16,0 0-3 0,0 0-3 16,-6-11-5-16,6 10-2 0,0 1 2 0,0 0 1 15,7 1 7-15,4 7 2 0,2 4-1 16,2 1 0-16,-1-1 0 0,1 4 2 16,0-3 0-16,-1 3 1 0,1-1 0 15,-1 0 0-15,-2 1-1 0,-3-7 1 16,0 4-2-16,-4-4-1 0,-1 0 1 15,1 1-1-15,-4-6-1 0,1 5 3 0,-1-4 1 16,1-1 3-16,-1 3-2 0,-1-7 1 16,0 0-1-16,0 0 0 0,0 1 3 15,1 1 2-15,-1-2 2 0,0 2 1 16,0 0 1-16,0-1-2 0,0-1 0 16,0 0-4-16,0 0 0 0,0 0-1 0,0 0 1 15,-2-5-2-15,-1-5 3 16,-2-5-2-16,4 5-1 0,-2-8 0 15,1 7 1-15,2-5 0 0,0-5 0 16,0 1 0-16,0-5-4 0,5 0-2 0,2 2 1 16,3 2-2-16,0 0 0 0,3 1-1 15,3 3-1-15,0 1-3 0,7 4-5 16,5 0-6-16,3 1-8 0,4 2-19 16,3 3-28-16,-1 6-36 0,-5 0-46 15</inkml:trace>
  <inkml:trace contextRef="#ctx0" brushRef="#br0" timeOffset="-111725.84">22752 7771 285 0,'0'0'52'0,"0"0"-6"0,0 0-6 15,0 0-6-15,0 0-10 0,0 0-4 16,0 0-7-16,0 0-2 16,0 0-3-16,-4-36-2 0,4 34-2 15,0-2-3-15,0-1-1 0,5-4 1 0,7 0 0 16,7 4-1-16,4-3 2 0,-1 1-4 16,-4 3 1-16,0 1-1 0,2 2-1 15,-8-1 2-15,9 2-1 0,0 0-3 16,-2 0-1-16,-1 0-5 0,1 0-7 15,-9 3-6-15,-1 1-12 0,1 2-19 0,-6 2-15 16,1 1-15-16,-5 0-13 0,-3 7-22 16</inkml:trace>
  <inkml:trace contextRef="#ctx0" brushRef="#br0" timeOffset="-111493.08">22691 7999 504 0,'0'0'57'0,"0"0"-15"15,0 0-12-15,0 0-12 0,0 0-6 16,0 0-7-16,0 0-4 0,0 0-1 16,0 0-2-16,0 0 0 0,2-6-2 15,12-1 1-15,7 2-1 0,2 1-3 0,0 1-4 16,2 1-12-16,-1 2-9 0,-1 0-13 15,-1 2-31-15,0 3-40 16,-4 2-71-16</inkml:trace>
  <inkml:trace contextRef="#ctx0" brushRef="#br0" timeOffset="-99693.11">18341 7901 104 0,'0'0'40'0,"0"0"6"15,0 0-2-15,0 0-6 0,0 0-4 16,0 0-5-16,0 0 0 0,0 0-9 16,0 0-5-16,0 0-10 0,-38-52-4 15,38 50-2-15,0 2 0 0,1 0 5 16,10 4-1-16,4 8 2 0,5 4 1 0,-2 4 0 15,-1 1-3-15,-2 2-2 0,0 0 0 16,-1 3-1-16,1-1 2 0,0 4 0 16,2-1-1-16,-1 1 0 15,3-1-5-15,2-1 3 0,1 3 0 0,3-5 0 16,4 0 4-16,0-1-3 0,1-4 0 16,-3-2-3-16,-4-1 1 0,-2-2-2 15,-4-3 3-15,-2 0 0 0,-2 0-1 16,-3 0 1-16,-3 2-2 0,-1 4 6 15,-3 2 2-15,-3 4 8 0,-2 5-2 0,-9 3-2 16,-5 4-4-16,-6 3-3 0,-2 0-2 16,-4 2-3-16,-1 0 1 0,1-2-5 15,1 1-3-15,2-4-14 16,7-1-35-16,5-5-80 0</inkml:trace>
  <inkml:trace contextRef="#ctx0" brushRef="#br0" timeOffset="-98385.4">23968 7064 252 0,'0'0'45'0,"0"0"-12"0,0 0 0 16,0 0-12-16,0 0-1 0,0 0-3 16,0 0-4-16,0 0-4 0,0 0 0 15,0-40-2-15,0 38-1 0,2 0-3 16,-2 0-1-16,1 1 0 0,-1-1-1 16,2-2 1-16,2-1-4 0,-3 0 1 15,1 1-2-15,-2 4-1 0,0-1-1 16,0 1 0-16,1 0-1 0,-1-1 0 15,2 1 1-15,-1-2 0 0,1 2 1 0,-1 0-3 16,0 0 2-16,5 0 0 0,-1 0 0 16,3 6 2-16,2 5-2 0,-4-4 0 15,2 7 3-15,-3 1 7 0,-1 2 3 16,1-1 3-16,-4 1 2 0,1-6-8 16,-2 2 1-16,1 1 1 0,-1-2-4 0,0 1 3 15,0-2-3-15,0 2 1 16,-1-5 1-16,-2 2 0 0,-3-2 0 15,-4 4-2-15,3-5-2 0,-4 4 1 16,3-5-2-16,-1-2 0 0,1 3 0 0,3-6-2 16,2 2 0-16,-2-2-1 0,2 1-2 15,-2-1 0-15,3 3 0 0,2-4 2 16,-2 0-3-16,2 0 1 0,-1 0-2 16,-1 3 3-16,1-2-1 0,-1 1 3 15,2-1-1-15,-1 1 0 0,1-1 1 16,-2 0 1-16,2 1 0 0,-1-2 1 15,1 2 0-15,-2-1 0 0,2-1 1 16,0 2-1-16,0-2 1 0,0 2 1 16,0-2 3-16,0 1-3 0,0-1 3 0,0 0-3 15,0 1-1-15,0-1 1 0,3 0 0 16,10 0 1-16,0 0-3 0,6 0-6 16,-6 0-3-16,2 0-6 0,5 0-4 15,-4 0-4-15,1 1-14 0,-2 3-16 16,0 0-12-16,-4 1-13 0,6 2-7 0</inkml:trace>
  <inkml:trace contextRef="#ctx0" brushRef="#br0" timeOffset="-97765.92">24230 7117 322 0,'0'0'52'0,"0"0"-19"16,0 0-11-16,0 0-12 0,0 0 0 15,0 0-4-15,0 0-2 0,0 0-4 16,0 0-7-16,0 0-3 0,0-36-3 0,0 34-6 16,1 2 5-16,-1-1 4 0,2 1 5 15,-1 0 6-15,4 0 0 0,-1 0 0 16,5 6 1-16,2 3 0 16,-3-3 0-16,2 3-1 0,1 0 0 0,-5-2-1 15,3 2-1-15,-3-3 0 0,0 1-1 16,-1 1 2-16,-1 1-2 0,1 0 0 0,-2 2 0 15,0-3 2-15,-2-3 1 16,1 8 0-16,-2-8 2 0,0 2-1 16,1-1 0-16,-1-6 3 0,0 6-5 0,0 0 3 15,0 0 1-15,0 0-1 0,0-6 2 16,0 0 1-16,0 0 1 0,0 1 5 16,1 1 0-16,-1 0 3 0,0-1 4 15,0 0 3-15,0 1 2 0,0-2-4 16,0 0-4-16,0 0-4 0,0 0-7 0,0 0 1 15,0-3-2-15,3-8-1 0,-2-1-3 16,2-6-5-16,2-1 3 0,1 1-5 16,1-4 4-16,1 1 1 15,1 3 0-15,1 2 0 0,2 0 0 0,-1 2-3 16,3 0 0-16,0 1 1 0,0 2-3 16,-1 3-3-16,-1 2-8 0,-3 1-10 15,4 3-16-15,-3 0-10 0,5 2-25 16,5 3-28-16,-3 7-78 0</inkml:trace>
  <inkml:trace contextRef="#ctx0" brushRef="#br0" timeOffset="-97339.9">23874 7633 363 0,'0'0'27'0,"0"0"-10"16,0 0-8-16,0 0-4 0,0 0-2 15,0 0 0-15,81-12 0 0,-46 5 1 16,4-3 0-16,4 2-1 0,1-3 1 0,2 2-4 15,-4 2-2-15,0-2 0 0,-2 3-3 16,-1 4-8-16,-1-1-8 0,-2 1-31 16,-1 2-37-16,-3 0-61 15</inkml:trace>
  <inkml:trace contextRef="#ctx0" brushRef="#br0" timeOffset="-96773.03">24242 7708 445 0,'0'0'57'0,"0"0"-16"15,0 0-11-15,0 0-9 0,0 0-11 16,0 0-5-16,0 0-7 0,0 0-3 0,0 0-1 16,0 0 2-16,-32-20-1 0,26 33 1 15,-1 5 2-15,-5 7 1 0,3 2 1 16,-1 1 1-16,-1-1 4 0,1-1-5 16,1-1 2-16,1-5-3 0,0 2-1 15,4-9 2-15,-2 1 1 0,3-6 0 0,1-3-1 16,1 0-1-16,1-5 0 15,-1 0 2-15,1 0 3 0,0 2 3 16,0-2 0-16,0 0 1 0,0 0-3 16,4-12-1-16,3-8 0 0,4-6-1 0,1-1-6 15,0-2 5-15,-2 2-6 0,3 1 5 16,-4 3 2-16,-3 8-1 0,-1 5 1 16,-2 2-2-16,-1 3 0 0,-1 0-1 15,2 3 0-15,-3 2-2 0,0-2-2 16,0 2-2-16,1 0-4 0,-1-1-3 0,0 1-1 15,2 0 1-15,-2 0 8 0,1 0 2 16,2 0 8-16,3 7-2 16,3 5-2-16,-2 0-2 0,-1 3 1 15,-2-3-1-15,-1-1-2 0,3 6-1 0,-3 0 2 16,2-1-4-16,0 6 1 0,-2-9-5 16,0 2-8-16,0-4-12 0,1-2-18 15,-1 1-23-15,-2-5-22 0,8 5-18 16,-5-5-34-16</inkml:trace>
  <inkml:trace contextRef="#ctx0" brushRef="#br0" timeOffset="-96531.98">24002 7803 434 0,'0'0'48'16,"0"0"-19"-16,0 0-20 0,0 0-6 15,0 0-3-15,0 0 0 0,85-75-5 16,-49 64 0-16,3 3-3 0,-1 2-10 16,2 2-7-16,-1 1-21 0,0 0-36 15,-1 3-41-15,-4 0-82 0</inkml:trace>
  <inkml:trace contextRef="#ctx0" brushRef="#br0" timeOffset="-86973.67">23497 6300 262 0,'0'0'51'0,"0"0"-18"15,0 0-13-15,0 0-5 0,0 0 0 16,0 0 2-16,16-82 6 0,-12 72-2 16,-1 1-5-16,1-6-2 0,-1 6-1 0,2-6-3 15,-1-1-2-15,-1 1 0 0,1 2-3 16,2-3 3-16,-3 0 0 0,0 5 3 16,0-6 0-16,-2 7 2 0,-1-4 3 15,1 2 2-15,-1 0-1 0,2 0-4 16,-2-2-3-16,0-3-2 0,0 5-4 0,0-6-3 15,-2 0-1-15,2 5-4 0,-1 0 4 16,0 2-5-16,1 6 5 16,-2 0-3-16,2 0 0 0,0 5-4 15,0-2-2-15,0 2 4 0,-1 0-4 0,-4 11 5 16,-2 6-3-16,0 6 0 0,0 2 0 16,-1 3 3-16,0 1 1 0,1-1-2 15,-1 4 1-15,2 1 2 0,2-1-1 16,0 0-6-16,1-2-2 0,3-3-3 15,0-3 2-15,3-5 6 0,1 0 3 0,0-6-1 16,4-2-1-16,-4-3-4 0,3-4-6 16,3 1 1-16,-1-2-7 0,1-2-3 15,2-1-2-15,4 0-7 0,1-6-3 16,5-5-2-16,-5 1-1 0,2-3 6 16,-2-3 8-16,-1 2 11 0,-1 0 6 15,-1-1 5-15,-1 2 6 0,-6 4 1 16,3-2 3-16,-4 4 9 0,-1-1 6 15,0-1 3-15,-3 4 3 0,2-2 1 16,-2 2-2-16,0 1-1 0,1-1 0 0,-3 5 2 16,0-1 2-16,0 1-2 0,2-1-6 15,-2-1-8-15,0 0-6 0,1 1-4 16,-1 1-4-16,0-2-5 16,2 2-1-16,-2 0 1 0,0 0 3 0,0 0 2 15,0 7 2-15,0 6 0 0,0 7 0 0,0-2-2 16,0 1-4-16,0 1-3 15,0 0-4-15,0-2-5 0,1 2 1 16,1-2-9-16,-1-1-20 0,0-5-25 16,2 7-27-16,0-6-49 0</inkml:trace>
  <inkml:trace contextRef="#ctx0" brushRef="#br0" timeOffset="-86635.86">24182 6121 430 0,'0'0'45'0,"0"0"-13"0,0 0-15 16,0 0-12-16,0 0-9 0,0 0-4 16,0 0-2-16,0 0 3 15,0 0 2-15,0 0 5 0,-3-4 3 16,9 4 1-16,9 0 0 0,5 0-1 0,0-3-2 16,8 2-2-16,-4-3-2 0,-1 0-3 15,-2 1-6-15,0 0-11 0,1 0-17 16,-2 1-30-16,-4 1-40 0,-1 1-34 15</inkml:trace>
  <inkml:trace contextRef="#ctx0" brushRef="#br0" timeOffset="-86408.12">24171 6335 403 0,'0'0'66'0,"0"0"-12"0,0 0-13 15,0 0-11-15,0 0-11 16,0 0-4-16,0 0-4 0,0 0-5 16,0 0-3-16,-9 3-2 0,9-3 1 0,0 0-3 15,7 0-1-15,6-7-1 0,6-1-6 16,3 2-6-16,0 0-12 0,2 1-28 16,2 1-44-16,0 2-68 0,0 2-94 15</inkml:trace>
  <inkml:trace contextRef="#ctx0" brushRef="#br0" timeOffset="-79077.66">25235 6125 307 0,'0'0'59'0,"0"0"-18"15,0 0-9-15,0 0-8 16,0 0-5-16,0 0-4 0,0 0-5 15,0 0-2-15,0 0-1 0,0 0-3 16,0-14-1-16,0 12-2 0,0 2 0 0,0-1-1 16,0 1 0-16,0 0-3 0,0 0-1 15,-1 0-5-15,1 0-1 0,0 0 0 16,-3 0 5-16,-2 8 6 16,-2 4 1-16,1 0 0 0,-1 1-4 0,1 1 1 15,2 2 1-15,-2-3 1 0,0 1 1 16,0-1 1-16,2-2 0 0,-3 2-2 15,4-3 0-15,0-6 1 0,-1 3-1 16,2-2 2-16,-1 0-2 0,2 0 0 16,-2-3 1-16,2 3-1 0,-2-2 2 0,2 1-1 15,1-4 1-15,-2 0 0 0,2 0 1 16,0 2 2-16,-1-1 2 0,1-1 2 16,0 2 1-16,0-2 3 0,0 0-1 15,0 0-3-15,0 0-3 0,0 0-4 16,0-3-1-16,0-7 0 0,1-1 1 0,5-6 0 15,-2 1 0-15,0 0 1 16,4-5-1-16,-2 1-1 0,1 0-2 0,3 1 1 16,-4 4 1-16,-1-1 1 15,-2 7-1-15,0 0 0 0,3 0 0 0,-5 4-1 16,2-5 1-16,-1 5-2 0,-1 1-1 16,2-1 0-16,-3 5 0 0,0-1 0 15,0 1 0-15,2-2-2 0,-2 1-1 16,1-1-3-16,-1 0-2 0,1 2 0 15,-1-1 0-15,2 1 5 0,-2 0 3 0,4 0 0 16,-1 0-1-16,4 6 0 0,0 5 2 16,-1-3 0-16,2 5 3 0,-1 1-2 15,-3-5-1-15,2 6-2 0,-3 0 2 16,0-6-4-16,1 8 1 0,1-2 2 16,-3-1-2-16,3 2 1 0,0-3 2 15,-2-3-2-15,-1-1 1 0,1 2 0 16,0-1-1-16,-2 1-2 0,2-1 0 15,-2 0-5-15,1-5 1 0,-1 4-1 16,1-5-3-16,-1 1-2 0,1 0-3 0,-2-5-6 16,0 0-7-16,0 0-13 0,1 6-26 15,2-1-30-15,-2 0-67 0</inkml:trace>
  <inkml:trace contextRef="#ctx0" brushRef="#br0" timeOffset="-78755.85">25112 6088 335 0,'0'0'61'0,"0"0"-17"0,0 0-14 15,0 0-12-15,0 0-11 0,0 0-4 0,0 0-1 16,0 0-2-16,0 0 0 0,31-49 0 16,-10 41-3-16,2 0-2 0,2 2 1 15,0 1-5-15,1 1-1 0,0 0-10 16,-2 3-10-16,-5 0-19 0,-3-1-32 15,1 2-27-15</inkml:trace>
  <inkml:trace contextRef="#ctx0" brushRef="#br0" timeOffset="-78156.33">25560 6160 379 0,'0'0'36'15,"0"0"-5"-15,0 0-5 0,0 0-10 16,0 0-3-16,0 0-3 0,0 0-2 16,0 0-3-16,0 0-4 0,0 0-2 0,8-54-3 15,-8 54-1-15,0-1-3 0,0 1 1 16,1 0 0-16,8 0 5 0,2 0 1 16,7 3 2-16,2 5-2 0,-1 1-1 15,-5 2-2-15,0 5 1 0,-5 0-2 16,-1 4-2-16,-4 2 1 0,-3-1 0 0,-1 0 1 15,0 0 4-15,0 1-2 0,0-9 3 16,-4 2-1-16,1-5 3 0,0-1 0 16,-1-1 0-16,2-2 1 15,1-2-1-15,1-4 3 0,-2 0 3 0,2 0 3 16,0 1 2-16,-1 1 4 0,1 0-1 16,-2-2 2-16,2 1-1 0,-1-1-3 15,0 0-2-15,-1 0-4 0,0 0-1 16,-1 0 0-16,-2-3-5 0,1-8-2 15,1 2 1-15,0-3 0 0,2 1 1 0,-1-1 2 16,2 0-3-16,0-1 0 0,0-5-2 16,3-1-1-16,4-5-2 0,6 2 2 15,2 3-2-15,-1 2-2 16,5 2 0-16,1 1-2 0,-1 2-2 0,3 3-1 16,-1 0-14-16,1 1-16 0,1 2-23 15,-5 3-39-15,-1 1-34 0</inkml:trace>
  <inkml:trace contextRef="#ctx0" brushRef="#br0" timeOffset="-77915.95">26085 6395 433 0,'0'0'-1'0,"0"0"-16"16,0 0-34-16,0 0-59 0,0 0-121 15</inkml:trace>
  <inkml:trace contextRef="#ctx0" brushRef="#br0" timeOffset="-73791.75">25656 7289 235 0,'0'0'47'0,"0"0"-8"15,0 0 4-15,0 0-5 0,0 0-1 16,0 0-7-16,0 0-9 0,0 0 0 16,0 0-3-16,3-35-6 0,-3 33-3 15,0 1-6-15,0-1-6 0,0 1-4 16,0-1-6-16,0 2-4 0,0-1 4 15,-5 1 5-15,0 3 7 0,-3 7 5 16,-3 6 4-16,1-1-4 0,-1 2 0 0,2-1 0 16,1-4-4-16,2 2 1 0,-1-2 0 15,2-1 0-15,-3 3 1 0,4-7-2 16,1-3 0-16,-2 4 2 0,4-4-4 16,0 0 5-16,-1 0-1 0,2-4 2 15,-1 0 5-15,1 0 1 0,0 0 3 0,-2 2-3 16,2-2-2-16,0 0-2 15,0 0-1-15,-2-3-1 0,2-4-2 16,0-6 0-16,0-7-1 0,0 8 0 16,0-8 2-16,0 1 0 0,0 6 0 0,4-7-2 15,-3 8-1-15,1 1 1 0,-1-1 0 16,-1 5 1-16,1 3 0 0,-1-2-2 16,2 1-1-16,-1 0 0 0,1 1-1 15,-2 4-3-15,0-1-5 0,0 1 4 16,1 0 2-16,-1 0-2 0,5 0 6 0,-2 0-4 15,3 7-1-15,0 5 2 16,0 2 2-16,0-3 0 0,0 5-1 16,-3 1 2-16,0 0-2 0,0-1 0 15,-3 3-8-15,0 0 0 0,0-1-5 0,0 2-7 16,0 0-5-16,0-7-10 0,0 1-19 16,0 6-14-16,0-7-23 0,0 0-25 15</inkml:trace>
  <inkml:trace contextRef="#ctx0" brushRef="#br0" timeOffset="-73555.77">25432 7306 231 0,'0'0'58'15,"0"0"-16"-15,0 0-13 0,0 0-13 16,0 0-9-16,0 0-6 0,0 0 1 0,20-82-2 16,-4 69 0-16,2 4 1 0,2-2-7 15,4 4 1-15,0-2-8 0,4 4-19 16,-1 1-24-16,0 4-27 0,0 0-41 16</inkml:trace>
  <inkml:trace contextRef="#ctx0" brushRef="#br0" timeOffset="-73121.16">25894 7264 497 0,'0'0'53'0,"0"0"-15"0,0 0-14 0,0 0-11 15,0 0-5-15,0 0-7 16,0 0-4-16,0 0-3 0,0 0-4 16,-12-3-1-16,12 3 2 0,0 0 3 15,0 0 3-15,8 0 2 0,4 7-5 0,5 4 3 16,-1 0-2-16,0 2-2 0,-3-1 0 16,-3 1-2-16,1 1-1 0,-3 1 0 15,-2-4 1-15,-3 6 2 0,-2-7 2 16,-1 2 2-16,0 6 2 0,0-7 1 15,0 7-1-15,-4-2 4 0,1-8 1 0,-5 4 1 16,4-4 3-16,1-4 1 0,2 0 3 16,1-4 1-16,-2 0-1 0,-3 0-3 15,-1 0-1-15,-3-3-1 16,-1-6-2-16,4 1-2 0,0-7-2 0,6-2-2 16,0-1 1-16,6-6 0 0,6 2 1 15,1 0-2-15,4 0 0 0,2 0-3 16,4-1-2-16,2 0-8 0,2 3-21 15,0 5-35-15,-8 5-56 0,2 5-66 16</inkml:trace>
  <inkml:trace contextRef="#ctx0" brushRef="#br0" timeOffset="-70857.05">26509 7646 225 0,'0'0'41'0,"0"0"-8"16,0 0-12-16,0 0-6 0,0 0-6 15,0 0 0-15,0 0 1 0,0 0 0 0,0 0 1 16,0 0 3-16,33-19 0 15,-15 13 1-15,0 0-1 0,3 2 0 16,-2-1-3-16,1 1-5 0,1-1 0 16,0 0-4-16,0 2-1 0,4 0 0 0,-1 0-1 15,3 2 0-15,6-1 1 0,3-1 0 16,4 0-1-16,8 1 0 0,-2 0-1 16,5-1-1-16,-5 0 1 0,0 1-3 15,-3 2 0-15,-7 0-2 0,-3 0-4 16,-11 0-5-16,-4 3-3 0,-7 1-3 0,-7-3-8 15,0 1-2-15,-4 5-16 0,-6 5-16 16,-10 4-14-16,-7 4-30 16</inkml:trace>
  <inkml:trace contextRef="#ctx0" brushRef="#br0" timeOffset="-70485">26889 7358 432 0,'0'0'68'0,"0"0"-21"16,0 0-13-16,0 0-6 0,0 0-9 0,0 0-6 15,0 0-6-15,0 0-4 16,0 0-3-16,-14-25-6 0,14 23 0 15,0 2-2-15,0-1 2 0,0 1 4 16,0 8 2-16,1 7 4 0,4 7 1 0,-2 6 0 16,-1 1 1-16,0 4-2 0,-1 2 1 15,-1 3-2-15,0 1 2 0,-1 1-5 16,-2-1 0-16,0-1 0 0,-1-1 0 16,-1-4 0-16,0-2-2 0,2-2 4 15,0-4-6-15,0-7 4 0,2 0-4 0,-1-6-3 16,1 2-2-16,-1-1-7 15,1-2-10-15,-1 1-26 0,1-7-33 16,-1 6-42-16,1-7-48 0</inkml:trace>
  <inkml:trace contextRef="#ctx0" brushRef="#br0" timeOffset="-70295.71">27092 7795 536 0,'0'0'29'0,"0"0"-15"16,0 0-11-16,0 0-12 0,0 0-23 16,0 0-75-16,0 0-135 0</inkml:trace>
  <inkml:trace contextRef="#ctx0" brushRef="#br0" timeOffset="-58365.58">4623 5391 6 0,'0'0'12'0,"0"0"-2"0,0 0-2 16,0 0-2-16,0 0-3 0,0 0 2 15,0 0-2-15,0 0 0 0,0 0 0 16,-9-7-1-16,9 7 1 0,-3 0 0 16,3 0 2-16,-3 0-1 0,3 0 0 15,-1 0 1-15,-1 0-2 0,0 0 0 0,0 0 0 16,1 0 0-16,-1 0-3 15,1 0 2-15,-5 1-2 0,3 2 2 16,0 2 1-16,-1 2-2 0,2-2 0 16,1 0 0-16,-2 3 0 0,0-1 3 0,2-3-3 15,1 9 0-15,0-6 2 0,-2 9-2 16,2 4 0-16,0 0 2 0,0 0-5 16,0 0 4-16,0 0-4 0,0 1 2 15,0 4-1-15,3-2 0 0,1-2 0 16,-1-6 0-16,0-1-2 0,0 1 1 0,-3-4-1 15,3 4 1-15,0-4 1 0,0 0 2 16,-2 1-2-16,1-8 0 0,-1 5-4 16,1-4 0-16,-1-1 0 15,1 1 0-15,-2-5 3 0,0 0 2 0,0 0 2 16,2 2 3-16,-2-2-1 0,2 0 2 16,-2 1-4-16,1-1 0 0,-1 0-1 15,3-1 0-15,-3-6 1 0,3-3 2 16,1-1-1-16,-1-1 0 0,0-4-1 15,0 6-1-15,0-8-1 0,0 0 0 0,1 0 0 16,-1-2 2-16,-2 0-1 0,1 2 1 16,-1 5 1-16,-1-7-2 0,2 9 2 15,-2 5-3-15,0-6 3 16,0 6 1-16,0 0 4 0,0-1 1 0,0 2 0 16,0 1 0-16,0-1-1 0,0 0-1 15,0 5 0-15,0-1-2 0,0 1-1 16,0-2-3-16,-2 0-4 0,2 1 1 15,0 1-3-15,-1-2-1 0,1 2 3 16,0-2-2-16,-2 2 3 0,2-1 2 0,0 1 0 16,0 0 3-16,-1 0 2 0,1 0-1 15,0 0-1-15,0 0 2 0,0 0 0 16,-3 6 1-16,3 0-2 0,0 0 1 16,0 5 0-16,0-5 1 0,0-1 0 15,0 6 1-15,0-4 0 0,0 7-1 16,0-3-1-16,0 4 0 0,0-3-1 15,0 1 0-15,0 6 0 0,0-6-2 16,0 5 1-16,0 1-1 0,0-1 0 16,0 5 3-16,0 0 1 0,0 2-2 0,0 0 1 15,0 2-1-15,0 0-3 0,0 0 2 16,0 1-2-16,0-3-1 0,0 1 2 16,0-3-4-16,0 1 2 0,0-1 2 15,0-6-2-15,0 1 0 0,0-2 0 16,0-3 1-16,0 5 1 0,0-6 2 0,0 2-2 15,0-1 1-15,0-1 1 16,0 3-2-16,0-2 2 0,0 1-2 16,0-2 0-16,0 0-1 0,0-6-2 15,3 6 2-15,-3-6 1 0,1 4-2 0,-1 3 1 16,2-4-1-16,-2 1 0 0,1 1 0 16,1 0 0-16,-2 0 1 0,1-1 0 15,-1-6-1-15,2 9 2 0,-2-7-2 16,0 0 0-16,0 6-1 0,0-6 0 15,0-1 0-15,0 0 0 0,0 1 1 0,0-1 0 16,0 0 1-16,0 1-2 0,0-6-2 16,0 0 2-16,0 0-2 0,0 1-1 15,1 1 1-15,-1 0-2 0,0-1 1 16,0 0-1-16,0 1 1 0,0 0 1 16,0-1 1-16,0 1 0 0,2 0 2 15,-2-1 2-15,0 1-1 0,0-2 1 16,0 2-2-16,0 0-1 0,0-2-4 15,0 0 2-15,0 0-2 0,0 0 2 16,-2-2 0-16,-2-7-1 0,1 0-1 0,0-1 1 16,0-1-4-16,-1-2-4 0,4-5-1 15,0 1 1-15,0-6-6 0,0 0-5 16,0 1-2-16,4-3-4 0,2 0 4 16,-2-3 5-16,2-1 2 0,-3-2-6 15,3 1 4-15,-1-1 4 0,1 1 4 0,-1-2 12 16,-1 2 0-16,-1 0-3 15,3 1 4-15,-3 0-2 0,1 2 4 16,-4 8 1-16,0 1-1 0,0-2 2 16,0 8 1-16,0-6 3 0,0 5 0 0,0 8 2 15,0-6-3-15,0 5-1 0,0 0-2 16,0 2 1-16,-3-3-1 0,3 2-1 16,0-2 0-16,0-4 0 0,0 4-2 15,0 1 3-15,0-4 1 0,0 5 1 16,0 1 4-16,0-2-1 0,0 6 1 0,0-1 0 15,0 1 2-15,0-1 1 0,0-1 1 16,0 1-2-16,3-1-3 16,-3 0-3-16,0 1-1 0,0 0-3 15,0 0 0-15,1-1-3 0,-1 0-4 0,0 2-1 16,0-1 2-16,0 1 3 0,0 0 3 16,0 0 3-16,0 5 1 0,0 6-1 15,-1 8-1-15,-2 3-2 0,0 6 1 16,2-5-2-16,-1 4-1 0,1-2 2 15,-2 2 0-15,0 0 1 0,0 1-1 0,2 1 2 16,-1-1-5-16,-1-1 0 0,2-1 0 16,-1 0 0-16,1-1 0 0,-1 1 1 15,0 0-1-15,-1 3 5 16,0 0 0-16,3 1-3 0,-3 0 0 0,0-2-2 16,2-2 0-16,-1-2 0 0,1-1 1 15,-1-1 1-15,1 0-1 0,-1 1 2 16,1-2-2-16,-1-5 1 0,2 2-2 15,-1 2 1-15,-2-6 2 0,3 6-4 16,0-7 5-16,-4-1-6 0,4 1 0 0,-3-9 2 16,3 2 0-16,0-1 2 0,0 0-2 15,0 0 3-15,0 2-4 0,0-7 2 16,0 0 0-16,0 0 0 0,0 1 0 16,0 1 0-16,0-1-1 0,0 0 0 15,0 1 0-15,0-2 0 0,0 1 2 0,0-1-2 16,0 2 0-16,0-2 1 0,0 0-4 15,0 2-5-15,0-2-1 16,0 0-3-16,0-2 4 0,-3-10 5 16,2-6-1-16,-1-8 4 0,2 0-2 0,0-1-1 15,0 0 0-15,2-4-5 0,1-1-4 16,1-1-2-16,0-3-6 0,-1-1 0 16,1-1-2-16,-1 2 2 0,-1 1 6 15,1 1 2-15,-2 4-1 0,-1 1 2 16,3 2-3-16,-3 1-3 0,0 2 1 0,0-1-2 15,0 1 1-15,0-2 0 16,3 2 10-16</inkml:trace>
  <inkml:trace contextRef="#ctx0" brushRef="#br0" timeOffset="-57762.51">4720 5538 5 0,'0'0'13'0,"0"0"-1"0,0 0-3 16,0 0-3-16,0 0-2 0,0 0 1 16,0 0 0-16,0 0 0 0,0 0 3 15,0 0 0-15,0-31 1 16,0 24 1-16,-2 4-2 0,1-2 1 0,-1 1-1 16,2 4 3-16,-3-6 1 0,2 2-1 15,-2-1 0-15,3 2-5 0,0 3-1 16,-3 0-2-16,3 0-2 0,0 0-2 15,0-3-3-15,0 3-6 0,-3-1-1 16,3 1 4-16,0 0 3 0,0 0 5 0,-1 0 3 16,-1 0 0-16,1 6 0 0,-3 4-2 15,1 1 1-15,0 0-3 0,0 0-2 16,0-1 5-16,-1 5 0 0,1 2 3 16,-2-2 2-16,2 2 2 0,-2 1-1 15,2 2 0-15,0 6-2 0,0-1-4 0,0 1 1 16,0 1 0-16,2 2 2 0,-1 3 5 15,1 1-6-15,-1 2 1 16,2-1-3-16,0-1-4 0,0 1 3 16,0-4-3-16,0 2 1 0,0-2-1 0,0-1 1 15,0 2 1-15,0 0-1 0,0 0 0 16,0 1 0-16,0-1 0 0,0-1-2 16,-4 1 2-16,0-3-1 0,1-1 1 15,0 0 0-15,-3-1 0 0,2 0-3 16,-2 0 0-16,0-2-1 0,-1-1 1 0,3-1-3 15,1-7 0-15,0 1 1 16,3-5-3-16,-3-1 3 0,3 2-4 16,0-7 3-16,0 1-1 0,0-6-1 15,-3 0 5-15,3 4-3 0,0 1 1 0,0 1 1 16,0-2 0-16,0-4-1 0,0 0 4 16,0 0-3-16,0 2 1 0,0-1-3 15,3-1-5-15,-3 0-4 0,0 0-3 16,0 0-7-16,3 0-2 0,-3-5-8 15</inkml:trace>
  <inkml:trace contextRef="#ctx0" brushRef="#br0" timeOffset="-57084.94">4715 5485 70 0,'0'0'9'0,"0"0"1"16,0 0 0-16,0 0-1 16,0 0 1-16,0 0-3 0,0 0 0 0,0 0-2 15,0 0-3-15,0-24 0 0,0 23-4 16,0 1 1-16,0-2 0 0,0 2-1 16,0-1-1-16,0 1 0 0,0-2-2 15,0 2-1-15,0 0 0 0,0 0 4 16,0 0 0-16,0 0 6 0,0 0 3 0,0 0 2 15,0 5 0-15,0 2-1 0,0 7-1 16,-1 0-1-16,1 0-1 16,-2-3-1-16,2 3-2 0,-1 0-1 15,1-1 4-15,-3 7 3 0,3-1 2 0,-3 6 2 16,0-2-3-16,3 1 1 0,-3 1-1 16,-1-1-1-16,1 3-2 0,0 2-1 15,-1 1 1-15,4 1-4 0,-3 2 2 16,0 0 0-16,3 1-4 0,-1-1 3 15,1-1-5-15,0 1 0 0,0-1 1 0,0 0 0 16,0 2 1-16,0-4-1 0,0 1-1 16,0-3 0-16,0-2 0 0,0-7 1 15,0 2-2-15,0-10 2 16,0 4-1-16,0-2 0 0,0-1 2 0,0 2 0 16,0-2-2-16,0 0-3 0,-3 0 1 15,1 2-1-15,1-3 0 0,-2 1 3 16,1-6-2-16,0 4 0 0,-1-5-1 15,3 0-2-15,-3-1-3 0,3-4 1 16,0 0-4-16,0 0-1 0,0 2-2 0,0-1-5 16,0 0-8-16,0 1-4 0,0-2-19 15</inkml:trace>
  <inkml:trace contextRef="#ctx0" brushRef="#br0" timeOffset="-55273.24">4122 6531 118 0,'0'0'32'0,"0"0"-1"16,0 0-3-16,0 0 1 0,0 0-5 15,0 0 2-15,0 0-2 0,0 0-3 16,0 0-5-16,-14-22-2 0,14 22-10 0,0-2 0 16,-1 2-2-16,1-1 0 0,-2 1 2 15,2-2-2-15,-1 2 1 0,1-1-3 16,-2 1 3-16,2 0-1 0,0 0 0 16,0 0 3-16,0 0-1 0,0 0 0 15,0 0 0-15,0 0 2 0,0 0-1 0,0 0 0 16,0 0 1-16,0 0-2 15,0 0 1-15,5 3-1 0,3 1 1 16,4 4-1-16,-2-1 4 0,9 2-5 16,-5-1 3-16,2 0-4 0,4 1-2 0,1-2 0 15,0-1 0-15,2 0 1 0,1 1-1 16,0-3-3-16,2-1 2 0,0-2 0 16,0 1 1-16,3-2 2 0,-3 0-1 15,-3-2-1-15,0-1 1 0,-1 1-1 16,-6-1 0-16,1 1 0 0,-8 0-3 0,-2 1-3 15,6 1-1-15,-7 0-2 16,0 0 2-16,5 0 1 0,-8 0 2 0,3 0-2 16,-2 0 3-16,-4 0 0 15,0 0-1-15,0 0 3 0,2 0-3 0,-1 1-1 16,1 1 2-16,-2 0 3 0,0-1 0 16,0-1 4-16,0 2-5 0,0-2-3 15,-2 1-1-15,-5-1-7 0,-4 0-4 16,-1 0 1-16,2 0-6 0,-3 0 0 15,1 0 3-15,-2 0-2 0,5-3 7 0,-1 2 3 16,-3-3 4-16,3 1 2 0,-2 0 0 16,1 0 4-16,-1 1 1 0,-8-3 1 15,11 1-1-15,-7 2 0 0,-1-1 1 16,7 0-1-16,-9 0 3 0,0 1-1 16,2 0 1-16,-8-1-2 0,4 0-3 15,6 1 2-15,-5-2-1 0,4 3 2 16,3-2 0-16,-6 1-1 0,6 1 3 15,0-1 0-15,-1 0 1 0,2 1 3 16,0 0 0-16,4-2 1 0,5 3 1 0,3 0-1 16,-3 0 2-16,3 0 2 0,0 0-2 15,-1 0 0-15,-1 0-7 0,1 0-1 16,-1 0-3-16,1 0 3 0,-1 0 0 16,2 0 4-16,0 0 1 0,0-2-1 15,0 2-1-15,0 0-2 0,0 0 1 16,5-1-3-16,-1 1 0 0,10-4 0 15,1 3-1-15,-1-2 0 0,4 2 0 16,-1-1-2-16,-2 1 1 0,5 1 0 16,0 0 0-16,2 0 1 0,5 0-1 0,-2 0-1 15,-1 0 2-15,-3 0-2 0,-4 0 0 16,-1 0 1-16,0 1-3 0,-6 1 3 16,9 1 0-16,-9-2-1 0,4 0 0 15,-2 1 0-15,-2 0 4 0,3-1-3 16,-9-1 0-16,7 2 2 0,-7-2-7 0,4 0 5 15,-2 0 1-15,-6 0-1 0,0 0 1 16,0 0 2-16,2 0 0 0,-1 0 0 16,-1 0 1-16,2 0-3 15,-2 0 0-15,0 0-1 0,-2 3 1 0,-4-2-1 16,-5 0 5-16,2 3-5 0,-1-1 3 16,0 0-6-16,6-2-3 0,-8 1-5 15,9 0-11-15,-3-2-24 0,1 1-40 16,5-1-75-16</inkml:trace>
  <inkml:trace contextRef="#ctx0" brushRef="#br0" timeOffset="-47838.08">27731 7022 94 0,'0'0'22'0,"0"0"0"0,0 0-3 16,0 0 3-16,0 0 1 0,0 0 3 16,0 0 0-16,0 0 1 0,0 0-3 15,3-34-3-15,-2 30-5 0,1-1-5 16,-2 5-1-16,0-1-7 0,0 1 1 16,2-4-3-16,1-2-1 0,0 3 0 15,3-1-1-15,-1 3 1 0,-1-1 0 16,6 0 0-16,-4 2-2 0,3 0 0 15,6 2 0-15,-5 4 1 0,6 5-3 16,-4-1 3-16,-3 4 2 0,1 1-1 0,-3 2 1 16,-1 1-2-16,-2-4-1 0,1 1 2 15,-3 2 2-15,0 1 2 0,1 0 5 16,-3 2-3-16,2-8-1 0,-2 2-1 16,0-1-2-16,0-1 3 0,0 0-1 15,-2-8 2-15,2 3 2 0,0-7-1 16,0 0 4-16,0 0 1 0,0 2 2 15,0-1 3-15,0 0 0 0,-2 1-1 16,2 0-2-16,-1-2-4 0,-1 0-2 16,1 0-2-16,-2 0 0 0,-1-2-4 0,-1-7-2 15,1 0 4-15,-1-2-3 0,3 2 5 16,-2-1-1-16,1-1-1 0,1-2-1 16,1 3-2-16,1 0 0 0,-2-2-1 15,2-1-3-15,0 3 1 0,0-3 1 16,2-3-1-16,5 1 1 0,3-4-4 0,0 4 1 15,6 0-3-15,0 1-2 16,6 1-1-16,1 0-3 0,-3 3-10 16,3 0-15-16,-8 3-18 0,-5 4-31 15,0 3-36-15</inkml:trace>
  <inkml:trace contextRef="#ctx0" brushRef="#br0" timeOffset="-46236.8">28495 6958 370 0,'0'0'69'0,"0"0"-24"0,0 0-12 16,0 0-9-16,0 0-9 0,0 0-4 15,0 0-6-15,0 0-5 0,0 0-1 16,-20-55-3-16,20 55-4 0,0-1-3 15,-1 1-4-15,-7 0 1 0,-4 0 2 0,-7 7 3 16,-4 7 2-16,0 4-1 0,1 2 0 16,5 2 0-16,0-3 3 0,5-1-1 15,0 0-1-15,7-4 1 0,0 1 0 16,2-5-1-16,2 1 1 0,1 7 2 16,0-2-2-16,0 3 4 0,7-1-7 15,2-3-2-15,4-3-6 0,1 1-1 16,5-3 1-16,0-1-11 0,4 0-5 15,2-5-7-15,-2 1 1 0,-6-2 9 16,3-2 15-16,-2-1 9 0,1 0 6 0,-1 0 5 16,-2-4 1-16,-1-3 8 0,-7 2 6 15,3-8 13-15,-2-1 7 0,-3 1 0 16,2-7 5-16,-4 7-3 0,0-3 0 16,-2 6-3-16,-1-1-5 0,3 1-12 15,-4 5-5-15,2 1-6 0,-2 4-3 0,0-2-7 16,0 2-7-16,0-2-9 15,0 2 0-15,0 0 1 0,0 0 2 16,-6 8 6-16,-4 7-4 0,-3 6 3 16,-1 1-9-16,0 0 5 0,0 0-5 0,2-1-7 15,2-3 6-15,0-1 0 0,3-6 7 16,0 0 7-16,2-4 3 0,2-4 1 16,-3 4 0-16,3-4 1 0,0 1 3 15,0-1 2-15,3-3 4 0,-2 0 3 16,2 0-1-16,0 1-1 0,-1-1-7 0,1 0-4 15,0 1-2-15,0-1-1 0,0 0 0 16,0 0 1-16,0 0-1 16,0 0 2-16,0 0 2 0,0 0-4 15,6 0 4-15,-2-1-2 0,4-2 1 0,1-2 1 16,-1 1 0-16,2-2 2 0,-2 0-1 16,4-2 2-16,0 1-1 0,-3 0 1 15,3-3 0-15,-3-1-2 0,-1 4 3 16,1-4 0-16,-4 5 3 0,-1-3-3 15,0 1 4-15,-2 4-5 0,0-5 3 0,0 4 0 16,-2-6-5-16,0 0 1 0,0 3-3 16,-6-7 0-16,2 8 1 0,-5-4 0 15,-1 1 0-15,0 4 0 0,-2-1 0 16,5 0-1-16,3 4-1 0,-5-1 0 16,6 1 0-16,-1 0 2 0,1 2-2 15,3 1-5-15,-2-2-1 0,2 2-7 16,0 0-6-16,-1 0 0 0,1 0 3 15,0 0 4-15,0 0 5 0,0 0 3 16,0 0-2-16,0 0 2 0,1 0 1 0,8 5 1 16,6-1 2-16,-5-2 2 0,8-1-2 15,1-1 1-15,3-1-1 0,5-5 0 16,-1-3-3-16,-1 2 1 0,1-1 0 16,2 0 1-16,-2-1 1 0,0 2 0 15,-9 2 1-15,-1-1 0 0,-6 3-1 0,-5 2 0 16,0 1 0-16,-5 0-1 15,0 0 0-15,0 0 1 0,2 0-2 16,-1 0 0-16,0 0 0 0,-1 0-1 16,0 0 0-16,2 0 2 0,-2 0 4 0,0 0 5 15,0 1 1-15,0 10 1 0,-3-2-3 16,-3 5-2-16,-1 0-1 0,0 0-4 16,-2 2 0-16,-1 1-4 0,3-7 1 15,0 4 3-15,1-1-4 0,1-3 2 16,-2 5-6-16,5-6 1 0,0-4 2 0,-1 4-1 15,3-5 5-15,-1 1-4 0,1 0 0 16,0-5 3-16,0 5-1 16,0 2 3-16,0-3 1 0,0 2 1 15,0-6-1-15,0 0 2 0,0 3 2 0,1 2 0 16,1-3 2-16,1 3-1 0,-3-5 2 16,0 0-1-16,0 0 3 0,0 2-4 15,1-2-2-15,-1 1-3 0,0 1-1 16,0 3-3-16,-7 2-1 0,-5 2-4 15,-4 2-9-15,0-1-19 0,-1 1-24 0,1 0-27 16,2-4-49-16</inkml:trace>
  <inkml:trace contextRef="#ctx0" brushRef="#br0" timeOffset="-45485.81">29112 7120 238 0,'0'0'50'15,"0"0"-15"-15,0 0-5 0,0 0-4 16,0 0-3-16,0 0-1 0,0 0 2 16,0 0 0-16,0 0-1 0,0 0 1 15,14-19-1-15,-14 19-4 0,0-2 0 0,2 0-5 16,-2 1-4-16,0 0-3 0,0-1-3 15,0 0-3-15,0 1-1 16,0-1-2-16,0 0-1 0,-5 1 0 16,-2 0-1-16,3 0 2 0,-5-1 1 0,5 2 0 15,-5 0-1-15,-4 4 1 0,5 4 0 16,-7 5 1-16,5-2 0 0,1 3-1 16,2-4 1-16,0 3 2 0,1 1-3 15,0 2 3-15,0 6-3 0,3-10 1 16,1 6 0-16,-2-3 0 0,1-3-2 0,1-1 1 15,2 1-1-15,0-7 0 0,0 7 1 16,5 0 0-16,0-5 2 16,7 2 0-16,1-6 0 0,3-1 0 15,7-2-1-15,-3 0 2 0,3-6-1 0,-1-3 2 16,-3-4 0-16,-1 1 2 0,0-3-1 16,-2-2 1-16,-2-1-1 0,-1-1-3 15,0-4 4-15,-3 0-2 0,-1 1 5 16,-5-1-1-16,-1 7-1 0,-1 0 1 15,-2-3-2-15,0 8 2 0,-2-6-1 0,-5 1-2 16,0 4-1-16,-1 0-2 0,-1 3-3 16,1 3-1-16,1 0-2 0,-3 1 0 15,6 4-1-15,1-1 0 0,-3 2 0 16,-3 0 0-16,-4 8 0 0,-3 2 1 16,2 4 2-16,1 0-1 0,0-1 3 15,6 0-2-15,-1-3 0 0,4-2 0 16,2-3 0-16,1-2 1 0,1-3 2 15,0 5-1-15,0 1 1 0,0 1-1 16,0 2-1-16,1-5 0 0,4 3 2 0,1 0 0 16,0-3 4-16,2 2-4 0,1-2 2 15,5 2-1-15,-4-3-1 0,6 2 1 16,0 0 0-16,-1-1 4 0,5 3-4 16,-7-3 3-16,1 1-5 0,-6-3-1 15,-4 1-1-15,3-1-2 0,-1 0-1 0,-3 0-6 16,1 0-3-16,-4-2-7 15,0 0-11-15,0 0-16 0,0 2-19 16,0 5-32-16,0-4-51 0</inkml:trace>
  <inkml:trace contextRef="#ctx0" brushRef="#br0" timeOffset="-42264.86">4075 6600 73 0,'0'0'13'0,"0"0"-8"0,0 0-10 16,0 0-17-16,0 0-36 0</inkml:trace>
  <inkml:trace contextRef="#ctx0" brushRef="#br0" timeOffset="-41636.73">5158 6600 30 0,'0'0'15'16,"0"0"1"-16,0 0 1 0,0 0-4 15,0 0-3-15,0 0-1 0,0 0-3 16,0 0 1-16,0 0-1 0,-3-8 1 0,0 8-2 15,3-2 2-15,0 2-1 0,0 0 0 16,0 0 4-16,0-1 2 16,0 1 1-16,0 0-2 0,0 0-5 15,0 0-4-15,0 0-3 0,0 0 0 0,0 0-3 16,0-1 2-16,0 1-4 0,0 0-1 16,0 0-4-16,0 0 0 0,-1 0 3 15,1 0 2-15,0 0 4 0,0 0 1 16,0 0 1-16,0 0 0 0,-2 0 0 15,2 0 1-15,0 0 0 0,0 0 0 0,-1 0 2 16,1 0-1-16,0 0 1 0,0 0-1 16,0 0-2-16,0 0-1 0,0 0 0 15,0 0-1-15,0 0 0 16,-2 0-2-16,2 0 1 0,0 0 0 0,0 0 2 16,0 0 2-16,0 0 3 0,0 0 1 15,0 0-3-15,0 0-1 0,0 0-7 16,0 0-13-16,0 0-18 0,-1 0-22 15</inkml:trace>
  <inkml:trace contextRef="#ctx0" brushRef="#br0" timeOffset="-39563.43">5158 6592 22 0,'0'0'9'0,"0"0"-5"15,0 0-6-15,0 0-7 0,0 0-3 16,0 0 0-16</inkml:trace>
  <inkml:trace contextRef="#ctx0" brushRef="#br0" timeOffset="-38944.53">4630 6577 212 0,'0'0'39'16,"0"0"-8"-16,0 0-5 0,0 0-4 16,0 0-4-16,0 0-9 0,0 0-1 15,0 0-9-15,0 0 1 0,0 0-5 16,-9-23-3-16,9 22-3 0,0 1-1 15,0-3 11-15,0 3 1 0,0 0 7 0,0 0-4 16,5 0 0-16,-1 0 3 0,12 0 1 16,-6 0 3-16,6 0-2 0,1 0-3 15,-4 0-6-15,6 0 5 0,0-2-2 16,-6 2 0-16,7-2 4 0,-1 2-6 16,0 0 0-16,5 0-1 0,-1 0 0 15,-2 0 0-15,2 4-2 0,1-1 2 16,1-2 1-16,1 2-1 0,-3 0 1 15,2-2 0-15,-1 3-1 0,-5-3 1 16,0-1-2-16,0 2-1 0,-8-2 2 0,2 0 0 16,-3 2 0-16,-5-2 1 0,-1 0-2 15,2 1 0-15,-6-1 0 0,0 0 2 16,0 0 0-16,0 0 1 0,3 1 2 16,-3-1 0-16,0 0 0 0,0 0 0 15,4 0-1-15,-4 0-2 0,0 1-2 0,0-1-2 16,0 0-1-16,0 0-1 15,-10 0-1-15,6 2 1 0,-2-2 1 16,-7 2 1-16,6-2-2 0,-5 0-2 16,0 0-3-16,-2 0-8 0,2 0-12 0,-3 0-9 15,-6 0-12-15,1 3-7 0,-9 0-20 16</inkml:trace>
  <inkml:trace contextRef="#ctx0" brushRef="#br0" timeOffset="-38564.91">4676 6593 97 0,'0'0'26'15,"0"0"-5"-15,0 0-4 0,0 0-4 0,0 0-7 16,0 0-3-16,0 0-5 0,0 0-4 16,0 0 2-16,0 0 4 0,-11-10 5 15,11 10 6-15,0 0 0 0,0 0 3 16,0 0 3-16,4 0 1 0,0 0 0 15,2 0-1-15,4 0 3 0,3 0 0 0,5 0 1 16,5 0-1-16,-3-2-12 0,-1-1-4 16,-5 0-1-16,5 1-3 0,3 0 0 15,-1 1 0-15,8-3-2 16,-1 3 0-16,-2 1 0 0,3 0-2 0,-2 0 1 16,1 0-3-16,-4 0-1 0,-5 0-1 15,-3 0-1-15,-2 0 0 0,-8 0 0 16,6 0 1-16,-6 0 2 0,-2 0 4 15,3 0 2-15,-7 0 5 0,0 0 2 16,0 0-3-16,0 0 0 0,0 0-5 0,0 0-2 16,3 0 0-16,-3 0-2 0,0 0-4 15,0 0-14-15,0 0-25 0,0 0-32 16,0 0-66-16</inkml:trace>
  <inkml:trace contextRef="#ctx0" brushRef="#br0" timeOffset="-30912.91">4506 6725 129 0,'0'0'34'0,"0"0"-1"0,0 0-4 15,0 0-5-15,0 0-1 0,0 0-4 16,0 0-5-16,0 0-5 0,0 0-4 16,0 0-2-16,-15-8-2 0,15 6-2 15,-3 2-1-15,3-1 1 0,0 1-1 16,0-2 1-16,-1 2 4 0,1 0-3 0,-2 0 0 15,2 0 1-15,-1 0-1 0,1 0 2 16,-2 0 4-16,2 0-3 0,-2 0 2 16,0 0-1-16,1 5-6 15,-2 5 6-15,0-1-1 0,3-4 1 0,-3 7 2 16,3-6-3-16,0 6-1 0,0 2 1 16,0-3-1-16,0 0 0 0,0 0 1 15,0 0 1-15,0-6 0 0,0 5-1 16,0-3-1-16,0-2-2 0,0 6 0 15,3-5 1-15,-3-1-1 0,3 5 2 0,-2-5-1 16,1-1 0-16,-1 1-1 0,-1-5 0 16,0 4 0-16,2 1 0 0,-2-1 1 15,2 1 0-15,-2-5 1 16,0 0 3-16,0 0 0 0,0 1 1 0,2 1 5 16,-2 0-1-16,0-1 3 0,0 1 2 15,0-2 0-15,1 1 1 0,-1-1 0 16,0 0-1-16,0 2-3 0,0-2-2 15,0 0-3-15,0 0-1 0,0 0-3 16,0-2 1-16,0-2-3 0,0-7 1 0,-1 3 1 16,-1-2 0-16,-2-1 0 0,1 0-1 15,2 2 1-15,-2-2-1 0,0 1-1 16,0-2 0-16,0 1 0 0,2-1-1 16,-2 2 0-16,1-3-1 0,1 1 0 15,-1 6 0-15,1-5 1 0,1 6 0 0,0-2 0 16,0-4-1-16,0 4 1 15,0 1 0-15,0-5-1 0,0 7 1 16,0 0 0-16,0-1-2 0,1 0 1 16,1 1 0-16,2-5 0 0,1 1 0 0,-1 2 1 15,-1 0 0-15,4 0 0 0,0 0-1 16,-1-1 0-16,1 2 1 0,1 0-1 16,-4 0 0-16,0 2 0 0,5-1-1 15,-6 1 1-15,0 0-2 0,4-2 0 16,-4 4-1-16,4-2-2 0,-3 0 3 0,2 3-1 15,0 0 1-15,3 0-2 0,2 3 2 16,-5 3-3-16,3 1 0 16,-6 2 0-16,2 1 0 0,-3 0 1 15,-2 8-1-15,0-1 3 0,0 0 1 0,-2-2 0 16,-5 0 1-16,3-6 1 0,-5 7 0 16,3-6 2-16,-1-2-1 0,0-1 2 15,7-2-1-15,-3-2 3 0,0 0-2 16,0 0 0-16,0 0 1 0,3-3 0 15,0 0-1-15,0 0 0 0,0 0 1 0,-1 0-2 16,-1 0 1-16,1 0 0 0,-1 0 0 16,1 0-1-16,-3 2-1 0,4-2-1 15,0 0 0-15,-3 0-1 16,3 0-1-16,0 0 2 0,0 0-4 0,0 0 2 16,0 0 1-16,0-5-2 0,0 2-2 15,7 0 2-15,2-2-1 0,-5 4 2 16,9-1 3-16,3 1-1 0,1 1 0 15,-2 0-1-15,-2 3-1 0,0 4-2 16,-6-2 1-16,2 6-4 0,-2-6 3 0,-3 5 1 16,1 0 1-16,-4 1 2 0,2 5 2 15,-3-5 0-15,0 6 1 0,-4-2 1 16,-4-3 2-16,-6 4-2 0,4-5 5 16,-6 0-1-16,0-2 0 0,5-2 3 15,-4-3-1-15,8-1-1 0,-6-3-1 0,3 0-4 16,-6 0-1-16,6 0 0 0,-2 0-1 15,-1 0-1-15,3 0 1 16,0-3-4-16,5 1 0 0,0 2-1 16,5 0-3-16,-2 0-4 0,2 0-1 0,-1 0-4 15,-2 0-1-15,3 0 1 0,-3 0-1 16,3 0 0-16,-3 0-5 0,3 0-11 16,-1 0-23-16,1 0-23 0,0 6-19 15,0-1-21-15</inkml:trace>
  <inkml:trace contextRef="#ctx0" brushRef="#br0" timeOffset="-27094.06">9843 10032 74 0,'0'0'25'16,"0"0"-5"-16,0 0 2 0,0 0 5 16,0 0-3-16,0 0-5 0,0 0-4 0,0 0 0 15,-13-52 5-15,13 47 10 0,0-1 1 16,0 2 6-16,0-1-7 0,0 1-3 16,0 4 2-16,0-6-3 0,0 1-2 15,0-1-1-15,0 2-8 0,0 4-3 16,0-2-4-16,0 2-3 0,0-1-2 0,-1-1-3 15,-1 1 0-15,1 0-2 0,-1 1 0 16,1-3 0-16,-1 3 0 16,1 0-3-16,-4 0 1 0,-3 0-1 15,4 10-4-15,-5 2 1 0,3 1 2 0,0 6 1 16,1 1 5-16,2 0 1 0,1 1-2 16,2 1-3-16,0-2 2 0,0-1-2 15,7-1-5-15,-1 1-1 0,4-2 3 16,-1-4 1-16,1-2 6 0,0-2 1 15,-2-3-2-15,1-3-1 0,2 0 2 0,-1-3 3 16,6 0 0-16,-3-10 4 0,4-1-1 16,-2-6 1-16,-3 1 3 0,-1-2 1 15,-4-2 0-15,-1-2 0 0,-3 7 0 16,-1-3 3-16,-2-2-4 0,0-1 1 16,0-5-2-16,0 3-1 0,-5 0 2 15,-1 4-6-15,0-1 4 0,0 6-5 16,-1 2 0-16,0 5-3 0,0 1-4 15,-1 0-2-15,-4 5 0 0,-6 1-6 16,1 2-4-16,-5 12-4 0,2 2-19 0,3 4-39 16,6 3-32-16,4 0-65 0</inkml:trace>
  <inkml:trace contextRef="#ctx0" brushRef="#br0" timeOffset="-26265.23">10258 9889 463 0,'0'0'32'0,"0"0"-14"15,0 0-12-15,0 0-6 0,0 0-4 16,0 0 1-16,0 0 4 0,0 0-1 0,0 0 2 15,0 0-3-15,0 55-2 0,0-31-1 16,0-2 1-16,0-5-1 0,0 2-1 16,0 1 0-16,0 1 3 15,0-2 0-15,0 0-3 0,0-7 2 0,0-6-3 16,0 6 3-16,0-7 1 0,0 2 0 16,0-1 4-16,0-6 2 0,0 0 6 15,0 0 6-15,0 2 2 0,0-2-1 16,0 0-5-16,0 0-4 0,0-2-4 15,-1-11-1-15,-4-3 2 0,2 0 0 0,0-2 1 16,2 7-1-16,-1-3 0 0,1 2 0 16,-3-2 0-16,4 1-3 0,-3 0 0 15,3 0-2-15,0 0 0 0,-1 1 1 16,1 6-1-16,0-7 1 0,0 5-2 16,0-5 1-16,0-1-4 0,0 1 4 15,0-5-4-15,0 8 4 0,1-7 0 16,6 4 0-16,-3 3-1 0,2-2 0 15,-1 5 0-15,-1 1-3 0,3-1 1 16,2 2-1-16,1-3 0 0,6 2 2 0,-3 0-1 16,0 3-1-16,7 3 0 0,-3 0-4 15,4 1-2-15,-4 8 3 0,-4 5-1 16,-3 3 2-16,-1 2 0 0,-5 4-1 16,-1 0 5-16,-3 1 0 0,0-1-1 15,-1-1 2-15,-5-4 0 0,0-5-1 0,-1 0 6 16,-2-4 0-16,3 0 1 15,-4 2 1-15,2-6 3 0,5-3 2 16,0 0-1-16,3-2 0 0,-3 0-2 16,3 0-1-16,0 0-2 0,-3 0-2 0,3 0-1 15,-1 0-2-15,-1 0-3 0,1 0-3 16,1 0-5-16,0-4-5 0,3-1 0 16,7-4 0-16,7 2-9 0,5 2 3 15,-3 4 0-15,2 1 1 0,1 0 11 16,-9 0 4-16,2 1 1 0,-7 4-2 0,2 0-3 15,-2 1-3-15,-4 1 0 0,1 0 3 16,-5 3 4-16,0 4 7 16,-1-1 6-16,-10 5 4 0,-4-2-2 15,-2-1 2-15,-2-3 2 0,-4-1-1 0,-2-4 1 16,-2-2-3-16,1-1-3 0,0-3 0 16,1-1-5-16,3 0-6 0,5 0-3 15,4-5-16-15,4 2-19 0,4-1-17 16,-1-3-51-16,3 2-92 0</inkml:trace>
  <inkml:trace contextRef="#ctx0" brushRef="#br0" timeOffset="-25944.08">10962 10017 514 0,'0'0'62'0,"0"0"-15"0,0 0-16 15,0 0-11-15,0 0-10 0,0 0-5 0,0 0-1 16,0 0-4-16,0 0-2 15,-6-5-4-15,6 5 0 0,0-2 1 16,2 0 1-16,11-1 1 0,9-2-3 16,5 0-3-16,-1 2-9 0,3 3-8 0,-4 0-26 15,-1 0-28-15,-5 2-44 0,-1 4-46 16</inkml:trace>
  <inkml:trace contextRef="#ctx0" brushRef="#br0" timeOffset="-25745.25">10977 10205 575 0,'0'0'46'0,"0"0"-16"16,0 0-12-16,0 0-11 0,0 0-3 16,0 0-4-16,0 0-1 0,0 0-1 15,0 0 1-15,0 0 0 0,37-6-3 16,-8 0-6-16,3 1-12 0,0 2-25 15,1 3-28-15,5 0-61 0,-1 5-78 0</inkml:trace>
  <inkml:trace contextRef="#ctx0" brushRef="#br0" timeOffset="-21944.66">12803 10058 175 0,'0'0'36'0,"0"0"-10"0,0 0-4 15,0 0-3-15,0 0-5 0,0 0-1 16,0 0-5-16,0 0-4 0,0 0 0 15,0 0-2-15,-8-23 1 0,6 23 1 0,1 0 1 16,-1 0 2-16,-2 0 2 0,-1 1 0 16,0 7-1-16,-1 1 4 0,0 0-4 15,-1 5 1-15,3-7-1 0,-2 7-5 16,0 0 0-16,3-6-2 0,-4 9 1 16,4 0 0-16,0 1 2 0,-1-1-1 15,2 1-1-15,1 1 2 0,1-7-4 16,0 7 0-16,0-3 0 0,1-7 0 15,5 4 1-15,-3-5 6 0,8-3 2 16,-3-1 1-16,3-4-1 0,8 0-1 0,3-4 0 16,4-10 0-16,-3-3-2 0,3-4 0 15,-3-2 4-15,-2 1 1 0,-4-2 5 16,-3 1-1-16,-1 3 1 0,-4 0-4 16,-5 5 3-16,-2-3 0 0,-2 4-4 15,0-1-2-15,-9-2-5 0,-3 2-3 0,-3 4-2 16,-2 3-1-16,2 3-2 15,-3 1 0-15,-2 4 0 0,-4 0 0 16,-7 4-1-16,2 4-3 0,3 3-5 16,6 0-6-16,3 3-13 0,6-6-13 0,4 4-13 15,6-2-22-15,1-1-20 0,0 4-25 16</inkml:trace>
  <inkml:trace contextRef="#ctx0" brushRef="#br0" timeOffset="-21373.9">13282 10057 298 0,'0'0'69'16,"0"0"-15"-16,0 0-10 0,0 0-12 15,0 0-7-15,0 0-4 0,0 0-3 0,0 0-6 16,0 0-6-16,4-31-6 0,-4 29-5 16,0 1-5-16,0 1 2 0,0 0 2 15,0 0 4-15,-3 9 2 16,-4 8 0-16,-2 5 0 0,-2 3 3 0,-1 0-2 16,0 3 0-16,1-1-1 0,1 0 0 15,1 1 0-15,-1-3 1 0,0 0 0 16,6-9 0-16,-1-5 0 0,4-5 0 15,1-6 2-15,-2 0-3 0,2 0 6 16,0 1 2-16,0 1 4 0,0 0 1 0,0-2-1 16,0 0-3-16,0 0-2 0,0-2-1 15,0-13-1-15,0-5 1 16,2-6-2-16,1 1-1 0,1-1 0 0,2 0-1 16,0 2-1-16,1 2 1 0,-3 6-2 15,-1 0 1-15,1 7 1 0,1 0-4 0,-2-1 2 16,1 0-1-16,3-2-2 15,-1 5 1-15,4-4-1 0,-4 6 1 16,4 0-1-16,-1 1-1 0,-5 3-1 16,-1 0 0-16,3 1 0 0,5 0 2 0,1 6 0 15,4 4 3-15,-6 4-2 0,-1 4 0 16,-2 3 0-16,0 4 1 0,-1 0-2 16,-2 4 1-16,1 2-4 0,-4-1-1 15,5 0-3-15,1-1-6 0,-3-2-8 16,2-2-9-16,-3-8-22 0,4-2-21 0,-4-6-19 15,4 0-20-15,-2-2-42 0</inkml:trace>
  <inkml:trace contextRef="#ctx0" brushRef="#br0" timeOffset="-21144.62">13126 10237 367 0,'0'0'63'0,"0"0"-17"0,0 0-15 0,0 0-16 15,0 0-12-15,0 0-4 16,0 0-3-16,0 0 3 0,0 0 1 0,0 0-2 16,63-37-1-16,-32 37-6 0,2 0-12 15,2 0-23-15,-1 1-36 0,2 8-51 16,-2-1-92-16</inkml:trace>
  <inkml:trace contextRef="#ctx0" brushRef="#br0" timeOffset="-20838.9">13885 10292 510 0,'0'0'41'16,"0"0"-14"-16,0 0-11 0,0 0-11 15,0 0-5-15,0 0-3 0,0 0 1 16,0 0 2-16,0 0-3 0,40-20-1 0,-14 15-4 15,0 2 0-15,0 1-7 0,-2 2-8 16,0 0-15-16,-1 0-20 0,-1 0-30 16,-3 0-35-16,-3 0-84 15</inkml:trace>
  <inkml:trace contextRef="#ctx0" brushRef="#br0" timeOffset="-17232.67">15046 10053 309 0,'0'0'54'16,"0"0"-13"-16,0 0-7 0,0 0-6 15,0 0-4-15,0 0-1 0,0 0-8 16,0 0-3-16,0 0-9 0,0 0-4 0,4-29-3 16,-4 28-3-16,0 1 4 0,0-2 3 15,0 2 0-15,-3 0 2 0,-4 9-1 16,0 5-2-16,-2 5 1 0,0 0 1 16,0 0 1-16,0 1 3 0,-3 2-3 15,4-3 1-15,0-3-3 0,1-1 1 0,1-2-1 16,1-6 0-16,-1 8 0 15,3-8 0-15,0-2 1 0,2 2 0 16,-1-2 0-16,1-1 0 0,-1 1 2 16,2-5 0-16,-1 0 1 0,1 0 3 0,0 1 6 15,0 1 4-15,0-2 0 0,0 0-2 16,0 0-5-16,0-2-3 0,0-11-3 16,0-5 0-16,0-5 0 0,3 1-2 15,0 3 0-15,1-1-1 0,0 2-1 16,1 4 2-16,0-1-2 0,-2 4 0 0,0 1 1 15,3-1-1-15,-2 1-1 0,1 3-1 16,-4 3 1-16,2 1-3 0,1-1 1 16,0 3 0-16,1-1 0 0,5 2 1 15,4 0 1-15,1 5 0 0,8 8-1 16,-7 1-1-16,-2 5 0 0,0 1-1 16,-3 5 0-16,-2 4 0 0,-2 2-1 15,-3 1 1-15,1 3-2 0,-1-1-1 16,-4 0 1-16,0-4-3 0,0-3-8 15,0-7-8-15,0-1-17 0,1-9-31 0,-1 0-26 16,0 6-26-16,0-7-24 0</inkml:trace>
  <inkml:trace contextRef="#ctx0" brushRef="#br0" timeOffset="-17015.42">14852 10317 432 0,'0'0'35'0,"0"0"-7"15,0 0-11-15,0 0-11 16,31-84-8-16,-14 71-2 0,2 1-4 0,4 1-4 16,4 2-2-16,2 3-7 0,2 2-14 15,2 2-12-15,-1 2-19 0,1 0-11 0,-1 0-12 16,1-2-23-16</inkml:trace>
  <inkml:trace contextRef="#ctx0" brushRef="#br0" timeOffset="-16325.17">15412 10167 312 0,'0'0'60'0,"0"0"-13"15,0 0-19-15,0 0-13 0,0 0-12 16,0 0-3-16,0 0-2 0,0 0 2 0,0 0 2 15,0 0-1-15,5 56-1 0,-5-32 0 16,0-1-3-16,0-6 2 0,-1 1-4 16,-3 0 0-16,4-4 1 15,-1 6 1-15,1-8-1 0,-2-6 0 0,1 4-3 16,-1-5 2-16,1-1 2 0,1 2 4 16,0-6 7-16,-2 0 6 0,2 0 1 15,0 0 0-15,-1 2-3 0,-2-2-2 16,-2-2 2-16,1-6 2 0,-2-8-1 15,2-2-1-15,0-5 1 0,2 0-4 0,1 1-2 16,1-3-2-16,0 3 0 0,0 5-3 16,0 1 1-16,0-4-3 15,0 11 2-15,0-9-2 0,1 8 0 0,1 1 0 16,1 0 0-16,-2 5 0 0,3-4 0 16,-1 3 0-16,0-5 0 0,3 3-2 15,0 0 1-15,4-4-2 0,3 2 1 16,4-3 1-16,2 3-1 0,-3 3 1 15,-2 1 0-15,-2 3-1 0,-1 2-2 16,6 0 2-16,-5 6-2 0,0 3 0 0,0 3 1 16,-5-1 2-16,-6 5-2 0,-1 2 1 15,0 2 2-15,-8 6-1 0,0-5 1 16,0-1 1-16,-1-2 0 0,-1 0 1 16,3-6 0-16,-2 1-1 0,3-6 1 15,3-4 1-15,-1 2 0 0,4-5 0 0,0 0 0 16,0 0 1-16,0 0 2 15,-1 0-2-15,-1 0 0 0,2 0-4 16,0 0 0-16,0 1-5 0,0-1 1 16,0 0-1-16,13 0 3 0,3 0-2 0,6 0 1 15,-1 0-1-15,0 0-4 0,-3 5 2 16,-4-1-1-16,-2 4 3 0,-1 1 0 16,-6-3-2-16,1 1 2 0,-2 3-5 15,-4 0 4-15,-1 4 4 0,-9 6 2 16,-5-5 2-16,-5 0-1 0,-3-3 1 0,0 1-1 15,-3-5-1-15,1 0-2 0,1-2 1 16,6-3 0-16,0-1 0 16,6-2-2-16,-2 0-9 0,2 0-23 15,6-2-41-15,-4-4-38 0,7 2-76 0</inkml:trace>
  <inkml:trace contextRef="#ctx0" brushRef="#br0" timeOffset="-16031.26">16431 10249 585 0,'0'0'38'0,"0"0"-11"16,0 0-12-16,0 0-9 0,0 0-6 15,0 0-4-15,0 0-3 0,0 0 0 16,0 0-5-16,0 0-7 0,101-68-9 16,-69 66-16-16,-1 2-23 0,-2 0-28 15,-1 0-29-15,-10 3-60 0</inkml:trace>
  <inkml:trace contextRef="#ctx0" brushRef="#br0" timeOffset="-15840.97">16434 10481 512 0,'0'0'34'0,"0"0"-17"0,0 0-9 0,0 0-6 15,0 0-2-15,0 0-2 16,100-21-6-16,-71 15-9 0,3 1-22 16,1 0-49-16,2 4-66 0,-3 0-97 15</inkml:trace>
  <inkml:trace contextRef="#ctx0" brushRef="#br0" timeOffset="-13732.83">18167 9930 405 0,'0'0'55'15,"0"0"-11"-15,0 0-17 0,0 0-10 16,0 0-8-16,0 0-7 0,0 0-3 15,0 0-4-15,0 0-1 0,0 0 2 16,-5-24 2-16,5 24 4 0,9 2-1 16,0 8 1-16,5 2-1 0,-7-3-1 0,2 2 0 15,1 1 3-15,-3 0-2 0,1 1-1 16,-3 1 0-16,-2-5-1 0,-1 4-3 16,-2 3 2-16,0 2 0 0,-3 4 2 15,0-7 0-15,-3-1 1 0,3-3-1 16,0-1 0-16,0 0 1 0,2-5 1 0,1 0 0 15,0-5 3-15,-2 0 1 16,2 0 0-16,0 0 1 0,-1 0-2 16,-1-2 1-16,0-10 1 0,-1 0 0 15,2-8 0-15,-1-1-2 0,2 0-3 0,0-7-1 16,0 2-2-16,0 4 2 0,0 6 0 16,3-2-1-16,2 2-1 0,1-2-5 15,3-6 2-15,0 6-4 0,4 1 2 16,-2 4-3-16,5 3 0 0,2-1-5 15,2 3-5-15,1 2-8 0,-4 3-17 0,1 2-23 16,1 1-24-16,-2 4-31 16</inkml:trace>
  <inkml:trace contextRef="#ctx0" brushRef="#br0" timeOffset="-12620.96">18994 9889 244 0,'0'0'58'0,"0"0"-3"0,0 0-13 16,0 0-4-16,0 0-7 0,0 0 1 0,0 0-7 15,0 0-3-15,0 0-5 0,7-70-5 16,-7 67-6-16,0 0-2 0,-9 1-5 16,-5 2-2-16,-1 2 3 0,-6 9-1 15,-1 5 2-15,5 4-3 0,-2 3 1 16,6 1-2-16,-2 2 2 0,5-1-2 0,3 2-5 15,1-4 0-15,2 2-3 0,4-1 2 16,0 0-2-16,2-2-3 0,6-1-8 16,-1-1-5-16,2-2-8 15,2-2-3-15,1-4-2 0,-2-3-1 0,3-3 4 16,2-3 1-16,3-3 13 0,5 0 5 16,-2-2 7-16,2-7 9 0,0-5 1 15,0-1 2-15,0-3 7 0,-1-1 3 16,0-1 9-16,-5-1 7 0,0 2 8 15,-3 3 9-15,-6 1 8 0,1 4 0 0,-3 3 0 16,-5 4-5-16,2 0-11 0,-3 4-7 16,0-1-9-16,0 1-7 0,0-2-5 15,0 0-6-15,0 2-3 16,-1 0 0-16,-8 0-1 0,-4 5 1 0,-3 6 0 16,0 2-1-16,4 5 1 0,1 0 0 0,-1 1-3 15,5 0 0-15,1 1-2 16,2-7 0-16,2 4-3 0,2-2 1 15,0-3 0-15,0 5 1 0,2-5 1 16,1-3 0-16,4 2 4 0,-1-4 0 0,-3-4 1 16,7 0 1-16,-6-1 1 0,0-1-1 15,1 1 2-15,-2-2-2 0,1-8 0 16,1-1 2-16,0-6 2 0,-2 0-1 16,-2 4 1-16,1-8-1 0,-1-1 1 15,1 0 0-15,-1-6-1 0,1 8-1 16,-1 0 0-16,1-2 1 0,-1 8 0 15,1-8-1-15,-2 8 2 0,1 0-1 16,-1-1 0-16,0 8 0 0,2 1-2 16,-2-3 0-16,1 3-2 0,-1-1-3 0,4-2 0 15,-1 3-3-15,7-2 0 0,5 0 0 16,2 2-1-16,8-2 2 0,-2 2-1 16,3 2-2-16,1-2-5 0,-1 2-4 15,-1-2-1-15,-1-1 1 0,-8 3 5 16,2-1 7-16,-7 1 4 0,-5 1 2 0,0 1 3 15,-6 0 4-15,0-2 2 16,0 2 5-16,2 0 2 0,0 0-2 0,0 0-4 16,-1 0-5-16,-1 0-2 15,1 0-1-15,-1 0 0 0,0 0-1 0,-8 5-1 16,1 2-1-16,-4 6-1 0,0-3 1 16,5-1-1-16,-1 5 1 0,1-1-1 15,2-3 0-15,-1 6 0 0,1-5 1 16,1 1-3-16,2 0 1 0,1-2-1 15,0 3 0-15,0-4-1 0,0 2 3 0,0-6-1 16,1 3 2-16,2-4 2 0,-1 2 0 16,2-2 1-16,-3-1 1 15,2 0-1-15,0-1 1 0,0 3-2 16,-3-5 1-16,0 4 1 0,2 0 0 0,-1 1 0 16,-1 4-2-16,0-5-1 0,0 7 0 15,-9 4-7-15,-5 1 3 0,-2 3-8 16,-4-2-10-16,2-3-14 0,0-1-32 15,6-2-18-15,3-5-14 0,6-3-28 16</inkml:trace>
  <inkml:trace contextRef="#ctx0" brushRef="#br0" timeOffset="-12084.83">19750 9995 449 0,'0'0'56'16,"0"0"-11"-16,0 0-13 0,0 0-4 16,0 0-10-16,0 0-2 0,0 0-8 0,0 0-4 15,0 0-5-15,19-37-4 0,-19 37-3 16,0 0 0-16,0 0 1 0,0 0 4 16,-3 11-1-16,-6 5 1 0,-5 4 0 15,2 1 0-15,-2 0 5 0,2 0-4 16,1-1 2-16,1 0-1 0,2 1-1 0,1-1-2 15,3-6 0-15,0 2-2 0,4-5 3 16,0-1-1-16,0 2 2 16,1-4-1-16,4 1 3 0,3-5 0 15,6 1 3-15,2-5 0 0,7 0-1 0,-2-10 2 16,0-3-2-16,-1-2 2 0,-1-2 0 16,0-1 2-16,-4 0 0 0,-1 0 1 15,-2-3 1-15,-2 1-2 0,-2-3 1 16,0 0-1-16,-4-1-1 0,-2 0 0 15,-2 1 0-15,-2 0 1 0,-5 0 0 0,-4 4-2 16,-1 2 2-16,3 6-7 0,-1-1 1 16,-5 3-2-16,7 5 1 15,-2-1-1-15,1 4-2 0,-1 1 0 0,-5 1-1 16,-2 11 5-16,1 3-5 0,3 7 3 16,0-1-5-16,3 0-1 0,4-4 0 15,5 1 1-15,1 0 1 0,0-2 0 16,0 6 0-16,3-8-5 0,2-2 0 15,3-3-2-15,0-1 5 0,4 0 0 16,-3-4-1-16,2-1-6 0,1-1-13 0,2-2-19 16,6 0-20-16,1 0-32 0,6 0-25 15</inkml:trace>
  <inkml:trace contextRef="#ctx0" brushRef="#br0" timeOffset="-11712.21">20411 10073 588 0,'0'0'45'16,"0"0"-10"-16,0 0-14 0,0 0-9 16,0 0-4-16,0 0-6 0,0 0-1 15,0 0-1-15,0 0-2 0,0 0 1 16,29 6-2-16,-3-6 2 0,7-3 0 15,0-2-1-15,1 2 0 0,-1 0-3 0,-1 1-1 16,-2 1-4-16,-3 1-13 0,-1 0-19 16,-8 0-42-16,-1 0-65 0,-8 3-131 15</inkml:trace>
  <inkml:trace contextRef="#ctx0" brushRef="#br0" timeOffset="-8457.86">21658 9786 253 0,'0'0'62'0,"0"0"-1"0,0 0-14 15,0 0-10-15,0 0-13 0,0 0-7 16,0 0-8-16,0 0-4 0,0 0-2 15,0 0-2-15,5-28-2 0,-5 28-1 0,2-1-4 16,-2 1-2-16,2-1-3 0,-2 1 3 16,2 0 4-16,4 0 1 0,-2 0 2 15,5 2 1-15,4 8-2 0,-6-4 0 16,5 4 3-16,-2 1-2 0,-3 0-1 16,2 6 1-16,-3-7-1 0,-1 4-2 15,-1 1 4-15,-1-4-4 0,-1 5 3 16,-1-5 4-16,-1 1 2 0,0 0 0 15,0-1 1-15,0-1-1 0,-1-5 0 16,-1 1 2-16,2-6 5 0,0 0 3 0,0 0 9 16,-1 1 2-16,1-1-2 0,-2 1-5 15,-3-1-8-15,1 0-2 0,-2-7-2 16,-3-4 0-16,4 3-1 0,1-7-1 16,0 4-6-16,4-3 2 0,0-7-2 15,0 3 0-15,6-7 1 0,1 7-2 0,0 0 0 16,-1 6-1-16,4 0 0 15,-1 1-1-15,-3 3-2 0,5-2-6 16,4 0-3-16,-1 5-7 0,8-1-9 16,1 1-14-16,-3 5-15 0,5 0-25 0,-1 1-27 15,2 7-45-15</inkml:trace>
  <inkml:trace contextRef="#ctx0" brushRef="#br0" timeOffset="-8156.21">22271 9771 413 0,'0'0'64'0,"0"0"-12"16,0 0-20-16,0 0-14 0,0 0-9 15,0 0-6-15,0 0-3 0,0 0-1 0,0 0 1 16,0 0-1-16,-38 5-2 0,15 14-1 16,0 2 4-16,2 3-3 0,1 2 2 15,0 1-7-15,3 3-3 0,-1-3-2 16,2 2-1-16,1 0 2 0,0 0-8 16,-1 1-10-16,3-3-16 0,0-2-23 15,0-1-27-15,0-2-35 0</inkml:trace>
  <inkml:trace contextRef="#ctx0" brushRef="#br0" timeOffset="-7753.83">22182 10108 506 0,'0'0'39'0,"0"0"-14"0,0 0-9 15,0 0-7-15,0 0-6 0,0 0-4 16,0 0-2-16,0 0-2 0,0 0 2 16,12-9-1-16,-5 9 2 0,3 0-1 15,6 7 1-15,0 4 0 0,-5 3-1 16,-3-5-2-16,-4 7 1 0,-2 2-1 0,-2 5 5 15,-2 6 2-15,-5 0 2 0,-4-1 1 16,-3-1-4-16,1-2 0 0,-3-2 1 16,2-3-1-16,0-4 2 15,3-5-2-15,2 0 0 0,3-5 0 0,3-3 0 16,0 0-1-16,3-3 1 0,-2 0-2 16,2 0 0-16,0 0-1 0,0 1-1 15,2-1-2-15,11 0-5 0,7-4-15 16,9-4-16-16,3 2-15 0,0-1-23 15,4 0-13-15,1 3-21 0</inkml:trace>
  <inkml:trace contextRef="#ctx0" brushRef="#br0" timeOffset="-6590.74">23436 9710 460 0,'0'0'47'0,"0"0"-12"0,0 0-9 16,0 0-11-16,-27-86-3 0,22 76-4 16,2 6-1-16,-1-2-5 0,1 3-2 0,0-1-1 15,-1 1-2-15,4 3-3 0,-4 0 2 16,-5 7 1-16,-1 6 2 0,-6 9 2 16,3 2 0-16,-1 2-1 0,0-1-2 15,2 0 0-15,1-1-2 0,1 0-1 16,2-1 1-16,3-2 2 0,1-4-4 0,2 1 2 15,1 1-4-15,1-8 0 0,0 9-2 16,0-4 0-16,1-8-4 16,5 8-2-16,1-9-3 0,0 1 2 15,4-1 1-15,-2-2 0 0,6-2-2 0,1-1 2 16,3-2 4-16,5-2-1 0,1-2 4 16,-2-4 3-16,2-1 3 0,-1 0 5 15,-1-2 4-15,-1-1 4 0,-1 1 5 16,-4-2 7-16,-1-1 4 0,-2 0-1 15,-4-2 8-15,-1 4 0 0,-3-1 2 0,-1 4-3 16,-2 0-6-16,0-2-7 0,-3 7-5 16,0-7-4-16,0 7-4 0,0-1-3 15,0 1-4-15,0 4-2 16,-4 0-1-16,-9 1-1 0,-3 10 2 0,-7 5-4 16,3 6 2-16,2 4 1 0,1 1-6 15,5 2 4-15,0-4-7 0,4 1-4 16,4-9-3-16,1 3-5 0,3-3-6 15,0-5-5-15,0 5 4 0,0-7 6 16,6-3 8-16,-2 1 13 0,-1-5 3 0,3 1 4 16,-2-4 0-16,2 0 4 0,1-4 1 15,3-7 5-15,-1-1 0 0,-3 0 3 16,0-3-1-16,-3-1-1 0,1 0-1 16,-1-1-3-16,2 0 1 0,-2 1 0 15,-1 4-3-15,2-6 1 0,-1 3-4 0,-2 4-5 16,4-6 3-16,-2 8-4 0,0 0 2 15,0 0 1-15,-1 4-2 16,1-2 0-16,-1 2 0 0,2-2-1 16,0-1-1-16,1 2-1 0,1 0-1 0,1 0 1 15,-2 0-1-15,3 0 2 0,2-1 1 16,-2 0-3-16,4-1 2 0,0 3 0 16,-2 0-1-16,1-1 4 0,-2 1 1 15,1 2-1-15,-1 0 0 0,-5 1 0 16,6-1-3-16,-3 2 3 0,5 0 0 0,0-1-3 15,2 2 3-15,2 0-4 0,-3 0-2 16,3 0 0-16,-6 0-3 16,-1 3 1-16,0 0 2 0,-5-2 1 15,0 1 2-15,-4-2 1 0,0 0 0 0,0 0 3 16,3 0 3-16,-2 0-2 0,1 0 1 16,-2 0 3-16,0 2 4 0,0 4-1 15,-6 1 1-15,-5 4-4 0,-3 5-3 16,0-5 2-16,2 3-2 0,0 1 4 15,1 0-1-15,3-3 1 0,2 3-5 0,2-5 1 16,2 3-3-16,2 2 2 0,0 0 0 16,0 1 2-16,9-4-1 0,1-3-1 15,0 1 0-15,7-2 0 16,-6-2 0-16,3 0-1 0,-5-2 1 0,-1 0-1 16,8 0-2-16,-9-1 1 0,5 4-2 15,-3-3 0-15,-6 0-1 0,1-2-1 16,-4 3-2-16,0 4-1 0,-6 5 0 15,-5 1 1-15,-1-2-4 0,-4-2-2 16,0-2-11-16,-1 0-28 0,2-1-28 0,4-2-44 16,2-1-44-16</inkml:trace>
  <inkml:trace contextRef="#ctx0" brushRef="#br0" timeOffset="-6052.51">24328 9819 526 0,'0'0'55'0,"0"0"-16"0,0 0-13 16,0 0-12-16,0 0-8 0,0 0-4 15,0 0-6-15,0 0-3 0,0 0 3 16,0 0 1-16,-4-6 2 0,-12 21 2 0,-1 5 2 15,-2 3-6-15,4 1 4 0,1 0-5 16,5-1 0-16,3-7-1 0,3 1-4 16,2-6 0-16,1 0-1 15,0 0 1-15,0-1 3 0,3 0 5 0,4-5 1 16,6 1 1-16,5-5 1 0,6-1 1 16,-2-3-1-16,3-5 2 0,-1-4 2 15,1-4-1-15,-5 1 1 0,0-2 3 16,-3-2-3-16,-2-2 0 0,-2-2-4 15,-3-1 2-15,-1-2-3 0,-3 0 3 0,-1 0-1 16,-5 0-1-16,0 2-1 0,-4 1 1 16,-5 2 1-16,-1 3-2 0,3 5-1 15,-4 3 0-15,3 4-2 16,4 3-2-16,-5 1 0 0,4 2 0 0,-6 0-1 16,-2 8 3-16,0 5-1 0,-1 7 3 15,1 2-3-15,4-3 2 0,3-2-2 16,5 0 2-16,1-2-1 0,0 2 3 15,4 1 2-15,5-3-2 0,-2-6 3 16,5-1-3-16,-5-2-1 0,2-3-1 0,1 1 0 16,-2-2-1-16,1 1 0 0,-4-2 0 15,6 2-5-15,-5-3-6 0,4 4-14 16,1-1-18-16,-6-2-31 0,5 5-33 16,-4-1-66-16</inkml:trace>
  <inkml:trace contextRef="#ctx0" brushRef="#br0" timeOffset="-5859.88">24931 9967 335 0,'0'0'-113'0,"0"0"-109"0</inkml:trace>
  <inkml:trace contextRef="#ctx0" brushRef="#br0" timeOffset="-4256.22">29614 7224 352 0,'0'0'51'0,"0"0"-16"0,0 0-11 16,0 0-13-16,0 0-3 0,0 0-3 15,0 0-2-15,0 0-2 0,0 0-1 16,0 0 0-16,-6-2 1 0,6 1-1 0,0 1 1 15,0 0 0-15,0 0 1 16,0 0 1-16,0 0 1 0,0 0 1 16,2-3 2-16,4 3-2 0,8-1 0 15,4 0-1-15,1-1-3 0,6-1 0 0,-8 1 0 16,1 2-1-16,-6-2 0 0,0 2-2 16,1-1 1-16,-6 1-7 0,3 0-1 15,-4 0-10-15,0 0-6 0,6 0-13 16,-8 0-23-16,0 0-22 0,4 0-22 15,-4 3-52-15</inkml:trace>
  <inkml:trace contextRef="#ctx0" brushRef="#br0" timeOffset="-3613.6">30117 7077 292 0,'0'0'61'15,"0"0"-12"-15,0 0-10 0,0 0-7 16,0 0-8-16,0 0-8 0,0 0-7 16,0 0-6-16,0 0-5 0,0 0-3 15,0-17-2-15,0 15 0 0,0 2 1 16,0 0 3-16,0 0 3 0,0 0 0 0,1 0 2 15,1 3-2-15,2 8 0 0,-1-2 0 16,0 1-2-16,3 7 2 0,-4 0 0 16,1-1 3-16,0 2-4 0,-1 0 4 15,-1-6-6-15,1 8 1 0,-2-8 4 16,0 0-1-16,1 1 1 0,-1-7-2 16,0 5 1-16,0-6-1 0,0 1 2 15,0-1-1-15,0-5 2 0,0 0 2 16,0 0 2-16,0 2 5 0,2 0 5 15,-2-1 4-15,0-1-3 0,0 2-2 0,0-2-4 16,0 0-5-16,1-3-1 0,-1-9 0 16,2-7-2-16,1-4 1 0,0 3-3 15,-1-3-3-15,2 3 5 16,-1 3-4-16,2-1 4 0,-2 1-2 0,0-1-2 16,0 1-1-16,2 2-2 0,1 2 0 15,4 0-4-15,3-1-2 0,3 3-4 16,-6 4-2-16,6 3-6 0,0 3-8 15,4 1-19-15,5 0-19 0,-2 1-25 16,-1 5-17-16,1 3-40 0</inkml:trace>
  <inkml:trace contextRef="#ctx0" brushRef="#br0" timeOffset="-3140.2">30016 7589 463 0,'0'0'54'15,"0"0"-15"-15,0 0-13 0,0 0-7 0,0 0-5 16,0 0-6-16,0 0-4 0,0 0-2 16,0 0-3-16,8-47 1 0,12 35-1 15,4 2-1-15,5-1-2 0,4 0 2 16,2 1-1-16,2 0-1 0,2 2-1 16,-1 1-5-16,-2 1-2 0,-2 2-10 15,-4 2-12-15,-9 1-29 0,1 1-33 16,-9 0-42-16,1 3-44 0</inkml:trace>
  <inkml:trace contextRef="#ctx0" brushRef="#br0" timeOffset="-2745.05">30100 7776 558 0,'0'0'52'0,"0"0"-18"0,0 0-8 15,0 0-13-15,0 0-6 0,0 0-4 16,0 0-3-16,0 0-2 0,0 0 1 16,-8-2-1-16,10-2 0 0,9 1-1 15,-2 1-2-15,1 2-2 0,6 0 0 16,-4 9-1-16,1 0 5 0,-2 7 0 0,-5 4 3 15,-4 3 5-15,-2 2-4 0,-5 1 4 16,-7 1-2-16,-3 0-4 0,-1 1 4 16,-5-2-2-16,1-2 1 15,1 0 1-15,-1-1-2 0,3-3-1 0,5-5 0 16,4-1-1-16,3-5-1 0,4-5-1 16,-2 1 0-16,3-2 0 0,0 1 2 15,9 3-3-15,5-2-1 0,5-2-9 16,8-3-11-16,4 0-17 0,0-5-19 15,3-6-24-15,3 2-23 0,0-3-29 0</inkml:trace>
  <inkml:trace contextRef="#ctx0" brushRef="#br0" timeOffset="-1672.93">30891 7190 267 0,'0'0'71'0,"0"0"-11"16,0 0-11-16,0 0-16 0,0 0-8 16,0 0-7-16,0 0-8 0,0 0-8 15,0 0-12-15,0 0-1 0,-3-41 2 16,-6 46 10-16,-7 8 3 0,-3 9 2 0,-1 3-6 15,0 4-2-15,1 0 0 0,3 0-3 16,3 0 1-16,2-2-2 16,3-1-2-16,5-1 1 0,0-8 0 15,3 1-1-15,0 1 1 0,0-9-2 0,5 6 4 16,-1-7 1-16,1-3 2 0,2 1 2 16,-4-5 3-16,1 1 1 0,2-3 0 15,6 0 3-15,5-6-3 0,4-5 2 16,-3-1-2-16,0-3 2 0,0 1 2 15,-1-1-1-15,-2 1 4 0,-4 6 1 0,-1-4 3 16,-4 7 1-16,-3 2-1 0,4-5 2 16,-4 5-1-16,-1 0-1 0,0 0-4 15,-2 3-7-15,0-2-6 16,0 2-5-16,0 0-2 0,0 0 1 0,0 0 4 16,-2 7 3-16,-8 5 1 0,-1 4 0 15,1 3-4-15,-1-3-3 0,5-2-2 16,0 1-4-16,5-5 0 0,-1 3-2 15,2 4 2-15,0-7 3 0,0 7 1 16,6-5 3-16,-1-4 2 0,4 2 2 0,-1-4 1 16,-5-4 1-16,1 1 1 0,-4-3 1 15,4 0 2-15,2 0 4 0,4 0 0 16,-1-3 0-16,-3-5 1 0,-2 2-2 16,-1-5-1-16,-1 1-2 0,-2-4-1 15,0-5 1-15,0 6-2 0,0-6 0 16,-3 1-1-16,1 7 1 0,-1-2 0 0,2 3-1 15,1 4 0-15,0-6-1 16,0-2-2-16,6 3-3 0,5-2-3 16,4 4 1-16,5 1-2 0,1 2 0 0,3 0-2 15,2 1 0-15,0 1 0 0,0-1 2 16,-9 2 5-16,2 0 2 0,-1 0 3 16,0-1 6-16,4-2-1 0,-8 1 8 15,2-1-2-15,-7 3 3 0,-5 0 7 16,1 1-5-16,-5 2 3 0,0-1-8 0,0 1-4 15,0 0-4-15,0-2-6 16,0 2-1-16,-11 0-3 0,-5 3 1 16,-7 8 4-16,2 0-1 0,-1 5 0 15,4 1 0-15,3 0-3 0,4 3-2 0,6-7 2 16,2 2-1-16,3 1 1 0,0-1-1 16,3 5 1-16,5-5-2 0,3-2 3 15,-2-4 0-15,2 1 0 0,-2-4 3 16,-1-2 0-16,1 1 3 0,-5-4-1 15,1 2 1-15,-5-3 0 0,0 0 0 0,0 0 1 16,1 2 0-16,-1-1 0 0,0 4 2 16,-3 3-2-16,-7 2-4 0,-6 1 0 15,0-1-1-15,-1-1-2 16,4-1-2-16,4-5-12 0,0 1-20 0,7-2-46 16,-3-1-38-16,2 3-51 0</inkml:trace>
  <inkml:trace contextRef="#ctx0" brushRef="#br0" timeOffset="-1085.11">31502 7331 411 0,'0'0'62'15,"0"0"-10"-15,0 0-16 0,0 0-12 0,0 0-11 16,0 0-5-16,0 0-7 0,0 0-4 15,0 0 0-15,0 0 0 16,8-21-1-16,-8 27 2 0,-3 6 0 16,-5 6 0-16,0 2 3 0,-2 0-1 0,-1 1 0 15,1 2-2-15,0-2-2 0,3 0-2 16,0 1 1-16,2-6-3 0,-2-1 2 16,4-4-1-16,1 0 0 0,-1-1 1 15,1-5 1-15,1 2 0 0,1-7-1 16,-2 0 0-16,2 0 1 0,0 1 1 0,0 0 4 15,0-1 2-15,2 0 0 0,8-2 1 16,6-10-2-16,3-4 0 16,1-4-1-16,0 1 1 0,-1-3 1 15,-2 1 5-15,-2-2-1 0,-1 2 5 0,-4-2 0 16,-4-1 2-16,0 1-1 0,-6-1 1 16,0 1-4-16,0 2 4 0,-6 5 5 15,0 1 4-15,3 5 2 0,-3 2-4 16,2-2-6-16,1 6-7 0,2 1-4 15,1 3-6-15,-2-2 3 0,2 2-4 0,-1 0-3 16,-2 0 2-16,-3 0-2 0,-5 5 1 16,-5 9 3-16,-3 7-1 0,2 1-3 15,4-2-2-15,5-3-2 0,3 2 1 16,3-3 2-16,2 1 2 0,0-2 1 16,9-2 2-16,-1-5 3 0,1-3 0 15,7 1 1-15,-6-3-1 0,3-1 0 16,8-2 2-16,-10 0-2 0,9 0 0 15,-7 0-2-15,-1 0-1 0,0 0-4 16,-7 0-10-16,2 0-11 0,-2 0-24 0,-1 0-17 16,1 0-27-16,0 0-33 0,-5 0-44 15</inkml:trace>
  <inkml:trace contextRef="#ctx0" brushRef="#br0" timeOffset="-637.43">31793 6909 345 0,'0'0'72'0,"0"0"-12"0,0 0-13 16,0 0-14-16,0 0-7 0,0 0-2 15,0 0-9-15,0 0-6 0,0 0-7 16,-1-42-2-16,1 40-1 0,0 2 1 15,7 11 0-15,1 6 1 0,3 7-1 0,1 5 2 16,0 3 1-16,0 1 4 0,-1 5-2 16,1 1 1-16,-3 6 3 0,-2 1-6 15,-3 4 2-15,-3 5-3 0,-1 6-4 16,0 2 2-16,-7 7-4 0,-4 6 4 16,-1 2-5-16,-4 1 1 0,2 0 1 15,-6 0-7-15,-2-1-2 0,-1-1-16 16,-5-5-33-16,-2-3-53 0,-2-9-113 15</inkml:trace>
  <inkml:trace contextRef="#ctx0" brushRef="#br0" timeOffset="203.36">27549 6633 232 0,'0'0'54'0,"0"0"-7"16,0 0-10-16,0 0-3 0,0 0-6 16,0 0 3-16,0 0 1 0,0 0-5 0,0 0-6 15,0 0-5-15,-36-73-6 0,34 72-5 16,2 1-4-16,0 0-1 0,-3 0 1 16,-1 9 1-16,-3 9 3 0,-2 9 0 15,-2 8 2-15,-1 7-1 0,-2 9 3 16,0 5-3-16,-1 6 1 0,0 4-2 0,1-1 1 15,2 1-4-15,5-5 2 0,4 1 2 16,3-1-5-16,0 0 2 16,6-1-3-16,5 1-4 0,7 0 3 15,-1-3-3-15,6-2 0 0,3-6-5 0,3-4-3 16,7-7-10-16,5-4-22 0,5-6-54 16,7-3-69-16,7-8-95 0</inkml:trace>
  <inkml:trace contextRef="#ctx0" brushRef="#br0" timeOffset="8306.28">32285 7328 239 0,'0'0'55'0,"0"0"2"0,0 0-6 15,0 0-8-15,0 0-7 0,0 0-6 16,0 0-9-16,0 0-7 0,0 0-3 16,-19-72-5-16,19 65-2 0,0 3-3 15,0 4-2-15,0-2-3 0,0 0 2 16,3 0-2-16,5-1 1 0,7 3 0 15,-2 0 0-15,3 9 1 0,-2 0-1 16,-1 1 0-16,0 1 0 0,-4-2-2 16,0 2 2-16,-1 0 0 0,-1 1 0 0,1 1 0 15,-1 1 2-15,-1-1 0 0,-2-3 0 16,-1 5 1-16,-2-5 1 0,-1 3-1 16,0-3 2-16,0 1 1 0,0 1 2 15,0-8-2-15,0 7 3 0,-1-6-2 16,-1-1 1-16,2 1 2 0,0-5 1 0,-1 0 1 15,1 0 2-15,-1 2 4 16,-1-1 3-16,1-1-3 0,-2 0-1 16,2 1-4-16,-1-1-3 0,-1 0-2 15,0-4-1-15,-1-7-1 0,1 2-1 0,1-4 0 16,1 0-1-16,1-2 1 0,0-3 0 16,0 4 0-16,0-4-1 0,0 0-1 15,0 6 0-15,1-7 0 0,1 9-1 16,1-2 1-16,1-6-1 0,-1 7-4 15,3-5 2-15,0 8-5 0,-1 0 0 0,1 0 5 16,2 4-4-16,6-3 1 0,0 0-2 16,8-1-10-16,1 3-4 0,1 2-13 15,-1 1-12-15,-6 2-28 0,-3 0-32 16,2 5-34-16</inkml:trace>
  <inkml:trace contextRef="#ctx0" brushRef="#br0" timeOffset="8555.44">32580 7527 500 0,'0'0'25'0,"0"0"-10"0,0 0-11 0,0 0-24 15,0 0-41-15,0 0-43 0,0 0-75 16</inkml:trace>
  <inkml:trace contextRef="#ctx0" brushRef="#br0" timeOffset="10554.61">24082 8383 62 0,'0'0'22'0,"0"0"-5"0,0 0-2 0,0 0-3 16,0 0-3-16,0 0 1 0,0 0-3 16,0 0-3-16,0 0 1 0,-7-7-3 15,7 7-4-15,0-2-1 0,0 2 4 16,0 0 3-16,0 0 5 0,0 0 6 16,0 0-1-16,0 0 2 0,0 0-2 15,0 2 0-15,2 2 3 0,1-1 0 16,-1 2 2-16,-2-5 0 0,3 4-3 15,0-2-3-15,5 3-2 0,-1 0-2 16,0 0-2-16,0 0-2 0,1 0-2 0,6 0 3 16,-2 3 3-16,6-1 5 0,0 0 3 15,3-2-1-15,2 0 1 0,5-2-4 16,4 0-2-16,1-1-2 0,3-2 0 16,3 0-4-16,1 0 0 0,3 0-4 15,0 0 1-15,2 0 0 0,0-3-1 0,2 1 1 16,-2-1-1-16,1 1 0 0,-2 2 0 15,1 0-2-15,-3 0 0 16,-2 0-2-16,0 0 2 0,-2 5 1 16,1 1 1-16,0 1-1 0,5 3 2 0,1-3 4 15,1 4-6-15,2-1 4 0,1-3-3 16,1 0-1-16,1-2 4 0,4-1-2 16,6-2-1-16,2 0 1 0,5-2-1 15,4 1-1-15,1-1 1 0,4 0 0 16,2 0 0-16,5 0 1 0,0 0 0 0,3-1-1 15,2-1-1-15,2 0 1 0,0 1 0 16,3 0 0-16,0-1 0 0,2-1-1 16,-1-1 0-16,1-1-4 15,2 1 4-15,2-3-5 0,0 1 6 0,2 0-1 16,2 1 1-16,1 1-1 0,-2 0 0 16,2-1 0-16,0 0 0 0,4 3 3 15,-1-3-2-15,2 2-1 0,0 0 0 16,-2-1 0-16,4 3 1 0,-2 1 0 15,1-2 0-15,-2 2-1 0,0 0 0 0,0 0 1 16,-2 0 0-16,1 0 0 0,-1 0 0 16,-1 2-1-16,-1-1 0 0,0 3 0 15,1-3 2-15,2 2-1 16,0-1 0-16,1-2 0 0,-1 0-2 0,-2 0 3 16,2 0 0-16,-1 0 0 0,1 0 0 15,-3-3-2-15,-1 0 0 0,0-1 5 16,-1 0 0-16,-2 1 2 0,0-2-3 15,-3 2-4-15,-1 1-1 0,-6-2 0 16,-1 3-1-16,-5 1 6 0,-4 0 0 0,0 0-1 16,-5 0 0-16,-3 1-6 0,-5 3 1 15,-4-3 1-15,-4-1 0 0,-3 0 1 16,-5 0-1-16,-9 0 1 0,-5 0 0 16,-8-3 0-16,-10 1 8 0,-9 0-7 15,0 0 7-15,-5 2-7 0,0-2-2 0,4 1 0 16,-4 1-1-16,1 0 5 15,2 0-8-15,-5 0 3 0,-1 0-11 16,4 3-6-16,-3 0-8 0,-1 0-3 16,4 1-4-16,-4-1 0 0,0 1-3 0,5 0-7 15,-5-1-17-15,1-2-29 0,0 3-47 16</inkml:trace>
  <inkml:trace contextRef="#ctx0" brushRef="#br0" timeOffset="11809.31">5152 6345 30 0,'0'0'-10'0,"0"0"-10"0</inkml:trace>
  <inkml:trace contextRef="#ctx0" brushRef="#br0" timeOffset="19355.07">4633 6782 62 0,'0'0'25'0,"0"0"2"0,0 0 3 0,0 0 1 16,0 0-1-16,0 0-3 0,0 0-2 15,0 0-5-15,0 0-2 0,8-17-3 16,-8 16-2-16,2-1-3 0,-2 1-2 15,0-1-5-15,0 0-1 0,0 1 2 16,0-5-4-16,0 1 5 0,0 1-1 0,0-1 2 16,-2 1 1-16,1-1 0 0,-2 0 0 15,3 3-1-15,-4-3 0 0,1 2 0 16,0-2 0-16,-1 0-1 0,1 1 1 16,0 1 0-16,0 2 0 0,-3-3 3 15,5 2 0-15,-5-1 2 0,-1-2 0 0,1 4 2 16,3-3-1-16,-4 0-1 15,4 3-2-15,-3-2-1 0,2 1-2 16,1-1 2-16,0 1-1 0,-1-1 1 16,1 2-1-16,3 1 0 0,-2-2-3 0,2 2-1 15,-1 0-2-15,-1-1-2 0,1 1-1 16,-3 0-1-16,4 0 0 0,-6 0 0 16,3 0 1-16,-3 6 0 0,-1 2 2 15,1 0-2-15,-2 5 4 0,3-4-1 16,-2 3 0-16,4-3 1 0,-1 0-2 0,-1 0 0 15,1 0 2-15,1 0 0 16,-1 2 0-16,1-2-1 0,3 2 0 16,-3 0-1-16,3 2 1 0,0 5 1 15,0 1 0-15,0 3 0 0,0-1 0 0,0-1-1 16,6-1 1-16,-2-1-1 0,1 0 0 16,-1-6 0-16,0 3 1 0,2 0-3 15,-2-7 3-15,2 7-3 0,-1-6 1 16,0-1 0-16,1 2-1 0,1-3 0 15,-1 0 0-15,0-2 1 0,1 1 0 0,0-2 0 16,2 1 0-16,0-2-1 0,2 0 0 16,-2-2-1-16,3 1 1 15,-1-2-1-15,1 0 0 0,-1 0 0 16,5 0 0-16,-2-4 0 0,4-5 2 0,-2 1-4 16,0-6-5-16,-2-3-10 0,2 1-12 15,1-4-11-15,-2 2-21 0,-1 1-33 16,-5 5-61-16</inkml:trace>
  <inkml:trace contextRef="#ctx0" brushRef="#br0" timeOffset="20000.72">4717 6744 145 0,'0'0'35'0,"0"0"-3"16,0 0-2-16,0 0 0 16,0 0 0-16,0 0-1 0,0 0-1 15,0 0-3-15,0 0-2 0,0 0-1 0,-35-46-2 16,32 43 0-16,0 0-2 0,0 0-1 16,0 2-4-16,3 1-1 0,-5-3-1 15,2 1 1-15,-3-1-1 0,3 2-1 16,3 1-2-16,0-2-2 0,0 2-2 15,-1 0-1-15,-1-2-1 0,1 2-1 0,-5 0 0 16,-4 0-1-16,1 0 1 0,-1 0 0 16,3 5 0-16,-6 3 0 0,4-2-1 15,2 3 0-15,0-3 0 0,1 3 1 16,0 5 0-16,2-1 1 0,-2 7-1 16,-1-1 1-16,4-6-1 0,0 4 1 15,2 0-2-15,-2-5 0 0,1 7 1 16,1 1-1-16,1-6 0 0,0 5 0 15,0 0 0-15,0-7 0 0,0 6 0 16,0-8 0-16,1-1-1 0,2 1 0 0,0-2 0 16,0 1 1-16,0-2-1 0,7 4 0 15,-6-4 0-15,5 3-2 0,2-3-1 16,-5-1 1-16,6 0-2 0,-5-2-1 16,3 0-1-16,-1-1 0 0,-5-1-6 15,5-2-5-15,5 0-12 0,4-2-12 0,2-6-14 16,0-2-16-16,-2-4-10 0,0 0-16 15,1-2-18-15</inkml:trace>
  <inkml:trace contextRef="#ctx0" brushRef="#br0" timeOffset="20434.51">4698 6710 326 0,'0'0'54'0,"0"0"-10"16,0 0-11-16,0 0-4 0,0 0-4 15,0 0-6-15,0 0-2 0,0 0-3 0,0 0-4 16,0 0-3-16,-61-24-3 0,61 23 0 16,-7 1-1-16,3 0-2 0,-5 3-1 15,-5 6 1-15,2 3-2 0,2 3 2 16,-3 0 2-16,4 2-2 0,0 1 2 16,1 0-1-16,1 1-2 0,2-6 1 15,1 2 0-15,-2 0-1 0,6-4 1 16,-3 8 0-16,0-9-2 0,3 4 1 15,0 4-1-15,0-6 0 0,0 6-1 16,3-3 0-16,4-1-1 0,-2 2-1 0,1-4 0 16,1-1-6-16,4-1-3 0,1 2-7 15,-1-5-18-15,4 1-28 0,-5-4-42 16,6-2-67-16</inkml:trace>
  <inkml:trace contextRef="#ctx0" brushRef="#br0" timeOffset="22343.87">10378 10017 0 0,'0'0'7'0,"0"0"5"0,0 0 3 15,0 0-1-15,0 0-2 0,0 0-5 16,0 0-1-16,0 0-4 0,0 0 2 16,0 0-3-16,48 11 0 0,-44-10 2 15,0 0-2-15,1 1 2 0,-5-2 0 16,0 0 0-16,0 0 3 0,1 0 4 15,1 1 8-15,-1-1 8 0,1 0 9 0,-1 0 5 16,1 2 5-16,-1-2-4 0,-1 0-1 16,3 0-3-16,-3 0-2 0,3 0-3 15,-1 0-3-15,0 0-6 0,-2 0-8 16,0 0-3-16,1 0 0 0,-1 0 2 16,0 0 2-16,0-6-1 0,0 0-2 15,0-7-2-15,0 3-2 0,0-3-2 16,-1 4 0-16,-3-4 0 0,1 3 4 15,0-1 1-15,-1 0-2 0,1 2-3 16,-2-2-6-16,2 3 4 0,-1-2-4 0,0 2 3 16,-2 1-1-16,0 1-1 0,2 0 1 15,1 3-2-15,-4-2 1 0,2 2-1 16,0 1 0-16,-4-3 1 0,6 3-1 16,-1-1 0-16,1 1 0 0,3 2 0 15,-6-1-1-15,-1-1 0 0,3 1 0 0,-1 1-1 16,5 0 1-16,-1-2-2 15,1 2 0-15,-2 0 0 0,1 0-1 16,-4 0 0-16,-2 0 1 0,-4 10 1 16,-4 3 6-16,2 5-5 0,0-3 5 0,0 0-6 15,6-2 1-15,-2-2 0 0,5-6-2 16,-2 3 2-16,-1-2 1 0,1 1-1 16,2 0 0-16,-1 1 0 0,1-2-1 15,0 1 1-15,-2 1-1 0,2-1 1 16,-4 5 0-16,4-4 0 0,0 4-4 0,-2 2 3 15,2-5 1-15,-1 9 0 0,1 0 1 16,1 3 0-16,2 6-2 16,-1 3 1-16,1-3-1 0,1 2 1 15,-2 0-2-15,2-3 2 0,0 0-1 0,0-4 2 16,0-1-1-16,0-4 0 0,0 0 0 16,2-2 0-16,-1-3 0 0,2 3 0 15,0-4-1-15,1-4 0 0,1 1-1 16,3-2 0-16,2 2 0 0,-2-3 2 15,9-1 0-15,-1-1 0 0,6-3 1 0,4 1-1 16,-2-1-2-16,2 0 2 0,-4-3 0 16,4-2-3-16,-3-2 3 0,3 0-3 15,-7-1-1-15,-2 3-4 16,-2 1-3-16,-5 1-5 0,-6 2-4 0,-1-1-9 16,-3 2-13-16,0 0-18 0,0 0-22 15,3 0-19-15,-3 0-25 0</inkml:trace>
  <inkml:trace contextRef="#ctx0" brushRef="#br0" timeOffset="22919.25">10521 10013 406 0,'0'0'44'15,"0"0"-8"-15,0 0-7 0,0 0-9 16,0 0-5-16,0 0-4 0,0 0-3 0,0 0-3 15,0 0 0-15,-23-53-2 0,23 53 1 16,0-2 0-16,-1 1 0 0,-1 0 2 16,1 0 1-16,-1-1 0 0,1 0-1 15,-5-1 1-15,2 0-5 0,-5-2 1 16,2 1-1-16,-3 1 1 0,1-1 1 16,-1 0 0-16,1 0 0 0,-4 1 0 15,3 0-1-15,-4 0 1 0,-4-1-3 16,4 2 1-16,-2 1-1 0,3-1 0 15,3 2 0-15,-2 0 0 0,2 0-2 0,-3 2-1 16,1 5 1-16,-3 4-2 16,4 1 0-16,0 0 0 0,2 3 1 0,3-4 1 15,-1 2 0-15,2 2 1 16,0 2 1-16,1 5-1 0,1 1 0 0,1-1 0 16,1 1-1-16,-2 1 2 0,3 0-1 15,-3 1 1-15,3-1-2 0,0 0 1 16,0-6-2-16,0-1 1 0,0 0-1 15,0-5-2-15,0 5 0 0,3-7 0 16,0 2-3-16,3 3 0 0,1-2-4 0,0-1-6 16,5-3-18-16,1 0-29 0,-3-5-42 15,9 2-61-15</inkml:trace>
  <inkml:trace contextRef="#ctx0" brushRef="#br0" timeOffset="28855.05">15610 10167 99 0,'0'0'29'0,"0"0"3"0,0 0 6 16,0 0 2-16,0 0-1 0,0 0-3 15,0 0-4-15,0 0-3 0,0 0-1 16,0 0-1-16,3-43-6 0,-3 43-3 0,0-6-3 16,0 1-3-16,0 0-2 0,-2 2-2 15,2 3-2-15,-3-5 0 0,-1 2-1 16,3 0 1-16,-1-1 0 16,-3 2 0-16,2-1 1 0,-2 0-1 0,-2-1 0 15,3 2 2-15,-6-3-1 0,2 1 2 16,4 2-2-16,-3-2-1 0,2 1 0 15,1 2-2-15,0 0-1 0,4 1-1 16,-3-1 0-16,3 1 0 0,0 0-2 16,-6 0 0-16,0 0-1 0,-3 0 1 0,1 2 1 15,1 4-1-15,1 0 2 0,0 3 0 16,-1 2-2-16,3-1 1 0,-2 3 2 16,0 3 0-16,5 0 0 0,-2 5 0 15,0 0 0-15,0 1 0 0,0 1 1 16,-1 1-1-16,2 2 2 0,1 0-3 0,1-1 1 15,0 1-1-15,0 0-2 0,0-2 1 16,0 2 1-16,0-3-1 16,0 1 1-16,0-7 4 0,0 1-4 15,0 0 2-15,1-6-4 0,1 6 0 0,-2-7-2 16,0-6 2-16,2 6 1 0,0-6-1 16,1 3 1-16,0 1 0 0,1-1-1 15,-1-1 2-15,6-2 0 0,2 1 0 16,-2-3 1-16,8 1-2 0,-1-4 0 15,6 0-1-15,5 0-1 0,2 0 2 0,-1-4 0 16,1-2-1-16,-2 1-1 0,1-1 0 16,-4 0-2-16,-1 0 1 0,-7 3 0 15,0-2 0-15,-1 1 0 0,-5-1 0 16,3 0 0-16,-6 1 0 0,-4 1-2 16,1 2-4-16,-4 1-6 0,3-5-14 15,-2 1-21-15,-1-6-50 0,0 1-61 16,-5 2-105-16</inkml:trace>
  <inkml:trace contextRef="#ctx0" brushRef="#br0" timeOffset="29419.05">15695 10250 285 0,'0'0'48'0,"0"0"-9"0,0 0-9 15,0 0-8-15,0 0-3 0,0 0 0 16,0 0-4-16,0 0-2 0,0 0 2 0,-26-54-1 15,26 54 0-15,-3-6 1 0,2 4-2 16,-2-3-3-16,-3-2-1 16,3 4-1-16,-1 0-2 0,0-4-2 15,-1 6-1-15,1-3-2 0,-6 2 0 0,4 1 2 16,-6-1-1-16,0-1 1 0,1 2 1 16,1-2 1-16,-1 1 2 0,1 1 3 15,4-2 1-15,-3 2-2 0,2 0-1 16,4-1-2-16,-1 2-4 0,4 0 0 15,-6 0-2-15,1 0 0 0,-4 2-1 0,-3 9 1 16,2 3 0-16,-5 6 0 0,5 5 0 16,1-1 0-16,1 2 0 15,1-1 0-15,1 0 1 0,1-1-1 16,1-2 0-16,2-6 0 0,1 3 0 0,1-3-1 16,0-2 1-16,0 4-1 0,0 0-1 15,0-7 0-15,0 7 4 0,0-1-3 16,4-2 4-16,1 0-5 0,1 0-2 15,2-4-2-15,2 1-1 0,-1-1-2 16,1 0-4-16,5-4-7 0,-1-1-13 0,6 0-21 16,-1-3-31-16,4 0-25 0,-1-3-37 15,1 0-36-15</inkml:trace>
  <inkml:trace contextRef="#ctx0" brushRef="#br0" timeOffset="29896.06">15679 10182 399 0,'0'0'54'0,"0"0"-7"15,0 0-14-15,0 0-11 0,0 0-5 0,0 0-3 16,0 0-2-16,0 0 0 0,0 0 0 16,0 0-1-16,-30-33-5 0,30 33-2 15,-1-2-4-15,-1 2 0 0,-2 0 0 16,-5 3 0-16,-2 10 1 0,-3 6 0 15,2 4 1-15,0 3-1 0,0-1 2 0,1 2 2 16,-1 1-3-16,2-2 1 0,0-1-1 16,1-2-1-16,2-1-1 0,1-7 1 15,4 2 0-15,-1-1 0 16,1-5 0-16,1 7 0 0,1-6 3 0,0 0-4 16,0 5 4-16,0-6-5 0,4 4-1 15,3-3 1-15,2-1 0 0,0-1-1 16,2-1 0-16,1-2-3 0,-1-2-5 15,4 1-6-15,-1-2-11 0,5-3-24 16,-3-1-43-16,10-1-48 0,-4-7-94 0</inkml:trace>
  <inkml:trace contextRef="#ctx0" brushRef="#br0" timeOffset="34226.82">10550 11576 171 0,'0'0'49'0,"0"0"-2"0,0 0-4 16,0 0-3-16,0 0-3 0,0 0-2 15,-4-83 1-15,4 70-1 0,0 1-5 16,0 6-5-16,0-1-2 0,0 7-6 0,0-1-5 16,0 1-4-16,0-1-8 0,0-1-2 15,0 2-1-15,0 0 2 0,-6 4 2 16,-3 12-1-16,-1 5-1 0,0 5 0 16,0 4 0-16,0 2 0 0,-2 2-1 15,2-1 0-15,0 0-2 0,0-2 1 16,1-4 1-16,3-1-1 0,-1-10 2 0,6-5 1 15,-2-2 0-15,2-4 3 16,-1-1-1-16,2 2 3 0,0-6 2 16,0 0 5-16,0 0 2 0,0 0 2 0,0 0-3 15,0 0-4-15,0-1-4 0,0-13-2 16,0-6 1-16,2-6-1 0,2-2 0 16,-3 1-2-16,5 0 0 0,0-1-1 15,0 2 1-15,-2 0-1 0,2 8 1 16,-1 1-1-16,-2 8 1 0,-1 5-1 0,1-1-1 15,-3 5-1-15,0-2-1 0,0 2-1 16,1 0 1-16,5 0 2 0,8 0 0 16,2 10 1-16,3 7-1 15,0 4 0-15,-2 4-1 0,-2 4 0 0,1 3-3 16,-5 0 1-16,1 1-4 0,-4 1 0 16,1-1-1-16,-1 0-9 0,-2-1-16 15,-1-3-19-15,-2-8-35 0,1 2-29 16,-1-7-29-16</inkml:trace>
  <inkml:trace contextRef="#ctx0" brushRef="#br0" timeOffset="34448.3">10442 11830 512 0,'0'0'38'15,"0"0"-12"-15,0 0-8 0,0 0-14 16,0 0-5-16,0 0-2 0,0 0-3 0,53-77-1 16,-30 70 0-16,2 0-5 0,4 3-5 15,1 1-15-15,-1 1-19 0,0 2-17 16,0 0-18-16,-3 0 2 0,0 0-3 16,0 0-1-16</inkml:trace>
  <inkml:trace contextRef="#ctx0" brushRef="#br0" timeOffset="35102.16">10938 11624 336 0,'0'0'69'0,"0"0"-11"16,0 0-4-16,0 0-12 0,0 0-9 0,0 0-14 15,0 0-9-15,0 0-10 0,0 0-5 16,0 0-2-16,4-50 1 0,-4 51 2 16,0 13 4-16,-1 7 0 0,1 6 0 15,0 1 0-15,0-2-1 0,0 0-2 16,0-2 2-16,1-1-4 0,1-7 2 0,-1 0-2 15,1-6 2-15,-2-4-1 0,2 0 1 16,-2-6 7-16,0 0-3 16,0 0 4-16,0 2 1 0,0-1-5 15,0 1 5-15,0-2 0 0,-4 0 2 0,0 0 0 16,-4-3-3-16,0-9 1 0,2-2-2 16,-4-4 1-16,4 4 0 0,3-2 0 15,3-1-2-15,-1 3-1 0,1-5 0 16,0-1 0-16,0 1-2 0,4-3-1 15,5 2-1-15,-1-1 0 0,2 6-1 0,-2 4 0 16,1 0 1-16,-4 5-1 0,7 2 0 16,2-1 0-16,-2 4-2 15,5-3 1-15,-1 4 0 0,-4 0 0 0,5 0 1 16,-4 7 1-16,-2 2-2 0,3 5 0 16,-6 1 0-16,-1 1-1 0,-2 0 1 15,-4 0 0-15,-1 5 1 0,0-1 3 16,-7 7 2-16,-3-4-1 0,-2-3 1 15,-2-2 0-15,1-1 0 0,-3-4 0 16,6-2 1-16,-2-2-1 0,6-4 1 0,1-3-1 16,2 2 1-16,-3-4 0 0,3 1 0 15,-1 1 0-15,-1 0-2 0,5-2-2 16,-1 0-2-16,1 0-2 0,0 0-3 16,6-7 2-16,7 0-2 0,4-1-2 15,-4 3-1-15,4 3-1 0,-6 2-2 0,3 0 3 16,2 0 1-16,-6 0 6 15,6 2 2-15,-3 5 3 0,-3-3 1 16,0 3 0-16,-2 0 1 0,-4-1-1 16,0 1 0-16,-1 3 4 0,-3 5-3 0,-3 0 5 15,-8 5-4-15,-7-4-2 0,-5 0 1 16,0-3-5-16,-4-2 0 0,-4-2-5 16,2-1-4-16,-1-4-11 0,3-2-8 15,3-2-22-15,4 0-26 0,13 0-49 16,2-5-92-16</inkml:trace>
  <inkml:trace contextRef="#ctx0" brushRef="#br0" timeOffset="35366.96">11597 11697 540 0,'0'0'43'0,"0"0"-19"0,0 0-14 16,0 0-7-16,0 0-2 0,0 0 0 16,0 0-1-16,0 0 1 0,0 0-3 0,0 0-1 15,75-6-4-15,-50 4-9 16,-9 1-12-16,3-1-32 0,1 2-55 15,-7 0-74-15</inkml:trace>
  <inkml:trace contextRef="#ctx0" brushRef="#br0" timeOffset="35558.88">11607 11914 651 0,'0'0'40'0,"0"0"-17"0,0 0-11 16,0 0-7-16,0 0-6 0,0 0-7 16,0 0 3-16,0 0-11 0,0 0 2 0,0 0-12 15,85-56-22-15,-51 51-54 0,3 4-87 16,3-1-86-16</inkml:trace>
  <inkml:trace contextRef="#ctx0" brushRef="#br0" timeOffset="36192.32">13512 11688 569 0,'0'0'41'0,"0"0"-13"16,0 0-9-16,0 0-7 0,0 0-7 15,0 0-3-15,0 0-1 0,0 0-3 16,0 0-1-16,0 0 0 0,-16-37 0 16,17 37 0-16,11 0 0 0,2 10-2 15,5 1 2-15,-6 6-1 0,0 0 2 0,-3 1 1 16,-1 2 1-16,2-2 0 15,-3 0 0-15,-1-5-1 0,-1 0 1 16,-3-4-1-16,-2-4 2 0,2 0 0 16,-3-5 0-16,0 0 2 0,0 0 3 0,0 1 3 15,3 1 3-15,-3-1 0 0,0 0-3 16,0 1 0-16,0-2-1 0,0 0-1 16,-3 0 0-16,-3 0 0 0,-1-6-3 15,0-6 0-15,2 3-2 0,-2-8 1 16,7-1-1-16,0-2-1 0,2-7 0 0,8 1-1 15,3 0-3-15,5-1 2 0,3 0-2 16,2-3 1-16,6 5-1 0,0 0-2 16,1 6-2-16,2 4-4 15,-2 3-7-15,2 6-15 0,0 4-21 0,-2 2-44 16,1 0-53-16,-5 8-123 0</inkml:trace>
  <inkml:trace contextRef="#ctx0" brushRef="#br0" timeOffset="36396.06">14174 11701 670 0,'0'0'17'0,"0"0"-7"15,0 0-7-15,0 0-7 0,0 0-17 16,0 0-47-16,0 0-141 0,0 0-94 0</inkml:trace>
  <inkml:trace contextRef="#ctx0" brushRef="#br0" timeOffset="49398.74">27481 9337 322 0,'0'0'53'0,"0"0"-9"0,0 0-10 16,0 0-5-16,8-77-2 0,-5 67-6 16,0-1 1-16,0 2-2 0,-1 5-5 0,0-1 1 15,-2 5 0-15,0-2-6 0,0 2 2 16,2-1-9-16,-2 0-4 0,0-1-1 16,1 2-1-16,-1 0 1 0,0 0 0 15,0 0 2-15,0 14 0 0,0 2-2 16,0 7-1-16,-3-3 2 0,-1-2 0 0,0 2 1 15,1-7 0-15,-3 3 0 16,2-1 0-16,0-4 2 0,-1 5 0 16,1-5 0-16,1-1-1 0,0 1 1 15,1-7 0-15,1 1 1 0,1-5 1 0,-2 0 2 16,2 0 3-16,0 0 0 0,0 2 0 16,0-2 0-16,0 0-2 0,0-2-3 15,0-8 2-15,0-7-1 0,2-4-1 16,1 1-1-16,0 0 0 0,0 1-3 15,1-1 2-15,1 6-2 0,-1-1 0 0,-1 4 0 16,1 1 0-16,0-1 0 0,-2 6 1 16,-1 0-1-16,-1 5-1 0,0-1-2 15,0 1-2-15,2 0 1 0,3 0 1 16,4 0 0-16,4 3 2 0,2 6-2 16,-3 4 0-16,0 1 1 0,0 2-2 15,1 1 2-15,-3 3-3 0,0-2 1 16,2 0-1-16,-4 0 0 0,0 0-4 15,-1-6-4-15,-5 1-14 0,1-4-21 16,-1-6-33-16,-2 9-29 0,0-3-36 0,-7 2-51 16</inkml:trace>
  <inkml:trace contextRef="#ctx0" brushRef="#br0" timeOffset="49655.16">27340 9303 358 0,'0'0'81'0,"0"0"-14"0,0 0-15 0,0 0-16 15,0 0-16-15,0 0-10 0,0 0-9 16,-49-88-1-16,55 73-6 0,9-2 2 16,2 2 0-16,6 3-1 0,6 3-2 15,4 0-1-15,1 1-4 0,0 2-4 16,4 3-2-16,-4 1-4 0,1 2-10 0,0 0-8 15,-2 0-11-15,1 0-13 16,-4 0-4-16,2 3-2 0,-3 0 4 16,-2-1-5-16,-7 0 13 0</inkml:trace>
  <inkml:trace contextRef="#ctx0" brushRef="#br0" timeOffset="50002.05">27868 9138 196 0,'0'0'70'0,"0"0"-6"0,0 0-12 16,0 0-10-16,0 0-13 0,0 0-9 15,0 0-11-15,0 0-9 0,0 0-4 0,0 0 2 16,-1 13 8-16,1-4 1 0,6 3 8 16,2 3-9-16,4-1-3 0,-2-1-1 15,2 0 0-15,2 2 1 0,1 0 0 16,-1 0 0-16,-1 2-3 0,0 0 0 16,-3-1-2-16,-3 2-2 0,-1-5 0 15,0 2 2-15,-5 2 1 0,1-7 1 16,-1 8 1-16,-1-5 3 0,0-2 0 15,-3-1 2-15,-4 0 1 0,1-3 2 16,4-4 4-16,-1 2 3 0,-3-5 1 0,0 0 0 16,-5 0-1-16,2-2-2 0,1-4 0 15,1-1-1-15,2-3-5 0,0 0-2 16,4-2-3-16,-1-7-3 0,2 6 1 16,0-5-2-16,2 1 0 0,5-1-1 15,6-1-2-15,2 3 0 0,3-1-3 0,2 3-6 16,1 2-10-16,0 3-22 15,1 0-50-15,-2 4-46 0,-4 3-94 16</inkml:trace>
  <inkml:trace contextRef="#ctx0" brushRef="#br0" timeOffset="50827.88">28806 9385 421 0,'0'0'67'16,"0"0"-10"-16,0 0-17 0,0 0-12 15,0 0-8-15,0 0-7 0,0 0-7 16,0 0-4-16,0 0-4 0,0 0-2 15,-20-25 1-15,26 20 3 0,10 0 1 0,9 0 2 16,5 3 0-16,4-3-2 0,2 2 0 16,3-1-1-16,-2 1 0 0,-2-3-1 15,-3 4-2-15,-11 0-4 0,-2 2-9 16,-4 0-15-16,-6 0-24 0,2 0-28 16,-7 0-32-16,-1 10-23 0</inkml:trace>
  <inkml:trace contextRef="#ctx0" brushRef="#br0" timeOffset="51147.08">28918 9265 420 0,'0'0'72'0,"0"0"-10"0,0 0-18 0,0 0-11 15,0 0-10-15,0 0-3 16,0 0-5-16,0 0-7 0,0 0 3 16,0 0-8-16,20-53 2 0,-20 52-2 0,0 1-4 15,0 0 4-15,2 0-4 0,-2 1 4 16,0 13-2-16,0 9-3 0,-2 6 2 16,-3 3-1-16,2 1 0 0,-1 2 0 15,-1 2 0-15,1 5-2 0,1-2 1 16,0 3-2-16,1-2-1 0,2-2-3 0,0-2-1 15,0-5-7-15,0-10-11 0,0 0-23 16,2-2-47-16,1-7-69 16,1 5-110-16</inkml:trace>
  <inkml:trace contextRef="#ctx0" brushRef="#br0" timeOffset="56563.07">29622 9351 282 0,'0'0'39'0,"0"0"-10"15,0 0-11-15,0 0-6 0,0 0-8 16,0 0 0-16,67-80-2 0,-46 73 0 15,-1 0 2-15,-3 3-2 0,-1 1 2 0,1 0-1 16,2 3 0-16,3 0 3 0,-1 0-1 16,1 0-2-16,-3 4-1 0,-1 2-3 15,1 2 1-15,-6 3-1 16,1 0 0-16,-2 2 3 0,0 4 0 0,-1-1 5 16,0 2-1-16,-4 1 1 0,0 1 0 15,-1-5 0-15,-5 1 1 0,-1 3 0 16,0-1-1-16,0-1 0 0,-1 0 1 15,-5-2 1-15,-1-2 1 0,0 1 2 16,-2-4-1-16,2-4 3 0,4-2 2 0,0-1 2 16,3-3 2-16,-6 0-3 0,0 0-1 15,-4 0-3-15,0-3-3 0,4-5-3 16,0 0-1-16,2-2-3 0,1-3-2 16,3 0 0-16,0-8 0 0,2 1-1 15,6-6 2-15,3 2-1 0,1 3-1 0,2-1 2 16,-1 1-1-16,2 3-1 0,0 0 0 15,2 0-2-15,0-1 1 16,1 2-1-16,1 0-3 0,-2 4-3 16,2 3-7-16,-6 4-5 0,4 1-8 0,-5 4-9 15,2 1-8-15,5 0-9 0,0 1-19 16,4 8-19-16,-5 2-44 0</inkml:trace>
  <inkml:trace contextRef="#ctx0" brushRef="#br0" timeOffset="56767.46">30460 9371 360 0,'0'0'3'0,"0"0"-26"16,0 0-63-16,0 0-130 0</inkml:trace>
  <inkml:trace contextRef="#ctx0" brushRef="#br0" timeOffset="61726.99">6225 13218 429 0,'0'0'46'0,"0"0"-7"15,0 0-13-15,0 0-10 0,0 0-11 16,0 0 1-16,0 0-4 0,0 0-2 16,0 0-2-16,-26-14-3 0,25 13 0 15,1 1 0-15,0 0 0 0,0 0 5 16,0 0 1-16,0 0 3 0,0 0 2 0,0 0-2 15,11 0 5-15,2 2-6 0,9 5 1 16,-5-1-4-16,3-2 1 16,3-1-2-16,-1 2 0 0,3-2-3 15,-2 0-2-15,1 0-4 0,-3 2-1 0,-1-1 1 16,0 1-10-16,-4-2-8 0,-3 1-11 16,-3-2-13-16,-5 0-9 0,-1-1-6 15,-4-1 0-15,0 3 12 0,3 1 2 16,-3 7 8-16</inkml:trace>
  <inkml:trace contextRef="#ctx0" brushRef="#br0" timeOffset="61903.71">6342 13415 119 0,'0'0'28'0,"0"0"-2"0,0 0 6 16,0 0 7-16,0 0 3 0,0 0-1 0,0 0-10 16,0 0-6-16,0 0-4 0,-17 53-3 15,17-53-3-15,0 0-3 0,0 2-2 16,0-1-2-16,1 4-3 0,3-2-1 15,2 1-3-15,0 3-5 0,4-4-4 16,6 1-9-16,0-1-10 0,9 0-34 0,-1-3-37 16,2 0-69-16</inkml:trace>
  <inkml:trace contextRef="#ctx0" brushRef="#br0" timeOffset="62195.5">6530 13096 537 0,'0'0'46'16,"0"0"-15"-16,0 0-14 0,0 0-10 16,0 0-7-16,0 0-3 0,0 0-5 15,0 0 3-15,0 0 2 0,0 0 2 16,29 19 7-16,0 1-1 0,3 5-1 0,-2 2 0 15,-1 2 0-15,-3 5-4 0,-3 0 2 16,-1 3-4-16,-2 4-2 16,-4 5 2-16,-3 2 2 0,-7 5 0 0,-6 6-3 15,-2-1-6-15,-12 3-11 0,-8 0-21 16,-7-1-59-16,-7 1-91 0,-4-3-74 16</inkml:trace>
  <inkml:trace contextRef="#ctx0" brushRef="#br0" timeOffset="66607.07">9571 13112 206 0,'0'0'56'0,"0"0"-8"16,0 0-6-16,0 0 0 0,0 0-4 15,0 0-7-15,0 0-4 0,0 0-4 16,-7-78-7-16,7 78-3 0,-3-1-2 15,3 1-3-15,0-3-2 0,-1 3-2 0,-1-2-3 16,1 1-4-16,-1 1 1 0,1 0-2 16,-2 0 2-16,-1 6 2 0,-1 9 1 15,-1 6 0-15,1 2 1 0,-1 3-5 16,2-1 2-16,-1 1 1 0,2 0-2 16,0-2 7-16,2-1-4 0,-1-5 1 15,1-1-1-15,1-5 0 0,-3-5-1 16,3-2 1-16,0-5 0 0,0 0 2 15,0 0 0-15,0 2 3 0,0-1 2 16,0 1-1-16,0-1 1 0,0-1-3 0,0 2-2 16,-4-2 1-16,4-2-1 0,0-4 0 15,0-6 0-15,0-8-1 0,0 2 2 16,0-8-5-16,0 4 3 0,0-3-7 16,0 2 4-16,0 0 1 0,7 1-1 15,-4 5 2-15,1 1-2 0,-1 7 1 16,-1-2 0-16,1 2 0 0,-2 4-2 15,-1 1 1-15,0 4-2 0,0-2 0 16,0 2 0-16,3 0 0 0,5 0 0 16,3 0 1-16,3 8-1 0,5 2 2 0,-4 4 1 15,0 2-1-15,-3 2 2 0,2 0-2 16,-2 0 1-16,1 0-1 0,-3 0-1 16,-1 1 1-16,2 1-8 0,-2-2-1 15,-3-5-14-15,1 1-22 0,-1-1-36 16,1-2-58-16,-3-2-77 0</inkml:trace>
  <inkml:trace contextRef="#ctx0" brushRef="#br0" timeOffset="66839.63">9416 13087 336 0,'0'0'79'0,"0"0"-18"0,0 0-13 16,0 0-22-16,0 0-14 0,0 0-6 16,0 0-4-16,0 0-3 0,-12-92-1 15,24 76-2-15,3 4-2 0,5 3 0 16,2 3-2-16,1 2-6 0,6 1-8 16,3 1-16-16,5 2-25 0,-1 0-35 0,5 0-26 15</inkml:trace>
  <inkml:trace contextRef="#ctx0" brushRef="#br0" timeOffset="67282.87">10021 13165 511 0,'0'0'39'0,"0"0"-14"0,0 0-10 16,0 0-7-16,0 0-5 0,0 0-3 0,0 0 1 15,0 0-1-15,0 0-1 0,0 0-1 16,45-20 0-16,-29 20-1 0,7 0 0 16,-5 6 0-16,-6 0 1 0,2 2-4 15,-2 1 0-15,-3 3 5 0,4 3-3 16,-9-2 4-16,2 2-2 0,-3 0-1 0,-2-5 1 15,1 7 2-15,-2-6 2 0,0-6 2 16,0 2 0-16,0-3 1 0,0 1 4 16,0-1 2-16,0 3 7 15,0-7 2-15,0 0 0 0,0 0-2 0,0 0-7 16,-3 0-4-16,-3 0-5 0,0-5 1 16,-1-3-2-16,1-1 0 0,2 1 1 15,1-2-1-15,2 1-1 0,1-3-6 16,0-5 4-16,1 0-8 0,8-4 4 15,5 1-3-15,2 4-5 0,7-1-5 0,3 2-8 16,2 1-9-16,2 2-24 0,-3 0-27 16,1 4-32-16,-5 2-67 0</inkml:trace>
  <inkml:trace contextRef="#ctx0" brushRef="#br0" timeOffset="68003.43">10630 13201 458 0,'0'0'66'0,"0"0"-15"0,0 0-18 0,0 0-16 16,0 0-9-16,0 0-6 0,0 0-5 15,0 0 0-15,0 0 1 0,11-27 2 16,14 18 1-16,2 3 0 0,5 0-1 16,0 0-1-16,3 1-3 0,-3 0-1 15,-2 3-1-15,-1 1-6 0,0 0-8 16,0 0-13-16,0-1-22 0,-2 2-24 15,2-3-27-15,-3 3-26 0,-7 0-35 16</inkml:trace>
  <inkml:trace contextRef="#ctx0" brushRef="#br0" timeOffset="68247.03">10851 13043 396 0,'0'0'74'0,"0"0"-13"0,0 0-15 16,0 0-9-16,0 0-11 16,0 0-8-16,0 0-8 0,0 0-5 15,0 0-7-15,0 0-3 0,-48-36-1 0,48 39 4 16,0 12 2-16,0 10 2 0,2 5-1 16,2 0 1-16,0 0-4 0,1 1 1 15,-1-2 1-15,3 1-8 0,-4-3-2 16,4 0-14-16,-1-2-26 0,-1 0-41 15,-1-8-73-15,0 3-100 0</inkml:trace>
  <inkml:trace contextRef="#ctx0" brushRef="#br0" timeOffset="68673.69">11227 13095 599 0,'0'0'36'0,"0"0"-13"0,0 0-8 16,0 0-9-16,0 0-5 0,0 0-1 16,0 0-2-16,0 0 1 0,0 0-1 15,0 0-1-15,22-8-1 0,-7 17-3 0,-1 5 2 16,-3-1-3-16,-2 4 2 15,-2 3 5-15,-3 0-4 0,-1 1 5 16,0-4-3-16,-3-1-2 0,0-3 5 16,0-3-1-16,0 2 1 0,-1-7 1 0,-1 0 3 15,2-5 3-15,-1 0 4 0,1 0 0 16,0 0 0-16,-2 1-4 0,-2-1-4 16,1-1 1-16,-3-9-3 0,-1-3-4 15,3 1 6-15,1-7-7 0,3 1 5 16,0 0 0-16,8-9-2 0,3 5-1 0,2 1-1 15,1 2 2-15,1-1-2 16,0 5 0-16,0 0-2 0,2 0-4 0,1 3-6 16,-1 5-9-16,0 1-24 15,1 3-42-15,2 3-41 0,-7 0-128 0</inkml:trace>
  <inkml:trace contextRef="#ctx0" brushRef="#br0" timeOffset="69002.06">11639 12711 561 0,'0'0'48'16,"0"0"-13"-16,0 0-11 0,0 0-13 0,0 0-10 16,0 0-4-16,0 0 2 0,0 0-1 15,0 0 3-15,0 0 0 0,90 29 0 16,-66-4-1-16,-2 7 1 0,-2 3-3 16,-1 6 2-16,-3 3-1 0,-2 3 0 15,-2 1 1-15,-3 2-1 0,-5 0 1 0,-2 4-6 16,-2-1-4-16,-12 5-16 15,-11 1-34-15,-9 5-73 0,-10 1-148 16</inkml:trace>
  <inkml:trace contextRef="#ctx0" brushRef="#br0" timeOffset="69638.25">8812 12591 324 0,'0'0'72'0,"0"0"-15"16,0 0-15-16,0 0-15 0,0 0-11 16,0 0-6-16,0 0-2 0,0 0 3 0,0 0-2 15,0 0-2-15,-87 111 4 0,74-66-7 16,3 5 2-16,-1 7-2 0,5 3-1 16,0 1-2-16,4 1 1 0,2-1 2 15,0 0-4-15,2-2 2 0,5-3-3 16,2 2-4-16,5-4-1 0,1 1-8 0,2-3-5 15,2-2-16-15,4-2-27 0,2-5-43 16,5-4-60-16</inkml:trace>
  <inkml:trace contextRef="#ctx0" brushRef="#br0" timeOffset="70797.81">12641 12784 231 0,'0'0'68'15,"0"0"-2"-15,0 0-7 0,0 0-7 16,0 0-9-16,0 0-8 0,0 0-12 16,0 0-8-16,0 0-6 0,-39-34-6 0,38 31-5 15,-1 3-6-15,2-1-1 0,0 1 3 16,0 0 3-16,6 7 5 0,8 7 2 16,1 6-3-16,1 2 1 0,-2 3-2 15,-1 0 0-15,-1 5-2 0,-3-2 4 16,-1 0-5-16,-2-2 3 0,0-4-1 0,-3-5 1 15,0 0 0-15,-2-7 1 0,-1-6-1 16,2 3 0-16,-2-7 1 16,0 0 3-16,0 0 1 0,0 2 5 15,1-1 7-15,-1 1-2 0,0-2-2 0,0 1-5 16,0-1-5-16,0-3 0 0,-3-9 1 16,-1-6-2-16,1-2-1 0,1-6-1 15,1-1-1-15,1 1-1 0,1-1 1 16,5 2-2-16,3 1 2 0,2 1-2 15,1 4-1-15,1-1-1 0,0 1-2 0,2 4-2 16,2 0-3-16,1 3-2 0,0 3-13 16,8 1-15-16,-3 4-33 0,7 4-24 15,-1 0-40-15,2 1-51 16</inkml:trace>
  <inkml:trace contextRef="#ctx0" brushRef="#br0" timeOffset="71976.08">14502 12636 486 0,'0'0'60'16,"0"0"-15"-16,0 0-15 0,0 0-8 0,0 0-5 16,0 0-6-16,0 0-5 15,0 0-1-15,0 0-4 0,0 0-3 0,-52-68-2 16,45 68-2-16,-6 11 2 0,-6 7 0 16,-1 5 1-16,-2 5-2 0,-1 3 0 15,6 1-1-15,2 0-1 0,2 0-2 16,5 0 2-16,3-2 0 0,4 2 2 15,1-4-2-15,1 2-3 0,8-5-5 0,4-2-1 16,0-5-8-16,6-1-3 0,-2-5-6 16,6-4-1-16,2-3 6 0,2-3 7 15,2-2 7-15,1-3 6 16,2-4 4-16,0-6 4 0,-2 0 4 0,-2-3 3 16,-6-2 3-16,-2 1 6 0,-7-1 4 15,-2-5 5-15,-3 4 6 0,-4 4 3 16,-2-2 2-16,-1 6-7 0,-1 5 0 15,0-6-5-15,0 6-4 0,0 0-1 16,0 1-6-16,0 5-4 0,0-1-5 0,0 1-3 16,0-2-4-16,0 2 0 0,0-1-3 15,-4 1 2-15,-5 9 0 0,-5 11 2 16,-2 7 0-16,-3 5 1 0,4 0-3 16,1 0-5-16,4-2-1 0,4-3-2 15,4-3-4-15,2 0 2 0,0-5-4 0,9 0 2 16,0-6 0-16,2-4 3 15,1-1 4-15,3-4 0 0,-4-2 4 16,5-1 1-16,-5-1 2 0,0 0 3 16,-1 0 3-16,-2-6-3 0,0 2 2 0,-4-7 1 15,2-4 1-15,-3-4 0 0,0-4 2 16,-2 1 2-16,-1 1 2 0,0-2-2 16,-3-1-2-16,-4 2-1 0,4-3-3 15,-3 1 1-15,0 2 0 0,1 7 3 16,-1 1-1-16,5 4-2 0,-1 4 1 0,1 1 0 15,1-1-4-15,0 0 0 0,0-3-5 16,1-5-1-16,10 5 0 16,6-3-1-16,3 4-3 0,4 2 1 15,3 0-2-15,1 3 0 0,1-3-1 0,0 3-2 16,-1 0 2-16,-1 2-1 0,-8-1 1 16,0 2 3-16,-5-2 4 0,-1 2-1 15,-1-1 8-15,-5 1 2 0,-1 0 6 16,-6 0 5-16,0-2 0 0,0 2-1 15,1 0-2-15,-1-1-2 0,2 0 0 0,-2-1-3 16,0 1-2-16,0-1-2 0,0 2-3 16,0 0-1-16,-5 0-1 0,-9 0-1 15,2 9 1-15,-2 5-2 0,1 1 0 16,4 3-1-16,6 3 0 0,0-2 0 16,3 2-1-16,0 0-2 0,6 0 1 15,1-2 1-15,4-1 0 0,0 0 0 16,2-1 4-16,1-2-1 0,0-4 0 15,-4-1 0-15,1-2 0 0,-4-2 0 16,-1 0-1-16,0 0 1 0,-2-3 0 0,-1 0 2 16,-3-3 0-16,0 5 3 0,-8 2 1 15,-7 5-1-15,-8 0-1 0,0-1-1 16,-2-3-1-16,5-5 0 0,1 1-3 16,8-3-5-16,5-1-10 0,0 2-32 15,0-2-56-15,2-3-71 0</inkml:trace>
  <inkml:trace contextRef="#ctx0" brushRef="#br0" timeOffset="72486.4">15402 12772 492 0,'0'0'65'0,"0"0"-14"16,0 0-14-16,0 0-11 0,0 0-8 0,0 0-7 15,0 0-3-15,0 0-6 0,0 0-4 16,0 0-3-16,-12-34-2 0,12 34 2 16,-3 0 2-16,-2 12 1 15,0 5 3-15,-1 9-1 0,-1 4-1 0,3 2 2 16,1 2-3-16,0-2 0 0,0-2 0 16,3-2-1-16,0-2-1 0,6-4 1 15,1-3-2-15,5-4 0 0,-2-5 2 16,3-4 1-16,4-3 2 0,1-3 0 15,5 0-1-15,-2-7 2 0,-2-5 0 16,0-3 2-16,-3-4 0 0,1-5-2 0,-2-6 1 16,-1-2-2-16,-1-2 3 0,-1-1-1 15,-5 0 3-15,-1 3-1 16,-5 2 1-16,-1 2-1 0,0 3 2 0,-3 3-3 16,-7 2 0-16,0 4-1 0,-3 0-2 15,-4 3 0-15,-2 2 0 0,-1 2-1 16,-3 3 0-16,1 5 1 0,0 1-1 15,6 0 0-15,3 1-1 0,1 6-1 16,3 5 0-16,-2-4 1 0,4 6-1 0,4 3 0 16,3-1 0-16,0 6 1 0,0-2-1 15,3-2 1-15,7-2-1 0,2 0 1 16,4-1 0-16,-2-3 1 0,2 0-3 16,-6-4 3-16,5 2-6 0,-4-5-3 15,2 1-10-15,2 1-11 0,-5-3-23 0,7 3-29 16,-7-2-48-16,6 1-123 15</inkml:trace>
  <inkml:trace contextRef="#ctx0" brushRef="#br0" timeOffset="72701.14">15895 12873 594 0,'0'0'3'16,"0"0"-8"-16,0 0-29 0,0 0-100 16,0 0-139-16</inkml:trace>
  <inkml:trace contextRef="#ctx0" brushRef="#br0" timeOffset="73779.36">17065 12673 193 0,'0'0'72'15,"0"0"0"-15,0 0 3 0,0 0-12 16,0 0-13-16,0 0-13 0,-79 2-8 16,74-4-9-16,5 2-6 0,-1-2-3 15,1 2-4-15,0 0-3 0,0-1-1 16,0-1-1-16,14-2 0 0,5 1-2 16,7 0 0-16,3 1 1 0,1 2-1 15,0 0-1-15,2 0 0 0,0 0-1 16,1 3 0-16,-1-1-1 0,1 1-3 15,-1-2-1-15,3-1-6 0,-4 0-9 0,0 0-19 16,-1 0-25-16,-5-1-38 0,0 1-29 16,-8 0-41-16</inkml:trace>
  <inkml:trace contextRef="#ctx0" brushRef="#br0" timeOffset="74003.11">17115 12962 524 0,'0'0'55'15,"0"0"-15"-15,0 0-11 0,0 0-13 16,0 0-8-16,0 0-6 0,0 0-2 16,0 0-3-16,0 0-1 0,-21 0 1 15,21 2-1-15,11 3 4 0,9-1-2 0,11 2-5 16,4-2-9-16,8-3-25 0,5 0-40 15,5-1-65-15,5 0-126 16</inkml:trace>
  <inkml:trace contextRef="#ctx0" brushRef="#br0" timeOffset="75459.3">24489 7629 207 0,'0'0'50'0,"0"0"-10"16,0 0-10-16,0 0-6 0,0 0-9 16,0 0-5-16,0 0-5 0,0 0-2 15,0 0 3-15,0 0 2 0,-25 12 4 16,5 11 7-16,-9 6-5 0,-7 6 2 15,-10 6 2-15,-6 3-11 0,-5 6 2 16,-2 0-5-16,-3 3-3 0,-2 0 2 0,-2 2-4 16,1-1 2-16,-2-2-2 15,3-4 1-15,5-6-2 0,6-8 1 0,9-5-4 16,9-8-6-16,14-7-10 0,11-6-15 16,5-5-28-16,5 0-21 0,0 2-36 15</inkml:trace>
  <inkml:trace contextRef="#ctx0" brushRef="#br0" timeOffset="76062.81">25876 6886 170 0,'0'0'41'0,"0"0"-4"0,0 0-7 15,0 0-11-15,0 0-3 0,0 0-3 16,0 0-3-16,0 0 0 0,0 0 3 16,-9-1 1-16,-1 13 11 0,-6 5 1 15,-3 4 0-15,-1 4 1 0,-5 1-7 0,-1 3-4 16,-4 1 1-16,-5 3-3 15,-2 2-2-15,-5 4 0 0,-2 4-6 16,-1 1-2-16,-4 1-4 0,0 2-1 16,1 0-3-16,-1-3-4 0,6-1 2 0,2-4-2 15,5-5-2-15,9-7-8 0,6-1-36 16,4-3-60-16,7-6-144 0</inkml:trace>
  <inkml:trace contextRef="#ctx0" brushRef="#br0" timeOffset="79515.69">19054 12121 398 0,'0'0'54'0,"0"0"-16"15,0 0-11-15,0 0-7 0,0 0-5 16,0 0-2-16,0 0 0 0,0 0-1 15,0 0-3-15,0 0-2 0,-20-35-4 0,20 33-3 16,0 0 0-16,0-2-2 0,2-3-1 16,7-3 1-16,5 0 0 0,2 2 1 15,5 4 1-15,2 0 0 16,0 3-1-16,0-1 1 0,-6 2-1 0,-1 0 0 16,1 0 0-16,-4 5 0 0,3 1-2 15,-6 2 0-15,-4 0 2 0,-5 4 1 16,-1 6 2-16,-2 4-1 0,-12 10 3 15,-4 2-3-15,-6 0 2 0,-2 3-2 16,0-2 0-16,-1-1 0 0,2-1 0 0,1-6-2 16,5-1 2-16,2-5-2 0,5-8 0 15,3 0 0-15,4-4-1 0,3-6 0 16,1 1-1-16,1 1 0 0,0 1 2 16,10 3 1-16,3 2 1 0,1-5 0 15,7-2-1-15,-1 0-1 0,3-1-2 0,-1-3-1 16,1 0-3-16,1 0-4 0,1 0-17 15,-2 0-32-15,5 0-36 16,-2 0-43-16,0 1-102 0</inkml:trace>
  <inkml:trace contextRef="#ctx0" brushRef="#br0" timeOffset="79965.99">19545 12298 544 0,'0'0'45'16,"0"0"-14"-16,0 0-13 0,0 0-11 15,0 0-4-15,0 0-5 0,0 0 1 16,0 0-2-16,0 0 2 0,0 0-2 15,43-18 1-15,-23 28-1 0,-2 5 1 0,0 2-1 16,-3 1 0-16,-1 2-1 0,-3 0-2 16,-3 0 0-16,-1-6 0 0,-4 2 3 15,-1-4 3-15,-2 2 0 16,0-1 1-16,0-2 0 0,0 1 1 0,0-7 2 16,-2 1 1-16,2-6 6 0,-1 0 3 15,1 0-2-15,-2 0-2 0,1 1-1 16,-5-1-3-16,3-1 0 0,-1-8-1 15,0 1-1-15,2-6-1 0,2-5-2 16,0-1 1-16,0-6-1 0,8 4 0 0,-1 2-1 16,1-1-1-16,1 5 1 0,0 0-2 15,2 2 0-15,-1 2-2 0,2-1-2 16,2 5-1-16,1-2-4 0,2 1-9 16,-1 2-15-16,3 0-27 0,0-3-37 15,-2 4-42-15,2-1-118 0</inkml:trace>
  <inkml:trace contextRef="#ctx0" brushRef="#br0" timeOffset="80438.27">20035 11422 392 0,'0'0'61'16,"0"0"-12"-16,0 0-15 0,0 0-14 16,0 0-6-16,0 0-4 0,0 0-7 15,0 0 0-15,0 0-6 0,0 0-1 16,-7-65-1-16,7 63 1 0,7 1-1 15,3 1 2-15,3 0 0 0,1 6 1 0,3 5 1 16,-3 2 0-16,-1 1 1 0,-2 3-1 16,-2-1 0-16,-3-3 0 0,-2 5 0 15,-4 1 2-15,0 1-1 0,0 5 2 16,-6 0-1-16,-2-2 2 0,-2 0 0 16,1-2-1-16,-3 0 2 0,1 1-3 15,-1-4 1-15,1 0-1 0,2-6-2 16,2 2 3-16,2-5-3 0,4-5 0 15,0 8 0-15,1-6-1 0,0 5-1 16,4 3 3-16,6-4-1 0,7 2 2 0,2-4 0 16,4-3-3-16,3-5 0 0,3 0-5 15,2 0-7-15,0-6-14 0,1-2-27 16,3 1-37-16,-5-1-49 0</inkml:trace>
  <inkml:trace contextRef="#ctx0" brushRef="#br0" timeOffset="81680.17">21110 12355 242 0,'0'0'60'0,"0"0"-7"16,0 0-6-16,0 0-8 0,0 0-4 0,0 0-6 16,0 0-6-16,0 0-5 0,0 0-3 15,-17-19-4-15,16 18-3 0,1 1-2 16,-2-2-3-16,2 2-2 0,-1-1-1 16,1 1-1-16,0-2 0 0,0 2-1 15,0 0 1-15,0 0 1 0,0 0 0 16,0 0 2-16,0 0 0 0,0 0 0 15,0 0 1-15,0 0 0 0,4 0 0 16,1 0-1-16,-1 0 2 0,6 5-3 16,-6-4 1-16,5 0-1 0,2 2 0 0,-2 0 1 15,0-2-1-15,-4 2-1 0,5-2 0 16,-3 1 0-16,3-2 0 0,0 1 2 16,3-1-1-16,6 0 1 0,3 0-1 15,5 0 0-15,0-4 0 0,1-1-1 16,-3 2 0-16,4-1-1 0,-2 1 0 0,4-2 0 15,-1 2 0-15,2-2-1 0,1 1-1 16,-1 1-3-16,0 0-3 16,-2-1-2-16,0 3-8 0,-2 1-12 15,-8 0-22-15,-3 0-32 0,-2 3-26 0,-8 2-29 16</inkml:trace>
  <inkml:trace contextRef="#ctx0" brushRef="#br0" timeOffset="81907.37">21464 12151 60 0,'0'0'6'0,"0"0"-6"0,0 0-6 0,0 0-6 16,0 0-8-16,0 0-8 0</inkml:trace>
  <inkml:trace contextRef="#ctx0" brushRef="#br0" timeOffset="82246.34">21464 12151 107 0,'13'-24'38'16,"-13"22"0"-16,0 0 4 0,0 1-2 0,0-5-2 15,0 1 0-15,0 1-3 0,0-1 0 16,0 5-3-16,-2-1-2 0,2 1-5 16,0-2-6-16,-1 1-7 0,1-1-4 15,0 2-6-15,-2-2-1 0,2 2 0 16,0 0 1-16,-1 0 2 0,1 13 1 0,0 7 1 15,-2 5 0-15,2 5 0 0,0-1-2 16,0 6-1-16,0 2-1 16,0 2-1-16,0 1 1 0,0 1-3 15,0 0 2-15,-1 0 3 0,1-2-4 0,-1-1 3 16,-1-2-3-16,1-4-2 0,-1-11 1 16,2 1-2-16,-1-10 0 0,1 0-2 15,-2 0-2-15,2-7-7 0,-1 6-5 16,-1-7-10-16,1 0-12 0,1 1-27 15,0-5-28-15,-2 0-49 0</inkml:trace>
  <inkml:trace contextRef="#ctx0" brushRef="#br0" timeOffset="86694.9">23147 11902 192 0,'0'0'54'0,"0"0"-12"16,0 0-10-16,0 0-1 0,0 0-3 16,0 0 1-16,0 0-7 0,0 0-3 15,0 0-5-15,0 0-1 0,-12-59-3 16,12 57-5-16,0 1-4 0,0-1-2 15,0 0-4-15,0 1 0 0,0-1 2 16,0 2 1-16,0-1 3 0,5 1 2 0,8 0-2 16,-2 0 1-16,8 1-1 0,-4 6 2 15,0 0 5-15,3 4-3 0,-2 1 1 16,-6-3-1-16,1 2-3 16,-4-1 2-16,1 2-4 0,-1 1 2 0,0-1-2 15,-3-5 0-15,-1 4 3 0,0 6-1 0,-1-5 0 16,-2 4 2-16,0-4 1 15,0 1-2-15,0-1 0 0,0-6 0 16,-3 5 1-16,1-6 0 0,1-2 1 16,-1 2 1-16,2-5 5 0,0 0 2 0,-1 0 1 15,1 2-1-15,-3-2-5 0,2 0 1 16,0 0-2-16,-4 0-2 0,1 0-1 16,-4-8-2-16,3 1 0 0,-2-4-2 15,2 2 1-15,4-3-1 0,-2-5-1 16,3 1 2-16,0-6 0 0,3 1-2 0,5 0 1 15,-1-2-2-15,4 1-5 0,-1 2 5 16,4-2-5-16,1 2 5 16,4 0-1-16,-1 4-2 0,0 1-2 15,2 1-4-15,0 4-7 0,0 2-11 0,4 3-21 16,-1 5-42-16,-1 0-37 0,1 6-81 16</inkml:trace>
  <inkml:trace contextRef="#ctx0" brushRef="#br0" timeOffset="89547.03">22987 12439 324 0,'0'0'57'0,"0"0"-5"0,0 0-10 16,0 0-13-16,0 0-8 0,0 0-4 15,0 0-5-15,0 0-5 0,0 0-4 16,-14-23 1-16,14 21-2 0,12-5 1 16,7 1 0-16,8-1 0 0,2-1 0 15,3 2 0-15,1 0-2 0,0-2 1 0,1 1-1 16,0-1 0-16,3 1 0 0,-3 0-1 15,2 2-1-15,-2-2-1 16,-4 4-3-16,-3 0-3 0,-2 1-4 16,-2 2-5-16,-1 0-13 0,-3 4-21 0,-3-1-30 15,1 3-28-15,-7-1-46 0</inkml:trace>
  <inkml:trace contextRef="#ctx0" brushRef="#br0" timeOffset="89997.95">23154 12685 511 0,'0'0'50'0,"0"0"-13"0,0 0-8 0,0 0-11 16,0 0-10-16,0 0-5 0,0 0-1 16,0 0 0-16,0 0-2 0,-16-23 0 15,23 19 0-15,1-3 0 0,2 4-2 16,3 2-2-16,-3 1 0 0,6 0 2 16,-5 0-1-16,4 1 2 0,-2 6-1 15,-4-1-1-15,-1 6 1 0,-5 2 0 16,-3 1 3-16,-3 8-2 0,-8-2 3 15,-5 2 0-15,0-1-1 0,-1 1 1 16,-1 0 0-16,1-1-2 0,1-2 0 0,4-4 0 16,4-3 0-16,2-5-1 0,3-3-1 15,1-1-1-15,2-4 1 0,0 3 1 16,0 2 0-16,2 1 0 0,7 1-1 16,-1-2 2-16,10-4 1 0,1-1-2 15,4 0-1-15,6-2-2 0,-1-5-8 16,1 1-14-16,0 1-26 0,-1-4-37 15,1 2-55-15,-1-2-113 0</inkml:trace>
  <inkml:trace contextRef="#ctx0" brushRef="#br0" timeOffset="92297.72">25148 11841 234 0,'0'0'45'0,"0"0"-7"0,0 0-7 16,0 0 3-16,0 0 0 0,0 0-1 15,0 0-4-15,0 0-4 0,0 0-6 16,-29-79-6-16,22 73-5 0,3 3-5 0,-1 0-2 16,-3 0-3-16,3 3-1 0,-7 0 0 15,-5 0 0-15,0 7 2 0,-3 4-1 16,0 2 1-16,2 0 0 0,2 1-1 16,2 1 4-16,2 1-4 0,2 3 3 15,2-3-3-15,2-4-3 0,1 3 0 16,3 2 2-16,-1-3 0 0,1 6-3 15,1-2 2-15,1 0-3 0,0 7-2 16,1-6-7-16,5-2-1 0,1-1-3 16,1-5 1-16,1 0-1 0,3-4 2 0,2 1 5 15,6-2 1-15,3-2 10 0,0-4 2 16,1 0-1-16,0-5 1 0,1-3 0 16,0-1 0-16,-1-3 0 0,0 1 1 15,-1-1 1-15,0 0 2 0,-1 0 1 16,-5 0 2-16,0 0 4 0,-6 4 1 0,-1-1 4 15,-3 2 3-15,-4 5 3 0,3-6 0 16,-4 5-2-16,0 0 0 16,1 0-4-16,-3 3-3 0,0-1-1 15,0 1-3-15,0-2-1 0,0 1-3 0,0-1-1 16,0 0-4-16,0 1-3 0,0 1-1 16,0 0-1-16,0 0 2 0,-6 3 0 15,-3 7-1-15,-2 7-4 0,2 1 2 16,2 1-3-16,1 1 1 0,-2 1-3 15,2-2 0-15,0 1-7 0,1-5 3 0,2-1 2 16,2-2-5-16,1-1 3 0,0 2 4 16,0-5 0-16,1 2 7 15,1-8-2-15,1 3 4 0,-3-5 2 16,0 0 4-16,0 0 4 0,1 0 3 0,2 0 2 16,0 0 4-16,2-10-1 0,0-2-2 15,-1 2-1-15,-1-6-2 0,0 7-1 16,-1-6-2-16,-1-3-1 0,2 1-3 15,0 1 1-15,2 1-1 0,0 1 0 16,1 5-2-16,1-5 0 0,-1 5-2 0,1 1 0 16,2 1 0-16,-2 1-1 0,5-3 0 15,2 3-1-15,4-2 0 0,0 2-1 16,1 1 0-16,1 2-1 0,0-1-1 16,0 1 1-16,1-2 0 0,1 0 1 15,-2 1-2-15,3-2 2 0,-1-2-3 0,-1-1 2 16,0 2 1-16,-1-2 3 0,-2-2 0 15,-3 2-4-15,0-2 6 16,-2 3-5-16,-3 0 7 0,-3 3 0 16,0-1 0-16,1 0 5 0,-6 3-1 0,1 1-1 15,-3 2 2-15,0-2-7 0,0 2 0 16,0 0-2-16,0 0 1 0,0 0 2 16,-7 5-3-16,-9 6 2 0,-1 5-3 15,-3 1 3-15,-2 1-1 0,3 2 0 16,-1 0-2-16,2 0-1 0,1-1-3 0,5-1 1 15,3 1 0-15,3-6-1 0,3 3 1 16,1-1 0-16,2 1-2 0,0 3 0 16,6-3-1-16,2 1 4 15,3-5 0-15,-4-2 3 0,3-2 0 0,-1-3 0 16,-2 0 2-16,2 1 0 0,-5-4 2 16,5 3 1-16,-5-5-1 0,-1 2 3 15,1-1-2-15,-4-1 2 0,0 0-1 16,0 0 3-16,2 0-1 0,-1 2-1 15,1-2-3-15,-2 0-3 0,0 2-5 0,0-2-4 16,0 1-2-16,-12 4-6 0,-4 0-6 16,-1 2-14-16,0 0-21 0,6-2-17 15,0 5-20-15,1 0-24 16</inkml:trace>
  <inkml:trace contextRef="#ctx0" brushRef="#br0" timeOffset="93027.37">26079 11947 405 0,'0'0'62'0,"0"0"-12"15,0 0-12-15,0 0-14 0,0 0-6 0,0 0-5 16,0 0-6-16,0 0-5 0,0 0-2 15,0 0-1-15,11-32 0 16,-16 37 0-16,-3 7 0 0,-5 5-3 16,1-1 1-16,2 3 1 0,-3-1-1 0,3 2 4 15,1-2-1-15,1 2-1 0,0-1 0 16,2 1-1-16,2-5 0 0,1 0-2 16,2-4 1-16,1 0-1 0,0-1 2 15,0-5 0-15,0 4 1 0,2-6 1 16,1 1 1-16,6-2 3 0,4-2-1 0,8-7 1 15,3-6-3-15,-1-5 2 16,-2-1 2-16,-1-1 2 0,-2-1-2 0,-3-3 1 16,1 3 0-16,-3 0 1 0,-3 0-2 15,0 0 2-15,-4 5 0 0,-2 1-2 16,-2 3 2-16,-2-1-1 0,0-4 0 16,0 5-4-16,-3-3 2 0,-5 1-7 15,3 6 3-15,-7-2 0 0,-1 2-1 16,-3 3-1-16,-3 0 0 0,-2 3-1 15,-1 1 0-15,-1 1 1 0,3 0 0 0,2 0 1 16,2 1-2-16,5 2 0 0,5-2 0 16,2 1-1-16,4-2 1 0,-2 0 0 15,2 0 2-15,-1 1-1 16,-1-1 2-16,1 2 4 0,-1-1-3 0,2 1 4 16,0 0-4-16,0-1 0 0,0 1 1 15,0-1 0-15,0 5 0 0,0 0-1 16,0-1 1-16,0 1 0 0,0-6-1 15,0 0 0-15,0 0 1 0,0 1-1 16,0 1 1-16,0-1 0 0,0 1-1 0,2 0 0 16,-2-1-1-16,1-1 0 0,-1 2 0 15,2-2 0-15,1 4-1 0,-2-1 0 16,5 5 1-16,-1-3 0 0,0 4 2 16,2-1-2-16,-1-1-1 0,3 3 1 15,2 1-2-15,-2-1 2 0,4 4 1 0,-3-3-2 16,-1-2 0-16,1 1-1 15,0 1-2-15,3 3-2 0,-4-4-4 16,2 1-13-16,0 1-24 0,-3-5-53 16,7 8-59-16,-5-6-111 0</inkml:trace>
  <inkml:trace contextRef="#ctx0" brushRef="#br0" timeOffset="95139.03">23536 11328 162 0,'0'0'50'16,"0"0"3"-16,0 0-3 0,0 0 0 15,0 0-9-15,0 0-5 0,0 0-3 16,0 0-6-16,0 0-3 0,0 0-2 16,-15-68-5-16,15 68-4 0,-1-2-3 15,1 2-4-15,0-1-2 0,0-1-1 16,0 1-1-16,0-1-2 0,0 1 0 15,0-1-2-15,0 0-1 0,0 1 1 16,0-1 0-16,1 0 0 0,4-1 2 0,5-2-1 16,6 0 0-16,-6 4 1 0,7-2-2 15,-5 3 0-15,0 0 1 0,0 0-4 16,-1 0 2-16,3 3-1 0,-5 1 0 16,1 6 0-16,-3 0 2 0,-1-2 1 15,-2 5 4-15,-1 4 1 0,-3 0-1 0,0 4 1 16,0-1-2-16,-4-2 1 0,-2-1-1 15,-3 1 2-15,1-1-1 16,-1 0-1-16,-3-1 0 0,2 1-2 16,0 0 1-16,-1-3-1 0,2 2 0 0,0-1 0 15,3-3-1-15,1 1 1 0,0-3 0 16,2 0-2-16,0 2 1 0,2-7-1 16,1 6 1-16,0-7 0 0,1 6 0 15,10-1 1-15,3-3-1 0,5-1-1 16,4-1 0-16,3-4-3 0,3 0-4 0,1-5-8 15,1-1-16-15,-2-2-29 0,-1 3-45 16,-2-2-74-16</inkml:trace>
  <inkml:trace contextRef="#ctx0" brushRef="#br0" timeOffset="106218.31">6617 14882 315 0,'0'0'76'0,"0"0"-18"0,0 0-15 0,0 0-7 16,0 0-9-16,0 0-5 0,0 0-5 16,0 0 0-16,0 0-7 0,0 0-3 15,-51-40-4-15,51 38-6 0,-1 2-2 16,1-1-3-16,-2 1-3 0,2-2 1 15,0 2 4-15,0 0 3 0,0 0 4 0,6 0 2 16,7 0 0-16,6 0-1 0,0 0-2 16,4 3 2-16,-7 1 1 15,1-3-1-15,2-1 3 0,-5 0-5 16,5 0-3-16,0 0-1 0,-5 0-12 0,7 0-16 16,-3 0-19-16,-6 2-37 0,7 2-24 15,-9-1-25-15,3 5-26 0</inkml:trace>
  <inkml:trace contextRef="#ctx0" brushRef="#br0" timeOffset="106416.48">6543 15121 352 0,'0'0'56'0,"0"0"-13"15,0 0-13-15,0 0-10 0,0 0-9 16,0 0-7-16,0 0-2 0,0 0-4 15,0 0-1-15,0 0 2 0,22 18 3 16,-2-12 1-16,6 1-4 0,-1-4-11 16,2 0-23-16,1-3-35 0,1 0-42 0,-2 1-50 15</inkml:trace>
  <inkml:trace contextRef="#ctx0" brushRef="#br0" timeOffset="106744.46">6793 14583 551 0,'0'0'32'0,"0"0"-4"16,0 0-16-16,0 0-8 0,0 0-6 15,0 0-5-15,0 0 7 0,0 0-3 0,0 0 4 16,0 0 3-16,48 31-5 16,-22-6 2-16,-3 2-2 0,3 3 2 15,-4 4-1-15,1 1 2 0,0 2-3 16,-7 5 1-16,-2 0 0 0,-6 1 1 0,-4-1-1 16,-4-1 2-16,0 2-3 0,-7-1 0 15,-9 2 4-15,-6 3-7 0,-2 1-2 16,-7 0-22-16,-5 5-59 0,1 1-68 15,-5 0-117-15</inkml:trace>
  <inkml:trace contextRef="#ctx0" brushRef="#br0" timeOffset="110679.03">10533 14605 313 0,'0'0'69'0,"0"0"-10"0,0 0-13 16,0 0-22-16,0 0-6 0,0 0-5 0,0 0 4 15,0 0-5-15,0 0 0 0,0 0-3 16,-29-62-2-16,26 59-2 0,3 3-3 15,0-1-4-15,-6 1-1 0,-7 0-2 16,-3 0 1-16,-5 5 4 0,2 8-4 16,0 1 5-16,2 4-4 0,1 0-4 0,0-2 4 15,6 2-2-15,1 1-1 0,-1 1 3 16,4 1 2-16,2 1-2 0,2 3 3 16,2 1-2-16,0 1-1 0,2-1 1 15,7-1-1-15,3 0 1 0,2-2 0 16,3-4-1-16,0 0-1 0,2-6 0 15,1-1 2-15,1-4 0 0,-6-2 1 16,1-6-2-16,3 0 1 0,1-3 1 16,4-9 2-16,-1-5 4 0,0-4-4 15,0-2 2-15,-6-1 1 0,2-2-1 0,-4-1-1 16,-1 1 1-16,-4-2 1 0,0 6 4 16,-3 4 1-16,-2 8 4 0,-4 6 3 15,-1 4-3-15,0-1 0 0,0 1-4 16,0-2-3-16,0 1-5 0,0-1-2 15,0 0-2-15,0 1-2 0,0 1 0 0,-1 0 1 16,-8 3 3-16,-1 7 1 16,0 7 0-16,0 3-3 0,3 0-1 0,1 1 0 15,3 1-1-15,1 2 2 16,2-2 0-16,0 1-1 0,5 0 0 0,2-2-1 16,3 0 0-16,0-6 2 0,0 0 0 15,0-4 0-15,-1 0 0 0,-3-5 1 16,-3-3 1-16,1 0 1 0,-4-3 2 15,0 0 3-15,0 0 4 0,2 0 2 16,-2 2-2-16,0-2-3 0,0 0 0 0,0-11-2 16,-5-5 1-16,-2-4-1 0,1-2 0 15,0 0-2-15,1-1 2 0,2 6-1 16,1-1 0-16,2-2 0 16,0 2-3-16,5-6-2 0,5 2 1 0,1 3-3 15,5 1 0-15,3 1 0 0,4 3-3 16,0 0 2-16,1 4 0 0,0 2 1 15,1 2-1-15,-1 1 1 0,-6 4 1 16,-1-1-2-16,-5 1 3 0,-7 1 0 16,4 0-1-16,-9 0 3 0,0-2 4 0,0 2 1 15,1 0 3-15,1 0 2 0,-1 0 0 16,1 0-1-16,-2 0 1 0,1 0-3 16,-1 0-3-16,0 0-3 0,2 0-3 15,-2 0-2-15,1 0-4 0,-1 0-1 16,2 0 2-16,-1 6 3 0,-1 10 2 0,3 4 2 15,0 5-1-15,1 0-1 16,-3-1-3-16,4 0-1 0,-2 0 2 16,1-1 0-16,-1 2 1 0,1-3 1 15,-1-5 2-15,-3 1 1 0,0-1 1 0,-4-4 2 16,-2 2-1-16,-4-4 2 0,0-5 3 16,1-3 0-16,-1 1 1 0,-4-4-1 15,-4 0 0-15,4 0-1 0,-4-2 0 16,4-6 1-16,4 4-4 0,-3-6-2 15,6 5-3-15,2 2-2 0,2 0-3 0,2-2-3 16,-1 0-8-16,1 1-10 16,1-4-11-16,0 5-16 0,10-1-30 15,9-1-15-15,5 2-9 0,8 1-6 16,-3 2 4-16</inkml:trace>
  <inkml:trace contextRef="#ctx0" brushRef="#br0" timeOffset="111274.66">11375 14739 382 0,'0'0'80'0,"0"0"-10"15,0 0-17-15,0 0-13 0,0 0-10 16,0 0-7-16,0 0-5 16,0 0-2-16,0 0-4 0,0 0-7 0,1-63-3 15,-1 62-3-15,0 1-2 0,0-2-2 16,0 2 0-16,0 0 0 0,0 0 2 15,-3 0 2-15,2 14-1 0,-2 6 0 16,0 4 2-16,1 3-1 0,1-1 1 16,-1 3 0-16,2-2-1 0,0 1-1 0,0-2-1 15,0-4-1-15,2 0 1 0,2-9 0 16,2 1 0-16,0-2 1 0,1-5-2 16,2 3 3-16,-2-4 0 0,-4-5 2 15,8 2 1-15,1-3 0 0,5-6-1 16,4-6 1-16,-3-3-2 0,-2-6 1 15,2-3 0-15,-1-4 0 0,-3-1 0 16,2 0 1-16,-1 1 1 0,-5 0-1 16,1 4 0-16,-5 4 3 0,-3 2-1 15,-3 0 3-15,0 1-2 0,-9-4-2 0,-3 3 0 16,-5 6-1-16,0-3-2 0,-2 5 2 16,-2 0-2-16,-1 0 1 0,-1 3 0 15,7 2-1-15,-1 2 0 0,5 2 0 16,6-1-2-16,-7 2-2 0,9 0 1 15,-5 0-2-15,-1 10 2 0,2 5 1 0,-1 6 0 16,3 3-2-16,4 2 1 16,2 1 0-16,0 0 0 0,8 0 1 15,2-2 1-15,6-2-2 0,-2-5 2 16,5-1 0-16,1-6 2 0,1-4 0 0,-6-2 0 16,4-4 1-16,0-1-2 0,4 0 2 15,3-5 0-15,-10 3 0 0,0-1-1 16,-7 0-1-16,-5 1-1 0,-1 2 1 15,-3 0-2-15,0 0-6 0,0 0-11 16,3 0-20-16,1 0-46 0,2 0-94 0,-2 3-101 16</inkml:trace>
  <inkml:trace contextRef="#ctx0" brushRef="#br0" timeOffset="114771.24">13918 14387 244 0,'0'0'71'0,"0"0"-2"0,0 0-15 16,0 0-13-16,0 0-7 0,0 0-6 16,0 0-5-16,0 0-4 0,0 0-6 0,0-34-8 15,0 33-6-15,0-1-3 0,0 2 2 16,-3 0 2-16,-3 8 0 0,-1 7 4 16,-3 6-2-16,3 4 0 15,-2 2-2-15,-4 0 2 0,3 2 4 0,-3 1-4 16,4 1 3-16,-1-4-4 0,4-4-2 15,-1-6 0-15,4-7 0 0,2-2 0 16,-1-2 0-16,1-2 0 0,1 3 2 16,0-7 1-16,-3 0 4 0,3 0 0 15,0 0 1-15,0 0-3 0,0 0-2 0,6-13-1 16,1-5 1-16,3-6-2 0,2-2-4 16,-1 0 3-16,-1-1-4 0,1 1 6 15,-3 2 0-15,2 0 1 0,-1 3-2 16,-5 5 1-16,2 1-1 0,0 5 0 15,-5 6 2-15,2 0-2 0,-3 4 0 0,0-1 0 16,0 1-3-16,2-2-1 16,-1 2 2-16,6 0-1 0,4 2 2 15,3 7 2-15,2 7-2 0,-2 2 1 16,-2 1 0-16,-1 4 0 0,0 0 6 0,-3-1-6 16,4 3 4-16,-4-3-5 0,0-2-3 15,-1-7-1-15,0-1-1 0,-1-4-1 16,-3-5-3-16,0 1-2 0,0-2-5 15,1-1-8-15,-1 1-24 0,1 1-30 16,-4-3-35-16,0 0-28 0,0 0-18 0</inkml:trace>
  <inkml:trace contextRef="#ctx0" brushRef="#br0" timeOffset="114996.9">13876 14338 371 0,'0'0'69'0,"0"0"-8"16,0 0-14-16,0 0-8 0,0 0-16 0,0 0-8 15,0 0-4-15,0 0-4 0,0 0-5 16,0 0-3-16,-30-59-4 0,34 48-5 16,8-2 3-16,6 2-1 0,6 3-2 15,6 2-2-15,4 3-10 0,3 2-12 16,-1 1-21-16,-1 3-28 0,-2 8-27 15,-3 4-43-15</inkml:trace>
  <inkml:trace contextRef="#ctx0" brushRef="#br0" timeOffset="115459.45">14369 14448 524 0,'0'0'41'0,"0"0"-12"15,0 0-14-15,0 0-6 0,0 0-4 16,0 0-3-16,0 0-2 0,0 0 2 0,0 0-4 16,0 0 2-16,75-41 0 0,-57 41 0 15,-4 2-1-15,-1 7-1 0,0-2-1 16,-4 2-1-16,2 1 1 0,-3 4 1 15,-1 3-1-15,-3-5 3 0,-1 3 1 16,0-4 4-16,-3 2-3 0,2 1 3 0,-2-2-3 16,0 0 0-16,0-3 3 0,-3 2 3 15,1-8 0-15,-4 3 1 0,2-3 0 16,0-1-2-16,-6 1 0 16,5-3-1-16,0 0 0 0,-4 0 0 0,4 0-2 15,-3-3-1-15,1-4-1 0,4-3-6 16,0-5 5-16,3 0-6 0,0-7 5 15,3 4 1-15,4-2 0 0,6 0-1 16,-1-1-1-16,2 0 1 0,2-1-2 16,1-1 1-16,2 4-2 0,-2 4 0 0,1 3-2 15,-5 5-1-15,0 1-5 0,-3 2-6 16,-6 3-4-16,8 1-9 0,-5 0-17 16,0 0-35-16,6 0-38 0,-5 1-66 15</inkml:trace>
  <inkml:trace contextRef="#ctx0" brushRef="#br0" timeOffset="115971.09">14725 13910 424 0,'0'0'59'0,"0"0"-9"16,0 0-29-16,0 0 0 0,0 0-4 0,0 0-2 16,0 0-3-16,0 0-4 0,0 0 1 15,-38-65-5-15,38 65-2 0,0-2-2 16,0 0-3-16,0 1 0 0,0 0 1 15,0-2-1-15,0-3 3 0,9 4-2 16,0-1 1-16,2 3 0 0,-2 0-2 0,5 0 2 16,1 0-2-16,-6 3 1 0,5 5-1 15,-5-1 0-15,-2 1 7 16,1 4-7-16,-2 1 7 0,-1-3-4 0,-2 6-2 16,-3 1 2-16,0 0 0 0,0 4 1 15,-6-3 0-15,-2 1 2 0,0-4-3 16,2-3 2-16,-1 0-1 0,1 2 0 15,0-7 0-15,-1 7 1 0,3-6-4 16,2-5 1-16,1 1 0 0,1-4 0 16,0 4 1-16,0 1 1 0,0 3 0 0,9 1 0 15,-1-4-1-15,8-1 0 0,1-4 2 16,2 0-2-16,7 0-3 0,-3-4-4 16,-1-1-12-16,-3-1-24 0,4 0-42 15,-1 1-41-15,-6 2-83 0</inkml:trace>
  <inkml:trace contextRef="#ctx0" brushRef="#br0" timeOffset="116622.36">15293 14531 430 0,'0'0'51'0,"0"0"-6"0,0 0-15 0,0 0-10 15,0 0-6-15,0 0-4 16,0 0-4-16,0 0-2 0,0 0-2 16,-20-40-1-16,30 31 0 0,4 2 0 15,6-2 0-15,0 4-1 0,0 1 2 0,0 0-1 16,2 1 0-16,1 0 0 0,-1 0-1 16,-5 0-2-16,2 2 0 0,0-2-1 15,2 2 0-15,7-3-6 0,-2 3-5 16,0-1-13-16,-3 0-28 0,0 2-36 15,-6 0-37-15,1 0-62 0</inkml:trace>
  <inkml:trace contextRef="#ctx0" brushRef="#br0" timeOffset="116904.06">15542 14303 481 0,'0'0'66'0,"0"0"-17"0,0 0-14 15,0 0-14-15,0 0-10 0,0 0-6 16,0 0-4-16,0 0 2 16,0 0-1-16,0 0 1 0,-35 54-1 0,31-30 1 15,4 3 0-15,0 4 1 0,0-2-4 16,2 0 0-16,3 2 1 0,-1-2-4 15,2 0 3-15,0-2-7 0,0-1-5 16,4-2-8-16,-3-3-17 0,3 0-39 16,2-1-77-16,-2-3-121 0</inkml:trace>
  <inkml:trace contextRef="#ctx0" brushRef="#br0" timeOffset="117399.03">16116 14251 619 0,'0'0'35'15,"0"0"-9"-15,0 0-7 0,0 0-7 16,0 0-7-16,0 0-2 0,0 0-4 15,0 0-1-15,0 0-1 0,0 0-1 0,-17-42 3 16,20 51-1-16,5 6 0 16,1 7 0-16,1 0 0 0,-1 3 0 15,-2-1 2-15,-1 2 0 0,1-2-1 16,-1 0-1-16,-2-3 1 0,-1-3 0 0,-1-4 1 16,-1-1-2-16,-1-8 1 0,0 6-1 15,0-4 2-15,0-2 1 0,0 2 1 16,0-7 1-16,0 0 0 0,0 0-1 15,0 0 1-15,0 0-1 0,0 0 2 16,0 0-1-16,-1-5-1 0,-2-5-1 0,0-1 0 16,1-1-1-16,1-8 0 0,1 2 1 15,0-7-1-15,0 4 1 16,3 0-1-16,3 1 0 0,-1 0-1 0,5 0 1 16,-1 1-1-16,1-1-1 0,2 2-1 15,-1 0-2-15,5 1 1 0,-1 2 0 16,5 3-2-16,-1-1 1 0,2 5-3 15,2 0-7-15,-2 2-9 0,-4 3-16 16,-1 0-18-16,-4 3-32 0,1 0-27 16,2 0-59-16</inkml:trace>
  <inkml:trace contextRef="#ctx0" brushRef="#br0" timeOffset="117862.78">16489 13725 357 0,'0'0'56'15,"0"0"-9"-15,0 0-10 0,0 0-14 0,-1-82-10 16,9 65-7-16,1 2-4 0,4 1 0 16,4 2-1-16,0 2 0 15,1 3-1-15,-5 3 0 0,3 3 0 16,3 1-1-16,-5 0 1 0,6 7 1 0,-5 3-1 16,-4 5 0-16,-2-1 1 0,-1 3 0 15,-4-3 0-15,-1 1 2 0,-2 2-1 16,-1 1-1-16,0 6 2 0,-6-3-1 15,-4 1 2-15,-4 0 1 0,1-3-3 16,-3 4 0-16,1-5 0 0,2 0 4 0,-1 0-4 16,5-6 5-16,2 1-6 0,1-6-2 15,5-2 1-15,-2-1-1 16,3 2 1-16,0 2-1 0,3 4 2 16,5 0-1-16,4-3 0 0,1-3-1 0,1 0 0 15,3-1-2-15,1-3-3 0,1 0-17 16,3 1-33-16,-6 0-56 0,0 2-76 15</inkml:trace>
  <inkml:trace contextRef="#ctx0" brushRef="#br0" timeOffset="119244.73">17107 14440 449 0,'0'0'52'0,"0"0"-13"15,0 0-15-15,0 0-11 0,0 0-4 0,0 0-5 16,0 0 0-16,0 0-1 0,0 0 1 16,-6-9 1-16,7 9-2 15,12 0 0-15,5 0-1 0,5 1 0 16,1-1 0-16,2 2 0 0,0-2-1 0,1 0-1 16,0 0 1-16,-1 0-2 0,1 0-1 15,-8-2-3-15,0 2-2 0,-6-1-9 16,0 1-16-16,6 0-34 0,-8 0-56 15,5 1-88-15</inkml:trace>
  <inkml:trace contextRef="#ctx0" brushRef="#br0" timeOffset="120112.3">18492 14030 265 0,'0'0'84'16,"0"0"-8"-16,0 0-15 0,0 0-15 15,0 0-9-15,0 0-7 0,0 0-5 16,0 0-4-16,0 0-6 16,0 0-3-16,-20-20-7 0,20 19-2 0,-2-1-2 15,2 0-4-15,-1 2-1 0,1-1-2 16,0 1 2-16,0 0 0 0,0 0 4 15,1 6 0-15,5 6-2 0,3 5 1 16,-3 1 0-16,1 1-1 0,-4-6 2 16,-1 4-2-16,0-5 1 0,-2 0 1 0,1 2 0 15,-1-8-1-15,2 6 2 0,-2-6 0 16,0-1 1-16,1 1 2 0,-1-6 2 16,0 0 1-16,0 0 0 0,0 0-3 15,0 0-1-15,0 0-1 0,-1-5 0 16,-4-4 3-16,0 2-2 0,-1-4 1 0,2 2-3 15,-1-3 1-15,2 1 0 16,0-1 1-16,2 0-2 0,1-2-1 16,0-3-1-16,0 5 0 0,0-4-1 15,6 2 1-15,3 1-2 0,3 0 0 0,2 1-2 16,1 4 0-16,1 2-1 0,5 2-2 16,0 0-4-16,1 4-8 0,3 0-9 15,-2 0-16-15,3 0-23 0,-2 0-42 16,1 4-27-16,1-3-57 0</inkml:trace>
  <inkml:trace contextRef="#ctx0" brushRef="#br0" timeOffset="120622.04">18923 13623 364 0,'0'0'66'0,"0"0"-13"0,0 0-18 16,0 0-16-16,-33-88-3 0,30 79-4 15,1 5-1-15,1 0-4 0,1 4 0 16,0-3-3-16,0 3-6 0,0-1-2 16,0-1-3-16,0 1 2 0,0-2 3 0,3 0 1 15,10 1-1-15,3 2 1 0,2 0-2 16,5 6-1-16,-4 5 3 0,-3-1 0 16,-4 5-2-16,-3 1 1 0,-2-4 0 15,-6 5 0-15,-1 2 0 0,0 2 0 16,-11 7 4-16,-2-4 0 0,-6-1-1 0,1-2 1 15,-2-2 0-15,2-5-1 16,4-2 2-16,4-3-2 0,2-2 1 16,2-3 1-16,0 3-3 0,3-4 1 15,0-1-4-15,3-2 3 0,-1 0 2 0,1 7-1 16,0 2 2-16,6 5-1 0,7-1 7 16,7-4-6-16,4-3 4 0,2-2-5 15,3-4-8-15,0 0 4 0,-2 0-9 16,-3-4-1-16,1 3-15 0,-2-1-36 15,-9 2-44-15,3 0-79 0</inkml:trace>
  <inkml:trace contextRef="#ctx0" brushRef="#br0" timeOffset="121011.29">18194 14586 505 0,'0'0'47'0,"0"0"-10"16,0 0-14-16,0 0-11 0,0 0-5 0,0 0-4 15,0 0-3-15,0 0 4 0,104-47-4 16,-65 40 4-16,5 1-2 0,1 0 0 16,2-1-1-16,0 1-2 0,-1 0 1 15,-1-1-1-15,-1 0-1 0,0 1-1 16,-4-2-2-16,1-1-5 0,-4 0-3 0,1 1-19 15,-3-2-37-15,2 2-62 16,-5 0-126-16</inkml:trace>
  <inkml:trace contextRef="#ctx0" brushRef="#br0" timeOffset="121402.79">18603 14854 591 0,'0'0'36'0,"0"0"-8"0,0 0-7 0,0 0-7 16,0 0-7-16,0 0-2 0,0 0-4 15,0 0-1-15,0 0 1 0,-16-15-2 16,16 15 0-16,0 0 1 0,8 1-3 15,0 11 2-15,3 4-2 0,-5 3 2 16,-4 3 0-16,-2-1 2 0,-2 3-2 0,-6-4 1 16,-2 1 0-16,0-1 0 0,-2-2 1 15,4-4 0-15,0-2-1 16,4-3 0-16,-2-1-1 0,3 2 1 16,2-7-1-16,-1 2-1 0,2-5 0 0,0 3 1 15,0 2 0-15,5 1 1 0,11 1-1 16,2-4 1-16,9-1 0 0,0-2-1 15,3-4 1-15,1-3-2 0,1-3-5 16,1-1-9-16,0-1-22 0,3 2-31 16,-3 0-63-16,3 2-105 0</inkml:trace>
  <inkml:trace contextRef="#ctx0" brushRef="#br0" timeOffset="122318.14">20446 14213 367 0,'0'0'0'0,"0"0"38"16,0 0-38-16,0 0 48 0,0 0 9 0,0 0-22 16,0 0-13-16,0 0-13 0,0 0-5 15,0 0-1-15,-11-65 1 0,29 58-2 16,5 0 0-16,4 2-2 0,1-2-1 15,1 4 1-15,0 0-1 0,-4 1 0 16,-5 0-1-16,0 2-4 0,-3-1-2 0,-4 1-6 16,3 0-7-16,-6 0-11 0,-4 0-13 15,0 0-19-15,-6 0-22 0,0 5-16 16,0 8-36-16</inkml:trace>
  <inkml:trace contextRef="#ctx0" brushRef="#br0" timeOffset="122497.87">20401 14390 330 0,'0'0'82'0,"0"0"-17"0,0 0-19 16,0 0-17-16,0 0-11 0,0 0-8 16,0 0-4-16,0 0-5 0,79-8-2 15,-53 5-2-15,3 0-1 0,3 2-7 16,3-3-17-16,2 4-60 0,1 0-90 0,2 0-89 15</inkml:trace>
  <inkml:trace contextRef="#ctx0" brushRef="#br0" timeOffset="123124.82">22399 13983 483 0,'0'0'50'0,"0"0"-12"15,0 0-9-15,0 0-7 0,0 0-4 16,0 0-4-16,0 0-1 0,0 0-4 15,0 0-3-15,0 0-2 0,-43-58-4 16,43 54 0-16,1-5 0 0,8-2-1 16,7 2-4-16,3 0 4 0,5 1-4 0,1 2 5 15,1 2 0-15,0 2 0 0,-3 2-1 16,0 0-1-16,0 2 5 16,0 5-3-16,-2 1 4 0,-3 2-4 15,-1 1-2-15,-6-2 0 0,-4 2-2 0,-2-4 1 16,-4 4 1-16,-1 5 2 0,-4 3-1 15,-8 4 0-15,-7-2 1 0,-1-2-2 16,0 1 4-16,-2 0-2 0,5-3 0 16,-1 0 0-16,8-7 0 0,3-2 2 15,1-1-4-15,5-2 0 0,-2-1 1 0,2 1-4 16,1-1 2-16,0 4 0 0,7 4-1 16,1 0 1-16,4-5-2 0,3-3-4 15,5-1-3-15,4-2-10 0,2-1-17 16,0 0-18-16,-4 0-21 0,3 0-23 15,-4-4-25-15,0 0-41 0</inkml:trace>
  <inkml:trace contextRef="#ctx0" brushRef="#br0" timeOffset="123522.04">22956 13974 472 0,'0'0'69'0,"0"0"-16"0,0 0-12 16,0 0-12-16,0 0-10 0,0 0-8 0,0 0-5 16,0 0-6-16,0 0-1 0,-36-40-1 15,36 40 0-15,0 0 1 16,0 0 1-16,10 6-1 0,3 6 1 16,6 4 0-16,-5 0 0 0,2 2-2 0,-4 1 2 15,-2 0-2-15,-2 3 0 0,-3-7-1 16,-4 2-1-16,1-5 1 0,-2 0 1 15,0 0 1-15,0-1 2 0,0-1-1 16,-2-5 0-16,2 1 1 0,0-6 3 16,-1 0 1-16,1 0 1 0,-2 0 0 0,1 2-2 15,-3-2-2-15,-1-2 0 0,1-9 1 16,0 2-1-16,2-3-1 0,1-7-1 16,1 0 1-16,1-4-3 0,6 2 2 15,5 5-1-15,-2-1-2 0,2 3 2 16,2 0-1-16,1 4-2 0,-4 1-2 0,1 1-4 15,-1 2-8-15,-1 2-14 16,6-3-33-16,2 3-45 0,-2-2-63 16,8 1-93-16</inkml:trace>
  <inkml:trace contextRef="#ctx0" brushRef="#br0" timeOffset="123982.93">23504 13470 391 0,'0'0'74'0,"0"0"-11"0,0 0-21 16,0 0-16-16,0 0-9 0,0 0-7 15,0 0-4-15,0 0-1 0,0 0-4 16,0 0 0-16,19-67-1 0,-16 64-1 0,0 0 0 16,3 3-1-16,5 0 1 0,5 6-1 15,3 5 1-15,-5 2 0 16,-1 3 1-16,-4 0 0 0,0 2 1 16,-5-4 2-16,0 1-3 0,-2 2 2 0,-2 1 0 15,0 4 0-15,-3-3 1 0,-4-1 0 16,-2 0-1-16,-1-4 1 0,-2 1 1 15,5-5-2-15,0 1 1 0,0-4 0 16,4-3-3-16,-2 6 0 0,4-6 0 16,-1 0 0-16,1 6 0 0,1-3 1 0,4 5 1 15,8 1-1-15,2-4-1 0,5 1 0 16,1-4-1-16,3-1 1 0,1-2-3 16,-1 0-1-16,-6-2-3 0,3 1-7 15,-1-2-9-15,-4 0-17 0,6 1-39 16,-8 0-55-16,1 3-136 0</inkml:trace>
  <inkml:trace contextRef="#ctx0" brushRef="#br0" timeOffset="124183.99">24263 13775 517 0,'0'0'-10'0,"0"0"-30"16,0 0-96-16,0 0-122 0</inkml:trace>
  <inkml:trace contextRef="#ctx0" brushRef="#br0" timeOffset="125574.89">19376 13620 365 0,'0'0'56'0,"0"0"-4"0,0 0-5 16,0 0-12-16,0 0-10 0,0 0-6 0,0 0-6 15,0 0-5-15,0 0-3 0,-3-29-2 16,3 29 1-16,0 0 0 0,4 2 0 16,5 10 1-16,5 6-1 0,-1 5 1 15,1 3 1-15,3 5-2 0,0 6 2 16,-1 2-2-16,3 7-1 0,-4 4 4 15,-2 5-5-15,-1 7 1 0,-1 5-2 16,-3 7-4-16,-4 7 2 0,-2 3-2 16,-2 4 2-16,-3-1 1 0,-6 1-3 15,-5-1-1-15,-1 1-5 0,-2-4-15 0,-1-3-20 16,-3-5-48-16,-4-8-62 0,-2-5-122 16</inkml:trace>
  <inkml:trace contextRef="#ctx0" brushRef="#br0" timeOffset="126302.32">13068 13830 169 0,'0'0'79'0,"0"0"-1"16,0 0-8-16,0 0-21 0,0 0-11 15,0 0-10-15,0 0-9 0,0 0-7 0,0 0-4 16,0 0-5-16,-13-23-1 0,11 23 4 16,1 0 5-16,-4 14 4 0,-3 6 1 15,2 11 6-15,-1 2-4 16,-5 7 0-16,1 5-4 0,-4 4-6 0,-2 6-1 16,-1 2-4-16,0 6-1 0,1 2-1 15,3-1 1-15,4 0-2 0,2-2 2 16,3 0 6-16,2-2-6 0,3 3 2 15,0-1-4-15,8 5-2 0,3 1 0 16,7 2-3-16,3 0 1 0,5 0 2 0,3-2-4 16,7-2-6-16,3-2-14 0,5-2-22 15,5 0-35-15,4-4-61 16,10 1-125-16</inkml:trace>
  <inkml:trace contextRef="#ctx0" brushRef="#br0" timeOffset="139275.05">7088 16469 357 0,'0'0'60'0,"0"0"-7"0,0 0-12 16,0 0-12-16,0 0-8 0,0 0-5 15,0 0-1-15,0 0-1 0,0 0-4 0,-26-14-3 16,25 14-5-16,1 0-4 16,-3 0-3-16,3 0-3 0,0 0-1 15,0 0 5-15,0 0 3 0,4 0 3 16,12 0 1-16,6 0-2 0,1 0-4 0,3 0 2 16,0 2 0-16,0 0 2 0,0-1 1 15,1 1-5-15,0-1 1 0,0-1-5 16,-1 2-9-16,-7-2-12 0,0 2-26 15,-2 0-25-15,-7 1-11 0,3 8 0 16,-10 5 13-16,-3 3 17 0,-3 10 7 0,-13-1 12 16</inkml:trace>
  <inkml:trace contextRef="#ctx0" brushRef="#br0" timeOffset="139442.96">7201 16748 7 0,'0'0'52'0,"0"0"7"16,0 0 6-16,0 0-1 0,0 0-1 15,0 0-1-15,0 0-13 0,0 0-7 16,0 0-13-16,0 0-12 0,-68 46-12 15,68-46-9-15,0 0-11 0,0 1-1 16,0 6 8-16,4-2 9 0,7 10 6 16,3 0-2-16,2 0-3 0,1 2-8 0,5-1 3 15,3-1-2-15,2-1-17 0,3-5-32 16,4-1-32-16,-1-5-43 0,2-3-45 16</inkml:trace>
  <inkml:trace contextRef="#ctx0" brushRef="#br0" timeOffset="139714.14">7447 16386 564 0,'0'0'38'0,"0"0"-13"16,0 0-11-16,0 0-10 0,0 0-7 15,0 0-2-15,0 0-3 0,0 0 4 0,0 0 3 16,0 0 2-16,33 26 3 16,-8-4-1-16,-2 6-2 0,3 5 4 15,0 5-6-15,-3 4 4 0,-3 7-4 16,-2 4-3-16,-8 10 0 0,-3-1-7 0,-7 10-2 16,0 0-14-16,-10-2-23 0,-3-3-65 15,1-7-81-15</inkml:trace>
  <inkml:trace contextRef="#ctx0" brushRef="#br0" timeOffset="141098.3">11331 16149 288 0,'0'0'63'0,"0"0"-10"16,0 0-9-16,0 0-9 0,0 0-9 15,0 0-7-15,0 0-6 0,0 0-3 16,0 0-4-16,0 0-2 0,-79-9-4 15,61 30 1-15,1 4-1 0,1 5 0 16,-1 0-1-16,3 2 1 0,2 1-3 16,1 1 3-16,4-1-1 0,-1 1 0 0,3-2 4 15,2 1-5-15,3-3 3 0,0-1-3 16,3-3-2-16,7-2 2 16,0-3-4-16,4-5 3 0,3-3 1 0,1-4 0 15,4-4 2-15,3-3 1 0,4-2 1 16,0-1 0-16,1-6 0 0,3-6-2 0,-2-1 1 15,-4-4-1-15,-1-1 1 16,-4-2 1-16,-3 2-6 0,-4-3 6 16,-4 1-3-16,-4 7 4 0,-3-2 3 15,-1 4-1-15,-3 6-1 0,0-3 1 0,0 2 0 16,0-4-1-16,-1 2 1 0,-1 5 0 16,1 0-2-16,1 4-1 0,-6 0-2 15,-4 0 0-15,-6 5-4 0,3 5-1 16,2 4 1-16,3 4 0 0,4 4 6 15,2 3-4-15,2-2 2 0,0 2-5 0,5 0-2 16,4-5 0-16,2 0-1 16,2-3-1-16,4-2-5 0,-1-5-2 15,3-1-1-15,-6-2 4 0,3-4 2 16,-6-2 5-16,-4-1 1 0,5 0 6 0,-6 0 4 16,-1 0 4-16,2-1 2 0,-3-2-2 15,-2-11 0-15,1-4-1 0,-2-2 0 16,-2-4-1-16,-2-1 2 0,-2 3-2 15,0 0-6-15,0 1 6 0,2 4-7 16,0 2 5-16,4 3-2 0,0 0-2 0,0-6-1 16,0 3-1-16,3 1-1 0,5 3-1 15,4-1-1-15,4 3 0 0,4-2 1 16,5 3 0-16,2-2 1 16,4 3-2-16,-4-1 2 0,5 1-2 0,-5-1-2 15,1 2 3-15,-5 0-2 0,-4 1 3 16,-1 2 2-16,-7 1-2 0,-7 1 5 15,2 1 1-15,-6 0 0 0,0-1 4 16,0 1-4-16,1 0-1 0,-1 0 2 16,0 0-2-16,0 1 0 0,-4 12 1 0,-8 2 0 15,-3 4-1-15,0-1-4 0,1 0-1 16,2 2 0-16,3-9-2 0,2 5 1 16,3-8 0-16,2 4 0 0,1 6-1 15,1-6 8-15,0 5-6 0,1-2 4 16,5 1-1-16,1-2-3 0,-1-2 4 0,-2-4-1 15,1 0-1-15,1 0 3 16,-5-5-2-16,3 1 3 0,-4-4 4 16,0 0 1-16,0 0 6 0,0 2 2 15,2-1 1-15,-2 1-3 0,0-2-4 0,0 3-7 16,-4-3-7-16,-4 1-6 0,-2 1-5 16,0-1-8-16,3-1-12 0,2 2-33 15,5-2-26-15,-1 0-32 0,1 5-38 16</inkml:trace>
  <inkml:trace contextRef="#ctx0" brushRef="#br0" timeOffset="141574.16">12274 16331 403 0,'0'0'64'0,"0"0"-3"16,0 0-19-16,0 0-11 0,-19-80-4 15,18 74-4-15,1 1-4 0,0 5-6 16,-2-2-6-16,2 2-6 0,0 0-5 0,-1-1-3 16,-4 1 3-16,-2 11 1 0,-3 10 4 15,1 6-1-15,-2 8 1 16,5-3-4-16,0 3 1 0,3-2-1 0,2-1 0 16,1 0 6-16,1 0-5 0,7-3 4 15,4-2-6-15,3-6 1 0,5-2 0 16,1-7 1-16,2-3 2 0,1-6 1 15,2-3 0-15,0 0 2 0,-2-4 1 16,-1-8-1-16,-2-2-1 0,-2-4 1 16,-2-6 0-16,-1-3-5 0,-4-3 5 0,-2-2-4 15,-4-2 3-15,2 0 0 0,-3 2 0 16,-4-4 2-16,-1-1-2 0,-1 2 2 16,-7 2-2-16,-4 1 3 0,-6 5-2 15,-1 2-1-15,-5 8 0 0,-2 0-2 16,1 9 1-16,-1 1 2 0,0 6-3 0,3 1 0 15,0 5-3-15,7 10 0 16,0 5 0-16,3 4 0 0,9 7 0 16,2 1 0-16,2 3-2 0,6 0-1 15,13-3-1-15,3-2-5 0,7-2-9 0,2-4-22 16,6 2-31-16,0-9-46 0,2 1-29 16,0-2-77-16</inkml:trace>
  <inkml:trace contextRef="#ctx0" brushRef="#br0" timeOffset="142238.53">14071 15565 360 0,'0'0'60'0,"0"0"-17"0,0 0-5 16,0 0-8-16,0 0-3 0,0 0-4 16,0 0-7-16,0 0-7 0,0 0-5 15,-37-29 0-15,22 48 2 0,-5 13 1 16,-3 11 4-16,-5 8-2 0,-2 5 0 15,-2 4 5-15,0 0-8 0,3 5 0 0,2 1-3 16,1 3-2-16,2 5 0 0,3 1-1 16,2 3 0-16,5 0 2 15,4-3-2-15,4 1 4 0,6-1-7 16,3 0-2-16,8 2 3 0,4 0-3 0,5-1 1 16,7-2-3-16,5-4 4 0,3-5-11 15,9-4 1-15,5-2 0 0,3-4-17 16,4-2-28-16,5-4-67 0,6-9-139 15</inkml:trace>
  <inkml:trace contextRef="#ctx0" brushRef="#br0" timeOffset="143779.07">14793 15938 430 0,'0'0'57'16,"0"0"-16"-16,0 0-14 15,0 0-10-15,0 0-9 0,0 0-1 0,0 0-3 16,0 0 0-16,0 0 3 0,-41 24 0 0,33 3-3 15,-2 4 0-15,1-1-4 16,2 2 0-16,-1 0 0 0,1 0 0 16,3 0-2-16,1-2 1 0,-1-2 0 15,-1-4-1-15,2-8 2 0,0 1 0 0,2-6 0 16,-2-7 1-16,3 3 0 0,0-7 2 16,0 0 2-16,0 0 3 0,0 0 2 15,0 0-2-15,0 0 0 0,0-4-3 16,0-9-1-16,4-9-1 0,1-8 1 15,1 2-1-15,0-4 0 0,-1 0-1 0,2 0 0 16,-1 1 0-16,-1 2 0 0,-1 10-1 16,-1 1 0-16,0 7-1 15,-3 6 1-15,1 1-1 0,-1 4-1 16,0-1-1-16,0 1 0 0,6 0 1 0,1 3 2 16,2 10-1-16,5 6-1 0,-2 4 0 15,1 3-2-15,3 5 2 0,-2 2-2 16,2 2 0-16,-1 0-1 0,-1-2 0 15,4-1-3-15,0-3-1 0,-2-5-9 16,2-2-12-16,-3-6-25 0,-2-1-37 0,-2-6-44 16,-4-2-55-16</inkml:trace>
  <inkml:trace contextRef="#ctx0" brushRef="#br0" timeOffset="144015.91">14719 15999 378 0,'0'0'29'0,"0"0"-9"16,0 0-8-16,0 0-4 0,0 0-2 15,0 0-3-15,49-86-3 0,-33 79 0 16,1 1-6-16,-3 1 1 0,1 3-8 0,3 0-4 15,2 2-7-15,-2 0-31 16,3 0-35-16,-2 4-101 0</inkml:trace>
  <inkml:trace contextRef="#ctx0" brushRef="#br0" timeOffset="145162.29">15523 16056 386 0,'0'0'48'0,"0"0"-9"0,0 0-8 16,0 0-12-16,0 0-4 0,0 0-5 15,0 0-4-15,0 0-2 0,0 0-1 16,-12-62-3-16,20 55 0 0,5-1 1 16,-2 5 0-16,7 2 0 0,-1 1 2 0,2 1-2 15,3 7-1-15,-2 5 0 0,-4-1-1 16,0 4-1-16,-3-2 0 0,0 3 1 16,-5 0 0-16,1 1-1 0,1 0 1 15,-4-2-1-15,0-4 2 0,-3 3-1 16,0-6 2-16,-2 2 1 0,2 1-1 15,-3-8 1-15,1 2-1 0,-1-6 0 16,0 0 5-16,0 0 1 0,0 0 5 16,2 0 2-16,-2 2 1 0,0 0-5 15,0-2 0-15,0 1-4 0,0-1-3 0,-2 0 0 16,0-5 0-16,-1-5-1 0,0-1 0 16,3-3-1-16,0-7 0 0,0 2 1 15,6-7-2-15,1 2 0 0,3 2 1 16,0 2-2-16,0 0 1 0,0 4-3 15,-1 4-2-15,0 0-2 0,0 2-4 0,-1 5-9 16,4-3-12-16,-4 3-15 0,2 0-26 16,8 1-23-16,-1 1-31 15,6 1-36-15</inkml:trace>
  <inkml:trace contextRef="#ctx0" brushRef="#br0" timeOffset="145614.93">15954 15448 268 0,'0'0'59'0,"0"0"-18"16,0 0-13-16,0 0-12 0,0 0-9 15,0 0-3-15,0 0 2 0,0 0-3 16,0 0 3-16,39-79 1 0,-27 76-3 16,-8 1 0-16,6 2-1 0,-5 0 0 0,4 2 1 15,0 2 3-15,-3 2 1 0,3 6-3 16,-4-4 1-16,1 6-2 0,-1-5 3 16,-4 1-1-16,2 9 2 0,-3-9 0 15,0 10-1-15,0 0 1 0,0-2-2 16,-4 6 1-16,-2-2-2 0,-3-4-3 0,1 0 2 15,0-1-4-15,2-4 0 16,2 1 0-16,-1-5 0 0,2 2 0 16,1-1-2-16,2 1 0 0,0 0 2 15,0-3-2-15,3 6 3 0,8-4-1 0,-2 0 0 16,4-4 1-16,5-1-2 0,-8-3 1 16,10-1-1-16,0-1-2 0,1 0-6 15,6-1-6-15,-1-4-13 0,-2-2-19 16,1 1-25-16,-2 1-28 0,2 1-48 15</inkml:trace>
  <inkml:trace contextRef="#ctx0" brushRef="#br0" timeOffset="146318.16">16719 16096 289 0,'0'0'71'0,"0"0"-11"0,0 0-12 16,0 0-7-16,0 0-11 0,0 0-8 15,0 0-6-15,0 0-8 0,0 0-5 16,0 0-5-16,-19-20 1 0,19 20-1 15,0 0 2-15,2 0 3 0,12-1-3 16,5 1 1-16,9-2 0 0,-1-1-2 0,0 2 0 16,2-3-5-16,-1 1-3 0,1 2-4 15,-2-3-8-15,-1 3-21 0,0 1-15 16,-1-1-35-16,-1 1-16 16,-6 0-22-16</inkml:trace>
  <inkml:trace contextRef="#ctx0" brushRef="#br0" timeOffset="146577.37">16891 15955 504 0,'0'0'44'0,"0"0"-18"16,0 0-10-16,0 0-9 0,0 0-4 0,0 0 0 15,0 0 2-15,0 0-2 16,0 0 1-16,0 0-2 0,-3 52-2 16,3-27-1-16,0-1-3 0,0 2-1 15,0 1-3-15,0 0-1 0,3 0-5 0,0-2-6 16,0 0-26-16,6-1-49 0,-4-7-62 16,6-1-101-16</inkml:trace>
  <inkml:trace contextRef="#ctx0" brushRef="#br0" timeOffset="148114.52">17747 15747 315 0,'0'0'71'0,"0"0"-14"16,0 0-12-16,0 0-9 16,0 0-12-16,0 0-8 0,0 0-4 0,0 0-5 15,0 0 0-15,-14-23-2 0,12 21-1 16,2 2-3-16,0 0-1 0,-1 0 0 15,1 0-1-15,0 0 2 0,0 0 0 16,0 2 0-16,0 7 0 0,3 5 0 16,0-4-1-16,1 5 2 0,-1-6-1 0,-2 2-2 15,2 6 1-15,0-2 0 0,-1 2 4 16,2-1-4-16,-3 0 4 0,1-5-4 16,1 6-1-16,-2-6 1 0,-1-6-1 15,0 5 0-15,0-4 0 0,0-1 0 16,3 1 1-16,-3-6-1 0,0 0 1 15,0 0 2-15,0 1 0 0,1 1 2 16,-1 0 2-16,0-1 3 0,2-1-3 16,-2 0 0-16,0 2-3 0,0-2-2 15,0 0 2-15,0 0-2 0,0-3 0 0,0-5 0 16,0 1-1-16,0-2 2 0,0 4 0 16,-2-2-2-16,2 3 0 0,0 4-1 15,-1-2 0-15,1 2 0 0,0-1-6 16,0 0 4-16,0 0 0 0,0-2 0 15,0 2 5-15,0 0-5 0,0-1-1 0,0 0 3 16,0 2-3-16,0 0 3 0,0-2 1 16,0 2 0-16,0-2 0 15,0 2 0-15,0 0 0 0,0-2 0 16,0 2-2-16,0 0 2 0,0 0 0 0,0 0-1 16,0 0 2-16,0-1-1 0,0 1 0 15,0 0 0-15,0 0 0 0,0 0-1 16,0 0 1-16,1 0-1 0,-1 0-1 15,0 0 1-15,0-2-1 0,2 2 0 16,-2 0 1-16,0 0-1 0,0 0 2 0,0 0 0 16,1 0 0-16,-1 0 0 0,0 0-1 15,2 0 0-15,-2 0-1 16,1 0 0-16,-1 0-1 0,2 0 2 0,-2 0 0 16,1 0 0-16,-1 0 1 0,2 0 0 15,-2 0-1-15,1 0 1 0,-1 0 0 16,2 0 0-16,-2 0 0 0,1 0 0 15,-1 2 0-15,2-2 0 0,-2 0 0 16,0 1 0-16,2-1 0 0,-2 0 1 16,0 0 1-16,2 2 2 0,-2-2-3 0,0 0 1 15,0 0 1-15,1 2-1 0,-1-2 1 16,0 0 1-16,0 0-1 0,0 0 3 16,0 0-2-16,0 0 0 0,0 0 0 15,0 0-2-15,0 0 0 0,0-2-1 16,0-5-6-16,-1-3 6 0,-3 1-5 15,2-2 4-15,1 0 0 0,-1-2-1 0,2-4 1 16,0 5-1-16,0-8 2 16,2 2-2-16,3 0 0 0,1-5 0 15,0 0-1-15,1 3-1 0,2 0-1 0,-2 8-2 16,2-2 1-16,-1 3-2 0,0 4-4 16,5-3-4-16,-2 5-4 0,1 0-6 15,4 2-12-15,4 3-10 0,0 0-20 16,8 1-20-16,-10 4-8 0,2 2-20 15</inkml:trace>
  <inkml:trace contextRef="#ctx0" brushRef="#br0" timeOffset="148630.39">18061 15216 333 0,'0'0'59'15,"0"0"-22"-15,0 0-7 0,0 0-13 16,0 0-9-16,0 0-4 0,0 0-4 16,0 0 1-16,0 0-2 0,6-79 0 0,-2 71-3 15,-1 5 0-15,3-2 1 0,1 0-2 16,-2 4 2-16,6-1-2 0,-1 2 0 16,6 0 2-16,1 8 0 0,-1 0 1 15,-7 0 3-15,0 0-2 0,-1 6-1 16,-5 3 7-16,3 4-3 0,-5 1 3 15,-1 0 0-15,0-1-2 0,-7 1 2 16,-1-4 1-16,-1 0-1 0,-3 0-1 16,1-2 1-16,4-4 0 0,-1-2-1 15,2-2-1-15,3-4 1 0,-1 4-2 0,3-3 0 16,-2-1-1-16,3 4 1 0,0-3 1 16,3 0 2-16,8 3-1 0,4-3 0 15,6-3-3-15,1-2-2 0,5 0-3 16,-2 0-5-16,1-1-15 0,2-2-23 15,-5 0-42-15,1 0-37 0,-8 3-63 0</inkml:trace>
  <inkml:trace contextRef="#ctx0" brushRef="#br0" timeOffset="148965.06">17594 16194 510 0,'0'0'49'0,"0"0"-9"15,0 0-16-15,0 0-11 0,0 0-9 16,0 0-4-16,0 0 2 0,0 0-1 16,0 0 0-16,90-12 0 0,-56 6-2 0,4 2 0 15,1-5-2-15,0 2-1 0,2 2-4 16,2-2-4-16,0 3-7 0,0 1-17 16,0-2-32-16,-3 2-25 0,-1-1-41 15,-1 1-33-15</inkml:trace>
  <inkml:trace contextRef="#ctx0" brushRef="#br0" timeOffset="149322">17859 16440 493 0,'0'0'64'0,"0"0"-24"15,0 0-17-15,0 0-10 0,0 0-8 0,0 0-1 16,0 0-1-16,0 0-1 16,0 0 0-16,0 0-2 0,10 2 1 0,7 1-1 15,-4 1-1-15,6 6-1 16,-7 0 5-16,-1 4-5 0,-5-3 4 0,-3 5-3 16,-3 4 0-16,0-1 0 0,-5 7 1 15,-5-4 0-15,0-6 0 0,1-4 1 16,-2 1-2-16,8-6 1 0,0-4 0 15,0 1-1-15,3-4-2 0,-1 0 0 16,1 0-1-16,0 5 2 0,0 0 1 0,7 0 1 16,9 0-2-16,3-5 2 0,10 0-3 15,-2 0-1-15,2-5-4 0,-3 0-13 16,4-3-23-16,1 1-31 16,-2-2-58-16,0 1-56 0</inkml:trace>
  <inkml:trace contextRef="#ctx0" brushRef="#br0" timeOffset="149671.97">18745 15438 528 0,'0'0'46'15,"0"0"-14"-15,0 0-14 0,0 0-11 0,0 0-5 16,0 0 1-16,0 0 0 0,0 0 1 16,0 0-1-16,65 90 0 0,-47-48 0 15,-3 7-1-15,-2 4 0 0,-1 1-2 16,-5 3 0-16,-1 3 2 0,-3 2-3 15,-3 1 1-15,0 6-3 0,-4 3-3 0,-8 0 0 16,-5 2-4-16,-6 2-1 0,-1-6-8 16,-3-3-21-16,-5-6-44 15,0-9-63-15,0-9-129 0</inkml:trace>
  <inkml:trace contextRef="#ctx0" brushRef="#br0" timeOffset="150252.82">20258 15987 407 0,'0'0'64'0,"0"0"-13"0,0 0-22 15,0 0-17-15,0 0-8 0,0 0-3 16,0 0 0-16,0 0 0 0,0 0 1 0,36-38-2 16,-12 32-1-16,2 0-1 0,-1 1-2 15,1 2 1-15,2 0-5 0,-3 0-14 16,0 2-13-16,-7 1-28 0,-1 0-23 15,-6 0-31-15,2 0-13 0</inkml:trace>
  <inkml:trace contextRef="#ctx0" brushRef="#br0" timeOffset="150424.02">20189 16166 275 0,'0'0'59'15,"0"0"-10"-15,0 0-9 0,0 0-7 16,0 0-14-16,0 0-8 0,0 0-8 16,0 0-2-16,103 21-3 0,-66-18-10 0,2-2-22 15,5 2-56-15,3-1-79 0</inkml:trace>
  <inkml:trace contextRef="#ctx0" brushRef="#br0" timeOffset="151012.47">22391 15734 483 0,'0'0'49'0,"0"0"-9"16,0 0-6-16,0 0-13 0,0 0-11 15,-3-82-6-15,3 72-2 0,3 2-1 16,0-1 1-16,4 4-2 0,3 0 0 15,1 3 0-15,7 1-1 0,-2 1-1 16,5 1 0-16,-5 10-1 0,0 1 1 0,-1 3 0 16,-1 3 1-16,-2 0 0 0,0 4-3 15,0-1-1-15,-1 3 1 16,-2-4-1-16,-1 3 4 0,-2-2 4 16,-2-5-4-16,-3 0 3 0,1-5-4 0,-2-5 2 15,1 0 0-15,-1-2 2 0,0 2 1 16,0-1 2-16,0 2 1 0,-1-7 2 15,-2 2-2-15,-1 0 2 0,-5-1 0 16,-3-1 0-16,4-1 1 0,-6-7-2 16,5-4-1-16,3 3-4 0,0-6 0 0,1-1-2 15,4 6 5-15,-2-8-2 0,3-2-1 16,0 1-1-16,3-8-2 0,4 4 2 16,2 0-3-16,2 1 1 15,3 4-1-15,-2 1 0 0,3 2-2 0,1 1-1 16,0 2-4-16,1 3-6 0,-4 3-10 15,4 3-19-15,1 3-35 0,-5 0-47 16,6 1-54-16</inkml:trace>
  <inkml:trace contextRef="#ctx0" brushRef="#br0" timeOffset="151479.59">23012 15215 481 0,'0'0'52'0,"0"0"-9"0,0 0-21 16,0 0-4-16,0 0-6 0,0 0-2 15,0 0-5-15,0 0-2 0,0 0-2 16,0 0 0-16,-10-36-2 0,15 30 1 0,0-1-1 16,5 5 0-16,1-1 0 0,-1 3 0 15,6 0 1-15,-3 4 0 16,2 6 6-16,-3 1-6 0,-4-4 3 16,-3 5-3-16,1 2-1 0,-3-4 3 0,-2 5-2 15,-1 2 0-15,0-2 0 0,0 5-1 16,-4-7 2-16,-2 1 0 0,1 0-1 15,0-4 2-15,1 0-2 0,1-1 0 16,1-5 0-16,1 1 0 0,-1-1-1 16,2 1 0-16,0 1 1 0,0 3 0 0,5 2 1 15,1-5 1-15,8 1-1 0,2-4-1 16,4-3 0-16,6 0-1 0,-2 0 1 16,0 0-1-16,1-3-4 0,-2-1-7 15,-3-1-17-15,3 4-37 0,-7 1-64 16,1 0-104-16</inkml:trace>
  <inkml:trace contextRef="#ctx0" brushRef="#br0" timeOffset="153199.13">22291 16182 218 0,'0'0'63'16,"0"0"-2"-16,0 0-9 0,0 0-12 16,0 0-8-16,3-93-8 0,7 73-7 15,7-2-7-15,4-8-1 0,6-3-3 16,5-4 4-16,5-4-2 0,4-4-3 15,1-4 1-15,4-2-4 0,0-6 4 0,3 0-2 16,-1-3-2-16,1 1 2 0,-1 1-4 16,-2 4 1-16,2 2-1 15,-3 4-1-15,1 3-3 0,-1 1-8 16,1 3-5-16,-2 0-34 0,2 7-31 0,2 2-57 16,2 1-109-16</inkml:trace>
  <inkml:trace contextRef="#ctx0" brushRef="#br0" timeOffset="154143.11">17610 15872 245 0,'0'0'75'0,"0"0"-9"16,0 0-13-16,0 0-9 0,0 0-10 15,0 0-10-15,0 0-8 0,0 0-8 0,0 0-2 16,0 0-4-16,7 5-1 16,9-12-1-16,3-6-3 0,7-1 3 0,3-5-3 15,4-1 5-15,3-5 0 0,3 0-1 16,6-7 0-16,0-1-2 0,5-4-2 15,2-3-6-15,2-2-8 0,1 0-15 0,0-2-33 16,4 5-39-16,-2 1-60 0</inkml:trace>
  <inkml:trace contextRef="#ctx0" brushRef="#br0" timeOffset="154873.9">15610 16186 457 0,'0'0'48'16,"0"0"-8"-16,0 0-8 0,0 0-6 0,0 0-8 16,0 0-5-16,0 0-6 0,0 0-3 15,-26-84 0-15,36 61-2 0,6-4 1 16,5-2 0-16,4-6 0 0,6-3-3 16,2-3-3-16,6-1 4 0,-3-3-4 15,3-3 2-15,2-2-1 0,0-2-4 16,3-1-8-16,2-3-19 0,2-5-40 15,7 4-65-15,1-2-130 0</inkml:trace>
  <inkml:trace contextRef="#ctx0" brushRef="#br0" timeOffset="157898.76">19840 16938 398 0,'0'0'64'0,"0"0"-13"0,0 0-19 0,0 0-10 15,0 0-9-15,0 0-6 16,0 0-3-16,0 0-3 0,0 0 1 0,-80-27-2 16,63 42 0-16,4 2 1 0,-2 4-2 15,2 1 1-15,0 1-2 0,3 4 2 16,0-5-2-16,2 3 0 0,2-7-4 15,3 0 4-15,1-1 0 0,2 1 1 16,2 5 1-16,7-3-1 0,0 0 16 0,5-2-20 16,3-2 17-16,0 0-15 15,3-4 0-15,3-5 5 0,1-1-2 16,0-5-2-16,2-1 4 0,0 0-2 16,-1-3-2-16,-3-7 2 0,-1-1-16 0,-2 0 17 15,-4-5-16-15,-5 5 16 0,-5-3 6 16,0 5-1-16,-4-2 1 0,2 1 0 15,-3-2 0-15,0-1 2 0,-1 2-2 16,-4 2 3-16,2 4-2 0,-2-2-2 16,1 3-3-16,1 3-2 0,0-2-2 0,-3 3-1 15,1 0 1-15,-3 3 1 0,-5 7 0 16,6 1 0-16,-2 3-2 0,3 1-1 16,3 2-1-16,3 1 3 0,0 9 15 15,0-4-16-15,7 2 14 0,2-4-7 16,1 0-14-16,3-6 11 0,-4-3-15 0,0-4 1 15,-2-4-1-15,-3-2 3 16,0 0 4-16,1-2 5 0,4 0 2 16,-1-4 1-16,4-4 1 0,-6-7-12 15,-5 5 12-15,2-8-12 0,-3-2-3 0,0 2 16 16,0-10-16-16,-2 12 17 0,0-2-2 16,-1 0-2-16,3 6 2 0,-2-10-1 15,2 4 0-15,0-2-1 0,2-4-1 16,3 3-1-16,6 4 0 0,2-2 0 15,0 4-1-15,2 2-1 0,2 2 0 0,1 2 1 16,0 1-2-16,-4 4 2 16,2 1 0-16,3 0-4 0,1 3-1 15,-3-2 1-15,1 2 2 0,-2 0 2 16,-3 0-1-16,1 0 1 0,-3 2 1 0,-6-2 0 16,2 3 1-16,-2-2-1 0,-2 1 1 15,1 2 0-15,-4-1 2 0,1 2 0 16,-1 4 3-16,0 2-2 0,0-1-1 15,-1 1 0-15,-3-2-1 0,-1 1 0 16,2 2-1-16,0-2 0 0,3-1 0 0,0 2-2 16,0-1-1-16,3 4 2 0,5-1-1 15,4 3 3-15,2-2-2 16,0-1 1-16,-1-1-1 0,2 2 0 16,-6-3 18-16,0-2-20 0,-3 0 17 0,-4-5-13 15,-1 6 2-15,-1-6 3 0,-1 4 0 16,-10 3-1-16,-6 0-3 0,-5 1-1 15,-2-3-4-15,-2 1-2 0,0-3-10 16,1 1 0-16,9-5-51 0,7 2-26 16,4-4-88-16</inkml:trace>
  <inkml:trace contextRef="#ctx0" brushRef="#br0" timeOffset="158425.21">20890 16976 515 0,'0'0'46'16,"0"0"-18"-16,0 0-14 0,0 0-7 16,0 0-3-16,0 0-4 0,0 0 0 15,0 0 0-15,0 0 1 0,0 0-1 16,-57 33 1-16,46-9-2 0,0-1 0 15,0 2 0-15,4 2 1 0,1-2-2 0,3-3 1 16,3 3-2-16,0-3 0 16,6 1 18-16,6 1-14 0,3-6 17 15,5 0-17-15,2-4-1 0,4-4 11 16,2-4-11-16,1-2 0 0,-2-4 2 0,-2 0-1 16,-8 0-1-16,0-6 1 0,-4-5 0 15,0-4-10-15,2-7-5 0,-5-3 16 16,-1-5-18-16,-4 0 18 0,-2-2 2 15,-3 0-1-15,0-3-1 0,0 2 2 16,-3-2 0-16,-2 3-1 0,-4-2 2 0,0 6 0 16,-1 0-2-16,-3 6 0 15,2 2 1-15,2 5-6 0,-2 4 4 0,3 6-2 16,-2 4 0-16,-7 1 0 16,2 5 0-16,-6 10-4 0,4 4 2 0,3 9 2 15,4 0-2-15,3 3 2 0,3-1-4 16,4-1 1-16,4-3 0 0,7-3 0 15,7-2 1-15,5-5 0 0,3-2 0 16,1-3-2-16,1-2-2 0,1-1-4 16,-2-3-1-16,3-3-1 0,1 1-16 0,1-1-22 15,-2-1-51-15,0 2-69 0</inkml:trace>
  <inkml:trace contextRef="#ctx0" brushRef="#br0" timeOffset="158876.88">21967 17140 528 0,'0'0'47'0,"0"0"-12"0,0 0-13 0,0 0-12 16,0 0-3-16,0 0-3 0,0 0-1 15,0 0 1-15,0 0-4 0,-16-45 0 16,31 38 0-16,5 0 0 0,1 1 0 16,3 1-2-16,-1-1 0 0,1 5-2 15,-1-4 1-15,-1 2-4 0,1 3-6 16,-6-1-15-16,1 1-30 0,2 0-46 15,-8 0-66-15,6 0-99 0</inkml:trace>
  <inkml:trace contextRef="#ctx0" brushRef="#br0" timeOffset="159063.38">21903 17340 531 0,'0'0'75'0,"0"0"-24"16,0 0-18-16,0 0-19 0,0 0-8 16,0 0-10-16,0 0 6 0,0 0-2 15,0 0-6-15,0 0 2 0,110-11-13 0,-74 9-43 16,2-5-79-16,0 3-127 0</inkml:trace>
  <inkml:trace contextRef="#ctx0" brushRef="#br0" timeOffset="160558.83">25375 15886 149 0,'0'0'58'0,"0"0"1"0,0 0-2 15,0 0-12-15,0 0 1 0,0 0-12 16,0 0-3-16,0 0-4 0,0 0-3 16,-13-71-2-16,13 67-3 0,-2-3-2 0,0 3-2 15,1-1-3-15,1 1-2 0,0 4-3 16,-2-2-3-16,2 2-3 16,0 0-1-16,0-1 1 0,0 1 0 15,0 0 0-15,0 0 1 0,0 0-1 0,0 3 1 16,0 10 0-16,0 2-1 0,3 7 6 15,1-1-7-15,0 1 5 0,1 3-5 16,-1 3-3-16,1 0 1 0,1 2-1 16,-1 4 0-16,2-1-3 0,-1 2-4 15,1 0-9-15,1-1-10 0,-1-10-40 0,-1-1-51 16,-1-10-144-16</inkml:trace>
  <inkml:trace contextRef="#ctx0" brushRef="#br0" timeOffset="161079.05">24245 16612 360 0,'0'0'55'0,"0"0"-7"16,0 0-13-16,0 0-13 0,0 0-4 16,0 0-2-16,0 0 0 0,0 0 0 0,0 0-5 15,0 0 0-15,-9 11-3 0,22-5 0 16,11 0 1-16,11-5-1 0,8-1 0 16,10 0-1-16,9 0 1 0,8-7-3 15,9 0 0-15,7-4 0 0,8-1-2 16,8 3 0-16,5-4-1 0,7 1-1 15,3-2 0-15,8-1 0 0,4-2-1 16,7-1-6-16,9 0 5 0,4-3-4 16,7-1 4-16,5 2 1 0,2-3-4 15,2-2 1-15,-2 1-4 0,1-1-5 0,-5 2-10 16,-3-1-11-16,-5 3-20 0,-8 4-25 16,-7 8-31-16,-13 5-48 0</inkml:trace>
  <inkml:trace contextRef="#ctx0" brushRef="#br0" timeOffset="162024.97">25326 17031 247 0,'0'0'73'0,"0"0"-7"0,0 0-12 15,0 0-13-15,0 0-10 0,0 0-13 16,0 0-7-16,0 0-5 0,0 0-2 15,-22-11-2-15,4 24-1 0,-1 2 2 16,1 5-2-16,1-1 0 0,1 2-2 0,2-1-1 16,2-2 1-16,3-4 0 0,2 1 2 15,3-7 0-15,3-4-1 0,-2 7 0 16,1-5 16-16,1 0-16 0,1 1 2 16,0-7 3-16,-2 0 3 0,2 0-1 15,0 0 0-15,0 0-2 0,3-7-17 16,5-5 15-16,1-6 0 0,-1 0-1 15,-1-2 2-15,-1 0-1 0,2-1-1 16,-2 0 1-16,0-1-2 0,-2 1 0 16,2 0 1-16,-3 6-2 0,3 2 2 0,-5 3-1 15,1 5 0-15,-1 1-3 0,-1 4 1 16,0-2-2-16,1 2 0 0,4 6 3 16,2 9-1-16,2 5 0 0,2 1-1 15,1 4 1-15,1 1-1 0,0-1 2 16,0 3-5-16,3-3 2 0,-1 0 15 0,0 0-19 15,0 0 13-15,1 0-14 16,-3-6-31-16,1-4-21 0,-4-6-67 16,-4-2-49-16</inkml:trace>
  <inkml:trace contextRef="#ctx0" brushRef="#br0" timeOffset="162276.68">25140 16914 211 0,'0'0'24'0,"0"0"-2"15,0 0-6-15,0 0-3 0,0 0-2 16,102-53-6-16,-69 42 1 0,4 2-5 15,-1-2-1-15,2 3 0 0,0-2-6 16,1 0-4-16,2 7-17 0,2-2-40 0,2 1-70 16</inkml:trace>
  <inkml:trace contextRef="#ctx0" brushRef="#br0" timeOffset="162563.89">25906 17051 504 0,'0'0'40'16,"0"0"-10"-16,0 0-7 0,0 0-9 15,0 0-6-15,0 0-4 0,0 0-4 16,0 0 4-16,0 0-3 0,0 0-1 16,53-23 1-16,-19 15-5 0,1 1-1 15,1 2-6-15,-3-1-10 0,0 2-19 0,-2 2-28 16,-8 2-47-16,-2 0-45 0</inkml:trace>
  <inkml:trace contextRef="#ctx0" brushRef="#br0" timeOffset="162816.17">26104 16844 576 0,'0'0'41'0,"0"0"-12"0,0 0-12 16,0 0-10-16,0 0-3 0,0 0-3 15,0 0 1-15,0 0-2 0,0 0 0 16,0 0 0-16,-16 29-2 0,19-2 0 0,2 0-1 16,-1 2-3-16,1 3-3 0,-2-1-3 15,2 1-8-15,-2 0-15 16,3 1-29-16,-2-3-58 0,6-4-82 0</inkml:trace>
  <inkml:trace contextRef="#ctx0" brushRef="#br0" timeOffset="163284.57">27012 16612 473 0,'0'0'65'0,"0"0"-23"0,0 0-13 15,0 0-13-15,0 0-3 16,0 0-5-16,0 0-3 0,0 0-1 0,0 0-2 16,-17-11 1-16,14 11 2 0,2 1-1 15,1 12 0-15,0 3-1 0,0 7-3 16,0-3-1-16,1 0 0 0,3 1 0 15,-1 0-2-15,0 2 0 0,0 1-3 16,-3 2 1-16,0-1-6 0,0-5-12 0,0-4-37 16,0-5-73-16,0-7-154 0</inkml:trace>
  <inkml:trace contextRef="#ctx0" brushRef="#br0" timeOffset="163557.36">26779 17054 530 0,'0'0'31'0,"0"0"-6"15,0 0-10-15,0 0-5 0,0 0-6 16,0 0-3-16,0 0 1 0,0 0 0 0,0 0 1 15,0 0 1-15,25 1-2 16,6-10 1-16,6-1-2 0,2-1-2 16,5 2-3-16,2-5-4 0,-1 5-4 15,-2 0-13-15,-3 1-26 0,-2 2-50 0,-3 2-84 16</inkml:trace>
  <inkml:trace contextRef="#ctx0" brushRef="#br0" timeOffset="163950.19">26979 17225 539 0,'0'0'53'0,"0"0"-36"16,0 0 2-16,0 0-25 0,0 0 11 15,0 0-4-15,0 0 3 0,0 0-2 16,0 0-3-16,-3 5 19 0,13-2-20 0,0 1 19 16,5-1-17-16,-3 4 0 0,-3-5 1 15,3 8-2-15,-5-2 0 16,0 2-1-16,-1 5 12 0,-3-8-11 16,-1 6 10-16,-2 4-9 0,0-3-1 0,-5 5 0 15,-2-4 1-15,-3-1 1 0,1-4 0 16,0-2 0-16,-3 1-1 0,4-2 1 15,-2 4 0-15,3-4 0 0,4-3-1 16,0 0-1-16,3 1-1 0,0 4-1 16,10 1 3-16,6 1-3 0,9-7 2 0,4-4-1 15,5 0-3-15,4-4-5 0,5-3-10 16,1-2-28-16,1 0-55 0,-1-5-98 16,-1-2-63-16</inkml:trace>
  <inkml:trace contextRef="#ctx0" brushRef="#br0" timeOffset="173596.08">21669 15774 314 0,'0'0'59'16,"0"0"-15"-16,0 0-8 0,0 0-11 0,0 0-2 16,0 0-2-16,0 0-5 0,0 0-4 15,-45-77-1-15,44 72-1 16,1 0 0-16,0-1 0 0,0 0-3 0,0 0-1 16,0-6 0-16,0 7-3 0,0 1 0 15,0-5-3-15,1 4 2 0,5-4-1 16,4-1 0-16,-3 4 0 0,5-2-4 15,1 2 4-15,-3 1-2 0,6 1 1 16,-6 1 1-16,2 2-1 0,0-1 0 16,0 2 0-16,5 0 0 0,-2 4-1 0,2 5 1 15,-4 3-1-15,-2 3 0 0,-3 2 1 16,-2 3-1-16,-3 3 1 0,-2-1-1 16,-1 3 1-16,0 2 2 0,-7-1 2 15,-3 1-1-15,-2 0 2 0,-2 0-5 16,0-2 0-16,0-2 0 0,0 0 0 0,4-3 3 15,4-7-2-15,0 1 0 16,2-5 1-16,1 2-2 0,0-1 0 16,2-5 1-16,1 6-1 0,0-6 1 15,0 6 0-15,0 0 0 0,3-2-2 0,3 0 1 16,0-2-1-16,2 0-1 0,2-2 0 16,6 0-4-16,1-2-10 0,9 0-32 15,0-3-69-15,8 0-97 0</inkml:trace>
  <inkml:trace contextRef="#ctx0" brushRef="#br0" timeOffset="176014.22">25417 16006 57 0,'0'0'9'0,"0"0"-6"16,0 0-3-16,0 0-2 0,0 0-2 15,0 0 3-15,0 0 0 0,0 0-1 16,0 0 2-16,0 0-2 0,5-9 2 15,-5 9 4-15,0 0 1 0,0 0 3 16,0 0 6-16,0 0 8 0,0 0 15 0,0 0 9 16,0 0 1-16,0 0-5 0,0 0-9 15,0 0-7-15,0 0-4 0,-2 0-2 16,1 0 0-16,-1 0-4 16,1 0-3-16,-1 0-3 0,1 0-3 0,-5 0-4 15,0 0 0-15,0 0-2 0,1 0-1 16,-1 0 0-16,2 0-3 0,-1 0 2 15,-4 0 1-15,5 2 0 0,-4 3 3 16,0-2-3-16,5-1 0 0,-4 3 1 16,4-2 0-16,-4 3 2 0,1 0 3 0,-1-1 0 15,1 0 5-15,-2 0 7 0,1 0 0 16,-4-4 2-16,2 3-4 0,3-4-4 16,-6 0-4-16,6 0-1 15,-8 0 0-15,2 0-1 0,2 0 2 0,-6-7 1 16,7 4 0-16,-6-4 1 0,3-3-3 15,4 5 0-15,-3-6-2 0,2-1-2 16,5 2-2-16,-2-4 0 0,0-2 0 16,2-2-1-16,0 2 1 0,2-3-1 15,2-1-5-15,0-1 5 0,0-3-6 0,0 6 6 16,5 2 2-16,2 3-2 0,-3 2 1 16,2 0 0-16,-2 1-2 0,1 2 0 15,1 1 1-15,1 1-2 0,0 1 1 16,2 0-1-16,-1 3 2 0,4 0-1 15,5 2 1-15,1 0-1 0,3 2 0 0,-2 5 1 16,0 2-1-16,-2 3 1 0,-1 4 0 16,-3-1 0-16,0 4 5 15,-4 3-5-15,0 0 5 0,-2 4-5 16,-2 1 0-16,-2-2 0 0,0 0-1 0,0-2 1 16,-1-6-2-16,-2 1 2 0,1 0-1 15,-1 2 2-15,0 6-2 0,-1-2 1 16,-5-1 0-16,-3 0 0 0,-2 0 0 15,-3-2 1-15,-1 0-2 0,-1-3 1 16,-1-1-1-16,0-2 2 0,3-4-1 0,2-2 1 16,5-3 0-16,-3-2-1 0,1 1 1 15,5-3 1-15,-5 1-1 16,4-2 1-16,-1-1-1 0,2 2 2 0,4-2 3 16,-6 0-2-16,1 0 1 0,1 0-2 15,-6-3-2-15,7 0 0 0,0 1-1 16,0-3 1-16,2 0-1 0,1-1 0 15,-2-1 0-15,2-3 0 0,0 5 0 16,2-5 1-16,4 0-1 0,0 3 1 16,0 1-1-16,-3 3 1 0,2 0-2 0,-1 2 0 15,2 1 0-15,7 0 0 0,1 0 1 16,2 0 1-16,2 5-2 0,0 1 2 16,0 1-2-16,2-3 0 15,0 2 0-15,-1-3-2 0,4-1-1 0,2-2-4 16,2 0-4-16,1-2-9 0,1-4-12 15,4 0-14-15,-1 0-27 0,-1 0-24 16,-2 1-28-16,-4 3-44 0</inkml:trace>
  <inkml:trace contextRef="#ctx0" brushRef="#br0" timeOffset="191043.07">24532 13878 247 0,'0'0'51'16,"0"0"-5"-16,0 0-10 0,0 0-2 15,0 0-6-15,-36-83-2 0,33 72-4 16,2 0-1-16,-1-1-4 0,1 6-1 0,-1-4 1 16,2 5-1-16,-1-1-2 0,1 1-7 15,0 5-6-15,-1-1 0 0,1 1-3 16,0 0 1-16,0-2 2 16,0 2-3-16,0 0 1 0,0 0 0 0,0 0-1 15,2 8 2-15,4 4-1 0,1 0 2 16,1-1-1-16,-1 0 2 0,2 2-2 15,0 2 0-15,-1-4 5 0,-2 0-5 16,-2-1 5-16,2-2-3 0,1 1-2 16,-1-1 0-16,0-1 1 0,-3-4 0 0,1 0 2 15,0-1-1-15,2-2 1 0,3 0 0 16,4 0-1-16,2-2 1 0,3-8-6 16,4-5 5-16,-1-2-5 0,1-3 3 15,4-1 2-15,0-3-3 0,2-2 1 16,-1 0-1-16,2 0-1 0,-2 1 0 15,1 0 0-15,1 2-1 0,-2 3-2 16,1 2-3-16,-2 4-5 0,-3 3-5 16,-6 4-14-16,-1 3-23 0,-6 3-29 15,3 1-34-15,-1 0-52 0</inkml:trace>
  <inkml:trace contextRef="#ctx0" brushRef="#br0" timeOffset="191494.8">24419 13880 374 0,'0'0'69'16,"0"0"-15"-16,0 0-19 0,0 0-11 0,0 0-12 16,0 0-6-16,0 0-4 0,0 0-1 15,0 0-4-15,0 0 4 0,-21-11 1 16,21 11 1-16,0 0 5 16,1 9-5-16,4 0 1 0,3 5-1 0,-1 0-1 15,-1-2 2-15,5 3 1 0,-2-3 0 16,2 2-1-16,-4-5-1 0,3 0-1 15,0 0 0-15,-4-3 0 0,7 2 0 16,-6-4 2-16,2-1-1 0,1 0 0 16,4-3 0-16,8 0 1 0,-2-4-2 0,9-6 0 15,-1-3-1-15,-1-5 1 0,1-2-2 16,0-6 0-16,3-2-1 0,4-7-5 16,2-2 3-16,6-2-7 0,1-2-1 15,0 4 1-15,0 2-5 0,-2 5-4 16,-3 4-13-16,-4 3-36 0,-5 8-60 15,-8 3-136-15</inkml:trace>
  <inkml:trace contextRef="#ctx0" brushRef="#br0" timeOffset="195925.53">28218 16061 203 0,'0'0'59'0,"0"0"-6"0,0 0-11 16,0 0-9-16,0 0-8 0,0 0-6 15,0 0-4-15,0 0-5 0,0 0-2 16,-1-20-4-16,1 18-2 0,0-3 2 16,0 0-1-16,3-1 0 0,7-3 1 15,3 2-2-15,4 0 0 0,1 1-1 16,2 1-1-16,1 0 3 0,0 3-5 15,2 0 0-15,-7 1-1 0,3-1-3 16,1 2-1-16,0 0-6 0,0 0-9 16,-1 0-15-16,-4 0-20 0,-7 2-31 0,7 3-18 15,-8 0-45-15</inkml:trace>
  <inkml:trace contextRef="#ctx0" brushRef="#br0" timeOffset="196131.96">28166 16362 258 0,'0'0'94'0,"0"0"-21"0,0 0-19 16,0 0-21-16,0 0-13 0,0 0-7 16,0 0-7-16,0 0-3 0,0 0-3 15,0 0-2-15,44 0-2 0,-17-4-2 16,5 1-5-16,4 2-10 0,3-1-24 15,3 0-38-15,1-2-37 0,2 1-62 0</inkml:trace>
  <inkml:trace contextRef="#ctx0" brushRef="#br0" timeOffset="199057.57">30161 14924 212 0,'0'0'61'0,"0"0"-6"15,0 0-8-15,0 0-5 0,0 0-4 16,8-85-7-16,-8 79-3 0,1 2-4 15,-1 4-6-15,0-2-6 0,0 2-7 16,0-2-2-16,2 2 0 0,-2-1-3 16,0 1 1-16,1 0-1 0,-1 0 0 0,2 1 1 15,-1 10 1-15,1 1 1 16,-2 8 0-16,0 1-2 0,0 2 0 0,-3 7 2 16,-5-1-3-16,-3 1 1 0,-2 1 0 15,-3-1-1-15,0-1 0 0,-1 0 0 16,2-2 4-16,0-3-4 0,3-2 6 15,2-8-8-15,3-1 2 0,2-4 2 16,4-4-4-16,-1-1 0 0,2 1 0 0,0 6 1 16,5 0-2-16,4 3 3 0,3-4 0 15,1-2-1-15,5 0 0 0,-2-4 1 16,-2-1-3-16,2-1 0 16,4 0 1-16,-7-2-1 0,9 0-1 0,-2 0 0 15,1 0-2-15,5 0-2 0,-3-4-1 16,-2 1-2-16,0-2 2 0,-3-2 0 15,1-1 2-15,-4 1 4 0,-4 1 2 16,1-1 2-16,-5 2 0 0,-1-2 1 16,0 0 0-16,-2 4 2 0,-1 0 0 0,-3 3 0 15,0-1 3-15,0-4-1 0,0-1 2 16,0 0-2-16,0 1 0 0,0 5 2 16,0-1 0-16,0 1 1 0,0-1-1 15,-2-2-3-15,2 2-3 0,-1 1-1 16,1-1-1-16,-2 1 0 0,0 0-1 15,-1 0 2-15,-2 11-1 0,1 7 0 16,-2 5-1-16,2 5 0 0,1 3-2 16,0 1-2-16,0 2-6 0,2 4-9 15,-1 1-25-15,2-2-49 0,0 0-89 0</inkml:trace>
  <inkml:trace contextRef="#ctx0" brushRef="#br0" timeOffset="199552.98">29369 16029 328 0,'0'0'66'0,"0"0"-12"0,0 0-12 16,0 0-13-16,0 0-9 0,0 0-7 16,0 0-3-16,0 0-2 0,0 0-1 0,0 0 4 15,54-49-2-15,-21 49 1 0,8 0-2 16,8 0-1-16,10 0-1 0,12 0 0 16,6 0 0-16,9-3-2 0,7-2 0 15,4-3-1-15,6 1-2 0,2-3-1 16,1 2 0-16,0 2 0 15,-1 0-1-15,-4 2-1 0,-1 1-1 16,-6 1-4-16,-5 1-7 0,-3 1-9 0,-2-2-23 16,-1 2-41-16,-6 0-70 0,-2 0-106 15</inkml:trace>
  <inkml:trace contextRef="#ctx0" brushRef="#br0" timeOffset="200607.88">29751 16572 218 0,'0'0'46'16,"0"0"2"-16,0 0-10 0,0 0-5 0,0 0-5 15,0 0-5-15,0 0-2 16,0 0-9-16,0 0 1 0,-4-78-9 0,4 71 3 16,0 7-6-16,-2-1 0 0,2 1 4 15,0 0-3-15,-3 0 5 0,0 9-3 16,-2 6-2-16,-1 5 2 0,2 1-3 15,-2 0 4-15,0 1-2 0,0-1-1 16,-1 0-2-16,1-1 0 0,0-2 0 0,2-4-2 16,0 3 2-1,1-10-1-15,-3 5 1 0,3-1 1 0,0-1 1 0,1 1-2 16,0-6-2-16,1 1 4 16,-1-3-4-16,2 2 4 0,-1 0-2 0,1 2 2 15,0-7 6-15,-2 0-1 0,2 0 5 16,0 0 0-16,0 0-5 0,0-8 2 15,2-4-3-15,2-8 0 0,2 2 1 16,2-2-2-16,-2 2-2 0,1 0 0 16,1-1-1-16,-1 3-1 0,-1 2 1 15,-1 2 0-15,1-1-1 0,-1 4-1 16,-1-7 0-16,1 7 0 0,-4-2 2 0,3 2-3 16,-3 5 0-16,1-1-2 0,-2 5-1 15,0-2 0-15,0 2 2 0,4 0 0 16,5 0 0-16,1 8 0 0,5 6 0 15,-2 2 1-15,0 4-1 0,-2 0 0 16,-2 3-1-16,1-2 0 16,-3 3-2-16,-1 1 1 0,1-5-1 0,-1 3 1 15,0 1-4-15,-2-2 0 0,-1 1-5 0,-1-6-7 16,-1-1-11-16,-1-2-10 0,0-9-19 16,1 2-5-16,-1-7-16 0,0 0-13 15,0 0-32-15</inkml:trace>
  <inkml:trace contextRef="#ctx0" brushRef="#br0" timeOffset="200840.7">29502 16554 248 0,'0'0'65'16,"0"0"-4"-16,0 0-13 0,0 0-13 15,0 0-10-15,0 0-10 16,0 0 0-16,-3-87-7 0,17 71 4 0,3 2-4 0,2 2-3 16,5 2-2-16,2 0-3 0,3 2 3 15,2-2-3-15,0 4 0 0,1 0-3 16,0 1-1-16,-2 3-2 0,4 0-7 16,0 2-8-16,1 0-27 0,5 0-41 15,0 3-51-15</inkml:trace>
  <inkml:trace contextRef="#ctx0" brushRef="#br0" timeOffset="201723.02">28996 16665 261 0,'0'0'55'0,"0"0"-4"0,0 0-12 0,0 0-12 15,0 0-5-15,0 0-6 0,0 0-3 16,0 0-2-16,0 0-4 0,-13-82-3 15,22 71-4-15,-2 6 0 0,5-3-2 16,2 5 2-16,4 3 1 0,5 0-2 16,-4 3 1-16,1 6-2 0,-3 0 1 15,-2 2 1-15,-4 0-1 0,2 1 1 0,-4 1 0 16,-2-2-2-16,-1 1 1 0,-5 3-1 16,-1 3 4-16,0 7-1 0,-8-5 2 15,-4 3 0-15,-4 1-2 0,0-1 1 16,-2 0 0-16,0-1-1 0,2-3 2 15,2-1-2-15,2-4 1 0,6-8 1 0,2 2-3 16,1-5 1-16,0 0-2 16,2 2 1-16,1-5-1 0,0 3 0 15,1 4 1-15,8 2-1 0,5 2-1 16,4-3-2-16,3-6-5 0,2 1-11 0,6-1-22 16,2-2-38-16,5 0-39 0,2 0-65 15</inkml:trace>
  <inkml:trace contextRef="#ctx0" brushRef="#br0" timeOffset="202070.79">30390 16686 487 0,'0'0'48'0,"0"0"-16"16,0 0-13-16,0 0-8 0,0 0-7 0,0 0-2 16,0 0 1-16,0 0-3 0,0 0 2 15,-29-12 0-15,40 12-2 0,9 0 2 16,6 3-1-16,3-3-1 0,1 0 0 15,2 0-1-15,0 0 1 0,-2 0-1 16,0-3-2-16,-1 1-3 0,-4-3-4 16,-2 1-9-16,-6 3-13 0,1 1-23 15,-5-3-40-15,0 3-35 0,0 0-56 0</inkml:trace>
  <inkml:trace contextRef="#ctx0" brushRef="#br0" timeOffset="202317.86">30509 16507 458 0,'0'0'62'0,"0"0"-13"0,0 0-21 0,0 0-4 16,0 0-8-16,0 0-8 15,0 0-6-15,0 0-3 0,0 0-2 0,0 0 1 16,-32-40 7-16,36 63-5 0,4 9 5 15,0-2-6-15,1 4-1 0,0-2 0 16,-4 0-2-16,1 1-2 0,0 1-5 0,0 1-3 16,-1 0-16-16,3 0-22 0,-2-3-54 15,2-1-69-15</inkml:trace>
  <inkml:trace contextRef="#ctx0" brushRef="#br0" timeOffset="203056.19">31340 16431 346 0,'0'0'61'0,"0"0"-15"0,0 0-11 0,0 0-6 16,0 0-7-16,0 0-7 0,0 0 0 16,0 0-4-16,0 0 3 0,0 0-4 15,-23-21 1-15,22 21 3 0,1-1-4 16,-2 1-3-16,2-2-2 0,-1 2-1 15,1-2-1-15,0 2-1 0,-2-1-2 0,2 1 0 16,0 0 0-16,0 0 3 16,0 0-5-16,0 0 2 0,0 0 0 15,0 0 0-15,0 0 0 0,0 6 0 16,0 8 6-16,0 7-6 0,0 6 3 0,0-4-4 16,2 1-1-16,-2-1 2 0,0 2-2 15,0-4 1-15,0-5-2 0,-3 3 2 16,1-2-2-16,-2-6 3 0,3 8-1 15,-1-10 1 1,1-5 0-16,1 3-1 0,-1-4 1 0,-1 1-4 16,1 0 4-16,-1 1 1 0,2-5-2 15,-1 0 5-15,1 0-4 0,0 1 1 0,0 1 1 0,0-2 0 16,0 0-2-16,0 2 3 16,-2-2-1-16,2 0-1 0,-1 0 1 0,-1-5-5 15,2-7 4-15,0-5-1 0,0-1 2 16,0-5 4-16,3 2-4 0,2-2-1 15,-2 3 2-15,-1-4-4 0,1 1 3 16,1 8-1-16,-1-5-5 0,-1 9 6 16,-2 4-5-16,1 2 4 0,-1 5 1 0,0-2 1 15,0 2-2-15,0-2 0 0,0 1 0 16,0 1-1-16,0 0 7 0,0 0-7 16,0 13 6-16,-1 6-7 15,-1 5-1-15,1-2 1 0,-1 0-1 0,1 0 0 16,1 1-1-16,0 1-1 0,0 1-3 15,0 0-5-15,0 3-19 16,1 3-30-16,1-1-78 0,1 5-88 0</inkml:trace>
  <inkml:trace contextRef="#ctx0" brushRef="#br0" timeOffset="207739.01">27549 13365 357 0,'0'0'59'15,"0"0"-6"-15,0 0-11 0,0 0-12 16,0 0-9-16,0 0-8 0,0 0-6 15,0 0-4-15,0 0-2 0,0 0-1 16,-6-14 1-16,-1 21-1 0,-2 6 1 16,-4 9-1-16,3 1 0 0,0 4-1 0,0-2 2 15,3 3-2-15,4 1 1 0,0-4-1 16,3 1-2-16,0-2 1 0,1-5-1 16,4-4 1-16,-1-3 0 0,0-5 1 15,3 1 1-15,-1-1-1 0,-3-5 2 16,0 1 1-16,0-3-1 0,6-4 2 15,2-8-2-15,4-6 1 0,0-7 2 16,0-4 0-16,1-3 0 0,-2-1-1 16,2-2 1-16,-3 1 4 0,1 1 2 15,-3 1 3-15,-4 4-1 0,-3 0-1 0,-2 1-2 16,-2 3-1-16,0 1-1 0,-7 0-7 16,-4 4 4-16,-1 0-6 0,-3 4 4 15,3 4 0-15,-2 4-1 0,4 2-2 16,-3 3-1-16,-5 2 0 0,1 0 0 15,-2 7-1-15,3 5 2 0,3 6 2 0,2 4-2 16,4 1 2-16,4 5-5 16,3 1 1-16,0-2-1 0,10-1-1 15,6-4 1-15,3 0-1 0,2-5 3 16,5-2-1-16,0-5 2 0,-1 0-1 0,-6-6 1 16,-1-1 1-16,-6-2 0 0,1 1 0 15,0-2-7-15,-3 0-18 0,3 0-27 16,-3 0-47-16,2-2-48 0,-4-2-96 15</inkml:trace>
  <inkml:trace contextRef="#ctx0" brushRef="#br0" timeOffset="207992.92">27991 13443 592 0,'0'0'32'0,"0"0"-10"0,0 0-10 16,0 0-6-16,0 0-6 0,0 0-4 16,0 0 0-16,0 0-3 0,0 0-4 15,99-42-11-15,-69 42-20 0,2 0-25 16,0 0-34-16,1 0-25 0,-1 0-42 0</inkml:trace>
  <inkml:trace contextRef="#ctx0" brushRef="#br0" timeOffset="208182.11">28094 13622 516 0,'0'0'57'0,"0"0"-16"0,0 0-11 15,0 0-10-15,0 0-9 0,0 0-6 0,0 0-4 16,0 0-2-16,0 0-1 0,0 0 0 16,6 10-1-16,15-5-3 0,8-1-11 15,3 0-21-15,7-2-49 16,2 3-83-16,4 2-116 0</inkml:trace>
  <inkml:trace contextRef="#ctx0" brushRef="#br0" timeOffset="208600.47">29069 13110 614 0,'0'0'0'0,"0"0"10"0,0 0-10 0,0 0 15 16,0 0-2-16,0 0-7 0,0 0-3 16,-8-77-1-16,18 67-4 0,1-1 1 15,1 4-1-15,-1 5-1 0,2 2 0 16,7 0 1-16,-1 0 0 0,5 8 0 15,-3 4 1-15,-1 5 1 0,-3 1-1 16,-1 4 1-16,-3 1-2 0,-3 1 1 16,-5 0 4-16,-3 2-5 0,-2 1 5 15,-1 1-4-15,-8-3-1 0,-4 2 1 0,-1 0-2 16,-3-4 0-16,-1 2-1 0,-1-1-3 16,-1-1-6-16,3 0-12 0,-2-2-25 15,6 2-41-15,-1-3-63 0,6-5-107 16</inkml:trace>
  <inkml:trace contextRef="#ctx0" brushRef="#br0" timeOffset="208874.72">29379 12917 414 0,'0'0'56'0,"0"0"-12"16,0 0-11-16,0 0-13 0,0 0-8 0,0 0-3 16,0 0-1-16,0 0 0 0,0 0 0 15,86-8-2-15,-72 27-3 0,1 5-3 16,-5 4 2-16,-1 4-2 16,-2 6 2-16,-5-1-2 0,-2 4-1 0,0 2 4 15,-5 0-7-15,-2 0 2 0,-4-2-5 16,-1-1-9-16,0-2-15 0,-1-3-43 15,-1 1-55-15,-4-1-140 0</inkml:trace>
  <inkml:trace contextRef="#ctx0" brushRef="#br0" timeOffset="209095.19">28906 13840 608 0,'0'0'35'0,"0"0"-9"0,0 0-12 15,0 0-7-15,0 0-4 0,-1-81-6 0,7 70 1 16,3 2-3-16,4 0-3 0,3 2-11 16,4 0-25-16,2 2-44 0,-4 3-57 15,5 2-79-15</inkml:trace>
  <inkml:trace contextRef="#ctx0" brushRef="#br0" timeOffset="209280.2">29636 13666 711 0,'0'0'30'16,"0"0"-9"-16,0 0-7 0,0 0-4 15,0 0-4-15,0 0-6 0,0 0-7 16,0 0-3-16,0 0-18 0,0 0-84 0,-37 4-199 16,17 8-13-16</inkml:trace>
  <inkml:trace contextRef="#ctx0" brushRef="#br0" timeOffset="-180193.77">29356 14171 130 0,'0'0'44'15,"0"0"-7"-15,0 0-6 0,0 0-7 16,0 0-6-16,-7-89 0 0,3 73 13 15,1 7 1-15,0-1 3 0,0 0-3 16,0 6-12-16,0-5-4 0,2 4-2 16,0 1 1-16,-1 1-1 0,2 3-6 15,-1-2-1-15,1 2-5 0,0-1-2 0,-2 1 0 16,2-2-3-16,0 2 2 0,0 0 1 16,0 0 1-16,0 2 0 0,0 8 1 15,0 7 1-15,5 4 1 0,-1-1-2 16,0-6 0-16,0 2-2 0,-1-2 1 15,0-3 1-15,2 4 0 0,-1-1-1 0,-1-4 0 16,3 5 0-16,1-6 2 16,-3-1-2-16,3 3 0 0,-1-5 0 15,3-2 1-15,-1 2-2 0,1-3 1 16,7 2 0-16,-6-2-1 0,9-1 1 0,-7-1 0 16,1-1 1-16,7 0-2 0,-8 0 2 15,6 1-1-15,-1 2-1 0,-6-1 1 16,2 3-1-16,-3-2 2 0,-4 3-2 15,-1-2 0-15,-3 7 1 0,-2 4-1 16,-2 5-4-16,-9 4 1 0,-5 2-5 0,-4-2-5 16,1-1-8-16,-1-3-11 15,2-3-26-15,2-1-38 0,5-5-30 0,-2-5-52 16</inkml:trace>
  <inkml:trace contextRef="#ctx0" brushRef="#br0" timeOffset="-179945.84">29361 13992 365 0,'0'0'54'0,"0"0"-8"0,0 0-13 16,0 0-6-16,0 0-8 0,0 0-6 15,0 0-6-15,0 0-7 0,0 0-3 16,0 0 0-16,-12-74-1 0,32 64 0 15,1 4-3-15,5 5-1 0,0 1-5 16,1 0-5-16,2 0-3 0,3 0-4 16,1 2-11-16,3 0-13 0,3 1-16 15,2 1-15-15,-2-1 4 0,-3 0-8 0</inkml:trace>
  <inkml:trace contextRef="#ctx0" brushRef="#br0" timeOffset="-179501.53">29985 13974 112 0,'0'0'44'0,"0"0"2"15,0 0 1-15,0 0 2 16,0 0-4-16,0 0-4 0,0 0-4 0,0 0-10 16,0 0-4-16,13-47-6 0,-16 42 4 15,-2-1-4-15,0 3-2 0,0 0-2 16,-4 0-5-16,5 3 0 0,-7 0-5 15,2 0 0-15,0 0-3 0,-3 8 3 16,2 2-3-16,0 5 1 0,1 2-1 0,5 1 0 16,-2 4 0-16,5 0 0 0,-1 4 0 15,2 3 0-15,0 1-1 0,0 4 1 16,3-3-1-16,3 0 0 0,0-1-2 16,-1-2 2-16,1-4-1 0,2-3 0 15,1-3 1-15,2-2 0 0,-2-8 1 16,2 0-2-16,-4-3 1 0,2-4 2 15,2 3-1-15,1-4 4 0,4-2-2 16,-3-6 1-16,2-4 0 0,-3-2 1 16,-4 5 2-16,-3-6 1 0,0-2 0 0,-1 6 2 15,-3-9 0-15,-1 1-1 0,0-1 1 16,0 2-1-16,-4 3-1 0,0 6-2 16,-3 3-3-16,-1 0-2 0,-4 6-3 15,-9 0-3-15,-2 12-3 0,-6 11-6 16,2 7-15-16,4 8-37 0,4 3-73 0,6 3-136 15</inkml:trace>
  <inkml:trace contextRef="#ctx0" brushRef="#br0" timeOffset="-178896.22">30408 14148 182 0,'0'0'38'0,"0"0"-10"16,0 0-11-16,0 0-9 0,0 0-6 15,0 0 2-15,0 0-3 0,0 0-1 16,0 0 0-16,0 0 0 0,7-42-2 16,-7 42 1-16,6 0 1 0,-2 0 0 0,3 1 1 15,-1 4 0-15,-3-2-1 0,3 4 6 16,-5-2 0-16,0 0 4 0,1-1 3 16,-2 1 1-16,0 2 2 0,-4 3 4 15,-6 0-2-15,-1-2-1 0,3-5 0 16,-2 1 0-16,1-1 0 0,3-3 0 15,-7 0-3-15,2 0-3 0,0 0 0 16,0-4-3-16,4-1-2 0,-2 1-3 16,6 0-1-16,0 3-4 0,3 1 0 15,0-6 0-15,0-3-1 0,2 0 0 0,5-3-3 16,5 2-1-16,-3 6-3 0,5 0-5 16,-4 1-5-16,-5 3-15 0,6 0-17 15,-6 0-27-15,3 1-23 0,2 3-59 16</inkml:trace>
  <inkml:trace contextRef="#ctx0" brushRef="#br0" timeOffset="-175374.44">30925 13783 4 0,'0'0'8'16,"0"0"2"-16,0 0-2 0,0 0 0 0,0 0-1 16,0 0 1-16,0 0 0 0,0 0-2 15,0 0 1-15,0 0 1 0,-1-10 1 16,-1 10 3-16,2-1 1 0,0 0 3 15,-1 1 1-15,1-2 3 0,-1 1 3 16,-1 1-2-16,1-2-1 0,-4 0-2 0,1-1-3 16,-2 1-2-16,3 1 0 0,-2 0 0 15,0 1 2-15,-1-2 0 0,2 2 0 16,4 0-2-16,-7 0-3 0,1 0-2 16,-4 0-1-16,0 0-1 0,0 3 0 15,2 2 0-15,3 1 1 0,-4 4 0 16,3-2 0-16,-1 3-2 0,1 5 3 15,0 3 7-15,0 3-1 0,0 3 3 16,1-2-2-16,2 2-7 0,0-1-2 16,2-1-2-16,1-1 0 0,0-1-1 0,0-7-1 15,0 1-2-15,4 0 0 0,-1-6 0 16,4 6-2-16,0-3 2 0,-1-4-1 16,4 2-1-16,-4-4-1 0,6-1 2 15,2 0 0-15,-1-4 0 0,5 0 0 16,-1-1-1-16,-5 0 1 0,6-1 0 15,-8-2 2-15,-1 0 0 0,3-2 0 16,-4 1 1-16,0 0 1 0,-5 1 1 16,4-4 0-16,-6 3-1 0,0-1-1 15,1-4 2-15,-2 3-1 0,0-6 1 0,-3 1-1 16,-4 2 2-16,1 1-2 0,-1 2 1 16,0 1 0-16,-3 0-2 0,1 2-2 15,-1 3-2-15,-7 0-3 0,0 3-6 16,-6 9-7-16,2 8-19 0,0 7-35 15,0 5-82-15,4 4-93 0</inkml:trace>
  <inkml:trace contextRef="#ctx0" brushRef="#br0" timeOffset="-174157.73">31421 13814 78 0,'0'0'17'0,"0"0"5"0,0 0 5 16,0 0 3-16,0 0 2 0,0 0 1 0,0 0-5 15,0 0 0-15,-20-79-4 0,16 70-3 16,-2 2-2-16,2-1 0 0,-2 0-3 16,-4-2-6-16,3 4 1 15,-4-2-5-15,4 4 2 0,4 1-1 0,0 1-2 16,-2 0-1-16,0 0-2 0,1 0-1 15,-5-1-6-15,3 3 5 0,-5 0-4 16,1 0 5-16,1 0 0 0,1 3-1 16,3-1 0-16,-1 4 0 0,3-2 0 15,-2 4 0-15,0-1 1 0,1 2-1 0,-2-2 0 16,5-5 1-16,-2 8-1 0,3-4 2 16,-2-1-1-16,2 6 0 0,0-4-2 15,0 3 2-15,3 4 0 0,3-2-1 16,6 0 7-16,-1-1-3 0,1-4 4 15,-1 1-5-15,2 0 5 0,5 2-3 0,2 2 1 16,-1-1-2-16,1-1-4 16,-1 1 0-16,0-2-1 0,-2 1 1 0,-7-1-1 15,2-2 1-15,-5-1 0 16,-1-1 1-16,-1 2-1 0,-2-4 1 0,0 0 3 16,-3-3 2-16,0 5 2 0,-1 2 0 15,-7 6-1-15,-4-1-1 0,3-5 1 16,-3 0-1-16,2-3 0 0,-1-2-1 15,0-1 1-15,-1-1 1 0,1 0 1 16,0 0-5-16,-5-4 5 0,9-1-6 0,-4-5 2 16,6 2-3-16,5-4-1 15,0-7 2-15,3 1-5 0,10-7 3 0,0 1-11 16,2 1 4-16,3 0-4 16,1 3-3-16,1 1-14 0,0 3-30 0,0-1-42 15,0 5-67-15</inkml:trace>
  <inkml:trace contextRef="#ctx0" brushRef="#br0" timeOffset="-173221.25">30626 13003 174 0,'0'0'51'0,"0"0"-10"0,0 0-18 0,0 0-6 16,0 0-3-16,0 0-4 16,0 0 4-16,0 0-2 0,0 0-5 0,29-14 1 15,-3 5-5-15,0 4 2 16,3-3-2-16,0-1-2 0,1 1 0 0,3-3-1 16,2 0-1-16,1 0 0 0,5-1-1 15,-2 2 0-15,-2-3-4 0,0 1-1 16,-4 0-1-16,-3 0-1 0,-4 1-3 15,-1 3-4-15,-8 1-9 0,-2 1-8 16,-7 1-16-16,-3 4-14 0,2 0-26 0</inkml:trace>
  <inkml:trace contextRef="#ctx0" brushRef="#br0" timeOffset="-172694.97">30669 12764 242 0,'0'0'52'16,"0"0"-16"-16,0 0-14 0,0 0-7 16,0 0-3-16,0 0-5 0,0 0-3 15,0 0 2-15,0 0-5 0,-7-77 1 0,20 61 2 16,4 3-2-16,-1 2 1 0,3 0-3 16,-1 3 2-16,-1 0-2 0,-4 2 0 15,3 1 0-15,-7 2 0 0,2 2 0 16,2-1 0-16,-1 2-2 0,5 0 4 15,-1 0-2-15,4 5 0 0,-3 1-2 0,-5 0 2 16,0 0-2-16,2 0 2 16,-5-2 0-16,4 4 0 0,-5-5 4 15,-3-2-3-15,-1 2 1 0,-4-3 1 16,5 0 0-16,0 0 0 0,5 0-1 0,3-4 1 16,-5 0-1-16,2-7-1 0,-4 5 2 15,-2-5 0-15,0 2-1 0,-1-3-1 16,0 1 1-16,-3-1-2 0,2 0 2 15,-2 0 0-15,1 1-6 0,-1-1 5 16,0 0-5-16,0 6 2 0,4-4-3 0,-2 3-4 16,0-2-9-16,3 0-11 15,2 3-9-15,1 0-17 0,1 3-26 16,8 3-56-16</inkml:trace>
  <inkml:trace contextRef="#ctx0" brushRef="#br0" timeOffset="-171882.61">31870 12479 206 0,'0'0'40'16,"0"0"-6"-16,0 0-5 0,0 0 0 16,0 0-2-16,0 0-2 0,0 0-9 0,0 0-5 15,0 0-5-15,-21-35-2 0,17 35-2 16,0 0 1-16,-4 4 1 0,0 9-1 16,4-5 6-16,-1 8-5 0,4-5 4 15,-1-1-2-15,2 7-3 0,0-7 3 16,2 5-3-16,5-2 2 0,3-1 0 0,2 0 0 15,1-1 0-15,4-4-1 16,2 1-2-16,0-3-2 0,2 2 5 16,2 0-7-16,-2-1 8 0,-1 1-6 15,-5-3 2-15,0 0-1 0,-6 0 0 0,-2 0-1 16,3 1-1-16,-7-4 2 0,0 2 0 16,-3 4 1-16,-4 3-2 0,-11 7-4 15,-4 4-11-15,-8 0-4 0,-5 0-27 16,0 2-33-16,-1-2-50 0,6-1-99 15</inkml:trace>
  <inkml:trace contextRef="#ctx0" brushRef="#br0" timeOffset="-171673.35">31889 12419 342 0,'0'0'52'0,"0"0"-10"16,0 0-15-16,0 0-9 0,0 0-6 0,14-86-3 16,-7 72-6-16,-2 7-3 0,4-4-2 15,-3 4-6-15,3 3-6 16,7 0-7-16,-2 3-12 0,9 1-37 0,0 0-40 16,-2 5-73-16</inkml:trace>
  <inkml:trace contextRef="#ctx0" brushRef="#br0" timeOffset="-171342.54">32195 12379 350 0,'0'0'57'0,"0"0"-12"16,0 0-14-16,0 0-10 0,0 0-8 15,0 0-7-15,0 0-4 0,0 0-2 16,0 0 0-16,0 0-1 0,17-62 1 16,-5 62 0-16,8-1 0 0,0 1-1 15,5 0 1-15,-2 3-3 0,-1 2 3 0,-1 1 0 16,-3 1-1-16,-1 3 0 0,-2 0 1 16,0 2-1-16,-1 2 1 0,0 3-1 15,-2 0 1-15,-2 5-1 0,1 4 3 16,-3 1-3-16,-3 5 0 0,-2 0-1 15,-1 3-5-15,-2-2-1 0,0 1-7 0,0-2-6 16,0-2-22-16,0 2-30 0,0-2-44 16,-5-1-108-16</inkml:trace>
  <inkml:trace contextRef="#ctx0" brushRef="#br0" timeOffset="-171118.92">32288 12658 366 0,'0'0'50'0,"0"0"-15"0,0 0-18 16,0 0-13-16,0 0-4 0,0 0-3 16,0 0-1-16,62-80-2 0,-36 68-3 15,3 4-4-15,-2-2-7 0,1 3-7 16,-2-2-7-16,-2 0-14 0,-3-3-19 15,-1-3-18-15,-7 2-26 0</inkml:trace>
  <inkml:trace contextRef="#ctx0" brushRef="#br0" timeOffset="-170773.94">32674 12008 251 0,'0'0'64'0,"0"0"-12"15,0 0-11-15,0 0-4 0,0 0-10 16,0 0-8-16,0 0-7 0,0 0-10 16,0 0-3-16,-29-38-1 0,21 43 2 15,0 9 0-15,-1 5 1 0,3 5-1 0,3 3 1 16,2 0-1-16,1 3 0 0,0-3-1 16,0 1 1-16,3-5-1 0,0-5-1 15,0-2-1-15,1-7 1 0,-2-4 2 16,1-1 2-16,-3-4 3 0,0 0 0 15,6 0 1-15,3-2-2 0,4-8 1 0,2-5-1 16,-7-5 1-16,-3 5 0 0,-2-3 0 16,-3-2-2-16,0 1 0 0,0-1 0 15,-2 2-1-15,-2 1-1 16,0 6 0-16,-2-4-2 0,3 6-2 0,0 4-4 16,1 2-5-16,2 3-7 0,-1-1-13 15,-3 1-17-15,1 4-46 0,-3 5-89 16</inkml:trace>
  <inkml:trace contextRef="#ctx0" brushRef="#br0" timeOffset="-170593.53">33067 12477 224 0,'0'0'-117'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31T04:53:01.4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31 6345 59 0,'0'0'25'16,"0"0"-1"-16,0 0 0 0,0 0 0 15,0 0 1-15,0 0 0 0,0 0 1 16,0 0-6-16,0 0-4 0,0 0-3 15,-6-14-2-15,6 12-2 0,0 2-1 0,0-1-3 16,-1 1 0-16,1-1-3 0,0 1 1 16,0-2 1-16,0 2-1 0,-2-2 1 15,2 2-2-15,0 0 2 0,0 0-3 16,0 0-1-16,0-1 0 0,0 1 0 16,-2 0-1-16,2 0 2 0,0 0-1 15,0 0 3-15,0 0 2 0,-2 3 0 16,2 3 3-16,-1 8 0 0,-2 4-1 15,0-8 1-15,3 8-2 0,-3 0-4 16,2-9 1-16,-1 11-1 0,-1-5 2 0,2-3 0 16,-1 4-1-16,1-6 2 15,-1-3-1-15,2-1 4 0,0 0-3 0,0 0 0 16,0 0 0-16,0 0 0 0,0 0-1 16,0 0 1-16,0 0-2 0,0 5 1 15,0-5 2-15,0 6-2 0,0 1 2 0,0-1 2 16,0 0 0-16,0 0 1 15,0 2-2-15,0-4-4 0,0 2-1 16,0 0 0-16,0-1 0 0,0 1 1 16,2-1-1-16,-2 0-3 0,0 1 2 0,0-2-1 15,0 1 1-15,1 1 2 0,-1-2-1 16,0 3 0-16,2-2 2 0,-2-1-4 16,0 2 1-16,0-7 2 0,1 7-2 15,-1-6 1-15,0 6-1 0,0 0-1 16,0 1 0-16,0-2 0 0,0 3 1 0,0 6-1 15,0 0 2-15,0-2 0 0,0 2 0 16,0-8-2-16,0 1 1 16,0-1-1-16,0 1 0 0,-1 1 0 15,1-2 0-15,0-1-2 0,0 2 2 0,0 5-3 16,0-6 3-16,0 8 0 0,0 1 2 16,-2 1 2-16,2 5-3 0,0-7 3 15,-1-1-2-15,1-1-2 0,-2-5 1 16,1 6 1-16,1-5-1 0,-3-2-1 15,3 2-1-15,-4-4 0 0,4 3 0 0,0-1 0 16,0-2 1-16,0 3-3 0,0-1 3 16,0 1-1-16,0 7 2 0,0 0-1 15,0-1 1-15,-3 1-2 0,3 0 1 16,0-7 0-16,0 9 1 0,0-2 1 16,-1-2-2-16,-1 1 1 0,1 1 0 15,1-9-1-15,-2 1 1 0,1 2-2 16,-1-4 2-16,2 2-2 0,-1 1 3 15,-1-3-2-15,1-3 2 0,-1 4 0 16,2-6-3-16,0 6 1 0,-1 1 0 0,1-1 0 16,-3 1 1-16,3-1 1 0,0 9-1 15,0-7 3-15,0 6-3 0,0-6 1 16,0 0-1-16,0 0-2 0,0 2 2 16,0-3 0-16,0 1-1 0,0-1 0 15,0-6-1-15,0 1 2 0,0-7-1 0,0 0 0 16,-3 0 1-16,3 1-1 15,0 1-1-15,0-1 1 0,0 0 0 16,0 1-1-16,0 0 2 0,0-1-2 16,0 1 1-16,0-2 0 0,0 3 0 0,0-2-1 15,0 0 3-15,0 7-2 0,0-1 1 16,0-2-1-16,0 8-1 0,0-8 1 16,0 2 0-16,0-2-1 0,0-5 1 15,0 5 0-15,0 2 1 0,0-2-1 16,0 1 1-16,0-6-1 0,0 0-1 0,0 0 1 15,0 2 0-15,0 0 0 16,0-2 0-16,0 3 0 0,0-2-2 16,0 1 1-16,0-1 0 0,0 1-1 15,0-1 0-15,0 1-1 0,0-1 0 0,0 1-1 16,0-1-1-16,0 1 0 0,0 0-3 16,0-1-5-16,0 0-4 0,0 0-14 15,0 1-14-15,0 0-34 0,7-2-29 16,4 0-43-16</inkml:trace>
  <inkml:trace contextRef="#ctx0" brushRef="#br0" timeOffset="1910.75">6699 6061 80 0,'0'0'26'16,"0"0"0"-16,0 0-1 0,0 0-3 16,0 0-3-16,0 0-2 0,0 0-1 15,0 0-1-15,0 0-2 0,-7 5-3 0,7-5-2 16,0 0-3-16,0 0 0 15,0 0 1-15,-1 0 0 0,1 1-2 16,0-1 2-16,0 0-1 0,0 0 4 16,-2 1 4-16,2-1-1 0,0 2 0 0,0-2 0 15,0 1-3-15,0-1 2 0,0 2 0 16,0-2-1-16,-1 1-2 0,1-1-2 16,0 2-3-16,0-2 1 0,0 2 0 15,0-2 1-15,0 1 2 0,0 1-1 16,0-1 0-16,0 1-1 0,0-1-1 0,-2 5 1 15,2 0-1-15,0 0 0 16,-1 5 0-16,1-5 0 0,0 7 4 16,-2-2-5-16,2 1 0 0,0 0-2 15,0 3 1-15,0-2-1 0,0 2 0 0,-1 5-1 16,1-8 1-16,0 8-1 0,0-2-1 16,0-7 1-16,0 7 0 0,0 0 0 15,0-7 0-15,0 9 0 0,0-4-2 16,0-3 2-16,1 6 0 0,-1-1 0 15,0-5 2-15,2 8-3 0,-2-3 1 0,0-6 3 16,0 8-4-16,0-7 3 0,0-1-1 16,0 0-1-16,0-5 1 0,0 5-1 15,0-6 1-15,0 4-1 16,-2 2 1-16,1 1-1 0,1-3 1 0,-3 2-2 16,3-1 2-16,-3 0-1 0,3 1 0 15,-3-3 0-15,3 2-1 0,-1-1 1 16,-1 1 0-16,1 0 0 0,-2-1 0 15,2-5 0-15,-1 5-2 0,2-4 1 16,-1 1 0-16,-1 5-1 0,2-6 3 0,0 8-2 16,-1-2 1-16,1 1 0 0,-3 1-1 15,3-1 1-15,0 2 0 0,0-4 0 16,-3 3-1-16,3-2 2 0,0 1-1 16,-3-3 0-16,3 2 0 0,0-6-1 15,-1 5 1-15,1-5 0 0,0-1-1 0,-2 7 1 16,2-7 0-16,0 2 0 0,-1 4 0 15,1-4 0-15,-2-1-2 16,1 5 2-16,1-6 2 0,-2 8-2 16,2-3 0-16,-1 3 1 0,-1-1 0 0,0 0 0 15,0-1 1-15,1 2-3 0,-2 1 1 16,3-2 0-16,-3-1-2 0,3 2 5 16,-3 5-3-16,3-6 3 0,-1 6-3 15,-1-6 0-15,2-8 0 0,0 1-1 16,-1 1 0-16,1-1 0 0,0 0 0 0,0 1 0 15,0-6 0-15,-2 0 1 0,2 0 0 16,0 1-1-16,0 1 2 0,0 6-1 16,0-2 0-16,0 1 0 15,-1 6 1-15,1-6 1 0,-2 5-1 0,2 2 1 16,-3-2-1-16,2 0-1 0,-2-1 0 16,-1 1 1-16,1-3-1 0,0 2-1 15,0 0 1-15,0-3-1 0,0 2 2 16,-1 0-1-16,4-5 0 0,0-1-1 15,-3 1 0-15,3 0 1 0,-3-1 0 16,3 0 0-16,0-4 0 0,0 0 0 0,0 0 0 16,0 2-1-16,-1 0 2 0,1 4-1 15,-2 0 0-15,0 0 0 16,0 4 1-16,2-3-2 0,-1 3 2 0,-1 2-1 16,1-1 0-16,1-1 1 0,-2 1-1 15,1 0 0-15,1-6 0 0,0 0 0 16,0 2 0-16,0-1-1 0,0 0 1 15,0 4 0-15,0-4 0 0,0-1 0 16,0 1 0-16,0-6 0 0,0 0-1 0,0 0 2 16,0 6-2-16,0 0 2 0,0 0 0 15,0 0-1-15,0-6 1 0,0 6-1 16,0 0 1-16,0 7 1 0,0-1-1 16,0-6 1-16,-2 5-2 0,2-7 0 15,-1 0-1-15,1 3 1 0,0-7 0 0,0 0 0 16,0 0-1-16,0 1 1 0,0 1 0 15,0 0 0-15,0-1-1 16,0 0 2-16,0 0-1 0,0 1 0 16,0 0 0-16,0-1 0 0,0 1 0 0,0 0 1 15,0-1-1-15,0 0 0 0,0-1 1 16,0 2 0-16,0-2 1 0,0 2-1 16,0-2 0-16,0 1-1 0,0-1 0 15,0 1 0-15,0-1 0 0,0 0-2 16,0 3-1-16,0-3-2 0,0 0-3 0,0 0-7 15,0 0-12-15,0 0-23 0,0 2-57 16,0-2-83-16</inkml:trace>
  <inkml:trace contextRef="#ctx0" brushRef="#br0" timeOffset="5735.46">5901 6036 56 0,'0'0'35'16,"0"0"3"-16,0 0 0 0,0 0-3 15,0 0-6-15,0 0-8 0,0 0-6 16,0 0-4-16,0 0 2 0,0 0 1 15,7-33 0-15,-7 33 0 0,0-6-4 0,2 1-2 16,-2-1 1-16,1 2 3 0,-1 4-1 16,0-1 2-16,0 1-2 0,0-2 2 15,2 0 0-15,-2 1 1 0,0-1-4 16,1 0-1-16,-1 1-4 0,0 0-1 16,0-1-2-16,0 2-1 0,0-1 0 15,0 1 2-15,0 0 2 0,0 0-1 16,0 0 0-16,-3 10-2 0,0 1-1 15,-1 5-2-15,-1 1 2 0,3 0 1 16,-1 1 0-16,0 0-2 0,3 1-2 0,0-7-1 16,0 8 1-16,0-2 2 0,0-6-3 15,0 6 1-15,0-6-4 0,0-1-3 16,3 1-7-16,-3-5-9 0,0 3-7 16,0-4-13-16,0-2-17 0,0 3-22 15,0-3-27-15</inkml:trace>
  <inkml:trace contextRef="#ctx0" brushRef="#br0" timeOffset="7129.97">5418 6106 105 0,'0'0'27'0,"0"0"1"15,0 0-5-15,0 0-5 0,0 0-4 16,0 0-4-16,0 0-7 0,0 0-4 16,0 0-1-16,-32-15-2 0,32 15 1 0,-6 0-1 15,-2 0 2-15,-2 0-1 0,1 2 2 16,0 2 1-16,1 2 1 0,-1-1 1 16,3 1-1-16,3-3 2 0,-5 1 2 15,5 0 3-15,0-3 3 0,0 2 5 16,3-3 7-16,-3 0 5 0,3 0 2 0,0 2-1 15,-3-2-7-15,3 0-6 16,-1 2-3-16,-1-2-4 0,1 0 0 16,-1 1-3-16,2-1-3 0,-1 0 1 15,1 0-4-15,-2 1-1 0,2-1-3 0,-1 0 0 16,1 0-3-16,0 0 1 0,0 1 3 16,0-1 4-16,0 0 1 0,0 2 2 15,0-2-2-15,0 2 1 0,1-1 4 16,4 1 1-16,-1 1 0 0,6-2-3 15,-4 1-2-15,7-2 0 0,5 1 0 0,-1 1 2 16,6-2-1-16,-3 1-1 0,2-1 1 16,-2 0-2-16,3 0-2 15,-1 0-1-15,-5 0 0 0,1 0 0 16,0 0-2-16,1 0 3 0,0 0-1 0,-2 0 0 16,-5 0 1-16,-2 0-1 0,3 2 1 0,-1-1 1 15,-1 1 0-15,-5-2-1 16,6 2 1-16,-8-2-1 0,10 0 0 15,-2 0 1-15,1 0-2 0,-3 0 2 16,2 0-1-16,-1 0 2 0,-2-4-1 0,1 1-1 16,-7 2 0-16,10-2-3 0,-9 1 2 15,1 1-1-15,-1 1-2 0,-4 0-3 16,0-2-1-16,0 2 2 0,0 0-1 16,3 0 4-16,-3 0-1 0,0 0 3 15,3 0 1-15,-3 0-1 0,0 0 2 0,1 0-1 16,-1 0 1-16,0 0 0 15,3 0-4-15,-3 0-4 0,0 0-3 16,0 0-1-16,0 0 1 0,0 0-1 16,0 0 1-16,0 0-1 0,0 0 0 0,0 0 1 15,0 0 4-15,-3-1 4 0,2 1 2 16,-5-5 2-16,3 1 0 0,-3-2 5 16,-1-2 4-16,1 2-2 0,-2 0 1 15,0 1 2-15,1-1 0 0,4 3 3 16,-5-2 2-16,3 4 0 0,1-2-3 0,-5-1-3 15,5 2-1-15,-1 1 2 0,0-1 0 16,5 2 2-16,-3-2-4 16,3 2-3-16,0 0-1 0,-3-1-4 15,3 1-3-15,-3-2-1 0,3 2-1 0,0 0 1 16,0 0 1-16,0 0 0 0,0 0 2 16,0 0 0-16,10 3 1 0,3 4-2 15,-4-3 0-15,5 2 1 0,-5-3-2 16,1 2 1-16,3-1 0 0,-4-1-2 15,4 4 1-15,-5-4 1 0,-3-2-1 0,2 0 2 16,-1 1 0-16,-2-1-1 0,1 1 0 16,-5-2 1-16,0 0 0 0,0 0 2 15,2 2-2-15,0-2 1 16,-1 1 3-16,-1 6-1 0,-1 3 3 0,-12 5-4 16,-5 5-2-16,-6 1-2 0,-4 2-1 15,-5 0-5-15,3 0-11 0,-5 1-29 16,2 0-57-16,-3 0-92 0</inkml:trace>
  <inkml:trace contextRef="#ctx0" brushRef="#br0" timeOffset="8438.86">3861 6188 163 0,'0'0'53'0,"0"0"-3"0,0 0-10 0,0 0-8 16,0 0-5-16,0 0-6 0,0 0-5 16,0 0-2-16,0 0-3 0,0 0-4 15,-32-24-2-15,32 24-4 0,0-1-1 16,0 1 0-16,-3-2 0 0,3 2 0 16,0-1 1-16,0 1 1 0,-3 0 2 15,3-2 2-15,0 2 6 0,0 0 2 16,-1-2 0-16,1 2-1 0,-2 0-4 15,2-1-5-15,0 1-1 0,-1-2-3 0,1 2 0 16,-2-1-3-16,2 1-1 0,-1 0 0 16,1 0-2-16,-2 0 2 0,-2 0-2 15,-6 1 1-15,1 9 1 0,-1-3 0 16,-1 2 2-16,-1 0 2 0,5-4 0 16,-9 1 1-16,10-2 0 0,-3-2 0 15,-2 1 2-15,8-1-2 0,-7-2 1 16,5 0 1-16,-2 0 2 0,4 0 1 15,-2 0 0-15,2 0 0 0,-2-2 1 16,1 1-3-16,4 1-1 0,0-2-2 0,0 2-1 16,0-5 0-16,0 1-2 0,3 1 0 15,0 0 0-15,1 1 2 0,1 2 1 16,6 0 2-16,-2 0-2 0,-5 0 1 16,6 0-2-16,-4 0 0 0,-2 0 0 15,2 0 0-15,-3 0 0 0,4 0-1 0,-1 0 1 16,4 0-1-16,-4 0 1 15,-2 0 0-15,9 0 1 0,-1 0 1 16,-2 0 1-16,10 0-2 0,-3 0 0 16,-5 0-2-16,7-4 2 0,-3 1-1 0,-6 3 0 15,12-2 0-15,-4 2-1 0,0 0 1 16,-1 0-1-16,1 0-1 0,-7 0 0 16,1 0 1-16,-1 2-1 0,2 0-1 15,-4-1 1-15,-1-1-2 0,4 1 2 16,-6-1-1-16,0 0 0 0,5 0-3 0,-5 0-4 15,0 0 1-15,0 0-5 0,-6 0-1 16,0 0-3-16,4 0-5 0,3 3-12 16,-3-3-15-16,2 0-28 15,-6 0-14-15,0 0-30 0</inkml:trace>
  <inkml:trace contextRef="#ctx0" brushRef="#br0" timeOffset="9158.66">3884 6102 30 0,'0'0'6'0,"0"0"0"0,0 0 3 0,0 0 2 16,0 0 1-16,0 0 0 15,0 0 1-15,0 0 0 0,0 0 4 16,0-14 9-16,0 14 3 0,0 0 2 16,-3 0-5-16,-6 5-6 0,-5 4-2 0,-2 3-5 15,-3 0-2-15,3 0 0 0,-3-1-1 16,2 1 2-16,-2-2 1 0,6-3 1 16,0 0 1-16,0-2-2 0,3-2-1 15,-6 1-4-15,8-1 1 0,3-1 0 16,1-1 2-16,4-1-2 0,-2 0-2 0,2 0-4 15,-1 0-3-15,-2 2 1 0,3-2 1 16,-3 0-2-16,3 0-3 16,-3 0 0-16,3 0-3 0,-1 2-1 0,-1-2 1 15,1 0-2-15,-1 0 1 0,1 0 1 16,-2 1 2-16,2-1-1 0,-1 0 3 16,1 0 0-16,-2 0 1 0,3 0 1 15,0 0 1-15,0 0-1 0,0 0 0 16,0 0 4-16,0 0 1 0,0 0 2 15,0 2-3-15,0 1 2 0,10 1-3 0,0 4 1 16,6 1-1-16,0-1 0 0,-3 0-2 16,3 0 3-16,-3 1 0 0,4-1-2 15,-1 0 3-15,-3-3-3 0,2 0-3 16,0-2 4-16,-3 0-3 0,5 0-3 16,-8-1 1-16,4-2-2 0,-3 2 1 15,3-1 1-15,3 0 0 0,-3-1-8 16,-4 2-9-16,4 1-7 0,-9-1-8 15,-1-1-11-15,7 5-10 0,-7-3-14 16,1 0-3-16,-1 0 0 0</inkml:trace>
  <inkml:trace contextRef="#ctx0" brushRef="#br0" timeOffset="9454.11">3901 6116 150 0,'0'0'56'0,"0"0"-1"0,0 0-8 15,0 0-4-15,0 0-5 0,0 0-4 16,0 0-1-16,0 0-7 0,0 0-4 16,0 0-9-16,-33-25-7 0,33 25-3 15,-2 0-4-15,2 0 2 0,-2 0-1 16,2 12 2-16,0 6-1 0,0 7 0 0,0 2-1 15,0 2 1-15,0 2-1 16,0-1-1-16,4-1 0 0,-1-1 0 16,-2-2-1-16,2-1 0 0,0-8-7 15,0-1-5-15,-2-5-10 0,2 1-14 0,2 0-52 16,-2-2-51-16</inkml:trace>
  <inkml:trace contextRef="#ctx0" brushRef="#br0" timeOffset="10358.87">4458 6196 358 0,'0'0'63'0,"0"0"-11"0,0 0-12 15,0 0-14-15,0 0-9 0,0 0-5 16,0 0-2-16,0 0-1 0,0 0-2 15,0 0-4-15,-42-71 0 0,42 60-3 16,0-3 1-16,7 2-1 0,8-2 0 16,0 2-1-16,3 3 1 0,2 0 0 0,-1 1-1 15,0 6-1-15,-2 0 0 0,2 2-1 16,-2 2 0-16,6 7 0 0,-7 4 0 16,-4 5 2-16,-1 4 0 0,-5 3 1 15,-4 3 1-15,-2 2 2 0,0-1-2 16,-3 1 2-16,-5-5-2 0,0-3 1 0,2-8 0 15,-1-2 1-15,1-5 0 16,3-3 3-16,3 1-2 0,0-5 1 0,-3 0-1 16,3 0-2-16,0 0 1 15,-7 0 0-15,3 0-1 0,-2 0 2 0,0-5-2 16,3 1 0-16,0 1-1 0,0-8 0 16,3 0 0-16,0-5 0 0,5-5-1 15,-1 3 0-15,2 3 0 0,3 3-1 16,-1 0 1-16,-2 4 0 0,-2 1 0 15,1-1 0-15,-2 5 2 0,1-6-1 0,3-2 0 16,0-1-1-16,-1 0 0 0,0 0 0 16,0 4 0-16,1 1 1 0,-1-2-1 15,-2 1 0-15,2 1 0 16,0-1-1-16,1 2 1 0,-4 3 0 0,-2 0 0 16,-1 3 1-16,0-2-1 0,0 2 0 15,3-2 0-15,-3 1 0 0,3 0 0 16,-3 1 0-16,3-2-1 0,-3 2-2 15,0-1 1-15,1 1-2 0,-1-2 2 16,0 2 1-16,0 0 1 0,0 0 1 0,0 0 0 16,-7 9-1-16,0 2 0 0,-2 1 1 15,-1 0-2-15,4 0 1 0,-2 1 0 16,-1 2 0-16,2 3 1 0,-1 0-1 16,4-4-1-16,-3 1 1 0,6-4-2 15,-1 0 1-15,1 9-3 0,1-9 4 16,0 6-3-16,0-8 1 0,3 0 0 15,1 0-1-15,3-2 0 0,0 1 1 16,-1-3-1-16,3-1 2 0,4-1 0 16,-3 0 1-16,3-3 0 0,0 0-3 0,-1 0 1 15,2 0-2-15,-2 0 0 0,5-5-3 16,-7 3-7-16,4-4-8 0,-5 2-15 16,-6 0-20-16,3-3-35 0,-5 1-33 15,1 0-99-15</inkml:trace>
  <inkml:trace contextRef="#ctx0" brushRef="#br0" timeOffset="10571.79">4996 6306 359 0,'0'0'-10'0,"0"0"-37"0,0 0-72 0</inkml:trace>
  <inkml:trace contextRef="#ctx0" brushRef="#br0" timeOffset="17306.59">6160 7990 5 0,'0'0'2'15,"0"0"-2"-15,0 0-1 0,0 0 1 16,0 0 0-16,0 0 0 0,0 0 1 16,0 0 3-16,0 0-2 0,0 0 4 15,0 0 3-15,0 0-2 0,0 0 2 16,0 0-4-16,0 0-1 0,0 0-2 0,0 0-2 15,0 0 1-15,1 0-1 0,1-1-1 16,4-2 2-16,-2 3-1 16,3-2 3-16,-1 2 0 0,-2 0 1 15,2 0-1-15,-3 0 2 0,10 0 2 0,-7 0 4 16,-2 0 2-16,8 0 1 0,-5 0-1 16,3 0-3-16,5 0-2 0,-3 0-3 15,0 0-2-15,1-2 1 0,-1 1-3 16,1-1-1-16,4 0 0 0,-4 2 0 15,7-2 0-15,-4 1 2 0,-1-1-2 0,5 2 0 16,-3 0 0-16,2 0-2 0,-3 0 2 16,3 0-1-16,-2 0 1 0,-1 0 1 15,7 0-2-15,-5 2 0 16,0-2 1-16,1 0 0 0,-7 0-1 0,8 0 2 16,-3 0 0-16,-1 0 0 0,3-4 3 0,-2 1-3 15,-1 2-1-15,-4-2 1 16,7-1 1-16,1 3 1 0,0-3-1 15,6 1-2-15,-1-1 0 0,1 0 0 16,-2 0-2-16,2-1 2 0,0 0-3 0,0 3 3 16,-2-1-1-16,0 1 0 0,-1 2 0 15,-1 0 1-15,-6 0-1 0,1 0 1 16,-1 0 0-16,-3 0 0 0,6 3 3 16,-2-1-3-16,-5 0 3 0,5 1-2 15,-7 0-1-15,1-2 1 0,0 2-1 0,-7-3-2 16,2 1 3-16,-6-1-1 15,3 0-1-15,3 0 2 0,2 0-2 16,-2 0-4-16,-6 0-6 0,0 0-10 16,0 0-8-16,2 0-15 0,2 3-16 0</inkml:trace>
  <inkml:trace contextRef="#ctx0" brushRef="#br0" timeOffset="18355">6555 8021 49 0,'0'0'19'0,"0"0"5"15,0 0 2-15,0 0 4 0,0 0-4 16,0 0-5-16,0 0-2 0,0 0-1 16,0 0 1-16,-16-42 4 0,13 38-2 15,3-1 3-15,0 1-3 0,0 4-2 16,-3-2-2-16,3 2-4 0,0-1-4 16,0-1-3-16,0 2-2 0,0-2 0 15,-3 2 0-15,3-1 0 0,0 1 0 16,0 0 1-16,0 0 2 0,0 0 2 15,-1 0-1-15,1 0 1 0,-2 3 0 0,2 3-3 16,-1 8-1-16,-1 4-1 0,2 0-1 16,0 5-1-16,0 0-1 0,0 0 2 15,2 5-1-15,1 1 1 0,-2 3 1 16,2 1-2-16,0 4 2 0,-3 0-1 16,0-1-2-16,0-1-1 0,0-3 1 15,0-2-2-15,0-3 1 0,-3 0 1 16,3-9 0-16,-3-1 2 0,3 0-2 15,-1-3 4-15,1 2-5 0,0-3-1 16,0-2 1-16,0-1-1 0,0 1 0 0,0-1 1 16,0-1-3-16,0 2 0 0,0 0 0 15,0-3-3-15,0 1 3 0,0 2 0 16,1-1 0-16,-1-1 0 0,3-5-2 16,-3 5-1-16,3-3 3 0,-3-1-2 15,3 6 1-15,-2-5 0 0,1 3 1 16,2 2-2-16,-4-7-2 0,1 7-1 0,-1-5-1 15,0 0 0-15,2-1-1 16,-2 0 0-16,0 2-1 0,0-3-5 16,1 2 2-16,-1-6 1 0,0 0-2 0,0 0-4 15,0 2-7-15,2-1-15 0,-2 1-11 16,0-2-4-16,0 3 5 0,0-2 17 16,0 1 13-16,0-1 2 0,0-1 0 15</inkml:trace>
  <inkml:trace contextRef="#ctx0" brushRef="#br0" timeOffset="19078.11">6485 8602 72 0,'0'0'35'15,"0"0"10"-15,0 0 8 0,0 0 3 0,0 0 0 16,0 0-6-16,0 0-5 0,0 0-5 16,0 0-9-16,0 0-4 0,-69-37-14 15,66 35 0-15,3-1-9 0,0 3 1 16,-1-2-3-16,1 2-3 0,0 0 5 16,0 0-6-16,0 0 6 0,0 0-3 15,1 7-1-15,9 7 1 0,0 6-1 16,-4-2 0-16,4 3-1 0,-1 1 0 15,-5-1 0-15,3-2-2 0,-1 1 2 16,-3-5 1-16,3-1-1 0,-5-3 1 0,2-1-1 16,0 2 1-16,0-2-1 0,-2 0 2 15,1-5-1-15,-1-1 1 0,-1-4-1 16,0 0 0-16,0 0 0 0,2 2 1 16,-2-1 0-16,1 1 1 0,-1-1-1 15,0 1-1-15,2 0 2 0,-2-1 0 0,0 1 0 16,1-2 2-16,-1 0-3 15,0 1 1-15,0-1 1 0,2 0-3 16,-2 0 0-16,0 0-2 0,0-3 1 16,0-5 0-16,0-2 1 0,0-2-1 0,0-1 1 15,0 1-1-15,0-1 1 0,1 2-2 16,2-1 2-16,0 1 0 0,1-1-4 16,0-3-3-16,2 1 1 0,-3-1-1 15,3 1 0-15,4 1 2 0,-3-2-1 16,2-1 0-16,-2 5 2 0,3-2 2 0,-7 3-2 15,3 2 4-15,0-2-4 0,-5 6 5 16,2 1-1-16,-1-1 2 0,-1-1-1 16,-1 0-1-16,3 3 1 15,-3 2-1-15,0-2 1 0,0 2-2 0,0 0 0 16,0-2-2-16,0 2-2 0,4-1-1 16,-4 1 0-16,0-2 3 0,0 2 1 15,0 0 3-15,0 0 1 0,0 0 0 16,0 0 1-16,0 0 1 0,0 0 3 15,-8 3-4-15,0 3 4 0,-5 3-5 0,0-2 0 16,3-5 0-16,-4 5-2 0,5-4 1 16,6-1-2-16,-7-1-1 15,3 0-12-15,4 1-12 0,-7 0-43 16,5-1-43-16,1 0-56 0</inkml:trace>
  <inkml:trace contextRef="#ctx0" brushRef="#br0" timeOffset="19854.15">6458 7969 130 0,'0'0'37'0,"0"0"2"0,0 0-4 0,0 0-1 16,0 0-6-16,0 0-5 15,0 0-8-15,0 0-5 0,0 0-4 0,-3-27-4 16,1 27 2-16,-2 0-4 0,0 9 0 16,-2 7 0-16,-3 7 0 0,2 0 0 15,-3 0-3-15,4-2 3 0,2-6 0 16,-1-1 0-16,1-2 3 0,1-2-3 15,-1 1 0-15,3-2 1 0,-2 2 1 0,1-7-1 16,1 1 2-16,1-5 1 0,-2 0 4 16,2 0 7-16,0 2 2 0,-1-1 0 15,1-1 0-15,-2 0-7 0,2 0-1 16,-1 0 0-16,1 0-3 0,-3-1 2 16,0-4-3-16,3 0-2 0,0-7 0 15,0 2-1-15,3-7-1 0,9-5 0 16,-1 6-1-16,2-1 0 0,3 2 0 15,-3 1 0-15,2 1 0 0,-4 4 0 16,-1-2 1-16,-2 4 0 0,-3 0 1 0,4 0 0 16,-6 3 0-16,3-3 1 0,-3 4 3 15,-2 0 0-15,2 0-1 0,-3 3 2 16,0-1-2-16,0 1 0 0,0 0-3 16,0-2-2-16,0 2-1 0,0 0 0 15,3 0 1-15,-3 0 0 0,0 0 1 0,0 2-1 16,0 3 0-16,0 7 1 15,4 1-1-15,-3-3 0 0,2 1-1 16,0-2 0-16,0 0-1 0,0 1 2 16,3 1-1-16,-2-3 0 0,5 3-1 0,-2-1-3 15,-1-3-3-15,3 3-4 0,-2-2-3 16,-3-1-5-16,5 7-2 0,-5-7-9 16,2 9-20-16,-3-6-34 0,1 1-30 15</inkml:trace>
  <inkml:trace contextRef="#ctx0" brushRef="#br0" timeOffset="20990.98">5810 8492 257 0,'0'0'64'0,"0"0"-12"0,0 0-14 15,0 0-12-15,0 0-8 0,0 0-3 16,0 0-2-16,0 0-5 0,0 0-4 0,-17-31-4 15,15 29 0-15,1 1-3 0,1-1-2 16,-2 2-2-16,2-2-2 16,-1 2 0-16,1-1 3 0,0 1 2 15,0 0 3-15,0 0 1 0,0 0 0 0,0 0 0 16,0 0 2-16,0 0 0 0,0 0-1 16,0 0 0-16,0 0-1 0,0 0 0 15,0 0 0-15,1 0-1 0,1 0 1 16,1 5 0-16,-2-1 0 0,2-1 0 15,0 2 0-15,-3-5 1 0,0 0 0 0,0 0 0 16,3 1 0-16,-2 0 1 0,2 1-2 16,-2 0 1-16,-1-1-1 0,2 1-1 15,-2 0-2-15,1-1 1 16,1-1-2-16,-1 1 6 0,1-1-1 0,-1 0 1 16,-1 2 2-16,6-2-1 0,0 0 1 15,4-2 3-15,0-5-2 0,-1 1 0 16,-2-5-2-16,4-1 1 0,-6 3 0 15,1-5 3-15,-2 7 0 0,-4 2 0 16,3 0 1-16,-3 1-2 0,0 0 2 0,3-1-2 16,-1 0-1-16,-2 5-3 0,0-1-3 15,0 1-3-15,2 0 1 0,-2 0 2 16,4 0 1-16,2 4 0 0,0 3 1 16,3 5-1-16,-2-1 0 0,-3 5-1 15,5 2 0-15,-2 2 0 0,-2 0 1 0,0 3 4 16,-2 0-2-16,0 0 3 15,-3 2-4-15,0-1-1 0,0-3 0 16,-3-4 0-16,0-2 0 0,0-5 0 16,1-5-1-16,-1 6 1 0,1-7 0 0,1 1 1 15,-1 0 1-15,2-5 3 0,-1 0 3 16,1 0-1-16,-2 0-1 0,1 1 0 16,-5-1-3-16,-3-4 0 0,1-1 3 15,-2-6 0-15,4-1-2 0,1 3-1 16,0-6-3-16,2 5 0 0,0-5 0 0,0 3 0 15,2-1-2-15,1 1-8 0,0-2 6 16,0-6-5-16,7 6 4 0,7-6 3 16,2 6-1-16,3 0-2 15,1 3 1-15,2 0-4 0,0 4-2 0,-5 3-3 16,-1-1-9-16,0 3-14 0,-5 2-15 16,5 0-15-16,-6 0-12 0,-5 0 2 15,2 4 3-15,-1-1-1 0</inkml:trace>
  <inkml:trace contextRef="#ctx0" brushRef="#br0" timeOffset="21270.73">6160 8470 239 0,'0'0'63'16,"0"0"-2"-16,0 0-9 0,0 0-5 15,0 0-9-15,0 0-9 0,0 0-12 16,0 0-2-16,0 0-5 0,0 0-4 0,6-14-3 16,-6 12-2-16,0 2-3 0,0 0 0 15,0 0 2-15,1 0 1 0,-1 13 3 16,0 5 1-16,2 8 2 0,-2-2-5 16,0 4 1-16,0-3-6 0,0 0-4 15,0-7-1-15,0 1 0 0,0 0-2 16,0-7-7-16,1 7-19 0,1-6-59 15,-2-7-48-15,1 1-115 0</inkml:trace>
  <inkml:trace contextRef="#ctx0" brushRef="#br0" timeOffset="22370.52">6838 6116 137 0,'0'0'36'16,"0"0"-4"-16,0 0-10 0,0 0-5 0,0 0-8 16,0 0-4-16,0 0-3 0,0 0-2 15,0 0 1-15,0 0 5 0,-6-8 5 16,9 6 0-16,9 1 0 0,5-2-2 16,3 0-2-16,5 0-1 0,1 1 0 15,0 2-3-15,4 0 0 0,1 0-2 0,-1 0 0 16,3 0-1-16,-1 0 0 0,0 0-1 15,4 0 0-15,-1 0 0 16,4 0-2-16,-3 0-1 0,-1 0-5 16,-3-1-2-16,-5-1 0 0,2-1 3 0,-5 0 1 15,-6 2 4-15,2-1-5 0,-2 2-3 16,-4 0-6-16,2 0-4 0,-3 0-4 16,-3 2-1-16,1 0-4 0,-3 3-1 15,-1 0 1-15,-4-2-5 0,1 0-3 16</inkml:trace>
  <inkml:trace contextRef="#ctx0" brushRef="#br0" timeOffset="23438.91">7257 6161 89 0,'0'0'23'0,"0"0"1"0,0 0 3 16,0 0-1-16,0 0-2 0,0 0-2 16,0 0-5-16,0 0-3 0,0 0-1 15,0 0-3-15,-11-14-1 0,11 14-5 0,0-1 1 16,-3 1-4-16,3-2 1 0,0 2 0 15,0-1-1-15,0 1 0 16,-1 0 0-16,1 0 1 0,0 0 3 16,0 0 3-16,0 0-2 0,0 0 3 0,0 3 2 15,0 11-1-15,0 2 0 0,0 7 0 16,0 0-5-16,1-2 3 0,-1 3-1 16,0 2-2-16,3-1-1 0,-3 3 0 15,0-2-6-15,0 1 1 0,0-3 0 16,3 2 1-16,-3-3 1 0,3 1-2 0,1 1 3 15,-3-1-2-15,2-1 3 0,0 1-2 16,0-3-1-16,0 1 2 16,-3-7-2-16,3 2 2 0,0-1-3 15,-2-4 1-15,1 7-2 0,-1-3 2 0,2 1-1 16,0 0 1-16,0-1 0 0,-2 4 1 16,1 0 0-16,-2 7 0 0,0-1-3 15,0 2-1-15,0 0 0 0,0 4 2 16,-2 2 2-16,-5-1 0 0,1 3-2 15,-1 1 0-15,3-3 2 0,-2 3-1 0,-1-3 4 16,1-4-2-16,3 2-1 0,-1-4 1 16,1-2 0-16,0-2-2 15,1-7 2-15,1 1-2 0,-1 1 0 0,1 1-2 16,-2 5 0-16,3 0 0 0,0-1 0 16,0 2 2-16,0 1-1 0,0 0 1 0,0 3-1 15,0 2-2-15,0 2 2 16,0 0-1-16,3 5 2 0,-2-1 1 15,1 1 1-15,-1 0-1 0,-1-1 3 16,2-3-3-16,-1-1-1 0,-1-3 3 0,2-2-1 16,-1-1 0-16,-1-3 1 0,0 2 1 15,2-2-1-15,-2 1 0 0,0 0 1 16,0 1 0-16,0 1-2 0,0-1 4 16,0 0-5-16,0 2-1 0,0-1 1 15,0 0-2-15,0 1 0 0,0 0 0 0,-2 0-3 16,2-1 0-16,0-1 4 0,0 0-2 15,0-3 3-15,0-6 0 16,0 2 0-16,0-1 0 0,0 3 0 16,0-2 0-16,0-2-1 0,0-6 0 0,0-7-1 15,0 10 1-15,0-9 0 0,0 0 0 16,0 0 0-16,0-6-2 0,0 0-1 16,0 0 1-16,0 2-1 0,0-1 1 15,0 1 1-15,0-1-1 0,0 1 1 16,0-1 1-16,0 0-2 0,0 1 0 0,0-1-5 15,0 1-2-15,0 0-7 0,0-2-5 16,0 3-12-16,0-3-11 16,0 0-12-16,0 1-7 0,0-1 0 0,0 0 5 15,0 0-4-15</inkml:trace>
  <inkml:trace contextRef="#ctx0" brushRef="#br0" timeOffset="24257.67">7175 8693 220 0,'0'0'35'0,"0"0"-12"0,0 0-2 16,0 0-3-16,0 0 3 0,0 0 0 15,0 0-5-15,0 0-2 0,0 0 2 16,-4-66-2-16,4 66 1 0,0-1-1 16,0 1-4-16,0-1-2 0,0-2-4 15,0 3-1-15,0 0-1 0,0-2 0 0,0 2 1 16,0 0 1-16,0 0 2 0,0 0 1 15,0 0-3-15,0 0-1 16,0 5-1-16,1 5 1 0,5 5-1 16,-2-5 1-16,1 5-1 0,2 0 0 0,-3-2-1 15,5 6-1-15,-3-7 0 0,-2 1 0 16,-1-3 0-16,1-1 0 0,0 1-1 16,-2-5 0-16,-1 6 1 0,1-7 0 15,-1 1 0-15,1-2 1 0,-2-3-1 16,0 0 0-16,0 0 2 0,0 3 1 0,1-2-1 15,-1 1 1-15,0-1-2 0,2-1 1 16,-2 2-2-16,0-2 1 0,1 0-2 16,-1 1 1-16,0-1-1 15,2 0-1-15,-2 0 2 0,1 0 0 0,-1 0-2 16,0 0 1-16,3-1 0 0,0-4-1 16,5-2 2-16,-3-1 1 0,-4 5 0 15,2-5 0-15,0 3 0 0,0-3-1 16,3 0 0-16,-2-3-1 0,2 3 0 15,-2-2 1-15,-1 0 0 0,0 7 1 0,0-2 0 16,-3 5-2-16,0-1 1 0,0 1 0 16,1-2-1-16,1 1 1 0,-1-1 0 15,-1 1 0-15,2-2 0 16,-1 2 1-16,1 0-1 0,-1-1 1 0,1 1 1 16,-2-1-1-16,2 0 2 0,-2 2 0 15,0-2-1-15,0 2 0 0,0-1 0 16,3 1 1-16,-3-2 3 0,0 2-1 15,0-2 1-15,0 2-3 0,0 0 0 16,0-1-1-16,0 1-1 0,0 0 1 0,0 0-2 16,-7-2 1-16,0 2 0 0,-5-1-2 15,2-1 2-15,4 2-1 0,-4-1 0 16,4 1-2-16,-5-2 1 0,1 0-2 16,5 1-2-16,1 1 1 0,4 0-4 15,-6-1-1-15,1-2-5 0,-1 3-14 0,1-2-31 16,5 2-45-16,-1-1-73 15</inkml:trace>
  <inkml:trace contextRef="#ctx0" brushRef="#br0" timeOffset="25597.91">7237 6147 76 0,'0'0'32'0,"0"0"5"0,0 0 0 15,0 0-4-15,0 0-2 0,0 0-4 16,0 0-5-16,0 0-3 0,0 0-5 16,0 0-5-16,-17-14-2 0,16 14-5 15,-1-2-2-15,1 2-1 0,-1 0 1 16,-2 0 1-16,-5 9 3 0,2 6-1 15,-5 5-1-15,2 1-1 0,3 1 1 0,-3 3-2 16,3-2 1-16,-1-1-1 0,4-6-1 16,-3-2 2-16,4-3-1 0,0 0 0 15,2-1 1-15,-1-4-1 16,1-2 3-16,1-4-2 0,-2 0 1 0,2 0 0 16,0 1 2-16,0 1 0 0,0 0 1 15,0-2 2-15,0 1 1 0,0-1 1 16,0 0 2-16,0 1 2 0,0-1-5 15,0 0-3-15,0 0 0 0,0 0-2 16,0-6 0-16,3-5 1 0,0-5-4 0,3 0 1 16,-1 2 0-16,0-1-1 0,-1-1 0 15,2 1 0-15,1-3-2 0,-1 4 1 16,0 1 1-16,1-1 1 0,-4 5 1 16,6-3-1-16,-2 2-1 0,-3 3 2 15,3 1-2-15,-4 3 0 0,0 0 3 0,-3 3-3 16,0-2 2-16,0 2 0 15,2-1 0-15,-1-1 3 0,1 2-2 16,-1-1 1-16,1 1-1 0,-1-2-1 16,-1 2 0-16,0-1-3 0,4 1 0 0,-4 0 1 15,0 0-1-15,0 0 2 0,3 0 3 16,-3 0-1-16,1 0 0 0,-1 0 1 16,3 0-3-16,-1 4 2 0,2 5 0 15,-1-1-1-15,0 1 0 0,0 0-1 16,0 0-1-16,5 5 0 0,0 0 0 0,-1 4 0 15,0-3 1-15,0-3-1 0,-1 2-1 16,0 0-1-16,-2-4-3 0,1 6 1 16,-1-6-1-16,-2 3 2 15,0-4 1-15,1 3 4 0,-3 0-2 0,0-8 3 16,3 2-1-16,-3-6-2 0,0 0 1 16,0 0 0-16,0 2 4 0,0-1 2 15,0 1-2-15,0 0 1 0,0-2-6 16,0 0 1-16,0 1 1 0,0-1-2 15,-3 0 0-15,-2-1 0 0,-3-6 0 0,1 1 0 16,1 3-3-16,5 2 1 0,-4-3-1 16,0 3-2-16,0 0-5 0,1-1-5 15,-2 2-4-15,3 0-4 16,-1 0-5-16,-6 4-10 0,7 0-22 0,0-2-22 16,0 8-21-16,2-5-34 0</inkml:trace>
  <inkml:trace contextRef="#ctx0" brushRef="#br0" timeOffset="25991.57">7298 6431 195 0,'0'0'58'0,"0"0"-19"0,0 0-7 0,0 0-7 16,0 0-7-16,-78-33-3 15,68 30-6-15,-2-1-4 0,2 1-5 0,0-1 1 16,1-1-2-16,5 4-4 0,-2 0-6 16,6 1-16-16,-1-2-18 0,1 2-22 15,-2 0-19-15,1 0-39 0</inkml:trace>
  <inkml:trace contextRef="#ctx0" brushRef="#br0" timeOffset="27067.09">7542 6870 298 0,'0'0'59'0,"0"0"-6"16,0 0-16-16,0 0-11 0,0 0-8 15,0 0-6-15,0 0-4 0,-17-81-3 16,19 64-3-16,-1 9-1 0,3-3-1 15,0 3 0-15,-2 5-1 0,-1-1-2 0,2 1-1 16,-3 3-5-16,0-1-1 0,0 1 1 16,2 0 1-16,-1 0 1 0,4 0 1 15,2 1 0-15,3 8 0 16,0 3 3-16,0 0-1 0,-3-3 2 0,-1 2 1 16,3 0-1-16,-3-4-2 0,2 5 1 15,-2-4 1-15,0 0 2 0,0-1-5 16,-3-4 3-16,0 2-1 0,-3-5 0 15,1 2 4-15,2-1 5 0,2 0 2 16,0 2 7-16,-5-3 1 0,4 0-5 0,2-7-1 16,8-8-4-16,-2-4 2 0,0 6 1 15,-4-1 2-15,-2 5 2 0,-3 0-1 16,0 0 1-16,-2 4-1 0,1 1-5 16,-2-3-1-16,1 3 1 0,-1-2-4 15,2 1 1-15,-2 5-2 0,0-1-2 0,0 1 2 16,0-2-1-16,1 0-2 15,-1 1-1-15,0-1-4 0,0 2-1 16,0 0 0-16,0 0 3 0,2 0 2 16,1 12 2-16,2 6 1 0,-2 2-1 0,0 4 1 15,-2 0 0-15,1 0-1 0,-1 0 0 16,1 2-1-16,1 0 0 0,-2-2 0 16,1-5 0-16,-1-1-1 0,-1-6 2 15,0 1-3-15,3-2 2 0,-3 0 0 16,0-1 0-16,0-5 1 0,3 8-2 0,-3-8 1 15,0 6-2-15,0 1 1 0,0-3 1 16,-3 2 1-16,0-1 2 16,-4 3-2-16,1-6 1 0,0 2 0 15,-1-5 0-15,4 0 0 0,0-3 0 0,0 3 1 16,-4-4 0-16,4 1 2 0,-1-1-2 16,-8 0 0-16,2 0 0 0,3-3 0 15,-6-6 0-15,4-3 0 0,2-4 0 16,-3-4-2-16,6 6 0 0,2-4-1 15,2-1-1-15,2-1 1 0,5-5-3 0,10-1 1 16,2 2-6-16,1 1-7 0,3 3-14 16,2 1-44-16,1 6-37 15,-4 1-37-15,2 2-34 0</inkml:trace>
  <inkml:trace contextRef="#ctx0" brushRef="#br0" timeOffset="27469.92">7923 6970 441 0,'0'0'43'16,"0"0"-14"-16,0 0-13 0,0 0-6 15,0 0-7-15,0 0-1 0,0 0-1 16,0 0-1-16,0 0 0 0,0 0 0 16,53-76 2-16,-44 76-1 0,5 3 2 0,-2 2-2 15,-3 6 2-15,-1 2 0 0,-5 4 1 16,4 5 1-16,-5 3-1 0,-2 0-1 16,-2 5 1-16,-5 0-2 0,-3 1 0 15,-3-2 1-15,3-1-1 0,-3-1 5 16,3-3-7-16,1-7 5 0,2-2-3 0,3-5-1 15,2-8 3-15,1 3-1 16,1-5 2-16,0 0 3 0,0 0 1 16,0 0-2-16,0 0-3 0,7-6-2 15,12-6-3-15,4-6-6 0,1-2-2 0,5 2-8 16,-1 3-6-16,1 2-35 0,-2 6-75 16,-7 2-139-16</inkml:trace>
  <inkml:trace contextRef="#ctx0" brushRef="#br0" timeOffset="36955.2">6670 5844 76 0,'0'0'34'0,"0"0"-11"16,0 0-2-16,0 0-2 0,0 0-2 0,0 0 0 15,0 0 0-15,0 0-2 0,0 0 0 16,0 0-3-16,-17-29-4 16,14 27-2-16,3 1-1 0,0-1-2 15,0 1 7-15,-1-1 0 0,1 0 6 0,-2 1 2 16,2 0 3-16,0-2-2 0,0 3 3 16,0-2-5-16,0 1-5 0,0-1-4 15,0 0-4-15,0 1-1 0,0 0 0 16,0-1 1-16,0 1-2 0,0-1 0 15,0 1-1-15,0-2-1 0,0 2 2 0,0 0-2 16,0-1 0-16,2 2 0 0,-2-1-2 16,1 1 2-16,-1-2-1 0,0 2 2 15,0 0 1-15,3 0-1 0,-3 0 2 16,0 0-1-16,0 0-1 0,3 0 0 16,-3 0 0-16,3 3 1 0,-2 1-2 15,2 2 2-15,-1 3-1 0,-1-3-1 16,2 4 1-16,-2 1 2 0,-1-7-2 15,2 7 4-15,-2-5-5 0,0-1 0 16,1 0-2-16,-1-5 2 0,0 0-1 0,0 0-1 16,0 2-2-16,0 0-6 0,0-1-6 15,0 1-5-15,0-1-13 0,0 1-9 16,0-2-7-16,6 0-4 0,1-2 4 16,2-8 11-16,5-4 11 0,-3-3 12 15,-7 4 13-15,4-1 7 0,-5 5 5 0,-1 4 3 16,-1 1 5-16,-1-2-1 15,0 0 1-15,0 0-2 0,0-6-2 16,0 6 2-16,0-5-2 0,-1 2 1 16,-4-1 2-16,1 2 3 0,3 3 4 0,-5-2-1 15,6 2-2-15,-1 0 0 0,-1 1-1 16,2 4-1-16,-1-2 0 0,1 2-3 16,0-2-4-16,-2 1-1 0,2 0-2 15,-1 0-2-15,1-1 0 0,-2 0-3 16,2 2-2-16,-1-1-1 0,1 1-2 0,-2 0 2 15,-1 1 2-15,-1 10 0 0,-3 5 0 16,3 4 1-16,-1-1 0 16,2-3-1-16,-1 1 3 0,4-1-2 15,-3-5-1-15,0 7-1 0,3-6 1 0,-1 1 3 16,-1-1-3-16,2 0 2 0,0 1-3 16,0-6-2-16,0 5 1 15,0-6-1-15,0 0-1 0,0 1 0 0,0-2 0 16,0 1-1-16,0-1 1 0,0 1 1 15,0-6 0-15,0 0-2 0,0 0-3 0,0 2-3 16,0-1-2-16,0 0-3 0,0 1-1 16,0-1-4-16,0 1-4 0,0-1-5 15,0 1-3-15,0-1-2 0,0 1 5 16,0 0 11-16,0-1 13 0,0 1 10 16,0-2 1-16,0 1 0 0,0-1-2 15,0-1-2-15,0-6 3 0,2-6-2 16,-2-5-2-16,0 4-1 0,0-7 0 15,0 1-1-15,0 6 4 0,0-6-1 16,0 10 1-16,0-2 3 0,0 0 1 0,0 6 2 16,0-6 1-16,0 7-2 0,1-6-1 15,-1 1 1-15,0-1 0 0,0 0 0 16,3-1 0-16,-3-1-1 0,0 1 0 16,3-6 2-16,-3 3 1 0,0 3 2 15,3 1 2-15,-3 6-1 0,0-1 2 16,1 0-3-16,-1 6-1 0,0-2-3 15,0 2-2-15,0-2-4 0,0 1-4 16,0 0-3-16,0-1 0 0,0 2 2 16,0 0 1-16,0 0 1 0,0 3 0 0,0 10 0 15,0 7 2-15,2 7-2 0,-2-5 1 16,1 1-1-16,-1 0-3 0,0-1 4 16,0 0 0-16,0 1-2 0,0 0 3 15,-1-6 2-15,-2 1-7 0,0 1 4 16,3-4-3-16,0 5-3 0,-3-8 3 0,3 0-2 15,0 0-3-15,0-6-4 16,0 0-1-16,0-6-4 0,0 5-2 0,0 1-4 16,0-1-5-16,0 0-11 15,0-5-4-15,0 0-12 0,0 0-12 0,0 2-11 16,0-1-11-16</inkml:trace>
  <inkml:trace contextRef="#ctx0" brushRef="#br0" timeOffset="37337.61">6670 5817 218 0,'0'0'47'0,"0"0"-9"0,0 0-8 16,0 0-8-16,0 0-7 0,0 0-4 15,0 0-3-15,0 0-5 0,0 0 1 16,-10-31-4-16,10 30 1 0,0-2 1 16,0 2 3-16,0 1-1 0,5-1 2 15,2 1 0-15,0 0-1 0,5 0 3 0,-4 0-1 16,2 2 2-16,2 1-3 15,5 0-1-15,1-3-2 0,5 0-4 16,1 0-3-16,1-7-3 0,2-1 4 16,2 1 1-16,-1-2-4 0,8 0-10 0,-4 2-10 15,-2 1-19-15,-1 2-14 0,-1 4-20 16,-5 0-14-16,0 7-29 0</inkml:trace>
  <inkml:trace contextRef="#ctx0" brushRef="#br0" timeOffset="38086.28">6821 5720 60 0,'0'0'15'0,"0"0"1"0,0 0-4 16,0 0-2-16,0 0 1 15,0 0 0-15,0 0-1 0,0 0 1 16,0 0-2-16,0 0-4 0,0-48 1 16,0 48 1-16,4-1 4 0,-3 1 1 0,1 0 0 15,-1 0-3-15,1 0 2 0,-2 0 2 16,0 1 1-16,0 5-1 0,0 5 0 16,-5 3-2-16,-6-2 3 0,2 3 0 15,-4-3-1-15,0-4-1 0,0 2-4 16,2-2-1-16,-1-3-2 0,5 0 2 0,-3-2 0 15,1 2 0-15,5-3-3 0,-1 1 0 16,1-2-2-16,-2 0-1 0,2 1-1 16,1 0 0-16,3-2-1 15,-1 0 0-15,1 0-1 0,-2 1-3 0,1-1 3 16,1 2-3-16,-2-2 3 0,2 0 2 16,-1 0 0-16,1 3 0 0,0-2 0 15,0 0 0-15,0 1 1 0,0 3-1 16,1-2 1-16,7 3 0 0,0-2 3 15,-1-1-3-15,5 1 1 0,-1 0 2 0,4 1-3 16,1-2-2-16,-6 0 0 0,5 2-11 16,0-2 1-16,-4 1-9 15,4 2-8-15,-6-3-3 0,-3-1-12 16,5-1-12-16,-6 0-8 0,-1 1-20 0</inkml:trace>
  <inkml:trace contextRef="#ctx0" brushRef="#br0" timeOffset="38336.29">6879 5692 279 0,'0'0'51'0,"0"0"-16"16,0 0-14-16,0 0-16 15,0 0-5-15,0 0 0 0,0 0 1 16,0 0 3-16,0 0-3 0,0 0-1 16,-6 61-1-16,6-33-4 0,0 3 0 0,0 1-1 15,0 1-10-15,0-1-12 0,0-2-16 16,0-4-33-16,-2-7-27 0</inkml:trace>
  <inkml:trace contextRef="#ctx0" brushRef="#br0" timeOffset="38938.53">7430 5030 257 0,'0'0'43'0,"0"0"-3"0,0 0 1 15,0 0-5-15,0 0-13 0,0 0-5 16,-26-80 0-16,21 69-2 0,2 2-1 16,-1 2-4-16,1 2-1 0,-1-3-5 15,1 5-1-15,0 0-2 0,-7-1-2 16,0 4-1-16,-6 0 0 0,-2 2-3 0,-2 7 2 15,1 5-1-15,-2 4 3 0,-1 2-2 16,3 2 1-16,-1 2-1 16,1 3-2-1,5 1-31-15,1 3 0 0</inkml:trace>
  <inkml:trace contextRef="#ctx0" brushRef="#br0" timeOffset="41654.47">7418 4985 215 0,'0'0'45'0,"0"0"-6"0,0 0-4 0,0 0-2 15,0 0-2-15,0 0-5 0,0 0-3 0,0 0-7 16,0 0-1-16,-17-54-5 0,12 47-3 16,4 3 1-16,-1-2-4 0,-2-3 2 15,1 6-2-15,3-2 4 0,-1 1-2 16,1 4 2-16,-2-1-1 0,2 1-1 16,-1 0-3-16,-1-1 0 0,1 1 0 15,-1 0-3-15,-5 0 2 0,-1 0-2 16,-4 6 0-16,-4 2 1 0,3 7-2 15,0-3 1-15,4-1 0 0,1 0-1 16,-1 1 1-16,5-4 0 0,-5 7 0 0,5-1 0 16,-1-4 0-16,1 7-1 0,0-6 2 15,1 0-2-15,0-1 1 0,0-5 0 16,3 5 0-16,0-5 0 0,-1-1 0 16,1 2 0-16,0-6 0 0,-2 0 0 15,2 0 1-15,0 2-1 0,0-1 1 16,0 4 1-16,2-1 2 0,5 1-1 15,0 0 1-15,3-5-2 0,-1 0 0 16,4 0 0-16,1 0-2 0,-5 0 1 16,7-5 1-16,-3-1-1 0,0 0 1 0,0-5 1 15,1 0-2-15,-5 0 2 0,1-1-1 16,-1 1-1-16,-5-3 1 0,2-1-1 16,-2-2 2-16,1 1 1 0,-1-1-1 15,-1-3 0-15,0 1-3 0,1-7 1 16,0 3-3-16,-1 1 1 0,-1 4 0 0,-1 0 0 15,1 0 1-15,-2-1 2 0,0 0-1 16,0 1 1-16,0 1-1 0,-2 6 1 16,-2-4 0-16,1 6 0 15,1 4 1-15,1 2 0 0,1 3 1 0,0-1-2 16,0 1 0-16,0-1-2 0,-4 1-1 16,4-2-2-16,-3 2 0 0,3 0 1 15,-1 0 2-15,-1 0 0 0,1 4 0 16,-1 7-2-16,2 0 2 0,0 1-2 15,0 6 3-15,0 0 0 0,5 7 1 0,-1-4 0 16,1 1 0-16,-2 0-2 0,0 0 1 16,0 3-1-16,-1 0 2 0,-1 4 1 15,1 2-1-15,-1-2-2 16,-1 0 1-16,0 1-2 0,0-3 1 0,0-2 0 16,0-5-1-16,0-2-1 0,0 0-2 15,0-4 4-15,0 4-7 0,0-6 4 16,0 0-7-16,0 0-8 0,0-6-15 15,0 0-25-15,0-6-22 0,0 0-29 16,0 0-40-16</inkml:trace>
  <inkml:trace contextRef="#ctx0" brushRef="#br0" timeOffset="42281.94">7580 5029 413 0,'0'0'60'0,"0"0"-16"15,0 0-11-15,0 0-12 0,0 0-7 16,0 0-4-16,0 0-3 0,0 0-1 16,0 0-4-16,-7-84-1 0,7 75-1 15,4 2 0-15,-1-1-1 0,4 0 0 16,2 2-1-16,-2 2-1 0,3-1 1 0,0 4 0 15,3-3 0-15,-1 4-1 0,4 0-1 16,-6 0 1-16,3 7-2 0,-3 3 2 16,-4 3 1-16,3 3 1 15,-4-3 1-15,-2 3 0 0,-3 2 2 0,0 3-2 16,0 4 1-16,-7-3-2 0,3-5 2 16,-1-3-1-16,1-7 1 0,1-2 3 15,3 0-4-15,0-5 1 0,0 0 1 16,0 0-1-16,0 0 4 0,0 0 1 15,0 1 2-15,0-1 1 0,0 0 1 0,0 0-4 16,0 0 0-16,3-9-3 0,6-8-1 16,2-3 0-16,1-2 1 0,-3 0 0 15,0 0 0-15,-3-1 2 0,0 0-4 16,-3 1 3-16,0 4-1 0,-3 2-1 16,0 4 0-16,0 6 0 0,3-1-1 0,-3 7 0 15,0-1 1-15,0 1-1 16,0-2-1-16,0 1 1 0,0 0-3 15,0-1-1-15,0 0-1 0,0 1-1 16,0 0 2-16,0 1 0 0,0 0 1 0,0 0 1 16,0 0 1-16,0 4-2 0,0 9 2 15,3 3 0-15,-2-4 0 0,2 8 0 16,0-2 0-16,-3-6 1 0,3 8-1 16,0-3-2-16,-2-7 1 0,2 5-3 15,0-5 0-15,3-3-1 0,-2 1-2 16,3-2-6-16,-1 0-9 0,-2-5-22 15,7 4-48-15,-3-4-57 0,5 0-122 16</inkml:trace>
  <inkml:trace contextRef="#ctx0" brushRef="#br0" timeOffset="43670.78">6368 5967 213 0,'0'0'58'16,"0"0"-12"-16,0 0-6 0,0 0-8 15,0 0-6-15,0 0-3 0,0 0-4 16,0 0-5-16,0 0-2 0,-4-52-5 0,4 37-6 15,4-5 3-15,-1 7-7 0,3-1 6 16,0 0-3-16,-2-1 3 16,9-4 0-16,-4 0-2 0,1 1 0 15,1-3-1-15,1-3 0 0,1 0-1 0,0-3-3 16,3-3 1-16,0-1 0 0,2-1 1 16,0 2 1-16,5 3-4 0,0 3 1 15,3 1 0-15,-4 2-1 0,4 1 3 16,1 2-4-16,1 1 0 0,-2 0-1 15,1 2-7-15,1 0 3 0,-2-1-1 0,6 1-1 16,-2 2 10-16,-1-2 0 0,0 0-1 16,-6 0 5-16,0-1-3 0,-4 3 3 15,-3-1 1-15,-6 5-5 0,-4 4 5 16,-1-2-3-16,-2 4 5 0,0-1 0 16,0 1 1-16,-3 3-1 0,0-1 0 0,3-2-4 15,0 0 0-15,0 0-1 16,3-3 1-16,-1 4-2 0,4-1 2 15,0-1-1-15,-5 4 0 0,1-2 0 16,0 1 0-16,1 1 1 0,-2-2 0 0,2 2-1 16,-6 0-2-16,0-2 0 0,0 2 0 15,2 0-2-15,-1 0 2 0,1 0 0 16,-1 0 2-16,-1 0 2 0,3 0 2 16,-3 0-1-16,0 0 2 0,3 0 1 15,-3 0 1-15,0 0 1 0,0 0-3 16,0 2 1-16,0-2-1 0,0 2-2 0,0-2 2 15,0 1-4-15,0-1 2 16,0 2-1-16,0-2 1 0,-3 0 1 16,3 0-2-16,-3 0 0 0,3 0-1 0,-1 3 0 15,-1-3 0-15,1 0 0 0,-1 1-1 16,1-1 1-16,-1 0-1 0,1 0 0 16,1 0-2-16,-2 0 1 0,1 0-2 15,-2 2 0-15,3-2 1 0,-3 0-1 16,3 0 1-16,-3 0 1 0,3 0-1 0,-8 0 2 15,0 0-1-15,1 0 1 0,-4 0 0 16,5 0 0-16,0 0 1 0,0 0-2 16,0 0 2-16,-2 0-1 15,2 0 1-15,2 0 0 0,4 0 0 0,-2 0 1 16,-4 0-1-16,-1 0 3 0,2 0-2 16,0 0 0-16,-1 0 1 0,-1 0 1 15,1 0 0-15,3 0 3 0,-4 0 2 16,3 0 1-16,-2-2 3 0,2 2 0 15,-1-4-1-15,1 4-1 0,-2-2-3 0,2 1-3 16,4 1-3-16,0-2-2 0,0 2-4 16,0 0-5-16,-3-2-4 0,3 2 6 15,0-1 0-15,0 1 6 0,0 0 2 16,0-2-4-16,0 2 2 0,0 0-3 16,0 0 2-16,0 0 2 0,0 0 0 0,9 0 1 15,-2 0 0-15,0 0 0 16,5-1 1-16,-5 1-1 0,-3-1 1 15,8-1-3-15,-6 2-3 0,-2-1-8 16,3 1-10-16,-7 0-19 0,6 0-39 0,0 0-55 16</inkml:trace>
  <inkml:trace contextRef="#ctx0" brushRef="#br0" timeOffset="55153.63">13423 5738 308 0,'0'0'48'0,"0"0"-13"15,0 0-6-15,0 0-9 0,0 0-1 16,0 0-2-16,0 0-2 0,0 0 0 16,0 0-4-16,-18-50 0 0,16 48-4 15,2 2 0-15,0-2-1 0,-1 0 0 16,1 1-3-16,0 0-1 0,-2-1 0 15,2 1-4-15,0-1 1 0,-1 0-2 16,1 2 1-16,0 0 1 0,0 0 0 0,0 0 3 16,0 0-3-16,0 0 1 0,0 5-1 15,3 5-2-15,1-1 1 0,3-2 1 16,2 4 0-16,-2-6 2 0,5 2 2 16,-4-3 0-16,4 0 0 0,-2-1-1 15,5-3 0-15,1 0 1 0,-5 0 1 0,5-2 0 16,-2-6 3-16,-3 1 0 15,4-7 0-15,-1 0 0 0,-4-4-4 16,3 0 0-16,-3-3 3 0,-3 1-1 16,0 1 2-16,-4 3 1 0,0 0 0 0,-2 3-1 15,-1 0 2-15,2-1 1 0,-2 6-3 16,0 2-2-16,0 6 0 0,0-1-2 16,0 1 0-16,0-1-1 0,0-1-4 15,0 0-3-15,0 1-2 0,0 1-2 16,0 0 4-16,0 3 2 0,0 17 2 0,0 8 3 15,3 10 0-15,0 0-2 0,1 2 1 16,-1-4-1-16,0-1-1 16,0-2 1-16,1-1 1 0,-3 0-1 15,2 1 4-15,-1-2-4 0,-1 0-1 0,-1-3-2 16,0-1 2-16,0 0-1 0,0-2 0 16,-1 1 2-16,-4-4-1 0,0-3 1 15,1-2-1-15,1-7 1 0,-2-2 0 16,1 1 1-16,1-6 1 0,1 2 1 15,-3-5-2-15,-1 0 2 0,-6 0-1 0,-2 0 1 16,-2-5-2-16,0-6 0 0,-1 1-1 16,2-3-2-16,1-2 3 0,1-2-1 15,1 1 0-15,5-3 2 0,1 8-1 16,3-6 0-16,2 0 0 0,1 0-3 16,0-5-1-16,9-1-2 0,5 0-7 15,8 1 6-15,5-3-4 0,8 2 4 16,7 4-5-16,0 1-3 0,0 4-12 15,-1 2-18-15,-3 3-30 0,-2 7-45 16,-4 2-55-16</inkml:trace>
  <inkml:trace contextRef="#ctx0" brushRef="#br0" timeOffset="55637.07">14009 5894 471 0,'0'0'31'0,"0"0"-11"16,0 0-12-16,0 0-6 0,0 0-2 0,0 0-2 15,0 0 0-15,0 0-1 0,0 0-4 16,0 0 1-16,52-58 0 16,-39 61 1-16,-4 3 9 0,2 4-2 0,-2 3 4 15,-6-4-5-15,3 6-1 0,-5-4-1 16,-1 1 2-16,0 8-1 0,-7-3 1 16,1 5 1-16,-5-2-2 0,-2-2 3 15,-2-1 0-15,2-3-1 0,0-5 1 16,2 0 0-16,2-4 1 0,0-1 0 15,-1 0 2-15,6-2 3 0,0 1-2 0,4-3 0 16,-2 0-2-16,2 0-3 0,-1 0 1 16,-1 2-2-16,1-2-1 0,1 0-2 15,0 0 1-15,0 0-3 16,0 0 3-16,1-2-2 0,9-3-2 0,3 1-1 16,-3 1-3-16,6-2 1 0,0 1-2 0,1 0-3 15,5 0-23-15,1 1-34 16,-1-1-57-16,0 0-72 0</inkml:trace>
  <inkml:trace contextRef="#ctx0" brushRef="#br0" timeOffset="55920.21">14628 5804 533 0,'0'0'38'16,"0"0"-15"-16,0 0-7 0,0 0-8 15,0 0-5-15,0 0-5 0,0 0 0 16,0 0-1-16,0 0-2 0,64-56-4 15,-41 51-4-15,1 3-1 0,1 0-2 0,3 1-6 16,-1-1-27-16,-4 2-51 16,2 0-65-16</inkml:trace>
  <inkml:trace contextRef="#ctx0" brushRef="#br0" timeOffset="56113.67">14686 5936 441 0,'0'0'60'0,"0"0"-19"0,0 0-14 0,0 0-11 15,0 0-9-15,0 0-1 0,0 0-5 16,0 0-3-16,0 0-4 0,0 0-6 16,94-26-5-16,-73 23-15 0,3 2-18 15,5-1-49-15,3 2-75 0</inkml:trace>
  <inkml:trace contextRef="#ctx0" brushRef="#br0" timeOffset="56789.84">15899 5613 422 0,'0'0'61'0,"0"0"-12"0,0 0-11 15,0 0-12-15,0 0-6 0,0 0-4 16,0 0-3-16,-36-81-3 0,36 77-2 15,0 4-4-15,-1-1-5 0,1 1-2 16,0 0-4-16,0 0-3 0,-2 0 2 0,2 0 2 16,0 2 3-16,0 14 3 0,0 6 2 15,0 4-2-15,0 1-2 0,0-5 2 16,2 2 2-16,-1-1-4 0,-1-1 4 16,0-5-2-16,0 2 1 0,0-1-1 15,0-6 1-15,0 0-2 0,0-1 2 16,0-6-2-16,0 2 1 0,0-1 2 15,0-6-1-15,0 0 2 0,0 0 1 16,0 2 2-16,0-2 1 0,0 1-2 0,0-1-1 16,3-8-4-16,3-7-1 0,1-5 1 15,0-1 1-15,2 0 1 0,0-2 0 16,-1-1 0-16,4-2-3 0,-2-1 0 16,3-2-1-16,-1 0 2 0,-4 3-1 15,2 2 0-15,-5 7-3 0,0 1-2 0,0 6-2 16,-1 2-3-16,2-2-11 15,-5 6-15-15,2 1-15 0,1 3-17 16,7 0-16-16,0 1-38 0,4 10-43 16</inkml:trace>
  <inkml:trace contextRef="#ctx0" brushRef="#br0" timeOffset="57036.87">15873 5736 472 0,'0'0'47'0,"0"0"-16"15,0 0-16-15,0 0-7 0,0 0-8 0,0 0 1 16,0 0-1-16,0 0-1 0,0 0-1 16,0 0-5-16,60-5 1 0,-36 12 1 15,1 0 2-15,-2 3-1 0,-3 1-2 16,2 1 1-16,-2 2-2 0,-4-1-4 15,0 2-9-15,-6-5-30 0,-3-4-33 0,2 3-43 16,-5-4-48-16</inkml:trace>
  <inkml:trace contextRef="#ctx0" brushRef="#br0" timeOffset="57486.71">16181 5817 365 0,'0'0'65'0,"0"0"-15"0,0 0-14 0,0 0-10 16,0 0-7-16,0 0-5 0,0 0-2 15,0 0-5-15,0 0-2 0,-1-60-4 16,1 51-2-16,3 6-2 0,5-1 1 16,-2-1-3-16,6 5 2 0,3 0-2 15,2 0 0-15,3 6-1 0,-3 2-1 16,-4 4 2-16,2 1 2 0,-3 1 1 0,-1 2 1 15,-5 4 1-15,-1 2 4 16,-5-1-3-16,0 3 3 0,-8-1-4 16,-6 1-2-16,-4-1 4 0,-3-1-2 0,-2-3 0 15,2-1 0-15,2-4 1 0,4-3 0 16,8-7 1-16,0 0 2 0,1-2 1 16,2 0 2-16,0 1 2 0,4-3 0 15,-2 0 1-15,2 0-1 0,-1 0-4 16,1 0 1-16,-2 0-2 0,2 0-4 0,0 0-4 15,0-5-4-15,0 1 0 16,5-4-2-16,0 2 1 0,5 2 3 16,-1 1-2-16,1-1 0 0,3 3-2 15,-1 1 0-15,8 0 2 0,-4 1 3 0,10 6 2 16,-3 0-2-16,0 2-7 0,-2-1-23 16,0 0-19-16,-6-4-45 0,5 2-21 15,0-3-63-15</inkml:trace>
  <inkml:trace contextRef="#ctx0" brushRef="#br0" timeOffset="58217.54">16741 5705 476 0,'0'0'53'0,"0"0"-19"0,0 0-14 0,0 0-8 16,0 0-7-16,0 0-4 0,0 0-3 15,22-82 0-15,-14 77-1 0,5-2-2 16,-4 5 1-16,2 2 0 0,7 0 2 16,-2 0-1-16,3 4-1 0,-2 6-3 15,-4 3 0-15,-2 1 1 0,-2 6 1 0,-3-1 3 16,-2 2-1-16,-1-6 1 0,-3 3-1 15,0 1 2-15,0-1 0 16,-6 6 2-16,-1-4 4 0,1-5-3 16,0-2 3-16,1-5-3 0,2-5 0 0,0 2 2 15,3-5 2-15,0 0 5 0,0 0 3 16,0 0 0-16,0 0-1 0,0 0-6 16,0 0-7-16,0-5 2 0,0-3-2 15,0-3 9-15,0-6-1 0,3 7-2 16,1-7-2-16,3 3-3 0,-1-1 0 0,3-6-1 15,-2 2 2-15,3 1-2 0,-1 0 0 16,0 0 0-16,-1 0 0 0,1 0 0 16,0 0 1-16,-2 4 0 15,0 2 0-15,-1-1 0 0,-2 4-1 0,1-1-1 16,0 0 2-16,-3 5-1 0,1 3 2 16,-3 2-2-16,0-1 0 0,0 1-2 15,0 0-1-15,1-2 0 0,-1 2 0 16,0 0 0-16,0 0 0 0,0 0 0 15,0 0-1-15,0 0 1 0,0 0 1 16,0 0 2-16,0 4 1 0,-6 6-1 0,-1 3 0 16,-2 1 1-16,-2 4-1 0,1 0 1 15,1-1-2-15,2-3 1 16,0 1 0-16,1-1 0 0,3-3-1 0,0 6 1 16,0-6-1-16,2 0-2 0,1 0 2 0,0 1 1 15,0-1 0-15,0 0 0 16,0 1 0-16,1-3 0 0,3 2-2 15,1-2 2-15,1 0-1 0,1-1 1 16,-2 1 3-16,3-3-5 0,-2-1 2 0,-3-1-7 16,6-1-4-16,-4-2-2 0,4 1 0 15,5-2-4-15,2 0-21 0,7-3-40 16,-2-4-56-16,0 0-77 16</inkml:trace>
  <inkml:trace contextRef="#ctx0" brushRef="#br0" timeOffset="59978.06">17308 5136 397 0,'0'0'50'0,"0"0"-7"0,0 0-7 16,0 0-4-16,0 0-4 0,0 0-5 16,0 0-7-16,0 0-1 0,0 0-2 0,0 0-1 15,-23-68-7-15,21 67-2 0,2 1-2 16,0-3-2-16,-1 3 0 0,1 0-2 16,0-2-2-16,-2 2-1 0,2 0 1 15,0 0 2-15,0 0 3 0,0 0 1 16,0 5 1-16,0 7-1 0,0 4-1 0,0-4 0 15,2 5 0-15,-1 0 1 16,1-5 4-16,1 6-5 0,-1 0 5 16,0 1-6-16,2-3 0 0,-1 3-1 15,-2-3 1-15,1-5-3 0,1 7-1 0,-2-7-4 16,2 1-10-16,-1-2-10 0,-1-3-29 16,2 5-41-16,-2-6-60 0,1 0-89 15</inkml:trace>
  <inkml:trace contextRef="#ctx0" brushRef="#br0" timeOffset="60269.32">17507 5130 495 0,'0'0'36'0,"0"0"-14"16,0 0-13-16,0 0-6 0,0 0-5 0,0 0 2 16,0 0 0-16,0 0 2 0,0 0 5 15,0 0-7-15,-49 106 3 0,32-72-4 16,-1 1-2-16,1-2 2 16,-1 1-4-16,1-4 3 0,4 0 0 0,0-4-3 15,3-2-1-15,4-6-4 0,3-8-12 16,2-4-19-16,1-6-34 0,0 0-39 0,0 0-63 15</inkml:trace>
  <inkml:trace contextRef="#ctx0" brushRef="#br0" timeOffset="60694.19">17608 5314 422 0,'0'0'61'0,"0"0"-19"16,0 0-12-16,0 0-10 15,0 0-5-15,0 0-5 0,0 0-1 0,0 0-6 16,0 0-3-16,-8-11-1 0,8 7-1 16,8-2 0-16,0 1-1 0,0 3-1 15,8 2-1-15,-3 0 1 0,6 5-1 16,-6 3 1-16,0 2 1 0,-3 4 0 15,-2-5 0-15,-4 5 1 0,-1 3 1 0,-3 1 2 16,0 6 0-16,0 0 0 0,-7 1-1 16,-2-1 2-16,-2-2-1 0,0 2 1 15,-1-5 1-15,4-5-2 0,-1 0 3 16,3-7-1-16,3-3 0 0,2 2 1 16,1-6-1-16,-1 0 1 0,1 0 0 0,-2 1 1 15,1 1-1-15,-1-1 0 16,2 0-1-16,-1 1-1 0,1 0 0 15,-2-2-4-15,2 1 1 0,0-1-1 16,0 0-2-16,0 1 0 0,3-1-2 0,13 0-3 16,10-1-2-16,6-6-13 0,0-3-26 15,3 0-49-15,-1-4-76 0</inkml:trace>
  <inkml:trace contextRef="#ctx0" brushRef="#br0" timeOffset="60887.56">18012 5542 564 0,'0'0'9'0,"0"0"-15"16,0 0-31-16,0 0-96 0,0 0-144 0</inkml:trace>
  <inkml:trace contextRef="#ctx0" brushRef="#br0" timeOffset="62786.84">20625 5771 422 0,'0'0'71'15,"0"0"-27"-15,0 0-18 0,0 0-7 16,0 0-2-16,-11-87-5 0,11 62-5 16,0 2-1-16,0 7-3 0,0-4 3 15,1 2-2-15,2 2 1 0,-1-2-3 16,1 1 3-16,-1 6-1 0,-2 0-2 15,1 0-1-15,-1 5 0 0,2 2 2 16,-2 4-3-16,0-3 1 0,0 3 1 0,0-1-4 16,0-1-1-16,0 1 0 0,0-1-3 15,0 2-1-15,0-1-1 0,0 1 1 16,0 0 2-16,0 0 0 0,1 10 3 16,4 4 2-16,0 8-1 0,1-3 2 15,3 3-1-15,-2-5 0 0,2 1-1 16,-2-2 2-16,0-4-1 0,0-1 0 15,-2-3-2-15,-2-6 0 0,1 6-1 16,-1-5-2-16,-1 0 3 0,0 0 1 16,-2-3 1-16,0 0 3 0,0 0 3 0,3 0-1 15,-2 2 3-15,1-2 2 0,-1 0-1 16,1 0 0-16,1 0-3 0,0-2-2 16,0-9-3-16,2-3-1 0,0-4 3 15,2-3-3-15,-1 0 0 0,0 1 2 16,-1 6 0-16,1-1 1 0,0 7 1 0,-2-1 0 15,2 1 2-15,-5 3 0 16,2 2 1-16,-3 3 1 0,0-1 1 16,0 1-2-16,2-1 1 0,-2-1-2 15,1 0 1-15,-1 1-2 0,0 1-1 0,2-2 0 16,-2 2-1-16,0-1-1 0,0 1-1 16,0-1-1-16,0 1-2 0,0 0 1 15,0 0-2-15,0 0-2 0,0 0-2 16,0 0 0-16,0 0 2 0,1 1 1 15,4 10 2-15,3 9 2 0,1 5-2 0,0 1 2 16,-1 0-2-16,4 2 0 0,-5 4 0 16,0 0 0-16,0 1 0 15,-2 0 0-15,-4 0-1 0,-1-4-2 0,0-2 3 16,0-1-6-16,0-4 7 0,-3 1-4 16,-4-3 3-16,4-6 0 0,-3-1-1 15,2-5 0-15,1-4 1 0,-3 3 2 16,3-4 0-16,-2-1 1 0,-4 1 1 15,3-3-2-15,-4 0 1 0,-1 0 1 16,0-3 1-16,3-1 0 0,-1-4 0 0,0-2-1 16,4 0-2-16,-3-2 0 0,1-3 0 15,3 6 0-15,0-9-7 0,2 0 4 16,2-1-5-16,0-3 5 0,3 1-1 16,4 1-3-16,8-2 1 0,1 1-3 15,4 0 3-15,3 0-1 0,3 1-1 16,-1 2-4-16,1 1-6 0,0 4-8 15,0 2-13-15,0 4-21 0,-2 3-45 16,-3 2-44-16,-4 2-67 0</inkml:trace>
  <inkml:trace contextRef="#ctx0" brushRef="#br0" timeOffset="63153.78">21164 5820 591 0,'0'0'40'0,"0"0"-11"0,0 0-12 16,0 0-10-16,0 0-6 0,0 0-3 15,0 0-1-15,0 0-2 0,0 0-2 0,0 0 0 16,16 0 6-16,-12 10 1 0,2 7 8 16,0 3-5-16,-1-5 2 0,0 0-6 15,-3-5 1-15,-1 1 0 0,2 1-1 16,-3-7 1-16,1 5-1 0,-1-5 0 16,0-1-1-16,2 3 1 0,-2-7-1 15,0 0 0-15,0 0 0 0,0 1-1 16,1 1-3-16,-1-1-6 0,2-1-20 15,-2 2-33-15,1-2-65 0,2 0-73 16</inkml:trace>
  <inkml:trace contextRef="#ctx0" brushRef="#br0" timeOffset="63591.53">21756 5673 446 0,'0'0'54'0,"0"0"-17"16,0 0-11-16,0 0-9 0,0 0-2 15,0 0-3-15,0 0-2 0,0 0-4 0,0 0-2 16,0 0 0-16,-4-18-3 0,12 13 1 16,7-2 0-16,5-2-1 0,2 3 0 15,1 0 0-15,0 2-1 0,1-1 0 16,-2 2 0-16,1 0-1 0,-4 0-1 15,-3 1-3-15,-5 0-3 0,-5 1-2 0,0 1-1 16,-6 0-1-16,0 0 0 0,0 0 1 16,1 0-2-16,1 0 2 0,-1 0 1 15,1 0 0-15,-2 0-11 0,1 0-30 16,-1 5-41-16,-6 2-51 0,-7 4-60 16</inkml:trace>
  <inkml:trace contextRef="#ctx0" brushRef="#br0" timeOffset="63887.46">21753 5782 360 0,'0'0'73'0,"0"0"-15"15,0 0-17-15,0 0-10 0,0 0-6 16,0 0-4-16,0 0-8 0,0 0-4 16,0 0-5-16,-3 7-4 0,3-5 0 0,0-2 0 15,2 0 2-15,3 0-1 0,10 0 1 16,5 0 0-16,0 0-1 0,11 0 0 16,-2 0-1-16,1-2-3 0,-1-1-3 15,0-2-9-15,-3 2-7 0,0-2-23 16,-2 0-50-16,0 0-57 0,-6 2-78 0</inkml:trace>
  <inkml:trace contextRef="#ctx0" brushRef="#br0" timeOffset="65306.85">23018 5385 363 0,'0'0'64'15,"0"0"-15"-15,0 0-12 0,0 0-9 16,0 0-1-16,0 0-6 0,0 0-3 15,0 0-3-15,0 0-5 0,0 0-8 0,-7-51-3 16,6 51-4-16,1-2-1 0,-2 2 0 16,2 0 0-16,-1 0 3 0,1 0 0 15,-2 0 5-15,2 6-2 0,0 6 0 16,0 1-2-16,0 0 0 0,0 7 2 16,0-1-1-16,0-2 1 0,0 3 1 15,-1 0 0-15,1-7 0 0,0 9 1 16,-2-9-4-16,2-1 2 0,0 1 2 15,0-8-2-15,0 2-2 0,0-7 4 16,0 0-4-16,0 0 5 0,0 2-1 0,0-1 2 16,0 0 1-16,0 1 4 0,0 0-3 15,0-2-1-15,0 0 0 0,0 0-5 16,5-13 1-16,2-3 1 0,4-7-1 16,-2 3 1-16,0 0 0 0,2-1-2 15,2 0-1-15,1-2 0 0,3 0-1 0,-3 4-2 16,4-1 0-16,-7 8-2 15,1 1-6-15,-7 6-5 0,-2 3-12 16,2 0-14-16,-2 2-20 0,7 0-3 16,0 4-10-16,4 7-22 0,-2-2-19 0</inkml:trace>
  <inkml:trace contextRef="#ctx0" brushRef="#br0" timeOffset="65587.6">23087 5507 488 0,'0'0'23'16,"0"0"-17"-16,0 0-9 0,0 0-1 15,0 0 3-15,0 0 3 0,0 0 4 16,0 0 0-16,0 0-4 0,54 81-1 15,-35-64-1-15,0 1 2 0,-2 0-2 0,3-4-2 16,2 1 0-16,-3-5-2 0,-1 1 0 16,-3-4 0-16,-1 0-4 0,-5-2-7 15,0-2-11-15,1 0-25 16,-6-1-35-16,1 0-38 0,-5-2-78 0</inkml:trace>
  <inkml:trace contextRef="#ctx0" brushRef="#br0" timeOffset="65998.24">23445 5613 550 0,'0'0'50'0,"0"0"-10"16,0 0-10-16,0 0-7 16,0 0-7-16,0 0-1 0,0 0-1 0,0 0-4 15,0 0-2-15,1-13-3 0,-1 12-3 16,0 1-1-16,0-1-2 0,0 1-2 16,0-1-1-16,0 1-1 0,0 0-1 15,0 0 3-15,0 1 1 0,0 12 2 16,2 5 0-16,-1 8 1 0,1-1-1 0,0-1 2 15,0 0-3-15,-1-5 1 16,1-3-1-16,-1-4 0 0,1 1 0 16,-1-1-1-16,-1-7 0 0,2 7-1 15,-1-8-1-15,0 0 0 0,1 3 4 0,-2-3-5 16,1 1 4-16,-1-1-8 0,2 3-3 16,-2-7-1-16,0 0-2 0,0 0-7 15,0 0-19-15,0 1-28 0,0-1-52 16,0-3-67-16</inkml:trace>
  <inkml:trace contextRef="#ctx0" brushRef="#br0" timeOffset="66695.43">23908 5571 541 0,'0'0'33'15,"0"0"-11"-15,0 0-5 0,0 0-2 16,0 0-4-16,0 0-6 0,0 0-4 16,4-78-3-16,-1 74-1 0,-2 0-4 15,-1 4-4-15,4-1 3 0,1-1-2 0,5 2 4 16,6 0 0-16,-2 7 0 0,5 3-1 15,-6 4 2-15,0 1 3 16,-3 2 0-16,-1 1 2 0,1 0 0 16,-3 0-1-16,-1-4-1 0,-3 1-1 0,0-4 0 15,-3-1-1-15,0 2 1 0,0 0 1 16,0 4 2-16,-4-6 1 0,-2 6 2 16,1-8 0-16,-3 0-1 0,2 0-1 15,3-5-1-15,0 0 1 0,3-3 1 16,0 0 1-16,0 0 0 0,0 0 3 0,-1 0-1 15,-1 0 1-15,1 0-2 16,-1 0-1-16,2 0 1 0,-1-3 3 16,-1-4-1-16,2-6-1 0,0-6-3 15,2-2-2-15,4-6-2 0,1 1 2 0,0 2 2 16,3-2 0-16,-2 2 0 0,0 0-1 16,2 2-2-16,-1 1 2 0,-2 5 2 15,1 4-1-15,-3 2 4 0,1 3-2 16,-2-1-3-16,-1 4 1 0,0 1-2 15,-3 3 1-15,0-1-2 0,0 1 0 0,2-2-2 16,-1 0-4-16,-1 2-2 0,0-1-1 16,2 1 0-16,-2 0 3 0,0 0 3 15,1 0 2-15,-1 1 2 0,0 5 1 16,0 10 1-16,0 4 0 0,0-3-2 16,0 8 0-16,-3-3 0 0,-1-2-2 15,1 1 1-15,-2-2 0 0,2-4 0 16,1 1 1-16,0-5-1 0,1 1-1 15,-2 0 1-15,3-1-4 0,0 0 1 16,0-2-2-16,0 0-1 0,6-4-1 0,-2 2-9 16,5-5-6-16,6-1-22 0,0-1-28 15,10-6-29-15,-2-6-43 0</inkml:trace>
  <inkml:trace contextRef="#ctx0" brushRef="#br0" timeOffset="67170.1">24273 5167 458 0,'0'0'42'0,"0"0"-13"16,0 0-7-16,0 0-8 0,0 0-6 0,0 0-7 15,0 0-3-15,0 0-1 0,0 0 1 16,0 0-2-16,61-63 3 16,-35 61 0-16,0 0-1 0,0 2 0 15,-8 0-2-15,-1 0 2 0,-7 0-3 0,-1 0 0 16,1 4 2-16,-4 1-2 0,1 0 4 16,-1 4 1-16,1-2 0 0,-4 2 0 15,0 1 7-15,-3 3-5 0,0 7 7 16,-10-2-4-16,-5 5-2 0,-2-3 0 15,1-2-2-15,-3-3 0 0,3 0-1 0,2-1 0 16,3-5 0-16,3 2 0 0,1-4-1 16,2 1 0-16,2 0 1 0,2-4-2 15,0 0 2-15,1-4 2 16,0 5-1-16,0 1 2 0,0-1 1 0,0 2 1 16,2-4 1-16,6 2 2 0,0-2 0 15,1-2 0-15,1-1-3 0,3 0-2 16,5 0-1-16,-1-1-1 0,4-5-1 15,0 1-4-15,0-1-1 0,2 1-7 16,-6 3-12-16,1 0-27 0,-5 2-80 0,2 0-87 16</inkml:trace>
  <inkml:trace contextRef="#ctx0" brushRef="#br0" timeOffset="67400.74">25092 5504 645 0,'0'0'12'0,"0"0"-5"0,0 0-15 0,0 0-27 15,0 0-134-15,0 0-131 0</inkml:trace>
  <inkml:trace contextRef="#ctx0" brushRef="#br0" timeOffset="76206.84">13695 7240 386 0,'0'0'57'0,"0"0"-23"0,0 0-5 16,0 0-13-16,0 0 2 0,0 0-1 16,0 0-1-16,2-81-7 0,-2 76-1 15,1 0-4-15,-1 5-1 0,0-2-3 0,0 2-2 16,2-1-2-16,-2 0-1 0,4-3 0 15,0 2 1-15,1-2 1 16,6 3 0-16,-1 1-1 0,5 1 0 16,5 7 2-16,-4 5 2 0,-3-2 2 0,-1 5-2 15,-2 0 5-15,-3 2-4 0,-3-4-2 16,-1 1 1-16,-3 2-1 0,0 1 2 16,0 0-1-16,-1-1 0 0,-2-6-1 15,0-2 1-15,-3 1-2 0,6-5 2 16,-1 0 0-16,-1-3 0 0,1 3 2 0,-1 0 0 15,1-1 0-15,1-4 1 0,0 0 0 16,0 0 2-16,0 0 2 16,0 2 2-16,0-2 5 0,0 0-2 15,0-2-1-15,1-10-5 0,5-6-5 0,1-6 1 16,1-1 0-16,-2 0 2 0,-1 2-3 16,-1 0 3-16,-1 7-4 0,0-4 3 15,-1 9 0-15,-2-3 1 0,1 0-1 16,1 2 1-16,-2 1 0 0,1 0-2 15,1 0-1-15,1 0-2 0,1-2-1 0,1 2 0 16,-2 2 0-16,2 2 0 0,-2 3-1 16,-2 2-1-16,2-2-2 0,-3 4 1 15,0-1 1-15,0 1 0 16,4 0 1-16,-1 1 0 0,2 10 1 0,-1-2 2 16,-4 5 0-16,0 4 1 0,0 2-1 15,-9 6 1-15,2-2 3 0,0-1-2 16,-2 2 3-16,1 0-5 0,2-3 0 15,0-5 0-15,3-1-2 0,1-3 0 16,2-2-1-16,0-1-2 0,0-1 0 0,5 2 0 16,7-3-1-16,5-1-4 0,2-4-9 15,4-3-18-15,1 0-34 0,4-3-34 16,-4-6-63-16</inkml:trace>
  <inkml:trace contextRef="#ctx0" brushRef="#br0" timeOffset="76520.12">14239 7213 550 0,'0'0'41'0,"0"0"-13"16,0 0-10-16,0 0-9 0,0 0-6 15,0 0-1-15,0 0-3 0,0 0 0 0,0 0-1 16,0 0-6-16,16-2 5 0,4-5-6 16,2-1 3-16,5 2-2 0,-2 2-4 15,-6 1 1-15,-2 1-8 0,0 2-9 16,-5 0-11-16,4 0-25 0,-3 2-38 15,-4 1-24-15,-1 1-47 0</inkml:trace>
  <inkml:trace contextRef="#ctx0" brushRef="#br0" timeOffset="76714.02">14219 7381 370 0,'0'0'67'16,"0"0"-21"-16,0 0-13 0,0 0-9 15,0 0-5-15,0 0-4 0,0 0-4 16,0 0-6-16,0 0-1 0,1 7-3 0,12-7-1 16,7 0-4-16,5-2-4 0,-2-3-5 15,0 1-4-15,3-1-8 0,-1 1-12 16,-1 1-25-16,1-1-53 0,-2 1-47 16</inkml:trace>
  <inkml:trace contextRef="#ctx0" brushRef="#br0" timeOffset="78126.04">15111 7141 78 0,'0'0'14'0,"0"0"0"16,0 0 4-16,0 0 2 0,0 0 7 15,0 0 3-15,0 0 6 0,0 0 5 0,0 0 4 16,0 0-1-16,-3 8 0 0,3-8-9 16,1 0-8-16,2 0-5 0,3-6-5 15,0-1-1-15,-3-1-5 0,3-2-4 16,-3-1 0-16,1 0-3 0,-3 5 1 16,-1-5 1-16,0 6 0 0,0-8-1 15,-1 3 1-15,-6 0-1 0,1 2-3 16,2 0 3-16,-2 1-1 0,0 2 2 15,-2 0 0-15,5 3-2 0,0-1-2 16,-3 2-3-16,1 1-1 0,-7 0-3 0,-3 0 1 16,-2 8 0-16,-4 6 1 0,0 2 2 15,-1 2-2-15,5 3-1 0,-2 1 2 16,6-1-2-16,1 0 0 0,4 2 4 16,0 0-3-16,5-5 4 0,0 0-5 15,3 2-1-15,0-8 1 0,0 6-2 0,2-7 3 16,1-2 2-16,1 0 0 15,2-3 1-15,0 0 1 0,-3-4 3 16,8 1-2-16,-2-3 4 0,10 0-1 16,0-5-1-16,-2-3 0 0,-2-1 1 0,-4 3-2 15,-1-4 1-15,0-1 0 0,0-1-1 16,3-5 2-16,-5 7-1 0,2-2 0 16,-3-2-4-16,-3 4 3 0,4-3-4 15,-5 4 4-15,-2 0 2 0,6 0 0 16,-6 4 2-16,1 2-2 0,-2 3-1 0,0-2-1 15,0 2 0-15,0-1-2 0,1 0 0 16,-1-1-3-16,0 2-1 16,2-2-1-16,-2 2 1 0,0 0 1 15,1 0 1-15,1 0 1 0,-1 6-2 0,2 6 0 16,0 4 4-16,3-1-3 0,1 4 5 16,-1-1-3-16,0-2-2 0,-1-3 1 15,1-1-1-15,1-5 0 0,-1-1 0 16,1 1-1-16,1-4-3 0,0 2 3 15,1-3 2-15,1-1-3 0,-1-1 3 0,2 0-1 16,-2 0 1-16,3-4 1 0,-2-5 0 16,0-3 1-16,-3 1-2 0,2-1 0 15,-5-3 1-15,-1 6 0 16,0-7-3-16,-2 6 2 0,-1-2-3 0,2 1 4 16,-2 5-1-16,0-7-3 0,0 8-7 15,0-2-21-15,0 1-57 0,0 6-121 16,0-1-74-16</inkml:trace>
  <inkml:trace contextRef="#ctx0" brushRef="#br0" timeOffset="81482.11">17619 7045 356 0,'0'0'64'0,"0"0"-18"0,0 0-5 16,0 0-12-16,0 0-10 0,0 0-3 15,0 0-7-15,-19-87 0 0,16 78-4 16,-1 0 0-16,2 4-1 0,-1-5 0 0,2 5-3 15,-1 0-1-15,1 1 1 0,-1-1-1 16,1 0 1-16,-1 0-2 0,2 0 0 16,0 5-1-16,0-6-3 15,0 2 0-15,0-1-1 0,0 0-1 0,0 5 2 16,0-3 1-16,5 2 1 0,-2-2 2 16,6 1 0-16,-3 2 0 0,3 0 0 15,4 3-1-15,-1 6 1 0,-2 1 1 16,-1 0 0-16,-3 2 0 0,-1-1 0 15,1 3 0-15,-2-4 1 0,-2 0 1 0,1 0-2 16,-2-6 0-16,1 1 0 0,-1-1 0 16,1 0 2-16,-1 1-1 0,1-2 1 15,-2-3 1-15,0 0 1 16,0 0 4-16,0 0-3 0,0 0 0 0,5 0-2 16,1-8-2-16,3-5 0 0,-1-3 1 15,2 0 3-15,-4-2 0 0,-1 5 0 16,-1-3-1-16,0 1 0 0,-1 3 5 15,3-4-1-15,-3 5-1 0,0 0-1 16,-2 1-3-16,2 5 1 0,0 1 2 0,-3 4-2 16,0-2 0-16,0 2-3 0,1-1-2 15,-1-1-1-15,2 2-3 0,-2-1 3 16,4 1-1-16,2 3 2 16,2 7 2-16,1 8-1 0,0 4-1 0,-2 3 3 15,0 4-2-15,-1 3 0 0,-3 1 0 0,0 1-2 16,0-1 0-16,-2-1 0 0,-1 0-1 15,0 2 5-15,0-1 1 16,0 0-3-16,-1-3 3 0,-2-7-5 16,0-4-2-16,2-7 4 0,-1-7 0 0,2 0-2 15,0-5 2-15,-1 0 2 0,1 0 2 16,0 2 1-16,-2-1 3 0,2 1 2 16,-1-2-3-16,-1 0 0 0,-2 0-5 15,-6-7-1-15,0-5 1 0,-2-4-3 16,1-1-3-16,-1-2 4 0,5-2-5 0,-2 1 3 15,2-2 1-15,3 5-3 0,2-1 1 16,2-1-1-16,0 0 1 0,6-5 0 16,3 3 1-16,4 3-2 0,0 3 0 15,4-2-2-15,2 2-2 0,3 1-7 16,1 0-7-16,1 2-7 0,1 4-26 16,4 0-38-16,-2 1-47 0,-1 4-57 15</inkml:trace>
  <inkml:trace contextRef="#ctx0" brushRef="#br0" timeOffset="81755.82">18136 7025 570 0,'0'0'38'0,"0"0"-11"0,0 0-10 16,0 0-9-16,0 0-7 0,0 0-2 15,0 0-4-15,0 0 2 0,0 0-1 16,32 1 0-16,-3-7-5 0,1 0-7 16,1 0-2-16,-1 4-10 0,-3-2-8 15,-8 1-26-15,2 3-32 0,-11 0-18 0,0 2-8 16,-2 3 13-16</inkml:trace>
  <inkml:trace contextRef="#ctx0" brushRef="#br0" timeOffset="81919.1">18119 7236 321 0,'0'0'84'0,"0"0"-22"16,0 0-24-16,0 0-18 0,0 0-13 15,0 0-4-15,0 0-6 0,0 0 3 16,0 0-4-16,84-62 1 0,-58 52-7 0,-2 2-13 15,0-1-7-15,2 3-7 0,-2 1-28 16,2 2-4-16,2-2-26 0,3 1-21 16</inkml:trace>
  <inkml:trace contextRef="#ctx0" brushRef="#br0" timeOffset="82486.55">18799 6725 482 0,'0'0'69'0,"0"0"-19"15,0 0-14-15,0 0-13 16,0 0-6-16,0 0-7 0,0 0-7 0,0 0-2 16,0 0-4-16,0 0-2 0,-24-23-1 15,24 23 2-15,-3 0 1 0,1 12 3 16,-1 6 0-16,0 6 0 0,1 2 0 15,1 3 1-15,0 3-2 0,-1-1 1 16,2 1-1-16,0 2 1 0,0-4 0 0,0-1-2 16,0-3 1-16,0-4-1 0,0-5 1 15,2-2-1-15,-1-6 1 16,-1-4-2-16,1 1 1 0,-1-6 1 0,0 0 1 16,0 0 1-16,2 2 2 0,-2-1 2 15,1 1 1-15,-1 0 1 0,2-1 1 0,-2-1-3 16,1 0-1-16,5 0-4 15,1-10 0-15,2-4-2 0,5-6 1 16,-2 0-1-16,1 1 2 0,0 1-1 16,0 3-2-16,-3 5 1 0,-1-3-1 0,1 5-1 15,-3 0 4-15,6 0-2 0,0 4-1 16,-2 0-2-16,4 2 0 0,1 2 1 16,-1 0 1-16,-1 1 2 0,-1 4 0 15,-1 2-2-15,-2-2 0 0,0 6 1 16,-6-4 1-16,-2 4 3 0,-2 4-1 0,-5 2 1 15,-9 4 1-15,-7 1 0 0,-3-4-1 16,-5-1-1-16,-1 0-1 0,-1-1 2 16,2-4-2-16,2-1 2 15,9-2-2-15,0-6 0 0,8 1 0 0,4-3 1 16,-6-1-1-16,7 0-1 0,-4 0-13 16,0-3-19-16,1-6-50 0,2 0-83 15,4-6-107-15</inkml:trace>
  <inkml:trace contextRef="#ctx0" brushRef="#br0" timeOffset="82675.62">19208 7091 620 0,'0'0'40'15,"0"0"-13"-15,0 0-10 0,0 0-9 16,0 0-7-16,0 0-6 0,0 0-24 0,0 0-83 16,0 0-189-16</inkml:trace>
  <inkml:trace contextRef="#ctx0" brushRef="#br0" timeOffset="86606.38">8449 5780 92 0,'0'0'26'0,"0"0"-3"16,0 0-7-16,0 0-4 0,0 0-4 15,0 0-3-15,0 0-3 0,0 0 0 16,0 0-4-16,0 0 1 0,7-2 0 15,-7 2 1-15,3 0 4 0,-3 0 3 16,0 0 1-16,3 3 0 0,-3 4 2 16,1-3-2-16,-1 8 0 0,0-4 2 0,0 2-1 15,0 3 2-15,0-9 4 0,0 2 4 16,-1-3 3-16,-2 2 3 0,0-3 1 16,3 3-6-16,0-5-4 0,-1 0-4 15,1 0-3-15,-3 2-5 0,2-2 1 16,-1 0-1-16,1 1-1 0,-1-1 1 0,-4 0 0 15,2 0-1-15,-3-3 3 0,-5-5-6 16,8-2 3-16,-3-2-1 0,4 3 1 16,0-2-1-16,1 1 1 15,1-1-3-15,1-1-2 0,0 1 1 0,0-1 0 16,0 1-2-16,3 3 1 0,-2 3-2 16,2-4 2-16,0 6 1 0,0-2-1 15,3-1 1-15,-2 3-2 0,0-1 0 16,1 3-1-16,-5 1-3 0,4 0 2 15,2 0 2-15,-2 0 1 0,8 0 2 0,-8 1 0 16,3 4-2-16,1-1 0 0,-5-3 2 16,1 2-1-16,-4-3 1 15,0 0 1-15,0 0 3 0,0 0-2 0,0 0 4 16,0 2-2-16,3-1 1 0,-3 5-1 16,-3 3-1-16,0 1 2 0,-6 2-1 15,3-6 0-15,-1 0 0 0,-1 0 2 16,3-4 0-16,2 2 0 0,3-4 1 15,-1 0 0-15,1 0-3 0,-3 0 4 16,3 1-2-16,-3-1 0 0,3 0-2 0,-4 0-2 16,1-3-2-16,-4-4 0 0,2-1 1 15,4 3-1-15,-2 3-1 0,3 2-1 16,0-6 0-16,0 0 0 0,0 0 0 16,0 1-2-16,0 0 1 0,0 2-1 15,9-4 0-15,-1 1-1 0,1 2-1 16,1 2 0-16,0 2 1 0,3 0-1 15,-4 0 2-15,2 7 0 0,-2 3 1 16,-3-3 1-16,0 5 0 0,-2-3 1 16,-1 2 2-16,-2 0 0 0,-1 0 0 0,0 0 1 15,0 0-1-15,-4 4 1 0,0-8 7 16,-2 6-4-16,3-6 5 0,0-4-3 16,-3 3-2-16,3-5 0 0,-8 3-3 15,5-1 1-15,2-2 1 0,-8-1 1 16,7 0-1-16,-6 0 0 0,-2-3-5 0,3-3 1 15,0-3-4-15,3 2 5 0,1-4 0 16,-1 2 1-16,3-2-1 0,-1 2 0 16,4 3-1-16,-1 2 0 15,1-3 0-15,1 3-1 0,-2-2 0 0,2-3-3 16,0 4 1-16,0-4 0 0,5 2 1 16,2 1 1-16,0-1 2 0,3 1-1 15,-1 2 1-15,-5 1-1 0,8-1 0 16,-8 3 0-16,2 0 0 0,0 1-1 15,-2 0-2-15,2 0 2 0,4 0 1 0,-1 4-1 16,-3 1 1-16,1-1-1 0,-2 2 1 16,0 1 0-16,-4-4 1 0,2 7 1 15,-3-4 0-15,0 5 0 0,0 4 0 16,0-4 0-16,-6 2-1 0,0-5 1 16,-2 0 0-16,-2 2 1 0,1-4 3 15,2 0-3-15,0-1 5 0,4-4-3 16,-3 1-2-16,3 1 0 0,3-3-3 15,-4 0 4-15,-1 0-3 0,-3-5 1 16,-1 1-1-16,6 1-2 0,-3-3 1 0,3 1-1 16,-1 0-2-16,3 2 0 0,1 3 1 15,0-5-1-15,0-2 1 0,0-3-1 16,0 1 1-16,4-1 0 16,6-1 2-16,0 1-2 0,6-2-1 0,0 2 0 15,1 0 1-15,-5 4-1 0,1 2 3 0,-4 1-2 16,-5 1-2-16,-1 2-1 15,3 0-2-15,-2 0 2 0,3 3 3 16,-1 3 2-16,-6 3 1 0,0 7 1 16,0-1 0-16,-1 3 0 0,-4-5-1 0,-3-1 2 15,-1 0-1-15,2-7 1 0,1 3 2 16,3-6-1-16,3-2-1 0,-2 0 1 16,2 0-4-16,-2 0 3 0,-4 0 2 15,-1 0-1-15,-2 0-1 0,-1-5-1 16,4-1-1-16,0-2-1 0,2 4 0 0,1-5-1 15,3 2 1-15,0 2-2 16,0-1 0-16,0 1 0 0,0 0 1 16,0 1 0-16,0-1 0 0,0 1 0 15,3 0 0-15,1 2-2 0,-1-1-1 0,-3 3 2 16,0-2 0-16,0 2 1 0,2 0 1 16,-2 0 0-16,1 0 0 0,-1 0 0 15,2 0 1-15,-2 0 0 0,0 0-1 16,1 0 2-16,-1 0-1 0,0 0 1 15,2 0 0-15,-2 0-1 0,0 0 2 0,0 0-2 16,0 0 1-16,0 0 0 0,0 0-1 16,0 0 0-16,0 0-1 0,0 0 0 15,0 2 0-15,0-2 0 0,0 0 0 16,0 3-1-16,0-2-2 0,0 0-6 16,0 1-13-16,0 0-61 0,0-2-129 0</inkml:trace>
  <inkml:trace contextRef="#ctx0" brushRef="#br0" timeOffset="94367.87">12502 7006 294 0,'0'0'57'0,"0"0"-2"0,0 0-10 16,0 0-5-16,0 0-8 0,0 0-8 0,0 0-4 16,0 0-5-16,0 0-2 0,-13-38-4 0,11 37-1 15,2 1-5-15,0-2-2 16,-2 1-2-16,2 1-2 0,0-1-1 15,0 1 2-15,0 0 0 0,2 8 2 16,6 7 2-16,2 9-1 0,-1 0 0 0,4 2 1 16,-3 0 0-16,-1 3-2 0,2 1 2 15,-1-3 3-15,1 2-4 0,0-3 3 16,-2-2-4-16,0-3-1 0,-4-7 1 16,2-1 0-16,-4-5 1 0,-1-5-1 15,1 2 1-15,-3-5 1 0,0 0 4 0,0 0 5 16,1 0 3-16,-1 0 0 0,3 0-4 15,0-8-5-15,4-9-5 16,0-5 2-16,1 0 0 0,-4 0-6 16,2-5 4-16,0 4-5 0,1-5 3 0,-3 0 1 15,5 0-2-15,-2 2 1 0,0 0-5 16,-1 10 0-16,-2 0-3 0,-1 5-8 16,0-1-16-16,3-6-26 0,2 6-37 15,1-5-41-15,-1 7-35 0</inkml:trace>
  <inkml:trace contextRef="#ctx0" brushRef="#br0" timeOffset="94710.2">12401 7222 407 0,'0'0'53'0,"0"0"-8"0,0 0-17 15,0 0-4-15,0 0-8 16,0 0-7-16,0 0-5 0,0 0-2 15,0 0-3-15,0 0 0 0,-7-29 2 16,27 26 1-16,9-1 1 0,4 4 0 0,5 0-1 16,4 0-2-16,0-2-7 0,1 1-5 15,-1-1-5-15,3-2-16 0,1-5-44 16,2 4-83-16,1-4-103 0</inkml:trace>
  <inkml:trace contextRef="#ctx0" brushRef="#br0" timeOffset="95526.66">16271 7428 297 0,'0'0'68'0,"0"0"-11"0,0 0-16 16,0 0-9-16,0 0-1 0,0 0-7 0,0 0-1 16,0 0-1-16,0 0-4 15,0 0-4-15,3-28-4 0,-3 26-5 0,0 2-4 16,0-2-2-16,0 2-2 0,0 0 1 16,-6 0 0-16,-4 8 0 0,-6 10 2 15,-6 7 1-15,-1 3-3 0,3 3-2 16,1-2-3-16,2-4-7 0,2-2-16 15,5-7-29-15,6-9-56 0,2-2-83 0</inkml:trace>
  <inkml:trace contextRef="#ctx0" brushRef="#br0" timeOffset="95821.59">16238 7154 489 0,'0'0'55'0,"0"0"-19"15,0 0-7-15,0 0-10 0,0 0-3 16,0 0-3-16,0 0-3 0,0 0-5 15,0 0-2-15,-41-44-3 0,41 44-2 16,0 0-2-16,-1-2-2 0,1 2-5 16,0 0 0-16,0 0-6 0,0 0-11 0,-3 0-37 15,1 12-80-15,1-1-134 0</inkml:trace>
  <inkml:trace contextRef="#ctx0" brushRef="#br0" timeOffset="109474.52">20745 6680 195 0,'0'0'82'0,"0"0"-14"15,0 0-15-15,0 0-20 0,0 0-9 16,0 0-3-16,0 0-2 0,0 0-1 16,0 0-5-16,4-74-7 0,-4 74-3 0,0-2-3 15,0 1-5-15,0 1 1 16,0 0 1-16,0 0 3 0,0 0 1 15,2 12 0-15,1 6-1 0,0 5 0 16,1 1 1-16,-3 2-1 0,2 3 2 0,0 0-2 16,-1-1 0-16,2 0 1 0,-1-1-1 15,0-4 1-15,-2-7-1 0,2 1 0 16,-2-6-1-16,1-7 0 0,-1 7 1 16,1-6 1-16,-1-1 0 0,1 1 2 15,-2-5 2-15,0 0 4 0,0 0 8 16,1 0 7-16,-1 1-1 0,2-1-6 15,-1-1-6-15,4-11-8 0,1-8-4 16,0-5 1-16,2 1-2 0,-1 0 1 16,1 3-2-16,1 1-3 0,-3 7 4 0,1-1-1 15,0 6-1-15,-1 0 1 0,1 3-3 16,2-2-1-16,2 3 1 0,1 2 2 16,5 2-1-16,1 0 1 0,4 5-1 15,-5 4 2-15,0 2 1 0,-3 0 0 16,-3 3 2-16,-4 3 0 0,-2-3 0 0,-3 3 0 15,-2 2 0-15,0-1 2 0,-2 5 0 16,-6-3 1-16,2-8 0 16,-3-2 1-16,-6 0-2 0,-5-4 0 15,-6 2-1-15,-3-3 1 0,1-2-5 0,-1-1-1 16,8-1-6-16,-1-1-19 0,4 0-39 16,7-3-59-16,-4-5-101 0</inkml:trace>
  <inkml:trace contextRef="#ctx0" brushRef="#br0" timeOffset="109771.55">21306 6767 543 0,'0'0'28'16,"0"0"-12"-16,0 0-9 0,0 0-6 15,0 0-2-15,0 0-7 0,0 0 2 16,0 0 3-16,0 0 3 0,0 0 2 16,33 4-2-16,-8-4-3 0,-2 0-4 15,-1-1-1-15,1-1-1 0,-2 1-7 16,1-2-22-16,1 0-29 0,-1 3-33 0,-6-2-37 15,-5 2-40-15</inkml:trace>
  <inkml:trace contextRef="#ctx0" brushRef="#br0" timeOffset="109959.54">21316 6976 382 0,'0'0'71'0,"0"0"-19"0,0 0-14 15,0 0-14-15,0 0-8 0,0 0-4 16,0 0-6-16,0 0-3 16,0 0-4-16,68-20-2 0,-43 11-2 15,1 2-4-15,1 1-4 0,1 1-17 0,3 2-23 16,0 2-69-16,1 1-89 0</inkml:trace>
  <inkml:trace contextRef="#ctx0" brushRef="#br0" timeOffset="111666.7">22525 6613 295 0,'0'0'64'15,"0"0"-11"-15,0 0-5 0,0 0-18 16,0 0-15-16,0 0-7 0,0 0-4 0,0 0-2 15,0 0-3-15,0-20-3 16,0 19-5-16,-1 1-3 0,1 0 3 16,0 0 5-16,-2 0 3 0,-1 12 6 0,0 6 3 15,1 5 0-15,-1 0-2 0,0-1 0 16,0 0-6-16,0-7 1 0,1 2-1 16,1 1 1-16,1 0 0 0,-3 1 0 15,3-9 0-15,0 2-1 0,0-6 0 16,0 1 0-16,0-2 0 0,0-5-1 15,0 0 1-15,0 0 1 0,0 2 2 0,0 0 5 16,0-1 5-16,0 1 7 0,0-2 2 16,0 0-2-16,0 0-6 0,6-10-7 15,1-3-4-15,2-8-3 16,4-1 0-16,-2-1 0 0,4 0-4 0,2-5 0 16,3 2 2-16,-2 2-2 0,2 1 0 15,-4 3-5-15,0 4-1 0,-3 2-2 16,-3 4-1-16,2 3-4 0,-1 0-8 15,-1 4-14-15,5 0-16 0,-1 3-16 16,-5 0-22-16,4 7-14 0,-3 1-39 0</inkml:trace>
  <inkml:trace contextRef="#ctx0" brushRef="#br0" timeOffset="111911.61">22567 6811 402 0,'0'0'53'0,"0"0"-21"15,0 0-17-15,0 0-13 0,0 0-5 16,0 0 0-16,0 0 2 0,0 0 1 16,0 0-4-16,0 0-1 0,90-14-4 15,-70 23 1-15,-1 3-1 0,-1 2-4 16,-3 1-2-16,1 2-3 0,-2 0-9 0,0 1-9 15,-2 0-12-15,0-1-25 0,-2-7-16 16,2 2-15-16</inkml:trace>
  <inkml:trace contextRef="#ctx0" brushRef="#br0" timeOffset="112226.89">22944 6806 404 0,'0'0'66'0,"0"0"-18"15,0 0-11-15,0 0-7 0,0 0-6 0,0 0-5 16,0 0-5-16,0 0-6 0,0 0-4 16,0 0-4-16,-2-32-1 0,2 30-1 15,-2 2-2-15,2 0 0 16,-1 0 2-16,1 0 1 0,0 2 1 0,0 10 2 16,0 5-2-16,0 6 1 0,0-3-2 15,0 1 1-15,0-6-1 0,0 4 1 16,0 0-1-16,0-5 1 0,0 8 0 15,0-10-1-15,0 1 1 0,0-1-1 16,0-6-1-16,0 1 0 0,0-7-3 0,0 0 0 16,0 0-1-16,0 0 0 0,0 2 0 15,0 0-1-15,0-1-2 0,0 1-3 16,0-1-11-16,0 0-17 0,0 1-33 16,0-1-56-16,0-1-81 0</inkml:trace>
  <inkml:trace contextRef="#ctx0" brushRef="#br0" timeOffset="113597.99">23705 6806 135 0,'0'0'39'0,"0"0"-2"15,0 0-9-15,0 0 1 16,0 0 0-16,0 0 1 0,0 0 3 15,0 0-3-15,0 0-6 0,0 0-2 16,30-68-1-16,-27 57-3 0,-3 1 0 0,0-1-1 16,0 0-1-16,0 1-3 0,-1 0-2 15,-2 0-3-15,-3-1-1 0,1-3 0 16,0 6-2-16,-2-6-1 0,2 6-2 16,0 1 0-16,-1-1-1 0,3 5 0 15,-4-3-3-15,4 5-1 0,-7-1-1 0,-6 2-1 16,0 2 1-16,-9 6-2 15,2 5 2-15,2 1-2 0,2 1 0 16,2 0 1-16,5 2 0 0,2 1 3 16,4-5-2-16,3 3 1 0,2 2-5 0,1-1 1 15,0 5-1-15,0-2 0 0,6-4 2 16,2 0 1-16,1-1 1 0,-2-6 2 16,2 2 1-16,-2-5 0 0,-3-3-2 15,5 0 1-15,-5-2 6 0,1 1 2 16,5-2 6-16,-2-3-2 0,3-8-1 0,4-5-3 15,-3-3 2-15,1 1 0 0,-4-3 0 16,-1 1 0-16,0 0 1 16,-3 5 0-16,0 0 2 0,-2 4-1 15,-2 5-1-15,0-4-1 0,-1 5-2 0,0-1-1 16,2 1-1-16,-2 5-6 0,0-1-5 16,0 1-4-16,0 0 2 0,1 0 4 15,-1 1 5-15,2 13 1 0,1 6 0 16,1 4-1-16,1-1 0 0,0 0-1 15,1 0 0-15,0-2 0 0,0 0-2 0,-1-1-1 16,2-7-1-16,-1 1-2 0,-1-6 0 16,1-1 2-16,-1 3 0 0,2-6-3 15,1 2 2-15,-5-4-3 0,7-1-5 16,4-1-14-16,4-5-25 0,8-3-31 16,-6-4-42-16,0-3-37 0</inkml:trace>
  <inkml:trace contextRef="#ctx0" brushRef="#br0" timeOffset="114090.86">23928 6368 246 0,'0'0'70'0,"0"0"-11"0,0 0-9 15,0 0-13-15,0 0-8 0,0 0-6 16,0 0-9-16,-2-78-3 0,2 73-6 16,0 5-5-16,0-1-4 0,0-2-3 15,2 0 2-15,2 0 3 0,6 0 2 16,5 3 0-16,2 0 0 0,6 6-2 0,-4 0 1 15,-4 3 0-15,-1 0-2 0,-5-1 0 16,-2 2-1-16,-1 3-1 0,-1-4 4 16,-2 8 1-16,-3-1 3 15,0 2 1-15,-4 5-2 0,-6-3 1 0,0 0 2 16,-2-1 2-16,-2-1-5 0,-1 0 6 16,1-2-6-16,1-1-1 0,3-7 2 15,0 5-3-15,2-3 1 0,2-2 0 16,-1 0-1-16,6-4 2 0,1-4-5 15,0 0 2-15,0 0 0 0,0 2 0 0,0 3 2 16,0-1 1-16,10 2 1 0,3-3 0 16,6-3-2-16,3 0-2 0,-1-3-2 15,1-1-5-15,-3-2-10 0,-5 3-15 16,2-1-29-16,1 1-57 0,0 2-53 16</inkml:trace>
  <inkml:trace contextRef="#ctx0" brushRef="#br0" timeOffset="114295.85">24411 6688 672 0,'0'0'25'0,"0"0"-8"15,0 0-9-15,0 0-7 0,0 0-3 16,0 0-10-16,0 0-30 0,0 0-68 16,0 0-196-16</inkml:trace>
  <inkml:trace contextRef="#ctx0" brushRef="#br0" timeOffset="115835.23">24593 6652 344 0,'0'0'47'0,"0"0"-14"16,0 0-10-16,0 0-7 0,0 0-2 16,0 0 0-16,0 0-1 0,0 0-2 15,0 0-2-15,0 0-3 0,-9 0 0 0,9-2 0 16,10-1-2-16,3-2 1 15,8 1-3-15,-2 1 0 0,2-2-1 16,-6 2-1-16,2 0-2 0,-5 1-4 16,2 1-3-16,-1 1-6 0,1 0-14 0,4 0-7 15,-7 0-21-15,4 4-4 0,-6 1-27 16,-2 1-10-16,0 1-7 0</inkml:trace>
  <inkml:trace contextRef="#ctx0" brushRef="#br0" timeOffset="116029.98">24579 6841 258 0,'0'0'50'0,"0"0"-12"0,0 0-9 0,0 0-6 16,0 0 1-16,0 0 0 0,0 0-3 16,0 0-2-16,0 0-8 0,0 0-4 15,57 6-2-15,-28-6-8 0,2 0-1 16,-1 0-3-16,2-3-7 0,1 0-5 15,0 0-20-15,1 0-26 0,-4-1-40 0,0-1-43 16</inkml:trace>
  <inkml:trace contextRef="#ctx0" brushRef="#br0" timeOffset="116326.52">24843 6510 441 0,'0'0'52'15,"0"0"-17"-15,0 0-20 0,0 0-11 16,0 0-4-16,0 0 0 0,0 0 1 16,0 0 1-16,0 0 4 0,0 0-5 15,68 35 4-15,-42-20-3 0,1 2-2 0,-2 1-1 16,0 0-1-16,-2 1 2 0,-4 1-3 15,-8-1 2-15,-2 2 1 16,-5 2-1-16,-4 0-1 0,-2 3 0 16,-10 2-3-16,-8 3 1 0,-6 2-7 0,-5 0-15 15,-2-1-40-15,0-1-54 0,-1-5-77 16</inkml:trace>
  <inkml:trace contextRef="#ctx0" brushRef="#br0" timeOffset="116807.02">25530 6509 581 0,'0'0'48'0,"0"0"-13"0,0 0-15 15,0 0-6-15,0 0-6 0,0 0-3 16,0 0-3-16,0 0-5 0,0 0-1 16,0 0-2-16,-17-41 1 0,17 41 3 15,0 4-1-15,0 10 7 0,0 6-7 16,0 4 6-16,0-4-4 0,0-2-3 15,4-1 4-15,-3-2-2 0,1-3 2 16,-1-2-2-16,1-4 1 0,-2-1-1 0,1 0 1 16,-1-1 0-16,2 1 1 0,-2-5 2 15,0 0 1-15,0 0 0 0,1 1 0 16,-1-1 2-16,2 0-1 0,-1 0-1 16,3 0 0-16,2-8-3 0,6-7-1 15,1-3-1-15,4-3 1 0,1-2-6 16,3-1 5-16,2 0-5 0,-1 0 2 15,0 1 1-15,-2 4-5 0,-1 1-7 16,-2 4-9-16,-5 6-15 0,2 3-22 16,-5 1-33-16,4 4-50 0,1 0-32 0</inkml:trace>
  <inkml:trace contextRef="#ctx0" brushRef="#br0" timeOffset="117069.19">25624 6670 578 0,'0'0'30'0,"0"0"-13"16,0 0-7-16,0 0-9 0,0 0-4 15,0 0-1-15,0 0 2 0,0 0-3 16,0 0 1-16,90 0-1 0,-63 0 0 15,-2 2-4-15,-2 5 0 0,0-1-3 0,-3 3-2 16,-1 0-2-16,-2 0-14 0,-2 0-26 16,2 2-25-16,-7-5-29 0,3 1-11 15,-5-2-9-15</inkml:trace>
  <inkml:trace contextRef="#ctx0" brushRef="#br0" timeOffset="117313.92">26003 6612 462 0,'0'0'68'16,"0"0"-18"-16,0 0-11 0,0 0-8 0,0 0-6 16,0 0-7-16,0 0-5 0,0 0-4 15,0 0-5-15,0 0-4 0,-4-55-3 16,4 55-2-16,0 0-2 0,-2 0 4 16,2 2 1-16,-1 14 2 0,-2 7 1 15,0 6-2-15,1-2 1 0,-1 1-2 0,0-4 1 16,2 0-2-16,1-7 1 0,0 1-2 15,0-4 0-15,0-2-2 16,0 1-1-16,0-6-5 0,0-1-8 16,0-6-14-16,0 0-11 0,0 0-19 0,0 1-33 15,0 1-82-15</inkml:trace>
  <inkml:trace contextRef="#ctx0" brushRef="#br0" timeOffset="117679.03">26427 6534 576 0,'0'0'36'0,"0"0"-19"16,0 0-2-16,0 0-9 0,0 0-2 16,0 0-3-16,0 0-1 0,0 0 0 15,0 0-1-15,0 0-2 0,14-30 0 16,3 24 0-16,8-1 0 0,-1 2 0 15,2 0-2-15,-1 1-4 0,0 0-5 16,-7 3-10-16,0 1-15 0,-7 0-20 0,0 0-26 16,-1 0-30-16,-5 0-25 0</inkml:trace>
  <inkml:trace contextRef="#ctx0" brushRef="#br0" timeOffset="117867.02">26382 6657 371 0,'0'0'72'16,"0"0"-15"-16,0 0-18 0,0 0-10 0,0 0-8 15,0 0-7-15,0 0-4 0,0 0-6 16,0 0-3-16,72-5-3 0,-49 0-6 16,-8 0-5-16,5 3-12 0,-3 0-27 15,4 0-62-15,-1 1-119 0</inkml:trace>
  <inkml:trace contextRef="#ctx0" brushRef="#br0" timeOffset="118800">27831 5855 443 0,'0'0'58'0,"0"0"-19"0,0 0-9 15,0 0-11-15,0 0-5 0,0 0-3 0,0 0-6 16,0 0-3-16,0 0-5 0,-12-23-2 16,12 23 0-16,-1 0-1 0,1 0 4 15,-2 15 6-15,2 5-4 0,0 7 5 16,0-3-5-16,0 2-2 0,0-3 1 15,0-1-2-15,0-5 3 0,0 1 0 0,0-6 0 16,0 2 0-16,0 0 0 0,0-8-1 16,0 2 0-16,0-8 0 0,0 0 0 15,0 0 1-15,0 1 2 0,0 1 0 16,0-1 2-16,0 1 0 0,0-1 2 16,0 0 1-16,0 1 1 0,0-2-4 15,0 0-2-15,0 0-2 0,3-7-2 16,4-7 1-16,-1-3-1 0,3 2-2 15,0 0-1-15,3 1-1 0,3 2-1 16,4 3 0-16,4 1 2 0,0 5 0 0,5 1 1 16,1 2-7-16,-1 0 4 0,0 5-2 15,-2 3 2-15,-2 3 6 0,-3 1-4 16,-3 0-2-16,-6-1-1 0,-1 1-2 16,-6-3 4-16,-4 3 2 0,-1 6 2 15,0 0 1-15,-11 7 2 0,-7-3 2 0,-6-1 0 16,-8 1 0-16,-4-2-2 0,-3-4-2 15,-4-2 1-15,1-4-3 16,0-2-5-16,4-3-20 0,3-3-31 16,2-2-51-16,10 0-63 0</inkml:trace>
  <inkml:trace contextRef="#ctx0" brushRef="#br0" timeOffset="119132.31">27542 6450 557 0,'0'0'47'0,"0"0"-15"0,0 0-14 16,0 0-9-16,0 0-7 0,0 0-2 16,0 0-1-16,0 0 1 0,0 0 0 15,92-29-1-15,-49 21-2 0,2 2-2 16,4 1 1-16,-1 2 1 0,3 0-2 16,-1 0 2-16,-3 0-6 0,0 2-3 15,-5 1-8-15,-1 0-15 0,1 0-24 16,-6 1-62-16,-1 5-67 0</inkml:trace>
  <inkml:trace contextRef="#ctx0" brushRef="#br0" timeOffset="119819.06">27981 6871 482 0,'0'0'42'0,"0"0"-14"15,0 0-10-15,0 0-10 0,0 0-3 16,0 0-2-16,0 0-1 0,0 0 1 0,0 0-2 15,-3-83 1-15,7 72 0 0,-1 1 0 16,-1 4 2-16,-2-5 4 0,0 5-3 16,0-6 2-16,0 1-2 0,-2 0-1 15,-1 3-1-15,-3 0-2 0,1 2-1 16,2 3-2-16,2 0-2 0,1 3-1 16,-2-2-2-16,-4 2 0 0,-6 0-1 15,-3 8 3-15,-7 6 2 0,6 2-2 16,-2 5 4-16,1 1-2 0,2 2-2 15,2-2 1-15,0 2 1 0,3-3 0 0,1 0 1 16,0-8-1-16,5 3 2 0,1-7-1 16,2-5 1-16,1 2 1 0,-2-1-2 15,2 0 1-15,-1-1 0 16,1 2-1-16,0-6 0 0,0 0 2 0,0 0 3 16,1 0 2-16,11 0 1 0,5-6-2 0,5-4-1 15,-2-2 0-15,2 1-1 16,-1-3 0-16,-2 2 2 0,1 0 0 15,-2 0 1-15,-7 3 2 0,1 0 2 16,-4 2 1-16,-2 0 1 0,2-1-1 0,-5 5 0 16,-1 0-1-16,0-1 2 0,1 1-4 15,-2 0-1-15,3-1-4 0,-4 4-1 16,0-1-3-16,0 1-1 0,2 0 0 16,-2 0 0-16,1 0 1 0,-1 0 1 15,2 1 0-15,1 11 1 0,1 5-1 16,2 3 1-16,-2 0-1 0,1-8 0 15,2 1-1-15,-2 2 0 0,1-8-2 16,3 5 1-16,1-1 0 0,-3-7-2 16,5 4-1-16,-5-5-7 0,5-3-12 0,4 0-33 15,-1-3-57-15,3-5-58 0</inkml:trace>
  <inkml:trace contextRef="#ctx0" brushRef="#br0" timeOffset="120214.97">28343 6538 466 0,'0'0'52'0,"0"0"-20"16,0 0-7-16,0 0-10 0,0 0-6 15,0 0-5-15,0 0 0 0,0 0-2 16,0 0-2-16,32-55 0 0,-21 53 0 15,4 2 0-15,-4 0 2 0,4 0 0 0,-5 2-1 16,0 3-2-16,0 3-1 0,-4 0 4 16,1 4-5-16,-2-3 7 0,-2 2-3 15,-1 6 0-15,-2 0 1 16,-2 5 1-16,-9-1 0 0,-4 1-2 0,-3-3 1 16,-3 2-2-16,0-2 0 0,-1-3-2 15,9-4 0-15,0-2-1 0,7-3-1 16,3-4 0-16,1 0-1 0,2-3-1 15,0 0 1-15,0 0 0 0,0 0 2 16,2 0 1-16,13 0-2 0,5 0 1 0,9 0-1 16,1-1-4-16,1-4-4 0,1 0-6 15,1 0-13-15,2 0-19 0,3 3-33 16,0 0-58-16,0 2-66 0</inkml:trace>
  <inkml:trace contextRef="#ctx0" brushRef="#br0" timeOffset="120427.62">29225 6680 699 0,'0'0'33'0,"0"0"-11"0,0 0-9 15,0 0-7-15,0 0-7 0,0 0-5 16,0 0-12-16,0 0-32 16,0 0-139-16,0 0-136 0</inkml:trace>
  <inkml:trace contextRef="#ctx0" brushRef="#br0" timeOffset="125589.89">20851 7754 232 0,'0'0'34'0,"0"0"-13"0,0 0 0 16,0 0-1-16,0 0 3 0,0 0-4 0,0 0-8 16,0 0-3-16,0 0-3 0,0-19-3 15,0 17-1-15,0 1-2 0,0 0-3 16,0-1 0-16,0 2 0 0,0-1 3 15,0 1 1-15,-2-2 0 0,2 2 1 16,-1-2 2-16,1 2 0 0,0 0 3 0,-2 0-3 16,2 0 2-16,0 0-1 0,0 0 0 15,-1 4 0-15,1 1-1 0,0 9 0 16,0 6 0-16,0 1 4 0,0 5 4 16,0 0-3-16,0-2 3 0,0 2-7 15,3-2-3-15,1 1 0 0,0-1-2 0,-1-3 1 16,2-1-1-16,-1-5 1 0,-1-2 0 15,0-2-1-15,-1-2 1 16,1 0-2-16,-1-4 2 0,-1 0-1 16,-1-5 2-16,0 0 1 0,0 0 0 0,2 1 3 15,-2 1 3-15,0-2 5 0,1 1 9 16,-1-1 2-16,0 0 1 0,2 1-4 16,-2-1-9-16,0 0-7 0,1-2-3 15,2-13-3-15,3-2 0 0,-1-6-2 16,6 1 0-16,2 2 1 0,3 1-2 0,4 1 0 15,-3 3 0-15,3 1 0 0,-1 2-1 16,0 5 2-16,0-1 0 0,-6 3-3 16,1 3 0-16,-4-1-1 15,2 3 1-15,5 0 4 0,-3 0 1 0,3 3 0 16,-6 4 0-16,-3 2-3 0,-1 5 4 16,-6-4-1-16,1 7 0 0,-2 1 3 15,-6 0-2-15,-7 5 3 0,0-3-1 16,-3-4-1-16,0-2 1 0,-1-1-1 15,1-5 1-15,-3 0 0 0,7-4-1 0,-5-1 0 16,7-1-1-16,-6-2 2 0,-1 0-2 16,4 0 0-16,-3-3-2 0,1-4-2 15,7 2-8-15,-3-4-10 16,3 1-17-16,5 4-24 0,-4-5-44 0,4 4-53 16</inkml:trace>
  <inkml:trace contextRef="#ctx0" brushRef="#br0" timeOffset="126027.07">21464 8001 453 0,'0'0'52'0,"0"0"-22"0,0 0-10 0,0 0-10 15,0 0-3-15,0 0-3 16,0 0-4-16,0 0-2 0,0 0-2 16,0 0-2-16,-3-15 0 0,3 15 3 15,0-4 2-15,8-1 2 0,8 0 1 0,3-3 0 16,1 2 0-16,2 2-2 0,-2-1-2 16,2 1 2-16,-2 1-1 0,-4 0-1 15,1 0-1-15,-6 2 0 0,0 0-7 16,4-1-4-16,-5 2-10 0,3 0-13 15,-7 0-37-15,8 0-29 0,-4 0-57 0</inkml:trace>
  <inkml:trace contextRef="#ctx0" brushRef="#br0" timeOffset="126271.59">21458 8133 522 0,'0'0'49'16,"0"0"-13"-16,0 0-12 0,0 0-10 15,0 0-5-15,0 0-3 0,0 0-3 16,0 0-2-16,0 0-1 0,0 0 0 16,43-11 0-16,-21 5-4 0,1 0 4 15,0 0-4-15,3 0-1 0,3 1 0 0,-1 1-9 16,1-1-16-16,-2 4-28 15,-3-3-65-15,0 3-72 0</inkml:trace>
  <inkml:trace contextRef="#ctx0" brushRef="#br0" timeOffset="127378.96">22542 7778 360 0,'0'0'57'0,"0"0"-14"0,0 0-17 16,0 0-9-16,0 0-7 0,0 0-4 15,0 0 0-15,0 0-2 0,0 0-3 16,0-20-1-16,0 20-2 0,0-2-2 16,0 2-2-16,0 0 2 0,0 0 1 15,0 0 3-15,-1 9 0 0,-2 7 2 16,0 6 3-16,-1 3-1 0,0-1 2 15,-1 1-2-15,1-1-1 0,1-6-2 16,0-2-1-16,2-4 0 0,-1-1 0 0,1 1 0 16,1-7 0-16,0 1 0 0,0-1 0 15,0 1 0-15,0-1 0 0,0 2 1 16,0-7-1-16,0 0 0 0,0 0 1 16,0 0 0-16,0 3 2 0,0-2 2 15,0 0 5-15,0 1 4 0,0 0 5 16,0-1-1-16,0-1-1 0,0 0-2 0,0 2-4 15,0-2-4-15,4 0-2 16,3-8-5-16,5-5-2 0,2-7 1 16,3-1-3-16,3-4 0 0,1 0-4 0,4-2 3 15,-3 1-5-15,1 0 5 0,-2 3-1 16,-1 3-3-16,-4 2 0 0,0 3-2 16,-3 1-3-16,1 3-2 0,-3 2-10 15,-5 3-16-15,3 3-20 0,0 3-23 16,-1 0-27-16,0 0-36 0</inkml:trace>
  <inkml:trace contextRef="#ctx0" brushRef="#br0" timeOffset="127652.75">22622 8034 509 0,'0'0'47'0,"0"0"-20"0,0 0-10 0,0 0-9 16,0 0-7-16,0 0-4 0,0 0-4 15,0 0 3-15,0 0 1 16,0 0 1-16,20-13 0 0,2 11-4 0,-1 2 0 16,-2 0-2-16,2 5 1 0,-4 2-1 15,0 1-4-15,-2-1-1 0,-2-1-12 16,-3 1-12-16,-3 0-13 0,0 1-20 15,1-3-19-15,-5-1-13 0,-1-1-15 16</inkml:trace>
  <inkml:trace contextRef="#ctx0" brushRef="#br0" timeOffset="128169.85">22887 8075 460 0,'0'0'38'0,"0"0"-13"0,0 0-13 15,0 0-9-15,0 0-1 0,0 0-2 16,0 0 1-16,0 0-3 0,0 0-2 0,91-50-2 15,-80 50 1-15,7 0 0 0,-5 3 0 16,0 8 0-16,1 2 0 0,-2 4 4 16,-5 3 1-16,-1 1 3 15,-2 3 1-15,-2 2-2 0,-2 2 2 0,0 0-2 16,-5 1-1-16,-4 0 3 0,-2-2-3 16,-5 1 3-16,-4-3-1 0,-2-2 1 15,-3-1-2-15,1-6 1 0,1-2-2 16,8-6 2-16,4-3 1 0,8-3 1 15,3-2 0-15,-6 0-2 0,0 0-2 0,-4 0 1 16,-1-2-1-16,5-5-2 0,0-1 2 16,3 3-1-16,2-5-3 0,1-2-2 15,1-5-1-15,6-2-2 16,5 4 2-16,2 1 2 0,2 4 2 0,3 2 0 16,1 1 5-16,1 3-3 0,-4 1 1 0,3 1-1 15,0 2-1-15,2 0 0 16,7 3 1-16,-3 3 0 0,0 4-2 15,0-1-2-15,0 1-7 0,0 2-8 16,-1 1-17-16,-1 2-35 0,-5-2-45 0,1 2-70 16</inkml:trace>
  <inkml:trace contextRef="#ctx0" brushRef="#br0" timeOffset="129205.94">23657 7897 365 0,'0'0'38'0,"0"0"-8"0,0 0-5 15,0 0-7-15,0 0-4 0,0 0-3 0,0 0-6 16,0 0-5-16,0 0-2 0,2-68-4 15,-2 67 3-15,4 1 1 16,5 1 2-16,-2 6 7 0,3 8-6 16,0-2 3-16,-1 2-5 0,-2-1 1 0,2 0-1 15,-1-1 1-15,-2-2 1 0,2 0-1 16,-1 1 2-16,-1-3-2 0,1 2 1 16,-3-4-1-16,-2-4 0 0,0 2 2 15,-2-5-1-15,0 0 2 0,0 0 2 16,2 1 5-16,-2 1 4 0,1-1 8 0,-1 1 5 15,0-2 1-15,2 0-5 0,-2 1-8 16,0-1-5-16,0 0-6 16,0-4 0-16,0-7 2 0,-5-6 0 0,3 0 0 15,-3-5-3-15,2 1-5 0,2-4 2 16,-1-1-5-16,2 1 3 0,0-1 0 16,0 0 0-16,0 2 1 0,5-2 0 15,-1 2 0-15,2 0-1 0,0-2 2 16,0 1-2-16,1 2 1 0,-3 7 0 15,0-1 1-15,-1 0 0 0,0 7-1 0,0-1 0 16,-1 7 1-16,-2 4-1 0,0-2 1 16,0 2 1-16,1-2-1 0,-1 1-1 15,0-1-1-15,2 1 0 0,-2 0-2 16,1-1-2-16,-1 1 1 0,2-1 0 16,-2 1 1-16,1-1 1 0,6-1 2 15,-3 0 1-15,7-1 0 0,6 0 1 16,-6 3-1-16,10-2 0 0,-2 1-1 15,1 0-1-15,0 1 0 0,-4 1-1 16,-3-1-2-16,-2 1-2 0,8-2-2 0,-9 1-4 16,10-1-3-16,-3-1-5 0,-5 0-5 15,4 0-16-15,-5 1-29 0,-6 1-41 16,1 1-41-16</inkml:trace>
  <inkml:trace contextRef="#ctx0" brushRef="#br0" timeOffset="129946.29">24197 7864 242 0,'0'0'33'0,"0"0"0"0,0 0-10 16,0 0 2-16,0 0-5 0,0 0-5 15,0 0 2-15,0 0 2 0,40-78-4 16,-37 70 2-16,-1 4-1 0,-1-3-4 15,-1-4 2-15,0 7-3 0,0-5 0 0,-4-1-2 16,-2 3 1-16,0 0-2 0,-1 1-2 16,0-1-3-16,4 4-1 0,-5-3-1 15,4 5 0-15,0-1-1 16,-9 1-1-16,1 1 0 0,-6 4-2 0,-4 7 1 16,4 2-1-16,1 2 0 0,4 5-1 15,1 0 3-15,0 1-1 0,1 2 2 16,1 0 3-16,2 1-5 0,0 1 4 15,2-9-5-15,3 1-2 0,2-7 0 16,0-5 0-16,1 6 0 0,0-8 2 0,0 7 1 16,0 0 0-16,0-7 0 0,1 1 0 15,3-3 1-15,1 1 2 0,4 0 3 16,2-2 2-16,-1 0 0 0,6 0-2 16,-4-4 1-16,2-1 0 0,-4 2-1 15,-3-4 2-15,1 3-1 0,-1-5 1 0,3 0 2 16,-3 3 0-16,1-6 1 0,-1-2-2 15,-3 5-1-15,3-5-6 16,-4 5 3-16,2-2-3 0,-3 2 4 16,0 5-1-16,1-1-2 0,-3 5-2 0,0-1-3 15,0 1-1-15,1 0 0 0,1-2-1 16,6 2 4-16,1 0 2 0,4 9-3 16,4 3 3-16,-3 2-4 0,-2-1 0 15,2 3 1-15,-3-2 1 0,5-2-1 16,1 0 0-16,-1-4 1 0,3 0 0 0,-2-1 0 15,-2-4-3-15,-1-1 0 0,-2 0-2 16,-2-2 2-16,2 0-2 0,-8 0-2 16,6 0-8-16,-6 0-10 15,-1-2-42-15,3-3-47 0,-6-6-72 0</inkml:trace>
  <inkml:trace contextRef="#ctx0" brushRef="#br0" timeOffset="131590.2">25440 7728 291 0,'0'0'58'0,"0"0"-9"0,0 0-14 0,0 0-5 16,0 0-7-16,0 0-4 0,0 0-9 16,0 0-3-16,0 0-3 0,0 0-2 15,-13-20-2-15,13 20 0 0,0-2-2 16,0 0 1-16,9-1 2 0,7-1 1 15,6-2-2-15,1 1 1 0,1 1-2 0,0 1-1 16,2-2-1-16,0 2-1 0,-8 1-3 16,1 0-12-16,1 2-9 0,-8 0-10 15,5 0-18-15,-6 0-12 0,-3 2-6 16,1 3-5-16,-6-5 10 0,-2 11-11 16</inkml:trace>
  <inkml:trace contextRef="#ctx0" brushRef="#br0" timeOffset="131779.73">25420 7881 202 0,'0'0'42'16,"0"0"-4"-16,0 0 1 0,0 0-3 16,0 0-4-16,0 0-10 0,0 0-8 15,0 0-6-15,0 0-4 0,0 0-5 16,101 4-5-16,-70-8-8 0,2 0-12 0,-1-1-21 15,2 0-19-15,-3-1-31 16,1-1-42-16</inkml:trace>
  <inkml:trace contextRef="#ctx0" brushRef="#br0" timeOffset="132091.06">25643 7527 449 0,'0'0'51'0,"0"0"-20"0,0 0-15 16,0 0-10-16,0 0-4 0,0 0-2 16,0 0 1-16,0 0 1 0,0 0-1 15,74 3 1-15,-48 16-1 0,-2 2-1 16,-2 3-1-16,-2 3-1 0,-4 3 0 15,-6 0-1-15,-4 0 2 0,-5 2 0 0,-1 0 0 16,-5-1 4-16,-10 1-3 0,-2 0 3 16,-5-3-4-16,-1-3-2 0,1-4 0 15,1-3-5-15,3-3-6 16,7-5-19-16,3-5-33 0,5-3-63 0,3-3-83 16</inkml:trace>
  <inkml:trace contextRef="#ctx0" brushRef="#br0" timeOffset="132537.37">26584 7512 617 0,'0'0'33'0,"0"0"-4"16,0 0-13-16,0 0-8 0,0 0-6 0,0 0-5 15,0 0-1-15,0 0 0 0,0 0 0 16,0 0 3-16,-19 15-1 0,27 18 1 16,0 3-1-16,1-5-1 0,2 1 0 15,-3-3 1-15,1-4 0 0,-1-3 2 16,-4-6-2-16,1-2 1 0,-2-4-1 0,-2-6 1 15,1 0 1-15,-2-4 0 0,0 0 2 16,0 0 0-16,0 2 1 16,1-2 0-16,-1 0-2 0,0 0 0 0,0-2 2 15,0-11-2-15,0-5 0 0,0-6-1 16,0 0-2-16,2 1-1 0,5 0 0 16,6-2-2-16,1 1-1 0,3 1-3 15,3 1-1-15,0 2 0 0,1 3 0 16,2 2-3-16,-1 3 0 0,1 4-2 15,0 2-10-15,-8 5-12 0,2 1-20 0,-2 3-29 16,-4 4-40-16,4 5-59 0</inkml:trace>
  <inkml:trace contextRef="#ctx0" brushRef="#br0" timeOffset="132774.93">26665 7774 564 0,'0'0'33'16,"0"0"-17"-16,0 0-8 0,0 0-7 16,0 0-2-16,0 0 0 0,0 0 0 15,0 0-3-15,0 0-3 0,84 0-6 0,-58 0-7 16,2 2-11-16,-2 3-27 0,-8-1-41 15,3 1-46-15,-7-2-54 16</inkml:trace>
  <inkml:trace contextRef="#ctx0" brushRef="#br0" timeOffset="133138.26">26970 7711 438 0,'0'0'38'0,"0"0"-11"16,0 0-14-16,0 0-7 15,0 0-5-15,0 0-1 0,0 0-1 0,79-26-2 16,-58 26 0-16,-4 6-1 0,-2 2-1 16,-5-1 0-16,-1 4 0 0,-5 4 3 15,-1-4 0-15,-3 9 4 0,0 0 6 16,-7 5-5-16,-9 5 5 0,-2-3-6 15,-6 0 0-15,-2-5 0 0,0-2-2 0,1-3 0 16,8-7 0-16,1-1-1 0,7-2 0 16,5-7 0-16,1 4 0 0,3-4 0 15,0 0 1-15,0 0-2 16,0 0-6-16,0 0 0 0,0 0 0 0,0 0 1 16,13-4 2-16,7-1-2 0,6-4-1 0,-1 0-6 15,1 1-2-15,0 1-13 16,-1-1-17-16,-1 2-17 0,-3-2-26 15,2 2-17-15</inkml:trace>
  <inkml:trace contextRef="#ctx0" brushRef="#br0" timeOffset="133387.88">27472 7724 590 0,'0'0'37'0,"0"0"-15"0,0 0-13 16,0 0-6-16,0 0-4 0,0 0-4 16,53-86 0-16,-27 75-2 0,1 4-7 15,2 1-9-15,1 3-19 0,-1 3-27 16,-3 0-43-16,0 0-27 0,-6 1-44 0</inkml:trace>
  <inkml:trace contextRef="#ctx0" brushRef="#br0" timeOffset="133556.01">27516 7808 397 0,'0'0'56'0,"0"0"-19"16,0 0-9-16,0 0-10 0,0 0-7 15,0 0-5-15,0 0-8 0,0 0-5 0,78 0-6 16,-51-5-7-16,3 3-19 0,2-4-35 16,1-1-64-16,2 1-111 0</inkml:trace>
  <inkml:trace contextRef="#ctx0" brushRef="#br0" timeOffset="134313.81">28341 7318 596 0,'0'0'36'16,"0"0"-17"-16,0 0-7 0,0 0-7 15,0 0-3-15,0 0-5 0,0 0-4 16,0 0 0-16,0 0 2 0,-19-23 3 15,19 41 1-15,0 7 0 0,0 2-1 0,0 0 1 16,3 1-1-16,0-1 0 0,-1-2 2 16,-1 3 0-16,-1-4 0 0,0-6 1 15,0 0-1-15,-1-6 0 0,-1-5 0 16,2-1 1-16,0-6 0 0,-1 0 2 16,1 0 0-16,0 1 3 0,-2 1 2 15,2-1-1-15,0 1 1 0,0-2-2 16,0 0-2-16,0-6-4 0,5-10 1 15,2-6-3-15,3-1 1 0,3-1-1 16,0 1 1-16,4 0-1 0,-1 5 0 0,2 2 0 16,-7 4-1-16,2 5-1 0,-6 2 0 15,-2 4-1-15,5-1 1 0,1 2 0 16,4 2 0-16,4 6 1 0,-6 1-1 16,0 4 0-16,-3 2 0 0,-1 2 1 15,-2 3 2-15,-3 1-1 0,-4 2 1 0,0 0 1 16,-1 0 0-16,-11-2-1 15,-1 0 0-15,-4-1 1 0,-2-2-2 16,-4-3 0-16,-3-1-2 0,0-4-2 16,-2 0-6-16,11-4-12 0,-3-5-31 0,9 0-38 15,-1-1-91-15</inkml:trace>
  <inkml:trace contextRef="#ctx0" brushRef="#br0" timeOffset="134674.42">28902 7295 575 0,'0'0'45'0,"0"0"-13"16,0 0-13-16,0 0-9 0,0 0-7 16,0 0-4-16,0 0-2 0,0 0-3 15,0 0 1-15,0 0 2 0,4 1 1 16,-10 19 3-16,-3 10-2 0,-3 5 1 16,-2 6-1-16,-2 7 1 0,-4 3-3 0,-3 4 3 15,1 0-4-15,-4-3 2 16,1-2-1-16,4-5 1 0,1-9 4 15,3-5-4-15,7-11 0 0,4-8-11 16,5-7-17-16,1-5-13 0,-3 0-58 0,3 0-70 16,0 0-96-16</inkml:trace>
  <inkml:trace contextRef="#ctx0" brushRef="#br0" timeOffset="135185.84">28972 7679 577 0,'0'0'45'0,"0"0"-17"16,0 0-13-16,0 0-11 0,0 0-7 16,0 0-2-16,0 0 0 15,0 0 1-15,0 0 3 0,4-5 1 0,11 16 1 16,3 5-1-16,1-3-1 0,-3 2 0 16,-2-1-1-16,-5-4 0 0,0 2 1 15,-5-3 0-15,1-1 1 0,0 2-1 16,-3-6 1-16,0 1-1 0,-2-5 0 15,0 0 1-15,0 0 2 0,0 1 2 0,2 0 2 16,-2 0-1-16,0-1 1 0,1 2-2 16,-1-2-2-16,0-3 2 0,0-10-1 15,2-8-1-15,-1-6 0 16,4-1-1-16,-1 0 1 0,2 0-2 0,2-3 0 16,0 1 0-16,1-2-3 0,-1 3 2 15,4 2-3-15,-4 4 2 0,0 8-3 16,0 1 0-16,-2 7-3 0,0-1 1 15,4-2-1-15,-2 3 1 0,4 0-3 16,-4 2-5-16,-4 4-11 0,7-3-14 0,-5 4-23 16,3-1-35-16,2-2-42 0,-8 2-102 15</inkml:trace>
  <inkml:trace contextRef="#ctx0" brushRef="#br0" timeOffset="135878.11">29687 7626 281 0,'0'0'53'0,"0"0"-12"0,0 0-5 15,0 0-7-15,0 0-1 0,0 0-4 0,0 0-1 16,0 0-5-16,0 0-1 0,8-30-3 16,-8 23-2-16,-2-3-2 0,-1 0-4 15,-2 0-4-15,0 3 3 0,-1 0-1 16,-1 1 0-16,-1 3-1 0,-7 2-2 15,-4 1-1-15,-4 0-1 0,0 7 0 0,3 3 1 16,0 2-1-16,2 1-1 0,1 1-1 16,4 2 1-16,-2 4-1 0,4 0 1 15,-2 2 0-15,3-2 0 0,-1 4 0 16,2-5 0-16,1 2 0 0,2-7 1 16,0 1-2-16,4-4 2 0,-1-2-2 15,-1 2 0-15,2-7 4 0,2 5-5 16,0-4 7-16,0-1-6 0,3 1-5 15,4-3 7-15,5-1 1 0,6-1 0 16,0 0 1-16,6-5 0 0,-2-2-5 0,-3-2 5 16,0 0 0-16,-5-2 3 0,2 1 1 15,-4-3 1-15,1 1 2 0,-2-2 0 16,-3 5-1-16,1-2 5 0,-4 4-1 16,-1-2-1-16,1 0-1 0,-4 4-2 15,1 1 1-15,-2 4-1 0,0-2-3 16,0 2-3-16,0-1-3 0,1-1 0 15,-1 1-4-15,0 1 2 0,0 0 1 16,0 0 0-16,2 0 2 0,0 4 1 16,1 7-1-16,3 5 2 0,0-2-1 0,-2 1 0 15,2-3-1-15,1 1 0 0,0-6-1 16,2 5 1-16,-3-6-1 0,1 0-2 16,2 0 0-16,-2-1-3 0,5 3 1 15,-3-5-11-15,5 1-22 0,3-1-44 16,-3-3-58-16,10 0-68 0</inkml:trace>
  <inkml:trace contextRef="#ctx0" brushRef="#br0" timeOffset="150069.92">10974 8588 37 0,'0'0'11'15,"0"0"-3"-15,0 0-2 0,0 0 0 16,0 0 0-16,0 0 2 0,0 0 1 0,0 0 0 15,0 0 2-15,-7-27 1 16,7 26 2-16,0-1 4 0,0 0 3 0,0 0 1 16,0 1-1-16,0-1 0 15,0 1 0-15,-2-5-3 0,2 0 1 0,-1 0-1 16,1 1 1-16,-2-1 3 0,1 2 3 16,-1 0 1-16,2-1 5 0,-3 0-3 15,2 2-6-15,-2-1-7 0,-2-3-7 16,2 5-4-16,0-2-2 0,0 2 0 15,3 2 0-15,-2-2 0 0,2 2-2 0,-1 0-2 16,-1-2-3-16,1 2 0 0,-1 0-2 16,2 0 3-16,-1 0 0 15,-2 0 2-15,3 4 4 0,-1 8 2 16,1 5-3-16,0 0 3 0,0 0-4 0,0-1-1 16,1-7 0-16,5-1 0 0,-2 2 0 15,2-4 1-15,1 0-1 0,-4-3 1 16,6-1 2-16,-3 0-1 0,-2 0 1 15,9-2 2-15,-3 0-3 0,3-5 3 16,6-5 0-16,-3-2 2 0,-5-2-2 0,1 0-2 16,-2-2 3-16,-1 0-8 0,-2-1 1 15,0 1 1-15,2-1-1 0,-3 5 2 16,-2 0 2-16,0 4 1 0,-2 4 1 16,1 1-1-16,-3 3-2 0,0 0-1 15,0 0-1-15,0-1-3 0,1 1 3 0,-1 0 1 16,0 0 1-16,-1 11 1 0,-5 3-1 15,-1 6-2-15,1 1-1 16,-1 1 2-16,1 2-1 0,0 2 3 16,0 1 1-16,0 2-2 0,-2 0-2 0,5 2-1 15,0-1 0-15,0 2-2 0,3 2 3 16,-1 1 1-16,1 0 0 0,0 0-1 16,0-3 1-16,0-4-1 0,1-2 0 15,1-8 2-15,-1 0-1 0,1-5 1 16,-2-1-1-16,1 0 1 0,-1-6 0 0,0 0 2 15,0-6-1-15,0 0 2 0,0 0-1 16,0 1-1-16,0 1 0 16,-4-2 1-16,-8 0-2 0,-2 0 2 0,-4-5 0 15,2-7 0-15,3-1 0 0,-1-2 2 16,5-4-1-16,-1-1-2 0,2-2 0 16,0-1 0-16,4 0 1 0,1 1 1 15,3 0-3-15,0 0-2 0,4-1-3 16,7 1 3-16,4 1-2 0,4 2 1 15,1 1-1-15,5-1-2 0,1 1 0 0,3 0 0 16,1 1-2-16,-1 3-2 0,0 4-5 16,-10 4-22-16,1 4-29 15,-7 2-41-15,0 2-23 0,0 4-37 16</inkml:trace>
  <inkml:trace contextRef="#ctx0" brushRef="#br0" timeOffset="151173.84">11367 8764 260 0,'0'0'50'16,"0"0"-3"-16,0 0-4 0,0 0-4 15,0 0-5-15,0 0-2 0,0 0-6 0,0 0-4 16,0 0-4-16,0 0-3 0,-6-17-4 15,5 16-1-15,1 0-5 16,-2-1-3-16,2 2-1 0,0-1-2 16,-1 1-1-16,1-2-2 0,-3 2-4 0,3 0-2 15,0 0-1-15,0 0 4 0,0 0 2 16,0 12 5-16,0 6 1 0,0 6-2 16,0 1 2-16,0-7-2 0,0 3 1 15,0-3 1-15,0-4-2 0,0-1 1 16,0-3-2-16,0-4 1 0,0-1 1 0,0 1 0 15,0-6 1-15,0 0 2 0,0 0 2 16,0 1 2-16,0 1 1 0,0-2 0 16,0 0 0-16,0 0-2 15,0 0-3-15,0-2-2 0,0-10 0 0,0 0 1 16,0-6 0-16,0 7-1 0,0 5 0 16,0-6 1-16,0 6 0 0,0 0 0 15,0 0 0-15,0 6 0 0,0-2-1 16,0 2 1-16,0-1-1 0,0-1 1 15,0 1-3-15,0-1-1 0,0 0-1 0,0 1-3 16,0-1 2-16,0 2 0 0,0 0 2 16,0 0 0-16,0 0 2 0,0 10 0 15,4 5 0-15,1 6 0 16,-4 0 1-16,2 1-1 0,-1-7 2 0,-1 1-2 16,1-4 0-16,-1-1-1 0,1 2 0 0,-1-3-1 15,-1 1 1-15,0-7-2 16,3 2-2-16,-3-6 1 0,0 0-1 15,0 0-3-15,2 2-4 0,0 4-11 16,-1-2-16-16,1 3-22 0,-1-3-27 0,-1-4-31 16,0 0-40-16</inkml:trace>
  <inkml:trace contextRef="#ctx0" brushRef="#br0" timeOffset="151471.79">11772 8695 489 0,'0'0'40'0,"0"0"-16"15,0 0-10-15,0 0-10 0,0 0-4 16,0 0-2-16,0 0 1 16,0 0 1-16,0 0 0 0,0 0-4 0,75-8-1 15,-47 5-7-15,-2 0-11 0,3 1-13 16,-3 0-20-16,0 1-35 0,-2 1-25 16,-6 0-49-16</inkml:trace>
  <inkml:trace contextRef="#ctx0" brushRef="#br0" timeOffset="151651.05">11753 8922 398 0,'0'0'53'0,"0"0"-12"0,0 0-14 16,0 0-9-16,0 0-5 0,0 0-5 15,0 0-3-15,0 0-1 0,84-43-6 16,-50 30-4-16,1-1-10 0,3 5-4 15,-2-2-35-15,1 3-64 0,-3 0-111 16</inkml:trace>
  <inkml:trace contextRef="#ctx0" brushRef="#br0" timeOffset="154274.72">12906 8435 116 0,'0'0'60'0,"0"0"11"0,0 0-11 15,0 0-14-15,0 0-7 0,0 0-9 16,-6-79-7-16,3 72-1 0,0 2-3 0,-1-2-3 15,0 3-5-15,1 0-2 0,1 0-3 16,2 4-4-16,-1-1 0 0,1 1-3 16,-2 0-2-16,1 0-1 15,1 0 0-15,-3 1 3 0,0 13 4 0,0 9-1 16,-1 7 0-16,1-1 1 0,-1 3-2 16,1 2 1-16,0-1 2 0,0 1-4 15,2 0 2-15,-1-3-4 0,2-1 1 16,0-10 1-16,0-1 0 0,0-7 1 15,0-1-1-15,0 0 0 0,0-7 1 0,0 1 1 16,0-5 4-16,0 0 6 16,0 0 0-16,0 0-1 0,3 0-1 0,4-5-4 15,2-7 1-15,-2 1 0 16,0 1-4-16,1-4-1 0,2 2-1 0,0-5-3 16,-3 7 1-16,0-1-1 0,5-1-2 0,-2 1-1 15,7 0 1-15,-5 1 0 16,2 4 1-16,-4 3-2 0,2 3-1 15,5 0 1-15,-3 1 1 0,4 7 2 16,-3 2 1-16,-2-1 1 0,-2 4 1 0,-3-4-1 16,0 2 0-16,-4-3 1 0,-1 1-2 15,0 1 1-15,-3-5 0 0,0 5 0 16,0-2 1-16,-7 2 1 0,-7 4-1 16,-5-3 0-16,-7-1 0 0,-6 0-2 15,-3-2 0-15,-1 0-1 0,-1-2-2 0,3 0-4 16,5-2-9-16,9-2-16 15,1-2-34-15,9 0-34 0,0 0-66 16</inkml:trace>
  <inkml:trace contextRef="#ctx0" brushRef="#br0" timeOffset="154615.81">12679 8971 518 0,'0'0'49'15,"0"0"-18"-15,0 0-11 0,0 0-9 16,0 0-3-16,0 0-4 0,0 0-3 15,0 0-2-15,0 0 0 0,-12 3 0 0,24-3 2 16,5 0 0-16,11-5-1 0,2 1 1 16,5-3-5-16,5 0 0 15,1 1-1-15,1 0-2 0,2 1 2 16,0 2-1-16,0 2-5 0,-3 1-9 0,1 0-7 16,0 0-26-16,-3 0-49 0,-3 0-50 15,-4 0-94-15</inkml:trace>
  <inkml:trace contextRef="#ctx0" brushRef="#br0" timeOffset="155286.52">12997 9347 468 0,'0'0'36'0,"0"0"-16"16,0 0-11-16,0 0-3 0,0 0-4 16,33-86 0-16,-24 75-1 0,1 0 2 15,-4 5 2-15,-3 3 1 0,0 0 1 16,-3 3 0-16,0-1-2 0,0 1-6 0,0-7 3 15,0 3-6-15,-3-4 5 0,-3 1-1 16,-4 2-1-16,0 0 0 16,-1 3 1-16,-1 1-2 0,1 1 0 15,1 0 0-15,0 0-3 0,-3 1 6 0,1 6-3 16,-2 4 3-16,7-2-2 0,-2 3-1 16,2 0 0-16,1 2 1 0,-1 5 0 15,1 2 0-15,2-2 2 0,1 2-2 16,-1-5 1-16,2 2 0 0,1-2-1 15,1-4 1-15,0 6-1 0,0-6 0 0,0-6-2 16,0 0 2-16,0-6 0 0,0 3 0 16,0 2 2-16,0 0 0 0,0 2 2 15,0-7-2-15,0 0 2 16,0 0-2-16,10-8 0 0,3-6 1 0,5-4 1 16,-1 0 0-16,-2 1 1 0,-3 2 0 15,0-1 0-15,-2 8-1 0,-3-3 0 16,2 0 2-16,-2 4-2 0,-3-1-1 15,0 5 0-15,-4 3-1 0,0-2-2 16,0 2-3-16,2 0 2 0,-1 0 0 0,5 0 2 16,-1 0 0-16,4 0 0 0,2 9-1 15,-4-5 1-15,3 4-2 0,0 3 1 16,-4-4 1-16,3 4 0 0,-1 2-1 16,-2-6 1-16,3 5-2 0,-5-5 0 15,2 2-2-15,1-2 0 0,0 0-2 0,1 1-2 16,-1-1-5-16,1 0-9 0,-3-4-21 15,2-1-27-15,-1 1-35 16,-2-2-21-16,6-1-26 0</inkml:trace>
  <inkml:trace contextRef="#ctx0" brushRef="#br0" timeOffset="155715.16">13272 9031 383 0,'0'0'59'0,"0"0"-22"16,0 0-13-16,0 0-13 0,0 0-8 15,0 0-4-15,0 0 0 0,0 0 0 16,0 0 0-16,0 0 0 0,31-13 0 15,-20 13-3-15,-3 1 3 0,2 7 2 0,-2 0 1 16,-1 4 1-16,-2 1-1 0,-3-2 0 16,-1 7 0-16,-1-1-1 0,0-1 0 15,-5 1-1-15,1-1-1 16,-1-3 7-16,2-2-5 0,-1 4 4 0,1-4-1 16,0-2-3-16,0 1 0 0,0-5 1 15,3-1-2-15,0-4 0 0,0 0 0 16,0 0-2-16,0 2 1 0,0 0-2 15,0-1 1-15,0 0 1 0,0 0 1 16,0 1 1-16,0 0 1 0,0-1 1 0,3 1-2 16,4 0 1-16,4-1-3 0,0-1-2 15,1 0-4-15,2 0-9 0,2-1-20 16,4-6-44-16,-2 0-47 0,0-4-79 16</inkml:trace>
  <inkml:trace contextRef="#ctx0" brushRef="#br0" timeOffset="158467.22">14132 8664 275 0,'0'0'60'0,"0"0"-8"0,0 0-14 15,0 0-8-15,0 0-8 0,0 0-4 16,0 0-3-16,0 0-5 0,0 0-2 16,0 0-5-16,-35-19-2 15,35 14-1-15,0-2-2 0,2 0 0 0,5-4 0 16,3 4 0-16,6-4 0 0,-6 6-2 16,3 0-1-16,-4 1-1 0,-5 3 2 15,5 0 2-15,-2 1 2 0,5 0-1 16,2 0-2-16,1 6-1 0,-1 3 1 15,-1 3 1-15,-3 2 2 0,-2 2-1 0,-3 4 1 16,-5-1 0-16,0 4-1 0,0 3-1 16,0 0 2-16,-5-1-1 0,-1 0 2 15,0-2-1-15,1-8 2 16,1-4-2-16,4-6 1 0,0-5 1 0,0 0 4 16,0 0 2-16,0 1 3 0,-1 0-2 15,-1-1-2-15,-2 0-2 0,0 0-1 16,1-9-1-16,-2 2-1 0,4-6 2 15,-2 1-1-15,3-1-1 0,0-7 0 16,0 3 0-16,6-5-1 0,0 2 0 0,-2 8 1 16,3-2-2-16,2 2 0 0,-2 0 0 15,6-3 1-15,-4 4-1 0,0 0 0 16,-2 5 2-16,1 0-1 0,0 0 3 16,-7 3 0-16,5 1 1 0,-3 0 0 15,1-1-1-15,3-4-2 0,-1 1-2 0,-2 4 1 16,1-5 1-16,-2 4 1 15,0 0 1-15,0 0 0 0,-3 3 2 16,0-2-2-16,0 2-1 0,0-1-2 16,1 1 0-16,-1-1-2 0,0 1 0 0,3-3-2 15,-3 3 0-15,0 0-1 0,0 0-2 16,0 0 1-16,0 0 0 0,0 0 3 16,-7 11 2-16,-5 6 1 0,-5 5 0 15,2 1 1-15,-1 1-3 0,6-3 0 16,3-7 0-16,4 4 0 0,3-3 0 0,0 0 0 15,9 3 0-15,4-1-2 16,3-3 1-16,0-4-1 0,2 0-3 0,2-6-1 16,1-1 0-16,-1-2-2 15,3-1-7-15,-2-1-11 0,0-6-11 0,1-3-18 16,-3-2-20-16,2 2-18 0,-5-4-27 16</inkml:trace>
  <inkml:trace contextRef="#ctx0" brushRef="#br0" timeOffset="158938.71">14447 8268 402 0,'0'0'45'16,"0"0"-23"-16,0 0-8 0,0 0 5 0,0 0-3 16,0 0-4-16,0 0-4 0,0 0-8 15,-24-82-2-15,24 71-3 0,3 1 2 16,4 2 1-16,-1 1 0 0,4 3 2 16,7 1-1-16,-1 3 0 0,4 0 1 15,-2 3-2-15,-4 7 4 0,-1 3-2 0,-3 3 0 16,-3 0-2-16,-4 4 5 0,-1 2-2 15,-2 3 0-15,0-1 0 16,-5 1 1-16,-2 0 1 0,-3-2-1 16,1 0 1-16,1-4-2 0,2-5-1 0,-1 0 1 15,1-5-1-15,6-4 2 0,-3 5-2 16,2-5 0-16,-1 0 0 0,2-2 0 16,0-3 1-16,0 0 1 0,0 2 0 15,2 0 0-15,2-1-2 0,7 1-1 16,-3-2 0-16,3 0 0 0,4 0-1 0,-4 0 1 15,1-2-1-15,-1-1-1 0,1 1-2 16,-2 1-1-16,2 0-6 16,-8 0-8-16,8-1-18 0,-1 2-34 15,-1 0-42-15,1 0-68 0</inkml:trace>
  <inkml:trace contextRef="#ctx0" brushRef="#br0" timeOffset="159148.05">15050 8622 552 0,'0'0'29'0,"0"0"-10"0,0 0-12 16,0 0-10-16,0 0-9 0,0 0-29 15,0 0-51-15,0 0-107 0</inkml:trace>
  <inkml:trace contextRef="#ctx0" brushRef="#br0" timeOffset="160124.15">15136 8972 351 0,'0'0'62'15,"0"0"-23"-15,0 0-16 0,0 0-12 0,0 0-7 16,0 0-2-16,0 0-2 0,0 0-1 16,0 0-1-16,0 0 0 0,4 0 2 15,-10 17-1-15,-2 6 2 0,-3 1-2 16,-1 0-3-16,0-1-2 0,-3 0-4 16,1-2-9-16,-1-1-22 0,0-3-27 15,3-6-43-15,2-3-47 0</inkml:trace>
  <inkml:trace contextRef="#ctx0" brushRef="#br0" timeOffset="160541.19">15191 8699 364 0,'0'0'53'0,"0"0"-14"0,0 0-15 16,0 0-9-16,0 0-4 0,0 0-2 15,0 0-2-15,0 0 0 0,0 0-3 16,0-12-1-16,0 10-2 0,0 2-1 15,0-1 0-15,0 1 0 0,0-2 1 0,0 2-1 16,0-1 1-16,0 1 0 16,0 0 1-16,0-2 1 0,0 2 2 15,0 0 3-15,0 0 2 0,0-2 0 0,-2 2 2 16,2 0-3-16,0 0 0 0,0-1-3 16,0 1 0-16,-1 0-2 0,1 0-1 15,0-1 2-15,0 1-5 0,0 0-1 16,0 0-3-16,0 0-1 0,0 0-2 15,0 0-4-15,0 0-4 0,0 0-17 0,0 0-37 16,-2 0-61-16,1 6-81 0</inkml:trace>
  <inkml:trace contextRef="#ctx0" brushRef="#br0" timeOffset="161846.9">15942 8627 323 0,'0'0'71'0,"0"0"-19"16,0 0-11-16,0 0-11 0,0 0-8 0,0 0-6 15,0 0-1-15,0 0-5 0,0 0-3 16,0 0-5-16,-3-62-5 0,3 62-3 16,0-1-3-16,0 1-1 0,-2 0 4 15,2 0 2-15,0 3 3 0,0 11 3 16,0 5-2-16,0 6 1 0,0-5-2 15,0 0 1-15,4-1-4 0,3-3 2 0,2-1 0 16,4-1 0-16,-1-1 0 0,2-5 0 16,-1-1 0-16,3-6 1 15,3-1-1-15,1 0 2 0,5-9 2 16,-2-3-1-16,-3-3 2 0,-1 1 0 0,-2-4-1 16,-2 0 0-16,-2-4 0 0,-2 1 2 15,1 0 1-15,-5 0 1 0,-3 5-5 16,-1-1 4-16,-1 7-6 0,-2 4 4 15,0 1 1-15,0 5 0 0,0-1-3 16,0 1 0-16,0-1-1 0,0 1-1 0,-3 0 4 16,-6 4-3-16,-2 8 4 0,-1 6-5 15,3 5 1-15,1 0 0 0,2 1 0 16,0 2 0-16,0 1-1 0,2 0 1 16,-1 3-2-16,1 0 1 0,3-1-2 15,1-1 1-15,0 1 0 0,0 0 0 16,4 0 1-16,-1 0 1 0,1-2-1 15,1-1 0-15,-2-3 0 0,0-7 0 16,-1 1 0-16,0-6-1 0,-2 1 2 0,1 0-2 16,-1-6 0-16,0 6-2 0,0-7 1 15,0 4 1-15,-3 0 2 0,-4-3 1 16,1 0 1-16,-5-4-1 0,1 1 1 16,-2-3 1-16,-4 0-2 0,2-8 1 15,-4-4 2-15,4-3-2 0,1 0-1 16,3-2 1-16,-1-1 0 0,2 1-1 15,3 4 0-15,0-3 0 0,0 7-1 16,5-3 0-16,-2 0-1 0,3 1-2 16,0 1-1-16,0-1-3 0,7-1-1 0,3 3-3 15,3 0-8-15,2 3-16 0,2 1-12 16,3 2-18-16,6-3-20 0,0 3-13 16,-4-4-11-16</inkml:trace>
  <inkml:trace contextRef="#ctx0" brushRef="#br0" timeOffset="162293.89">16358 8846 303 0,'0'0'53'0,"0"0"-22"0,0 0-8 15,0 0 0-15,0 0-3 0,0 0-4 0,0 0-8 16,0 0-6-16,0 0-3 0,82-54 0 16,-72 52 0-16,3 2-2 0,5 0 2 15,-4 4 0-15,3 9-1 16,-5 4 0-16,-5 2 0 0,-6 5-1 0,-1 3 3 16,-1 1 0-16,-9 1-3 0,-2-2 2 15,-2 1 0-15,-3-4 1 0,-2-3 2 16,1-3-1-16,1-2 1 0,1-4-1 15,5-4 2-15,-1-3-1 0,5 0 2 16,2-3 1-16,0 0 1 0,-1-2 0 16,0 0 0-16,0 0 0 0,0 0-1 0,6 0 2 15,-1 0-2-15,1 0 0 0,-2 0-2 16,2 0-1-16,0-6-2 0,3-2 1 16,8-4-1-16,6 2 1 0,3 1-1 15,3 3-2-15,0 0-1 0,2 1 0 16,-9 3-4-16,3 0-4 0,-2 0-3 15,2 2-1-15,-3 0-4 0,1 0-6 16,-2 2-19-16,-4 0-22 0,4 1-26 16,-4 2-21-16</inkml:trace>
  <inkml:trace contextRef="#ctx0" brushRef="#br0" timeOffset="162556.26">16813 8754 432 0,'0'0'48'0,"0"0"-14"15,0 0-15-15,0 0-10 0,0 0-5 16,0 0-4-16,0 0 0 0,94-61-2 15,-72 60-3-15,-2 1-3 0,3 0-4 16,-1 0-5-16,-2 3-6 0,2 2-14 0,-4 3-39 16,-1-1-28-16,-5 0-26 0</inkml:trace>
  <inkml:trace contextRef="#ctx0" brushRef="#br0" timeOffset="162729.66">16884 8904 378 0,'0'0'56'0,"0"0"-15"0,0 0-11 16,0 0-6-16,0 0-7 0,0 0-5 0,0 0-5 15,0 0-3-15,0 0-5 0,0 0-4 16,61-6-6-16,-44 4-8 0,1 0-14 16,5 2-50-16,4 0-61 0,0 0-111 15</inkml:trace>
  <inkml:trace contextRef="#ctx0" brushRef="#br0" timeOffset="165726.66">17549 8517 277 0,'0'0'63'0,"0"0"-7"0,0 0-5 0,0 0-9 16,0 0-9-16,0 0-11 0,0 0-4 16,0 0-4-16,0 0-5 0,-6-40-7 15,6 39-7-15,-1 1-1 0,1 0 1 16,0 0 1-16,0 1 2 0,0 16 9 15,3 8-6-15,1 6 3 0,3 0-3 0,-2-2-1 16,1-4 0-16,-1 0 1 16,-1-4 0-16,-1-5-1 0,-1 0-1 15,1-7 1-15,-3-2-1 0,1 3 2 16,1-6-1-16,-1 0-1 0,1 1 2 0,-2-5-1 16,0 0 3-16,0 0 3 0,0 0 0 15,1 2 0-15,-1-2-3 0,0 0 1 16,2 0-4-16,-2-4 0 0,0-3 0 15,0-9-1-15,1-1 1 0,1 0 0 16,4-4-2-16,2 2 0 0,2 4-3 0,6 2 2 16,1-1-2-16,3 3-3 0,3 3 2 15,-2-1 0-15,-4 7-2 0,1-2 5 16,0 4 0-16,0 0-2 0,-1 0 0 16,-1 2 1-16,-4 4 1 0,-4-1 2 15,4 4-1-15,-6-4 0 0,-5 4 4 16,2 0 1-16,-3 1 2 0,-3 7-1 15,-9-2 0-15,-8 5-3 0,-1-2 0 16,-5-5 0-16,-2 1 0 0,2-1 0 16,0-3-1-16,7-4 0 0,3 2-1 0,6-5-2 15,6-2-2-15,-1 3-2 0,5-4-8 16,-1 0-24-16,1 0-18 0,0 0-28 16,0 1-35-16,0-1-48 0</inkml:trace>
  <inkml:trace contextRef="#ctx0" brushRef="#br0" timeOffset="166068.6">17383 9068 472 0,'0'0'56'0,"0"0"-19"0,0 0-12 16,0 0-11-16,0 0-5 0,0 0-4 15,0 0 0-15,0 0-1 0,0 0-2 16,104-65 0-16,-75 58-1 0,1 3-1 15,3 0-1-15,5 1-1 0,0-1 0 16,3 3-2-16,0 1-1 0,0 0-3 0,0 0-7 16,0 0-3-16,-2 5-27 0,-1 0-49 15,-2 0-96-15</inkml:trace>
  <inkml:trace contextRef="#ctx0" brushRef="#br0" timeOffset="167110.4">17614 9351 447 0,'0'0'54'15,"0"0"-8"-15,0 0-12 0,0 0-14 0,0 0-13 16,0 0-8-16,0 0-3 0,0 0 1 16,0 0 1-16,0 0 2 0,-26-13 0 15,28 28 0-15,5 3-1 0,1 1 0 16,1-3 0-16,1-1 1 0,2 2 0 15,-2-3 0-15,-3-3 1 0,3-2-1 0,-4 0-1 16,-2-3 1-16,2 1 0 0,-3-4 0 16,0 2 1-16,-3-5-1 0,0 0 1 15,0 0 0-15,2 1 2 16,-2 1 2-16,1-2 2 0,-1 2 4 0,0-2 2 16,2 0-2-16,-2 0-2 0,0 0-5 15,0 0-2-15,0-8 0 0,0-4 0 16,0-7-2-16,1 1 1 0,4-6 0 15,1 3-1-15,2 1 0 0,-1 0 0 16,1 2 0-16,0 2 0 0,-1-3 0 0,0 2-2 16,3 0 0-16,-1-1-2 0,0-2 0 15,0 4-6-15,-1 4 2 16,-1 0-9-16,-1 6 3 0,1-1-12 16,0 0-16-16,-4 4-27 0,2 1-23 0,-5 2-20 15,7 0-23-15</inkml:trace>
  <inkml:trace contextRef="#ctx0" brushRef="#br0" timeOffset="167710.2">18209 9364 367 0,'0'0'67'0,"0"0"-17"0,0 0-15 16,0 0-16-16,0 0-9 0,0 0-4 15,0 0-2-15,0 0 1 0,0 0 1 16,-28-61 0-16,22 53 1 0,2 2-1 15,-3 0-3-15,-1 1-2 0,-2 1-2 0,2-1 0 16,-4 5 0-16,-7 0 0 16,1 0-2-16,-3 5-1 0,1 4 0 15,1 3 1-15,0 4 1 0,1 2 1 16,0 2 1-16,1 1-3 0,4-1 2 0,0 3-2 16,4 1 3-16,3-1-3 0,3-7 0 15,2 1 0-15,1 0 1 0,0-5 2 16,1 3 1-16,5-8 1 0,5-4-1 15,6 0 0-15,0-3-1 0,8-6 0 16,-1-6 1-16,-1-1-1 0,-4-3 0 0,1 1 2 16,-3-1-2-16,-2-1 1 0,-3 0 1 15,2 0 3-15,-3-1-1 16,-4 5 3-16,0 1 0 0,-4 4 0 16,-2 3 0-16,1 1 4 0,-2 4 1 0,0-1 0 15,0 1-4-15,0-2-5 0,0 0-4 16,0 1-3-16,0 1 1 0,0-2-1 15,0 2 1-15,1 0 0 0,2 11 1 16,1 4 0-16,2 3 0 0,3 0-1 16,-1-1-2-16,3 0-3 0,-1-3-5 0,4-1-6 15,1 1-13-15,-4-7-25 0,4 1-26 16,-4-3-46-16,4-5-41 0</inkml:trace>
  <inkml:trace contextRef="#ctx0" brushRef="#br0" timeOffset="168442.58">18631 8814 436 0,'0'0'47'0,"0"0"-8"0,0 0-13 16,0 0-12-16,0 0-7 0,9-89-5 15,-4 78-2-15,7 1-1 0,-6 5-1 16,2 1-2-16,2 1 1 0,-1 1-1 15,6 2-1-15,0 0 0 0,3 5 0 16,-1 4 2-16,-2 4 1 0,-1 1-2 0,1 2 3 16,-4 1 0-16,-2 3 0 0,-3 0 0 15,-3 2 1-15,-3 3 1 16,0 0 0-16,-3 0 3 0,-5-1-3 16,2-7-2-16,-1-3 1 0,2-5 0 0,0-2 2 15,-1 1 1-15,2-5 0 0,4 2 2 16,0-5 1-16,-1 0 1 0,1 0 3 15,-2 0 0-15,2 0 3 0,-1 0-5 16,1 0 0-16,-2 0-5 0,1-2-2 16,1-4-1-16,-2-6 0 0,2-7 2 0,0 1 0 15,0-5 1-15,5 2-1 0,-1 0-1 16,3-1 0-16,-1 2 1 0,0 4-1 16,0 1 2-16,-2 1-1 15,-1 5 0-15,3-7 0 0,-3 8 1 0,0-1 0 16,0-1 0-16,-1 5 0 0,1 3-1 0,-3 2 1 15,0-1-1-15,0 1-2 16,1-2 0-16,1 0-2 0,-2 1 1 16,1 0-2-16,-1 1 0 0,0-2-1 15,2 2 0-15,-2-1-2 0,0 1 0 0,1 0 3 16,-1 0 2-16,2 1 2 0,-2 5 2 16,0 8-2-16,0 5 0 0,0-6 1 15,0 8-2-15,0-3 0 0,0 2 1 16,0 0-1-16,0-2 0 0,0 0 0 15,0-6 0-15,4 6-4 0,2-4 1 0,1-2-1 16,3 0-1-16,2-4-5 16,-3-2-10-16,5-5-26 0,7 1-42 15,2-2-55-15,5-5-71 0</inkml:trace>
  <inkml:trace contextRef="#ctx0" brushRef="#br0" timeOffset="169834.75">18349 8899 345 0,'0'0'66'0,"0"0"-14"16,0 0-13-16,0 0-6 0,0 0-9 15,0 0-6-15,0 0-4 0,0 0-6 0,0 0-7 16,0 0-2-16,0-42-3 0,0 42-2 16,0-1 4-16,0 1 0 0,7 1 2 15,5 8 1-15,3 4-2 0,2 4 1 16,-3 3 0-16,1 0 1 0,-1 1-1 15,-3 0 0-15,1 1-1 0,-3-3-1 0,-4-5 1 16,1 0 0-16,-3-5 0 16,-1-5 0-16,-1 1 1 0,-1-5 0 0,0 0 0 15,0 0 3-15,3 2 2 16,-3-1 2-16,0 0 1 0,1-1-2 0,-1 0-1 16,0 0-4-16,0-2-1 0,0-14 1 15,0-7 0-15,0-7 0 0,0 1 4 16,0-1 1-16,-1-1 3 0,-2-1-2 15,0 0-4-15,2 1-1 0,-2-1-1 16,0 1-1-16,-2 1 1 0,3 2-3 16,-3 0 1-16,1 1 0 0,0 0 0 15,1 0 2-15,0 2-4 0,1 7 3 16,1-1-4-16,0 8 3 0,1-3 0 0,0 1 1 16,0 7 1-16,0 0-1 0,0 6 1 15,0-1 0-15,0 1-1 0,0-6 0 16,0 0 1-16,0 1-1 0,0 1 0 15,0 4 0-15,0-2-1 0,0 2 0 16,0 0 0-16,0-1-1 0,0 1 1 16,0-2 1-16,0 2-1 0,0-2 1 0,0 2 0 15,0 0-1-15,0 0 0 0,0-3-1 16,1 3 0-16,5-2 4 0,7-3 0 16,4-3 1-16,8 1 0 0,-1 1-2 15,1-1-1-15,1 3 0 0,-3-1-1 16,5-1 1-16,-1 2 1 0,0-2-2 15,1-1 0-15,-1 2-2 0,-2-2-1 16,-3 1-2-16,1 2-4 0,-8 1-1 16,2 0 2-16,-2-2-3 0,-3 4 4 15,-2-2-6-15,2 3-15 0,-8 0-19 0,0 0-31 16,1 4-53-16,-7 6-108 0</inkml:trace>
  <inkml:trace contextRef="#ctx0" brushRef="#br0" timeOffset="187122.85">867 10703 67 0,'0'0'20'0,"0"0"-2"0,0 0 1 15,0 0 0-15,0 0 0 0,0 0 0 16,0 0-2-16,0 0-4 0,0 0-5 15,-13-16-3-15,12 15-2 0,1 1-2 16,-2 0-1-16,2-1 0 0,0 1-1 16,-1 0 1-16,1 0 1 0,-2 0 3 0,2 0 2 15,-4 0 2-15,0 11 0 0,-2 1 0 16,3 4-1-16,-1-1-1 0,-1 3-3 16,1 4 1-16,-3 7 3 0,4 2 1 15,0 3-3-15,-1 1-1 0,-1 0-2 16,1-4-1-16,1-2 2 0,3-9-2 15,-3-8 0-15,3-1 1 0,0-7 1 16,-4 1 4-16,4 1 8 0,0-6 14 16,0 0 11-16,0 0 6 0,0 1-2 15,0-1-8-15,0 0-7 0,0 0-9 0,0 0-8 16,7-9-7-16,-4-6-4 0,3-5 0 16,-3-1 2-16,0-2-1 0,-2-2 0 15,1-3-1-15,-1-2-1 0,-1 0 0 16,3-1 0-16,0 2 0 0,1 3 0 15,-1 1-1-15,-2 8-1 0,2-1 2 0,-3 7 0 16,0 5 1-16,2 0 1 16,-2 6-1-16,0-1 1 0,0 1-2 0,0-2 1 15,1 0-2-15,-1 1-1 16,0 0-1-16,0-1-4 0,0 0 1 0,2 2 1 16,-2-1 2-16,1 1 2 0,5 5 2 15,1 7 0-15,3 6-1 0,-4 3 0 16,1 3 0-16,-1 3 1 0,1 4-1 15,-1 2 0-15,3 1-1 0,-3-1 1 16,-2-2-2-16,-1-2 2 0,1-6-2 0,2 1 2 16,-3-8 0-16,0-1 0 0,-2-4 0 15,-1-5-1-15,0 0-1 16,0-6 0-16,0 0 0 0,0 0-2 0,3 1-3 16,-3 1-8-16,0-1-14 0,0 1-35 15,0-2-33-15,0 0-42 0,-3-7-66 16</inkml:trace>
  <inkml:trace contextRef="#ctx0" brushRef="#br0" timeOffset="187402.39">714 10819 379 0,'0'0'33'16,"0"0"-15"-16,0 0-15 0,0 0-6 16,0 0-4-16,0 0-4 0,0 0 2 15,0 0 4-15,0 0 7 0,0 0 6 0,-6 2 3 16,6 0-1-16,0 1-2 0,3 1-2 16,0-1-1-16,10 0-2 0,-3-2-3 15,2 1 0-15,5-2-8 0,3 2-5 16,1-2-2-16,3 0-8 0,2 1-6 15,-3-1-37-15,5 0-45 0,1 2-75 0</inkml:trace>
  <inkml:trace contextRef="#ctx0" brushRef="#br0" timeOffset="187753.94">1304 10944 554 0,'0'0'40'0,"0"0"-15"0,0 0-10 15,0 0-8-15,0 0-3 0,0 0-3 16,0 0-1-16,0 0-2 0,0 0 0 16,0 0-3-16,0 0-3 0,0 0 2 0,3-1 0 15,10-4 3-15,3-3 1 0,7 1 1 16,3 1-3-16,-3 1-4 0,3 1-3 16,-10 2-3-16,3 2-4 0,0 0-10 15,1 0-23-15,6 0-24 0,-3 2-27 16,-7 1-11-16,0 3-13 0</inkml:trace>
  <inkml:trace contextRef="#ctx0" brushRef="#br0" timeOffset="187973.79">1249 11090 379 0,'0'0'54'15,"0"0"-11"-15,0 0-8 0,0 0-4 16,0 0-5-16,0 0-12 0,0 0-2 15,0 0-7-15,0 0-2 0,-65 1-3 0,65-1-4 16,13 0-2-16,7-3 0 0,5 0 2 16,5 1 3-16,-4 1 0 0,3 1 1 15,0 0-3-15,4 0-1 16,-1 0-5-16,0 0-10 0,3 0-17 0,2 0-42 16,2 1-58-16,2-1-108 0</inkml:trace>
  <inkml:trace contextRef="#ctx0" brushRef="#br0" timeOffset="195722.93">5872 7703 9 0,'0'0'-2'16,"0"0"2"-16,0 0 2 0,0 0 1 15,0 0 4-15,0 0 3 0,0 0 0 16,0 0 6-16,0 0 3 0,33 5 1 0,-21-4 3 16,-6-1-3-16,5 0-2 0,1 0 0 15,0 0-4-15,-1 0-1 0,1 0-5 16,-1 0-3-16,1 0-4 16,-2 0 0-16,3 0 2 0,4 0-1 0,2 0-1 15,4 2 0-15,-4 1-1 0,4-2-1 16,-1 3 0-16,-2-2-3 0,3 1 1 15,0 1-1-15,3-1 1 0,0-2-1 16,-1 2 1-16,1-2-2 0,0-1-2 16,-6 2-9-16,-1-2 1 0,-6 0 0 0,-1 0-6 15,-1 0 6-15,-4 0-2 0,-1 0 1 16,-6 0 4-16,0 0 0 0,0 0-7 16,2 0-10-16</inkml:trace>
  <inkml:trace contextRef="#ctx0" brushRef="#br0" timeOffset="196114.04">5888 7793 13 0,'0'0'11'0,"0"0"-1"0,0 0-5 16,0 0 0-16,0 0 4 15,0 0 11-15,0 0 8 0,0 0 3 16,0 0-2-16,17 11-11 0,2-9-9 0,0-2 3 16,4 0-3-16,9 0 0 0,-3 0-5 15,0-2-1-15,-2 0-2 0,5-3-1 16,-2 3-1-16,2-5 1 0,1 1 0 15,2-1 1-15,3-3 1 0,-2 1-2 16,-3-1 0-16,-1-1-1 0,-4 2-4 0,-5 0 2 16,-7 3 2-16,-2-1 1 15,-2 4 2-15,-8-1-1 0,3 3-2 0,-7 1-5 16,0-2-2-16,0 2-8 0,0 0-3 16,0 0-8-16,-4 5-1 0,-11 5-8 15,-3 2-5-15,-3 2 2 0</inkml:trace>
  <inkml:trace contextRef="#ctx0" brushRef="#br0" timeOffset="196883.18">5979 6396 22 0,'0'0'13'0,"0"0"-1"0,0 0-5 0,0 0-4 16,0 0-1-16,0 0-4 0,0 0 4 0,0 0 1 15,0 0 1-15,0 0 2 16,16-23 1-16,-4 22 0 0,8 1 1 16,0-1-1-16,9 1-1 0,-3-3-3 15,3 1 0-15,0-1 1 0,3-3-4 0,1-1 2 16,5-1-2-16,-1 0-2 0,2-1-1 16,-1 0-1-16,-2 0-3 0,-3-1 1 15,-2 3-3-15,-2 1 0 0,-9 3-3 16,0 1-7-16,-7 2-11 0</inkml:trace>
  <inkml:trace contextRef="#ctx0" brushRef="#br0" timeOffset="197290.88">5981 6360 111 0,'0'0'45'15,"0"0"-6"-15,0 0-14 0,0 0-14 16,0 0-4-16,0 0-6 0,0 0-5 15,0 0-2-15,0 0 1 0,0 0 5 16,-6-15 3-16,23 16 2 0,5 5 2 16,5 2-1-16,2-2 0 0,3 0 0 0,3-3 1 15,5-1 1-15,1-2 0 0,1 0 1 16,2-4 0-16,-3-2-5 0,1-2 1 16,-3-2-4-16,-3 0-1 15,-1-1 0-15,-2 1 0 0,-4 2-2 0,-3 0-3 16,-10 3-4-16,-3 3-5 0,-9 0-4 0,-4 2 0 15,3 0-2-15,0 0-7 16,-3 7-16-16,0 9-12 0,-10 1-19 16</inkml:trace>
  <inkml:trace contextRef="#ctx0" brushRef="#br0" timeOffset="197593.34">6102 6377 130 0,'0'0'32'0,"0"0"-13"15,0 0-8-15,0 0-5 0,0 0-1 16,0 0 1-16,0 0-1 0,0 0-4 15,0 0-1-15,78-52 1 0,-49 52 1 16,-3 0 0-16,3 2-1 0,0 4-2 0,0 0 0 16,1 1 0-16,-1 1-1 0,0-1-1 15,-3 0-1-15,3 2 0 0,0-3-12 16,-2 0-2-16,1-4-10 16,-3 2-11-16,1-4-21 0</inkml:trace>
  <inkml:trace contextRef="#ctx0" brushRef="#br0" timeOffset="200763.1">3154 10936 273 0,'0'0'33'15,"0"0"-2"-15,0 0-5 0,0 0-9 16,0 0-1-16,0 0-2 0,0 0-3 0,0 0-3 16,0 0 0-16,0 0-5 0,-12-69 4 15,9 58-2-15,3 6 3 0,0 0 2 16,0-8-1-16,0 6-1 0,0-7 0 16,0-6-1-16,0 7 4 0,0-6-5 15,0 1 3-15,0 6-2 0,6-6 0 16,-5 7 2-16,2 1-3 0,-1-1 0 15,-1 6 2-15,1 1-1 0,-2 4 0 16,0-2-3-16,0 2-3 0,0-1-2 16,0-1-1-16,0 1-3 0,0-1-2 0,1 2-1 15,-1 0-1-15,0 0 4 0,4 0 4 16,5 3 2-16,0 6 1 0,2 5-1 16,2 0-2-16,-4 1 2 15,2-2-1-15,-3 0 0 0,-1-3-1 0,-3-2 0 16,1-1 0-16,0 3 0 0,-2-4 1 15,3 1 1-15,-3-3-3 0,0-1 3 16,-3-3 0-16,0 0-1 0,0 0 3 16,1 1 2-16,1-1 1 0,-1 0 2 15,1 1-3-15,2-1-2 0,3-5 0 0,0-10-2 16,2-1 0-16,0-2 1 0,-2 1 2 16,0-3-4-16,-1 2 1 0,0 0-1 15,-2 4 1-15,3 0-1 0,-4 7 3 16,0 3 0-16,0-1 2 0,-3 0-1 15,3 1 2-15,-3-1-3 0,3 2-1 0,-3 3-1 16,0-2-3-16,0 2 0 16,1 0-2-16,-1 0 0 0,2 0 1 15,2 0 1-15,1 4 0 0,3 5 2 16,1 6 0-16,-3 0 2 0,-2 5-1 0,3 2-1 16,-3 0-1-16,-1 2-1 0,-3 3 0 15,0 4 1-15,0 4 0 0,0 3 1 16,-1 1-1-16,-2 0-1 0,0 0-1 15,3-4 0-15,0-5 1 0,0-5 2 16,0 0-1-16,0-8 2 0,0-1-2 0,0-7 0 16,0-4 0-16,3 1 1 0,-3-6 0 15,0 0 0-15,0 0 0 0,0 2 2 16,1-1-1-16,-1 0 4 0,0 1-3 16,2-1 2-16,-2 1 2 0,0 0-3 15,0-1 0-15,0-1-2 0,0 0 0 16,-6 0 0-16,-4 0 3 0,-3-6 0 15,-4-4 0-15,2-2 0 0,4-4-3 16,-1-3-1-16,5-5-1 0,1 1-2 16,-1-7 0-16,7 1 0 0,0-1 0 0,0 2 0 15,10 0 2-15,-3 4-5 0,5 1 1 16,-1 4 0-16,5 0 0 0,0 3-6 16,3 3-2-16,1 3-7 15,-5 4-12-15,2 4-8 0,3 2-13 0,-1 0-9 16,4 2-28-16,-1 5-20 0,-9 0-34 0</inkml:trace>
  <inkml:trace contextRef="#ctx0" brushRef="#br0" timeOffset="201206.46">3609 10899 382 0,'0'0'40'0,"0"0"-11"15,0 0-3-15,0 0-11 0,0 0-9 16,0 0-6-16,0 0-1 0,0 0-1 0,0 0 2 16,0 0-4-16,65-64-3 0,-48 64 2 15,5 9-1-15,-6 4 5 0,0 4 2 16,-9 5 1-16,2 0 1 0,-6 4 0 15,-3 0 2-15,0 1-5 0,-6-1 2 16,-4-2 0-16,-6 1-1 0,3-3 3 0,-3-2-2 16,0-2-1-16,5-6 3 0,3-4-2 15,4-5 1-15,4-3 2 16,0 0 5-16,0 0 0 0,-3 0 2 16,3 0 1-16,-3 0-2 0,3 0-3 0,0 0-3 15,-1 2-3-15,1-2-2 0,0 0-2 16,0 1-3-16,0-1-6 0,0 0 0 15,0 0-2-15,4 0 3 0,9 0 3 16,6-1-2-16,1-2 1 0,6-1-2 16,0 3-5-16,0 1-4 0,0 0-2 0,0 0-1 15,0 0-31-15,-1 0-6 0,4 0-43 16,1 0-43-16</inkml:trace>
  <inkml:trace contextRef="#ctx0" brushRef="#br0" timeOffset="201471.79">4163 10850 588 0,'0'0'26'15,"0"0"-12"-15,0 0-7 0,0 0-9 0,0 0-4 16,0 0 1-16,0 0 2 16,0 0 2-16,0 0 0 0,0 0-3 15,61-26-5-15,-34 25-6 0,2 1-7 16,1-2-12-16,1 2-15 0,-2 0-32 0,-2 0-34 16,3 0-38-16</inkml:trace>
  <inkml:trace contextRef="#ctx0" brushRef="#br0" timeOffset="202213.74">4685 10685 451 0,'0'0'32'16,"0"0"-9"-16,0 0-1 0,0 0-5 16,0 0 6-16,0 0-5 0,0 0-2 0,0 0-1 15,0 0-7-15,-9-64-1 0,9 64-5 16,-1-2-2-16,1 2-1 0,0 0-3 16,0-1 2-16,0 1-4 0,-2-2-1 15,2 2 0-15,0 0 0 0,0 0 4 16,0 0 1-16,0 0 2 0,0 3-1 15,0 3-3-15,0 8 1 0,0 4-1 16,0-6 2-16,0 8 2 0,0-2 0 16,3 0 1-16,0 5-2 0,3-3 1 15,0-7-2-15,2 0 0 0,-2-3 0 0,1-4-5 16,1 2-6-16,0-5-5 0,-5-1 0 16,7-2 8-16,2 0 6 0,2-4 9 15,1-5 0-15,-1-4 0 0,1-4-1 16,-4-1 0-16,1 0 5 0,-3-1-2 15,-2 1 3-15,0 4-3 0,-4-1 0 0,0 5-1 16,0-3 2-16,-2 4 4 16,-1 2-4-16,3 3 2 0,-3 4-2 15,0-2 0-15,0 2-2 0,0-2-4 16,0 1-4-16,0-1-3 0,0 2 1 0,0 0 0 16,0 0 2-16,0 0 1 0,0 14-3 15,0 4 0-15,0 8-3 0,3 0 6 16,1 3-1-16,3 4 3 0,-2 7-2 15,-1 2 0-15,-1 3-2 0,0 4 1 16,1 0-1-16,-2-4 1 0,-1-2-4 0,1-7-1 16,-1-4 3-16,-1-5-5 0,0-5 7 15,-1-4-1-15,-8-3-1 0,0-5 3 16,-4-2 1-16,3-3 3 0,0-4 2 16,-3 0-1-16,3-1 3 0,-6-4 0 15,6-7-1-15,-3-5 4 0,4-3-7 16,2-1 1-16,4-5 1 0,3-2-2 15,0-3 1-15,9-4-1 0,2-2 0 16,8-4-4-16,3 1 1 0,1 1-3 16,0 6-1-16,-3 5-5 0,-1 7-3 0,0 2-3 15,3 9-4-15,-4-1-7 0,1 6-40 16,3 1-32-16,-8 2-28 0,4 1-16 16</inkml:trace>
  <inkml:trace contextRef="#ctx0" brushRef="#br0" timeOffset="202603.16">5237 10869 483 0,'0'0'58'0,"0"0"-16"16,0 0-12-16,0 0-8 0,0 0-6 16,0 0-6-16,0 0-2 0,0 0-5 15,0 0-3-15,0 0-1 16,-13-13-3-16,13 13 1 0,0 0-1 0,0 0 2 16,0 1 1-16,0 10 1 0,0 6 0 15,3 4 0-15,0-1 0 0,0-7-1 16,0 4-2-16,0 0 0 0,0 1 1 15,1 6 2-15,3-3 2 0,-4 1-1 16,3-8 0-16,-2 1-1 0,-2-6-1 0,-1-5-1 16,1 1-1-16,-2-5 0 0,0 0-2 15,0 0 0-15,1 2-5 0,-1-1-5 16,0 1-15-16,0-1-20 0,0 0-51 16,0 1-72-16,0-2-81 0</inkml:trace>
  <inkml:trace contextRef="#ctx0" brushRef="#br0" timeOffset="202971.59">5359 10417 500 0,'0'0'48'0,"0"0"-13"16,0 0-10-16,0 0-17 0,0 0-9 15,0 0-2-15,0 0 1 0,0 0 0 16,0 0 1-16,39 12 1 0,-16 6 0 15,3 7 1-15,0 2 1 0,3 5 3 0,-2 5-4 16,1 3 4-16,-2 3-6 0,3 3-1 16,-6 3 2-16,0 1-2 15,-7 3 2-15,-2 2-5 0,-8 3 1 16,-6 0-4-16,-1 2-9 0,-18-2-35 0,-3-2-67 16,-7-3-153-16</inkml:trace>
  <inkml:trace contextRef="#ctx0" brushRef="#br0" timeOffset="203844.64">2970 10314 260 0,'0'0'50'0,"0"0"-17"0,0 0-10 16,0 0-9-16,0 0-6 0,0 0-4 0,0 0 3 15,0 0-1-15,0 0-1 0,0 0 0 16,-77 43 2-16,57-21 7 0,4 6 2 16,-1 1-1-16,-1 1-4 0,1 0-2 15,2 0-6-15,3 1 2 0,3-2 1 16,0 0-5-16,6-2 2 0,-1 2-3 15,3 0-4-15,1 1 3 0,0 2-1 16,1 3 1-16,9 3 4 0,-3 3-10 16,2-2 6-16,7 2-2 0,0-3 1 15,4-2 3-15,9-2-7 0,3-4-7 0,7-2-6 16,4-7-28-16,5-2-59 0,4-3-94 16</inkml:trace>
  <inkml:trace contextRef="#ctx0" brushRef="#br0" timeOffset="204889.9">6521 10730 212 0,'0'0'27'0,"0"0"-4"16,0 0 1-16,0 0 0 0,0 0 4 0,0 0-1 16,0 0-1-16,0 0-1 0,0 0-2 15,0 0-3-15,-26-52-7 0,23 49-6 16,-8 1-6-16,-2 2-3 0,-7 1 0 15,-5 6 2-15,-1 8 0 0,0-1 0 16,0 4 0-16,3 1 0 0,4 1-3 0,-1-1 3 16,3 1-3-16,2 0 2 0,5 1 1 15,-3 0-3-15,7-4-1 16,5-8 0-16,-1 3-1 0,2 0 1 0,0 1-2 16,9 5 1-16,4-9-3 0,4 0 2 15,6-6 5-15,5-3-1 0,-1 0 4 16,2-6 2-16,0-5-1 0,-3-4 3 15,0-5 0-15,-3-1 1 0,-1-2 3 16,-6-1 2-16,0-2-2 0,-6 1 0 16,-3-1-1-16,-1-1-2 0,-3-1 4 0,-3-1-3 15,0 2-2-15,-2-2-6 0,-5-1-4 16,-3 1 4-16,4 1-4 0,-5 1 5 16,4 4 0-16,1 8 1 0,1 6-2 15,1 1 2-15,1 4 0 0,3-1-3 16,-3 2-2-16,3 3-5 0,0-1 2 15,0 1 2-15,0 10 1 0,3 7 5 16,4 7-2-16,2 2 0 0,0 1 5 16,-1 5-3-16,1 4 2 0,-3-2-1 15,1 2-7-15,0-1 1 0,-1-1-1 0,-3 0 2 16,0-4 1-16,-2 1 2 0,1-2-2 16,-1-3-3-16,1-8-6 0,-1 1 4 15,4-1-2-15,0-2-1 0,1 6-1 16,-2-7-22-16,2-5-28 0,3 1-39 15,-1-4-34-15</inkml:trace>
  <inkml:trace contextRef="#ctx0" brushRef="#br0" timeOffset="205542.9">6770 10826 434 0,'0'0'79'0,"0"0"-27"0,0 0-18 15,0 0-13-15,0 0-10 0,0 0-4 16,0 0-3-16,0 0-2 0,0 0-2 16,-20-68-2-16,20 57-4 0,11 0 1 15,4 0 1-15,2 4 0 0,5 2 0 16,1 2 0-16,3 3 1 0,0 0-2 15,-4 0 1-15,1 7-2 0,0 0-2 16,-7 4 1-16,0 0 1 0,-4 1 2 16,-1 4 2-16,-4 1 1 0,-1 0-3 0,-4 4 2 15,-2 0 1-15,0 0 0 0,-3-1-1 16,-5 1 2-16,-2-3 0 0,0 1 3 16,0-3-1-16,1-5 4 0,2-4 0 15,4-4 0-15,3-3 3 0,-1 0-1 16,1 0 2-16,-3 0-1 0,3 0 0 15,-3 0-2-15,3 0-2 0,-3-1-3 16,0-11-2-16,0-7-1 0,2-4 2 16,1 0 3-16,0 1 0 0,1 0 1 15,2-1-2-15,0-1-3 0,3-1 3 0,-2 1-5 16,2 0 1-16,1 1 0 0,-1 3 1 16,-2 5 0-16,2 2-1 0,2-2-1 15,1 3-2-15,5-6 0 0,1 1 1 16,0 6 0-16,-1 2 1 0,-2 1-1 15,-5 5 0-15,-2 1-1 0,0 0 0 0,-2 2 1 16,0 0 0-16,4 0 3 16,1 5-2-16,-7 3 2 0,2-1-2 15,-3 5 0-15,0 8 1 0,-6 0 0 16,-4 6-1-16,-3 1 2 0,1 0 0 0,1 2 0 16,-2 0 0-16,3 0-1 0,4-3-2 15,1-2 0-15,5-3-1 0,0-3 0 16,5-3-5-16,5-3 0 0,9-4-4 15,-2-3-2-15,8-2-7 0,2-3-22 16,1 0-32-16,2-1-67 0,3-9-100 0</inkml:trace>
  <inkml:trace contextRef="#ctx0" brushRef="#br0" timeOffset="207377.53">2422 9716 253 0,'0'0'61'0,"0"0"-15"16,0 0-4-16,0 0-7 0,0 0-1 15,0 0 0-15,0 0-3 0,0 0-10 16,-48-67-7-16,45 64-7 0,3 3-5 0,-1-2-4 16,1 2-2-16,-2 0-1 0,-2 0-1 15,-6 2 4-15,1 9-1 0,-4 6 2 16,0 2 3-16,-3 6 0 0,2-1 0 16,-1 3-1-16,-2 0 0 0,7 1 1 15,-2-1-2-15,5 2 6 0,1 1-5 16,2 2 4-16,4 1-2 0,0 4-2 15,0 2 2-15,0 7 2 0,0 3 1 16,0 4-1-16,-3 1 1 0,0 1-6 16,-1-2 3-16,-3-2-2 0,1-2 0 0,0-3 5 15,0-4-5-15,-1 1 3 0,0-2-1 16,-2-3-6-16,2-1 1 0,-2 1-2 16,1-4 2-16,-1 3 1 0,0-1 0 15,3 0 1-15,-2 1-1 0,-1-2 1 16,3-2 0-16,0-6-2 0,-2-2-1 15,2-9 1-15,3 0 0 0,0-7 2 16,0 0 0-16,0 2-3 0,-1-4 0 16,-3 5 1-16,3-4-2 0,-7 2 1 15,-2 1 0-15,-1 1-3 0,-8 2 6 0,-1-1 5 16,-6 0-11-16,3-3 3 0,0-1-15 16,0-1-10-16,10-3-7 0,-1-2-21 15,5-2-20-15,-5-1-32 0,5 0-28 16</inkml:trace>
  <inkml:trace contextRef="#ctx0" brushRef="#br0" timeOffset="207568.98">2347 11228 431 0,'0'0'1'0,"0"0"-18"0,0 0-40 15,0 0-96-15</inkml:trace>
  <inkml:trace contextRef="#ctx0" brushRef="#br0" timeOffset="-213172.56">6754 11314 68 0,'0'0'27'15,"0"0"-6"-15,0 0-7 0,0 0-3 16,0 0-7-16,0 0-1 0,0 0-3 15,0 0-4-15,0 0 2 0,-14-12-1 16,14 12 2-16,-2-1 1 0,2 1 1 16,-1-2 1-16,1 2-1 0,-2 0 1 0,2 0 1 15,-1-1-2-15,1 1 0 0,0 0 1 16,0 0 1-16,0 0 1 0,0 0 3 16,0 0-2-16,1 0-5 0,5 0 1 15,6 0 5-15,5 0 4 0,6-2 4 16,2 0 0-16,1 1-8 0,0 0-9 15,-3-1-2-15,3 2-1 0,-3-1 1 16,-1 1 3-16,-2 0-6 0,-1-2-7 16,1 2-1-16,-1-3-13 0,3 0-2 15,-2-3 0-15,-3 0-3 0,-5 1 3 0</inkml:trace>
  <inkml:trace contextRef="#ctx0" brushRef="#br0" timeOffset="-212861.9">6513 11439 175 0,'0'0'52'0,"0"0"1"0,0 0-3 15,0 0-21-15,0 0-20 0,0 0-11 16,0 0-11-16,0 0 3 0,0 0 3 0,-6-17 4 16,9 14 7-16,10 2-1 0,6-1 0 15,2 2-2-15,7 0-1 0,-1 0 0 16,1 0 1-16,-1 0-3 0,-5 0 2 16,3 0-9-16,-2-1-5 0,0-3-3 15,-1 2-4-15,4-4-6 0,1-4-3 16,6 1-19-16,2-3-13 0,0 0-17 15</inkml:trace>
  <inkml:trace contextRef="#ctx0" brushRef="#br0" timeOffset="-212530.69">6495 11548 273 0,'0'0'61'0,"0"0"-16"0,0 0-19 16,0 0-12-16,0 0-8 0,0 0-2 16,0 0-4-16,0 0-5 0,0 0-2 15,-3-13 4-15,3 11 3 0,14-3 2 16,6 1 5-16,9-2-1 0,-2 0-6 15,3-1 0-15,-1 3-2 0,-4-3 0 16,1 4 6-16,2-2-3 0,-1 2 1 16,3-2-3-16,1 0-3 0,-1 3-4 15,2-1-8-15,0 1-15 0,-2 1-25 16,-4 1-27-16,-3 0-21 0,-5 0-16 0</inkml:trace>
  <inkml:trace contextRef="#ctx0" brushRef="#br0" timeOffset="-212282.35">6617 11576 259 0,'0'0'49'0,"0"0"-15"0,0 0-13 15,0 0-13-15,0 0-5 0,0 0-2 16,0 0-1-16,0 0 0 0,0 0 0 15,-13-7-1-15,13 7 1 0,-3-1 5 16,3 1 7-16,0-1 5 0,13-1 4 16,3-1-4-16,7 0-8 0,3-2-5 0,1 0-6 15,2 0-2-15,3 0-4 0,6-1-8 16,1-2-26-16,7 2-50 16,2 1-81-16</inkml:trace>
  <inkml:trace contextRef="#ctx0" brushRef="#br0" timeOffset="-210974.55">2021 11683 300 0,'0'0'43'15,"0"0"-7"-15,0 0-10 0,0 0 5 16,0 0-2-16,0 0 1 0,0 0-6 16,0 0-7-16,0 0-7 0,-37-69-1 15,37 69-9-15,-2 0-4 0,1 0-4 16,-2 0-6-16,0 0 7 0,-1 3 3 15,-5 9 6-15,-1 3 6 0,4 6-8 16,2-6 0-16,2 3-2 0,2 2 1 16,0-2 1-16,0 5-2 0,2-3-5 15,2-2 5-15,5-3-1 0,-4-2-5 0,4-3 5 16,0 2-5-16,1-1 9 0,-3-1-1 16,5 1 8-16,-1-3-7 15,4-2-1-15,-5 1-1 0,7-4-2 0,-8-1 0 16,5-2 5-16,1 0 1 0,-5-2 0 15,6-4 1-15,-6-1-4 0,0-5 7 16,0-4-7-16,-1 0 5 0,-3-2 0 16,1-4-4-16,-3-2 4 0,-1 0 1 15,-3-4-3-15,0 1 1 0,-1 0-3 16,-5-1-3-16,-1 2 3 0,-2 2 1 0,2 5 1 16,1 5-1-16,-4 3-2 0,3 6-3 15,-5 4-2-15,-5 1 1 0,-2 7-8 16,-6 12-1-16,-1 6-14 0,-1 9-32 15,1 4-71-15,0 3-110 0</inkml:trace>
  <inkml:trace contextRef="#ctx0" brushRef="#br0" timeOffset="-209845.37">4896 8836 53 0,'0'0'9'0,"0"0"-8"16,0 0-3-16,0 0-4 0,0 0-4 15,0 0-2-15,0 0-2 0,0 0-1 16</inkml:trace>
  <inkml:trace contextRef="#ctx0" brushRef="#br0" timeOffset="-208840.31">8445 9371 63 0,'0'0'15'15,"0"0"-2"-15,0 0-3 0,0 0-1 16,0 0-2-16,0 0-1 0,0 0-1 0,0 0-1 16,0 0-1-16,3 0 3 0,-3 0 0 15,0 0-3-15,0 0 4 0,0 0-4 16,0 0-1-16,0 0 1 16,0 0-2-16,0 0 0 0,0 0 1 0,0 0-2 15,1 0 0-15,-1 0 0 0,0 0-2 16,0 0-2-16,0 0-2 0,0 0-4 15,0 0-8-15,0 0-8 0,0 0-11 16,0 0-13-16</inkml:trace>
  <inkml:trace contextRef="#ctx0" brushRef="#br0" timeOffset="-207138.81">2151 9144 91 0,'0'0'27'0,"0"0"2"0,0 0 0 0,0 0 2 16,0 0 2-16,0 0 0 0,0 0-1 15,0 0 3-15,0 0-11 0,-15-84-4 16,9 79-1-16,1-2-6 0,1 4 0 15,-2-2-1-15,2 3-6 0,-5-3-6 16,-1 0-1-16,7 4 0 0,0-1-3 16,3 2 2-16,-1-1-3 0,1 1 0 15,-7 0-1-15,1 0 3 0,-3 0 0 0,-4 9 2 16,5 1 0-16,-3 7 0 0,1 0 1 16,3 1 0-16,0 0 0 0,-2 2 1 15,2-2-2-15,-3 2 4 0,0-1 7 16,1 3-7-16,-1-2 3 0,7-7-3 15,-1 3-3-15,2-6 2 0,1-5-2 16,-1 1-1-16,2-6 1 0,-3 3 0 0,2 0 3 16,-2-1-1-16,0 3-5 15,3-5 6-15,0 0-2 0,3 2 3 16,9 0 6-16,3-2-2 0,0 0 1 0,5 0-4 16,-5-4-1-16,-1-1-1 0,-5 3 0 15,-5 1 0-15,1-1-1 0,-5 2 4 16,0 0 4-16,0 0 7 0,1 0 5 15,2-3-3-15,1 0-2 0,0 0-8 16,-1-6-3-16,-1 4-2 0,-2-1-9 0,1-5 5 16,-1 5-4-16,0 0 5 0,2 0 0 15,-2 6-1-15,0-1 0 16,0 1-2-16,0-2-1 0,1 0-1 16,-1 1-2-16,0-1-2 0,0 1 0 0,0 0 0 15,0 1 0-15,0-2 3 0,0 2 3 16,2 0 3-16,-1 0 5 0,5 0-6 15,-3 0 4-15,7 4-4 0,-3 1 0 16,-1-2 0-16,1 2 0 0,-4-4 1 16,4 4 0-16,-1-4-1 0,-2 0 2 0,1 3-2 15,-2-3 0-15,1 1-2 0,0 0 0 16,2-1-1-16,-6-1 2 0,0 0 3 16,0 0-1-16,0 0 1 0,3 1 1 15,-2-1-3-15,1 0 4 0,-1 0 0 16,4 0-2-16,-4-1-1 0,5-7-6 15,1 3 6-15,-4-5-6 0,1 2 5 16,1 0-1-16,-1-6-2 0,2 0 2 16,0 2-2-16,1-2 2 0,-3 5-1 15,2 0 0-15,-2 0-4 0,-1 4 0 0,2-2-4 16,-4 4-3-16,3 0-11 0,-1 1-25 16,3-1-22-16,-2 3-34 0,1-1-39 15</inkml:trace>
  <inkml:trace contextRef="#ctx0" brushRef="#br0" timeOffset="-206945.37">2626 9290 135 0,'0'0'-88'0</inkml:trace>
  <inkml:trace contextRef="#ctx0" brushRef="#br0" timeOffset="-196922.03">1320 12717 455 0,'0'0'52'0,"0"0"-11"16,0 0-15-16,0 0-12 0,0 0-6 0,-16-3-5 16,16 3-2-16,-1 0-1 0,1-2-3 15,0 2 0-15,0-1 3 0,11-1 0 16,8-1 2-16,7-1 2 0,6-1-2 15,0 1-2-15,-2-1-1 0,2 2-1 16,-3 0-3-16,0 3-3 0,-2 0-9 16,-1 0-17-16,0 3-32 0,-7 5-45 15,1 4-27-15,-8 1-48 0</inkml:trace>
  <inkml:trace contextRef="#ctx0" brushRef="#br0" timeOffset="-196728.47">1112 12996 565 0,'0'0'39'0,"0"0"-3"16,0 0-4-16,0 0-8 0,0 0-6 0,0 0-10 15,0 0-4-15,0 0-3 0,0 0-2 16,-22-18-4-16,22 15 1 0,7-1 1 16,12 0 1-16,10 1 0 0,14 3-9 15,5 0-2-15,10 3-3 0,1 5-12 16,2 1-7-16,-5 2-43 0,-1 1-77 0,-4-2-109 15</inkml:trace>
  <inkml:trace contextRef="#ctx0" brushRef="#br0" timeOffset="-194607.11">3574 12335 451 0,'0'0'46'0,"0"0"-23"0,0 0-7 16,0 0 1-16,0 0-5 0,0 0 0 0,0 0-2 16,0 0-3-16,0 0-3 0,-10-60-4 15,10 58-2-15,0 2-3 0,-3-1-4 16,3 1-1-16,-1 0-1 0,1 0 2 15,-2 1 1-15,2 13 5 0,0 9 4 16,0 9 0-16,3 0 2 0,0 1 2 0,0-1-4 16,0-2-1-16,0-1 4 0,-2-1-3 15,2-4 4-15,-1-6-3 16,1-1-2-16,-2-6 0 0,-1-7 0 16,2 2 0-16,-2-6 0 0,0 0 3 0,0 0 0 15,0 2 2-15,1-1 2 0,-1 1 0 16,0-1-1-16,0 1 1 0,0-1 0 15,0 0 0-15,0-1-1 0,4 0-3 16,-4 0-4-16,3 0-5 0,4-8 0 16,1-7 0-16,4-5-4 0,-1 3 8 0,-4 7-6 15,3-1 5-15,-3 5 0 0,-1-2-1 16,4-1 1-16,0 1-3 0,2 0 1 16,1 1 1-16,3 1 0 0,-6 3 0 15,7 0-2-15,-8 3 1 0,4 0 1 16,6 0 2-16,-9 0 2 0,10 3 2 0,-11 0-5 15,2 2 0-15,-2-1-1 16,-6-2-2-16,3 5 3 0,-5 3 3 16,1 3 12-16,-2 7-3 0,0 0-1 15,-12-2-5-15,3-2-4 0,-5-2 0 0,2 0 2 16,-3-4 0-16,0 2-1 0,2-4-2 16,0 0-1-16,7-4 0 0,-3-1-2 15,-2 2 0-15,8-3-5 0,-6-1-7 16,2 0-21-16,-3 1-29 0,-6-1-39 15,5-1-50-15</inkml:trace>
  <inkml:trace contextRef="#ctx0" brushRef="#br0" timeOffset="-194242.52">3200 12932 462 0,'0'0'67'16,"0"0"-16"-16,0 0-16 0,0 0-16 15,0 0-10-15,0 0-10 0,0 0-3 16,0 0-2-16,0 0 1 0,0 0 5 16,46-37-2-16,-4 37 2 0,3 6 2 0,8-2-2 15,2 2 0-15,3-1-3 0,1 0-1 16,1 1 1-16,-1-1-3 0,2-3 2 16,-2-1-1-16,-1-1-1 0,-2 0 0 15,-1 0-10-15,-4-2-23 0,-5-4-46 16,-4 1-49-16,-7 0-69 0</inkml:trace>
  <inkml:trace contextRef="#ctx0" brushRef="#br0" timeOffset="-193680.13">3427 13318 602 0,'0'0'41'16,"0"0"-13"-16,0 0-10 0,0 0-10 15,0 0-8-15,0 0-3 0,0 0-2 16,0 0-3-16,0 0-3 0,-9-14 2 0,9 14 2 16,0 0 3-16,0 8 4 0,6 4 0 15,5 5 0-15,-3 0 0 16,-1 1 0-16,2 0 0 0,-2 0 0 16,-3-4 0-16,-1 0-1 0,3-1 0 0,-3-2 0 15,0-2 0-15,-2-5 0 0,-1-4 0 16,0 0 0-16,0 0 1 0,2 2 1 15,-2-1 1-15,1 1 2 0,-1-1 2 16,0 1 3-16,0-2-2 0,3 0-2 16,-3 0-2-16,4-10-2 0,-1-9-1 0,1-5 1 15,-1 0-1-15,0-2 1 0,2 2 0 16,-1-1 0-16,-1 3 0 0,4 0-1 16,-4 2-2-16,1 1-5 0,2 1 3 15,0 0-6-15,1 1 3 0,3 0 0 16,2 2 0-16,-2 3-1 0,6-1-5 15,-3 1-4-15,4 3-6 0,3 2-11 16,1 0-6-16,0 3 0 0,1 4-24 16,-6 0-24-16,4 0-32 0,-2 4-37 15</inkml:trace>
  <inkml:trace contextRef="#ctx0" brushRef="#br0" timeOffset="-193030.28">4148 13351 429 0,'0'0'43'0,"0"0"-18"16,0 0-8-16,0 0-2 0,0 0-3 0,0 0 2 16,0 0 0-16,0 0-4 0,0 0-1 15,-52-77-5-15,45 71-2 0,1-2-1 16,-2 1 1-16,-1 1 0 16,3 0 1-16,3 2-6 0,0 3 3 0,3 1-1 15,-1-2-2-15,1 2 3 0,-2 0-6 16,-6 0-3-16,-1 0 2 0,0 0-2 15,-5 5 6-15,4 3-5 0,-2 2 3 16,1 5 2-16,-1 0 1 0,1 2 4 16,-1 2 0-16,3-3-3 0,1-2 0 0,2-1-1 15,3-2-1-15,2 0 1 0,-1-1 1 16,1 3-3-16,1-1 3 16,0-2-3-16,0 3-2 0,0-3 1 15,0 2 2-15,0-9 2 0,1 6 0 0,1-4-2 16,-1 0-1-16,-1 0 0 0,0-5 1 15,0 0 2-15,6 0 8 0,5 0 2 16,1-5 2-16,8-8 2 0,-4 0-5 16,0-3 1-16,-4 6-2 0,-1 1 2 15,-4 3-3-15,-4 3-1 0,0-1 0 0,-3 4-2 16,0-1 0-16,0 1 0 0,2-1-2 16,-1-1-1-16,-1 1-1 0,3 1 0 15,-3-2-2-15,3 2 2 0,-3 0 2 16,11 0 2-16,1 0-2 0,7 0-1 15,3 3-1-15,-4 6-2 0,-3 0 2 16,2 5 0-16,2 0 0 0,-3 1 0 16,1 0-1-16,-2-1-3 0,-1-2 1 15,-1-1-1-15,-3-4-5 0,3-1-10 16,-3-1-20-16,1-5-53 0,6-3-42 0,0-11-76 16</inkml:trace>
  <inkml:trace contextRef="#ctx0" brushRef="#br0" timeOffset="-192360.87">4558 12605 463 0,'0'0'51'15,"0"0"-12"-15,0 0-19 0,0 0-3 16,0 0-12-16,0 0 1 0,0 0-6 15,0 0-3-15,0 0-3 0,-22-43 1 0,22 43 7 16,0 3-2-16,11 10 3 16,1 2-4-16,1 1-2 0,3 3 2 15,-1-1 0-15,0 0 1 0,0 1 0 16,1 0 0-16,-3-3 0 0,1-1 0 0,-8-4 0 16,4 0-1-16,-4-5-1 0,-3-3 2 15,-2 2-1-15,-1-5 4 0,0 0 0 16,0 0 5-16,3 1 5 0,-3-1 7 15,0 0 4-15,3 0-4 0,-3-1-6 16,4-13-8-16,-1-6-6 0,0-7 0 0,2-1-3 16,-4 1 0-16,3 0 1 0,-1-2-2 15,3 1-4-15,-2 2 3 0,1 1-5 16,-2 7 5-16,1 1-1 16,-1 2-6-16,4 0-9 0,0-3-6 0,-1 0-2 15,1 7-5-15,3-1-10 0,-4 5-21 16,1 2-16-16,9-3-27 0,-4 5-39 15</inkml:trace>
  <inkml:trace contextRef="#ctx0" brushRef="#br0" timeOffset="-191534.07">5003 12643 433 0,'0'0'62'0,"0"0"-15"0,0 0-15 16,0 0-10-16,0 0-6 0,0 0-4 15,0 0 0-15,0 0-8 0,0 0 1 16,-42-60-11-16,42 60 5 0,-1-1-2 15,1-5-3-15,0-1 0 0,0-1-1 0,4-2-1 16,2 5 0-16,4-2 2 0,0 6 1 16,9-1-1-16,-2 2 4 0,5 0 0 15,-2 5 0-15,-4 1 4 16,-4-2-4-16,-1 3 5 0,1 0-4 0,-5-1 0 16,3 2 0-16,-3-2-2 0,-4-3 1 15,2 3-1-15,-4-2 2 0,-1 1 2 16,0 6 0-16,0 3 1 0,0 4 0 15,-6 6-3-15,-4-4 1 0,4-2-1 16,-4-1 0-16,3-5 1 0,1 1 1 0,0-1-2 16,1-4 1-16,-1 1 0 0,3-4 0 15,3-5 1-15,0 0 0 0,0 0 1 16,0 1 1-16,0 1 2 16,0-1 3-16,0-1-2 0,-3 0 3 0,3 2 0 15,0-2 0-15,0 0 1 0,-3-2-2 16,3-4-4-16,0-7-3 0,0-6-2 15,0 2 0-15,3-5-1 0,3 1 1 16,0 2 2-16,2 3-2 0,1-1 3 16,0 0-3-16,2 1-5 0,2-3 6 0,-1 2-8 15,5-1 6-15,-1 0-1 0,0 0 0 16,4 1 0-16,-2 1 2 0,-3 2-1 16,-3 3 1-16,-1 2 1 0,-5 5-1 15,-3 1 2-15,0-1-2 0,-3 4 1 16,0-1-1-16,0 1-3 0,0 0-1 0,0 0-1 15,0 0-3-15,0 0 3 16,0 5 3-16,-9 8 3 0,-6 5 3 16,-3 4 0-16,-1-1-2 0,2-1 4 15,4-1-7-15,4-7 5 0,1 2-4 0,5-3-2 16,0-1 2-16,0 1 0 0,3 1 1 16,0-1 0-16,0 0-1 0,0 1 2 15,0-3-2-15,0 2-1 0,6-2 0 16,-2 0 0-16,2-2 0 0,-2 1 1 15,-1-5 0-15,3 3-1 0,-2-3 2 16,6 2 2-16,-1-1-2 0,4-3-10 16,4-1-3-16,-5 0-7 0,7 0-2 15,-3 0-5-15,-5 0-10 0,5-3-12 16,-6 1-17-16,0-3-32 0,-1 0-23 0</inkml:trace>
  <inkml:trace contextRef="#ctx0" brushRef="#br0" timeOffset="-188766.58">5849 12659 396 0,'0'0'47'15,"0"0"-9"-15,0 0-13 0,0 0-9 16,0 0-8-16,0 0-3 0,0 0-7 15,0 0 1-15,0 0-2 0,0 0 0 0,62-27 1 16,-36 18-3-16,3 0 3 16,1 1-2-16,-1 0 0 0,-1 4-2 15,-6 1 1-15,-5 1 2 0,-1 1 1 16,-2-1 1-16,-2 2 0 0,2-1-1 0,-8 1 0 16,1 0-2-16,-7 0 0 0,0 0 0 15,0 0-1-15,2 0 1 0,-1 0 0 16,1 0-1-16,-2 0-1 0,0 0 2 15,0 0-3-15,-9 1 4 0,-5 6 2 16,-1-2 1-16,2 2 2 0,-4-3 1 0,-2 1-2 16,3 1 0-16,0-3 2 0,3 0-2 15,1-3 2-15,-2 2 3 0,1-2 3 16,0 0 5-16,1 0 4 16,2-4-1-16,0 0-1 0,0-1-4 0,4 1-1 15,-2-2-1-15,5 2-1 0,0 3-5 16,3 1-3-16,-3-2-3 0,3 2-3 15,0 0-4-15,0-1-7 0,0 1-1 16,-3 0-4-16,3 0 5 0,0 0 6 16,0 0 8-16,6 0 3 0,10 4 5 0,0 3-3 15,4-3 3-15,0-1-3 0,2-3-4 16,1 1-5-16,0-1-9 0,0 0-25 16,2 0-20-16,1 0-39 15,0 0-45-15</inkml:trace>
  <inkml:trace contextRef="#ctx0" brushRef="#br0" timeOffset="-187202.39">6799 12171 255 0,'0'0'44'0,"0"0"-6"16,0 0 5-16,0 0 0 0,0 0-4 16,0 0-8-16,0 0-5 0,0 0-7 15,0 0-7-15,0 0-6 0,3-39-3 16,-3 36-3-16,0 2-3 0,0 0-2 15,0-1-3-15,0 0 0 0,0 2 2 0,0 0 3 16,0 0 2-16,1 11-1 0,1 7 1 16,-1 8-2-16,1 0 1 15,-1 3 0-15,1 0 1 0,-1 2-1 16,1 0 3-16,-1-1 0 0,-1-1 1 0,3-2-2 16,0-8 0-16,1-1-1 0,-3-8 1 15,2 1 1-15,-1 0 1 0,-1-7 2 16,1 2-2-16,-2-6 2 0,0 0 1 15,0 0 3-15,1 2 2 0,-1-1 1 16,2 1 1-16,-2 0-3 0,1-2-1 0,-1 0-3 16,0 1-2-16,0-1-1 0,3 0-1 15,-3 0-1-15,0 0 0 0,3-5-1 16,3-5-1-16,4-4-3 0,3-4-2 16,4-2 1-16,5 2 0 0,1 0 2 15,3 3 0-15,0 1-2 0,-3 2 1 16,-4 3 1-16,4 4 0 0,-8 2 2 15,3 2 2-15,-2 1-2 0,0 0 0 16,3 4-1-16,-7 0 0 0,-2 6 2 16,-2-1-2-16,-3 1 3 0,-1 5 1 0,-1 1 1 15,-3 0-1-15,0 4 0 0,-6 0-1 16,-3-3 1-16,-6-2 1 0,-4-2-1 16,1-2 3-16,-2-2 1 0,7-3 1 15,-4-3 1-15,7-1 0 0,-6-2-3 16,-6 0-2-16,0 0-2 0,-8 0-1 15,11-2-2-15,2-2-4 0,4 2-7 16,9 1-23-16,-11-4-45 0,9 3-65 16,-7-1-105-16</inkml:trace>
  <inkml:trace contextRef="#ctx0" brushRef="#br0" timeOffset="-186502.62">6656 12872 383 0,'0'0'58'0,"0"0"-17"16,0 0-7-16,0 0-7 0,0 0-7 16,0 0-7-16,0 0-3 0,0 0-7 15,0 0-2-15,0 0-3 0,-12-22-3 16,12 19 3-16,0 3 3 0,5 0 4 15,11 0 2-15,11-1-4 0,8 1 0 0,1-3-2 16,0 1-3-16,3 0 0 0,2-2-1 16,3 1 0-16,3-1 3 15,5 1-2-15,1-2-1 0,1 0-1 16,1 2 0-16,-2 0-3 0,1 1-7 0,-5 2-14 16,0 0-18-16,-4 0-14 0,-5 1-10 15,-8 3-10-15,1 4-12 0,-10-3-29 16</inkml:trace>
  <inkml:trace contextRef="#ctx0" brushRef="#br0" timeOffset="-185786.85">7149 13396 214 0,'0'0'34'0,"0"0"-14"16,0 0 0-16,0 0 15 0,0 0 0 16,3-82 1-16,-3 68-1 0,0-4-18 15,-4 2 2-15,-1 0-1 0,-2 2 3 16,-3 3 8-16,3 4-1 0,-5-4 0 15,6 7-10-15,-5-1-10 0,-5 1-9 0,3 0-2 16,-5 1-1-16,4 3-2 16,4 0 2-16,-7 0-2 0,5 5 1 15,-4 6-1-15,3 2 9 0,3 5-3 16,0 4 5-16,3-1-4 0,1-4-3 0,1 1-2 16,4-1-1-16,1 1 2 0,0 4 0 15,0-2 3-15,1-6-1 0,4-1 0 16,-2-3-1-16,1-1-2 0,-1 0 1 15,1-6 0-15,0 1 2 0,-4-4 2 16,0 0 4-16,0 0 1 0,5 0-1 0,2-5 0 16,8-8 1-16,-1-2 3 0,-1-2-2 15,-3 5 3-15,-3 0 0 16,-1 0-4-16,-1 3 2 0,2-3-5 0,-2 4-1 16,-3 5-1-16,4-3 0 0,-3 3-1 15,-2 0-3-15,2 1 0 0,3 2-2 16,0 0-1-16,5 0 1 0,4 4 1 15,-1 5 0-15,1 5 3 0,-1 2 1 16,-2 1-1-16,-2 0-2 0,0-1-2 16,-3-4-1-16,-1 0-1 0,-2-4-4 0,3-1-6 15,-4 1-13-15,0-5-19 0,0 0-26 16,6 0-27-16,1-3-53 0</inkml:trace>
  <inkml:trace contextRef="#ctx0" brushRef="#br0" timeOffset="-185386.63">7337 13037 431 0,'0'0'58'15,"0"0"-19"-15,0 0-10 0,0 0-10 16,0 0-3-16,0 0-9 0,0 0-7 15,0 0-5-15,0 0-3 0,-3-50 2 0,3 50 1 16,2 0 2-16,5 0 0 0,6 9-2 16,-3 3 2-16,3 5 3 0,-6-1 0 15,0 3 0-15,-2-4 0 16,-2 0 0-16,-2-2 0 0,-1-4 0 0,0 4 1 16,0-3 2-16,0 6 2 0,-7-2-1 15,-2 3 0-15,0-5 5 0,-2-2-7 16,7-4 6-16,-1-2-6 0,-2 1 0 15,4-2 0-15,-1 0-2 0,1 1 4 16,3-4 0-16,-3 0-1 0,3 0 0 0,0 0-3 16,0 1-3-16,0-1 0 0,0 0 0 15,0 0 1-15,14 0 2 0,4 0-4 16,5-3-6-16,0-3-1 0,3 0-15 16,-1 0-17-16,1-2-44 0,3 1-56 15,1-4-106-15</inkml:trace>
  <inkml:trace contextRef="#ctx0" brushRef="#br0" timeOffset="-184546.31">8222 12609 457 0,'0'0'57'0,"0"0"-18"0,0 0-25 15,0 0-3-15,0 0-10 0,0 0-1 16,0 0-2-16,0 0 1 0,17-85-2 15,-5 79-3-15,-2 3 1 0,7 0 0 16,1 3 1-16,-1 0 2 0,5 0-2 0,-8 3 1 16,-1 3-1-16,-1 3 1 0,-2 4 3 15,1 3-2-15,-2 4 5 16,-6-5-4-16,0 3 1 0,-3 2 1 16,0-2-1-16,-3 7 2 0,-1-6-1 0,-1-4-1 15,2-6 0-15,2-4 1 0,1-5-1 16,0 0 3-16,-3 3 0 0,2 0 1 15,-2 0 0-15,3 2-1 0,0-5 0 16,-3 0-2-16,3 0-1 0,0 0 0 16,0 0-1-16,0 0 1 0,0-4-1 0,6-3 2 15,4-7-1-15,-3 2 2 0,6-6 3 16,-3 0-1-16,2 0-1 0,1-4 0 16,-2-2-6-16,1-3 2 0,2 1-1 15,-2 0 3-15,1 3 2 0,-4 8 0 16,-2 0 0-16,0 3 0 0,-2 3-1 0,0-1 0 15,-2 8 0-15,-3 2 0 16,0-2-2-16,0 2 1 0,0-1-1 16,3-1 0-16,-3 1-1 0,1-1-2 15,-1 0-1-15,2 2-3 0,-2-1 1 0,0 1 2 16,1 0 1-16,-1 0 3 0,0 9 0 16,-1 6 0-16,-8 6 0 0,1 2 0 15,-1 1 5-15,-3 4-4 0,2-1 2 16,3-1-5-16,3-8 0 0,2 2 0 15,2-4-3-15,0 1 1 0,3 3-1 0,9-5-4 16,-4-6 0-16,5-1-1 16,3-6-6-16,3-2-5 0,6 0-12 15,-1-7-18-15,-2-5-26 0,0-1-29 16,-2-4-42-16</inkml:trace>
  <inkml:trace contextRef="#ctx0" brushRef="#br0" timeOffset="-184073.78">8511 12046 378 0,'0'0'54'0,"0"0"-18"0,0 0-6 15,0 0-17-15,0 0-7 0,0 0-3 16,0 0-4-16,0 0-1 0,0 0 1 16,0 0-1-16,3-56-1 0,6 50 1 0,1 2-3 15,-1 2 2-15,-4 0 0 0,5 2 0 16,-4 0 0-16,3 0 0 0,2 0 1 16,-3 2-1-16,-2 2 3 0,-2 4 0 15,0-1 3-15,0 4-2 0,-1 0 0 16,-3 2 1-16,0 7 0 0,0 0 0 15,-3 7 1-15,-5-3-1 0,1 1 0 16,-2-1-2-16,-1-3 2 0,6-4-2 16,-1-2-1-16,2-4-1 0,2-5-1 15,1 5 0-15,0-5 1 0,0-3 1 0,0 8 0 16,0-6 2-16,3 3-1 0,7 0 3 16,6-2 3-16,5-2-2 0,1-4 2 15,4 0-4-15,2-1 0 0,-2-8-1 16,1 2-1-16,-4-2 0 0,-1 0 0 15,1 0-2-15,-4 0-1 0,-6 1-6 16,-1 2-12-16,-4 2-39 0,-2 3-55 16,-2-1-63-16</inkml:trace>
  <inkml:trace contextRef="#ctx0" brushRef="#br0" timeOffset="-183481.88">9042 12020 467 0,'0'0'61'0,"0"0"-21"0,0 0-18 15,0 0-12-15,0 0-6 0,0 0-1 0,0 0-2 16,0 0 0-16,0 0-1 16,63-27 0-16,-38 34 0 0,1 9-1 15,2 3 2-15,-1 6-1 0,2 5 1 16,0 7 1-16,-2 7-1 0,-1 7 0 0,-4 5 0 16,-3 5-3-16,-2 3 2 0,-7 1 1 15,-4 3-3-15,-4 5 2 0,-2 5-6 16,-9 2-12-16,-8 5-33 0,-7 0-62 15,-9 0-98-15</inkml:trace>
  <inkml:trace contextRef="#ctx0" brushRef="#br0" timeOffset="-182814.05">2851 12233 394 0,'0'0'46'0,"0"0"-16"16,0 0-14-16,0 0-9 0,0 0-7 0,0 0-4 16,0 0-1-16,0 0 5 0,0 0 9 15,0 0 3-15,-20 76-1 0,17-35-4 16,-3 3-1-16,-1 3 4 0,-3 3 2 16,3 3-4-16,-6 1-3 0,4 3-6 15,0-1-1-15,2-2-1 0,-1 3 1 16,3 0 1-16,2-1-3 0,3 0 4 15,0-1-3-15,5-1 1 0,6-3 3 16,5 1-8-16,7-2 0 0,3-2-17 16,13 1-42-16,9-2-29 0,7 2-71 0</inkml:trace>
  <inkml:trace contextRef="#ctx0" brushRef="#br0" timeOffset="-181890.61">10272 12465 307 0,'0'0'48'15,"0"0"-7"-15,0 0-8 0,0 0-4 16,0 0-3-16,-14-80-3 0,10 69-5 16,1-1-5-16,-3 5-5 0,-1-1-3 15,4 4-3-15,-6 0-2 0,-1 4-1 16,-6 0 1-16,-4 5-2 0,0 8-1 0,-2 5 1 15,-1 1-1-15,7 4 3 0,-3 2-1 16,6 1 1-16,0 3 4 16,3 0-3-16,6-1 1 0,2 3-3 15,2-4 0-15,0-3 0 0,3-2 0 0,3-4 0 16,4-6-2-16,-1-2 1 0,2-2 1 16,4-2 0-16,-1 0-2 0,3-4 3 15,1-2 0-15,5-3 2 0,6-8 0 16,-2-4 0-16,1-5 2 0,-1-1-1 15,-3-5 5-15,-3-2-3 0,-2-3-3 0,-4-2 0 16,-4-2-2-16,-2 2 8 0,-5 1 3 16,-1 0 1-16,-3-1 3 15,0 3-7-15,-4-3-2 0,-4 0-1 16,-3-2-5-16,5 3 1 0,-3 1 1 0,-1 4-1 16,5 9 0-16,2 7 1 0,0 3 0 15,1 3-1-15,1 0-1 0,-1 2-3 16,2 3-3-16,-1-2 0 0,1 2 0 15,1 7 3-15,8 8 2 0,4 10 0 16,2 6-1-16,-1 7 1 0,-1 6-1 0,-1 3 2 16,-1 2 0-16,-4 1-1 15,-2-2 3-15,-1 0-2 0,-2-5 0 0,-2-3-5 16,1-7-1-16,-1-10-3 0,3-2-15 16,-2-4-29-16,2-5-62 0,-3-1-73 15</inkml:trace>
  <inkml:trace contextRef="#ctx0" brushRef="#br0" timeOffset="-181322.37">10560 12362 495 0,'0'0'45'0,"0"0"-16"15,0 0-15-15,0 0-3 16,0 0-8-16,0 0-1 0,0 0-5 16,0 0 1-16,0 0-2 0,23-50 1 15,-7 50 2-15,6 4 0 0,-2 7-2 0,-2 5 0 16,-3 3-1-16,-3 1 1 0,-2 2 0 16,-3 3 2-16,-1-1-3 0,-3 2 4 15,-3-1 5-15,0 1-4 0,0 0 3 16,-1-2-3-16,-5-3-1 0,2-6 0 15,1-5 0-15,-2-3 1 0,4-2-1 0,-2-2 1 16,0 2 1-16,3-5 1 16,0 0 1-16,0 0-2 0,0 0-2 15,0 0-1-15,0-2 1 0,0-10-1 16,3-5 2-16,7-5-1 0,2 0-5 0,-2-1 6 16,0 1-5-16,1 0 6 0,0 1 3 15,-4-1-3-15,6 0 0 0,-4-2 0 16,1 1 0-16,0-2-2 0,-3 2 1 15,5 3 0-15,-4 0 1 0,-1 6-1 16,-1 2 2-16,-3 5-1 0,-1 2 1 0,1 1-1 16,-3 4-2-16,0-1-2 0,0 1-5 15,1 0 2-15,-1 0 1 0,2 0 3 16,-2 12 1-16,0 8 1 0,0 6-1 16,-2-1 0-16,-5 3 0 0,-1 1 0 15,0-1 0-15,-1-1-1 0,3-3-1 16,2 0 1-16,4 1 3 0,0-4-5 15,3-2 2-15,9 0-6 0,5-6-3 16,6-3-8-16,6-5-28 0,4-3-36 16,5-2-61-16,-1-2-108 0</inkml:trace>
  <inkml:trace contextRef="#ctx0" brushRef="#br0" timeOffset="-180407.23">2549 12091 212 0,'0'0'45'16,"0"0"-18"-16,0 0-9 0,0 0 2 15,0 0 7-15,0 0 7 0,0 0 4 16,0 0-7-16,-78-48-7 0,74 45-8 16,1 2 4-16,3 1-2 0,-2-2-2 15,2 2-3-15,-1 0-2 0,-1-2-4 0,1 2 1 16,-2-1-2-16,3 1 0 0,-3 0 0 16,3 0 0-16,-3 0-3 0,3 0-2 15,-4 0-3-15,0 0 1 0,-8 5 0 16,-4 10 2-16,-6 8 2 0,-2 5-3 15,1 4 1-15,1 2-2 0,3 2 0 0,6 1 0 16,0 2 2-16,4 0 0 16,-2 1 2-16,7-1-1 0,-1-1 1 15,5 0-2-15,0-1 0 0,0-1 7 16,9 2-6-16,1 2 2 0,3 2-2 0,0 3-2 16,3 4 1-16,-3 1-2 0,3 2 0 15,-4-1 0-15,-1-1 1 0,-1-1-1 16,-4-4 1-16,0-3-1 0,-1-3 0 15,-3-4 5-15,-2-2-4 0,0-4 3 16,-10-2-2-16,1-2-3 0,-4-5 2 0,-3-2-4 16,-2-3-1-16,0-3 1 0,-5-2-2 15,0 0 1-15,-2-3-9 16,-1-2-29-16,2 1-48 0,-4-3-91 16,2 0-82-16</inkml:trace>
  <inkml:trace contextRef="#ctx0" brushRef="#br0" timeOffset="-179365.81">2209 13787 503 0,'0'0'43'15,"0"0"-13"-15,0 0-14 0,0 0-9 16,0 0-5-16,0 0-2 0,0 0-4 16,0 0-2-16,0 0-3 0,0 0 1 0,3-4 2 15,-3 5 2-15,3 11 3 16,-3 6 2-16,0 7-1 0,0-1 1 0,0 0 5 16,3-1-4-16,0 1 3 0,0-1-4 15,3-3-2-15,2-2 1 0,-1-6-2 16,1-1 2-16,-1-5-2 0,3-5 0 15,3 1 5-15,1-2 0 0,5-6 4 16,0-8 0-16,0-4 0 0,-2-3-2 0,-5-2 5 16,1-1-5-16,-6-1-5 0,-4 1 6 15,1 5-6-15,-4 0 7 0,0 1 4 16,0 4-2-16,0-3-1 16,-4 8-2-16,-2 2-8 0,2-1-6 0,-1 5-6 15,-9 2-12-15,-1 1-25 0,-12 9-49 16,-8 8-86-16,-5 5-83 0</inkml:trace>
  <inkml:trace contextRef="#ctx0" brushRef="#br0" timeOffset="-178490.6">2766 11669 141 0,'0'0'32'0,"0"0"1"0,0 0-8 15,0 0 5-15,0 0 11 0,0 0 0 16,0 0-6-16,0 0-7 0,0 0-7 16,0 0-8-16,-13-77-10 0,13 76-8 0,-1 1-4 15,-1 0-3-15,-2 0 5 0,-5 3 3 16,0 12 4-16,-5 2 4 0,2 1-9 16,1 3 2-16,2-1-3 0,3-1-2 15,-1 0 7-15,0 1 1 0,4-7 0 16,2 2 0-16,-1-4-3 0,1-7-1 15,1 7-1-15,0-5 1 0,0-1-1 16,0 3 5-16,1-3 2 0,2 3 1 16,4-2 2-16,-4-3-2 0,6 0 2 15,-5-1 1-15,2-2 4 0,5 0 3 0,-6 0 3 16,2 0-2-16,9-8 3 0,-9 2 0 16,2-5 3-16,-3 5 5 0,-3 2-3 15,2-4-2-15,-5 4-7 0,3-1-7 16,0 2-1-16,-3 3-3 0,0-2-1 15,0 2-3-15,0-1-2 0,0-1-3 0,3 1 0 16,-3 1 0-16,7 0 4 16,2 0 0-16,8 0 1 0,1 4 1 15,-1 6-1-15,0-1 2 0,-1 1-1 16,1 1 2-16,-2-2-2 0,-2-1-1 0,-3-3-1 16,0-1 0-16,-5-3-1 0,0 2-1 15,-5-3-7-15,3 0-13 0,3 0-44 16,3 0-68-16,-2-10-108 0</inkml:trace>
  <inkml:trace contextRef="#ctx0" brushRef="#br0" timeOffset="-178292.02">3441 11841 368 0,'0'0'-25'0,"0"0"-37"0,0 0-91 16</inkml:trace>
  <inkml:trace contextRef="#ctx0" brushRef="#br0" timeOffset="-177500.76">708 15189 450 0,'0'0'57'0,"0"0"-24"0,0 0-14 16,0 0-11-16,0 0-3 0,0 0-3 15,0 0 0-15,0 0 0 0,0 0 1 0,12-28 3 16,2 17-3-16,4 2 1 16,-1 0-2-16,3 2-1 0,-2 0-1 15,-1 0 0-15,-1 1 0 0,-2 1-3 16,-1 0-1-16,-4 3-3 0,1-2-1 0,3 3-4 16,-4-1-9-16,5 2-21 0,-11 0-26 15,3 0-24-15,-6 0-14 0,3 0-14 16</inkml:trace>
  <inkml:trace contextRef="#ctx0" brushRef="#br0" timeOffset="-177293.84">675 15301 406 0,'0'0'76'0,"0"0"-18"0,0 0-19 0,0 0-10 15,0 0-9-15,0 0-3 0,0 0-7 16,0 0-5-16,0 0-2 0,-9 10-2 15,9-10 0-15,3 1 2 0,9-1-1 16,8 0-3-16,6 0-2 0,0 0-6 16,3-4 1-16,7 0-8 0,0-1-26 0,8 3-79 15,6 2-91-15</inkml:trace>
  <inkml:trace contextRef="#ctx0" brushRef="#br0" timeOffset="-174713.55">3291 14602 293 0,'0'0'70'0,"0"0"-13"15,0 0-10-15,0 0-17 0,0 0-4 16,0 0-8-16,0 0-3 0,0 0-6 15,0 0-5-15,-20-50-6 0,18 49-4 16,2-2-3-16,-1 3-2 0,1 0 8 16,0 3-2-16,0 10 11 0,0 10-5 15,0 6-1-15,0 0 1 0,0 1-2 16,1-1 1-16,1 1 0 0,-1-2-1 0,-1-8-1 16,2-2 1-16,-2 0 0 0,1-6 1 15,1 6 0-15,-1-7-2 0,-1-2 1 16,4 2-1-16,-4-7 1 0,0 2 0 15,0-6-1-15,0 0 1 0,0 0 1 16,3 2 0-16,-3-1 1 0,0 1 4 16,3-1 3-16,-2 1 0 0,-1-2 6 15,2 0-3-15,-2 0-3 0,4 0-1 16,2-13-4-16,0-5-2 0,7-3 0 0,-6 1 1 16,5 4-2-16,-4-1-3 0,4 2 1 15,-2 0-6-15,4 0 1 0,1 1 2 16,5 1-1-16,3 1 4 0,2 4-2 15,-3 0 1-15,-4 3-3 0,0 5 0 16,-1 0 1-16,3 0 1 0,2 6 2 16,-2 3 2-16,-5 1-1 0,-2-2-1 0,-6 3-1 15,-4-2 2-15,-3 3 2 0,0 5 3 16,-9 0 0-16,-5 2 1 0,-2-2-1 16,-3-3 1-16,0-2 1 0,-4-4-1 15,0-2-2-15,1-3-2 0,-1-2-4 16,-3-1-2-16,9 0-6 0,-1 0-7 15,-2 0-27-15,7-2-41 0,-6 0-63 16,2 2-58-16</inkml:trace>
  <inkml:trace contextRef="#ctx0" brushRef="#br0" timeOffset="-174391.96">3098 15132 449 0,'0'0'46'0,"0"0"-13"16,0 0-13-16,0 0-10 0,0 0-5 15,0 0-1-15,0 0-2 0,0 0-2 16,100-56 0-16,-69 46-1 0,2 5 1 16,0-1 0-16,2-1-4 0,0 4-1 0,-2 2-4 15,2 0-2-15,-5 1-4 0,3-2-3 16,0 2-11-16,2-3-25 0,1 1-24 16,2-2-41-16,-2 3-57 0</inkml:trace>
  <inkml:trace contextRef="#ctx0" brushRef="#br0" timeOffset="-173614.05">3576 15434 224 0,'0'0'27'0,"0"0"2"0,0 0 7 15,0 0-1-15,0 0-4 0,0 0-8 16,0 0-11-16,0 0-2 0,-12-83-6 15,8 71 3-15,0 4 4 0,2 3 10 16,-4-5 0-16,2 8 2 0,-2-3-6 0,-1 0-8 16,-6 2-5-16,6 1-5 0,-8 2-2 15,-8 0 0-15,4 0 1 0,-5 3-1 16,5 4 2-16,2 0-2 16,2 5 1-16,2-1-4 0,3 2 3 0,0 1-1 15,0-1 1-15,1 4 2 0,0 0-3 16,3-4 0-16,1 2-2 0,2-5 2 15,3 2 1-15,0 5-1 0,3-1 4 16,7 4-2-16,-3-3 3 0,2-5-1 16,-2 0-1-16,0-4 1 0,-1-1-4 0,3-1 3 15,-6-2 0-15,1-2 4 0,0-2 5 16,6-2 2-16,2-10 4 0,4-3-1 16,-6-4-4-16,-1-2 0 0,1-4-4 15,-3 3-1-15,-1-1 0 0,0 6 6 16,-2 2 0-16,0 4 1 0,-4 7-1 15,3-1-7-15,-3 5-3 0,0-2-4 16,0 2-5-16,0 0 0 0,0 0 2 16,6 0 1-16,6 0 3 0,2 10 3 15,2 2-2-15,1 0-2 0,-2 0 0 0,-1 2-1 16,-1-2 0-16,0 0 2 0,2 0-5 16,-2-1-5-16,-3-2-6 0,0-3-16 15,-4-1-12-15,-3-4-18 0,7 3-26 16,-6 0-17-16,-1-3-38 0</inkml:trace>
  <inkml:trace contextRef="#ctx0" brushRef="#br0" timeOffset="-173411.65">3829 15408 603 0,'0'0'39'0,"0"0"-15"0,0 0-10 0,0 0-7 16,0 0-7-16,0 0-3 0,0 0-6 15,0 0-19-15,0 0-51 0,0 0-90 16,-10-15-122-16</inkml:trace>
  <inkml:trace contextRef="#ctx0" brushRef="#br0" timeOffset="-171761.78">4832 14628 390 0,'0'0'59'0,"0"0"-1"15,0 0-18-15,0 0-9 0,0 0-17 16,0 0 1-16,-18-80-5 0,16 75-3 15,2 1-4-15,0 4-2 0,-1-2-2 16,1 2-2-16,0-1-1 0,0-1-3 16,0 0-5-16,0 1 0 0,0-4 1 15,6 0 4-15,9 0 1 0,3-2 4 0,5 5 0 16,3 2-4-16,-3 0 1 0,3 6-1 16,-7 4 6-16,4 3-2 0,-4 2 2 15,-3 0-3-15,-2 2-4 0,-5-6 1 16,-3 2 0-16,-2-6 3 0,-4 5 3 15,3 5 2-15,-3 0 4 0,-3 4 0 0,-6-1-1 16,2-8-1-16,-3-2-2 0,4-2 1 16,3-5 0-16,0 0 3 15,3-3-1-15,-1 0 1 0,1 0 4 16,0 0 3-16,-3 2-2 0,3-2 0 0,0 0-3 16,-3 0-4-16,3-5-1 0,-3-6 0 15,2 3 0-15,1-6 2 0,0-4-1 16,0 5 0-16,0-9 2 0,0 4-2 15,0-4-6-15,1-5 3 0,5-1-6 16,0 3 3-16,1 2 3 0,0 2-2 0,-1 6 1 16,0 1 0-16,-2 5-1 0,2 0 1 15,-3 1-2-15,0 4 0 0,2 0-1 16,-5 4-2-16,0-1-3 0,0 1 3 16,2 0-1-16,-1 0 2 0,1 0 1 15,2 0-3-15,-1 6 3 0,3 4 1 16,0 4 0-16,-3 4-1 0,-3 1 0 15,0 5 1-15,0 2 5 0,0-2-3 16,0 4 5-16,0-3-7 0,0 1-1 16,0-1 0-16,0-4-5 0,7-2-1 0,0-2-4 15,-1-6-2-15,4-2 3 0,4-1 5 16,-2-4 0-16,5 0-2 0,-2-4-10 16,5 0-25-16,0-7-25 15,5-7-45-15,-3-4-74 0</inkml:trace>
  <inkml:trace contextRef="#ctx0" brushRef="#br0" timeOffset="-171146.16">5069 13858 411 0,'0'0'49'0,"0"0"-16"0,0 0-15 15,0 0-11-15,0 0 0 16,0 0-3-16,0 0-4 0,0 0 0 0,0 0-1 16,0 0-3-16,-5-78 3 0,22 70 0 15,-5 2-2-15,2 1-2 0,-2 3-3 16,-1 2 0-16,8 0 3 0,-2 4 2 15,5 4 2-15,-3 0 0 0,-2 2-4 16,-2 2 2-16,-1 0 1 0,-2 1 0 0,-5 2 1 16,2-4-2-16,-4 5 7 0,-2 0-3 15,-3 2 2-15,0 5-1 16,-1-3-3-16,-9-2 1 0,4-6 1 16,-1 0 3-16,-2-1 0 0,2-4 4 0,-3 4-2 15,1-5 1-15,6-3-2 0,0 1 1 16,3-4 1-16,-1 0 1 0,1 0-2 15,-2 0-1-15,0 1 0 0,0-1-3 16,1 0-1-16,-1 2 0 0,1-2-2 16,-1 0 0-16,2 0-3 0,-1 0-3 0,1 0 2 15,0 0 1-15,0 0 1 0,7 0 3 16,9-3 0-16,4-2-3 0,-1 0 0 16,4 2-1-16,-7 2-1 15,0-2 4-15,4 1 1 0,-8 2-1 0,-2-1 0 16,-2 1-3-16,-8 0-4 0,5 0 1 15,-1 0 1-15,1 0 1 0,-1 4 5 16,-4 8 4-16,-6 8 0 0,-11 7-1 16,-5 2 0-16,-4 0-3 0,-3 2-3 15,0-3 0-15,5-3-3 0,6-9-5 0,10-6-17 16,5-6-23-16,3-4-10 0,0 0-21 16,0 0-10-16,1 0-5 0</inkml:trace>
  <inkml:trace contextRef="#ctx0" brushRef="#br0" timeOffset="-170862.21">5600 13869 386 0,'0'0'61'16,"0"0"-18"-16,0 0-5 0,0 0-10 15,0 0-10-15,0 0-9 0,0 0-6 16,0 0-4-16,0 0-1 0,-9-17 1 0,1 22 0 16,2 9 1-16,-3 7 2 0,2 6-2 15,-1 5 5-15,-1 4-3 0,0 4-2 16,1 1-1-16,-1 2-3 0,0-1 0 16,2-4-3-16,-3-5-3 0,4-4 1 15,0-3-5-15,-1-5-12 0,1-6-27 16,2-4-43-16,3-6-32 0,1-5-79 15</inkml:trace>
  <inkml:trace contextRef="#ctx0" brushRef="#br0" timeOffset="-170442.72">5756 14079 462 0,'0'0'63'16,"0"0"-23"-16,0 0-14 0,0 0-8 15,0 0-6-15,0 0-2 0,0 0-4 0,0 0-2 16,0 0-3-16,0 0-3 0,-10-3-3 16,10 1-3-16,0 2 0 0,0 0 3 15,0 0 2-15,0 0 2 0,0 0 0 16,6 0-4-16,4 0 3 0,-1 2 0 15,-2 2 0-15,-1 0 2 0,-2 3-1 0,2 0 0 16,-3 2 0-16,0 0 0 0,-3 4 1 16,0 6 0-16,-6 2 1 15,-1 7-2-15,-5-2 2 0,2-2-2 16,-3-1 2-16,0-3 0 0,0-1 1 0,6-7-3 16,0-4 0-16,5-4-1 0,2-4 0 15,0 0 0-15,0 0 1 0,0 3 0 16,0 2 2-16,4 4 1 0,5 0-2 15,9 0-1-15,2-7 0 0,3-2-1 16,4 0 0-16,2-2-5 0,3-7-8 0,0 0-30 16,1-1-51-16,3-3-94 0</inkml:trace>
  <inkml:trace contextRef="#ctx0" brushRef="#br0" timeOffset="-169989.7">4760 14981 541 0,'0'0'13'15,"0"0"-10"-15,0 0-5 0,0 0-7 0,0 0 0 16,0 0 4-16,0 0 6 0,0 0 7 16,0 0 4-16,0 0-1 0,100 17 1 15,-55-14 0-15,7-3-6 16,4 0-3-16,8-3-2 0,-1-2-3 0,1-4 0 16,3 1-3-16,1-3-2 0,2 0 1 15,3-4-7-15,1 2-13 0,2-1-33 16,2 3-40-16,-3 1-52 0</inkml:trace>
  <inkml:trace contextRef="#ctx0" brushRef="#br0" timeOffset="-169305.96">5192 15312 588 0,'0'0'30'0,"0"0"-12"0,0 0-8 16,0 0-4-16,0 0-5 0,0 0-4 15,-50-78 4-15,47 67-5 0,0-1 7 0,3 0 1 16,0 6-1-16,0 1 0 0,0 0-3 16,0 1-3-16,0 0-2 0,3-6 2 15,6 6-1-15,5-2 0 0,-1-2 0 16,4 6-1-16,1 2-2 0,-1 0 2 15,2 2 0-15,-2 6-3 0,-5 2-1 0,2 2 7 16,-5 2-5-16,-2-1 6 16,-2 2-1-16,-4 2-2 0,-1 1 4 15,0 3 1-15,-1-7-1 0,-4 2 2 16,1-7-2-16,4-4 0 0,-3-1 2 0,3-4 2 16,0 0 0-16,0 0 3 0,0 2 1 15,-3-1 1-15,3 1 0 0,0-1 1 16,0-1-3-16,-1 2 0 0,1-2-3 15,0 1-2-15,0-1-3 0,0 0-1 16,0 2-4-16,0-2-3 0,0 0 0 0,1 2 0 16,12-2 5-16,6 0 3 15,4 0 1-15,-7 0 0 0,4 0-2 0,-2 0 1 16,-7 1-1-16,5 1-2 16,-6 2-1-16,-4 2 2 0,1-1 0 0,-5-2 0 15,-2 6 1-15,0 3 1 0,-8 3 0 16,-6 3 2-16,-2-4 2 0,-4-2-3 15,-1-1 2-15,-2-4-2 0,0-1 2 16,7-2-1-16,-4-3-2 0,10 1-3 16,3-2-8-16,1 1-14 0,6-1-19 0,-7 0-51 15,1 0-79-15</inkml:trace>
  <inkml:trace contextRef="#ctx0" brushRef="#br0" timeOffset="-169026.61">5755 15127 552 0,'0'0'44'15,"0"0"-15"-15,0 0-13 0,0 0-10 16,0 0-6-16,0 0-5 0,0 0-1 15,0 0 2-15,0 0 0 0,-41 48 5 0,26-15 4 16,-4 6-5-16,3 3 1 16,-3 3-8-16,3 2-3 0,-1-2-1 15,4-1-11-15,0-1-4 0,4-8-16 16,2-3-16-16,1-11-27 0,-1-6-38 0,4-4-85 16</inkml:trace>
  <inkml:trace contextRef="#ctx0" brushRef="#br0" timeOffset="-168597.8">5775 15394 617 0,'0'0'33'0,"0"0"-11"15,0 0-10-15,0 0-5 0,0 0-3 16,0 0-3-16,0 0 1 0,0 0-3 16,0 0 1-16,0-15-1 0,0 14-2 0,3-1-4 15,-3 2 0-15,0-1 0 0,0 1 2 16,9 0 3-16,1 0 0 0,4 6 0 16,2 3 1-16,-3 3-3 0,-4 4 3 15,0 2 0-15,-3 3 1 0,-1 2-1 16,-5-1 0-16,0 3-1 0,0 0 0 15,-5-2 0-15,-3 2 0 0,-2-5 0 16,4 0 2-16,-1-6 0 0,0-3 0 16,4-4 1-16,0-4-1 0,0 2-1 15,3-5 0-15,0 0 0 0,0 0-2 0,0 1 2 16,-1 1-2-16,1-2-3 0,0 1-3 16,0-1 0-16,0 0 2 0,1 0 3 15,15 0 0-15,7-3 0 0,6-6-3 16,3-3-2-16,0-1-9 0,0-4-37 15,-2 2-60-15,2-3-90 0</inkml:trace>
  <inkml:trace contextRef="#ctx0" brushRef="#br0" timeOffset="-168412.04">6248 15495 195 0,'0'0'-195'0</inkml:trace>
  <inkml:trace contextRef="#ctx0" brushRef="#br0" timeOffset="-167738.96">6996 14651 390 0,'0'0'70'15,"0"0"-13"-15,0 0-19 0,0 0-15 16,0 0-7-16,0 0-9 0,0 0 1 16,0 0-4-16,0 0 0 0,-15 0-2 0,14 0-1 15,1 0 0-15,-2 0-1 0,2 0 1 16,3-3 2-16,16 3-1 0,7-3-1 16,9-2-2-16,0 1-7 0,-2 1-7 15,0 0-24-15,0 1-59 0,0-1-118 16</inkml:trace>
  <inkml:trace contextRef="#ctx0" brushRef="#br0" timeOffset="-167170.6">7881 13989 523 0,'0'0'46'0,"0"0"1"15,0 0-10-15,0 0-18 0,0 0-9 16,0 0-10-16,0 0-5 0,0 0-4 15,0 0-1-15,0 0 6 0,-28-37 0 16,30 57 6-16,2 10-2 0,7 4-1 16,-3 4-1-16,-1 3 1 0,0 2-1 0,-1-1 2 15,0-4-1-15,-3-3 0 16,1-6 0-16,-4-11 1 0,3-6-1 0,-3-7 3 16,0-5-2-16,0 0 2 0,0 0 2 15,3 1 0-15,-3 1 5 0,1-1 0 16,-1-1-2-16,2 2-3 0,1-2-3 15,0-11-2-15,0-6-1 0,2-7 1 16,4 1 2-16,1-4-4 0,4 1 1 16,1 0 0-16,5 2-1 0,-1 1 1 0,3 3 0 15,1 4 0-15,-2 4-2 0,0 2 3 16,-4 6-2-16,-1 3 1 0,1 1-1 16,-2 4-1-16,5 7 0 0,-4 4 3 15,-6 3-1-15,0 3 2 0,-4 4-3 16,-4 0-1-16,-2 1-1 0,0 1 1 0,-6-1 0 15,-3-3 2-15,-4-2 0 16,-3-2 1-16,-4-6-1 0,-2-1-1 16,-1-4-1-16,-3-4-8 0,6 0-5 15,-1-4-7-15,0 0-25 0,8-2-52 0,-9-4-84 16</inkml:trace>
  <inkml:trace contextRef="#ctx0" brushRef="#br0" timeOffset="-166872.71">7850 14651 642 0,'0'0'30'0,"0"0"-15"16,0 0-7-16,0 0-6 0,0 0-2 0,0 0-1 16,0 0-1-16,0 0 2 0,0 0 0 15,0 0 0-15,93-37 0 0,-51 25-1 16,1 3-4-16,1 2 0 0,-2 0-3 16,2 6-10-16,1 1-12 0,1 0-18 15,2 0-36-15,0 6-56 0,-2 0-59 16</inkml:trace>
  <inkml:trace contextRef="#ctx0" brushRef="#br0" timeOffset="-166237.82">8245 15036 384 0,'0'0'35'15,"0"0"-8"-15,0 0-2 0,0 0-1 0,0 0 1 16,0 0-2-16,0 0-2 16,0 0-3-16,-3-82-1 0,3 70-3 15,-1 6-3-15,-3-4 0 0,1-1-7 16,-3 2-1-16,0 1-4 0,3 4-4 0,-7 1 0 16,-6 3-2-16,1 1 2 0,-8 8-1 15,5 5 1-15,3 4-1 0,-1 3 0 16,5 1 2-16,-2 2 0 0,3 2 1 15,2-2-2-15,2 1 2 0,2-9-1 16,0 2 3-16,4 0-1 0,0-6 1 0,0 5-1 16,4-7-2-16,-1 0 4 0,1 0-5 15,-2-7 6-15,4 3-4 0,-2-4-1 16,6-2 4-16,6 0-2 16,-1-6 4-16,6-4 1 0,-2-5 0 0,-3 1 0 15,3-1-2-15,-5-4 2 0,2 3 2 16,-7 3 1-16,2 1 3 0,-5 5 0 15,0-1-2-15,0 1 3 0,-3 3-1 16,0 1 3-16,-3 3-2 0,0-1-3 16,0 1-3-16,1 0-4 0,-1-2-2 0,0 2-5 15,0 0 1-15,3 0 0 0,2 0 1 16,4 10 2-16,0 5 0 0,7 4 0 16,-2 1 0-16,2 0-4 0,0-4-4 15,1 0-12-15,-2-4-26 0,-1-3-37 16,-2-4-55-16,4-5-85 0</inkml:trace>
  <inkml:trace contextRef="#ctx0" brushRef="#br0" timeOffset="-165873.86">8517 14607 462 0,'0'0'43'0,"0"0"-19"0,0 0-13 16,0 0-8-16,0 0 0 15,0 0 1-15,0 0 0 0,0 0-2 16,0 0 0-16,36-17 1 0,-24 17-1 0,-2 3-1 16,-3 5 0-16,0-2-1 0,-5 3 2 15,1 1-2-15,-3 1 0 0,0 4-2 16,-2-6 2-16,-4 6 0 0,-1-1 2 15,-1-2 0-15,-1 5 1 0,0 0-2 16,3-6 3-16,-2 0-3 0,3-1-1 0,1-3 0 16,0 2-1-16,2-4 0 0,1-1-1 15,1-4-1-15,0 0 1 16,0 0 1-16,0 5 0 0,4 2-1 0,8 0 2 16,6 0-2-16,4-6-4 0,0-1-11 15,1 0-28-15,4-1-64 0,-2-3-91 16</inkml:trace>
  <inkml:trace contextRef="#ctx0" brushRef="#br0" timeOffset="-165145.73">9434 13928 531 0,'0'0'31'16,"0"0"-14"-16,0 0-7 0,-3-77-2 0,3 65-2 15,0 1-1-15,3 1-2 16,5-3-3-16,1 3-2 0,7-1 0 0,3 6-1 16,2 4 1-16,1 1 1 0,0 1-1 15,1 10-2-15,-3 2 1 0,-1 6 0 16,-3 0 0-16,-6 6 8 0,-4 1-4 15,-6 1 2-15,0-3-2 0,0 1-3 16,-3-10 2-16,0 0-2 0,0-4 2 0,-1-2 2 16,-1 2-1-16,0-7 1 0,2 3 0 15,2-3 0-15,-2-1 1 16,1 1 1-16,2-4 1 0,0 0 0 16,0 0 1-16,0 0-1 0,0 0 1 0,0 0-4 15,-1 0 1-15,-1-4-1 0,2-3 0 16,0-6 0-16,0-7-2 0,0 0 1 15,0-5-2-15,3 2-4 0,0-1 3 16,0 7-3-16,-3-1 5 0,3 1 1 16,-3 5-1-16,5-6 1 0,-3 7-1 0,1 0 0 15,0 1 0-15,-2 5 0 0,2-6-1 16,3 4-1-16,1-3-2 16,3-1 3-16,0 2-2 0,-2 6 1 0,-4-1 0 15,6 2 1-15,-6 0-1 0,1 0-1 16,1 2-1-16,-3 0 1 0,1 0-1 15,1 6 3-15,0 8 0 0,-5 4 1 16,-2 7-1-16,-9 2 1 0,-1 3 1 16,-5 2 4-16,4 2-5 0,1-3 3 15,5 0-6-15,7-2-4 0,0-4-1 0,13-3-13 16,6-5-14-16,4-7-28 0,5-4-21 16,-2-6-33-16,1-5-19 0</inkml:trace>
  <inkml:trace contextRef="#ctx0" brushRef="#br0" timeOffset="-164593.99">9829 13443 351 0,'0'0'69'0,"0"0"-12"16,0 0-17-16,0 0-11 0,0 0-6 15,-52-84-9-15,49 75-2 0,1 5-3 16,1-3-2-16,1 1-3 0,0 0-2 0,0-3-4 16,0 2-2-16,10-4-1 0,3 0 1 15,4 4 1-15,-4 2 0 16,4 4-1-16,4 1 1 0,-1 0 1 16,7 0 0-16,-6 4 0 0,2 2-1 0,-7-1-2 15,-3 1 1-15,-3 1-2 0,-3 0 5 16,0 5-1-16,-2-3 3 0,-4 3-1 15,1 5 1-15,-2 1 0 0,0 3 1 16,-8 0-2-16,-2-2 0 0,-3 0 1 16,0 1-1-16,-1-1 0 0,-1 1 1 0,0-3-1 15,0-2 2-15,2-4-1 16,6-4 0-16,-2-3 1 0,6-1 1 0,2-2 0 16,-2 2 3-16,3-3-4 15,0 0 0-15,0 0-2 0,0 0-2 0,0 0-2 16,0-2-4-16,1-5 1 0,9-2-1 0,6 0 3 15,5 2 3-15,2 2 2 16,1 3-2-16,-6 1 0 0,0 1-2 16,1 0 2-16,-3 0 3 0,1 3 0 15,-2 2-1-15,-6 0 0 0,-1 0-2 0,-2 3 2 16,0 1 0-16,-2-1 2 0,-4 3 1 16,0 6-1-16,-10-2 0 0,-4 5 0 15,-5-4 0-15,-4 1-2 0,-3-2-1 16,-2-1-6-16,-1 0-8 0,-1-4-19 15,8 0-31-15,3-4-49 0,9-3-73 0</inkml:trace>
  <inkml:trace contextRef="#ctx0" brushRef="#br0" timeOffset="-164141.25">9331 14586 588 0,'0'0'39'0,"0"0"-11"0,0 0-9 16,0 0-15-16,0 0 2 0,0 0-9 0,0 0 6 15,0 0 1-15,0 0-2 16,110-78 1-16,-65 61-3 0,2 2 0 16,1 3 0-16,1 3 0 0,-1 0 0 15,3 3-2-15,1 0-1 0,-3 1-2 0,0 2-2 16,-1 2-6-16,-3 1-12 0,-5 0-23 16,-1 0-38-16,-3 4-68 0,-4 3-121 15</inkml:trace>
  <inkml:trace contextRef="#ctx0" brushRef="#br0" timeOffset="-163541.02">9745 14827 577 0,'0'0'38'0,"0"0"-10"15,0 0-8-15,0 0-10 0,0 0-2 16,0 0-2-16,-24-77-2 16,24 64 1-16,2-4-3 0,2 9 0 0,5-6-3 15,-3 6 0-15,2 2-1 0,1 2 0 16,1 0 1-16,3 1-3 0,-1 3 2 15,8 0-1-15,-4 0 1 0,4 7-1 16,-4 3 1-16,-3 1 0 0,0 3-1 16,-3-1 1-16,0 2 1 0,-1 2 0 0,-3-3 0 15,-3 1 0-15,-3 1-1 0,0-3 1 16,0 5-2-16,0-2 1 0,-3-4 2 16,-1 1-2-16,-1-4 1 0,-1-3 1 15,-1 2 1-15,0-2 1 0,1 0 1 16,2-5 2-16,1 2-1 0,3-3 1 0,-3 0 0 15,0 0-1-15,-1 0-1 16,-2 0-2-16,3 0-2 0,3-5-2 16,0-6 1-16,2-2 0 0,8-2-1 15,-3 7 2-15,6 1 0 0,-3 4 0 0,3 3-1 16,7 0 1-16,-5 0-1 0,2 2 1 16,-4 6 0-16,-1 0 1 0,-4 3-2 15,0 0 0-15,-2 2 2 0,-5 2-3 16,-1 2 4-16,0 3-2 0,-4-2 1 15,-7-2 0-15,0-3 1 0,-5-1-1 0,-3-3 0 16,-1 0 0-16,-6-2 0 16,0-2 0-16,-3 1-1 0,-1-2-4 15,-1 0-7-15,1 0-15 0,1 5-35 16,0-2-79-16,3 5-124 0</inkml:trace>
  <inkml:trace contextRef="#ctx0" brushRef="#br0" timeOffset="-163340.93">10154 14912 623 0,'0'0'10'0,"0"0"-7"0,0 0-6 15,0 0-13-15,0 0-33 0,0 0-95 16,0 0-139-16</inkml:trace>
  <inkml:trace contextRef="#ctx0" brushRef="#br0" timeOffset="-162181.83">10657 13527 176 0,'0'0'0'15,"0"0"37"-15,0 0-37 0,0 0 52 0,0 0 13 16,0 0-7-16,0 0-13 16,0 0-13-16,0 0-10 0,0 0-5 0,-52-57-8 15,51 55 0-15,1 2-3 16,-2-3-1-16,2-1 0 0,0-1-3 0,2-3-3 16,9 0 1-16,2 1 0 0,7-2 0 15,1 3 3-15,3 0-3 0,1 0 1 16,-1 1-2-16,-6 2-2 0,2 2-1 15,-1 0 0-15,-9 1 3 0,13 0 1 16,-5 0 1-16,-1 0-1 0,-1 2 0 0,0 3 2 16,-8-2 1-16,0 0 0 0,2 0-1 15,-9-1 1-15,8 2 1 0,-6-1 2 16,0-1 1-16,1 1 1 16,-4 1 0-16,2 2 4 0,-2 5 0 0,0 7 0 15,-2 2-2-15,-5 6-5 0,-2 1 1 16,0 3-5-16,1-1 0 0,-1 1 0 15,5 2-1-15,1 0-1 0,3 0 1 16,0 3-1-16,3 2 2 0,4 2 5 16,3 2-4-16,3 5 3 0,0-1-4 0,1 5-2 15,0 2 0-15,0 6-1 0,-4 2 3 16,3 2-2-16,-1 3 1 0,-4-3-2 16,0-3 2-16,-4-3 4 15,0-2-4-15,-4-4 4 0,0-1-4 0,-1-3-1 16,-6-5-1-16,-2-3 1 0,2-8-1 15,-3-3-2-15,1-4 4 0,0-5-2 16,2-5 0-16,-3-3-1 0,6-4-4 16,-5-1-5-16,0-3-18 0,-10-2-39 15,-7 0-73-15,-4 0-134 0</inkml:trace>
  <inkml:trace contextRef="#ctx0" brushRef="#br0" timeOffset="-160965.8">2477 14173 264 0,'0'0'49'0,"0"0"-10"16,0 0-7-16,0 0-3 0,0 0-5 16,0 0-5-16,0 0 0 15,0 0-4-15,0 0-1 0,-3-76-3 16,3 76-4-16,0-2-4 0,0 2-3 0,0-1-3 16,0 1-1-16,0-2 1 0,0 2 1 15,-3 0 3-15,-1 0-2 0,-5 0 1 16,-5 6 4-16,-7 5 2 0,1 2 0 15,-3 3 2-15,-3 2-5 0,1 2-4 16,-2-1 1-16,-1 1-2 0,4-3 1 0,2-1 0 16,2 1-1-16,1 1 2 0,3-1-2 15,3-4-3-15,3-3-2 16,4-2 0-16,3-6-1 0,-1 3 4 16,4 0 2-16,-1-1 2 0,-2 7 3 0,1-1-2 15,1-7 1-15,-1 8 0 0,2-5 2 16,0 0-2-16,-1 5 0 0,1-5-1 15,0-2 1-15,0 2 0 0,0-6 1 16,-2 0 0-16,2 0 0 0,0 2-2 16,0 0 1-16,0-1-1 0,-1 5-1 0,1 1 0 15,0-2 1-15,-3 6-1 0,3-5 3 16,0 4-2-16,-3 1 0 0,3 3 6 16,-3 6-4-16,3-2 5 0,-3 7-5 15,2 0-1-15,-2 2-1 0,2 3 0 16,1 5 0-16,0 5-3 0,0 7 2 0,0 3-1 15,0 6-1-15,0 1 1 16,0-4-1-16,0-3 1 0,0-6 0 16,1-5 0-16,5-2 2 0,-2-3 4 15,5-1 0-15,0 3 3 0,-1-1-5 0,1-1-3 16,-2 3 1-16,2-1-2 0,2 1 2 16,-5 0-2-16,3 0 1 0,-1 0-2 15,-2-2 2-15,0-2-2 0,0-1 1 16,1-2 0-16,0-1 0 0,-1 0 2 15,0 0-1-15,0-2 0 0,-2 0 0 0,2-1 4 16,-1-3-5-16,0-1 5 0,-2-1-2 16,1-1-2-16,-1-2 3 15,0-4-2-15,3 1-1 0,-1 0 1 16,-2-5 1-16,3 5-4 0,0-2 4 0,0-4-2 16,2 4 0-16,1-5 0 0,4-1 1 15,4 3-1-15,1-3 2 0,9 1-1 16,2-4-1-16,3 2-3 0,8-1-5 15,2-1-9-15,6 2-16 0,6-2-72 16,5-1-160-16</inkml:trace>
  <inkml:trace contextRef="#ctx0" brushRef="#br0" timeOffset="-160026.38">11363 14995 132 0,'0'0'33'16,"0"0"-2"-16,0 0 11 0,0 0 8 0,0 0 3 15,0 0 0-15,0 0-6 0,0 0-5 16,0 0-2-16,10-2-6 0,-10 0-8 16,0 2-6-16,2 0-6 0,-2-2-6 15,0 1 0-15,0-1-3 0,-2-2-3 16,-2 1-2-16,1 0 0 0,0 0-1 0,3 3-3 15,-6 0 0-15,-5 0-2 0,-4 1 2 16,-2 9 1-16,2 7 2 16,-2 6 0-16,2 3 0 0,3 0 0 15,3 0 1-15,4-2-1 0,5 0 1 0,0-1 5 16,3-2-6-16,6-1 6 0,5-3-5 16,1-4-1-16,2-2 1 15,3-4-1-15,1-4 1 0,2-3-1 0,1-1 0 16,-2-9 2-16,1-5-2 0,-1-1-2 15,-2-2 3-15,-4-4-4 0,-2 1 4 0,-2-2 1 16,-3 0 0-16,-3 2 2 16,-5 1-2-16,-1-1 2 0,0 0-1 15,-3 1-2-15,-7 4-1 0,4 5-3 16,-5 1-9-16,-4 3-14 0,-2 7-40 0,-5 0-70 16,2 12-136-16</inkml:trace>
  <inkml:trace contextRef="#ctx0" brushRef="#br0" timeOffset="-158333.82">11771 13123 272 0,'0'0'48'0,"0"0"-3"0,0 0-7 15,0 0-7-15,0 0-3 0,0 0-9 16,0 0-2-16,-2-80-5 0,-2 62-6 16,2 5-3-16,-2-4 1 0,1 0-1 15,0 5-1-15,-4-4 1 0,1-1-1 16,-1 1 0-16,3 1 0 0,-2 2-1 0,3 3 1 15,-4 1-1-15,1-2 1 16,2 4-1-16,-1-2 0 0,2 6 0 16,-4-3-1-16,2 4-2 0,0 2-1 15,-5 0-1-15,-3 0-1 0,-3 8 2 0,-7 7 2 16,4 7-2-16,0 2-4 0,4 2 1 16,0 2 1-16,5 2 2 0,-2-1 3 15,4 0 2-15,0-3-3 0,2-2 1 16,2-7 0-16,0 1 1 0,4-3-1 15,0 2 3-15,0-2 4 0,3 0-6 0,0-5 6 16,4-3-7-16,-3 1 0 0,2-2 4 16,1-2-1-16,3-2 3 15,5-2-1-15,-1 0 1 0,10-8-4 16,-3-6 3-16,-1-1-4 0,1-1 4 0,-1-3 2 16,-3-2-1-16,-1-1 5 0,-3 2-2 15,-1-3 1-15,-4 0-1 0,0 0 1 16,-3 7 0-16,-2-1 0 0,-1 6-1 15,-2 5-4-15,1 2 1 0,-1 4-5 16,0-2-1-16,0 2-6 0,0-1 0 0,0 1 0 16,0 0 2-16,3 6 1 0,6 9 3 15,0 6 1-15,2 1-1 0,1 3-1 16,0-2 1-16,2 0-1 16,0-2 1-16,-1-3-1 0,5-1 0 0,-3-3-2 15,1-3 2-15,-3-4 0 0,-1-2-1 16,-1-2 2-16,-2-3-1 0,3 1 0 15,-1-1-5-15,4-4-14 0,-1-4-28 16,1-3-69-16,-1-2-101 0</inkml:trace>
  <inkml:trace contextRef="#ctx0" brushRef="#br0" timeOffset="-158141.9">12530 13112 581 0,'0'0'32'16,"0"0"-13"-16,0 0-12 0,0 0-10 16,0 0-19-16,0 0-80 0,0 0-181 15</inkml:trace>
  <inkml:trace contextRef="#ctx0" brushRef="#br0" timeOffset="-154354.11">1039 16763 294 0,'0'0'55'0,"0"0"-16"0,0 0-12 16,0 0 0-16,0 0 2 0,0 0-3 15,0 0-3-15,0 0-5 0,0 0-5 16,-24-8-3-16,22 5-2 0,1 3-2 15,-1 0-2-15,1 0-1 0,1-2 0 16,-3 2-5-16,3-2-3 0,-3 2-2 0,3-1-3 16,-4 1-1-16,4 0 5 0,0 0 3 15,11 0 5-15,7 0 0 0,5 0-2 16,3 3 2-16,9-1 1 0,1 1-9 16,10-2 3-16,-4-1-7 0,1 0-2 15,-8 0 5-15,-2 0-4 0,-5 0-7 16,-1-4-23-16,-2 2-35 0,1-4-57 15,-3 2-57-15</inkml:trace>
  <inkml:trace contextRef="#ctx0" brushRef="#br0" timeOffset="-154132.94">1016 17020 364 0,'0'0'76'0,"0"0"-21"16,0 0-19-16,0 0-15 0,0 0-11 16,0 0-4-16,0 0-7 0,0 0-3 15,0 0 3-15,-7 9 1 0,19-2 1 0,9 0 1 16,8 1-3-16,9-3-4 0,5 2-13 16,11-2-8-16,8 0-52 0,3 0-66 15,4 0-105-15</inkml:trace>
  <inkml:trace contextRef="#ctx0" brushRef="#br0" timeOffset="-150134.74">3447 16510 273 0,'0'0'34'0,"0"0"1"0,0 0 2 15,0 0-9-15,0 0-12 0,0 0-6 16,0 0-2-16,0 0-2 0,-6-66-3 15,6 55-2-15,0 5-1 0,0-1 0 16,0-3-1-16,2 1 0 0,5-5-1 0,6-1 1 16,3 1 0-16,1-1 2 0,2 3-1 15,4 0 0-15,0 3-1 0,-1 0-2 16,-5 4-2-16,1 0-1 0,-7 5-1 16,1 0-2-16,5 0 1 0,-2 7 1 15,3 5 3-15,-6 1 6 0,1 4-1 16,-6 3-1-16,-4 0-1 0,-1 1-1 15,-2 0 4-15,-5 1 2 0,-9-1-3 16,2 1 6-16,-4 1-6 0,2-6 5 16,-1 1 4-16,1-7-5 0,5-2 5 0,3-2 1 15,1-7 1-15,-4 3-1 16,5-1 1-16,-2 1 1 0,0-3-2 16,6 0 2-16,0 0-6 0,0 0 0 0,-3 0-3 15,3 0-2-15,-4 0 0 0,4 0-2 16,-1 0-2-16,-1 0 0 0,2 0-2 15,-1 0-2-15,1 0 2 0,-2 0-1 16,2 0 3-16,0 0 2 0,0 0 1 16,6 0 4-16,10-5-3 0,4 2 1 15,-1-2 1-15,4-1-5 0,3 1-3 0,-3-2 0 16,-1 3-8-16,4 1-7 0,-3 2-10 16,3 1-18-16,-3 0-28 0,-1 0-30 15,1 0-31-15</inkml:trace>
  <inkml:trace contextRef="#ctx0" brushRef="#br0" timeOffset="-149842.89">4192 16251 448 0,'0'0'64'0,"0"0"-23"0,0 0-16 0,0 0-12 16,0 0-8-16,0 0-7 0,0 0-6 15,0 0 1-15,0 0 2 16,0 0 2-16,-26 29 3 0,13 2-4 0,-3 6 0 16,4 2-1-16,-1 4 2 0,0 1 1 15,0 1-7-15,2 1-3 0,-1-4-2 16,0-2-1-16,-2-6-4 0,4-6-15 15,-4-2-26-15,-1-6-58 0,-2-2-53 16</inkml:trace>
  <inkml:trace contextRef="#ctx0" brushRef="#br0" timeOffset="-149244.79">4170 16667 509 0,'0'0'55'0,"0"0"-18"16,0 0-10-16,0 0-8 0,0 0-5 15,0 0-4-15,0 0-2 0,0 0-3 16,0 0-4-16,0 0 0 0,-10-5-3 15,10 5-2-15,0-3-2 0,0-4 0 0,0 2-2 16,0-2 1-16,10-3 2 0,-1 5 2 16,5 2-1-16,2 0 1 0,3 3-1 15,7 3-1-15,-3 4 1 16,-3 4 0-16,-2 1-2 0,-1 6 1 0,-4-3 1 16,-1 5 2-16,-4 0 0 0,-3 3 1 15,-4 1-1-15,-1-8 1 0,0-2-2 16,0-2 0-16,0-8 1 0,-1 2-1 15,1-6 5-15,-2 0 1 0,2 0 4 16,0 2 1-16,-1 1 0 0,1-3 0 0,-2 0-3 16,2 0 0-16,0 0-3 0,-1 0-1 15,1 0-2-15,0 0-2 0,0-6 0 16,0 0-2-16,0-5 1 0,0 0 2 16,4 3-1-16,-1 0 0 0,0 4 1 15,6 1-1-15,-5 3-2 0,6 0 2 16,6 0 1-16,-2 0-1 0,1 3 3 15,-2 4 0-15,-3 1 0 0,-1-4-2 16,1 4 0-16,-6-1-1 0,2 2-1 16,-3-1 1-16,-3 3-1 0,0 6-1 0,-6-1-1 15,-11 7 0-15,-5-2 3 0,-7 0 2 16,-7-1 0-16,0-2 1 0,0-1-3 16,4-5 0-16,6-3-3 0,8-3-11 15,7-3-20-15,4-1-27 0,-2-2-48 16,-1 0-87-16</inkml:trace>
  <inkml:trace contextRef="#ctx0" brushRef="#br0" timeOffset="-141270.41">2782 15583 229 0,'0'0'44'0,"0"0"-4"0,0 0-9 16,0 0-3-16,0 0-6 0,0 0-5 0,0 0-4 15,0 0-1-15,0 0-3 0,-6-20-3 16,6 20-2-16,0-1-3 0,0 1-2 16,0 0-3-16,0 0 3 0,0 0 1 15,0 0 1-15,0 0 0 0,6 3-1 16,1 2-1-16,3 7 2 0,-1-2-1 15,2 0 3-15,1 4-3 0,0 0-2 16,-1-2 2-16,-1 0 0 0,2-1-1 16,-1 1 1-16,-2-5 0 0,0 3-2 15,-2-4-1-15,0 0 1 0,-1 0 2 0,1 0 3 16,-1 0 0-16,-2-3-1 0,2 1 0 16,-3-1-2-16,1-1 2 0,1 1 0 15,-5-3 1-15,0 0 2 0,0 0-1 16,1 0 6-16,-1 2 4 0,2-2 4 15,-2 0-3-15,1 0-1 0,-1 1 0 0,2-1-1 16,-2 0 0-16,0 0 0 0,1 0 1 16,-1 0-5-16,0 0-2 15,0 0-1-15,0-5-5 0,0-10 1 16,0-5-3-16,3-5 0 0,-3-1 0 0,4-1 2 16,-4-2-1-16,3-1 0 0,-3-2-1 15,3 0-2-15,-2 0 3 0,1 3 3 16,-1 2-2-16,1 7 0 0,-2 2 1 15,1 7 1-15,-1 5 1 0,0 0-1 16,0 0-2-16,0 1 0 0,0 1 0 0,0-1 0 16,0 5-1-16,0-1 0 0,0 1 0 15,0-2-1-15,0 1 1 0,0-6 0 16,0 0 0-16,0 1-1 16,0 2 1-16,0 4 0 0,0-2 0 0,0 2 0 15,0-1 0-15,0-1-1 0,0 0-1 16,0 1-1-16,0-1-1 0,0 1 0 15,0-1-2-15,0 2 0 0,0-2 1 16,2 0 2-16,8-3 1 0,7 0 2 16,5-2 0-16,0-1-1 0,4 1-2 0,-2-4-7 15,5 1 2-15,0-3-14 0,0 0-5 16,0-1-9-16,-2 2-13 0,-2 0-15 16,1 4-18-16,0 1-38 0</inkml:trace>
  <inkml:trace contextRef="#ctx0" brushRef="#br0" timeOffset="-136461.31">5395 16404 0 0,'0'0'7'0,"0"0"-4"16,0 0 0-16,0 0 1 0,0 0 4 15,0 0 6-15,0 0 7 0,0 0 1 0,0 0 0 16,0 0-7-16,20-34-2 0,-17 32-4 16,-3-4 0-16,0-1 3 15,0 2 1-15,0-7 0 0,0 8 0 16,0 1 5-16,-3-8 10 0,2 7-2 0,-1-1-1 16,-2-4-7-16,0 5-7 0,1-1 5 15,-3-4 1-15,3 6-1 0,2-2-2 16,-4-2-5-16,2 4-3 0,0 0-3 15,2 0-1-15,-6-1-5 0,4 2 1 16,0-1-1-16,2 0-3 0,1 3-2 0,-2-2 1 16,2 2-1-16,-1 0 5 0,-1 0 0 15,1-1 2-15,-1 1 0 0,1 0-1 16,-5 0-1-16,0 0 2 0,2 0 0 16,-5 1 0-16,5 2 2 0,-2 3-4 15,0 0 1-15,-1 2 2 0,3-2 2 16,1-3 2-16,-3 5 0 0,5-4-4 15,-5 2-3-15,1 2 1 0,-3-1 1 16,1 5 3-16,-1 2 2 0,1 3-3 16,0-5-1-16,3 3 1 0,-1 2 0 0,2-6-1 15,-1 8-1-15,1-2-4 0,3-3 5 16,-3 4-2-16,3-5 7 0,0-2-4 16,0 1-2-16,0-7-3 0,3 4 1 15,0-5 3-15,4 1 2 0,1 1 3 16,3-3-2-16,-2-1-1 0,1-2 0 0,10 0-1 15,-5-2 0-15,6-3 1 16,-8-2 0-16,0-1 0 0,-4 1-4 16,-3-1 7-16,5-3-7 0,-5-2 4 15,-3 4 0-15,6-5 1 0,-6 3-1 0,1 1 1 16,-1-2 2-16,-2 6-2 0,1-5 4 16,-1 7 2-16,-1-3-1 0,0 3 2 15,0 4-2-15,0 0-2 0,0 0-4 16,0 0-2-16,3-1-4 0,-3-1-3 15,0 0-2-15,0 2-1 0,0 0 4 0,0 0 1 16,0 0 4-16,3 0 2 16,0 0-1-16,3 8 2 0,-2 1-5 15,0 1-1-15,2-2-2 0,-2 1-2 16,4 5 2-16,-4-5 3 0,3 3 5 0,2-1-3 16,-3-4 3-16,1 2-3 0,0-2-1 15,3-3-4-15,-1-2-4 0,3-2-9 16,8 0-12-16,0 0-6 0,7-10-14 15,-3 0-5-15,0-3 3 0,-1-3 3 16,-1 1 12-16,-6-2 13 0</inkml:trace>
  <inkml:trace contextRef="#ctx0" brushRef="#br0" timeOffset="-135814.37">5759 16270 19 0,'0'0'22'0,"0"0"-4"16,0 0-2-16,-7-80-9 0,4 62 8 15,0 7 18-15,3-3-1 0,-1 1 0 16,-2 1 1-16,2-1 0 0,1 8 10 15,0 0 5-15,0 5-9 0,0-2-15 16,0 2-9-16,0-1-8 0,0-1-1 16,0 1-1-16,0 1-2 0,-2-2-1 0,2 2-2 15,0-2 1-15,-1 2-1 0,1-1-1 16,-2 1 0-16,2-1-1 0,-1 1 2 16,1 0-2-16,0-3 1 0,0 3 0 15,0 0 1-15,-2 0-2 0,2 0 4 16,0 0-4-16,-1 0 2 0,1 0-1 0,0 0-1 15,0 0 0-15,0 0 0 16,0 0 2-16,0 0 4 0,0 13 6 16,0 6 2-16,0 5 1 0,0 0-4 15,0-1-5-15,0 1-2 0,3-1-2 0,0-3-2 16,0-1 1-16,1-1-2 0,-3-2 0 16,5-3 0-16,-3-2 1 0,0-2 1 15,0 1 1-15,1-2 2 0,-1 2-2 16,-1-8 1-16,-1 3-1 0,-1-5 0 15,0 0 0-15,0 0 2 0,4 2 1 0,-4-1 2 16,0 1 0-16,0-2 0 0,3 1 2 16,-3-1 1-16,0 2 2 15,0-2 2-15,0 0-3 0,3 3-1 16,-3-3-4-16,0 0-2 0,1 0-2 0,-1 0 0 16,2-5 3-16,-2-1-3 0,3-4 0 15,0-1 0-15,0 0-3 0,1-1 2 16,2 1-1-16,2-1-2 0,1 2-1 15,4 0 0-15,6-2 1 0,1 5 0 16,-1 1 0-16,4 1 0 0,0 5 1 0,-2 0 0 16,-1 2-1-16,-3 7 0 0,-1 3-2 15,-2 3 1-15,-2-1-3 16,-2 1 2-16,-3-3 0 0,-4 3 2 16,-3 2-1-16,0 1 4 0,0 5 2 0,-11-3 5 15,-4-2 0-15,-2-1 2 0,-2-2 5 16,-4-1-10-16,-2-6 7 0,1 0-5 15,6-5-2-15,0-3 0 0,0 0-9 16,4-1 1-16,-1-4-11 0,5 0-2 16,0 0-32-16,7 0-56 0,-6-3-91 0</inkml:trace>
  <inkml:trace contextRef="#ctx0" brushRef="#br0" timeOffset="-135600.93">6140 16368 550 0,'0'0'42'0,"0"0"-14"15,0 0-13-15,0 0-12 0,0 0-2 16,0 0-5-16,0 0-12 0,0 0-31 15,0 0-92-15,-19-5-144 0</inkml:trace>
  <inkml:trace contextRef="#ctx0" brushRef="#br0" timeOffset="-134433.7">7395 16269 284 0,'0'0'49'0,"0"0"-6"0,0 0-3 15,0 0-5-15,0 0-4 0,0 0-4 16,0 0-8-16,0 0-7 0,0 0-5 16,-22-32-2-16,21 32-5 0,1-1-1 0,-2 1 0 15,2-2 1-15,0 2 1 0,0 0 0 16,0 0 1-16,0 0 0 0,0 0 0 16,2 0 1-16,3 0-3 0,4 0 1 15,3 0 0-15,-1 0-1 0,10 0 2 16,0 0-2-16,8 0 2 0,0-8-1 15,6 1-2-15,-3 1-2 0,1-1 0 16,-3 2-4-16,-1 2 0 0,-3-2 0 16,0 3-1-16,-8 1 4 0,-1-1 1 15,-7 1 0-15,-7 1-5 0,4 0-1 0,-7 0-3 16,0 0-1-16,0 0 1 0,3 0-5 16,-3 0-2-16,0 0 4 0,-10 7 3 15,-5 5 6-15,-8 0 4 0,-4-1 1 16,-2-2-3-16,3-1 3 0,1-2 0 15,5-2 0-15,0-2-1 0,1-2-1 0,-1 0 0 16,-5 0 4-16,11-3 1 0,-5-1 5 16,12 2 12-16,-5-2-4 0,2 0-1 15,1 0-2-15,-2 1-8 16,7 0 0-16,-7 0 3 0,7 1-3 0,-2 1-1 16,3-1 1-16,3 2 0 0,-1-1 3 15,1 1-2-15,-3 0 0 0,2-2-3 16,-1 2-7-16,1-1 0 0,1 1-2 15,0 0 3-15,0-1 2 0,0-1 2 16,11 0-2-16,8-1-5 0,4 0-1 0,2 1-10 16,1 2-25-16,-7 0-46 0,4 0-51 15</inkml:trace>
  <inkml:trace contextRef="#ctx0" brushRef="#br0" timeOffset="-131442.74">9061 16030 173 0,'0'0'46'0,"0"0"-11"0,0 0-2 16,0 0-6-16,0 0 2 15,0 0 0-15,-13-85 1 0,8 77-3 0,-2-2-6 16,0 3-4-16,1-1-7 0,-1 2-4 15,-3 1-2-15,0 1-4 0,-1 2 0 16,-1 0 0-16,6 0-1 0,1 2-1 16,5 0 0-16,-7 0-2 0,3 0 1 15,-9 0-1-15,-2 6 0 0,1 4 2 0,-1 5-5 16,0 0 1-16,3 2-3 0,0 1-3 16,1-1 3-16,2 1 0 0,0 1 3 15,2 2 6-15,0-3-2 0,4 4 2 16,2-7 0-16,-1 3-1 0,2 0 0 15,0-5 0-15,0 3-4 0,0-5 4 0,6-3-1 16,0 0 2-16,4-4 2 0,4-3 0 16,2-1 3-16,6-5-4 15,-2-5 2-15,0-5 2 0,-2-2-3 16,-1-1 5-16,-2 0 2 0,-1-2 0 0,-4 0 3 16,-1 0 0-16,-5 7 0 0,2-3 1 15,-3 9 5-15,-2-1 4 0,1 3 2 16,-2 5-4-16,0-1-3 0,0 1-8 15,0-1-7-15,0 0-4 0,0-1-5 16,0 0-3-16,0 2 3 0,0 0 3 0,0 0 1 16,0 0 1-16,3 9 0 0,1 7 0 15,3 0 0-15,3-2-1 16,-1 0-1-16,3-4-3 0,-1 2 0 0,4-1-2 16,0-2-8-16,-4-3-7 0,2 0-4 15,-3-2-5-15,1-4-5 0,8 0-5 16,-3 0-3-16,6-2 1 0,-2-7 14 15,-4-5 9-15,3-1 13 0,-6-7 6 16,1 0 5-16,-2-6 1 0,-5-3 2 16,4 1-3-16,-3-4 9 0,-2 0 0 0,-2 3 9 15,-1 2 21-15,-3 2 4 0,0 8 7 16,0 1-9-16,0 6-9 0,0-2-7 16,-3 2-2-16,0 1 1 0,2 0-4 15,-1 8-5-15,1-2-4 0,1 5-7 16,0-2-6-16,0 2-3 0,0 0 1 15,-2 9 0-15,1 6 1 0,-1 8-1 16,2 0 2-16,0 3-2 0,0 1 4 16,2 1 3-16,1-1-4 0,1 0 2 15,-1-2-3-15,3-3-2 0,-3-7 0 0,2 1 1 16,-2-7-1-16,-1-5 0 0,-1 2 0 16,-1-6 0-16,0 0 2 0,0 0 1 15,0 1 3-15,0 1 1 0,3 0 0 16,-3-1 0-16,0-1 0 0,0 0-4 15,3 0 0-15,-2 0-2 0,2-12 2 16,0 1-1-16,3-4-1 0,1 2 1 0,5 1-5 16,1-2 2-16,6 2 0 15,-1 5 1-15,-3 2-2 0,2 3 0 16,1 2-1-16,-1 0 1 0,4 8 3 0,-6 0-1 16,2 5-1-16,-5 0-3 0,-5-2 0 15,-1 3 1-15,-2-5 1 0,-4 2 1 16,0 9 3-16,0-4 0 0,-4 1 1 15,-3-2 1-15,-5-3-1 0,-1-1-1 16,-1-2-5-16,-5-2-6 0,0-1-19 0,-4-3-46 16,-3 2-47-16,-3-1-76 0</inkml:trace>
  <inkml:trace contextRef="#ctx0" brushRef="#br0" timeOffset="-131089.86">8757 16534 483 0,'0'0'42'0,"0"0"-14"16,0 0-8-16,0 0-4 0,0 0-11 15,0 0 7-15,0 0-10 0,0 0 3 0,0 0-3 16,101-40-1-16,-63 30 0 0,2 1-1 16,8 2 1-16,0-1-1 0,2 0-1 15,1 4-3-15,-3-2 1 0,2 1 0 16,-2 2-3-16,1 2-5 0,-1-1-17 15,0-1-23-15,-3 0-39 0,2 0-47 0,-5 1-67 16</inkml:trace>
  <inkml:trace contextRef="#ctx0" brushRef="#br0" timeOffset="-130473.96">9259 16701 567 0,'0'0'32'0,"0"0"-7"0,0 0-8 0,0 0-4 15,0 0-6-15,0 0 1 0,0 0-4 16,0 0-2-16,0 0-1 0,-26-51-1 15,26 51 0-15,0-5-1 0,1-2 0 16,8-1 1-16,7-3-1 0,-5 5 2 16,1 2-2-16,-1 2 1 0,0-1-1 0,-1 0-2 15,1 1 3-15,-2 2-2 0,5-2 1 16,-5 0-1-16,-2 1-2 0,4 1 0 16,-6 0 1-16,2 0-1 0,4 0-2 15,-5 0-3-15,3 0-3 0,2 0-3 16,-7 5 2-16,3 3 0 0,-5 2 6 0,-2 8 2 15,-2 1 1-15,-8 8 1 16,-3-2 2-16,-3-2-3 0,0-5 3 16,6-4-1-16,0-3 3 0,4-4 3 15,3-4 4-15,2 2 4 0,1-5 5 0,0 0 4 16,0 0-3-16,0 0-5 0,0 0-6 16,0 0-6-16,0-8 0 0,0-3-1 15,0 2 0-15,3-7 0 0,4 5-1 16,-1 3 2-16,4-4-1 0,-3 7-1 15,-1 3-2-15,4 2 0 0,-1 0 2 16,5 0-1-16,-1 1 1 0,0 6-2 0,-4 4-1 16,-2-3-1-16,2 4 3 15,-5-4-3-15,-4 3 2 0,3 6-2 16,-3 0 0-16,-4 3 1 0,-9 0 1 0,-5-1 2 16,-6-2-1-16,-5 1-1 0,-6-1 0 15,-1 1 0-15,-4-6-2 0,2 1-7 16,5-3-11-16,1-4-26 0,10 0-44 15,9-6-71-15,9 1-85 0</inkml:trace>
  <inkml:trace contextRef="#ctx0" brushRef="#br0" timeOffset="-129029.73">4714 17381 387 0,'0'0'70'16,"0"0"-25"-16,0 0-14 0,0 0-7 16,0 0-5-16,0 0-1 0,0 0-5 15,0 0-5-15,0 0-3 0,0 0-3 16,-23 0-3-16,23 0-3 0,0 0-1 15,0-4 3-15,10 1 1 0,7-6 1 0,11 0 0 16,-1 1-1-16,6 1-3 0,-1 1-14 16,0 1 9-16,0 2-14 15,-2-2-1-15,-1 3-3 0,-9 2-25 16,1 0-20-16,-7 0-25 0,-1 0-19 0,0 0-5 16</inkml:trace>
  <inkml:trace contextRef="#ctx0" brushRef="#br0" timeOffset="-128812.82">4689 17623 432 0,'0'0'48'0,"0"0"-14"15,0 0-12-15,0 0-12 0,0 0-4 16,0 0-5-16,0 0-2 0,0 0 2 15,0 0-2-15,61-3-1 0,-32-6-5 16,6 1-1-16,-2 0-8 0,0 1-22 16,3 4-47-16,0 0-84 0,-1 3-58 0</inkml:trace>
  <inkml:trace contextRef="#ctx0" brushRef="#br0" timeOffset="-127226.49">7087 17181 158 0,'0'0'37'16,"0"0"-6"-16,0 0 4 0,0 0-1 16,3-82 4-16,-3 70 1 0,0 0-4 15,0 0-9-15,-2 0-14 0,-1-8-4 16,-1 8-1-16,0-3-1 0,1 5-3 15,0 6 0-15,-3-5 0 0,3 6-2 16,-1-1-2-16,1 3-4 0,3 1-5 16,0 0-7-16,0 0-10 0,0-3-5 15,0 3-4-15,-4 0 7 0,-5 3 12 16,-4 6 8-16,-2 10 4 0,1 0-4 0,1 4-5 16,4-2-3-16,-2 1 7 0,5-9 0 15,0 3 4-15,3-6-1 0,0 2 0 16,2-1 4-16,-1-5-1 0,2 5 2 15,0-6 1-15,0 0-1 0,0 1 1 16,0-2 1-16,0 1 1 0,5 0 2 0,1 2 1 16,1-5 0-16,2 2 0 0,2-4-2 15,-1 0 0-15,1 0 2 0,4 0-2 16,-6-4 3-16,5-2 0 0,-5-2 2 16,0 3 0-16,2-5-1 0,-5 3 2 15,-3-1 2-15,4-1 5 0,-4 4 0 16,2-1-4-16,-4 1 2 0,2 0 1 15,-2 0-1-15,-1 5 0 0,0 0-8 16,0 0-5-16,0 0-8 0,0 0-7 16,0 0 0-16,0-3 1 0,3 3 5 0,3 0 4 15,1 0 2-15,5 8-1 0,4 2 1 16,-2-2 2-16,-1 2-4 0,3-3 0 16,1 3-2-16,2-4-5 15,0 3 2-15,3-4-3 0,1-1-7 0,-7-1-3 16,4-1-8-16,-4-2-12 0,6-2 1 0,1-5 1 15,-6-7 7-15</inkml:trace>
  <inkml:trace contextRef="#ctx0" brushRef="#br0" timeOffset="-126794.48">7479 16849 42 0,'0'0'39'0,"0"0"12"16,0 0 10-16,0 0-2 0,-19-81-3 15,19 76-13-15,0 5-19 0,-3-1-17 16,3 1-18-16,0 0-3 0,-4 0-1 15,-2 8 7-15,-4 9 9 0,3 10-6 0,2 3 1 16,2 3 0-16,2 2 2 16,1-1 1-16,0-4-1 0,1-1 1 15,5-5 0-15,0-1 1 0,2-3 0 16,-2-6 1-16,0-2-1 0,-3-2 1 0,3-3-1 16,-2 0 0-16,-1-4 3 0,0 0-2 15,-3-3 5-15,0 0 4 0,0 0 6 16,1 2 10-16,1-2 5 0,-2 0-2 15,1 3-6-15,1-3-12 0,2-8-7 16,2-2-5-16,3-7 0 0,2 2-3 0,2-4 2 16,3 3-1-16,0-3-1 15,6 6 0-15,-1-2 1 0,3 4-3 0,-7 5 3 16,3 4-5-16,-4 2 0 0,3 4 0 16,1 6 1-16,-6 5-1 0,-3 2 3 15,-3-2-1-15,-8 0 1 0,0 5 5 16,0 0 1-16,-11 2 3 0,-1 0 0 15,-7-4 3-15,0-3-1 0,-4 0-2 16,-3-3-2-16,2-6-1 0,5 1 2 16,0-7-1-16,2 0-2 0,2-3-2 0,0-4-7 15,4-1-15-15,1-4-39 0,6 2-59 16</inkml:trace>
  <inkml:trace contextRef="#ctx0" brushRef="#br0" timeOffset="-126485.07">7970 16870 489 0,'0'0'41'0,"0"0"-16"0,0 0-12 16,0 0-9-16,0 0-7 16,0 0-4-16,0 0 2 0,0 0 2 15,0 0 2-15,0 0 3 0,-4 76-3 16,-3-41 0-16,1-3-2 0,-3-1-1 0,-1 3 0 16,-1 1-1-16,-1-3-4 0,-1 3-2 15,0 0 10-15,3 1-3 0,-3-1-24 16,3-2-34-16,-2-5-57 0,1-10-36 15</inkml:trace>
  <inkml:trace contextRef="#ctx0" brushRef="#br0" timeOffset="-125866.62">8069 17258 472 0,'0'0'61'0,"0"0"-25"16,0 0-13-16,0 0-13 0,0 0-1 0,0 0-2 15,0 0 0-15,0 0-3 0,0 0-2 16,0 0-1-16,-11-61-1 16,11 61-1-16,0-2-2 0,0 2-2 0,0 0 0 15,0-5 1-15,5-2-1 0,1 1 2 16,4-2 0-16,7 4 0 0,-5 2 0 15,5-1 2-15,-5 3-1 0,2 0 2 16,4 0-2-16,-1 0 0 0,-1 0 0 16,-2 3-1-16,-4 2-1 0,-1-3 0 15,1 3-1-15,-3 1-3 0,-1 0-1 0,-3-3 0 16,0 9 2-16,-3-2 22 0,0 8-16 16,0 1 16-16,-1-3-16 0,-5-4-2 15,-3-2 2-15,3-2 3 0,-4 5 14 16,4-6-15-16,-1 0 16 0,3 1-16 15,1-5 1-15,0 0 8 0,3-3-2 0,0 0 4 16,0 0-3-16,0 0-4 16,0 0-3-16,0 0-3 0,0-1-12 15,0-5 10-15,0-4-13 0,4 0 13 16,2 2-1-16,0 2 0 0,1 1 1 0,2 0 0 16,-8 5 0-16,11-4 0 0,-2 4-1 15,6 0-1-15,1 4 4 0,-2 3-1 16,-4 3 13-16,-1 0-15 0,-4 5 11 15,0-7-12-15,-5 4-3 0,2 3 1 16,-3 4 0-16,-3 1-6 0,-8 3 4 16,-8 0 2-16,-4-2 0 0,-6 1 5 0,2-4 3 15,2-3 1-15,0-3 2 16,5-4 0-16,7-1-1 0,-1-2 0 0,-1 1 2 16,8-2-1-16,-5 1-1 0,8-2 0 15,0-3-3-15,-2 0-7 0,0 0-24 16,-4 0-79-16,7-3-120 0</inkml:trace>
  <inkml:trace contextRef="#ctx0" brushRef="#br0" timeOffset="-125685.31">8670 17363 503 0,'0'0'-6'16,"0"0"-9"-16,0 0-11 0,0 0-56 15,-82 40-80-15</inkml:trace>
  <inkml:trace contextRef="#ctx0" brushRef="#br0" timeOffset="-117009.69">12456 9804 125 0,'0'0'43'16,"0"0"-2"-16,0 0 1 0,0 0-1 16,0 0-6-16,0 0-3 0,0 0-9 15,0 0-5-15,0 0-4 0,0 0-4 0,-17-23-3 16,15 23-4-16,1-1-1 0,-1 1 0 16,1 0 2-16,-6 0 1 0,0 3 1 15,-5 6 4-15,-2 3 0 0,5-3-1 16,0 1-3-16,2 2-3 0,1-5 4 15,-1 7-3-15,0 1 3 0,2 1-4 0,-1 7 0 16,-1 0 4-16,3 0 0 16,0 1 1-16,-1 2-2 0,2 1-2 0,2 2-3 15,-1 1-1-15,2 2-2 16,0 2 2-16,2 5-1 0,2 1 1 0,2 1 0 16,0 1 2-16,2 2-2 0,0-1 1 15,-1 1 5-15,0-1-3 0,2 4 4 16,-2-2-3-16,0 0-4 0,1-1 0 15,0 2-1-15,-2 1 1 0,1 3 0 16,-2 1 2-16,-1 4-2 0,2 0 1 0,-1 1 0 16,-2-1-1-16,0 1 5 0,-1 3-3 15,-2 0 2-15,0 0-3 0,0 2-2 16,0 1 0-16,0-1-1 0,0 1 2 16,0-1-1-16,0-2 2 0,0-1-1 15,0-4 2-15,0 1 3 0,0 0-5 16,0-1 3-16,0 1-4 0,0 2 0 15,-2 2 0-15,1 1-2 0,-1 3 5 16,-1 0-5-16,2 1 4 0,-6 0 2 16,4 2-2-16,0 1 2 0,-1 3-3 0,-2 2-1 15,0-1 1-15,-1 2-2 0,1-2 2 16,-1-1-2-16,1-3 4 0,-1-2 1 16,0-3-2-16,1-1 2 15,0-3-3-15,0-2-2 0,2 0 2 0,-2 0-2 16,3 0 2-16,-1 0-1 0,3 2 1 0,-4-3-1 15,2 1 1-15,-1-2 6 16,-1 0-5-16,1 3 4 0,-3 1-3 16,3-1-6-16,-2 3 4 0,0 1-2 15,0-1 2-15,-1 1 1 0,1-2 0 0,-1-3 0 16,4-2 0-16,-1-4 3 0,-1-2-2 16,0-1 2-16,-1-1-3 0,3-2-2 15,2-2 1-15,-2 1-1 0,1-1 0 16,1 1 0-16,1 0 1 0,-2-3 0 15,2 3 1-15,0-1-1 0,0-2 0 0,0 2 4 16,0 1-4-16,0 0 3 0,3 0-3 16,0 1-1-16,0 3 0 15,0 2-2-15,0 2 3 0,-2 1-2 16,1 3 2-16,-2-3-2 0,1-1 0 0,-1-2 0 16,2-4 1-16,2-4 7 0,-3-1-6 15,4-6 4-15,-2 0-3 0,1-2-2 16,0-3 2-16,1-1-2 0,2-1 1 15,-3 0-1-15,3 0-1 0,-1-1 2 16,0 1 1-16,1 0-2 0,-1 4 2 0,1-2-3 16,-1 4-2-16,0-3 3 0,1 2 0 15,-3 3 0-15,2-3 1 0,-3 2-2 16,0 0 0-16,1 3 5 0,-1 1-4 16,0 1 4-16,-1-3-3 0,0 0-2 15,0-6 1-15,-1-7-1 0,1-5 0 16,-1 1 2-16,-1-6-2 0,3 7 1 15,-3-1 2-15,3-8-2 0,0 6 1 16,-2-5-1-16,-1 0-1 0,2 0 0 16,-2-6-2-16,1 5 3 0,1-6 1 0,-2 2-1 15,1 5 1-15,-1-7 0 0,0 0-1 16,2 8 1-16,-2-7 1 0,0 7-2 16,1 0 2-16,-1 0-1 0,0 1 1 15,0-2-3-15,0 6 2 0,0-6 0 16,0 8 0-16,-1-11 0 0,-1 2 0 15,-1-1-1-15,2-5 1 0,1 3-1 16,-2-5 1-16,2 1-2 0,-1 1 2 16,1 2 1-16,0-7-2 0,-2 0 2 15,2 0-2-15,0 0 1 0,0 2 0 0,0-1-1 16,0 7 1-16,0-2-2 0,0 6 1 16,0 7 0-16,0-1-1 0,0 6 2 15,0-1 0-15,-1 2 13 0,-2-3-12 16,0-5 11-16,3 1-12 0,-1-9-3 15,-1-4 0-15,2 1 2 0,0-6-1 0,0 0 2 16,0 0 0-16,0 1 1 0,0-1-1 16,0 1 1-16,0-1-3 15,0 3-1-15,0-3 1 0,0 0-3 16,0 2 1-16,0-2-6 0,0 0-7 0,0 0-11 16,0 0-12-16,0 0-30 0,0 1-39 15,0-1-33-15</inkml:trace>
  <inkml:trace contextRef="#ctx0" brushRef="#br0" timeOffset="-108669.66">13872 9987 162 0,'0'0'44'0,"0"0"-1"16,0 0 0-16,0 0-2 0,0 0-4 15,0 0-7-15,0 0-8 0,0 0-4 16,0 0-6-16,0 0-2 0,0-14-2 16,0 12-5-16,-3 0 1 0,3 2-5 0,0-1-3 15,0 1 1-15,0 0 1 0,0 0 2 16,0 12 3-16,0 7 0 0,0 5 1 16,0 3-2-16,0 2-2 0,0 3 0 15,0 3 0-15,0 1-1 0,0 2 1 16,0-2 0-16,-1-2 0 0,-1-4-1 15,2-8-1-15,0-4-3 0,0-6 2 16,0 0-2-16,0 1-4 0,0-6-4 16,0 3-5-16,0-4-7 0,0-1-15 15,0 1-9-15,0-6-4 0,0 0-19 0,0 0-19 16</inkml:trace>
  <inkml:trace contextRef="#ctx0" brushRef="#br0" timeOffset="-108468.96">13695 10393 242 0,'0'0'47'0,"0"0"-3"0,0 0-12 16,0 0-8-16,0 0-14 0,0 0-6 15,0 0-5-15,0 0 5 0,0 0 5 16,-14 6 5-16,31-6-1 0,8 0-4 16,8-2-3-16,0-5-4 0,2-2-1 15,0-2-3-15,-2 2-1 0,-1 2-4 16,-3-1-5-16,-5 2-18 0,-1 1-25 15,-8 0-29-15,-6 4-26 0,1-2-31 16</inkml:trace>
  <inkml:trace contextRef="#ctx0" brushRef="#br0" timeOffset="-108240.2">13700 10081 328 0,'0'0'64'16,"0"0"-9"-16,0 0-23 0,0 0-11 0,-15-84-10 15,24 62-7-15,4 3-4 0,4-1-1 16,5 1-3-16,3 0-3 0,2 4-1 16,2 3-3-16,1 1 2 0,2 6-3 15,0 3-6-15,0 2-21 0,0 0-33 16,-5 4-47-16,2 7-54 0</inkml:trace>
  <inkml:trace contextRef="#ctx0" brushRef="#br0" timeOffset="-107543.13">14196 10362 414 0,'0'0'39'0,"0"0"-13"0,0 0-10 16,0 0-5-16,0 0-5 0,0 0-3 0,0 0-1 16,0 0-2-16,0 0 0 0,-22-40-1 15,22 38-2-15,-1 1-3 0,1-1-1 16,-2 2 0-16,2-2 2 0,0 2 1 15,0 0 3-15,0 0-1 0,0 0 2 16,0 0 0-16,0 5-1 0,0 5 1 0,5 0 0 16,-4-1-1-16,6 2 2 0,-3-4-2 15,-1 2 0-15,-1-6 1 0,1 2 0 16,-3-5 1-16,3 1 2 0,1 1 1 16,3-2 0-16,6 0 1 0,-4-6 0 15,4-6-1-15,-2-5-1 0,0-1 1 16,0-2-2-16,-1-1 1 0,-1-2-1 15,-2 2 3-15,0 5-2 0,-4 1 1 16,0 5 2-16,-3 5 2 0,2 1 2 16,-2 4-2-16,0 0 0 0,0-2-5 0,0 2-2 15,1-1-1-15,-1 1-1 0,0-2-1 16,0 2 1-16,0 0 1 0,0 2 1 16,0 12 0-16,3 4-1 0,-2 7-1 15,2 1 0-15,0 0-2 0,0 4 3 16,3 2 0-16,-2 3 0 0,2 2 1 15,-2 0 0-15,2 5 2 0,0-2-2 16,-2 5 1-16,3-2-2 0,-2 2-3 16,-2-1 2-16,-2-3-1 0,1 1 1 15,-2-6-3-15,0-1 3 0,-3-6 0 0,-5-3 1 16,-3-6 0-16,4-6 1 0,-5-4 1 16,5-4 2-16,-6-4 1 0,-2-2 2 15,1 0 1-15,-5-11-2 0,2-3 0 16,2-6-3-16,-1-2 1 0,3-4-3 15,2-1 1-15,2-3-2 0,3-1 1 16,5 1-2-16,1 0-2 0,3-1-4 16,7 0 0-16,9 1-5 0,1 2-5 15,8-2-13-15,2 1-28 0,2 6-30 16,0-2-44-16,-1 5-38 0</inkml:trace>
  <inkml:trace contextRef="#ctx0" brushRef="#br0" timeOffset="-107205">15097 10330 557 0,'0'0'37'0,"0"0"-14"0,0 0-8 16,0 0-11-16,0 0-4 0,0 0-3 15,0 0-2-15,0 0 2 0,0 0-3 16,0 0-3-16,95-81-4 0,-69 76-10 0,-1 1-11 15,-7 4-13-15,-2 0-29 16,-5 0-27-16,-2 7-22 0,2 1-25 16</inkml:trace>
  <inkml:trace contextRef="#ctx0" brushRef="#br0" timeOffset="-107033.84">15043 10531 324 0,'0'0'51'0,"0"0"-5"0,0 0-7 0,0 0-6 16,0 0-11-16,0 0-5 16,0 0-13-16,0 0-3 0,97-30-3 15,-74 22-4-15,0 1-4 0,3 2-9 16,0 2-33-16,3 3-52 0,1-2-83 0</inkml:trace>
  <inkml:trace contextRef="#ctx0" brushRef="#br0" timeOffset="-106382.84">16612 9550 291 0,'0'0'60'0,"0"0"-8"16,0 0-13-16,0 0-12 0,0 0-8 15,0 0-4-15,0 0-5 0,0 0-4 16,0 0-1-16,0 0-1 0,-68-24-2 15,58 40 3-15,1 4 0 0,-4 10-1 0,3 3 2 16,-3 3 0-16,2 2 0 16,0 3-1-16,-1 2 1 0,1 2-1 15,1 0-3-15,2 1 5 0,0 0-5 16,1-1-2-16,3 1 0 0,1 1-1 0,3 1 0 16,0 2 2-16,0 2 1 0,4 2 2 15,3-3 2-15,1-1-2 0,3-3 3 16,-1-1 0-16,2-1-5 0,1-2 2 15,-1-2-1-15,0-2-3 0,-1-4 2 16,-4-2-3-16,-1-3 1 0,-2-3-1 0,-4-2-1 16,0 0 1-16,-4-1 0 0,-8-3 1 15,-7 1 0-15,-4-2-2 0,-9-1 0 16,-5-2-2-16,-4-5-1 0,-4-1-3 16,1-4-5-16,0-4-29 0,5-3-52 15,3 0-88-15,6-9-89 0</inkml:trace>
  <inkml:trace contextRef="#ctx0" brushRef="#br0" timeOffset="-105142.73">17318 10296 94 0,'0'0'29'15,"0"0"-5"-15,0 0-5 0,0 0-6 16,0 0 0-16,0 0 2 0,0 0 5 16,0 0 5-16,0 0 2 0,0 0 2 15,16-47-1-15,-16 45 0 0,0 2-4 16,0-1-4-16,0-1 1 0,0-4-4 0,0 0-1 15,0 0-3-15,0 1-4 16,0-1-1-16,0 2 0 0,-2-1-2 16,-2-4 2-16,2 6-3 0,-2-1 2 15,3 0-4-15,1 4 0 0,-2-1-3 0,2 1 0 16,-1 0 0-16,-5 0 0 0,3 9 1 16,-4 7-1-16,-1 5 0 0,3 0-1 15,4 0-1-15,-1 0 2 0,2-1 0 16,0 1-1-16,3-2 0 0,2-1-1 15,3-3 1-15,-4-3 0 0,5-3 1 16,2 0 0-16,-2-4 2 0,6-2 0 16,0-3-1-16,3 0 1 0,4-9-1 0,1-3 0 15,-3-3 1-15,-3-2 2 16,-1 0 0-16,-7 5 3 0,-2-2-1 0,-1-1 0 16,-3 0 1-16,2-2 3 0,-3 2-1 15,-1 4-2-15,-1-1-1 0,0 0-3 16,0 6 0-16,0 0 0 0,0 6 0 15,0-2 0-15,0 2-2 0,0-1 0 16,0-1-3-16,0 0-3 0,0 1 0 0,0 1-1 16,0-1 0-16,0 1 3 0,0 0 1 15,0 0 2-15,0 10 2 16,-1 9-1-16,-2 3 1 0,0 1-1 16,2 2 2-16,1 0 0 0,0 2 0 0,0 3 0 15,0-2-3-15,0 1 1 0,0 0 1 16,0 3-3-16,0 0 3 0,1 2-5 15,-1 1-1-15,0 0 2 0,0 2 0 16,0-3 1-16,0-4 0 0,0-3 1 16,0-9-2-16,0-6 1 0,-1-1 1 0,1-5-1 15,-2-1-1-15,2 0 2 16,0-5 2-16,-1 0 2 0,1 0 0 0,-6 0 1 16,-4 0-3-16,-4 0 1 0,-4-7-1 15,2-2 0-15,3-2-1 0,-1-1-1 16,5 5 1-16,0-4-2 0,3 4 2 15,0-3-2-15,0 3 0 0,3 3-2 16,1-7-1-16,2 0-2 0,0-5 1 16,5-1-1-16,6 0 0 0,1 1 0 15,4 1 0-15,1 0-3 0,0-2-1 0,-1 2-6 16,1-1-6-16,-2 0-2 0,-2 5-14 16,-3 1-25-16,-4 4-44 0,-2 3-67 15</inkml:trace>
  <inkml:trace contextRef="#ctx0" brushRef="#br0" timeOffset="-104653.78">17711 9994 392 0,'0'0'45'0,"0"0"-9"0,0 0-7 0,0 0-8 15,0 0-6-15,0 0-6 0,0 0-3 16,0 0-5-16,0 0-1 0,-9-62-3 15,18 58-3-15,7 1 2 0,1 3 0 16,6 0 2-16,0 8 2 0,-1 3-2 16,-1 0 1-16,-3 1-1 0,-3 0 0 0,-1 1 0 15,-2 1-1-15,-3 3 0 0,-2 0 1 16,-3 4 3-16,-4 3 0 0,0 2 3 16,-11 1-3-16,-4 2 0 0,-1-2-1 15,0-1-1-15,2-2 1 0,1-1 0 16,1-3 3-16,4-5-2 0,0-2 0 15,4-5-1-15,1-3-2 0,1-1 0 16,2-4 0-16,-1 0 1 0,1 3 1 16,0 0 1-16,4 3-1 0,4 0 0 15,3-6-1-15,10 0-5 0,0 0-6 0,5 0-21 16,-2-6-34-16,0 0-53 0,-1 0-71 16</inkml:trace>
  <inkml:trace contextRef="#ctx0" brushRef="#br0" timeOffset="-101285.92">17095 10455 133 0,'0'0'34'16,"0"0"-11"-16,0 0-5 0,0 0-5 16,0 0-3-16,0 0-2 0,0 0 0 15,0 0 0-15,16-86 1 16,-7 74-1-16,1 1-2 0,0 2 1 0,-3 2 0 16,3 0 0-16,-4 3-1 0,-3 0-1 15,7 0 1-15,-6 3 1 0,5-4 1 16,0 0-2-16,1 1 1 0,0 0-3 15,0 0-2-15,3 3 1 0,-1-1 0 16,6 2 1-16,-3 0 0 0,7 5 0 0,-5 2 1 16,-3 4 0-16,-2 3-1 15,1 1 2-15,-4 0-2 0,-2 3 1 0,0 1-3 16,-4-6 1-16,0 4-1 0,0 1 0 16,-2 2 4-16,-1 4 2 0,0 0-1 15,0 2 2-15,0-2-2 0,-1 4 1 16,-2-1 1-16,-2 0 1 0,-1 2-2 15,0 1-3-15,1-2 0 0,-1-1-2 16,2 1 4-16,-2-4-2 0,1-1 1 16,0-7-3-16,2-1-2 0,0-4 0 0,2-5 0 15,1 0-1-15,0-6 2 0,-1 0 1 16,1 0 3-16,0 0 6 0,0 0 5 16,-2 1 4-16,2 1 1 0,0-2-6 15,-1 0-8-15,1 0-5 0,0 0-3 16,-2-2 2-16,2-3-1 0,-1-6 0 15,-1 0-1-15,2-1-1 0,0 1 1 16,0 1 0-16,0-3-1 0,0 4 2 16,0-9-1-16,2 4 1 0,4-7-2 15,1 0 1-15,0 0-1 0,3 0 1 0,0 0 0 16,1 1 0-16,0 1 0 0,-2 0 1 16,-2 1 0-16,1 0-5 0,1-4 4 15,0 1-6-15,0-3 4 0,2-1 0 16,1 1 0-16,1 0 2 0,-3 0 0 15,2 1 0-15,-1 0-2 0,-2 0 2 0,-1 2-1 16,0 0 1-16,-1 6 1 16,-4-1 0-16,-2 6-1 0,3-2 1 15,-2 3-2-15,-1 3 1 0,1 1 1 16,-2 5 0-16,0-2-3 0,0 2-2 0,0-1-4 16,0 1 2-16,0 0 1 0,-5 3 2 15,-6 10 3-15,-5 9 0 0,0 4 2 16,-4 3-1-16,1 1 1 0,0 0-2 15,2-3 1-15,4-2-2 0,3-8 1 16,4-2 0-16,3-3 1 0,2 0 1 0,1 6-2 16,0-1 4-16,0 4-4 0,1-2 4 15,5-1-3-15,2 0 0 0,1-2 1 16,1 3-1-16,2-2 0 16,-1 0-1-16,1-1 2 0,2-1-1 0,1-3 0 15,-1 0 0-15,-3-4-1 0,0-1 0 16,2 0 1-16,-3-3-1 0,5 3 0 15,-5-5 1-15,-1 0-1 0,2 1-1 16,-7-3 1-16,1 1 0 0,-5-1 0 16,0 0-1-16,0 0 0 0,1 0-3 0,1 0-6 15,-1 0-16-15,1 0-23 0,-1 0-51 16,-1 0-57-16,0 0-100 0</inkml:trace>
  <inkml:trace contextRef="#ctx0" brushRef="#br0" timeOffset="-100206.89">17170 10426 193 0,'0'0'38'0,"0"0"-7"15,0 0 1-15,0 0-2 0,0 0 2 16,0 0-6-16,0 0-4 0,0 0-5 15,0 0-4-15,-7-14-1 0,7 10-3 16,0-2-2-16,5 0-1 0,3-1 1 0,1 3-1 16,1 0 0-16,4 4-3 0,5 0 0 15,3 0 1-15,5 8 0 16,-2 0-2-16,-2 5 0 0,-3 1-1 0,2 1-2 16,-2 1 1-16,-2 1-1 0,-1 4 0 15,-3 2 3-15,1 3-2 0,-7 3 2 16,-3 3 0-16,-4 2-1 0,-1 2 0 15,-4-2-1-15,-6 1 3 0,-5-1 0 16,1 0 3-16,-2-3 0 0,0-3-2 16,-1-3-1-16,6-11-2 0,0 1 0 0,5-8 1 15,3-4 0-15,0 2 2 0,3-5 2 16,-1 0 1-16,1 0 1 0,-4 0-3 16,-2 0-1-16,-3-2-2 0,1-8 0 15,2 2 0-15,-2-6-1 0,5 6 1 16,-1-7-1-16,2 3-1 0,0-3 0 15,2 2-1-15,0-2-1 0,0-4 1 16,0 9 0-16,3-8 0 0,4 2 1 16,2 3-1-16,5-7-1 0,4 0 1 15,2 1 1-15,0 1-2 0,0-1 3 0,0 1-1 16,-1 1 0-16,-1 1 2 0,-4-3-1 16,2 1 0-16,-3-2-4 0,0-1 2 15,-1 0-2-15,-2 1 3 0,-4 7 0 16,1-3 1-16,-4 5-1 0,-3 1 0 15,0-2 1-15,0 1-1 0,0 0 0 0,0 5 0 16,0 2 1-16,0-2-1 16,0 1 1-16,-2 0-1 0,2 0 0 15,0 5-1-15,-1-2 2 0,1 2-1 16,0-2 1-16,-2 1-1 0,2-1 0 0,0 1-1 16,-1 0 0-16,1-1-1 0,-2 1 1 15,2 1 0-15,-2 0 0 0,-3 0 1 16,-2 0 0-16,-2 8 1 0,-2 3 0 15,1 2 0-15,1 0 0 0,2-3 0 16,-2 3 0-16,3-1-1 0,2-5 0 0,-2 7 2 16,3-5-2-16,0 2 1 0,-1 0 3 15,1 1-4-15,2 0 4 16,-2 0-4-16,0 6-1 0,1-6 0 16,1 8 2-16,-2-3 0 0,3-4 1 0,-1 6 0 15,1-7-2-15,0 2-1 0,0 4 0 16,0-1 1-16,1 5 1 0,5-3 0 15,1 2-1-15,3-3 1 0,-1 0-1 16,1-1 0-16,3-2 0 0,-1 0 2 16,2-1-4-16,-1-4 2 0,-3-2 0 0,3-1-1 15,0-2 1-15,-1-3 3 0,4 1-5 16,-1-3 4-16,2 0-2 0,3-3-2 16,-3-2 2-16,-4 1 0 15,-1-2-2-15,-2-2 2 0,0 4-2 0,2-6-1 16,-5 6-1-16,1-2 0 0,0 1-3 15,-5 2-7-15,1 1-12 0,-4 2-26 16,0 0-39-16,0 0-23 0,1 0-14 16</inkml:trace>
  <inkml:trace contextRef="#ctx0" brushRef="#br0" timeOffset="-99334.67">18797 10414 179 0,'0'0'40'0,"0"0"-2"16,0 0-7-16,0 0 2 0,0 0-4 15,0 0-5-15,0 0-4 0,0 0-3 16,0 0-4-16,0 0-3 0,-27-71-2 15,15 70-5-15,-4 1-2 0,-1 0 0 16,-5 2-2-16,3 6 3 0,1 0 0 16,1 2 0-16,0 1 2 0,-1 2-3 15,0 4 1-15,-2 0-2 0,2-1 0 0,3 3 1 16,1-3-4-16,3 3 3 0,4 1 2 16,4 1-3-16,0-5 5 0,3 3-4 15,0-1 0-15,0-6-2 0,0 7 1 16,6-6 0-16,3-1 1 0,3 0 4 15,4-4-3-15,5-7 4 0,2-1-3 0,0 0-2 16,2-6 1-16,-4-4-1 0,2-4 2 16,-4-2 0-16,3-3 1 15,-4-4 1-15,-1-3-2 0,-2-3 3 16,-3-1-4-16,-2-2 1 0,-1-1 3 0,-5-1 3 16,-1-2 0-16,-3 0 1 0,0-2-2 15,0 0-5-15,-2 1 2 0,-2 3 1 16,1 3 1-16,-1 12 3 0,1-1 1 15,0 11 2-15,2 4 0 0,1 0-2 16,0 5-2-16,0-1-6 0,0 1-4 0,0 0-3 16,0 0 1-16,-2 0 2 0,-1 15 4 15,-1 10 0-15,3 8-1 0,-2 5 1 16,1 3-4-16,2 1 3 16,0-1-2-16,0 0 1 0,3-1-2 0,3-2 0 15,0-4 2-15,0 1-5 0,1-3 5 16,0-2-5-16,0-5-4 0,-2-7-7 15,1-1-18-15,0-2-24 0,-3-5-28 16,3 6-37-16,-3-7-60 0</inkml:trace>
  <inkml:trace contextRef="#ctx0" brushRef="#br0" timeOffset="-98789.93">19253 10281 457 0,'0'0'45'0,"0"0"-17"0,0 0-14 16,0 0-8-16,0 0-8 0,0 0 1 15,0 0 0-15,0 0 2 0,0 0 2 16,0 0 0-16,-28 56-1 0,19-28 0 15,-1 1-2-15,-1 1-1 0,1-3 0 0,1 0 0 16,-1-1 4-16,3-2-4 0,1 1 4 16,1-9-3-16,2 1 2 15,0-7-2-15,2-6 0 0,1 1 0 16,0-5 1-16,-2 0 5 0,2 0 9 0,0 2 4 16,0-2 1-16,0 1-3 0,0-1-9 15,0-10-4-15,0-8-5 0,3-7 3 16,2-1-5-16,1-1 3 0,1 0 1 15,2-4-1-15,-1 1 1 0,1-2-2 16,-2 0 2-16,1 1-1 0,0 0 1 0,-2 3-1 16,1-1 0-16,-1 4-1 15,0 7-1-15,-2 3 0 0,-1 5 1 16,1 3-1-16,1 0-1 0,-2 4 1 16,4 0-1-16,3 3 1 0,3 4 1 0,4 7 0 15,-2 7 0-15,1 3 2 0,-5 5-1 16,1 4 1-16,-2 0-1 0,-1 4 1 15,-2-2-2-15,-1 0 1 0,-2-1-2 16,-1-1 0-16,0-3 2 0,0-3-5 16,0-1 0-16,-1-6-7 0,1-2-17 0,-1-3-16 15,-1-6-33-15,1 8-35 0,-2-7-29 16,0 6-58-16</inkml:trace>
  <inkml:trace contextRef="#ctx0" brushRef="#br0" timeOffset="-98573.08">19153 10496 396 0,'0'0'51'0,"0"0"-21"15,0 0-12-15,0 0-7 0,0 0-3 16,0 0-3-16,0 0-1 0,0 0-4 15,0 0-4-15,107-47-2 0,-71 40-7 0,-3 1-18 16,0-1-38-16,-1 4-50 0,-4 2-65 16</inkml:trace>
  <inkml:trace contextRef="#ctx0" brushRef="#br0" timeOffset="-98383.09">19630 10510 588 0,'0'0'23'0,"0"0"-9"16,0 0-7-16,0 0-6 16,0 0-7-16,0 0-11 0,0 0-13 0,0 0-41 15,0 0-82-15,0 0-127 0</inkml:trace>
  <inkml:trace contextRef="#ctx0" brushRef="#br0" timeOffset="-91301.36">20223 10419 309 0,'0'0'71'0,"0"0"-12"15,0 0-18-15,0 0-7 0,0 0-8 16,0 0-7-16,0 0-4 0,0 0-4 16,0 0-5-16,0 0-3 0,13-67-5 15,-7 59 0-15,5 4 1 0,7-2 1 16,3 2 0-16,10 0 0 0,-1 1 0 15,-1 0-3-15,1 2 0 0,-2-1 0 16,-1 0-3-16,-2 1-3 0,1 1-8 16,-1 0-17-16,-7 0-25 0,0 0-30 0,-6 0-29 15,-4 3 0-15,-2 8 7 0</inkml:trace>
  <inkml:trace contextRef="#ctx0" brushRef="#br0" timeOffset="-91109.15">20312 10501 279 0,'0'0'55'16,"0"0"-8"-16,0 0-12 0,0 0-8 16,0 0-7-16,0 0-2 0,0 0-8 15,0 0 2-15,0 0-4 0,0 0 3 0,-7 1 2 16,7 1 0-16,12-2 0 0,4 0-5 16,8 0-6-16,2 0-2 0,2 0-1 15,2-5-4-15,3 0-3 0,4 3-10 16,0-1-24-16,6 3-48 0,0 0-65 15</inkml:trace>
  <inkml:trace contextRef="#ctx0" brushRef="#br0" timeOffset="-90049.01">22123 9328 238 0,'0'0'50'0,"0"0"-4"15,0 0-5-15,0 0-5 0,0 0-9 16,0 0-6-16,0 0-2 0,0 0 0 16,0 0-2-16,-33-52-2 0,31 48-6 0,2 4-6 15,-1-1-2-15,1 1-1 0,0 0-1 16,-3 0 1-16,0 1 1 0,-3 9 0 16,0 5 2-16,-2 3-1 0,-1 4 2 15,2-1-2-15,0 0 1 0,0-1-1 16,1-1 1-16,1 1 0 0,0 5 2 15,0 0-3-15,-2 6 1 0,1 2-1 16,0 4 1-16,1 0 0 0,-1 1 0 16,1 2-3-16,0-2 0 0,5 1-3 15,0 1 3-15,1 1 5 0,9 2-4 0,0 0 5 16,2 3-4-16,2 0-3 0,0 3 3 16,-2 0-3-16,2 3 1 0,-3-2 0 15,-1 2 0-15,-1-4 0 0,-3-1 1 16,-5-3-1-16,-1-3 1 0,-1-3 3 15,-9-2-4-15,-2-6 4 0,-7-3-4 16,-2-5-3-16,-4-1 2 0,-6-5-3 16,-4-3-3-16,-3-2-9 0,0-1-17 15,-1-5-39-15,0 1-46 0,0-5-81 16</inkml:trace>
  <inkml:trace contextRef="#ctx0" brushRef="#br0" timeOffset="-87902.67">22767 10024 218 0,'0'0'48'0,"0"0"-7"16,0 0-5-16,0 0-4 16,0 0-9-16,0 0-6 0,0 0-7 0,0 0-4 15,12-84 1-15,-3 74 1 0,2 1-1 16,0 0-1-16,3 0-5 0,2 1 1 15,2 2-4-15,3 2 2 0,4 1 2 16,1 1-4-16,2 0 2 0,-1 2-1 16,0 0 0-16,-1 5-1 0,-1 4 1 0,-4 4-2 15,-3 0 0-15,-4 4 0 0,-5 3 4 16,-4-1 0-16,-5 4 2 0,0-1 2 16,-9 3-2-16,-5-4 0 0,0-1 2 15,-1-4 1-15,4-4 2 0,0-1 1 16,2-3 2-16,5-5-1 0,1 0 2 15,3-3 2-15,-2 0-3 0,-2 0 0 16,-2 0-3-16,0 0-4 0,-2-5-1 16,6 1 0-16,0-6-2 0,2-4 1 15,0-2 0-15,8-4 1 0,7 2-2 0,-1 0 0 16,5 0-1-16,1-2 1 0,-1 0-1 16,0 1 2-16,-3-4-2 0,1 0-3 15,-1 0 3-15,0-1-4 0,-2 3 4 16,2 0 2-16,-1 4-2 0,-1 0 1 15,-5 5 0-15,0 2-1 0,-2 2 0 16,-5 5 2-16,1 0-2 0,-3 3 0 16,0-2-1-16,0 2-1 0,0 0 1 0,-5 9 1 15,-8 6 1-15,-3 5-2 16,-2 2-1-16,2 2 6 0,1 0-4 0,1 3 3 16,3 0-4-16,2-4-1 0,2 0 1 15,4-6-3-15,0 2 3 0,3-1-2 16,0-2 2-16,0 6-1 0,3-8 0 15,4-2-1-15,-1-5 0 0,2-1-1 16,4 1 2-16,-3-2 2 0,5 1 0 0,-5-3 0 16,4-3 0-16,9 0-2 0,-2-2 0 15,5-3-7-15,0-4-9 0,-5-1-17 16,0-1-23-16,-4-2-26 16,0 1-22-16,-6-4-21 0</inkml:trace>
  <inkml:trace contextRef="#ctx0" brushRef="#br0" timeOffset="-87466.85">23335 9394 227 0,'0'0'46'16,"0"0"2"-16,0 0-6 0,0 0-15 0,0 0-10 15,0 0-1-15,0 0-3 16,0 0-4-16,0 0-4 0,0 0-3 16,-5-38-1-16,5 37-1 0,0-3 0 15,5 0 0-15,4 1 0 0,1-2-3 0,-6 4-1 16,9 1 0-16,-3 0 2 0,2 0 2 16,4 5-1-16,-5 2-1 0,-1 3-1 15,0 2 3-15,-2 6 5 0,-3-6 4 16,-3 6-2-16,-2 2 0 0,0 1 1 15,0 6 0-15,-6 0 2 0,0-2-1 0,-1-1-1 16,0-1 0-16,1-6-5 16,0-1 0-16,2-7-3 0,3-4 0 15,-2 5-1-15,1-5 0 0,1 0-1 16,1-1 0-16,0-4 0 0,0 0 2 0,0 0 0 16,0 2 1-16,0-1 1 0,0 1-1 15,4-2 0-15,9 0-1 0,2 0-2 16,6-6-5-16,-2-4-5 0,1 2-10 15,-1-2-21-15,-1 3-32 0,0-1-45 16,5 2-67-16</inkml:trace>
  <inkml:trace contextRef="#ctx0" brushRef="#br0" timeOffset="-86445.54">24275 9382 154 0,'0'0'35'16,"0"0"2"-16,0 0 4 0,0 0 0 16,0 0 0-16,0 0-3 0,0 0-4 15,0 0-4-15,0 0-3 0,6-50-5 16,-6 50-8-16,0 0-5 0,0-1-4 15,-3 1-1-15,-9 1 1 0,-5 7 0 16,-4 8-2-16,4 0 3 0,1 5-2 16,2-1 0-16,4 0-2 0,-2 5-2 15,4 4 0-15,0 3 2 0,1 4 0 16,0 3 3-16,1 4-6 0,2 1 2 0,1 0-2 16,1 4 1-16,2-2 5 0,0 3-5 15,2-2 1-15,5-2-4 0,1 0 0 16,3-4-2-16,0-5 2 0,5-3 1 15,0-4-5-15,4-5-1 0,3-4-7 16,3-8-14-16,5-4-24 0,5-4-31 0,3-4-52 16,5 0-78-16</inkml:trace>
  <inkml:trace contextRef="#ctx0" brushRef="#br0" timeOffset="-83345.7">24589 9823 227 0,'0'0'47'0,"0"0"-5"0,0 0-3 15,0 0-10-15,0 0-1 0,0 0-7 16,0 0-4-16,0 0-4 0,0 0-4 0,0 0-3 16,-12-67-2-16,12 56-3 0,0-5-1 15,0 0 0-15,4 2-1 16,2-1 2-16,3 2 2 0,-2-2-2 0,-1 1-1 16,-3 4 1-16,1 0-3 0,-1-1 3 15,-1 7 0-15,2-1 0 0,-3 0 1 16,1 1-2-16,-1 0 1 0,0 0-3 15,-1 4-1-15,0-1-5 0,0 1 4 16,5 0-2-16,2 3 4 0,2 7 3 16,4 7-3-16,-3 0 1 0,-1 1 1 0,1 2-2 15,-2 0 2-15,0-3 0 0,-1-4-1 16,-1-1-2-16,-2-4 2 0,0-1-1 16,1 1 1-16,-4-5 2 0,2 1 0 15,-3-4 0-15,0 0 1 0,0 0 0 16,2 0-1-16,4 0 3 0,3 0-1 15,2-8-1-15,3-5 1 0,-2-1-1 16,-2-1-1-16,1-3 1 0,-2 1 0 16,0-1 2-16,-1-1 1 0,-1 0-1 15,-1 0-1-15,-1 5-3 0,1-1 2 0,-4 5 1 16,0 6 1-16,2 0 2 0,-4 4-1 16,0-2-1-16,0 2-3 0,1-2-2 15,-1 2 1-15,5 0 1 0,1 5 2 16,1 9-1-16,3 4 0 0,-4 3 0 15,0 2-1-15,-2 2 2 0,-1-2 0 0,0 5 1 16,0-1 0-16,-2 2-1 0,1 1 0 16,0 2 1-16,0 1-4 15,-2 2 4-15,0 2-6 0,1 0 1 16,-1-3 2-16,0 2-3 0,0-2 1 0,0 0 0 16,0-4 0-16,0-9 0 0,0 1 0 15,0-10 1-15,0-6 0 0,-1 6 0 16,-1-8 1-16,0 1 4 0,0-1 2 15,2-4 1-15,-6 0 0 0,-4-4-2 16,-3-8 1-16,-3-5-4 0,0-3 0 0,5-2 0 16,-1-1-3-16,1-3 3 0,0 0-2 15,6 1 1-15,0 0 0 0,4 1 0 16,1 0-2-16,0 1-2 0,8 1-1 16,6-1-7-16,3 1 7 0,2 4-6 15,4 1 1-15,1 4-1 0,4 1-7 16,1 4-9-16,0 1-19 0,0 3-26 15,1 3-35-15,-10 1-27 0,2 0-45 16</inkml:trace>
  <inkml:trace contextRef="#ctx0" brushRef="#br0" timeOffset="-80741.71">25715 9575 190 0,'0'0'59'0,"0"0"-1"0,0 0-1 15,0 0-2-15,0 0-12 0,0 0-5 16,0 0-10-16,0 0-12 0,0 0-6 15,0 0-5-15,-19 1-3 0,18-1-1 0,1 0-2 16,0 0 1-16,0 0 0 16,1 0 0-16,12 0 1 0,6 2 0 15,7 1 0-15,0-2-1 0,3-1 1 16,1 0-1-16,4 0 2 0,2 0-2 0,-1 0-2 16,1-4 1-16,-5-2-1 0,-2-1 1 15,-2 0 1-15,-1-1-3 0,-5 2 2 16,-6 2 0-16,-5 1 2 0,-6 1-1 15,-4 2 0-15,0-1-2 0,0 1 0 16,0 0-3-16,0-2 3 0,-13 2 1 0,-6 0 0 16,-10 2-1-16,-2 4 1 15,-6 1 0-15,-1 3 1 0,0-3 2 0,2 1-2 16,2-4 2-16,13 1-2 16,2-4 1-16,6 1 0 0,7-2 0 0,-7 1 0 15,6-1 1-15,1 0-1 0,0 0 0 16,0 0 0-16,2 0 0 0,-3 0 0 15,3 0 1-15,4 0 0 0,-2 0 1 16,2 0-1-16,-1 0 1 0,-1 0-1 16,2 0-1-16,-1 0 0 0,1 0-2 0,0-1 0 15,0-2-1-15,4-3-1 0,10-4 1 16,7 0 1-16,6-2-2 0,7 1 0 16,4 1 0-16,2 5-6 0,-1-1-6 15,-3 3-20-15,-1 2-21 0,-2 1-35 16,-4 0-35-16,-7 0-57 0</inkml:trace>
  <inkml:trace contextRef="#ctx0" brushRef="#br0" timeOffset="-79945.54">26502 9371 422 0,'0'0'48'0,"0"0"-18"0,0 0-15 15,0 0-6-15,0 0-5 0,0 0-4 16,0 0-2-16,0 0 0 0,0 0 0 0,-25-20 2 16,15 32 0-16,0 3-3 0,3 2 3 15,1 5-1-15,0-1 0 0,5 2 0 16,1-2 0-16,0 0 1 0,0-5 1 16,4-1-2-16,3-3 1 0,-2-3-1 15,6 1 4-15,4-5 0 0,2-3 3 16,9-2-3-16,2-2-2 0,-3-7 1 15,1-5-1-15,-4-2 2 0,0-1-1 16,-3-2 0-16,-3 3 1 0,-2-2 0 16,-4 1 2-16,-2 5 3 0,0-2 3 0,-5 6 0 15,0-3 2-15,0 0-5 0,-2 5 3 16,1 2-2-16,-2 4 2 0,0-2-3 16,0 2-2-16,0-1-4 0,1-2-5 15,-1 2 0-15,0 0-1 0,2 1 1 16,-2 0 2-16,0 0-1 0,0 0 3 15,0 11-2-15,0 5 2 0,0 7-1 16,-3 0 0-16,0-1 0 0,-2 6-1 16,1 1 1-16,-1 3 0 0,-1 1-1 15,1 4 1-15,1 0-3 0,1 0 2 0,0-1-4 16,0 1 3-16,2-2 2 0,-2-4-4 16,0 0 8-16,0-4-6 0,2-9-2 15,-2-1 1-15,1-8 0 0,1-4 1 16,-2 4 2-16,2-5 3 0,-5 2 0 15,0 0 2-15,-6-4 0 0,-1 0 0 0,-2-2 0 16,-4 0 0-16,1-6 2 16,2-4-2-16,1 1 1 0,4 1-2 15,0-2 0-15,1-2-3 0,1 0 0 16,-4-5-1-16,7 6-6 0,0-2 6 0,3 4-6 16,3-2 4-16,0-4 1 0,2 1-1 15,7-6 2-15,6 4-2 0,5-3 1 16,4 3-1-16,2-1 0 0,1 2 0 15,1-2-2-15,-4 4-5 0,0-1-6 16,0 2-10-16,-1 1-17 0,2 2-33 0,-5-2-43 16,2 2-52-16</inkml:trace>
  <inkml:trace contextRef="#ctx0" brushRef="#br0" timeOffset="-79533.99">26935 9693 415 0,'0'0'50'0,"0"0"-11"0,0 0-11 0,0 0-10 16,0 0-10-16,0 0-3 0,0 0-1 16,0 0-1-16,0 0 0 0,8-24-1 15,4 24 1-15,2 7 0 0,2 6 2 16,-3 2 0-16,-6 0 0 0,-3-1-1 15,-1 2-1-15,-1 3 0 0,-2 2-1 0,0 8 1 16,0-4-4-16,-5 1 4 0,1-2-6 16,1 0-4-16,-1-5-4 15,2-5-6-15,-2 3-10 0,1-1-26 16,2 1-37-16,1 0-66 0,0-8-93 0</inkml:trace>
  <inkml:trace contextRef="#ctx0" brushRef="#br0" timeOffset="-78753.99">25286 9995 364 0,'0'0'74'0,"0"0"-20"0,0 0-18 16,0 0-10-16,0 0-8 0,0 0-7 16,0 0-3-16,0 0-5 0,0 0-6 15,0 0 0-15,-9-16 1 16,9 16 2-16,-2 11 2 0,2 6 0 0,0 6-2 16,0 2 1-16,0-1-1 0,0-6 1 15,0 2-1-15,0-2 0 0,0-4-1 16,0 4-1-16,0-7 2 0,-1-1 1 15,-1 1 0-15,1-7 2 0,-3 5-3 16,1-6 2-16,0 0 1 0,2 2 0 0,1-5 2 16,-6 0-2-16,-2-5 0 0,-1-5-1 15,-2-1 2-15,6-3-2 16,0-2 0-16,2-2-1 0,2 0 0 0,-1-2-1 16,2-1 2-16,0 9-2 0,0-3 0 15,0 3 1-15,0 8 0 0,0-3 2 16,0 3-1-16,0 4-2 0,0-1-1 15,0 1-1-15,0 0-1 0,0 0 2 16,0 0 2-16,0 4-1 0,0 8 1 16,3 6-1-16,0 2-1 0,2 6 0 0,-1-1 1 15,2 2-2-15,-2 0-1 0,3-1-1 16,-1 1-2-16,-2-2-4 0,2-4-3 16,-1-4-8-16,-1-2-21 15,1-2-36-15,-2-2-46 0,3 1-67 0</inkml:trace>
  <inkml:trace contextRef="#ctx0" brushRef="#br0" timeOffset="-78290.17">27200 9140 403 0,'0'0'43'0,"0"0"-27"0,0 0-9 16,0 0-5-16,0 0 5 0,0 0 4 16,0 0 1-16,0 0 3 0,0 0-7 0,72 87 0 15,-53-63-3-15,2 3-2 0,0-2 3 16,0 3 0-16,-1 2 3 0,1 4-1 15,-3 4 2-15,0 7 1 0,-1 3-2 16,-5 5-2-16,-3 4-3 0,-4 1-5 16,-5 4 0-16,-2 1 0 0,-10 3-8 0,-9 0-3 15,-7 1-20-15,-11-2-44 0,-8 1-62 16,-8-7-133-16</inkml:trace>
  <inkml:trace contextRef="#ctx0" brushRef="#br0" timeOffset="-77034.05">28370 9415 251 0,'0'0'65'0,"0"0"-8"0,0 0-7 16,0 0-8-16,0 0-15 0,0 0-7 15,0 0-8-15,0 0-5 0,0 0-3 16,-4-50-4-16,-4 46 0 0,-3 1-2 16,1 0-1-16,-2 3 1 0,-6 0-2 15,3 1 2-15,-5 7 0 0,1 3 4 16,4-1-5-16,0 5 2 0,0 0 0 15,1 3 2-15,2 2 0 0,2-1-1 16,4-4-1-16,-1 1 0 0,6 1 1 16,1 0 0-16,0 4 1 0,3-4 0 0,6-3-1 15,2-4 0-15,4-2 1 0,2-4-1 16,3-1 2-16,0-3-1 0,3 0 0 16,-1-2 1-16,-1-5 0 15,-3-4 0-15,2-2 0 0,-2-6 1 0,0-1-1 16,1-3 0-16,-2-3 1 0,-1 0 1 0,-4-1 1 15,-3 0-1-15,-2-1 0 16,-3-2-2-16,-1 1 0 0,-3-2 5 16,0 1 1-16,0 2 0 0,0 1-7 15,0 6 1-15,0 3-3 0,0 7 7 0,0 4 2 16,0 1-1-16,0 6-3 0,-2-2-5 16,2 2-2-16,0-1-2 0,0 1 3 15,0 0 0-15,0 1 3 0,0 14-1 16,3 5 5-16,3 11-5 0,-1-2 3 15,-2 2-3-15,0 1-2 0,-1 2-2 0,0-1 1 16,-2 2 1-16,0 0-1 16,0 0 0-16,0 0-3 0,0-2-2 15,0-2-6-15,0-3-7 0,0-6-33 16,2-2-38-16,0-4-39 0,-1-2-48 0</inkml:trace>
  <inkml:trace contextRef="#ctx0" brushRef="#br0" timeOffset="-76450.62">28760 9431 451 0,'0'0'41'0,"0"0"-17"0,0 0-12 16,0 0-8-16,32-78-3 0,-14 68-1 15,3 0 0-15,4 3 0 0,1 3-1 16,0 3-2-16,-1 1-1 0,-1 3-1 16,-1 8 1-16,-3 3 1 0,-3 1 0 0,-3 4-1 15,-5 3 1-15,-2 2-3 0,-6 2 2 16,-1 3 4-16,-3 2 0 0,-8 0 2 16,-5 1 3-16,0-3-3 0,-1-4 1 15,-1-1 2-15,1-8 1 0,5-4-2 16,4-6 4-16,5-3-3 0,3-3 4 15,-1 0 1-15,1 0-3 0,-2 0-1 16,1 0-1-16,-1-3-2 0,1-8 0 16,1-5 0-16,0-5-1 0,7-1-1 15,4 1 0-15,0-2 2 0,0 1 0 0,3-1-1 16,-2 0-1-16,2 2 1 0,0-1-2 16,1 1 1-16,1-2-2 0,3 2 1 15,-1 2 0-15,0-1 0 0,0 4 0 16,-5 4 0-16,-3 3 0 0,-3 3 1 15,-3 3 0-15,1 2 1 0,-5 1-2 0,0-2-1 16,0 2-1-16,1 0-1 0,1 0 1 16,-2 0 1-16,0 0 3 0,0 10 1 15,-8 6-3-15,-4 6 1 16,1-1 0-16,-2 0-1 0,3-1 1 0,1 3-2 16,1-1 0-16,-1-1 0 0,3 2-1 15,3-6 0-15,1-1 1 0,2 2-2 16,0-2-1-16,7 2 2 0,2-6-2 15,5-1-1-15,-4-5-2 0,6-2-6 16,1-1-16-16,5-1-41 0,7-2-52 0,0 0-76 16</inkml:trace>
  <inkml:trace contextRef="#ctx0" brushRef="#br0" timeOffset="-76269.24">29657 9479 430 0,'0'0'32'0,"0"0"-23"0,0 0-12 16,0 0-9-16,0 0-14 0,0 0-30 16,0 0-64-16,0 0-118 0</inkml:trace>
  <inkml:trace contextRef="#ctx0" brushRef="#br0" timeOffset="-74443.25">22104 10964 43 0,'0'0'23'0,"0"0"8"0,0 0 4 15,0 0 3-15,0 0 3 0,0 0 0 16,0 0 1-16,0 0-5 0,0 0-3 16,0 0-8-16,-8-15-4 0,2 15-1 15,-4 0 1-15,1 0-5 0,-7 4-1 0,4 4-5 16,1 1-4-16,-1 1-2 0,5 1 0 16,0 4 0-16,0 0-2 0,-1 8 2 15,4-2 0-15,0-6-2 0,4 2 0 16,0 0-3-16,0-5-1 0,1 5 1 15,5-3-1-15,-2-6 5 0,8 5-4 0,-1-4 5 16,-2-4-2-16,8-1-3 16,1-4 1-16,2 0-6 0,8-4 4 15,-4-7-3-15,-2-1 3 0,0-3 3 16,-1-1-1-16,-3 0 1 0,0-3 3 0,-3 3-2 16,-1-3 1-16,-3 1 0 0,-4 6-1 15,0-3 2-15,-4 4 0 0,-3-1 3 16,0 0 0-16,0 0 1 0,0 1 0 15,-3 2-4-15,-2 0-3 0,-3 1-6 16,1 2-7-16,-4 4-7 0,-7 2-12 0,-4 0-39 16,-7 7-60-16,3 5-131 0</inkml:trace>
  <inkml:trace contextRef="#ctx0" brushRef="#br0" timeOffset="-70398.03">22028 8789 78 0,'0'0'30'0,"0"0"-1"0,0 0 2 15,0 0-1-15,0 0 1 0,0 0 0 16,0 0-2-16,0 0-4 0,0 0-6 15,0 0-9-15,-13-47-5 0,5 42-4 16,0 2-4-16,3 1 3 0,-6 2-2 16,-4 0 0-16,-2 0 2 0,-6 5 0 0,3 3 1 15,2-1 0-15,1 2-1 0,4 2 0 16,0 1-2-16,3 3-2 0,-1 2 2 16,2 1 1-16,1 2 3 0,0 2 2 15,-1 3 0-15,-1-1 0 0,3 0-2 16,1-1-1-16,1-6-4 0,2-6-2 15,2-3 1-15,1-1 2 0,0-1 5 16,0 4 1-16,0-5 4 0,0-1 5 16,3 1 1-16,6-5 0 0,5 0-4 15,8-3-2-15,-1-8-1 0,2-2-2 0,1-4 1 16,-1-1 1-16,0-2-4 0,-4 0 0 16,1-1 0-16,-3 2-2 0,-4-1 2 15,-1 3-1-15,-2 5 3 0,-3 0 0 16,-2 4-2-16,-4 3 1 0,2 2-1 15,-1-1 1-15,-1-1 0 0,1 1 2 16,0 1 1-16,-2 3 0 0,0-2-2 16,0 2-1-16,0-1-6 0,0 1 1 0,0-3 0 15,0 3 0-15,2 0 0 16,-1 0 1-16,0 13-1 0,2 4 2 0,0 6-1 16,0-2 1-16,0 0-1 0,2-1 0 15,0 0-1-15,4-2 1 0,-2 0-1 16,2-3 0-16,-3-4 0 0,4 0-1 15,-4-5 2-15,1-2 2 0,0 2-4 16,-1-4 2-16,-2 1 0 0,0-3 3 0,2 0 0 16,5-2 2-16,4-7-2 0,-2-5-2 15,5-5-2-15,-4-2-1 16,1-2-6-16,-2 2-12 0,-3-2-43 16,-2 3-90-16,0 6-103 0</inkml:trace>
  <inkml:trace contextRef="#ctx0" brushRef="#br0" timeOffset="-70212.63">22602 9018 363 0,'0'0'-11'0,"0"0"-33"16,0 0-87-16</inkml:trace>
  <inkml:trace contextRef="#ctx0" brushRef="#br0" timeOffset="-66970.34">13293 12016 207 0,'0'0'62'0,"0"0"-10"16,0 0-3-16,0 0-8 0,0 0-6 15,0 0-4-15,0 0-8 0,0 0-10 0,0 0-6 16,0 0-4-16,-10-25-3 16,9 24 0-16,1 1 1 0,0-1 1 15,4 1 0-15,9 0-1 0,9-2 1 16,-2 2 2-16,6-2 0 0,-1-1-2 0,-1 0-2 16,0 0 0-16,0 0 0 0,-1-1-2 15,0 0 0-15,-5 1-3 0,-1 2-4 16,-4 0-7-16,0 1-19 0,0 0-24 15,-7 0-39-15,4 0-24 0,-6 1-45 16</inkml:trace>
  <inkml:trace contextRef="#ctx0" brushRef="#br0" timeOffset="-66765.66">13270 12228 425 0,'0'0'70'15,"0"0"-20"-15,0 0-16 0,0 0-11 16,0 0-10-16,0 0-6 0,0 0-6 16,0 0-4-16,0 0 0 0,-10 4-1 0,10-2 1 15,9 3 2-15,8 2-1 0,8 1-1 16,2-1-5-16,4-3-9 0,0-2-26 16,7 0-43-16,4-2-70 0,1 0-109 15</inkml:trace>
  <inkml:trace contextRef="#ctx0" brushRef="#br0" timeOffset="-65066.65">14751 12136 334 0,'0'0'38'0,"0"0"-14"0,0 0-13 0,0 0-6 16,0 0-3-16,0 0-1 0,0 0 0 15,77-82 0-15,-59 75-1 0,3 3 0 16,-7 1 0-16,5 2-2 0,-3 1 0 15,-3 0-1-15,4 0-1 0,-1 2 2 16,-4 4 1-16,3 7 1 0,-4-4 2 0,-5 4 1 16,-5 4 2-16,-1 3 3 0,0 5 1 15,-7 0-1-15,-2-1 0 0,-2-2-4 16,3-7-1-16,2-3 1 0,2-3 1 16,1-6 0-16,2 2 5 0,1-5 3 15,0 0 2-15,0 0 3 0,0 0-1 16,0 0 0-16,0 0-2 0,-2 0-4 15,2 0-2-15,-1 0-4 0,1 0-2 16,-2-2 0-16,0-4-2 0,0-6-1 16,2-5-1-16,0 0 2 0,0-4-1 0,2 1 2 15,5-1-1-15,0 0-1 0,5 0-3 16,0-3 2-16,5 1 0 0,0 1 1 16,-1-2-2-16,0 5 3 15,-3 2-1-15,-3 5 2 0,-5 4 1 0,0 0-1 16,-2 4-1-16,-2-1 1 0,2 2 0 15,-3 3 0-15,0-2-1 0,0 2-1 16,0 0-2-16,2-1-2 0,-2 1 1 16,0 0-2-16,0 0 4 0,0 9 1 15,-8 6 1-15,0 5 0 0,-2 1 0 0,-1 2-1 16,3 0 0-16,-1-1-2 0,2 3 1 16,3-2-1-16,-1-5-1 0,4 2-1 15,1-2-2-15,0-5-1 0,0 6 2 16,3-6-1-16,0-3 2 0,4 2 1 15,0-6 0-15,0-2 0 0,0 1-2 16,4-5-4-16,4 0-10 0,2 0-19 16,6-5-32-16,0-6-42 0,3-5-30 15</inkml:trace>
  <inkml:trace contextRef="#ctx0" brushRef="#br0" timeOffset="-64644.54">15176 11514 352 0,'0'0'64'0,"0"0"-27"0,0 0-13 0,0 0-9 15,0 0-5-15,0 0-9 0,0 0-2 16,0 0 0-16,0 0-2 0,0 0 0 15,-4-72-1-15,11 67-1 0,9 1-1 16,3 2 3-16,1 2-1 0,5 2 2 16,-5 4 2-16,0 4-1 0,-5 1-1 0,-1 2 0 15,-4 5-1-15,-1 1 2 0,-2 6 4 16,-6 4 2-16,-1 1 0 0,-1 2 1 16,-12-1 0-16,3 1-2 0,-3-3 5 15,0 0-4-15,0-5 0 0,4-7-3 16,3-7-1-16,5-5 0 0,1-5-1 15,0 0 0-15,0 0 2 0,0 2 0 16,0 4 2-16,0-1 2 0,3 4-3 16,7 1-1-16,-2-5-2 0,4 1-2 15,-3-4 0-15,2 2 1 0,5-1-3 0,-4-2 2 16,2 4-13-16,-3-4-9 0,3 2-30 16,-2-1-52-16,3-1-54 0</inkml:trace>
  <inkml:trace contextRef="#ctx0" brushRef="#br0" timeOffset="-63346.53">16822 11478 97 0,'0'0'36'0,"0"0"0"0,0 0-4 0,0 0-1 16,0 0-3-16,0 0-6 0,0 0-4 15,0 0-9-15,0 0 2 0,0 0-1 16,-18-19 3-16,10 24 7 0,-2 9 3 15,-5 6 1-15,-2 6-3 0,-2 3-4 16,0 3 0-16,-1 1-5 0,-2 2 0 0,3-2-4 16,1 2-5-16,3 0 0 0,-1 0 1 15,2 4 6-15,1 2-2 16,4 2 0-16,2 3-5 0,2-1-2 16,4-1-2-16,1 1-3 0,3 0 3 0,7-1-2 15,6-4 1-15,3-1 0 0,7-3-3 16,4-4-5-16,4-3-8 0,2-5-15 15,1-3-26-15,5-4-47 0,2-2-44 16</inkml:trace>
  <inkml:trace contextRef="#ctx0" brushRef="#br0" timeOffset="-60573.97">25252 10297 62 0,'0'0'30'0,"0"0"-2"15,0 0 1-15,0 0-4 0,0 0-3 0,0 0 0 16,0 0-5-16,0 0-1 0,0 0-3 16,0 0-2-16,-20-18-2 0,16 15-5 15,-1 0 0-15,-3 0-2 0,3 1 2 16,-6 1 3-16,1-2 5 0,5 1 7 15,-6 1 5-15,7 0 7 0,-1-1-3 16,-4-4-8-16,5 3-6 0,-4-6-5 16,0 4-2-16,2-4 3 0,1 1-1 15,0 1-4-15,0-3 0 0,2 2-1 16,-2 0-3-16,2-3 1 0,2 2-1 0,0-1 0 16,1 1-3-16,0-4-1 0,1-2-2 15,8 0-1-15,4-3 3 0,1 2 2 16,3 4-3-16,0 2 3 0,-3 2 0 15,-3 2-1-15,-3 2 2 0,-3 3-1 16,4-3 1-16,-3 3 0 0,-2-1 0 0,2 2-1 16,0 0 1-16,-1 0 0 0,4 0 0 15,0 0 1-15,-1 3 0 16,3 8 1-16,-4 1-1 0,2 4 0 0,-2 3 2 16,-3 0-2-16,-1 1 0 0,0 3 0 15,-2 1-1-15,-1 1 1 0,0 0 2 16,-1 3-1-16,-5-1 4 0,-3-1-3 15,-5 1 2-15,-1-1-1 0,-5-2 1 16,-1 0-1-16,-1 0 0 0,0-2-4 16,1-2 2-16,2-2 3 0,0 0-3 0,3-2 3 15,6-6-5-15,4-2 0 0,3-5 0 16,3-3-1-16,-1 0 2 0,1 0 0 16,-2 0 0-16,1 0 2 0,-1 2 0 15,2-1 1-15,-1 0 1 0,1-1-1 16,-3 0 2-16,3 3-4 0,0-3-1 15,0 0-1-15,0 0-1 0,3 0 1 16,1 0-1-16,5-4 1 0,0 1 0 16,1 1-1-16,4-2 1 0,-3 2-6 15,7-1 6-15,1 0-5 0,0 0 5 0,7 0 0 16,-2 2 1-16,1 1 0 0,-9 0-1 16,3 0 4-16,-3 0-4 0,-3 0 0 15,6 0-1-15,1 0-6 0,-2 0 5 16,1-2 0-16,0 2-2 0,0-2-1 15,1 1-3-15,5-2-3 0,-2 1-21 0,-3-2-21 16,3 2-33-16,-6 1-39 0,3 1-77 16</inkml:trace>
  <inkml:trace contextRef="#ctx0" brushRef="#br0" timeOffset="-57961.94">17627 11535 308 0,'0'0'48'0,"0"0"-10"15,0 0-8-15,0 0-7 0,0 0-5 16,0 0-3-16,0 0-3 0,0 0-7 16,0 0-4-16,-11-50-2 0,11 50-1 0,0 0 2 15,0 12 0-15,0 9 2 0,0 9 2 16,0 4-3-16,-2 2 1 0,1 2-1 16,-2 2 1-16,0-3 0 0,0 1 1 15,-1-3 1-15,1-1-2 0,0-3 4 16,2-4-4-16,-1-7 0 0,2-1-2 0,0-9-2 15,0-4 2-15,0 1 0 16,0-7 2-16,0 0 2 0,0 0 3 16,0 1 5-16,0 0-1 0,0-1-2 15,7-1-3-15,6-10-4 0,3-4-2 0,2-2 2 16,-4-1-2-16,0 1-4 0,-2 2 3 16,-2 3-4-16,-1 3 3 0,0 0 0 15,3 1-3-15,3-1 1 0,5 3 0 16,1 2 2-16,3 1 1 0,2 1 1 15,-1 2-1-15,-1 0-2 0,-2 3-1 0,-3 4 1 16,-6-2-1-16,-2 4 0 0,-2 1 2 16,-5-3 4-16,1 7-3 15,-4 1 6-15,-1 0-3 0,-3 5 2 16,-8-2 1-16,-5 0 0 0,-5-3-2 0,-3-1-3 16,-2-1 0-16,-3-3-1 0,2-1 0 15,-2-3 0-15,-2 0-1 0,0-1-3 16,0-4 0-16,11-1 0 0,0 0-5 15,8 0-18-15,3-6-26 0,-1-4-43 16,6 0-23-16,2-5-49 0</inkml:trace>
  <inkml:trace contextRef="#ctx0" brushRef="#br0" timeOffset="-57648.63">17312 12283 412 0,'0'0'68'0,"0"0"-17"0,0 0-17 15,0 0-12-15,0 0-11 0,0 0-3 16,0 0-4-16,0 0 1 0,0 0-2 0,0 0 0 15,119-29-2-15,-69 23-2 16,5 0 1-16,3 0 0 0,3 2-1 16,1 0 0-16,0 3-2 0,0-1-3 15,-2 2-3-15,-1 0-1 0,-3 0-5 0,-1 0-17 16,-3 3-24-16,-1-1-43 0,-1 1-36 16,-6 1-71-16</inkml:trace>
  <inkml:trace contextRef="#ctx0" brushRef="#br0" timeOffset="-57185.6">17630 12562 535 0,'0'0'40'0,"0"0"-6"0,0 0-18 16,0 0-3-16,0 0-10 0,0 0-4 15,0 0 5-15,0 0-6 0,0 0 8 16,-14 11-6-16,24 12-1 16,4-1 1-16,1 1-3 0,-1 1 0 0,1 1-1 15,-3-3 1-15,-1 3 2 0,-2-4 1 16,-2 0-1-16,-2-6 1 0,0-1-3 15,-4-5 3-15,1-4 0 0,-1 0 0 16,-1-5 3-16,0 0 1 0,0 0 3 16,0 0-1-16,2 0-1 0,-2 0-2 0,0-15-2 15,0-4-1-15,0-9 3 0,0 1 0 16,0-2-2-16,1-1-1 0,2 1 0 16,0 0-1-16,0 2-6 0,1 2 7 15,0 7-8-15,1 2 5 0,0 2-2 16,3 2-2-16,5-3 0 0,0 3-2 15,1 1 0-15,5 2-3 0,1 1-3 16,1 1-4-16,3 2-7 0,2 0-10 16,-1 4-23-16,-1 1-31 0,-6 0-34 15,0 0-51-15</inkml:trace>
  <inkml:trace contextRef="#ctx0" brushRef="#br0" timeOffset="-56585.59">18255 12650 281 0,'0'0'53'0,"0"0"-13"15,0 0-9-15,0 0-7 0,0 0-2 16,0 0-1-16,0 0-2 0,0 0 0 0,0 0-1 16,0 0-4-16,14-74-6 0,-14 57 0 15,-4 8-7-15,-5-5 4 16,3 8 0-16,-4 0 0 0,2 1-3 0,3 4 1 16,-6-2-2-16,5 3 0 0,-6 0 0 15,-5 0 0-15,3 8 4 0,-5 4-5 16,6 3 4-16,0 0-5 0,3 2 0 15,4-3-1-15,0 1 0 0,2 0-1 16,2-3 0-16,-2 5 0 0,3-5 1 16,1 1 0-16,0 5 0 0,0-5 2 0,0 2-2 15,1-4 1-15,3-4 0 0,0 1-1 16,-2-5 2-16,5 0 2 0,5-3-1 16,4 0 0-16,5-1 0 0,0-9-1 15,-1-2 0-15,-1-1 1 0,1-1 0 16,-1-1 1-16,-5 1 1 0,-2 3-2 0,-2-1 2 15,-3 6 1-15,-1-1-1 16,2-1 0-16,-5 5 1 0,0 0 1 16,-3 3-1-16,0-1 0 0,0 1-2 15,2 0-2-15,-1-2-2 0,-1 2-2 0,2 0-1 16,-2 0 3-16,1 0 0 0,2 0 2 16,2 7 0-16,0 6 0 0,5 3 0 15,-1-2 0-15,1 1 0 0,5-1-1 16,-1-1 1-16,3-1-5 0,2 1 1 15,3-3-8-15,1-2-23 0,2 3-40 0,-2-4-61 16,1 1-100-16</inkml:trace>
  <inkml:trace contextRef="#ctx0" brushRef="#br0" timeOffset="-56401.12">18673 12646 483 0,'0'0'28'0,"0"0"-20"0,0 0-11 16,0 0-8-16,0 0-5 0,0 0-31 0,0 0-54 16,0 0-145-16</inkml:trace>
  <inkml:trace contextRef="#ctx0" brushRef="#br0" timeOffset="-55682.38">18948 11989 224 0,'0'0'51'0,"0"0"-3"0,0 0-3 15,0 0-3-15,0 0-3 0,0 0-9 16,0 0-6-16,0 0-10 0,0 0-8 0,0 0-9 16,-12-59 1-16,12 58-1 0,0 1 2 15,7 6 3-15,7 6-1 0,4 5-1 16,1 3 1-16,-3 0-1 0,2 1 1 16,-3 1-1-16,1 3 3 0,-5-3-2 15,1 0 0-15,-3-2 0 0,-5-7-1 16,0-3 0-16,-2-5 0 0,-2-5 0 15,1 2 3-15,1 3 6 0,-1-3 7 16,1 3 9-16,-2-5 3 0,0 0-7 16,0 0-6-16,0-11-10 0,1-5-5 0,-1-8 3 15,3-1-1-15,-2 1 1 0,4-3-1 16,-1-1-1-16,3-1 1 0,1-1-2 16,1 1 0-16,0-1-6 0,2 1 5 15,-2 1-5-15,2 3 3 0,-4 3-1 16,0 7 0-16,0 2 1 0,0 1-3 15,-1 4 2-15,3-2-3 0,-2 5-1 16,2 0-2-16,0 2-2 0,5 2-7 16,5 1-9-16,1 0-18 0,5 0-26 15,-2 1-36-15,2 4-48 0</inkml:trace>
  <inkml:trace contextRef="#ctx0" brushRef="#br0" timeOffset="-54994.47">19419 12029 481 0,'0'0'47'0,"0"0"-17"16,0 0-11-16,0 0-9 0,0 0-5 0,0 0-3 16,0 0-2-16,0 0 1 0,0 0-1 15,0 0 0-15,55-50 0 16,-36 49-1-16,1 1-1 0,-1 0 1 0,4 1 0 16,-5 4 1-16,-1 1-2 0,-6-2 1 15,1 4 0-15,-7-3-3 0,1 2 2 16,0 5 0-16,0-3 1 0,-3 7 1 15,-3 0 0-15,0 1-1 0,-2 4 0 16,-5-3 1-16,0 0 0 0,-2-2 2 16,3-4 0-16,-2 1-1 0,3-6 1 0,3-5 1 15,-1 3-1-15,3-5 0 0,0 0 1 16,0 0 0-16,0 2 0 0,-2-2 0 16,2 0-1-16,-1 1-1 0,1-1 1 15,0 0-1-15,0-3 0 0,0-9 1 16,0-5-2-16,6-4 1 0,-1 3 0 0,4 0-2 15,-2 1 1-15,2-1 2 16,0 2-2-16,2-2 1 0,-2 3-1 16,-2 5-1-16,1-1 2 0,-2 5 0 15,0-2 1-15,0 1 0 0,-2-1 0 0,3 2-1 16,-4 3 0-16,0 0 1 0,-3 3 0 16,0-2-4-16,0 2 1 0,2-1 0 15,-1 1-3-15,1-1 0 0,-1 1-1 16,1 0-2-16,-1 0 4 0,0 0 1 15,2 0 3-15,-1 4 0 0,-2 8-1 0,0 6-1 16,-3 4 1-16,-6 3-1 0,-4 1 1 16,2 0 0-16,-1-2-1 15,2-1-1-15,3-4 1 0,2-3-4 16,4-4-1-16,-1 0 0 0,2 0 0 0,0-2-3 16,0-1 1-16,8-5-11 0,6 2-18 15,4-4-25-15,8-2-36 0,-1 0-38 16,6-8-48-16</inkml:trace>
  <inkml:trace contextRef="#ctx0" brushRef="#br0" timeOffset="-53202.15">21060 11994 239 0,'0'0'58'0,"0"0"-12"0,0 0-13 15,0 0-10-15,0 0-5 0,0 0-3 16,0 0 3-16,0 0 1 0,0 0 1 15,-19-9-2-15,19 9-3 0,2 0-5 16,12 0-2-16,5 0-1 0,7 0-2 16,2 0-2-16,1 0-1 0,4 2-1 0,0-2 0 15,2 2 1-15,0-2-2 0,-1 0 0 16,-4 0 0-16,-3 0-2 0,-7 0 1 16,-2 0-1-16,-6 0 0 0,0 0-1 15,1 0 0-15,-7 0 0 0,-1 0-1 16,-5 0 0-16,0 0-3 0,0 0-4 15,2 0-3-15,-1 0-9 0,-1 0-9 16,0 0-15-16,0 0-14 0,-8 0-27 16,-7 5-43-16</inkml:trace>
  <inkml:trace contextRef="#ctx0" brushRef="#br0" timeOffset="-52328.56">22415 11668 384 0,'0'0'68'16,"0"0"-27"-16,0 0-9 0,0 0-2 16,0-83-5-16,-1 70-5 0,-1 8-3 15,2-2-5-15,0 7-6 0,0-1-5 0,0 1-6 16,0 0-1-16,0 0 2 0,0 12 2 16,0 9 2-16,0 9-1 0,0 2 1 15,5 3 0-15,-1 0 0 0,-1-1 1 16,1-3-2-16,-1 0 1 0,3-3 4 15,-5-1-6-15,2-9 6 0,-1-1-4 0,-2-5-1 16,0-8 2-16,1 2-1 16,-1-6 3-16,0 0 1 0,0 0 0 0,0 2 3 15,0-1 0-15,0-1-2 16,0 2-2-16,0-2-2 0,0-2 1 0,1-10-2 16,1-6 0-16,2-5-6 0,1 2 5 15,4 1-6-15,2 0 4 0,3 0 2 16,4 4-1-16,-2 2-1 0,2 5 0 15,2 3-2-15,1 4 3 0,4 2 0 16,2 0 1-16,2 7 0 0,-2 0-1 0,1 4-2 16,-2 1 3-16,-4 0-1 0,-2 1-1 15,-6 1 0-15,1 2-1 16,-8-4 7-16,-1 1-6 0,-5 4 5 0,-1 0-4 16,-6 4-1-16,-8-3 3 0,-11 0 0 15,-7-2-1-15,-4-3 0 0,-5 0 0 16,0-3-1-16,2-4 0 0,0-1-2 15,4-4-9-15,5-1-12 0,3 0-23 16,2 0-36-16,7 0-36 0,7-1-48 16</inkml:trace>
  <inkml:trace contextRef="#ctx0" brushRef="#br0" timeOffset="-52048.86">22107 12255 498 0,'0'0'46'0,"0"0"-17"15,0 0-12-15,0 0-9 0,0 0-5 16,0 0-2-16,91-45 0 0,-53 42 0 15,5 3-2-15,3 0 0 0,2 0-2 0,3 0-1 16,-1 0 0-16,0 0-2 0,2 0-2 16,0 0-6-16,-3 0-18 15,0-3-43-15,-1 0-47 0,-2-4-61 16</inkml:trace>
  <inkml:trace contextRef="#ctx0" brushRef="#br0" timeOffset="-51509.74">22790 12541 518 0,'0'0'30'16,"0"0"-17"-16,0 0-4 0,0 0-6 16,0 0 5-16,0 0-1 0,-90-61-1 0,80 58-4 15,-9 0-2-15,2 3-2 0,-2 0-1 16,-6 0-1-16,2 5 0 0,3 5 0 16,-2 4 3-16,2 4 2 0,3 5-3 15,-2 1 4-15,3 4-5 0,-1-1 1 16,5-2 1-16,1-2-1 0,5-6 2 0,3 0-3 15,3-4-2-15,0-3-2 16,6 2-1-16,7-5 3 0,-5-4 2 16,9 0 3-16,3-3 0 0,3-3 1 15,7-10-1-15,-1-2 1 0,-3-2 0 0,-3-1 1 16,-1-2 1-16,-2-1 2 0,-5 1 0 16,-1-1 2-16,-4 1 2 0,-1 1 2 15,-2 6 0-15,-1 1-3 0,-3 3 6 16,-2 4-5-16,1 2 3 0,-2 3-5 15,0-1-4-15,0 1-5 0,1 0-1 0,-1-2 0 16,3 2 0-16,3 3 6 16,1 9-4-16,1 6 5 0,0 1-5 15,1 1 0-15,-1-1 0 0,-1-1-2 16,2-1-1-16,0 0-3 0,-1-6-3 0,0-3-6 16,-1 0-21-16,-4-5-38 0,8 0-48 15,-5-2-76-15</inkml:trace>
  <inkml:trace contextRef="#ctx0" brushRef="#br0" timeOffset="-51145.99">23047 12227 370 0,'0'0'42'16,"0"0"-11"-16,0 0-7 0,0 0-4 15,0 0-5-15,0 0-3 0,0 0-2 16,0 0-4-16,0 0-1 0,0 0-3 16,74-54-1-16,-70 54-2 0,1 0 1 0,2 4 1 15,1 6 2-15,-3-1 0 0,-1 6 1 16,-4 1 2-16,0-1-1 0,-3 4-1 16,-3 0 3-16,-2-1-4 0,1-1 1 15,1-5-2-15,1 0 0 0,1-3-2 16,1-4 0-16,0 4 0 0,3-4 0 0,0 0-1 15,0 2 0-15,0-3 0 16,0 0 0-16,0 1 1 0,3 1 0 16,1-3-1-16,-1 0 1 0,0 0-1 15,3-3 1-15,4 0-2 0,5-1-2 0,4-5-1 16,-1-2-8-16,-1-2-16 0,2-1-43 16,2-3-56-16,2 0-70 0</inkml:trace>
  <inkml:trace contextRef="#ctx0" brushRef="#br0" timeOffset="-50510.15">23970 11724 495 0,'0'0'46'15,"0"0"-15"-15,0 0-9 0,0 0-15 16,0 0-7-16,0 0-2 0,0 0-1 16,85-60 2-16,-58 63 0 0,-1 6-3 15,0 4 2-15,-2 2 0 0,-1 2-2 16,-4 1 2-16,-5 2 1 0,-1 1-1 15,-6 0 0-15,-2 3 4 0,-5-1-4 16,0 2 7-16,-9-1-4 0,-4-3-1 16,1-2 1-16,4-7-3 0,-4-1 4 0,5-4 2 15,-2-2 0-15,2 1 0 0,1-4 0 16,2 2 1-16,4-4 2 0,0 0-2 16,0 0-1-16,-4 0 0 0,1 0-3 15,-2 0 2-15,2-2-3 0,3-5 0 16,0-8 0-16,5-5 0 0,4-8 0 15,5 3-4-15,-1-1 4 0,1-2-4 16,2 3 4-16,0-4 0 0,0 1 0 16,1 0 0-16,-1-1 0 0,0 2 2 15,-1 1-1-15,-2 4 1 0,-3 1 1 0,-3 8-2 16,-1-1 2-16,-3 7-1 0,-2 2 1 16,3 0-1-16,-4 5-1 0,0-1-2 15,0 1-3-15,0 0-1 0,2 0 1 16,-2 0 1-16,0 11 2 0,-2 5 0 15,-4 8 0-15,-2 4 1 0,-2 2 1 0,-3 2-1 16,0-2 0-16,1 0-2 0,1-2 0 16,2-2 3-16,3-8-4 15,3-1 3-15,2-5-6 0,1 0-2 16,0 0 2-16,0-3-6 0,0 1-2 0,6-5-14 16,0 2-24-16,2-6-38 0,10-1-37 15,1 0-60-15</inkml:trace>
  <inkml:trace contextRef="#ctx0" brushRef="#br0" timeOffset="-50070.78">24424 11243 411 0,'0'0'48'16,"0"0"-16"-16,0 0-5 0,0 0-7 16,-2-85-6-16,5 74-4 0,0 2-1 0,-1 5-5 15,-1-1-4-15,-1 5-5 0,3-3-2 16,2 2 1-16,7-1 3 0,7 2 2 16,0 0 2-16,7 7-1 0,-2 5-1 15,-5-2 0-15,-1 3 1 0,-4 0 3 16,-2 1-4-16,-7-4 4 0,0 4-3 0,-2-5-1 15,-2 2 2-15,1-1-1 16,-2 2 2-16,0 5 1 0,-3 0 3 16,-5 2-1-16,1-2 0 0,-3-2-2 15,3-5 1-15,-2 1-1 0,5-4 0 0,-2 0 0 16,-1 1-3-16,4-5 0 0,2 1-2 16,-2-1 2-16,0 2 0 0,0-2 0 15,1 2 0-15,2-5 2 0,0 5-2 16,0-1 0-16,5 1 0 0,5 5 0 15,0-6-2-15,7 0 1 0,2-4-3 0,1 0-6 16,5-4-21-16,-2-3-43 16,2-1-42-16,-2-3-69 0</inkml:trace>
  <inkml:trace contextRef="#ctx0" brushRef="#br0" timeOffset="-49350.11">25122 11060 389 0,'0'0'62'0,"0"0"-21"0,0 0-19 16,0 0-12-16,0 0-6 0,0 0 0 15,0 0 4-15,0 0 2 0,0 0-1 16,0 0 2-16,70 78 4 0,-50-43-6 0,-3 4 4 16,2 6-5-16,-3 2-3 0,-2 3 3 15,-3 5-2-15,-7 1-1 0,-1 3-2 16,-3-1 1-16,0-1-4 16,-7-2 1-16,-4-3-2 0,-1-4 1 0,-3-2 2 15,-4-1-5-15,0-1 0 0,-1-3-8 16,-1-1-10-16,0-4-22 0,-3 0-59 15,-2-4-84-15,-3-5-93 0</inkml:trace>
  <inkml:trace contextRef="#ctx0" brushRef="#br0" timeOffset="-47286.42">14496 11497 99 0,'0'0'48'0,"0"0"-2"0,0 0 2 15,0 0 4-15,0 0 0 0,0 0 0 16,0 0-6-16,0 0-8 0,0 0-7 0,-33-53-7 16,32 52-9-16,1 1-7 0,0-1-3 15,-2 0-2-15,2-1-3 0,0 2 0 16,-2 0 0-16,-1 0 1 0,-3 9 1 15,-3 8-1-15,-1 7 1 0,-3 4-1 16,3 3 0-16,-3 4-2 0,4 4 3 16,0 3 0-16,1-2 1 0,1 3-1 0,2 1 2 15,1 0 3-15,2 3-3 0,2 1 4 16,0 2-5-16,2 4 0 16,2 2 1-16,2 0-2 0,0 1 0 0,-2-1-3 15,0-5 0-15,-1-4 0 0,0-3 1 16,-3-6-1-16,0-1 0 0,0-6 4 15,-1-2-3-15,-7-3 5 0,-1-3-4 16,-3-2-2-16,-3-4 0 0,-5-4-2 16,0-1 0-16,-2-2-4 0,-4-1-5 0,3-1-5 15,7-4-9-15,-1-1-19 0,1 2-31 16,6-2-51-16,-2 0-94 0</inkml:trace>
  <inkml:trace contextRef="#ctx0" brushRef="#br0" timeOffset="-46241.55">14368 13041 297 0,'0'0'63'15,"0"0"-9"-15,0 0-5 0,0 0-5 16,0 0-12-16,0 0-13 0,0 0-12 0,0 0-4 16,0 0-4-16,-45-46-1 0,33 58 2 15,-3 6 0-15,1 5 0 0,2 1-2 16,1 2 2-16,4-1-2 16,1 0 2-16,1-5 4 0,3-1-6 0,2 1 6 15,0-2-8-15,2 5 2 0,6-6 2 16,2-3 0-16,6-7 1 0,3-2 1 15,7-5-1-15,6 0 2 0,3-9-3 16,4-5 1-16,-2-3 0 0,1-2-7 16,-5-1 6-16,0 0-3 0,-4-1 3 0,-3 1 0 15,-7 2 2-15,-6 4 2 16,-4-1 0-16,-5 6 1 0,-4-6-4 16,-3 0-3-16,-8 1-3 0,-8-2-6 0,-6 8-6 15,-1 2-8-15,-1 6-17 0,-7 0-37 16,0 4-45-16,1 6-70 0</inkml:trace>
  <inkml:trace contextRef="#ctx0" brushRef="#br0" timeOffset="-45253.92">14525 11134 165 0,'0'0'46'0,"0"0"1"0,0 0-11 15,0 0-6-15,0 0-5 0,0 0-9 0,0 0-6 16,0 0 1-16,0 0-1 16,0 0-2-16,3-74-4 0,-7 66-2 15,0 4-2-15,-6 2-4 0,-4 2 2 16,-4 0 3-16,-8 6 1 0,4 4 3 0,-1 3-1 16,0 0-1-16,1 2-1 0,2 2 0 15,1 0 0-15,3 0-2 0,2 1 4 16,3 0-6-16,4-4 5 0,3 2-2 15,4 0 0-15,0-1 0 0,8 3 0 16,4-5-1-16,4-3 2 0,1-3 1 0,5-2-2 16,0-4 2-16,0-1-1 0,-1 0-1 15,-1-1 1-15,-7-2 1 16,1-5 1-16,-2 1 0 0,-1-3 2 0,-3 0-2 16,1-2 4-16,-3-3-1 0,-3 4-2 15,0-7 6-15,-2 5-6 0,-1 1 5 16,0 2 3-16,0 4 0 0,0 1 0 15,0 5-2-15,0-2-4 0,0 2-5 16,0-1-5-16,0 1-3 0,0-1 3 16,0 1 2-16,0 0 1 0,0 1 0 0,3 10 3 15,3 4-3-15,4 5 1 0,0-2-5 16,3-3-1-16,0 0-5 0,2-1-1 16,3-2-6-16,2 0-26 0,1-1-25 15,-4-4-40-15,3-1-59 0</inkml:trace>
  <inkml:trace contextRef="#ctx0" brushRef="#br0" timeOffset="-45081.49">15006 11173 94 0,'0'0'-6'0,"0"0"-43"0</inkml:trace>
  <inkml:trace contextRef="#ctx0" brushRef="#br0" timeOffset="-43065.86">27216 11535 188 0,'0'0'45'0,"0"0"-7"16,0 0-6-16,0 0-2 0,0 0-6 0,0 0-5 16,0 0-3-16,-14-66-4 0,11 63-4 15,-4-1-6-15,2 2-2 0,-9 2-4 16,-4 0-1-16,-2 5 4 0,-6 6-1 16,2 7 3-16,2 6 1 0,-1 0-2 15,3 3-1-15,3 2-1 0,3-1-3 16,4-1 0-16,3-4 2 0,4-3 1 15,3-4 1-15,0-2 1 0,0-2 0 16,4 1 1-16,2-5 1 0,3-5 1 16,8 0 2-16,1-3-3 0,6-1 2 0,1-10-3 15,2-3 0-15,0-6 0 16,4-1 1-16,1-5 2 0,-2-2-2 0,-1-4 1 16,-2-1 2-16,-6-2 0 0,-1 5-1 15,-5-4 1-15,-1 3 2 0,-4 1 1 16,-3 2 1-16,0 1-3 0,-4 0-1 15,0 1 6-15,-1 8 2 0,-2-2 1 16,0 1-3-16,0 7-2 0,0-2-1 16,0 9 5-16,0 5-9 0,0-1 0 15,0 1 0-15,0 0-5 0,0 0 5 0,0 12-2 16,0 8 0-16,-2 10-1 0,2 7 0 16,-1 1 1-16,-1 4-2 0,-1 3 1 15,2 2-2-15,-2 2 0 0,0-2-1 16,3-1 0-16,0-7-3 0,0-4 1 15,0-6-5-15,4-11-4 0,2-4-9 0,-1-6-13 16,-2-6-25-16,4 0-33 16,4-2-20-16,2-6-14 0</inkml:trace>
  <inkml:trace contextRef="#ctx0" brushRef="#br0" timeOffset="-42585.79">27551 11455 220 0,'0'0'41'0,"0"0"-11"0,0 0-11 0,0 0-5 16,0 0-2-16,0 0-2 0,0 0 0 0,0 0-2 16,0 0-1-16,73-33 0 0,-61 33 3 15,5 0 2-15,-3 4-1 16,1 3-1-16,1 2-6 0,-2 2 0 16,-2 0-3-16,-2-3 0 0,-5 5 0 0,1 0 1 15,-3-2 0-15,0 6 1 0,-3 1 4 16,0 3 2-16,-7 3-1 0,-6 1 4 15,0-4-5-15,-4 0 0 0,2-3-3 16,5-6-2-16,-1 0 1 0,5-6 2 16,3-3-2-16,0 2 2 0,3-5 0 0,0 0 2 15,0 0 2-15,0 0 1 0,0 2-2 16,0-2-3-16,0 0-3 0,6-10 2 16,5-6-4-16,8-5 2 15,-2-2 0-15,1 0 0 0,-3 0 3 0,-1 0 0 16,-4 2 0-16,1 2 0 0,-5 3-2 0,0 2-2 15,-2 7 2-15,2-2-2 16,-2 1 0-16,-1 3 1 0,0 2 0 16,-3 3-1-16,0-1-1 0,0 1 0 15,2 0-1-15,-1 0 1 0,3 0 0 0,1 4 1 16,-1 11-1-16,2 4 0 0,-5 3 0 16,-1 3 0-16,0 1-3 0,-3 1 1 15,-2 0-3-15,2 1 0 0,1-1-2 16,2-2-1-16,0-1-4 0,10-4-3 15,5-2-10-15,8-1-13 0,3-7-24 16,3-1-51-16,-1-6-87 0</inkml:trace>
  <inkml:trace contextRef="#ctx0" brushRef="#br0" timeOffset="-41601.15">12871 14407 378 0,'0'0'63'16,"0"0"-18"-16,0 0-11 0,0 0-12 16,0 0-8-16,0 0-5 0,0 0-3 15,0 0-2-15,0 0-3 0,0 0 0 0,-9-4-1 16,11 3 1-16,11-4-1 0,7 1-1 16,9-1-1-16,-2 3-2 0,-2-2-2 15,3 1-2-15,-2 0-6 0,0 0-10 16,-2 1-27-16,-8 1-35 0,3 1-28 15,-7 0-22-15,-1 5 4 0</inkml:trace>
  <inkml:trace contextRef="#ctx0" brushRef="#br0" timeOffset="-41433.19">12854 14591 375 0,'0'0'58'15,"0"0"-18"-15,0 0-13 0,0 0-10 16,0 0-3-16,0 0-5 0,0 0-3 15,0 0-1-15,0 0-6 0,0 0-2 16,52 35 0-16,-22-33-3 0,5-2-16 0,8 0-36 16,-1 0-65-16,5 0-109 0</inkml:trace>
  <inkml:trace contextRef="#ctx0" brushRef="#br0" timeOffset="-39054.25">15029 13915 132 0,'0'0'0'0,"0"0"37"0,0 0-37 0,0 0 60 16,0 0 10-16,0 0-14 0,0 0-5 15,-52-85-16-15,47 74-8 16,1 2-4-16,2 4-3 0,1 1-3 0,1 4-5 16,-3-3-5-16,3 3-8 0,0 0-2 15,0 0 0-15,0 0 1 0,0 0 2 16,0 12 0-16,0 6 8 0,6 9-2 15,-3 4 3-15,-2 2-2 0,-1 0-6 16,0 1 1-16,-3-2-2 0,0-2-1 16,-1-1 1-16,3-9 0 0,1-2-1 0,0-6 2 15,0-6-1-15,0 2 0 0,0-8 2 16,0 0 1-16,0 0 4 0,0 1 2 16,0-1-4-16,0 0 0 0,5-6-3 15,6-8-1-15,1-5 1 0,0-2-1 16,0-2-1-16,1 1 1 0,-2 1 0 15,4 2-3-15,-2 0 2 0,3 4-3 16,-2 2 1-16,-1 3 0 0,0 4-1 16,2 2 0-16,2 4-2 0,5 0 3 15,-2 7-2-15,-1 3 1 0,-1 0 0 0,0 2 0 16,-2 2 1-16,-3 1 1 0,-3 0 0 16,-2-3 0-16,-3 2 1 0,-4-5-1 15,-1 3 1-15,-3 5 1 0,-8 0-1 16,-5 3 2-16,-6-4 0 0,-1-1-2 15,-3-2 1-15,-1-3-3 0,-1-2 0 0,-1-2 0 16,0-5-4-16,0-1-3 0,1 0-14 16,0 0-27-16,2-1-31 15,9-2-34-15,-2-3-52 0</inkml:trace>
  <inkml:trace contextRef="#ctx0" brushRef="#br0" timeOffset="-38753.36">14698 14409 512 0,'0'0'52'15,"0"0"-17"-15,0 0-12 0,0 0-10 16,0 0-8-16,0 0-2 0,0 0-2 16,0 0 0-16,79-41 0 0,-34 30-1 0,5 1 0 15,5 1-2-15,2 2-1 0,-2-1-1 16,-3 3-2-16,-2 5-3 0,-3 0-2 16,-1 0-11-16,-4 0-24 0,-1 2-48 15,-3 5-60-15,-3-2-38 0</inkml:trace>
  <inkml:trace contextRef="#ctx0" brushRef="#br0" timeOffset="-37714.78">14806 14898 469 0,'0'0'54'0,"0"0"-20"16,0 0-16-16,0 0-8 0,0 0-8 15,0 0-3-15,0 0 0 0,0 0-2 16,0 0 3-16,0 0 1 0,-3 31 1 0,9-6-2 16,1 2 0-16,-1 0 1 0,0 1-1 15,-1-1 0-15,-2-1-1 16,0-6-1-16,0-2 0 0,-3 0 2 16,3-5 6-16,-2-3-6 0,1-3 1 0,-2-7-1 15,0 0 1-15,0 0 4 0,0 1-3 16,1-1 1-16,-1 0-3 0,2 0 1 15,-1-14 2-15,2-5 0 0,0-11-2 16,1 0 0-16,-1-3 1 0,-1-2-2 16,-1-1 2-16,2-1-1 0,-3 1 1 0,1 1-1 15,-1 3 0-15,0 5 0 0,0 1 0 16,2 2-1-16,1 2-1 0,3 2 0 16,2 1-3-16,5 2 1 0,3 2-4 15,6 1 4-15,5 2-1 0,2-1-1 16,5 1 1-16,-3 1-8 0,3 2-9 0,-4 2-22 15,-8 3-39-15,1 4-40 0,-9 0-73 16</inkml:trace>
  <inkml:trace contextRef="#ctx0" brushRef="#br0" timeOffset="-37148.39">15507 14807 462 0,'0'0'42'16,"0"0"-10"-16,0 0-10 0,0 0-6 15,0 0-3-15,0 0-3 0,0 0 1 16,0 0-5-16,0 0-2 0,-95-76-4 0,73 81 0 16,-1 7 0-16,1 3 0 0,2 5-1 15,0 2 0-15,3 3-1 16,2 1 1-16,3 1 0 0,4 1 0 0,2-3-2 16,6 0-1-16,0-4 0 0,0-2 2 15,4 0 0-15,6-3 2 0,-4-7-1 16,1 2 1-16,-2-5-1 0,-2-3 1 15,0 2 0-15,-3-5-2 0,0 0 4 16,0 0-1-16,1 0 1 0,6 0 1 16,2 0-2-16,3-9 1 0,2-7 1 0,-4-2-2 15,0-3 2-15,0-2-2 0,0-3 2 16,1 1 0-16,0-1 1 0,-2 2 2 16,-3 7-1-16,0 3-1 0,-1 5-1 15,-4 4 0-15,2 1-1 0,0 1-1 16,0 2-1-16,0-3 0 0,6 4-1 15,-1 0 2-15,4 7 0 0,1 5 0 16,0 4-1-16,-1 3 0 0,-1 3 0 16,-1 1-1-16,1 0-2 0,-3-2 1 15,5-1-3-15,0-2 1 0,3-3-1 0,2-4-11 16,2-4-28-16,4-1-54 0,-1-4-96 16,4-2-81-16</inkml:trace>
  <inkml:trace contextRef="#ctx0" brushRef="#br0" timeOffset="-36270.96">17060 14009 265 0,'0'0'55'0,"0"0"-15"0,0 0-8 15,0 0-8-15,0 0 3 0,8-88 2 16,-7 77-1-16,2 2 1 0,-1 4-8 16,-1 1-4-16,0-1-12 0,3 2-4 15,1-1-2-15,5 4-1 0,9-2 7 0,-2 2-5 16,8 8 5-16,-2 4-5 0,-3 2-1 16,-1 1 2-16,-2 1-2 0,-2 1 1 15,-1 1-2-15,-5 1 1 0,-3-6-2 16,-5 2 1-16,-1 2 2 0,0 1 0 15,-6 5 2-15,-2-5 1 0,1-5 1 0,1-6 1 16,0-1-1-16,3-3 1 16,0 0-2-16,0 0 2 0,3-3 3 15,0 0-1-15,0 0 0 0,0 0 0 16,0 0-3-16,-1 0 1 0,1 0-3 0,-2 0 0 16,2 0-2-16,0 0 0 0,0 0 0 15,0-2 0-15,0-8 2 0,6-5-3 16,1-5 2-16,1 2-1 0,2-2 1 15,-3-1 1-15,2 1-2 0,-2-1 0 16,0 3 1-16,-1 2-2 0,-2 3 2 0,-1 4-2 16,0-2-4-16,0 1 5 0,-2 5-5 15,2-4 4-15,-1 4 1 16,-1 1 0-16,3-1-1 0,-4 5 0 16,0-1-2-16,0 1-1 0,2 0 2 0,-2 0 0 15,1 0 9-15,1 0-8 0,-1 3 4 16,-1 7-2-16,0 10-3 0,-1 0 2 15,-9 7 0-15,0-1-1 0,-1 0-3 16,-1 1 3-16,1 0-5 0,2 2 0 16,4-1-2-16,2-4 0 0,3-1-1 0,4-2 1 15,6-4-5-15,4-2-4 0,3-3-9 16,0-5-11-16,5-4-14 0,1-1-19 16,0-2-32-16,0-10-31 0</inkml:trace>
  <inkml:trace contextRef="#ctx0" brushRef="#br0" timeOffset="-35742.64">17549 13283 358 0,'0'0'57'0,"0"0"-14"0,0 0-13 0,0 0-9 16,0 0-13-16,0 0-5 0,0 0-1 15,0 0-1-15,0 0 0 0,-7-6 1 16,5 9 1-16,2 9-2 0,0 3-1 16,0 1 1-16,3 2-2 0,6-1 1 15,3-2 1-15,2-3 0 0,2 0 0 16,4-1 2-16,2-3-2 0,-2-1 1 15,2-1-2-15,1 0 0 0,-3-1 1 16,2-2-2-16,1 0 1 0,-1-1-1 16,-8 1 0-16,-1 1-1 0,-3-1 2 0,-5-2-3 15,-1 1 0-15,-4 1-2 0,4 1-3 16,-2 1 6-16,-2 7 3 0,-7 0 2 16,-11 3 1-16,-4 0-4 0,-4-1-9 15,-2-2-9-15,-3-1-15 0,2-3-29 16,-1-4-36-16,7-3-39 0</inkml:trace>
  <inkml:trace contextRef="#ctx0" brushRef="#br0" timeOffset="-35521.5">17623 13251 458 0,'0'0'58'0,"0"0"-20"0,0 0-19 0,0 0-10 16,0 0-5-16,0 0-4 0,0 0-7 16,0 0 6-16,0 0-7 15,0 0 2-15,75-65-1 0,-52 62-4 16,2 2-5-16,-8 1-8 0,2 0-19 0,1 0-24 16,-7 1-35-16,9 2-40 0</inkml:trace>
  <inkml:trace contextRef="#ctx0" brushRef="#br0" timeOffset="-35209.65">18112 13189 456 0,'0'0'51'0,"0"0"-11"0,0 0-17 0,0 0-11 15,0 0-9-15,0 0-3 0,0 0-2 16,0 0 2-16,0 0 4 0,3 25-3 16,-9 3 3-16,-2 4-5 15,-1 3 0-15,-3 4-2 0,0 2-2 0,-2 5-1 16,1 2-1-16,-3 2-1 0,4-1-8 15,1-5-1-15,-1-7-20 0,6-13-27 16,2-4-46-16,1-9-75 0</inkml:trace>
  <inkml:trace contextRef="#ctx0" brushRef="#br0" timeOffset="-34833.88">18207 13461 317 0,'0'0'0'0,"0"0"42"0,0 0-42 0,0 0 51 15,0 0 6-15,0 0-22 16,0 0-15-16,0 0-10 0,0 0-5 0,0 0-2 16,-20-37-2-16,24 31 2 0,5 2-1 15,1 1 0-15,0 1 0 0,2 1-1 16,5 1 0-16,-5 0-1 0,4 0 0 15,-2 3 0-15,-5 0 0 0,2 6 0 16,-5 1 1-16,-3 0 2 0,-2 6 2 0,-1 5 1 16,-9 4 0-16,-6 5-1 0,-1 0-2 15,-3-2 2-15,2-3-3 16,4-3 1-16,4-7 0 0,1-1-2 16,3-6-1-16,4-3 0 0,-1 2-1 0,2-3-2 15,0 0 2-15,0 4-1 0,13 3 1 16,3-6-3-16,10-1-1 0,6-1-3 15,1-3-14-15,5 0-26 0,-1 0-48 16,-1 0-61-16,-4-3-90 0</inkml:trace>
  <inkml:trace contextRef="#ctx0" brushRef="#br0" timeOffset="-31874.06">19452 14064 275 0,'0'0'61'0,"0"0"-14"16,0 0-9-16,0 0-10 0,0 0-6 15,0 0-7-15,0 0-4 0,0 0-3 16,0 0-3-16,-13-8-3 0,13 6-2 0,-1 2-1 16,1-2 1-16,0 2 2 0,0-1 0 15,11 0 1-15,5-2-1 0,10 0 0 16,5-4-2-16,2 2-2 16,5-2 1-16,3 0-3 0,1 1-7 0,2-2-15 15,-1 2-31-15,-1 0-48 0,3 1-56 16</inkml:trace>
  <inkml:trace contextRef="#ctx0" brushRef="#br0" timeOffset="-31205.43">20969 13348 411 0,'0'0'0'0,"0"0"29"16,0 0-29-16,0 0 36 15,0 0 6-15,0 0-16 0,0 0-13 16,0 0-6-16,0 0-4 0,0 0-3 0,-43-27 2 16,43 39 0-16,0 6-1 0,0 8 1 15,0 3-1-15,5 3 1 0,-2 3-2 16,0 0 2-16,0 0-3 0,-1-3 2 15,-1-4-2-15,1-8 0 0,-1-2 1 16,-1-6-1-16,0-6 1 0,1 1 1 0,-1-3 0 16,0 2-1-16,0-2 0 0,2 3 1 15,-2-7 1-15,0 0 0 16,0 0 4-16,0 2-1 0,1-2 1 0,-1 0-3 16,5 0 2-16,3-7-4 0,2-6 0 15,8-6 2-15,-2-2-3 0,4 0 0 16,-1 0 0-16,2-1-3 0,2 3 2 15,0 0 0-15,1 6-1 0,-1 4-1 16,-1 2 0-16,-2 7 0 0,0 0 1 16,0 7 1-16,-1 3-3 0,0 4 2 0,-2 3 0 15,-2 1 2-15,-2 0 0 0,-2 0 0 16,-3-4-1-16,-5 2-1 0,-3 4 1 16,-2-2 1-16,-10 4-1 0,-8-1 2 15,-6-3 0-15,-6-1 1 0,-2-4-2 16,-3-1 0-16,1-5-4 0,0-1 1 15,0-1-3-15,3-4-8 0,3-1-15 16,9 0-34-16,1 0-55 0,7-1-79 16</inkml:trace>
  <inkml:trace contextRef="#ctx0" brushRef="#br0" timeOffset="-30880.05">20739 14092 653 0,'0'0'0'0,"0"0"2"16,0 0-2-16,0 0 0 0,0 0 2 0,119-44-1 16,-67 32-2-16,3 1 0 0,-2 4-3 15,1 1 1-15,-2 1 0 0,0 3-3 16,-3 1-7-16,3 1-13 0,-4 0-18 16,-2 5-11-16,-4-1-42 0,-2 4-42 15,-5-2-73-15</inkml:trace>
  <inkml:trace contextRef="#ctx0" brushRef="#br0" timeOffset="-30260.87">21292 14525 213 0,'0'0'54'0,"0"0"-1"0,0 0-3 16,0 0-3-16,17-81-9 0,-17 71-9 16,-3 1-8-16,-8-2-9 0,-5 6-5 15,-8 1-3-15,0 4 3 16,-2 4-1-16,-3 8-1 0,-2 6 1 0,-1 1-3 16,2 2-1-16,3 3 2 0,2 2-3 15,4 0 4-15,6-3-5 0,2 0-2 16,7-8 1-16,2-5-1 0,4 0 1 15,0-5-2-15,0 5 3 0,3 0-1 16,3-5 2-16,2 1-1 0,1-6 1 0,3 0 1 16,2 0-2-16,3-4 0 0,1-6 0 15,-1-2 0-15,3-1 0 16,0-4 1-16,0-1 0 0,1 1 0 16,-1-1 0-16,-2-1-3 0,0 3 4 0,-1 1-4 15,-6 5 6-15,-4 4-1 0,-2 5 0 16,-5 1 0-16,0 0-3 0,4 0 1 15,0 0 1-15,6 0-1 0,2 9 0 16,-2 2 5-16,1 5-7 0,-3 0 5 16,-2 2-4-16,-2 2-1 0,0-4 0 0,3 1-2 15,-2-5-1-15,1 0-3 0,-2-3-3 16,2-1-7-16,2 1-8 0,0-5-19 16,0 3-23-16,4-7-41 0,5 0-29 15,0-2-29-15</inkml:trace>
  <inkml:trace contextRef="#ctx0" brushRef="#br0" timeOffset="-29910.52">21615 14124 372 0,'0'0'57'0,"0"0"-18"0,0 0-7 16,0 0-7-16,0 0-6 0,0 0-6 15,0 0-7-15,0 0 0 0,0 0-3 0,0 0-1 16,41-68 0-16,-35 68-2 0,5 0 0 16,-2 0 0-16,-2 1 1 0,2 10 2 15,-5-3 0-15,1 8 2 16,-5 1-1-16,0 4 0 0,-3 5-1 0,-6-2-1 16,0 2 0-16,-1-3-2 0,1-1 0 15,2-5-1-15,2-3-1 0,0-3 1 16,2-1 0-16,0 1 0 0,2-7 0 15,1 7 0-15,0-7 0 0,0 4 1 16,4-1 0-16,4-2-2 0,-1 0 1 0,6-4-2 16,-3 1 0-16,6-2-4 0,3 0-7 15,1-2-12-15,7-5-21 0,-4-4-32 16,1-1-46-16,0-3-63 16</inkml:trace>
  <inkml:trace contextRef="#ctx0" brushRef="#br0" timeOffset="-28222.47">22911 13684 381 0,'0'0'50'15,"0"0"-15"-15,0 0-11 0,0 0-5 0,0 0-8 16,0 0-1-16,0 0-2 0,-26-88-3 16,26 72 0-16,3 1-1 0,4 2-2 15,6 2-1-15,0 0-1 0,8 1-1 16,-1 1 0-16,-6 4 1 0,3 2-1 15,-5 2 0-15,0 1-2 0,2 0 1 0,-4 0-2 16,5 4 2-16,-7 5 1 0,4 6 1 16,-4 5 2-16,-3-2-1 15,-2 4 0-15,-3 1-1 0,0-1 1 16,0 1-1-16,-2-2 0 0,-4 1 0 0,3-9 0 16,-2 2 0-16,2-5 0 0,2-6-1 15,1 1 0-15,0-5 0 0,-2 0 2 16,2 0-1-16,0 3 1 0,0-2 0 15,0 0 0-15,0-1-1 0,0 0 1 16,0 0-1-16,5-5 2 0,1-2 0 0,2-6 1 16,-2-4-1-16,-2-3 0 0,4-5-1 15,-3-2 2-15,4-1-1 0,-2-3 2 16,2 3-2-16,1-1 1 16,0 1-1-16,0 3 1 0,2 2 3 0,-5 8 3 15,2-1 0-15,-5 9 2 0,2-2-3 16,-1 2 0-16,-2 2 0 0,0 2-3 15,-3 3-2-15,0-2-3 0,0 2-2 16,0 0 0-16,2 0 1 0,-2 0 1 16,-2 14 1-16,-5 7-1 0,-6 9 1 0,0 2-2 15,-1 6 1-15,-1-1-2 0,2-1 0 16,4 0-3-16,4-4 1 0,5-4-2 16,0-6 1-16,8-3-3 0,7-6-3 15,2-2-9-15,3-5-5 0,2-1-10 16,0-4-9-16,1-1-6 0,0 0-14 0,-3 0-9 15,-4-3-18-15,-3-3-22 16</inkml:trace>
  <inkml:trace contextRef="#ctx0" brushRef="#br0" timeOffset="-27373.73">23583 13035 237 0,'0'0'0'0,"0"0"35"0,0 0-35 16,0 0 51-16,0 0 12 0,0 0-6 15,-43-77-12-15,42 73-9 0,-1-2-12 16,2 1-10-16,-1 1-5 0,1-1-6 16,0 5-2-16,-1-1-2 0,1 1-2 15,0 0 0-15,0 0 0 0,-2 0 2 0,1 12 2 16,-1 5 1-16,-2 10-4 0,1-2 2 16,-3 2 0-16,-1 3 2 0,1-1-2 15,0-2 1-15,-1 0 2 0,3-3-4 16,-2-1 4-16,3-6-5 0,2-1-2 15,1-3 0-15,0-3 0 0,3 4 1 16,4-6 0-16,4-1-4 0,6-4 1 16,3-3-5-16,7 0-3 0,2-9-1 0,1-2 2 15,-1-2 4-15,-1-1 8 16,-5-3 0-16,-3 2-2 0,-3-1 5 0,-4-1-2 16,-3 5 4-16,-1-2 3 0,-5 5 0 15,-1-1 3-15,0-1-1 0,-3 5 1 16,2 1-1-16,-2-1 1 0,0 0 2 15,0 0-2-15,0 1-1 0,0 5-3 16,0-2-3-16,0 2-1 0,0 0 1 0,0 0-2 16,0 0 3-16,-5 10 0 0,1 5 0 15,-3 5-1-15,0 1-2 16,2 2 4-16,2 1-6 0,1 2 2 0,-1 1-6 16,1 2-4-16,1 2-7 0,-1-1-12 15,1 2-30-15,-2-2-44 0,1 2-56 16</inkml:trace>
  <inkml:trace contextRef="#ctx0" brushRef="#br0" timeOffset="-27168.85">23937 13482 502 0,'0'0'26'16,"0"0"-17"-16,0 0-13 0,0 0-7 15,0 0-10-15,0 0-18 0,0 0-65 0,0 0-129 16</inkml:trace>
  <inkml:trace contextRef="#ctx0" brushRef="#br0" timeOffset="-26142.63">26058 13600 294 0,'0'0'49'0,"0"0"-13"0,0 0-11 16,32-91-4-16,-26 77-5 16,0-1-4-16,-1 6-2 0,-4 6 2 15,2-1 1-15,-3 4 4 0,0-2-2 16,0 2-2-16,2-1-3 0,-2-1-2 0,0 1-3 16,1-1-2-16,-1 1 1 0,0-4 0 15,0-1-1-15,0 2-2 0,-1 0 0 16,1 4-1-16,-2-1 1 0,-4 1 0 15,-5 0-1-15,-2 1-1 0,-7 10 0 16,4 3 1-16,-3 5-1 0,3 4 0 0,-3 1 0 16,1 4 0-16,3-1 0 15,-1 0 1-15,3-1-3 0,4-2 1 16,1-7-1-16,5 2 1 0,3-5 0 16,3 0 1-16,7 3 0 0,-1-6 2 0,5-7-1 15,3-1 1-15,3-3-1 0,5-1 1 16,1-10 0-16,2-1 0 0,-1-4 0 15,-1-5-1-15,2 0 2 0,-4-3-2 16,0-2 3-16,-3-4 1 0,-1-2 0 16,-2-2 0-16,-2 1 0 0,-3-2-1 0,-2 2 2 15,-2 0-2-15,-3-1 2 0,-2 1-3 16,-1 0 0-16,-3-1-2 0,2 2-2 16,-2 2 5-16,0 8-2 0,0 10 8 15,0 0 2-15,0 6-2 0,0 0-4 16,0 1-3-16,0 5-7 0,0-2 1 15,0 2 2-15,2 0 0 0,2 13 4 16,2 8 0-16,0 10 4 0,0 3-4 16,-3 6 1-16,0 2-3 0,-3 4-3 15,0 4 1-15,0 3-5 0,-3 2 1 0,-3 1-5 16,-1-2-3-16,1-2-7 0,-1-8-17 16,3-6-40-16,2-7-58 0,2-10-125 15</inkml:trace>
  <inkml:trace contextRef="#ctx0" brushRef="#br0" timeOffset="-25606.18">26716 13389 583 0,'0'0'0'0,"0"0"4"16,0 0-4-16,0 0 2 0,0 0 3 0,0 0-5 16,0 0 0-16,0 0-3 0,0 0 1 15,0 0 1-15,76 5 0 16,-61 13 0-16,-4 5-2 0,-3 4 5 16,-4 6-4-16,-2 1 1 0,-2 2 0 0,0 2-1 15,-8 0 1-15,-1-3 1 0,-2-2 0 16,1-3 1-16,-2-5-2 0,1-5 1 15,2-6-1-15,5-7 1 0,2-2 1 16,2-5 2-16,-1 0 1 0,1 0-1 16,0 0 0-16,-2 0-3 0,2 0 1 0,0-12-2 15,3-6 2-15,6-3-1 0,1-3 2 16,4-2-1-16,0 1 0 0,0-4 1 16,1 0 0-16,-3 3-1 0,0-2 2 15,-2 2 0-15,0 3 2 0,-4 6 4 16,0 4 3-16,-2 3-1 0,1 2-3 15,0-2-3-15,1 1-1 0,-2 1 2 16,-1 4-1-16,0 1-2 0,-3 3-1 16,0-1-1-16,0 1-1 0,6 0 1 15,5 1-1-15,0 8 0 0,0 6-1 0,-1 5 0 16,-5 3-1-16,-4 2 2 0,-1 6-3 16,0 0 1-16,0 0-3 0,0 0-2 15,0-3 0-15,2 0-3 0,9-6-9 16,8-2-15-16,5-6-45 0,8-4-70 15,2-6-126-15</inkml:trace>
  <inkml:trace contextRef="#ctx0" brushRef="#br0" timeOffset="-24766.13">13877 13707 282 0,'0'0'75'0,"0"0"-16"16,0 0-17-16,0 0-8 0,0 0-6 15,0 0-10-15,0 0-9 0,0 0-6 16,0 0-6-16,-17-34 1 0,11 37 1 16,-4 12 4-16,-4 8 3 0,-1 6 0 0,-2 4-2 15,2 4 1-15,-2 1 2 0,4 1-1 16,-1 1 8-16,2-1-2 0,4 4-3 16,2-1-1-16,3 4-4 0,3 2 0 15,0 4-3-15,7 1 1 0,3 3-1 16,2 3 0-16,-2-2 1 0,4 2 3 15,-2 1-1-15,-1 1-1 0,-3 4 0 16,-4 1-5-16,-1 2-1 0,-3 3 1 16,-3-1-4-16,-6-3 1 0,-5-6-4 0,-5-8 5 15,-6-8 5-15,-3-5-4 16,-6-10 2-16,-2-7-11 0,-1-6-16 0,2-10-15 16,2-7-43-16,4 0-52 0,5-15-121 15</inkml:trace>
  <inkml:trace contextRef="#ctx0" brushRef="#br0" timeOffset="-23273.75">12806 16319 254 0,'0'0'56'0,"0"0"-11"0,0 0-9 16,0 0-3-16,0 0-2 15,0 0-3-15,0 0-2 0,0 0-7 0,0 0-3 16,-16-31-5-16,16 30-4 0,-1 0-4 15,1-1-1-15,0-2-2 0,4-3 1 16,10 0 1-16,4-4 0 0,9 2-1 16,2-1-1-16,3-1 0 0,4 0 0 15,2 3-2-15,-2-2-4 0,0 2-2 0,-3 4-10 16,-4 1-26-16,-1 3-34 0,-10 0-42 16,-3 0-33-16</inkml:trace>
  <inkml:trace contextRef="#ctx0" brushRef="#br0" timeOffset="-23073.67">12763 16495 336 0,'0'0'58'0,"0"0"-19"16,0 0-10-16,0 0-14 0,0 0-9 15,0 0 3-15,0 0 2 0,0 0-3 16,0 0-1-16,23 17-3 0,3-11-4 15,6-5 0-15,5 2-5 0,8-3-6 16,1 0-24-16,8 3-46 0,1-1-68 0,1 1-79 16</inkml:trace>
  <inkml:trace contextRef="#ctx0" brushRef="#br0" timeOffset="-21186.91">13974 15288 249 0,'0'0'71'0,"0"0"-20"16,0 0 0-16,0 0-11 0,0 0-20 0,0 0 4 16,-27-77-11-16,21 71 0 15,3 3-8-15,-1 0-5 0,4 3-2 0,-4 0-2 16,-2 5 6-16,-1 10-2 0,-2 5 4 15,2 7-5-15,2 4-4 0,4 3 4 16,-2-1-1-16,3 2-2 0,0-3-1 16,0 0 0-16,3-5 3 0,3-2 1 15,-1-9-3-15,0-2 2 0,-1-5 0 0,-2-6 2 16,6-2 3-16,7-1 2 0,4-11-1 16,8-9-2-16,-2-6 1 0,-2-5-1 15,-3-1 1-15,-3 1 2 16,-5 2 4-16,-4 8-2 0,-3 1 3 0,-5-1-3 15,0 4 0-15,-5-6-5 0,-4 5 0 16,3 6-3-16,-5 2-4 0,-1 1-6 16,-3 8-16-16,-8 1-27 0,-3 1-59 15,0 13-63-15</inkml:trace>
  <inkml:trace contextRef="#ctx0" brushRef="#br0" timeOffset="-20369.93">13467 13359 203 0,'0'0'76'0,"0"0"-12"16,0 0-18-16,0 0-20 0,-22-83-10 15,18 73-6-15,1 6 0 0,-1-4 1 16,1 5-4-16,0 0-1 0,0 0-3 0,-4 3-3 16,-5 0-1-16,-4 6 2 0,-4 7-3 15,2 2 3-15,0 2 1 0,1 2 0 16,-1 4 0-16,2 0 1 0,3 1-5 15,0 2 1-15,6-2 0 0,1-1 0 16,2-5 1-16,2 1-1 0,2-3-1 0,0-4 1 16,0 3 0-16,6-1 2 15,-1-7 2-15,3 2 0 0,1-4 3 16,1-5-2-16,6 0 3 0,-3 0-2 16,4-8 2-16,-2-4-2 0,-5-1 1 0,1-2 0 15,-2-2 0-15,-2-1 0 0,-1-1 0 16,1 1-2-16,-4 3 1 0,0 0 0 15,0 3 1-15,-3-1-1 0,4 3 0 16,-4 4 0-16,2 1 1 0,-2 5-3 16,0-1-5-16,0 1-1 0,1 0-1 0,4 0 2 15,3 4 1-15,4 10 0 16,5 6 0-16,-2 2 0 0,0 4-2 16,0 0-3-16,2 4-3 0,-1-2-3 15,4-1-2-15,1 0-8 0,2-4-36 0,0-3-37 16,4-8-82-16</inkml:trace>
  <inkml:trace contextRef="#ctx0" brushRef="#br0">13948 13465 375 0,'0'0'0'0</inkml:trace>
  <inkml:trace contextRef="#ctx0" brushRef="#br0" timeOffset="-19070.07">15072 15774 273 0,'0'0'57'0,"0"0"-20"16,0 0-10-16,0 0-13 0,0 0 2 0,0 0 7 15,0 0 2-15,0 0-5 0,0 0-7 16,-4-65-9-16,4 62-3 0,0 3 0 16,0 0-1-16,0 10 0 15,0 7 0-15,0 7 0 0,0 3 3 0,0 4 6 16,0-1-3-16,0 2 4 0,-2-2-6 15,1-3-4-15,-1-6-2 0,2-1-1 16,0-8 2-16,0 0 1 0,0 0 0 16,0-8 0-16,0 3 1 0,0-7 0 15,0 0 2-15,0 0 1 0,0 1 3 0,0-1-2 16,0 0-1-16,5 0-1 0,-1 0-1 16,5-6 0-16,-1-6 0 0,1 0-1 15,5-5-1-15,-2 0 0 0,2 2-1 16,1 0 0-16,4-1-1 0,-2 3 2 15,0 1-3-15,1 1-4 0,2 2 6 16,0 2-5-16,2 2 5 0,3 4 1 16,-2 1-2-16,-3 0 7 0,-3 4-8 15,-2 7 6-15,-4 1-4 0,-2 3-4 16,-4-3 3-16,-4 4 0 0,3-7 0 0,-4 6 2 16,0 4 1-16,-5-3 1 0,-4 7 2 15,-4-4-1-15,-5-4 0 0,-3-1-4 16,-3-2-1-16,-3-3-2 0,-3-1-2 15,-2 1-9-15,-2-3-1 0,3-3-10 16,2-1-7-16,4-2-15 0,7 0-12 0,3-4-37 16,6 0-46-16</inkml:trace>
  <inkml:trace contextRef="#ctx0" brushRef="#br0" timeOffset="-18658.67">14778 16390 372 0,'0'0'55'0,"0"0"-22"15,0 0-14-15,0 0-10 16,0 0-2-16,0 0-2 0,0 0 4 0,0 0-2 15,0 0 3-15,73 7-3 0,-37-7-1 16,6-7-2-16,4-3-3 0,5-1 1 16,-1-3 0-16,1 1 0 0,-2 2-2 15,0-2-4-15,0 0-3 0,-2 4-15 16,0 0-40-16,-3 3-78 0,1 3-120 0</inkml:trace>
  <inkml:trace contextRef="#ctx0" brushRef="#br0" timeOffset="-17953.62">14998 16644 129 0,'0'0'36'0,"0"0"-6"16,0 0 1-16,0 0-4 0,0 0 5 15,0 0-5-15,0 0-4 0,0 0-9 0,0 0-8 16,0 0-6-16,-10-26-2 0,7 26 5 16,3-1-1-16,0 1 3 0,0 0-1 15,0 0 2-15,0 0 3 0,-1 0 1 16,1 0 5-16,0 0 3 0,0 0 2 15,0 0-2-15,0 0-1 0,0 0-5 16,0 0-3-16,0 0-4 0,0 0-2 16,0 0 0-16,0 0 1 0,0 1 0 15,0 4 0-15,5 2-2 0,4 6-2 16,0-2 2-16,4 7 0 0,-1-2-1 0,-1 1-2 16,2 2 1-16,-1-3-1 0,-1-1 1 15,1 0 0-15,-5-6-1 0,-1 2 1 16,1-6 0-16,-4-1 0 0,0-1 0 15,-3-3 0-15,0 0 1 0,0 0 1 16,1 3 4-16,1-3 1 0,-1 0-1 0,-1 0 0 16,2 0-3-16,-2-3-1 0,0-8 2 15,0-6 0-15,-3-5 0 16,0-1 0-16,1-1-2 0,1-1 4 16,1-1-4-16,1-1 1 0,5-1-3 0,4 1 0 15,2 0-3-15,-1 4-5 0,4 2 6 16,-2 4-8-16,-3 7 5 0,3 1-3 15,-4 6-5-15,4 1-9 0,7 1-21 16,-6 1-37-16,7 0-48 0,-6 1-60 16</inkml:trace>
  <inkml:trace contextRef="#ctx0" brushRef="#br0" timeOffset="-17405.07">15810 16512 320 0,'0'0'43'0,"0"0"-10"16,0 0-10-16,0 0-2 0,0 0-2 15,0 0 2-15,0 0-3 0,0 0-4 16,-83-43-6-16,70 42-3 0,0 0-1 16,-7 1-2-16,2 0-1 0,-6 0 2 15,2 5-5-15,2 3 1 0,0 6 9 16,-2 2-7-16,3 1 5 0,2 3-3 0,1 1-6 16,1-3 4-16,5 0-2 0,2-5-1 15,2 0 0-15,3-3 0 16,2-6-1-16,1 6 1 0,0-2 1 0,0 2 2 15,1-2 0-15,5 0 0 0,0-2-1 16,2-2 1-16,1-1 0 0,-5 1-1 0,9-4 1 16,-3 0-1-16,5-5 1 0,8-2 0 15,-3-3 1-15,-1 1-1 16,0 0 0-16,-6 3 2 0,0-2 0 16,-4 5-2-16,-8 0 2 0,5 2 1 0,-6 1 2 15,0 0 0-15,0 0-2 0,1 0-2 16,1 0-1-16,-1-1-2 0,2 1-2 15,-2 0 0-15,1 0-1 0,4 0 0 16,4 0 3-16,4 4-1 0,2 5 1 16,1 0 1-16,0 3-2 0,-2-3-1 0,1 2-3 15,0-1-6-15,-1 1-21 0,0-2-32 16,-3-3-52-16,2 1-52 16</inkml:trace>
  <inkml:trace contextRef="#ctx0" brushRef="#br0" timeOffset="-17252.82">16067 16607 457 0,'0'0'34'0,"0"0"-18"16,0 0-20-16,0 0-12 0,0 0-16 15,0 0-43-15,0 0-115 0</inkml:trace>
  <inkml:trace contextRef="#ctx0" brushRef="#br0" timeOffset="-16306.9">17147 15460 398 0,'0'0'70'0,"0"0"-19"0,0 0-16 16,0 0-14-16,0 0-6 0,0 0-6 15,0 0 0-15,0 0-5 0,0 0-3 16,-13-38-2-16,13 36-2 0,0 0 1 15,7-3-3-15,6 0 2 0,7 4 1 16,1 1-1-16,3 1 0 0,2 9 1 16,-1 0 0-16,-3 3 0 0,-3 4-1 15,-2 3 1-15,-7 2-1 0,-4 1 2 16,-3 4-1-16,-3 0 0 0,-3 0-1 0,-4-3 2 16,1-5-2-16,0-4 5 0,0-5-1 15,3-7 0-15,2 2 2 0,1-5 1 16,-3 0 1-16,3 0 3 0,0 0 0 15,0 1-1-15,0-1 0 0,0 0-3 16,0 0-2-16,0-2-1 0,0-11 1 0,0-5-2 16,0-6 1-16,6 1 0 0,1 0 0 15,-1 0 0-15,0 2 0 16,-1 0-1-16,3 0 2 0,-1 1-1 16,0 0 0-16,-1 2 1 0,1 0-1 0,-1 6 0 15,1-2 1-15,-3 7 0 0,-1 2 1 16,0 2-1-16,-3 3 0 0,0-2 0 15,0 2 0-15,2-1-1 0,-1-1 0 16,-1 1-1-16,2-2 1 0,-2 3-1 16,1 0-1-16,-1 0-2 0,0-2 0 0,2 2 1 15,-2 0 1-15,-2 5 1 0,-5 7 0 16,-4 6 1-16,-1 3-2 0,1 2 0 16,-1 3-1-16,0 3 1 15,2 0-2-15,1 1 2 0,3 2-1 0,2-2 0 16,4 1 0-16,0-4 0 0,6-4 0 15,4-4-1-15,0-5 1 0,3-3 0 16,-2-4-1-16,4-4 0 0,5-3-5 16,2 0-9-16,8-5-25 0,1-5-39 15,-1-5-59-15,3 0-77 0</inkml:trace>
  <inkml:trace contextRef="#ctx0" brushRef="#br0" timeOffset="-15857.38">17558 14745 392 0,'0'0'55'0,"0"0"-19"0,0 0-16 16,0 0-12-16,0 0-6 0,0 0-2 16,0 0 0-16,0 0-1 0,0 0 0 0,0 0-1 15,78-56 0-15,-55 53 5 0,3 0-2 16,0 0 0-16,0 1-1 0,-1 2 0 15,-5 0-1-15,2 0 1 0,-4 2 1 16,0 5 0-16,-2 2 2 0,-3 3 5 16,0 3 0-16,-3 4 2 0,-4 4 2 0,-3 2-2 15,-3 7-1-15,0 6-2 0,-6 3-6 16,-3 2 0-16,-2-1-3 0,-1-2-2 16,3-3 0-16,-1-3-1 15,3-5-4-15,1-3-1 0,3-10-6 0,0 2-27 16,0-7-44-16,2-4-50 0,1-2-116 15</inkml:trace>
  <inkml:trace contextRef="#ctx0" brushRef="#br0" timeOffset="-15628.97">17659 15036 441 0,'0'0'57'0,"0"0"-27"0,0 0-18 16,0 0-9-16,0 0-3 0,0 0 0 15,0 0 0-15,0 0-1 0,0 0-1 16,104-52-1-16,-69 41-6 0,0 1-6 0,-4 1-10 16,0 2-14-16,-2 2-16 0,-2 1-19 15,-2 0-22-15,-8 4-18 0</inkml:trace>
  <inkml:trace contextRef="#ctx0" brushRef="#br0" timeOffset="-15391.24">18220 14793 402 0,'0'0'60'16,"0"0"-18"-16,0 0-14 0,0 0-7 15,0 0-5-15,0 0-3 0,0 0-1 16,0 0-7-16,0 0-3 0,-78 91-2 16,68-57-2-16,0 4-1 0,1 0-3 0,2 0-1 15,1 0-5-15,0-4-9 0,1-2-11 16,2-6-31-16,0-6-20 0,3-3-35 16,0-5-77-16</inkml:trace>
  <inkml:trace contextRef="#ctx0" brushRef="#br0" timeOffset="-15045.26">18294 15066 349 0,'0'0'49'0,"0"0"-20"0,0 0-18 15,0 0-6-15,0 0-1 0,0 0 0 16,0 0 2-16,0 0-3 0,0 0 0 16,29-5 0-16,-20 7 0 0,-7 8 4 15,0 3 5-15,-2 3 0 0,-2 7-2 16,-6-3 5-16,-4 3-9 0,-2 0 7 0,1 0-5 16,-2-3-5-16,5-2-2 0,3-5-2 15,1-1 0-15,0-5-1 0,5-2 1 16,-1 0 0-16,2-5 2 0,0 5 1 15,0 4-1-15,9-1 1 0,4 5 0 16,7-6-1-16,4-4 1 0,4 1-2 0,6-3-2 16,2 1-2-16,1-1-7 0,-1-1-9 15,5 2-37-15,-1 0-75 16,1-2-127-16</inkml:trace>
  <inkml:trace contextRef="#ctx0" brushRef="#br0" timeOffset="-14526.03">17111 16079 492 0,'0'0'47'0,"0"0"-18"0,0 0-14 16,0 0-6-16,0 0-3 0,0 0 0 15,0 0 1-15,0 0-1 0,0 0-1 16,92-22 0-16,-51 20-3 0,4-3 2 16,4 2-4-16,3-1 0 0,-1-1-1 15,4-1-2-15,1 0 1 0,6 0-3 16,3 0-9-16,5-1-21 0,3 0-46 16,3 0-30-16,2 1-77 0</inkml:trace>
  <inkml:trace contextRef="#ctx0" brushRef="#br0" timeOffset="-13970.14">17613 16328 384 0,'0'0'64'0,"0"0"-17"16,0 0-14-16,0 0-9 0,0 0-6 15,0 0-6-15,0 0-2 0,0 0-6 16,0 0-3-16,0 0-1 0,-8-26 1 15,32 20 0-15,5-2 0 0,3 7-1 16,-1 0-1-16,0 1 1 0,-2 0-2 0,-2 0 1 16,-2 2 0-16,-4 6-2 15,-2 0 1-15,-3 3 0 0,-1 2 1 16,-4 5 0-16,-5 4 1 0,-5 3-1 16,-1 4-1-16,-7 4 6 0,-7 2-5 0,-4 2 3 15,-1-2-5-15,-1 0-2 0,3-2-3 16,0-1-3-16,3-6-6 0,2-2-25 15,4-7-35-15,5-6-50 0,3-6-45 16</inkml:trace>
  <inkml:trace contextRef="#ctx0" brushRef="#br0" timeOffset="-13724.18">17582 16531 390 0,'0'0'12'0,"0"0"0"0,0 0-10 16,0 0 1-16,81-41 3 0,-53 38-7 16,1 2-1-16,3-1 0 0,2 1-6 15,2-3 3-15,1 0-2 0,0 1-6 16,1 0-7-16,-1 1-17 0,-4-3-20 15,-1-2-29-15,-3 0-26 0</inkml:trace>
  <inkml:trace contextRef="#ctx0" brushRef="#br0" timeOffset="-13496.87">18359 16228 459 0,'0'0'52'16,"0"0"-15"-16,0 0-12 0,-78 13-6 16,56 2-7-16,3 7-2 0,3 4-6 15,-1 3-4-15,4 3-4 0,-1 3 2 16,2 5 1-16,0 3-4 0,0-1 1 16,1 1-4-16,1 0-9 0,3-6-5 0,1-5-22 15,2-1-37-15,1-10-56 0,3-9-67 16</inkml:trace>
  <inkml:trace contextRef="#ctx0" brushRef="#br0" timeOffset="-13157.6">18360 16551 432 0,'0'0'51'0,"0"0"-15"16,0 0-14-16,0 0-11 0,0 0-7 15,0 0-3-15,0 0-1 0,0 0 0 0,0 0 1 16,0 0 0-16,60 6 1 0,-54 12-2 16,-5 6-3-16,-1-1 2 0,-1 0-2 15,-7 4 1-15,-2-1 0 0,-3 0 0 16,0 2 1-16,-1-5 1 0,1-1-1 15,4-8 0-15,2-3 0 0,5-9 1 16,2-2-1-16,-1 0 2 0,1 0 0 16,0 0-1-16,0 0 0 0,11-1-3 15,7-11-4-15,8-4-13 0,3-2-28 16,5 0-31-16,3-1-52 0,1 3-52 0</inkml:trace>
  <inkml:trace contextRef="#ctx0" brushRef="#br0" timeOffset="-12391.87">19451 15815 264 0,'0'0'57'16,"0"0"-5"-16,0 0-9 0,0 0-11 15,0 0-10-15,0 0-9 0,0 0-3 16,0 0 1-16,0 0-1 0,8 1-4 16,14 10 2-16,6-2 2 0,8 0-9 0,4-3 3 15,4-2-6-15,3-3-2 0,0-1-4 16,2 0-9-16,1-2-29 0,-3-3-56 16,-1 0-75-16</inkml:trace>
  <inkml:trace contextRef="#ctx0" brushRef="#br0" timeOffset="-11576.81">21112 15259 380 0,'0'0'73'0,"0"0"-22"15,0 0-12-15,0 0-19 0,0 0-2 16,0 0-2-16,0 0-2 0,0 0-4 16,0 0-3-16,-2-68-7 15,2 68-1-15,0 0 5 0,-2 2-7 0,1 12 8 16,-1 6-3-16,2 10-3 0,0-3 1 15,0 0-1-15,2 0 0 0,3-1 0 16,1 1-1-16,-2-2 1 0,-1-7 0 16,2 0-2-16,-2-5 2 0,0-3-1 15,-1 1 2-15,0-7-1 0,-1 2 1 0,-1-6 1 16,0 0 0-16,0 0 2 0,3 2 1 16,-3 0 2-16,1-1-1 0,-1-1-2 15,2 0-1-15,4 0-3 0,2-9 0 16,8-7 0-16,2-2 0 0,0 1 0 15,1 1 0-15,0 2-1 0,1 4 1 16,-1-1-1-16,3 4 0 0,-1-1 1 16,-4 5-3-16,1 0 4 0,0 3-2 15,0 0 1-15,1 0 0 0,-4 3-1 16,-4 3-1-16,-2 0-2 0,0 4 0 0,-5-3-2 16,-4 3 1-16,0 7 2 0,0 3 1 15,-10 5 2-15,-6 0 0 0,-2-1-2 16,-3 1 1-16,-2-3-1 0,1-2-2 15,-1-2-9-15,0-5-7 0,0 0-26 16,2-1-38-16,-2-2-52 0,0 1-113 0</inkml:trace>
  <inkml:trace contextRef="#ctx0" brushRef="#br0" timeOffset="-11303.69">20852 15799 446 0,'0'0'32'0,"0"0"-3"0,0 0-5 15,0 0-4-15,0 0-4 0,0 0-1 0,0 0-3 16,0 0-6-16,82 24-2 0,-41-24-2 15,5 0-2-15,2-1-2 0,1-5 0 16,0 3-2-16,0 1-2 0,-2 0-5 16,0 2-5-16,-3 0-16 0,-2 0-39 15,-5 0-50-15,-2 4-78 0</inkml:trace>
  <inkml:trace contextRef="#ctx0" brushRef="#br0" timeOffset="-10697.84">21404 16304 297 0,'0'0'45'16,"0"0"-9"-16,0 0-9 0,0 0-3 16,0 0-5-16,-8-79-1 0,5 68-3 0,-4-4-1 15,-2 3-2-15,2 6 0 0,-6-2-3 16,-2 7 0-16,-5 1-3 0,-3 0-2 15,-3 12 1-15,0 3-3 0,1 4 2 16,2 1-1-16,3 3-2 0,0 2-1 16,5-1-1-16,1-1-1 0,3-1 1 0,5-7-1 15,5 1 1-15,-1-5-2 16,2-1-1-16,2 3 1 0,4-5 1 16,3 4 1-16,-3-8 1 0,2 0 0 0,2-4 2 15,0 0-2-15,5 0 2 0,-7 0 0 16,6-8 1-16,-3-4-1 0,-5 6 1 15,4-7 0-15,-3 1-1 0,0-2 1 16,1 0 2-16,-2 0 1 0,-2 5 1 16,-1-1 3-16,1-1 1 0,-1 6 0 15,0 1-2-15,-3 4-4 0,0-1-1 0,0 1-4 16,1 0-1-16,4 0-1 0,2 3 1 16,0 7 0-16,5 5-1 0,-4 2-1 15,1 1 1-15,-2-1-2 16,2 0 0-16,-3-5-4 0,0-2 0 0,2 1-3 15,-1-5-5-15,5 2-9 0,1-5-30 16,3-3-43-16,5-2-52 0,-1-9-74 16</inkml:trace>
  <inkml:trace contextRef="#ctx0" brushRef="#br0" timeOffset="-10350.64">21608 15952 389 0,'0'0'64'0,"0"0"-17"0,0 0-16 16,0 0-8-16,0 0-12 0,0 0-3 16,0 0-6-16,0 0-1 0,0 0-1 0,0 0 0 15,70-76 0-15,-56 76-1 0,5 6 0 16,-6 3-1-16,-5-1 2 0,-2 5 0 15,-3 4 1-15,-3 3 0 0,0 6 0 16,0-4-2-16,-4 1 1 0,-1-9-2 16,-1-1 1-16,0 1 2 0,-2-2 4 0,-2 4 1 15,3-3 3-15,0-3-5 0,1-2-3 16,3-3-2-16,2-1 0 0,1-4 1 16,0 3-1-16,0 1 1 15,5-2-2-15,11 4-2 0,0-6-3 0,9 0-2 16,-1 0-9-16,0 0-16 0,2-4-21 15,-3 0-44-15,1-1-65 0</inkml:trace>
  <inkml:trace contextRef="#ctx0" brushRef="#br0" timeOffset="-9566.13">22796 15183 367 0,'0'0'50'0,"0"0"-11"0,0 0-7 16,12-78-17-16,0 61-8 0,5 2-5 15,1 3 0-15,2 1 0 0,0 5 0 16,2 3-1-16,-2 3 0 0,1 2-2 16,-3 6 1-16,1 4-1 0,-4 6-1 0,-1 0 1 15,-5 3-2-15,-2 2 7 0,-4 4 0 16,-3 2 4-16,0-1-3 0,-9 2-5 16,-1-3 2-16,-4-2-1 15,0-3 1-15,5-6 0 0,0-4-1 0,3-2-1 16,3-7 1-16,1 1 2 0,2-4 4 15,0 0 2-15,0 0 2 0,0 0-4 16,0 0-1-16,0-1-4 0,2-8-1 16,4-5 1-16,3-4 2 0,2 0-2 15,1-4 0-15,-1-1 1 0,2 1-3 0,-3-4-1 16,3 0 4-16,-3 2-5 0,-1 0 7 16,2-2-4-16,-3 2-2 0,1-2 1 15,-2 0-2-15,1 0 5 16,0 2-3-16,-1 1 2 0,-3 8-1 0,-1 6 2 15,-1 4 3-15,-2 5 0 0,0-1 1 16,0 1-4-16,0-2-2 0,0 2 0 16,0 0-1-16,-5 3 1 0,-6 9 0 15,-4 7-2-15,4 2 2 0,0 2-2 16,2 0 0-16,1 0-2 0,4 0 0 0,1 0-1 16,1-2 1-16,2 2 7 0,0-2-5 15,6 1 7-15,3-5-8 0,-2-4-2 16,2-4 1-16,3-1-2 0,-4-5 3 15,8 2-2-15,-6-4-3 0,5-1-10 16,4 0-9-16,1 0-15 0,6-6-36 16,0-4-33-16,0 0-37 0,-1-4-41 15</inkml:trace>
  <inkml:trace contextRef="#ctx0" brushRef="#br0" timeOffset="-9205.88">23504 14719 434 0,'0'0'57'0,"0"0"-13"0,0 0-12 0,0 0-9 15,0 0-4-15,0 0-8 0,0 0-6 16,0 0-3-16,0 0 0 16,0 0 0-16,-66-19 0 0,58 34 0 15,2 1-1-15,1 4-1 0,2-6 0 0,2 4-1 16,1 3 0-16,0-1-1 0,0 7 1 15,4-4 1-15,3-2-2 0,0-1 2 16,3-5 2-16,2-1-4 0,1-4 1 16,4-1 0-16,2-3 1 0,3 1 0 15,2-4-2-15,4 0 0 0,-2-2-1 0,3 0 0 16,-5 3 0-16,-5-1-1 0,-4 0 3 16,-4 0-2-16,-5 1 0 0,1 3 1 15,-5 0 1-15,-2 5-1 16,-8 2 1-16,-9 4 0 0,-9 0 0 0,-2 0-2 15,-6-1-2-15,2-2-9 0,-1-1-11 16,1-3-20-16,3-2-56 0,0-4-68 16</inkml:trace>
  <inkml:trace contextRef="#ctx0" brushRef="#br0" timeOffset="-8988.08">23530 14645 495 0,'0'0'66'0,"0"0"-25"15,0 0-9-15,0 0-16 0,0 0-10 16,0 0-2-16,20-84-4 0,-7 71-7 16,6 2 6-16,2 0-6 0,3 1 3 0,1 2-2 15,1 1-6-15,1 2-13 0,-1 2-33 16,-1 0-71-16,-1 3-96 0</inkml:trace>
  <inkml:trace contextRef="#ctx0" brushRef="#br0" timeOffset="-5393.36">22853 15756 212 0,'0'0'46'16,"0"0"-2"-16,0 0-3 0,0 0-8 16,0 0-3-16,0 0-4 0,0 0-3 0,0 0-3 15,0 0-5-15,3-75-2 0,12 66-2 16,4 0-2-16,11-3-3 0,6 1 1 15,6 3-3-15,1-2-1 0,2 1-1 16,0 0-1-16,0 0-1 0,-3 0 0 16,0 0-1-16,1-2 0 0,-2 2-1 0,-2-1-1 15,-3 0 0-15,0 3-3 16,-3 0-2-16,-3 4-7 0,-1 3-9 0,-5 0-26 16,0 2-47-16,-8 4-82 15</inkml:trace>
  <inkml:trace contextRef="#ctx0" brushRef="#br0" timeOffset="-4947.74">23218 15915 433 0,'0'0'30'0,"0"0"-15"0,0 0-9 16,0 0-3-16,0 0-3 0,0 0 0 0,0 0 1 16,0 0-1-16,0 0 0 0,0 0-2 15,-38 74 0-15,50-56 1 0,3 1 1 16,2 2 0-16,0-3-1 0,-1 1 1 15,0 2-1-15,-5-1 3 0,1-1 1 16,-1-2-1-16,-3-3 0 0,-1-2-1 16,-3-5 0-16,2 3 0 0,0-3 1 15,-3 2 0-15,1 0-1 0,-1 0 2 16,1 1-2-16,-2-2 0 0,1 2 0 16,-2-6-1-16,2 6-1 0,-3-4 1 0,0-1 0 15,0 6 0-15,0-6 1 0,0 3-1 16,-3 0 0-16,-4 0-1 0,-5 1-4 15,-4 1-1-15,-1 0-4 0,-3-2-9 16,5-4-11-16,5-1-24 0,0-3-54 16,4 0-72-16</inkml:trace>
  <inkml:trace contextRef="#ctx0" brushRef="#br0" timeOffset="-4756.88">23371 15933 455 0,'0'0'50'0,"0"0"-16"0,0 0-11 16,0 0-5-16,0 0-6 0,0 0-4 15,0 0 0-15,0 0-5 0,80-44-1 0,-47 32-3 16,1 0-2-16,1 1-7 0,0-2 1 16,-2 2-13-16,-1 3-21 0,-5-1-66 15,-6 3-99-15</inkml:trace>
  <inkml:trace contextRef="#ctx0" brushRef="#br0" timeOffset="-3374.08">24351 14670 241 0,'0'0'39'0,"0"0"-5"16,0 0-7-16,0 0-2 0,0 0-2 16,0 0-4-16,21-77-8 0,-14 73-5 15,-3 2-1-15,1 1-4 0,5-1 1 16,0 2 2-16,0 0-1 0,5 3-1 15,-6 0 2-15,2 0-3 0,-1 2 0 16,3-5 1-16,-2 4 3 0,5-4-1 16,5 0 2-16,0-4-1 0,7-3 3 15,-4-3 3-15,-5-1 2 0,-3 4 2 16,-6 1 0-16,-2 1-1 0,-6 1 1 0,4 4-5 16,-6 0-3-16,0-2-3 0,0 2-1 15,1 0-5-15,-1 0 2 0,2 0-1 16,-2 0 1-16,1 6 0 0,-1 8 0 15,2 4 0-15,-2 0 0 0,0 6 0 16,1 1 1-16,2 2-1 0,2 2 0 16,0 4-2-16,4 7 2 0,-2 5 0 15,0 5 1-15,-1 5-3 0,0 3 2 16,-2-1-2-16,-1 3 2 0,-3-1 3 16,0 3-3-16,0 0 4 0,-1 1-6 0,-6 0-1 15,1-2 1-15,-1-3 0 0,-2-2 2 16,0-6-2-16,1-5 2 0,-1-5-1 15,0-3 0-15,1-6 5 0,0-1-3 16,2-2 3-16,-1-2-3 0,-3 2-2 16,1-2 0-16,-2 3 0 0,-4 1 0 0,1 3-1 15,-5 0 1-15,-2 0-2 16,2-2 1-16,-3-3-3 0,-1-3 1 0,1-6-2 16,-4-1-1-16,-1-4-2 15,-4-1-10-15,-2-4-22 0,-5 0-58 0,-6-3-104 16</inkml:trace>
  <inkml:trace contextRef="#ctx0" brushRef="#br0" timeOffset="-2250.48">14485 15687 208 0,'0'0'51'0,"0"0"-7"0,0 0-13 16,0 0-10-16,0 0-4 0,0 0 0 15,0 0 6-15,0 0 2 0,0 0-5 16,-3-10-4-16,2 10-5 0,1-2-3 0,-2 2-2 16,1 0-1-16,-8 0-4 0,-7 0-1 15,-7 6-2-15,-8 4 1 0,0 1 1 16,-2 3 0-16,2 1-1 0,5-1 1 15,0-2-2-15,3 3 2 0,3-6 0 16,7-1-1-16,1 0-1 0,4-4 2 16,3-1 0-16,2 0 0 0,3-3 0 15,-1 0-2-15,1 0 0 0,0 2 1 16,-2-2 1-16,2 2 1 0,0 5 0 16,0-1 2-16,0 6 5 0,0 1-5 0,0-1 6 15,0 0-6-15,0 1 1 0,0 6-1 16,-3-2-2-16,-1 5 3 0,0-2-2 15,-2 0 1-15,2 1 2 0,-2 1 1 16,-1 6 3-16,-1 1 1 0,0 1-3 16,-1 3 0-16,5 1-3 0,-1-1 1 0,1 1 1 15,2 1-1-15,2 0 0 0,0-3 0 16,0-1-5-16,0-2 0 16,0-2-1-16,3 3 2 0,0-2 10 15,2 4-4-15,-2 3 4 0,-2 0-6 0,3-1-7 16,-2 0 2-16,-1-2-1 0,2-5 0 15,0-3-1-15,1-2 1 0,-1-2 0 16,2-3 2-16,0 2 0 0,1-1-2 16,2-1-1-16,0 1 1 0,1 0 0 15,1-1 0-15,4 1-1 0,1-1 0 0,4 1-1 16,2 1-2-16,3-1 1 0,3 0-1 16,3 3-5-16,4-1-5 0,0 0-16 15,5 2-26-15,-1 1-75 0,4 1-138 16</inkml:trace>
  <inkml:trace contextRef="#ctx0" brushRef="#br0" timeOffset="-924.83">24836 16245 56 0,'0'0'25'0,"0"0"4"16,0 0-3-16,0 0 3 0,0 0-1 15,0 0 1-15,0 0 3 16,0 0-2-16,0 0 0 0,-12-9-4 0,11 7-3 15,1 2-5-15,-2 0-2 0,2-3-2 16,-1 3-2-16,1-2-3 0,-2 1-1 16,1 1-1-16,0-2-3 0,-1 2 0 15,1-1-2-15,-1-1 1 0,1 1-1 16,-1 1 1-16,0-2 0 0,0 2 1 0,1-1 3 16,-1 1-2-16,1 0 1 0,-5 0-1 15,-4 0 1-15,-3 6-1 0,-2 5 2 16,5 4 0-16,2 3 1 0,3 3-5 15,1-6 1-15,2 3-3 0,2-5-4 16,0-1 2-16,0 5 0 0,0-7 0 16,5 5 1-16,-1-8 0 0,4-3 0 15,1 2 0-15,5-6 0 0,7 0 0 16,2-2-1-16,8-6 0 0,-1-3 1 16,-4-5 0-16,-1 4 0 0,-4-4 1 0,-1 1 0 15,-5 1 2-15,-1 1 0 0,-6 1-1 16,-2-1 2-16,-4 4-2 0,-2-3 2 15,0-4-1-15,-1 1 0 0,-9-2-2 16,-4 4-1-16,-6 2 0 0,-3 7-3 16,-4 2-4-16,-2 2-10 0,0 6-18 0,2 3-47 15,4 4-75-15,8-4-97 0</inkml:trace>
  <inkml:trace contextRef="#ctx0" brushRef="#br0" timeOffset="306.35">25012 14318 103 0,'0'0'25'0,"0"0"-8"0,0 0-4 16,0 0 5-16,0 0 4 0,0 0 1 0,-5-77-2 15,3 63-4-15,2 1-2 16,-1 0 3-16,-1 3-2 0,-2-1 0 16,-1 2-4-16,-2 3-2 0,0-1 1 0,3 3 0 15,-7 3 0-15,-1 1-4 0,-4 3-2 16,-7 9 2-16,1 6-1 0,3 0 0 15,-1 7-3-15,3 1-1 0,0 1-1 16,3-1 3-16,4-1-4 0,0-1 2 16,4-8-1-16,-1 1-2 0,4-7 0 0,2-3 0 15,1 4 0-15,0-6-1 0,0 6 2 16,0-2 2-16,0-5 1 16,1 1 2-16,3-5 0 0,2 1 2 15,4-1 0-15,6-3-3 0,0-7 3 0,6-5-1 16,-6-2 2-16,1-1 2 0,-3-2 2 15,-1-2 0-15,-2 1-1 0,-1 0 1 16,-2 1-1-16,-3 4 3 0,-1 2 3 16,-3 5-1-16,1 5-3 0,-1-1-1 15,-1 5-5-15,0-2-4 0,0 2-3 0,0 0-2 16,0 0-1-16,2 0 1 0,2 7 1 16,2 6 1-16,4 7-1 0,-1 1 1 15,0 0 0-15,0-1-1 16,0 1 1-16,1-1-1 0,3-2-2 0,-1-1-1 15,0-2-2-15,-3-4-1 0,2-3-4 16,-4-1-5-16,3-1-15 0,0-1-32 16,-1-3-46-16,8-1-65 0</inkml:trace>
  <inkml:trace contextRef="#ctx0" brushRef="#br0" timeOffset="1453.49">25414 15492 261 0,'0'0'46'0,"0"0"-17"16,0 0-14-16,0 0-8 0,0 0-2 0,0 0-1 16,0 0 7-16,0 0 1 0,0 0 5 15,0 0-1-15,31 1-1 0,-14 2-3 16,-7-1-3-16,10-2-1 0,-2 0-3 15,1-3 1-15,5-6-4 0,-2-1-1 16,3 0-1-16,-1-1-2 0,2 1-2 0,0-1-4 16,0 0-6-16,-4 2-7 15,-6 3-23-15,-6 2-34 0,-6 2-33 16,-4 2-39-16</inkml:trace>
  <inkml:trace contextRef="#ctx0" brushRef="#br0" timeOffset="1656.55">25456 15742 406 0,'0'0'64'0,"0"0"-21"0,0 0-20 16,0 0-9-16,0 0-7 16,0 0-3-16,0 0-2 0,0 0-1 0,0 0-1 15,-8 5 0-15,22-2-2 0,5-2-1 16,8 2-3-16,1-1-6 0,2-2-10 15,4 1-28-15,-3-1-52 0,4 0-63 16</inkml:trace>
  <inkml:trace contextRef="#ctx0" brushRef="#br0" timeOffset="3552.52">26366 14851 207 0,'0'0'44'15,"0"0"-7"-15,0 0-2 0,0 0-5 16,0 0-5-16,0 0-9 0,0 0-8 16,0 0-5-16,0 0-1 0,-5-42 1 15,5 42 2-15,-1 0 2 0,0 10 3 0,-2 7 0 16,1-2 3-16,1 3-5 0,1 2 1 16,0 0-4-16,0 5-1 0,0-2 2 15,0 2-1-15,0-3 1 0,0-5 0 16,0 1-4-16,0 2 1 0,0-6-3 15,0 6 1-15,0-8 0 0,0-6-1 16,0 6 1-16,0-6-1 0,0 1 5 16,0-2-3-16,0-5 3 0,0 0 2 15,0 0-1-15,0 2 3 0,0-2 0 16,0 0-3-16,0 0-4 0,1 0 0 0,4-7 0 16,3-8-1-16,1-2-1 0,2 1 1 15,0 1-1-15,1 0 0 0,2 1 0 16,3 1-1-16,0 2 1 0,4 3 0 15,-1 4-1-15,3 2-1 0,0 2 0 16,2 0 1-16,-1 9 0 0,1 0 1 16,0 3-2-16,-2 2 2 0,-2 1-1 0,-5 2-1 15,-2 0 1-15,-6 2 0 16,-5 1 5-16,-3 3-3 0,0-1 4 16,-13 2-4-16,-3-2-1 0,-6-2 2 0,-4 0-4 15,-3-5 2-15,-2-2-1 0,0-2 1 16,1-7 0-16,2-4-1 0,4 0-1 15,2-5-4-15,6-6-8 0,0-4-10 16,7-1-25-16,3 3-43 0,1-3-40 16,5 0-92-16</inkml:trace>
  <inkml:trace contextRef="#ctx0" brushRef="#br0" timeOffset="4073.91">26097 15627 251 0,'0'0'61'0,"0"0"-8"0,0 0-13 16,0 0-6-16,0 0-6 0,0 0-3 0,0 0-3 15,0 0-3-15,0 0-2 0,30 1-6 16,-1-1-1-16,3-4-5 0,7-1-2 15,1 1-2-15,4-2-2 0,5-1 0 16,1 3-1-16,3-4-3 0,2 2-2 16,1 0-2-16,0 0-8 0,-2 2-15 0,-3-2-37 15,-1 1-51-15,-3-1-83 16</inkml:trace>
  <inkml:trace contextRef="#ctx0" brushRef="#br0" timeOffset="4587.33">26304 15938 486 0,'0'0'39'15,"0"0"-18"-15,0 0-10 0,0 0-9 16,0 0 0-16,0 0-2 0,0 0 0 0,0 0 0 16,0 0 0-16,11 38-2 0,2-19 0 15,-1 0 0-15,1-1-1 0,0 2-1 16,0-3 2-16,-2 1 0 0,1-1 0 15,-4-7 1-15,0 2 0 0,-4-2 1 16,-1-2 0-16,2 2 0 0,-4-6 0 0,0 1 1 16,-1-5 0-16,0 0 2 15,0 0 0-15,0 1 2 0,2 1-1 16,-2-2-3-16,0 0 2 0,1-2-2 16,1-11-1-16,3-9 2 0,0-3-1 0,2-3 2 15,0 1-1-15,3 0-1 0,-2-1-1 16,0 1 0-16,1-1-1 0,1 2 2 15,0 1-3-15,1 0-5 0,3 5 6 16,0 0-6-16,4 3 5 0,3 2-3 16,0 0-3-16,3 1-3 0,2 1-4 15,2 0-9-15,-1 3-18 0,-1-1-31 0,0 6-37 16,-6 1-55-16</inkml:trace>
  <inkml:trace contextRef="#ctx0" brushRef="#br0" timeOffset="5169.44">27099 15917 285 0,'0'0'56'0,"0"0"-17"15,0 0-8-15,0 0-9 0,0 0-4 16,0 0 0-16,0 0-7 0,0 0 4 0,-32-78-5 16,32 72 5-16,0-1 0 0,-1-6-4 15,-1 7 0-15,1 0-5 0,-4-1-1 16,0 5-3-16,-8 1-2 0,-9 1 1 15,-4 8-2-15,-6 5 2 0,1 8 2 16,2 0-3-16,4 4 3 0,0 1-4 0,4 1-1 16,3 2 0-16,1-2 0 0,5 0 0 15,-1 1-1-15,6-4 0 16,1-7 0-16,3 1 1 0,2-6-1 16,1-1 2-16,0 1-1 0,1-5 1 0,4 1 1 15,-2-5 0-15,5-2 0 0,7-1 0 16,2-4 2-16,5-7-1 0,-2 1 1 15,-3-2-1-15,2-1 1 0,-3 3 1 16,0-2-1-16,-4 5 2 0,0-1-1 16,0 0 1-16,-4 2 1 0,-1 0 3 0,1 1 2 15,-5 2 1-15,0 0-1 0,1 2-4 16,-4 1-3-16,0-3-3 0,0 3-2 16,2 0 1-16,1 0-1 15,0 3 1-15,0 7-1 0,2 7 0 0,0 1-2 16,-1 4-1-16,0-3-3 0,-1 2-1 15,3-4-5-15,-3-5-1 0,5-1-12 16,1-1-28-16,0-3-52 0,7 0-78 16</inkml:trace>
  <inkml:trace contextRef="#ctx0" brushRef="#br0" timeOffset="5355.1">27264 16096 445 0,'0'0'22'0,"0"0"-19"0,0 0-14 0,0 0-26 16,0 0-45-16,0 0-120 0</inkml:trace>
  <inkml:trace contextRef="#ctx0" brushRef="#br0" timeOffset="8913.53">27459 14765 80 0,'0'0'40'0,"0"0"5"0,0 0-3 16,0 0-10-16,0 0-3 0,0 0-5 16,0 0-6-16,0 0 3 0,0 0-4 0,4-18-2 15,-4 16-4-15,0-4-3 0,0-2-1 16,0 2 0-16,2 1-1 16,-1 0-2-16,1 0 1 0,1-4-2 15,1 0-1-15,0 1 1 0,2 2-2 0,-2 3-1 16,4 0 1-16,-3 1-1 0,6 0 0 15,0 0 0-15,1 2-1 0,5 0 0 16,-7 0 2-16,7 0-1 0,-1 6 1 16,2 0-1-16,1 3 1 0,-1 0-1 15,-2 0 0-15,0 1-1 0,-4-5-1 0,-1 3-1 16,-2 1 1-16,-2-3 1 0,1 6 2 16,-3-4 2-16,-3 6 3 0,-2 6 1 15,-6 3 0-15,-9 8-3 16,-5 1-2-16,-2 1-3 0,-4 1 1 0,-1-2-1 15,2-2 0-15,4-4 0 0,3-5 0 16,7-7-3-16,5-6 2 0,5-3 0 16,1-5 1-16,0 0-1 0,0 2 0 15,0 3 2-15,7-1 0 0,3 1 0 16,2-5 2-16,9 0-2 0,-2 0 2 0,9-5-2 16,-4-1 0-16,-1 1 0 0,-1-2 0 15,-3 1 0-15,1-1 1 0,-2 3-2 16,-3 1 1-16,0-1-4 0,2 0 1 15,0 1-4-15,5-1-6 0,0 1-19 16,1 3-31-16,-7 0-49 0</inkml:trace>
  <inkml:trace contextRef="#ctx0" brushRef="#br0" timeOffset="9794.2">27393 15396 249 0,'0'0'54'15,"0"0"-4"-15,0 0-6 0,0 0-2 16,0 0-4-16,0 0-5 0,0 0-8 16,0 0-7-16,0 0-4 0,0 0-5 15,-31-13-2-15,35 3-1 0,7 0-4 0,5-4 1 16,2 3-2-16,2 4 0 0,1 1 0 16,4 1-1-16,-1 1-2 0,2-1 1 15,1 2-4-15,1 0 2 0,2 0-1 16,1 0-1-16,0 0-3 0,3 0-6 15,0-1-6-15,0-1-14 0,0 3-24 16,0-3-37-16,1 3-26 0,-2-3-53 16</inkml:trace>
  <inkml:trace contextRef="#ctx0" brushRef="#br0" timeOffset="10246.12">27586 15716 363 0,'0'0'49'0,"0"0"-13"16,0 0-12-16,0 0-6 0,0 0-6 16,0 0-4-16,0 0-1 0,0 0-1 0,0 0-1 15,0 0-3-15,76-61 1 16,-56 60 0-16,-1-2-1 0,7 0-2 0,-3 0 0 16,0-2 0-16,-9 2 0 15,4 0 0-15,-7 2 0 0,1 1 0 0,-2 0 0 16,-3 0 0-16,2 6 1 0,-4 7 3 15,0 7 0-15,-5 3 4 0,0 4 0 16,-10 5-1-16,-2 0 3 0,-1 6-5 16,-1 1 1-16,-1 3-6 0,0-3-1 15,1-1 0-15,0-3-1 0,5-3 0 0,2-5-4 16,3-7 0-16,1-7-4 0,3-8 0 16,0 0-11-16,0 1-18 0,0 0-43 15,1 1-49-15,2-4-82 16</inkml:trace>
  <inkml:trace contextRef="#ctx0" brushRef="#br0" timeOffset="10475.49">27595 15997 478 0,'0'0'40'0,"0"0"-17"0,0 0-11 0,0 0-7 16,0 0-4-16,0 0 1 15,0 0-4-15,98-54 0 0,-61 41-2 16,0 1-9-16,2 0-12 0,-1-1-20 16,2 0-44-16,2 1-66 0</inkml:trace>
  <inkml:trace contextRef="#ctx0" brushRef="#br0" timeOffset="15049.08">28389 14901 199 0,'0'0'50'0,"0"0"-5"16,0 0-4-16,0 0-3 0,0 0-6 0,0 0-5 15,0 0-7-15,0 0-4 0,0 0-4 16,13-62-4-16,-10 56-4 16,-2 2-1-16,5-6-1 0,3 1-2 15,2 1 0-15,7-1-2 0,1 5 2 0,-5-1 0 16,3 4 0-16,2 0-2 0,0 1 2 15,3 0-3-15,-2 1 2 0,-3 9 0 16,-4 6 0-16,-3 5 3 0,-1 5 1 16,-8 5 5-16,-1 4-3 0,-7 4 2 15,-7-2-4-15,-5 1 0 0,-1-1 1 0,-1-5-2 16,3-5 4-16,3-4-4 0,6-8 4 16,4-8-2-16,3-2 4 0,2-5 0 15,0 0-5-15,0 0 4 0,4-9-10 16,7-8 3-16,5-6 2 0,4 1-4 15,3-3 4-15,0-3-1 0,-1 2 0 16,-2-2-1-16,-1 3 1 0,-5 0-3 16,0 1 3-16,-2 1-1 0,-3 0 1 15,0 4 0-15,-2 5-1 0,-1 0 1 16,-2 6 0-16,0-2-1 0,4-4 1 0,-3 6-1 16,3-5 0-16,-4 7 0 0,2-2 0 15,-2 1 1-15,-1 4 0 0,0 0-1 16,-3 3 0-16,0-2 0 0,0 2 0 15,3 0 1-15,-3 0-1 0,0 0 1 16,0 2 0-16,-4 11 0 0,-5 6 1 16,-3 7 1-16,-4-1-3 0,2 3 1 0,-2-1-1 15,3 0 1-15,-1 1-2 16,5-2 0-16,1-8-1 0,6-1 2 16,0-5-1-16,2 1 1 0,0 1-1 0,9-2 2 15,3 1-2-15,-1-7 1 0,5-4-1 16,3-2 0-16,0 0 0 0,8-1-3 15,-2-5-2-15,-2 0-7 0,-2-1-11 16,-6 3-23-16,1-1-45 0,-2-2-49 16,-3 4-109-16</inkml:trace>
  <inkml:trace contextRef="#ctx0" brushRef="#br0" timeOffset="15747.2">28826 14173 192 0,'0'0'55'0,"0"0"-4"0,0 0-11 16,0 0-10-16,0 0-4 0,0 0-1 15,0 0-2-15,0 0-3 0,0 0-4 16,-9-79-4-16,9 68-1 0,0 7-6 0,1-6-1 16,4 3-3-16,2-1 0 0,6-1 0 15,1 3-1-15,7-3 0 0,-8 4 0 16,4 2-1-16,-7 2 2 0,3-1-1 15,6 2 0-15,-7 0 0 0,6 0 1 16,-2 6-1-16,-4 2 1 0,4 4 1 0,-5 2-1 16,-2 3 3-16,-3 1-1 15,-3 2 0-15,-3 0-1 0,0 5 0 16,0 2-2-16,-3-2 0 0,-3 0 1 16,-3 3 2-16,-1-2-2 0,-1-3 1 0,0 0-1 15,-3-6 0-15,2-2-1 0,4-4 1 16,1-4-1-16,4-5 1 0,3-2 2 15,0 0 1-15,0 0 0 16,0 0 0-16,-2 0-1 0,1 0-1 0,-1 0 0 16,1-2 0-16,-1-9-2 0,2-5-3 0,0-5 3 15,9 3-1-15,4 1 1 0,0 2 1 16,3 3-2-16,-4 4 1 0,2 1-1 16,2 4 1-16,3 3-1 15,3 0-1-15,-2 3 0 0,-2 6 1 0,0 3 1 16,-1 0 0-16,-4 3 1 0,0 1 0 15,-6-5-2-15,-1 1 2 0,-3-2 2 16,-3 0-2-16,0 8 4 0,-6-4-1 16,-5 6 0-16,-5-4-1 0,-3-5-2 15,0 0 1-15,-2-1-1 0,-2-2-1 0,-1 0-2 16,-2-1-2-16,0 0-1 0,-1 2-5 16,2-2-8-16,5 5-32 0,0 1-64 15,5-4-104-15</inkml:trace>
  <inkml:trace contextRef="#ctx0" brushRef="#br0" timeOffset="15965.99">29228 14727 24 0,'0'0'0'16</inkml:trace>
  <inkml:trace contextRef="#ctx0" brushRef="#br0" timeOffset="20790.42">26519 16007 34 0,'0'0'9'0,"0"0"-2"15,0 0-2-15,0 0-1 0,0 0 1 16,0 0 4-16,0 0 4 0,0 0 5 16,0 0 3-16,-3-13 1 15,15 12 1-15,8-3-3 0,6-1-3 0,4 3-3 16,5-3-6-16,0 0-3 0,1-2-4 15,-3-1 1-15,-1 3-4 0,-3-2 2 16,-1 1 0-16,-4 0 0 0,-2 0 0 16,-8 2 0-16,-2 1 0 0,-5 1 3 15,-3 1 3-15,1-1 3 0,-1 0 3 0,-4 2-3 16,0-1 2-16,0-2-5 0,0 0 3 16,-7-3 1-16,-6-1 4 0,-3 2 2 15,0-1 0-15,-3 3-1 16,-1 1-4-16,-2 2-1 0,-8 0-3 0,1 3 2 15,0 3-1-15,0 5 1 0,-1 1-2 0,1 2-2 16,1 2-4-16,2 2 1 16,2 0-3-16,5 0 1 0,3 0-1 15,6 0 0-15,2-3-2 0,7 2 2 16,1-1 1-16,1 0-1 0,7 3 1 0,4-4 1 16,2-1-1-16,2-3 1 0,7-4 1 15,3-3-1-15,3-3 0 0,3-1 0 16,-1-5 0-16,1-5 0 0,-3-3 0 15,-1-1 2-15,-5-3 0 0,-1 0 0 16,-4-1 1-16,-3 0-1 0,-1-2 2 16,-2-1 3-16,-2-3 5 0,-1-1 0 15,-2 1 0-15,-3-1-4 0,-4 1 0 16,0 2-6-16,0 0-3 0,-7 3 4 16,-4 0-7-16,0 4 11 0,1 4-1 0,-3 4 0 15,-1 1 0-15,-5 3-6 0,-4 0 0 16,-5 3 0-16,-1 4 0 0,0 9-1 15,2 2-1-15,0 3 2 0,1 3 4 16,3 3-4-16,1 5 2 0,1 2-4 16,4 2-1-16,6 1 0 0,3-1-2 0,5-3 2 15,3-5 0-15,3-4 0 16,9-8 2-16,5-3 0 0,6-7 2 16,5-3-2-16,4 0 1 0,2-10-1 15,-1-2 0-15,-1-1 0 0,-3-1 0 0,-1-1 0 16,-5-1 1-16,-1 3 0 0,-5-1 2 15,-5 6-1-15,-5-3 1 0,-1 2-1 16,-3 1 1-16,2 0-1 0,-3 4 0 16,-2-8 0-16,0-1 0 0,0 3-4 15,-5-8 4-15,-2 4-2 0,1 3 1 0,-2-1-1 16,-4 5-1-16,3 2-1 0,-8 0 0 16,-5 5 2-16,-4 4-2 0,-7 7 2 15,0 3 0-15,-3 5 0 16,-1 3-2-16,2 1 1 0,1 2-1 0,7-1 1 15,6 0-2-15,6 0 2 0,6-6-3 16,6-1 2-16,3-2 0 0,9-3 2 16,8 1-3-16,5-8 2 0,7-5 1 15,4-4-1-15,6-10 2 0,0-4-1 16,0-4 1-16,-1 0-1 0,-2-3 0 0,-3 2 1 16,-4 0 1-16,-6 2 0 0,-3-1 0 15,-1 2 0-15,-6 0 1 0,-4 4-1 16,-4 1-4-16,-2 4 4 0,-3 1-6 15,-1-5 6-15,-9 2-1 0,-3 0-1 16,0 5 1-16,-3 5-1 0,-4 3 0 16,-5 0 0-16,-7 6 0 0,1 5 1 0,-1 2 3 15,-3 4-4-15,0 3 4 16,1 1-4-16,2 1-1 0,0-1-1 16,6 2 1-16,4-2-1 0,8 2 0 0,5-1 1 15,3 1-1-15,6-3 0 0,4-2-1 16,10-1 2-16,6-5 0 0,3-5 1 15,6-2-1-15,1-5 2 0,1 0-2 16,-2-7 1-16,-2-3 1 0,-1-2 0 16,-3-1 0-16,-4-2 1 0,-2-2 0 0,-2 0-1 15,-1-1 0-15,-4 0 2 0,-1-1-1 16,0 1-1-16,-5 3 1 0,-2-2-1 16,-2-1 0-16,0-2 0 15,0 2-6-15,0 0 5 0,-8 4-4 0,4 5 4 16,-8-2 0-16,-2 8 0 0,-5 3 0 15,-8 0-1-15,-2 7-1 0,-4 6 3 16,-5 6 3-16,-3 3-5 0,-3 1 5 16,-3 2-4-16,0 3-2 0,0-1 0 15,3 2 0-15,4 0 1 0,9-3-3 0,9-1 1 16,12-2 1-16,10-3 1 0,7-2 1 16,15-4 1-16,8-5-1 0,6-6 0 15,5-3 1-15,5-1-1 16,-1-8 1-16,1-5-1 0,-1-3 1 0,-2-1 1 15,-5-3-1-15,-3 1-1 0,-4-1 1 16,-3 3 1-16,-7 0 0 0,-6 6 0 16,-5 1 1-16,-3 4-1 0,-5 3 0 15,1-5-1-15,-3 2-1 0,0-3 0 16,0-5 0-16,-9 1 0 0,-2 1 2 0,-4 3-2 16,-4 1-2-16,-4 6 2 0,-1 2 0 15,-4 1-1-15,-5 1 1 0,1 9-1 16,2 1 1-16,-1 3 1 0,4 2-2 15,1 5-1-15,3 0 1 0,4 3 1 16,4 2-1-16,8-2 0 0,4 1-1 0,3-1-1 16,6-3 1-16,10-3 1 0,7-4 1 15,4-7 0-15,5-3 1 16,2-4-1-16,0-7 1 0,0-5-1 16,-2-3 1-16,-4-2-1 0,-2 1 1 0,-4-1 0 15,-3 2 1-15,-3 1-2 0,-6 3 2 16,1 1-2-16,-5 4 1 0,0-2 0 15,1 2 0-15,-4 3 1 0,0 1 1 16,-3 2-2-16,0-2 0 0,0 2-1 16,0 0-2-16,0-2 2 0,0 2-3 0,-1 0 3 15,-10 0-1-15,-6 2-1 0,-2 7 1 16,-1 3 0-16,1 2 0 16,0 3 0-16,2 1-1 0,3 1 0 15,2-1-1-15,4-2-1 0,5-1 1 0,3 1 0 16,0 0 1-16,3-4 0 0,6-3 1 15,0-4 0-15,3-4 0 0,8-1 0 16,-1-3 1-16,3-6 0 0,-2-3 2 16,-4 0 1-16,-5 1-2 0,-4 0 1 15,-1 4 1-15,-3-4-2 0,2 2 2 0,-3-1 1 16,1 0-1-16,-1 5-2 0,-1 0 1 16,-1 5-1-16,0 0 0 0,0 0 0 15,0-2-1-15,0 2 0 0,0-3 0 16,0 1-1-16,0 1-1 0,0 0 0 15,0 1-2-15,-1 0-1 0,-1 0 0 0,2 0 1 16,-1 0-3-16,-1 0 1 16,2 7-5-16,-2-2 0 0,2 5-4 15,0-3-1-15,0-2 2 0,2 3 1 16,1-5 6-16,-1 0 3 0,0 1 5 0,-2-4 3 16,0 0 2-16,0 0 5 0,2 0 0 15,-2 0 2-15,0-2 0 0,0-9-4 16,-3-1 2-16,-7-2-1 0,1 5 0 15,1 5-2-15,-7-4-2 0,2 3-2 16,3 4-1-16,-7-3 0 0,6 4-1 16,-1 0-1-16,-4 0-2 0,4 2 0 15,1 4-2-15,3-1-1 0,5-2-3 16,2 0 0-16,1 3-5 0,0 5-2 16,0-2-4-16,7 3-5 0,5-6-7 0,4-4-6 15,4-2-1-15,3 0 8 0,-3-8 11 16,-2-4 16-16,-5 3 10 0,-5-2 9 15,-3 4 5-15,-4-4 3 0,-1-3 2 16,0 1-4-16,-4-4-1 0,-6 2-1 16,-5 4-5-16,1 1-3 0,-5 3-3 0,0 3-5 15,3 1-4-15,-3 1 1 0,1 2-2 16,-2 0-1-16,-1 5-3 0,1 2-1 16,4 4-3-16,3 2-3 15,0 3 0-15,1 3-1 0,2 6-4 0,1 0 0 16,0 5-4-16,0 2 0 0,-1-2-3 15,-3 2 3-15,1-5 3 0,2-3 5 16,3-8 4-16,2-8 8 0,4-3 14 16,1-5 7-16,-1 0-1 0,1 0 1 15,-3 0-9-15,0-9-1 0,1-9 0 0,1-5-1 16,1-1 0-16,0-2-3 0,7 0-1 16,0 0-1-16,5 2-1 0,1 3-4 15,3 0 3-15,0 1-6 16,2 4 1-16,-2 2 2 0,2 3-3 0,-7 3-1 15,4 2-3-15,-5 3-4 0,-6 1 1 16,7 0-1-16,-5 2-3 0,-1 0 3 16,1 0 1-16,-6 0 3 0,0 0 4 15,0 0 4-15,0 0 1 0,0 0 1 16,0-2 3-16,-6 2 2 0,-8 0 2 0,-7-2-1 16,-2 1 1-16,-6 0-1 0,2 1 1 15,1 0 0-15,1 0-2 0,9 0 1 16,-2 1-5-16,7 2-1 0,2 1-2 15,-2 3-3-15,5 0-1 0,0 1 0 16,6 4-1-16,0 6 0 0,2-3-2 0,8 7-2 16,6-2-5-16,3-4 1 15,4 1-2-15,3-3 1 0,0-4 2 16,1-2 2-16,1-4 2 0,-5-2 3 16,2-2 2-16,-2-6 3 0,-2-7 2 0,-2-2 0 15,-2-4 4-15,0-1-1 0,-3-3 1 16,-2 0 5-16,-1 1 0 0,-5 5 6 15,-2-1 0-15,-1 6-2 0,-3-2-4 16,0-4-3-16,0 7-3 0,-7-4 2 16,2 8 0-16,-6 0-3 0,2 3-2 0,-4 2-3 15,-7 2 1-15,-2 2-3 16,-6 9 1-16,2 1-1 0,-1 6-3 16,0 2-1-16,-1-1-3 0,-1 2-1 15,3 1-3-15,5 1-4 0,3 2-4 0,6-10-2 16,6-3-7-16,4-2 2 0,2-4 5 15,0-2 3-15,5 1 8 0,7-5 8 16,6-5 2-16,3-7 5 0,0-5 5 16,-5-1 4-16,-2-2 5 0,-4 1 4 15,-2-2 3-15,-4 5-3 0,-1 1 3 0,-2 4-4 16,-1 1-1-16,0-1-4 0,-3 4-6 16,-2-1-3-16,2 5-3 15,-9 1-3-15,-2 2 0 0,-5 6-2 0,-7 6 0 16,3 6-2-16,3 2-4 0,0 5 0 15,3 2-9-15,4 2-8 0,0-1-28 0,5 2-56 16,2-3-122-16</inkml:trace>
  <inkml:trace contextRef="#ctx0" brushRef="#br0" timeOffset="21406.26">26609 16123 117 0,'0'0'44'0,"0"0"-13"0,0 0-14 16,0 0-7-16,0 0-5 15,0 0 2-15,0 0 7 0,0 0 7 0,0 0 1 16,0 0-2-16,-38 17-7 0,34-3-6 15,1-4-1-15,3 2-3 0,0 5-2 16,0-6-1-16,4 4 0 0,8-6 2 16,5-3-1-16,7-4-1 0,1-2-1 15,4 0-4-15,2-11-4 0,1-1-4 0,-1-3-5 16,0-1 1-16,-2 0 1 0,-5 1 5 16,-1-2 6-16,-7 2 5 0,-3 5 5 15,-6-3 4-15,-2 4 4 0,-2-2 6 16,-2 2 1-16,-1-3 2 0,0-4-1 15,-9 3-1-15,-3-2 1 0,-2 1-3 16,4 6-1-16,-6 3-2 0,-1 0-3 16,-2 3-1-16,-7 2-3 0,2 0 1 15,0 5-4-15,0 6-1 0,-1 3 1 16,-2 6-4-16,-1 3-1 0,0 4-1 0,-1 5-4 16,4 0 0-16,3 2-2 0,5 0-4 15,8-2-5-15,6-3-8 0,3-6-8 16,9-6-10-16,10-7-13 0,8-7-23 15,6-3-5-15,7-13 0 0,0-7 24 16</inkml:trace>
  <inkml:trace contextRef="#ctx0" brushRef="#br0" timeOffset="21531.04">26878 16116 39 0,'0'0'72'0,"0"0"4"0,0 0 2 16,24-93-15-16,-24 76-9 0,-4 4-7 16,-3-1-13-16,-2 2-7 0,-1 2-8 0,-4 3-13 15,5 2-3-15,-10-1-4 0,2 6-4 16,-4 0-3-16,-5 4-12 0,1 7-5 15,0 3-22-15,2 7-39 0,-2 4-50 16</inkml:trace>
  <inkml:trace contextRef="#ctx0" brushRef="#br0" timeOffset="24069.99">28654 14933 34 0,'0'0'26'15,"0"0"1"-15,0 0 4 0,0 0-1 16,0 0-1-16,0 0-1 0,0 0-4 0,7-86-1 16,-7 72 2-16,-2 3-1 0,-2-1 3 15,3 7 1-15,-4-3-3 0,4 4-1 16,-2 0-4-16,1 1-2 0,2 3-3 15,-1-2-1-15,1 2-2 0,-1-1 1 16,-1 0-1-16,1-1-3 0,-1 0 1 16,-1-2-2-16,-1-1-1 0,0 2-2 15,2 0 1-15,2 3-3 0,-4-3-1 16,1 0 0-16,-1 0-1 0,-4-1 0 16,4 2 1-16,-2 1 1 0,2-1-2 0,-2 0 0 15,2 2-1-15,-2 0 0 0,-5 0 0 16,5 0 0-16,-5 0 0 0,-6 2 0 15,7 1-1-15,-5 1 0 0,0 1 1 16,4 0-1-16,-6-1 1 0,8 0 0 16,1 0 1-16,-4-1-1 0,4 0-1 0,-1 1 1 15,-1 1 0-15,-3 1-2 0,5 0 2 16,-3 3-1-16,1 1 1 16,4-3-1-16,-4 5 0 0,3 1 0 15,0 3 1-15,-2 5 0 0,0 1 0 0,3-1 0 16,1-2 0-16,0-2 0 0,2-2 0 15,0-3 1-15,2 1-1 0,-1-1 1 16,1 1 0-16,-2 5 0 0,2-6 1 16,1 8-1-16,0-3 0 0,0-1 0 15,0 7 1-15,5-3 3 0,0-2-3 0,-2-6 1 16,3 3-2-16,-1-4-2 0,0-3 1 16,5 1 1-16,0-3-1 0,-1-1 2 15,8-4-2-15,-1-1 0 16,3 0-2-16,5-6 2 0,-1-3-1 0,-4-4 1 15,1 2 0-15,-2-5-3 0,-1 2 4 16,-1-5-6-16,0 2 6 0,1-2 0 16,-2 1-1-16,-1-1 1 0,1-1 0 15,-4 2 0-15,1-1-1 0,-3 1 1 16,-2-4 0-16,-1 1-1 0,1-2 0 0,-3-1 1 16,0 1 1-16,-1 0-1 0,0 7-1 15,-1 5 1-15,-1 0-1 0,-1 6 1 16,0-2-1-16,2 3 2 0,-2 4-1 15,0 0-1-15,0 0 1 0,0 0-2 16,0 0 2-16,-5 7-1 0,-2 7 2 0,-3 6-2 16,1 1 0-16,2 3 1 15,0 1-1-15,1 0 0 0,0 2 0 16,2-2-1-16,2-7 2 0,1 3-2 16,1-1 1-16,0 1 0 0,1 1 0 0,5-4 0 15,0-6 0-15,3 0 5 0,-1-3-5 16,0-2 3-16,4 3-3 0,0-4-1 15,-1-1 1-15,4-1-1 0,4-2-1 16,-2-2-2-16,9 0-1 0,-1 0-5 16,1 0-8-16,0-4-25 0,0 2-38 0,0-3-53 15,2 2-74-15</inkml:trace>
  <inkml:trace contextRef="#ctx0" brushRef="#br0" timeOffset="25001.85">28707 14969 63 0,'0'0'24'15,"0"0"2"-15,0 0-1 0,0 0 2 16,0 0-3-16,0 0-1 0,0 0-4 15,0 0-2-15,-4-85 0 0,-2 78-2 16,1-2 0-16,-1 0 0 0,0 0-1 0,0-1 0 16,0 0 1-16,0 0 3 15,-1 2 1-15,3-2 1 0,-2 3-5 16,3 4-2-16,-3-3-3 0,2 4-5 16,-9 1 1-16,-2 1-5 0,-2 0 1 0,-3 3-2 15,-1 4 0-15,3 4 0 0,0 1 0 16,0 2 0-16,1 3 0 0,-1 1 1 15,1 0 3-15,1 3-2 0,-2 2 2 16,2 0 4-16,-1 3 2 0,0-1 3 16,-2 3-1-16,1-1-4 0,-2 0-2 0,3 1-4 15,1-3 2-15,0-3 4 0,4-3-2 16,4-5 2-16,2-6-3 0,3 0-3 16,2-4 0-16,-1 0-1 15,1 1 1-15,1 0-1 0,0-1 1 0,4 3-1 16,8 1 0-16,4-3-1 0,5 0 0 15,4-4 0-15,2-1 1 0,2 0 0 16,-1 0-2-16,-1 0 1 0,-2-5-1 16,-8 4 1-16,-1-4 0 0,1 0 0 15,-3-2 0-15,6-4 1 0,-6-1-1 0,2-3-3 16,-1-4 3-16,0-2-3 0,2-2 3 16,-2-2 1-16,0-2 0 15,-1 2 1-15,-2-3-1 0,-2 0 1 16,-3 3-1-16,-3 6 1 0,-2 1 0 0,-2 8 1 15,0-3-2-15,0 2 1 0,-3 3 0 16,0-2 2-16,2 6-3 0,-4-4 2 16,1 5-1-16,1 0 0 0,2 1-1 15,1 2 0-15,-2-2 1 0,2 2-2 16,0 0-2-16,-1 0 2 0,1 0-1 0,-3 0 2 16,0 10 1-16,0 7-1 15,-1 5 2-15,1-1-1 0,1 1 2 0,1 3-1 16,1 0-1-16,0-2-1 0,0 4 1 15,0-4-2-15,0 2-1 0,0-1 0 16,0-3 2-16,4-2 3 0,4-2 0 0,-4-5-1 16,5-2-4-16,2-1 1 0,-4-4-2 15,8 1 0-15,4-5 1 16,-1-1-3-16,8 0-1 0,-1-1-3 16,1-8-5-16,2 1-8 0,-1-1-15 0,2-3-32 15,3 1-45-15,-2-1-46 0</inkml:trace>
  <inkml:trace contextRef="#ctx0" brushRef="#br0" timeOffset="25903.05">28649 14934 123 0,'0'0'34'15,"0"0"-2"-15,0 0-5 0,0 0-1 16,0 0 3-16,0 0-2 0,0 0-2 16,0 0-4-16,0 0-1 0,-4-77-3 15,1 72-1-15,-3 0-1 0,2 3-4 16,-6-3-1-16,0 2-2 0,-2 2 0 0,1-1 0 16,5 2 1-16,-7-1-2 0,6 1 1 15,-5 0-1-15,0 0-5 0,-1 0 0 16,3 0 1-16,-2 0-5 0,0 0 4 15,-2 0 0-15,-4 1 1 0,8 1-1 16,-9 2 0-16,4 1 0 0,0 2 1 0,-3 5 0 16,1-1 1-16,1 3-1 15,-1 1 1-15,-1 2-2 0,2 1 1 16,1 2-2-16,3 2 1 0,0-3-2 16,1 2 2-16,3-3-3 0,3-3 1 0,0-3 0 15,2-1-1-15,2 0 0 0,-2 0 2 16,2 1-2-16,1-2 2 0,0 2 6 15,0 0-5-15,-2 2 4 0,2 0-2 16,0-1-1-16,0 0 1 0,0 0 0 16,0 0 3-16,0-1-4 0,0 0 0 0,0-3-1 15,0-1-2-15,2 1 2 0,3-2-1 16,3-1 1-16,6 0 0 0,5-3 0 16,5-1-2-16,2-2 1 15,1 0-2-15,2-5 1 0,0-1 1 0,-2-1-2 16,-3-3 1-16,1 1-2 0,-5-3 1 15,2 0 1-15,-3-1-1 0,-2-3 1 16,2-2 0-16,-4-2-3 0,0-1 2 16,-2-2-3-16,0 0 3 0,-3-5 0 15,-1 0 0-15,-2 1 2 0,-1 0-2 0,-2-1 3 16,-2 10-1-16,-1-1 0 0,1 6 1 16,-2 1-1-16,0 0 0 0,0 7 1 15,0 1-1-15,0 4 0 0,-5 0-1 16,-2 0 1-16,-6 3-1 0,-1 9 2 15,1 3-2-15,3 2 0 0,-1 3 0 16,3 1 0-16,2 1 0 0,2-2-2 16,1 3 2-16,1-1-1 0,1-1 1 15,1 0 0-15,0 0 0 0,0-1 4 16,4-2-3-16,-1-4 2 0,5 0-3 0,1-2 1 16,-3-4-1-16,6 4 0 0,-1-4 0 15,1 1-3-15,7-2 0 0,-3 0-4 16,4-3-2-16,3-3-20 0,3 1-40 15,6-2-78-15,4-3-117 0</inkml:trace>
  <inkml:trace contextRef="#ctx0" brushRef="#br0" timeOffset="31135.34">29851 15104 56 0,'0'0'26'0,"0"0"8"16,0 0 1-16,0 0 2 0,0 0-7 0,0 0-6 15,0 0-4-15,0 0-2 0,0 0-3 16,0 0-2-16,-4-15-4 0,4 15-2 16,0-1-3-16,0-1-2 0,1-1 1 15,12-1-3-15,2 1 2 0,5 0-2 16,4 0 1-16,-2 1 1 0,1 0-3 0,-1-1 1 16,0 2-2-16,-1-2 0 0,2 0-1 15,0 1 0-15,-7-2 0 0,2 2 1 16,-7 1 1-16,1-2 0 0,1 2 1 15,-9-1-1-15,2 2 1 0,-6 0 0 16,0-2 0-16,0 2 1 0,2 0-1 0,-1 0 0 16,-1 0 0-16,0 0-1 0,0 0 1 15,-12 2 1-15,-6 4-2 16,-6 2-1-16,-2-1 1 0,-1 1 0 16,-2-2 1-16,-1 0-2 0,-1-2 1 0,-2-2 1 15,3-1-2-15,-1 1 2 0,10-2 2 16,2 0 0-16,6 0 1 0,3 0 1 15,-3 0-1-15,8 0 1 0,1-2-1 16,4 2-1-16,-2-1-1 0,2 1-1 16,0-2-1-16,-1 2-1 0,1-5 1 0,0 0 1 15,7-3-3-15,8 1 0 16,-7 2 0-16,10 0-1 0,-2 2 1 16,1 2-2-16,0-2 1 0,2 3-4 15,2-1-1-15,0-1-6 0,7 0-7 0,-2 1-17 16,0-4-17-16,1 3-22 0</inkml:trace>
  <inkml:trace contextRef="#ctx0" brushRef="#br0" timeOffset="38429.33">30757 14318 100 0,'0'0'32'0,"0"0"1"0,0 0 1 16,0 0-2-16,0 0-3 0,0 0-1 15,0 0-2-15,0 0-2 0,0 0 1 16,0-41-7-16,0 40-2 0,0 0-5 16,0-1-4-16,0 0-2 0,0 1-1 0,0 1 1 15,0-2-1-15,0 2 2 0,0 0-2 16,0 0 2-16,-1 7 0 0,0 4-1 15,1 8 1-15,0-3 0 0,0 6 3 16,0-1 3-16,4 1 1 0,0-1 0 16,1 1-4-16,1-1-1 0,-1 2 2 0,1 0-4 15,-2 1 3-15,1-1-7 0,-2-2-1 16,0-4 0-16,-1-2-1 0,0-3 0 16,-2 0 0-16,1 1 2 15,-1-1-2-15,0 0 0 0,0-8 1 0,0 3-1 16,0-7 1-16,0 0 1 0,0 0 1 15,0 1 0-15,0 0-1 0,0 1 0 16,0-1 0-16,0 1 1 0,0-2-2 16,0 0 1-16,0 1-1 0,0-1-1 15,0 0 1-15,0 0-1 0,0 0 1 0,0-6-2 16,2-6 1-16,1-5 0 0,2-4 0 16,0 3 0-16,2 2-1 0,0 0-2 15,3 1 2-15,-1 1-3 0,1 2-3 16,3-1 4-16,-4 6-6 0,3 0 7 15,2 1 2-15,3 3-2 0,5 0 1 16,1 3 0-16,-4 0 0 0,1 0 1 16,-1 7-1-16,-3 1 0 0,0 3 6 15,-5 1-5-15,-2-3 4 0,-3 2-2 16,-1-4-2-16,-3-3 2 0,-2 7-2 0,0 2 0 16,-3 5 0-16,-11 4 1 0,-4 1 0 15,-8-1-1-15,-4 0 0 0,-5 1 0 16,-4-2-1-16,5-3 1 0,-1-1-3 15,4-4 2-15,4-5-2 0,9-1-6 16,1-3-7-16,7-1-11 0,4-3-23 16,1 1-43-16,2-1-67 0</inkml:trace>
  <inkml:trace contextRef="#ctx0" brushRef="#br0" timeOffset="41806.35">31773 14400 42 0,'0'0'13'0,"0"0"1"0,0 0 1 0,0 0 2 15,0 0 6-15,0 0 3 0,0 0 4 16,0 0 2-16,0 0 1 0,0 0 0 16,59-86-2-16,-59 75-2 0,0-1-2 15,0 1-3-15,-6-1-2 0,2 2-4 16,-6-1-5-16,-3 5-2 0,-5 3-2 16,-5 1-3-16,0 2-3 0,1 5 1 0,-1 4-2 15,0 4-1-15,3 1 0 0,-2 4-1 16,4 5 0-16,1 2-1 0,3 2 1 15,4 3-2-15,3 2 1 0,2 0 3 16,4 1-3-16,1 1 3 0,1-2-2 16,7-4 0-16,2 0 0 0,4-7 0 0,-1-3 0 15,3-4 1-15,-4-5 0 0,2-6 1 16,5-3 2-16,1-4-1 16,5-8 0-16,-1-8 0 0,2-2 2 15,0-6-2-15,0 0 0 0,-3-3-4 0,-2-1 7 16,-2 0-3-16,-3 0 5 0,-1 3-2 15,-3 1-2-15,-1 3 1 0,-2 4 0 16,-3 6 8-16,-2 5-6 0,-1 8 6 16,-3 2-8-16,0-2-7 0,0 2 2 15,0 0-5-15,2 0 5 0,-2 0 1 0,0 12 1 16,0 6-1-16,-2 6 0 0,-1 1-1 16,3 0 0-16,0 1 4 0,0 1-3 15,2-4 4-15,6 0-5 0,1-5 4 16,3-2-4-16,4-3 4 0,0-4-5 15,-4-4 0-15,3-4 2 0,4-1-6 16,0 0-2-16,7-7-21 0,-2-4-34 16,-2-4-50-16,-3-2-50 0</inkml:trace>
  <inkml:trace contextRef="#ctx0" brushRef="#br0" timeOffset="42413.48">32159 13789 257 0,'0'0'0'0,"0"0"14"15,0 0-14-15,0 0 11 0,0 0 10 16,0 0-2-16,0 0-5 0,0 0-4 16,-48-87 0-16,54 75 5 0,1-2-8 0,2 6 4 15,2-1-8-15,-2 5 1 16,3-1-3-16,-2 1 0 0,0 1 1 0,0 1 0 16,3 2-1-16,3 0 0 0,0 4 1 15,3 4 0-15,-2 5 2 0,0-2 3 16,-2 5 3-16,-3 0 1 0,-4-3 2 15,-7 2 3-15,-1 3-1 0,-9 0 3 16,-6 4-4-16,-2-4-2 0,2-1 1 16,5-7-7-16,0 1 4 0,6-5-6 15,1-3-4-15,-2 3 2 0,2-3-2 0,0 0 1 16,0 0-1-16,3-3 0 0,0 0 0 16,-1 0-1-16,1 1 2 0,-3-1-1 15,3 0 0-15,0 2 0 0,0-2 0 16,0 0-1-16,12 0 0 0,5-2 0 15,6-2-5-15,3 1 5 0,0 3 0 16,3 0 1-16,3 0 4 0,-2 4-4 16,1 6 0-16,-4-1 1 0,-3 0-1 15,-3 2 7-15,-7-2-8 0,-3 0 8 16,-7-2-7-16,-2-4 1 0,-2 8 1 0,0-2-1 16,-8 5 0-16,-9 1-6 0,-5-3 6 15,-7-3-8-15,-3-3 7 0,1-1 2 16,-1-1-5-16,4-2 1 0,7-2-3 15,1 2-8-15,6-2-11 0,0 1-21 16,1 1-52-16,1 0-67 0</inkml:trace>
  <inkml:trace contextRef="#ctx0" brushRef="#br0" timeOffset="43093.36">30839 15188 423 0,'0'0'56'0,"0"0"-21"16,0 0-10-16,0 0-11 0,0 0-6 16,0 0-4-16,0 0 1 0,0 0-4 0,79-26 5 15,-31 18-1-15,11-1 0 0,9 0-2 16,6-6 2-16,7 3-1 0,4-3 0 15,5 0-1-15,0 1-6 0,-1-1 1 16,2 1 0-16,-3-1 3 0,3 2 0 16,-2 0-2-16,0 2-3 0,-3 1-5 15,1 2-7-15,-2 4-13 0,-6 1-15 0,-5 0-38 16,-15 3-31-16,-10-2-60 0</inkml:trace>
  <inkml:trace contextRef="#ctx0" brushRef="#br0" timeOffset="43863.6">31638 15419 307 0,'0'0'44'15,"0"0"-8"-15,0 0-12 0,0 0-6 0,0 0-10 16,0 0-2-16,0 0-1 0,0 0-2 15,0 0 2-15,0 0 1 0,-43-21-2 16,43 27 1-16,0 6 0 0,6 3-3 16,3 6 1-16,3-3 0 0,0 0 0 15,2-1 0-15,-1-2-2 0,2 1 0 0,-2-1 0 16,2-3-1-16,0 0 2 0,0-1-2 16,1 0 3-16,-2-4-3 0,3-1 0 15,1 0 0-15,1-2 2 16,-5 0-1-16,1 0 1 0,-5-2 0 15,1 1 2-15,-1 0 0 0,-5-2 1 16,5 2 1-16,-8 1-1 0,1-1 1 0,-1 2-2 16,-2 5 0-16,-9 0-1 0,-10 5-1 15,-5-1-2-15,-6 0-2 0,-4 0-3 16,-2-2-4-16,-2 1-7 0,1-5-14 0,1-2-37 16,10-1-61-16,4-5-122 0</inkml:trace>
  <inkml:trace contextRef="#ctx0" brushRef="#br0" timeOffset="44067.17">31806 15346 544 0,'0'0'42'0,"0"0"-14"0,0 0-11 16,0 0-8-16,0 0-7 0,71-87-1 15,-39 71 0-15,5 0 3 0,7 0-2 16,1-1-5-16,1 2 0 0,2 0-14 16,5 1-7-16,0 2-34 0,-2 1-74 0,-2 0-145 15</inkml:trace>
  <inkml:trace contextRef="#ctx0" brushRef="#br0" timeOffset="52325.47">24379 17149 170 0,'0'0'44'16,"0"0"-1"-16,0 0-3 0,0 0-3 15,0 0-4-15,0 0-3 0,0 0-4 0,0-83-7 16,9 71-4-16,-1 2-5 0,0 4-4 16,4-3 0-16,2 3-4 0,0 0 1 15,5-2-1-15,1 3-1 0,2-1 0 16,-2-1 0-16,3 0-2 0,2 1 1 15,1 1-1-15,0-4-2 0,0 3 0 16,0 2-2-16,0-4-4 0,-2 2-1 16,-7 4-9-16,-6-2-9 0,-1 4-19 15,-4 0-21-15,-2 0-25 0,2 4-14 16</inkml:trace>
  <inkml:trace contextRef="#ctx0" brushRef="#br0" timeOffset="52546.9">24402 17251 327 0,'0'0'37'16,"0"0"3"-16,0 0-30 0,0 0 12 16,0 0-11-16,0 0-5 0,0 0-2 0,0 0-2 15,0 0-2-15,0 0 0 0,87-34 1 16,-54 34-3-16,1 0 0 0,3 5-3 15,0-2 13-15,1 5-20 0,1-1 10 16,1-2-40-16,0-1-63 0,0-2-60 16</inkml:trace>
  <inkml:trace contextRef="#ctx0" brushRef="#br0" timeOffset="56049.17">26904 17260 237 0,'0'0'28'16,"0"0"14"-16,0 0-13 0,0 0-5 15,0 0-2-15,0 0 2 0,-15-80 3 0,15 75 0 16,0-1-4-16,0 6-8 0,0-1-4 16,0 1-6-16,0 0-2 0,0-3-4 15,0 1 0-15,0 1 0 0,0-1 0 16,0 2 1-16,0 0 1 0,3-2 2 15,12-2 0-15,7 1 3 0,8-2-1 16,3 2 0-16,7 0 0 0,2-2-1 16,5 0-1-16,1 0 1 0,5 2-3 15,3 0-1-15,3 0 1 0,5 0 1 16,4-2-1-16,6-1-1 0,8-3 1 0,9-1-1 16,8-3 1-16,11-5 1 0,4-1 2 15,6-5-1-15,3 3 0 0,1-6 0 16,5 1 0-16,1 2-1 0,2 1 0 31,1 0-1-31,0 3 0 0,-2 1 2 0,-3 0-2 0,-4 6-1 0,-4-4 0 16,-6 7-1-16,-7-2 2 0,-4 1 0 15,-13 3 1-15,-9 4-2 0,-15-3 0 16,-12 6-1-16,-20 1 0 0,-9 0-2 16,-12 0-2-16,-6 0 1 0,-1 0 1 0,-6 0 1 15,0 0 2-15,0 0-3 0,1 0-1 16,1 0-3-16,-1-2-5 0,1 2-7 15,2-5-17-15,-1 1-16 16,3-3-31-16,7-2-27 0,-3 0-31 0</inkml:trace>
  <inkml:trace contextRef="#ctx0" brushRef="#br0" timeOffset="56822.39">28375 17267 271 0,'0'0'36'16,"0"0"5"-16,0 0-21 0,0 0 10 16,0 0-6-16,0 0-6 0,26-77-5 0,-21 72-3 15,5 0 0-15,3-3 1 0,5 4-3 16,2-4 0-16,2 0-3 0,1 4-1 15,0 2-1-15,2 2-1 0,-1 0-1 16,2 0-1-16,-1 2 0 0,-2 2-2 16,-3 2 2-16,-4-2 0 0,-4 2-1 0,-4-2 2 15,-2 4-2-15,0-1 1 0,-6 4 16 16,0 8-16-16,-3 1 16 0,-11 5-13 16,-1-2-4-16,-4-6 13 15,2 1-15-15,1-2 11 0,4-5-8 0,5-4-1 16,4-5 1-16,3-2-1 0,0 0 1 15,0 0 1-15,0 0 0 0,5 0 0 16,9 0 0-16,6-5-3 0,4-3 2 16,-6 5 2-16,-2-1-2 0,-3 1 2 15,0 3-4 1,4 0 0-16,-5 0 1 0,5 0 1 0,-5 2 2 0,-3 3-1 16,2 2-2-16,-5-3 1 15,-3-1-1-15,0 6 2 0,-2-3 0 0,-1 6 1 0,0 0 0 16,-8 4 0-16,-4-1 0 15,-5-3-2-15,-3 0 0 0,-2-2-2 0,-4 0 1 16,0 1 1-16,-2-2-5 0,4 1 1 16,2-2-13-16,6-1-13 0,6-4-43 15,7 1-48-15,3-4-70 0</inkml:trace>
  <inkml:trace contextRef="#ctx0" brushRef="#br0" timeOffset="57183.05">29167 17090 412 0,'0'0'53'0,"0"0"-16"0,0 0-13 16,0 0-9-16,0 0-6 0,0 0-5 0,0 0-3 15,0 0 1-15,0 0-2 0,0 0 0 16,-7 15 2-16,5 0-3 0,2 5 4 15,0 0-3-15,5 1-3 0,3-3 17 16,7 2-13-16,-1-2 14 0,5-1-12 16,0-2-3-16,0 1 8 0,-1-4-9 0,-3 0 10 15,-3-2-8-15,0-2 1 16,-3-5-3-16,-2 2 1 0,3 0 0 0,-5-4-1 16,1 5 1-16,-3-5 0 15,-1 2 0-15,0 5 0 0,-2 2-1 0,-7 7 3 16,-11 3-4-16,-2 1 1 0,-8-1-4 15,-3-1 0-15,-3 1-2 0,1-3-4 16,1-4-10-16,3 0-27 16,5-9-71-16,7-2-88 0</inkml:trace>
  <inkml:trace contextRef="#ctx0" brushRef="#br0" timeOffset="57378.05">29188 17088 456 0,'0'0'37'0,"0"0"-14"0,0 0-10 15,0 0-3-15,83-51-5 0,-55 50-2 16,-1-2 0-16,1 3-3 0,-1 0-3 0,0 0-3 16,2 0-7-16,2 0-28 0,-4 0-74 15,0 3-112-15</inkml:trace>
  <inkml:trace contextRef="#ctx0" brushRef="#br0" timeOffset="60089.91">28444 16355 249 0,'0'0'64'0,"0"0"-14"16,0 0-15-16,0 0-3 0,0 0-6 16,-4-79-4-16,4 64-5 0,0-5-3 15,4 4-6-15,3-7-2 0,5 5-3 0,2 1 0 16,1 2-2-16,5 0 1 0,-1 1 1 16,2 0-2-16,1 5-1 0,-2 0 1 15,3 5-1-15,1-1 0 16,0 5 1-16,0 0-3 0,0 0 3 0,-1 2-1 15,-3 10 0-15,-4 1 0 0,-2 4 0 16,-3 3-2-16,-7 3 0 0,-2-1 1 16,-2 5 2-16,-6-2 1 0,-7 1-2 15,-3 1 0-15,-4-4 0 0,-1-2-2 16,-2-1 2-16,2-3-1 0,0-4 1 0,4-5 0 16,2-2 1-16,5-1 5 15,6-4-2-15,0 1 0 0,4-2 0 0,-2 0-5 16,2 0 2-16,0-2-1 0,2-7 1 15,8-5 0-15,4-1-1 16,2 1-2-16,1 4 1 0,0-1 1 0,-5 5 0 0,2 0 0 16,0 4 0-16,-4-2-2 15,6 3 1-15,0 1 1 0,-6 0-1 16,6 1 0-16,-4 5 0 0,0 2 1 16,-1 1 0-16,-4 1 0 0,-3 0 0 15,-4 1-1-15,0 6 2 16,-4 0-1-16,-8 6 0 0,-4-4 7 0,-4 0-5 15,-3-1 4-15,-6-3-4 0,-4 2-1 16,-4-5 1-16,0-1-1 0,-3-1 1 0,2-4-4 16,3-2 2-16,11-3-2 0,5-1 1 0,6 0 0 15,7 0-5-15,2 0-2 0,4 0-26 16,0-3-62-16,1-5-64 0</inkml:trace>
  <inkml:trace contextRef="#ctx0" brushRef="#br0" timeOffset="65867.06">30999 16599 53 0,'0'0'39'0,"0"0"7"0,0 0-3 0,0 0 0 16,0 0-8-16,0 0 1 0,0 0-4 15,0 0 1-15,22-77-2 0,-22 65-2 16,-2-4-3-16,-2 1-6 0,-3-5 0 15,1 3-3-15,-1 3-2 0,0 3-1 16,-2-2-1-16,3 6 1 0,-5-4-2 16,2-2-2-16,1 8-1 0,-3-5-3 0,5 6-3 15,-2 0 0-15,0 0 1 16,4 3-3-16,-7-1-1 0,0 2 0 16,-4 2-1-16,-5 7-1 0,2 3 2 0,2 3-1 15,0 5 0-15,1 1 6 0,0 2-5 16,3 4 3-16,1-2-4 0,3 0-2 15,4-10 0-15,1 2 1 16,1-6 1-16,1-7-1 0,1 7 0 0,0-5 1 16,0 5 0-16,4 1 1 0,2-4 1 15,6 0 0-15,2-2 2 0,1-1-3 16,2 2 0-16,2-6 1 0,-2 0-1 0,-4 1 0 16,6-1 1-16,-6-1-2 0,0 0 1 15,6 0 1-15,-8 0-1 16,7-4 1-16,-5-4 0 0,-3-1 3 0,4-5-3 15,-3 0 2-15,-4-1-2 0,1-1 1 16,-3-3 0-16,-1 4 0 0,-2 0 2 16,-1 3 1-16,-1 0 1 0,1 0-2 15,-1-2 5-15,0 4-5 0,0 3 3 0,0 3-1 16,0 4-1-16,0 0-2 0,0 0 0 16,0-3-2-16,0 3-1 15,0-1 0-15,0 1 0 0,0 0 6 16,0 4-6-16,0 8 5 0,3 7-5 15,2 3 1-15,2-1-1 16,-3-7 0-16,1 1 0 0,0-1-2 16,0-5 1-16,2 7-1 0,3-7 0 0,-4-1-1 0,4 2 0 15,3-4-1-15,-6-2-1 0,8-1-7 16,2-3-6-16,2 0-20 0,3-3-22 0,1-5-46 16,1 1-39-16,-2-3-55 0</inkml:trace>
  <inkml:trace contextRef="#ctx0" brushRef="#br0" timeOffset="66659.27">31061 16116 294 0,'0'0'55'0,"0"0"-10"0,0 0-9 0,0 0-7 0,0 0-7 15,0 0-5-15,0 0-2 0,0 0-3 16,0 0-4-16,-30-78 1 0,30 72-1 16,0 0-1-16,0 6 1 0,0-4 0 15,0-1-2-15,0 0-2 0,0 0 1 0,0 5-4 16,0-1-1-16,0 1 1 0,0-1-3 16,0 0 4-16,0-1-1 0,4-1 0 15,-1-2 1-15,4 0-2 0,1 0 0 16,0 0 0-16,-1 1 1 0,1-1-1 15,-1 0 0-15,3-1 0 0,-1 2-1 16,0-1 1-16,-1 0 0 0,2 1-2 16,-1 1 4-16,-5 2-5 0,8-2 3 15,-2 3-1-15,6 0-1 0,6 0 5 16,-2 5-4-16,0 3 5 0,2 0-1 0,-2 2-4 16,-4 1 4-16,-2 2-3 0,-3 4 0 15,-4 2 1-15,-4 0 1 0,-3 4-1 16,0 3 2-16,-8 0-2 15,-5-1-4-15,-2 0 5 0,-3-3-6 0,-2-4 1 16,0-2 6-16,7-5-5 0,1-4 8 16,2-2-3-16,6-4-1 0,1 2 0 15,3-3-1-15,0 0 1 0,0 0 1 16,0 0-3-16,-2 0-1 0,1 0 0 16,1 0-2-16,0 0 2 0,0-3 0 0,9-1 4 15,6-3-4-15,-2 3 4 16,5 1-4-16,-1 3 1 15,2 0 5-15,-2 0-5 0,1 0 6 0,-3 0-6 16,-6 3 0-16,4 1 0 0,-3 1 0 0,-4 1 0 16,0 0 0-16,-3-3 0 0,0 8 0 0,-3-7 1 15,0 7 4 1,-2 3-4-16,-7-2 0 0,-5 1 0 0,0-2-2 16,-7-2 2-16,-3 2-4 0,-5 0-3 15,-3-1 0-15,0 1-2 0,2-4-3 0,2 2-4 16,5 1-13-16,6-4-25 0,8-2-48 15,6-1-47-15,3-3-79 0</inkml:trace>
  <inkml:trace contextRef="#ctx0" brushRef="#br0" timeOffset="67244.09">31656 16213 446 0,'0'0'61'0,"0"0"-15"0,0 0-12 15,0 0-7-15,0 0-8 0,0 0-5 16,0 0-4-16,0 0-4 0,0 0-2 15,-5-52-3-15,5 52 0 0,-3 0 0 16,-2 12-1-16,0 6 0 0,1 7 0 16,0 2-1-16,1 3 1 0,0 2-1 15,1 1 0-15,2-1-1 0,0 2-2 16,0-2 8-16,0-3-6 0,5-2 5 16,2-1-1-16,-1-10-3 0,-1-1 1 0,0-3-1 15,-4-8-1-15,1 6 2 0,-1-5-1 16,1-1-1-16,-1 2 4 0,-1-6-2 15,0 0 2-15,0 0 0 0,1 0 0 16,-1 1 0-16,2-1-1 0,-2 0 0 16,4 0 1-16,4-7-1 0,3-3-1 15,2-5 0-15,3 1-2 0,0-2 0 16,4 0 0-16,2 2 1 0,0 1-1 16,1 2-5-16,-2 1 4 0,-6 4-5 15,2-1 6-15,-7 4 1 0,5 2 1 16,-2 1 10-16,1 0-11 0,2 0 11 0,-6 0-10 15,3 0-1-15,-10 1 2 0,0 7 0 16,-3 2-1-16,-9 6-6 0,-8 2 7 16,-4 3-6-16,-4 2 5 0,-4-5 1 15,-2 2-1-15,-2-2-1 0,-3-1 2 16,1 0-5-16,2-5-4 0,1-3-16 0,8-3-36 16,3-6-99-16,6 0-131 1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31T05:01:57.3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85 6610 7 0,'0'0'7'16,"0"0"2"-16,0 0 1 0,0 0-2 15,0 0 1-15,0 0 0 0,0 0-1 16,0 0 0-16,0 0 1 0,0 0-4 16,0-29 0-16,0 28 0 0,0-1-1 15,0 2-1-15,0-1-2 0,0 1-1 0,0-2 0 16,0 2 1-16,0-2 1 0,0 2 0 16,0 0 4-16,0 0-1 0,0 0 4 15,0 0-3-15,0 0 1 0,0 0 2 16,0 0-2-16,-3 4 5 0,3 2-5 15,0 6 1-15,0-1-2 0,-3 1-4 16,3-2 1-16,-1 2-2 0,1 0 0 16,-2-7 0-16,2 6 2 0,0-5-1 15,0 0 2-15,0 0-1 0,0-2 1 16,0 3-2-16,0-2 2 0,0 5-2 0,0-5 1 16,0-1 2-16,0 9 0 0,0-8-2 15,0 8 1-15,0 5-2 0,0 0 1 16,0 6-1-16,0-1 0 0,0 3 0 15,0 1-1-15,0 0-4 0,0-1 0 16,-1-2 2-16,-1-5 1 0,2-1 1 0,-1-6 2 16,1 2-1-16,-2-1-1 0,2-7-1 15,-1 8-1-15,1-8 1 16,0 1 1-16,0 4 1 0,0-5 2 16,0 5-2-16,0 1 0 0,0-1-1 0,1-1 2 15,1 2-2-15,-1 0 3 0,-1-1-3 16,3 8 2-16,-1-2 0 0,-1 4 1 15,-1 0 1-15,3-1-1 0,-3 3 0 16,0 1-2-16,0 1 3 0,0 1 1 16,0 1-3-16,0 0 1 0,0-7-2 0,0 0-1 15,0 0 2-15,0-6 1 0,0 6 0 16,0-9-1-16,0 2 0 0,0 5-3 16,0-5 1-16,0 3-2 15,0-5 3-15,0 0-2 0,3 2-1 0,-3-2 1 16,3 0-2-16,-2 0 0 0,1 1 2 15,-1-1 0-15,2-1-1 0,0 1 1 16,-2 0-1-16,1 0 2 0,-1 5-1 16,-1-4 1-16,3 6 1 0,-3-5-2 15,0 1 0-15,0 5 0 0,0-6-2 0,0 6 5 16,0-8-3-16,0 2 1 0,0-1-2 16,0-6 0-16,0 1-1 0,0-7 2 15,0 0 0-15,0 0 2 0,0 1 0 16,0 1-1-16,0-1 0 0,0 0 0 15,0 1-1-15,0 0 3 0,0-1 0 16,0 1-1-16,0-2 1 0,0 3-3 16,0-2-3-16,0-1 1 0,0 1-1 15,0-1-4-15,0 2-1 0,0-2-2 16,0 2-4-16,0-2 3 0,0 1 1 0,0-1 4 16,0 1 3-16,0 1-5 0,0 0-2 15,3-1-6-15,-3 1-8 0,0 0-17 16,0-1-14-16,0 1-31 0</inkml:trace>
  <inkml:trace contextRef="#ctx0" brushRef="#br0" timeOffset="1508.96">5184 6509 3 0,'0'0'10'0,"0"0"5"16,0 0 1-16,0 0 1 0,0 0-5 15,0 0-4-15,0 0-3 0,0 0-2 16,0 0-1-16,-6-16 0 0,6 14 2 16,0 1 3-16,0 1 5 0,0-1 5 0,0 1 4 15,0-1 5-15,0 1 0 0,0-2 2 16,0 2 2-16,-1-2-5 0,1 1-2 15,0-1-5-15,0 1-6 0,0-1-1 16,0 1 0-16,-2-1-1 0,2 0-3 16,0 1 0-16,0 1-1 0,-1-1-4 0,1 1-1 15,0-3 0-15,0 3-2 0,-2 0 0 16,2 0-1-16,0-2 0 16,-1 2 1-16,1 0 1 0,0 0 1 15,-2 0 3-15,2 0-3 0,0 0 0 0,0 0 1 16,0 0 1-16,-1 0-2 0,1 0 1 15,0 0-1-15,0 0 0 0,0 0-1 16,0 0 2-16,-2 0-2 0,2 2 1 16,0 5 1-16,-1 1-1 0,1 5 5 15,-2 6-4-15,1-6 1 0,1-1-3 0,0 1-2 16,0-7 2-16,-4 7 1 0,4 0 2 16,0 0-1-16,0-1 0 0,0 2-1 15,0-2 1-15,0 0-2 16,0 2 3-16,0-8-3 0,0 6-1 0,0-4 1 15,0 6 0-15,0 4 0 0,0-6 1 16,0 8 0-16,0-1 1 0,0 1 1 16,0 0-1-16,0 1-2 0,0 0 0 15,0 2-2-15,0 7 4 0,0-5-5 16,0 0 4-16,0 2-2 0,0-2 2 0,0 0-1 16,0-9 0-16,0 3 0 0,0-1-1 15,0-5 1-15,0 5 0 0,-3-6 0 16,3 0 0-16,0 1 0 0,0-1 0 15,0 0 5-15,0 0-6 0,0 2 4 16,0-4-4-16,0 3-1 0,0-4 3 16,0 3-2-16,0 0 2 0,0 6-1 15,0-7 1-15,3 8 0 0,-3-2-1 16,0-4-1-16,4 6 0 0,-4-2 0 16,0-3 1-16,1 5-1 0,-1-1 2 0,0-4-2 15,2 6 1-15,-2-2-3 0,0-7 3 16,0 7-1-16,0-6 0 0,0-1 1 15,1 1-1-15,-1 0-1 0,0-1 1 16,2 1 1-16,-2 0-2 0,1-1 2 16,-1 1 0-16,2-2-1 0,-2 2 1 15,0-7 0-15,1 6-1 0,-1-6 0 16,2 6 1-16,-1 2 0 0,1-3-1 0,-1 1 3 16,-1-1-3-16,0 1 1 15,3 1 0-15,-3 0-2 0,0 2 2 0,0-2 1 16,0 0-1-16,0 1-1 0,0-7-1 15,0 6 2-15,0-6-2 0,0 0 2 16,0 0-1-16,0-6-2 0,0 0 2 16,0 0 6-16,0 1-3 0,0 0-2 15,0 1-2-15,0-1-3 0,0-1 5 0,0 2-1 16,0-2-1-16,0 2 6 0,0 0-4 16,0-1 4-16,0 1-2 0,0 5-4 15,0-1 2-15,0 6-1 0,0-1 2 16,0-6 1-16,0 8 0 0,0-8-2 15,0 2 2-15,0-1-2 0,0-6 0 16,0 0 1-16,0 0-1 0,0 2-1 16,0-1 2-16,0 1 0 0,0 0 0 15,0-1 2-15,0 1-2 0,0-2 0 16,0 2 1-16,0-2-1 0,0 2 2 0,0-2-3 16,0 0-2-16,0 1 1 0,0-1-4 15,0 0-1-15,0 0-9 0,0 0-7 16,0 0-20-16,-3-8-30 0,3-5-29 15,0-1-74-15</inkml:trace>
  <inkml:trace contextRef="#ctx0" brushRef="#br0" timeOffset="7989.1">4870 6593 11 0,'0'0'8'0,"0"0"1"16,0 0-2-16,0 0 0 0,0 0-2 16,0 0-1-16,0 0-1 0,0 0 2 15,0 0-2-15,-3-13 2 0,3 13 1 16,0-2 0-16,0 2 3 0,0-1 7 15,0 1 3-15,0-2 0 0,0 2-3 16,0-2-6-16,-1 2-3 0,1 0-1 16,0 0 0-16,-2 0-3 0,1 0 1 15,-4 0-2-15,1 0 2 0,-3 10-4 0,-3 0 3 16,1 3-3-16,2-1 0 0,-2 0 0 16,-1 1-1-16,1 3 1 0,-5 5 0 15,2-1 0-15,1-2-3 16,2-4 0-16,3-2 0 0,2-4 0 0,-2-1 3 15,3 2-1-15,-1-1-1 0,0 0 1 16,2-6-1-16,-2 8 2 0,2-6-1 16,1 0 1-16,-2 3-1 0,3-7 2 15,0 0-1-15,0 0 1 0,0 1 2 16,-3 1-2-16,3-1-1 0,0-1 1 0,0 2-1 16,0-2-7-16,0 1-12 0,0-1-11 15,0 0-4-15,0 2-11 0,0-2-3 16</inkml:trace>
  <inkml:trace contextRef="#ctx0" brushRef="#br0">5075 6600 7 0,'0'0'4'0,"0"0"-3"15,0 0-1-15,0 0 1 0,0 0-3 16,0 0 2-16,0 0-1 0,0 0 0 16,0 0-2-16,0 0 2 0,6-10 1 15,-3 9 2-15,-3 1 2 0,0 0 1 0,0 0 1 16,0 0 2-16,0 0 0 0,0 0 5 16,0 0 3-16,0 0 2 0,0 0 7 15,-4 6-7-15,-5 5 2 0,-4 3-8 16,6-6-4-16,-2 3-2 0,-2 2-3 15,0-2 0-15,-2 5 1 0,-4 2 1 16,4 0-2-16,-4 2-1 0,-2 1-2 16,4 3-2-16,-2 0 0 0,1 1 0 15,2 2 1-15,-1 1 0 0,-2-1-2 16,5-2 2-16,-1-1 0 0,0-5 0 0,3-2 1 16,3-5 0-16,-2 0-4 0,5-4 1 15,-2-1-3-15,2 3-3 0,1-8-2 16,1 3-3-16,2-5-2 0,-1 0 0 15,1 0 2-15,-2 1 2 0,2 2 0 16,-1-2 2-16</inkml:trace>
  <inkml:trace contextRef="#ctx0" brushRef="#br0" timeOffset="9089.12">5087 6807 29 0,'0'0'13'0,"0"0"-1"0,0 0-2 16,0 0 4-16,0 0 2 0,-56 90 3 16,41-69 0-16,1 4-6 0,-2 0-4 15,-3 3-6-15,1 1 0 0,0-1-1 16,0 3-2-16,-2-2-1 0,0-1 2 0,5 3-1 16,-3 1 1-16,0 0 3 0,1 0-3 15,0 3 1-15,-1-5-3 0,1-2 0 16,2-3 1-16,0-4 0 0,4-6 2 15,4-7-1-15,4-3 1 0,3-5-1 16,0 0 0-16,0 0-2 0,-1 1-2 16,-1 1 0-16,1-1-3 0,-2 0-2 0,3-1-4 15,-1 2-4-15,1-2 2 16,-2 0-3-16,2 1 2 0,0-1-3 16,0 0-7-16,0 0-7 0</inkml:trace>
  <inkml:trace contextRef="#ctx0" brushRef="#br0" timeOffset="9608.42">5104 7086 0 0,'0'0'3'0,"0"0"-2"16,0 0 2-16,0 0 0 0,0 0 0 15,0 0 2-15,0 0 3 0,0 0 4 16,0 0 3-16,0 0-1 0,-11 18-2 0,2-8 2 16,0 3 0-16,-2-1 1 0,-1 6 0 15,-1 0-3-15,-4 4-4 0,-2 3 2 16,0 1-8-16,-2 1-2 0,-1 1 0 15,0-1-2-15,2-1 1 0,1-1 1 16,2 1-1-16,-2 0-2 0,3-2 2 16,0-1 0-16,3 0-2 0,-3-4 4 15,6-5-1-15,3 0-3 0,1-7-3 16,2-2-2-16,-2 3-5 0,3-4-1 16,0-1 0-16,2 2-1 0,1-5 0 0,-2 0 4 15,2 0-7-15,0 1-6 0</inkml:trace>
  <inkml:trace contextRef="#ctx0" brushRef="#br0" timeOffset="10158.76">5145 7330 44 0,'0'0'20'0,"0"0"-5"0,0 0-2 0,0 0-2 16,0 0-4-16,0 0 1 0,0 0-1 15,0 0-2-15,0 0 6 0,-54 95-3 16,43-72-1-16,-5 0 3 0,3 3-6 15,-2 2-1-15,-2 0 1 0,0-1-1 16,-1 0-1-16,1-2 3 0,-1-3-3 16,3-2-1-16,3-8 1 0,3 1-1 0,2-8-1 15,4-1-1-15,-4 2 1 16,4-3-3-16,2 0 0 0,-2 1-2 16,3-4-3-16,-2 0-2 0,2 0-3 0,0 0-5 15,-1 0-2-15,1 2 0 0,-2-2 6 16,2 2 6-16,-4 3 4 0,3 0-3 15,-2 4-4-15,0-2-3 0,0 3-1 16,0 0 0-16,-1-2 11 0</inkml:trace>
  <inkml:trace contextRef="#ctx0" brushRef="#br0" timeOffset="10625.49">5177 7515 38 0,'0'0'11'0,"0"0"1"16,0 0-3-16,0 0 1 0,0 0-2 15,0 0-2-15,0 0-1 0,0 0-1 16,0 0 0-16,0 0 2 0,-9 2 4 16,4 1-1-16,-3 4 6 0,-1 5-1 0,-4 5-2 15,0 3-2-15,0 3-4 16,2 2-2-16,-4 0-3 0,5 0-1 16,-3 2-1-16,1-4-2 0,2 0-1 0,0-7-2 15,4-1-1-15,2-7-8 0,1-2-6 16,0-2-9-16,3-4-14 0</inkml:trace>
  <inkml:trace contextRef="#ctx0" brushRef="#br0" timeOffset="20348.89">4621 7836 30 0,'0'0'11'0,"0"0"-3"16,0 0-1-16,0 0-3 0,0 0-3 0,0 0 2 15,0 0 0-15,0 0 2 0,0 0-2 16,0 0 0-16,3 0-3 0,-1 0 2 15,-2 0 0-15,1 2 9 0,1-2 7 16,-1 0 3-16,6 0-1 0,8 0-2 16,2-3-5-16,5-3-3 0,-5-3-5 0,3 2-2 15,-5 2-1-15,-2 0-2 0,4 3 2 16,2-2-4-16,-3 3 1 0,1 0-1 16,5-1 1-16,-2 2 1 15,9 0-1-15,-6 0 1 0,-4 0-2 0,1 0 1 16,-1 0 1-16,-6 0-1 0,7 0-3 15,-10 0 2-15,-4 0-2 0,4 0 1 16,-4 0-1-16,1 0 0 0,-1 0-1 16,-6 0-1-16,0 0 1 0,0 0-2 15,2 0 1-15,-1 0 3 0,-1 0-1 0,3 0 2 16,-3 0-5-16,3 0-4 0,-3 0-5 16,4 0-3-16,-3 0-6 0,1 0-9 15</inkml:trace>
  <inkml:trace contextRef="#ctx0" brushRef="#br0" timeOffset="25010.22">2730 8133 116 0,'0'0'23'0,"0"0"-5"0,0 0 1 16,0 0 1-16,0 0 3 0,0 0 0 15,0 0 1-15,0 0-3 0,0 0-2 16,0 0-4-16,-6 0-3 0,6 0-7 16,0 0-3-16,0 0-5 0,0 0 1 15,0 0 2-15,0 0 1 0,0 0 3 0,6 0-4 16,7-2 1-16,7 1 8 0,6-3 1 16,0 2 2-16,5-1-3 0,2 0-8 15,1-1-3-15,1 1 1 16,1 0 1-16,-1 2 0 0,0-2 1 0,-3 0-2 15,-2 0-2-15,0 0 2 0,-1-2-1 16,-1 1 2-16,-1 1-3 0,-1-1-1 16,-7 1-2-16,0 2-1 0,-1-2 2 15,-6 2 0-15,4-1 3 0,-6 1 1 16,3-3-1-16,-3 3 1 0,2-1 1 0,-2-1 0 16,-7 2 0-16,4 1-2 0,-7 0-6 15,0-1-6-15,0 1-10 0,3 0-7 16,-2 0-9-16,1 0-4 0,-1 0-5 15,1 0-8-15</inkml:trace>
  <inkml:trace contextRef="#ctx0" brushRef="#br0" timeOffset="26096.46">3541 8121 193 0,'0'0'66'0,"0"0"-9"16,0 0-9-16,0 0-10 0,0 0-13 16,0 0-6-16,0 0-3 0,0 0-3 0,0 0-5 15,0 0-3-15,-10-28-4 0,10 27-2 16,0-5 1-16,0-1-2 0,1-1-1 15,5-5 2-15,3 7-1 0,4-1-1 16,1 2-2-16,-2 4-1 0,5-2-2 16,-2 3-2-16,-1 0 1 0,5 4 0 0,-6 4 2 15,2 2 4-15,-3 3 2 0,-3 0-4 16,-3-1 2-16,-3 3-2 16,1 4 3-16,-4 4 2 0,0 4 1 15,0 0 0-15,-7 1 1 0,0-3 1 0,-2 0 0 16,-2-3-1-16,0-4-1 0,4-4-1 15,1-2 2-15,2-6-1 0,0-3 2 16,2 2 3-16,2-5 2 0,0 0 4 16,0 0 1-16,0 0 1 0,0 2-2 15,-1-2 1-15,-2 0-3 0,0-2 4 0,3-4 0 16,-3-8-5-16,3-4-2 0,0-2-1 16,0 2-4-16,0 0 3 0,0 0-1 15,3 0-4-15,3-5-2 0,1 3 1 16,-1 2 0-16,1 0 1 0,0 0-1 15,3-1 1-15,-1 1-2 0,0 1 1 16,-2 5 1-16,0 1 0 0,-1 4-1 16,-3 4 2-16,0 0 0 0,-3 3-1 15,0-2-1-15,0 2-1 0,0 0-2 16,1 0-2-16,-1 0 0 0,0 0 2 0,0 0 2 16,0 0 1-16,0 6-1 0,0 6-2 15,0-1 2-15,-3 0 0 0,2-1 1 16,-1 2 1-16,-1-1-3 0,2 1 0 15,-2 0-2-15,-1 1 2 0,4-1 1 16,-3 1-1-16,3-1-2 0,0 1-6 0,0-1 2 16,0-2 0-16,0 1 0 15,3-2 5-15,4-1-2 0,0-2-4 16,-1 0-2-16,4-4-10 0,2 0-39 16,-1-2-26-16,11 0-28 0,-2 0-33 0</inkml:trace>
  <inkml:trace contextRef="#ctx0" brushRef="#br0" timeOffset="26589.76">4043 8156 356 0,'0'0'41'16,"0"0"-19"-16,0 0-12 0,0 0-8 16,0 0-6-16,0 0-3 0,0 0 0 15,0 0 1-15,0 0 1 0,0 0 1 16,-10-3 2-16,13 1 0 0,1 2-4 15,12-1 5-15,3-3-4 0,1 3 3 16,6-2 5-16,0 1 0 0,-1 0-3 16,2-2-2-16,2 1 1 0,0 0-1 15,1 1 4-15,-1 1-2 0,0 1-2 16,0-1 2-16,-3 1-3 0,-10 0-1 0,3 0 2 16,-9 0-2-16,4 0 1 0,-2 0 1 15,-5 0-4-15,0 0-1 0,-7 0-3 16,0 0 1-16,0 0 2 0,2 0 5 15,-1 0 3-15,-1 0 2 0,3 0-6 16,-3 0-4-16,3 0-3 0,-3 0-11 16,3 0-3-16,-2 0-5 0,1 0-4 15,-2 0 1-15,0 0 3 0,1-2 5 16,-1 1 5-16,0-1 2 0,0 1-2 16,0-1-7-16,2-4-7 0</inkml:trace>
  <inkml:trace contextRef="#ctx0" brushRef="#br0" timeOffset="26956.99">4484 8017 216 0,'0'0'62'0,"0"0"-16"16,0 0-3-16,0 0-12 0,0 0-12 16,0 0-4-16,0 0-6 15,0 0-5-15,0 0-6 0,-32-9-3 0,28 9-3 16,4 0-1-16,-3 0 3 0,3 0 3 15,0 0 2-15,0 0 2 0,0 0 0 16,0 0 0-16,0 5 0 0,0-1 0 16,3 4 0-16,2 1 2 0,1-3-2 15,0 2 1-15,3-2 0 0,2 3-2 0,-5-3-1 16,6 1-1-16,-1 0 1 0,-1-4-1 16,2 6 2-16,-1-6-2 0,-2 2 0 15,0-1 1-15,-3-3 1 0,2 5 0 16,-5-2 2-16,0-1 1 0,-3 6 0 15,0 1 4-15,-3 6-4 0,-7 3 3 16,-3-1-1-16,-4-1-1 0,2-2-1 16,2-4-1-16,3 0-2 0,3-5-1 15,4-3-2-15,-3 3-5 0,3-3-10 16,0 0-31-16,-1 0-51 0,4-3-94 0</inkml:trace>
  <inkml:trace contextRef="#ctx0" brushRef="#br0" timeOffset="27399.99">4662 8001 238 0,'0'0'49'0,"0"0"-13"0,0 0-9 0,0 0-4 16,0 0-5-16,0 0-2 15,0 0-3-15,0 0-4 0,0 0-6 0,0 0-1 16,-6-20-2-16,6 18-1 0,-3 2 0 15,3-2-1-15,0 2 1 0,0 0-1 16,-1 0 4-16,1 0-2 0,-2 0 2 16,2 0 0-16,-1 2 1 0,1 5 0 15,-2 4 1-15,-1 6 1 0,3-5 0 0,-3 7 2 16,2 0-2-16,-2 3-1 0,-1 5-2 16,1 0-2-16,2 2-3 0,-1 2 0 15,1 0 0-15,-2 3 1 16,1-1-2-16,-1-2-3 0,-1-3-6 0,4-6-9 15,0-4-18-15,0-3-27 0,0-5-37 16,0 1-52-16</inkml:trace>
  <inkml:trace contextRef="#ctx0" brushRef="#br0" timeOffset="28133.36">5119 8014 227 0,'0'0'54'0,"0"0"-18"0,0 0-12 0,0 0-12 16,0 0-5-16,0 0-3 0,0 0-1 15,0 0-2-15,0 0 3 0,6-18-1 16,-5 18 2-16,3 0-1 0,2 0 2 15,0 5 0-15,0 7 0 0,-2-3-1 16,-1 8 0-16,-3 3 2 0,0 4-1 0,0 9 1 16,0-1-2-16,0 0-3 15,-3 0-2-15,2-4 0 0,-1-6-2 16,2-2-2-16,0-4 1 0,0-4-2 16,0 5 0-16,0-7-1 0,2-7-3 0,-1 7-4 15,-1-6-7-15,3 1-14 0,-3 0-36 16,3-1-36-16,1 0-46 0</inkml:trace>
  <inkml:trace contextRef="#ctx0" brushRef="#br0" timeOffset="28446.06">5113 8148 391 0,'0'0'52'0,"0"0"-19"0,0 0-17 16,0 0-11-16,0 0-4 0,0 0 2 16,0 0-4-16,0 0-2 0,100-62 1 15,-73 60-3-15,-1-1 2 0,2 1-2 16,-2 1-1-16,-2-1-5 0,1 0 1 15,1-1 0-15,3 0 1 0,-2-2 5 16,-1-1-1-16,2 1-2 0,-1-1-5 16,-2 2-7-16,1 1-11 0,0 0-9 15,-3 1-19-15,-5 2-14 0,2-2-7 16,-2 1-25-16</inkml:trace>
  <inkml:trace contextRef="#ctx0" brushRef="#br0" timeOffset="29024.96">5467 8002 224 0,'0'0'55'0,"0"0"-8"0,0 0-13 16,0 0-6-16,0 0-5 0,0 0-9 15,0 0 0-15,0 0-5 0,0 0-5 16,0 0-4-16,-7-16-2 0,6 16-2 16,-1 0 1-16,-4 0 2 0,-4 0 0 15,-4 9 2-15,-4 0-2 0,1 4 1 0,4-2 0 16,-4 0 1-16,-1-1 2 0,1-1-2 16,-3 2 0-16,-1-1 0 0,-2 1 0 15,0-2 0-15,0 0 0 0,1-3 0 16,5 1 0-16,4-3 1 0,3-1-2 15,6-1 1-15,-1-1-1 0,5-1 0 16,-1 0-3-16,1 0 0 0,-2 0 0 16,1 2-3-16,-1-2-3 0,1 0 1 15,1 1 0-15,0-1 5 0,0 0 3 16,0 0 0-16,1 0 2 0,11 0-2 0,5 0-1 16,-2 0-5-16,2-1 1 0,5-1-1 15,-5 1-3-15,3-1 1 0,-2 0-9 16,-1 1-12-16,-4 1-8 0,6 0-12 15,-7 0-6-15,-1 0 0 0,5 0 4 16,-3 0 3-16</inkml:trace>
  <inkml:trace contextRef="#ctx0" brushRef="#br0" timeOffset="29319.05">5402 7999 352 0,'0'0'64'0,"0"0"-13"15,0 0-18-15,0 0-15 0,0 0-11 0,0 0-6 16,0 0-1-16,0 0 0 0,0 0 0 15,0 0 2-15,-1-6-2 0,1 21 0 16,3 3-3-16,1 2 1 0,-1 3-4 16,-2 1-2-16,2 2-9 0,0 1-7 15,-3 2-33-15,3 3-45 0,-3-1-64 0</inkml:trace>
  <inkml:trace contextRef="#ctx0" brushRef="#br0" timeOffset="30188.75">4694 9090 279 0,'0'0'45'0,"0"0"-13"16,0 0-8-16,0 0-10 0,0 0-9 15,0 0 0-15,0 0-2 0,0 0 1 0,0 0-2 16,0 0 0-16,-44-74-1 0,38 73 0 16,-5 1-1-16,7 0-1 0,-7 0 1 15,-2 7-1-15,5-2 0 0,-7 4 0 16,8 0-2-16,0-1-1 0,-2 4 3 15,5 1 0-15,-1-2 1 0,1 6 0 16,0-5-1-16,1 0 1 0,3 0 0 16,0 1 2-16,0 3-3 0,0-5 1 15,0-1-5-15,3-2 2 0,2-3-3 16,3 0 4-16,-1 0 2 0,3-5 1 0,6 0-1 16,1-1-3-16,2-8 4 0,0-4-4 15,-3 0 7-15,4-4-1 0,-4-3 3 16,0-1 2-16,-3-2 1 0,1 2 1 15,-5 0 4-15,-3 0 4 0,1-1-1 16,-4-2 1-16,-2 0-6 0,-1-3-4 16,0 0 0-16,-3 3 5 0,-2 6 2 15,-1 3 0-15,3 5 1 0,0 6 1 16,2 1-3-16,1 3-3 0,-2-1-4 16,2 1-5-16,-1-2-4 0,-1 2-2 0,1-2-2 15,1 2-1-15,-3 0 1 0,3 0 2 16,0 8 3-16,4 9 2 0,4 5-1 15,-1 5-1-15,4 1 0 0,-2 4-1 16,0 0 0-16,1 1-3 0,-3 1-3 16,0 1-6-16,-1 0-20 0,0-1-23 0,-2 0-21 15,-1-10-32-15,0-1-26 0</inkml:trace>
  <inkml:trace contextRef="#ctx0" brushRef="#br0" timeOffset="30757.11">4905 9121 343 0,'0'0'54'0,"0"0"-14"0,0 0-15 16,0 0-6-16,0 0 0 0,0 0-7 15,0 0-2-15,0 0-4 0,0 0-6 16,40-73 1-16,-37 72-2 0,6-3-1 15,-3 4-2-15,4 0-2 0,1 0 2 16,-5 2-1-16,6 6 3 0,-7-3 0 16,1 8 0-16,1-1 1 0,-4-3-1 15,0 9 4-15,-3-1-2 0,0 4 1 16,-3 5 4-16,-4-1-4 0,-2-2 5 0,-2 0-5 16,2-3 0-16,2-6 1 0,0-3-1 15,1-2 1-15,3-7 2 0,3 3 3 16,0-5 3-16,0 0 4 0,0 0 1 15,0 0-3-15,0 0-3 0,0 0-4 16,0-3-3-16,3-10-2 0,5-1 2 0,4-6-2 16,0 2-4-16,-1-1 5 15,4 0-4-15,-1-1 1 0,-1 0 2 16,-1 0-2-16,4-1 2 0,-3 2 0 16,0-1-1-16,-3 2 1 0,-3 4 1 0,0 1-2 15,-4 3 3-15,0 6-1 0,0-1 1 16,-3 5 1-16,0-1-1 0,0 1-2 15,0 0 0-15,0 0-1 0,0 0 0 16,-3 6 1-16,-3 9-1 0,-4 5 1 16,0 1 0-16,3 0 1 0,-2 0-2 0,2-3 0 15,4-4-3-15,0-3 0 16,3 1 3-16,-1-1-6 0,1-1 3 16,0 1-4-16,4-3-6 0,5 2-1 15,-1-5-3-15,4-1-13 0,5-2-6 0,4-2-19 16,3 0-35-16,2-3-24 0,0-5-75 15</inkml:trace>
  <inkml:trace contextRef="#ctx0" brushRef="#br0" timeOffset="30929.24">5483 9167 292 0,'0'0'0'0,"0"0"-28"15,0 0-74-15</inkml:trace>
  <inkml:trace contextRef="#ctx0" brushRef="#br0" timeOffset="34379.99">5233 6568 24 0,'0'0'9'0,"0"0"-4"0,0 0-1 0,0 0-2 16,0 0-1-16,0 0 1 0,0 0 0 0,0 0-1 15,0 0 0-15,12-28 1 0,-8 27 0 16,0 0 0-16,2-1 0 0,0 2 0 16,4 0 1-16,4 0 1 15,-2-2-4-15,1 2 1 0,-3-1 3 0,10-1 3 16,-2 1 8-16,5-2-2 0,-2-1-4 15,0 2-4-15,-7-1-7 0,4 0 4 16,2-1 2-16,0 2-1 0,5-1 0 16,-1 0-3-16,1-1-2 0,-9 3-3 15,4 1 2-15,-7-2-3 0,0 2 2 0,2 0 3 16,-3 0 0-16,0 0 3 0,-6 0-2 16,7 0 0-16,-7 0-2 0,-2 0-2 15,2 0-2-15,-6 0-2 0,0 0-3 16,0 0-3-16,5 0-6 0,0 0-15 15</inkml:trace>
  <inkml:trace contextRef="#ctx0" brushRef="#br0" timeOffset="35560.62">5525 6654 54 0,'0'0'22'0,"0"0"3"0,0 0-4 16,0 0-2-16,0 0-4 0,0 0-5 15,0 0-3-15,0 0-4 0,0 0-4 0,0 0 1 16,-7-16-2-16,7 16-2 0,-3-2 1 16,3 2-3-16,0-1 0 0,0 1 1 15,-3-2 3-15,3 2 0 0,0-1 5 16,0 1 1-16,0 0 4 0,-3-2 0 15,3 2 1-15,0 0 0 0,0-2-2 0,0 2 5 16,-1-1 3-16,1 1 3 16,-2-2 3-16,2 2-3 0,-1-1-4 15,1 1-2-15,-2-2-2 0,2 2-3 16,-1-1-3-16,1 1-1 0,-2-1-2 0,2 1-1 16,0 0-2-16,-1-2 0 0,1 2 1 15,0 0 0-15,0 0 1 0,0 0 0 16,-3-2-2-16,3 2-2 0,0 0-3 15,-1 0-1-15,1 0 2 0,0 0 3 16,-3 0 3-16,3 6 5 0,0 8 0 0,0 4 1 16,-3 2-2-16,3 6-3 15,0-9 0-15,0 2-1 0,0 2 1 16,0 2 0-16,0 8 0 0,0-3 2 16,0 3-2-16,0-2-1 0,0 1 0 0,0-1-1 15,0-2 1-15,0 1 1 0,0-1-1 16,0-3 0-16,0-5 0 0,0-3-1 15,0-4 2-15,0 2-1 0,0-3 1 16,0 2-1-16,0-1 0 0,0 1 2 16,0-3-2-16,3 2 4 0,-3 1-4 0,0-4 0 15,0 4 2-15,0-1-2 16,3 1 1-16,-3-1-2 0,0-1 1 0,0 1 0 16,0 1 1-16,0 1-2 15,0-2 1-15,0 0 0 0,-3 2-2 0,3-2 2 16,-3 0 0-16,3 0 0 0,-3 0 0 15,3 0-1-15,-1 0 0 0,-1 2-1 16,1-2 2-16,-1 1-1 0,1 0 0 16,-1-3 0-16,1 3-4 0,1-9 2 15,-2 9-3-15,2-8 0 0,0 8 3 0,-1-1-1 16,1-6 2-16,0 7 1 0,0-6-2 16,0 6 2-16,0 2 0 0,0-2-1 15,0 1 0-15,0-3 2 16,0 1 0-16,0-5 0 0,0 3-1 0,0-3 1 15,0-2 0-15,0 1 0 0,0-6 1 16,0 5-1-16,0 2 0 0,0-4 0 16,0 4 0-16,0-7 2 0,0 0-2 15,0 0 1-15,0 2 0 0,0-1-1 16,0 0-1-16,0 1 1 0,0 5-1 0,0-2 1 16,-2-1 0-16,2 3-2 0,0-7 1 15,-1 4 0-15,-2 1-1 0,3-1 2 16,0 2 0-16,0-6 0 0,-4 0 0 15,4 0 0-15,0 2-3 0,0 0 1 16,0-1 1-16,0 0-4 0,0 1-1 0,0-2-7 16,0 2-8-16,-1-2-22 15,1 0-11-15,0 1-14 0</inkml:trace>
  <inkml:trace contextRef="#ctx0" brushRef="#br0" timeOffset="36201.4">5395 7553 203 0,'0'0'64'0,"0"0"-17"16,0 0-13-16,0 0-12 0,0 0-8 15,0 0-4-15,0 0-2 0,0 0-7 16,0 0 0-16,0 0 1 0,-7-24 0 16,8 27 4-16,5 7 0 0,1 5-3 15,-1-3-1-15,0 2 2 0,-2 2-4 0,-1-6 1 16,3 7-1-16,-3-7 0 0,1 1 0 16,0 4 0-16,-1-3 0 0,4 0 0 15,-4-2-1-15,-1 0 1 0,1 1 0 16,-2-2 0-16,2 1 0 0,-3-4 0 15,2-1 0-15,-2 0 0 0,0 1 0 16,0-1-2-16,1 1 2 0,-1-6 2 16,0 0-2-16,0 0 2 0,0 1-1 15,0 0 1-15,0 2 2 0,0-2-1 16,0-1 4-16,0 1-2 0,0-1 1 0,4 0 0 16,-4 0-4-16,0 0 0 0,0 0-2 15,3-6-1-15,-2-5 1 0,4-5-1 16,-2 1 1-16,3-5 1 0,-2 0-1 15,-1 2 0-15,1-1-1 0,0-3 1 16,1 0 0-16,-2 1 1 0,-2 6-1 16,2-2 0-16,0 7 1 0,0-1 0 15,0 2 0-15,-2 5-1 0,1-1 1 16,-2 5-1-16,0-1-1 0,0 1-1 16,0-2-1-16,1 0-1 0,-1 2 1 0,0-1-1 15,0 1-2-15,2-2 2 0,-2 2-2 16,0 0 3-16,0 0 1 0,0 0 2 15,0 0 2-15,0 0-2 0,0 0 0 16,0 0 0-16,0 0 1 0,0 0-1 16,0 0 1-16,0 0-3 0,-2 0-5 0,1 0-10 15,-4 0-15-15,1 2-25 0,-2 9-32 16,3-2-38-16</inkml:trace>
  <inkml:trace contextRef="#ctx0" brushRef="#br0" timeOffset="37037.14">5489 6630 135 0,'0'0'39'0,"0"0"3"16,0 0-13-16,0 0-9 0,0 0-5 0,0 0-4 15,0 0-3-15,0 0-2 0,0 0-4 16,0 0-2-16,-6-17-2 0,5 16-3 15,1 1 0-15,0-2 1 0,0 2 2 16,-2 0 2-16,2 0 3 0,-1 0-1 16,1 6 1-16,-3 6 0 0,0 3 2 0,-3 1-3 15,-1 2 0-15,0-1-1 0,-2-1 1 16,3 3-2-16,-4-1 0 0,3-1-2 16,1-4 1-16,-1 1 0 15,3-5 0-15,1-5 0 0,0 1 0 0,3-5-1 16,0 0 4-16,0 0 0 0,0 2 6 15,-3-1 17-15,3-1 10 0,0 2 0 16,0-2-9-16,0-11-14 0,9-4-13 16,1-6 1-16,0-1 1 0,-1 2 2 15,-1 1-2-15,1 1 0 0,-3 4 1 0,0 0 0 16,-5 7 1-16,3 2-1 0,-1 0 1 16,-3 0-2-16,1 0 0 0,-1-1 2 15,2 1-1-15,-2 5 3 16,0-1-3-16,0 1 0 0,0-1-2 0,1-1-1 15,-1 0-1-15,0 1 0 0,0-1-3 16,0 2 0-16,0-1 1 0,0 1 1 16,0 0 3-16,2 0 0 0,1 0 1 15,-2 1 1-15,5 7-2 0,0 4 0 16,-3-3 1-16,4 3-1 0,-4-3 0 0,1 2 2 16,-1-2-2-16,3 0 0 0,-2 2 0 15,1-4-2-15,0 1 2 0,-5-5-1 16,3 0-4-16,0 0-2 0,0 0-3 15,0 1-1-15,3 3-10 0,-3-4-14 16,1 5-35-16,6-1-39 0,-4-1-71 0</inkml:trace>
  <inkml:trace contextRef="#ctx0" brushRef="#br0" timeOffset="37884.17">5670 7149 352 0,'0'0'59'0,"0"0"-19"0,0 0-13 16,0 0-13-16,0 0-5 0,0 0-6 15,0 0-1-15,0 0-1 0,0 0-2 0,0 0-1 16,-41-47-1-16,41 42-1 0,0 1-2 16,0 1 1-16,3-1-3 0,0 2 0 15,1-1 0-15,-4 3 3 0,0 0-1 16,3 0 1-16,0 0 0 0,4 4 2 15,-1 2 1-15,-3-2 2 0,1 3-2 16,-2-2 4-16,-1-1-2 0,2 7 1 16,-1-6-1-16,-1-1 0 0,-1 0 0 15,3 0 0-15,-3 0 1 0,3 0-1 16,-3 1-1-16,0-5-2 0,0 0 2 0,0 0 1 16,4 0 0-16,-3 2 0 0,7-2 3 15,2 0-1-15,4-7 1 0,2-1 2 16,-3-3 0-16,-1-3-3 0,0 1 2 15,-1-3 4-15,-4 5 2 0,-1-2 3 16,0 5 1-16,-3 4-1 0,1 0 2 16,-4 4 2-16,0-2 0 0,0 2-3 15,1-2-2-15,-1 1-5 0,0-1-2 16,2 0-4-16,-2 1-2 0,0 0-3 16,1 1-3-16,-1-1-4 0,0 1 2 0,0 0 1 15,2 0 6-15,2 10 3 0,-1 5-1 16,3 6 0-16,-3 1 1 0,1-1-1 15,0 2 1-15,-1 0 5 0,0 2-6 16,0 0 3-16,0 3-2 0,3 0-1 16,-3 1 0-16,1-2-1 0,-1-1 0 0,1-2-1 15,-1-1 1-15,-3-6 1 16,3-1 0-16,-3-4 0 0,0-6 0 0,0 5-2 16,0-5 3-16,0 0 1 15,0 0 1-15,0-3 3 0,0 0-2 0,-3 0 0 16,0 0-1-16,-5-3-1 0,2 0 1 15,-6 0-1-15,-5-1 0 0,2-7 1 16,1 2-1-16,2-4 2 0,2-1-3 16,5 2 0-16,-4-6 0 0,4 5 0 15,4-3-1-15,-2-7 1 0,3 2-1 0,4-6-1 16,7 2 0-16,0 2-3 0,2 2-1 16,3 0 0-16,0 0-3 0,4 0-7 15,2-1 2-15,4 3-16 0,0 1-8 16,0-1-37-16,0 7-40 0,-3 0-32 15</inkml:trace>
  <inkml:trace contextRef="#ctx0" brushRef="#br0" timeOffset="38105.97">6205 7284 301 0,'0'0'-80'15,"0"0"-107"-15</inkml:trace>
  <inkml:trace contextRef="#ctx0" brushRef="#br0" timeOffset="57496.69">15510 5727 173 0,'0'0'61'0,"0"0"-13"0,0 0-8 15,0 0-7-15,0 0-7 0,0 0-8 16,0 0 2-16,0 0-5 0,0 0 1 15,7-41-1-15,-7 37-5 0,0 0-5 16,-4-3-3-16,-2 1-4 0,-2 1 0 0,-1 2-1 16,-1 0 0-16,-2 2 2 15,-1-2 0-15,-7 3 0 0,8 0 1 16,-8 0-1-16,4 0 0 0,5 3 0 16,-5 1-2-16,1 2-1 0,7-1 1 0,-4 2-1 15,4-1-1-15,2 2-3 0,0 1 1 16,1 0 0-16,2 2 3 0,3 1 3 15,0 3-2-15,0-5 1 0,0 6-3 16,3-9-1-16,2 1-1 0,1-1 1 16,0-2-1-16,0 0 3 0,-3-4 2 0,6 2 2 15,-3-1 2-15,4-2-1 0,2 0 1 16,-2 0-1-16,7 0 1 0,-2-6-1 16,5-2 0-16,-3-2-1 15,1 0 1-15,-5 0 1 0,1-2-1 0,-4 4 3 16,0-5 0-16,-3 1 3 0,-1-5 2 15,0-5 4-15,-1-2-2 0,-4-2-1 16,-1-3 0-16,0-1 1 0,0-2 5 16,0 2 4-16,-1 1 1 0,-4 2-5 15,1 2-2-15,1 9-1 0,-2 1-1 0,2 4 2 16,-1 6-5-16,0-4-5 0,1 6-3 16,0 0-2-16,2 0-3 0,1 3-5 15,-2 0-3-15,2 0 0 0,-1 2 4 16,-1 11 5-16,1 8 3 0,-1 10 0 15,2 4 1-15,0 3-2 0,0 1 2 16,0-1-2-16,0-1 1 0,0-5-1 16,5-1-1-16,-1-3 0 0,2-5 1 15,2 0-1-15,0-1 2 0,-1-4-2 16,-1-4-2-16,1-1-1 0,-1 0-2 0,-2-6 1 16,2 5-4-16,-2-4-12 0,1 0-18 15,0-1-27-15,-2-4-23 0,0 2-19 16,-1-2-15-16</inkml:trace>
  <inkml:trace contextRef="#ctx0" brushRef="#br0" timeOffset="58049.07">16067 5489 255 0,'0'0'69'0,"0"0"-17"16,0 0-6-16,0 0-5 0,0 0-6 16,0 0-8-16,0 0-8 0,-14-78-2 15,12 74-3-15,1-1-2 0,1 5-2 16,-2-2-1-16,2 2-4 0,-1-1-2 15,1 0-2-15,-2-1-2 0,2 1-3 16,-1 1 0-16,1-2-1 0,-2 2 2 16,2 0 1-16,-1 2 2 0,-1 3 0 15,1 10 0-15,1 4 0 0,0 1 0 16,0 4 2-16,0 0-4 0,3-1 0 0,1 0 0 16,1 0-1-16,-1-2 2 0,2 0-1 15,1 0-4-15,-1-1 1 0,-3-4 0 16,1-4-2-16,-1 4 2 0,0-5-1 15,1 3-5-15,-1-5-6 0,-2-3-16 16,1-2-13-16,-2-4-13 0,0 0-14 16,0 0-22-16,0 3-9 0,-3 0 6 15</inkml:trace>
  <inkml:trace contextRef="#ctx0" brushRef="#br0" timeOffset="58232.08">16006 5754 76 0,'0'0'29'0,"0"0"4"0,0 0-3 15,0 0 0-15,0 0-1 0,0 0-2 16,0 0-1-16,0 0-4 0,0 0-8 16,0 0 0-16,-11 0-3 0,12-1-1 0,9-2-1 15,8 3-3-15,3-3-4 0,1-1-3 16,-2 2-6-16,2-1-7 0,-6 1-12 16,1 1-21-16,0-2-27 15,-1 2-36-15</inkml:trace>
  <inkml:trace contextRef="#ctx0" brushRef="#br0" timeOffset="58536.36">15918 5438 396 0,'0'0'61'0,"0"0"-13"15,0 0-12-15,0 0-9 0,0 0-9 16,0 0-9-16,0 0-5 0,0 0-3 0,0 0-4 16,0 0 0-16,4-74-2 0,18 63-1 15,4 4 3-15,2-1-1 0,5 4-3 16,0-1-1-16,0 4-5 0,-4 1-3 15,3 0-7-15,-3 0-21 0,-6 6-27 16,3 3-32-16,-6 3-28 0,-4 1-29 16</inkml:trace>
  <inkml:trace contextRef="#ctx0" brushRef="#br0" timeOffset="59523.85">16370 5741 405 0,'0'0'51'0,"0"0"-15"0,0 0-11 15,0 0-10-15,0 0-5 0,0 0-2 0,0 0-4 16,0 0 1-16,0 0-2 0,0-2-1 16,0 1 1-16,0-1-5 0,0 1 2 15,0-2-2-15,0 2 0 0,0 0 0 16,0-1 0-16,0 1 1 0,0-4 1 15,0 1 0-15,3 1-1 0,0-1-1 16,0 2 1-16,0-2 0 0,0 2 0 16,4-3-1-16,-2 4 0 0,-1-1 0 15,5-1-1-15,-5 2 3 0,0-1 0 16,1 2 1-16,-5 0-1 0,0-1-2 0,0 1-2 16,1 0-2-16,1 0 0 0,-1 0 0 15,1 0 2-15,0 0 0 0,0 0 1 16,-1 0 1-16,-1 0 1 0,3 0 0 15,-2 0 0-15,4 0 1 0,-1 0 0 16,1 1-1-16,-1 2-2 0,-1 0 0 0,1 0-2 16,0 4 2-16,4 6 3 15,-5-4 0-15,1 6 1 0,-3 0-1 16,-1 1-1-16,0 8-2 0,-1-1 6 16,-5-1-4-16,0 1 4 0,-1 0-2 0,-1-4 1 15,2-4 1-15,0-1 3 0,1-6-3 16,1-3-1-16,4-1 4 0,0-4-1 15,0 0 3-15,-1 0 0 0,1 1 0 16,0 1 1-16,-2-2-3 0,2 0-1 16,-2 1-3-16,2-1-1 0,-2 0-2 0,2 0 0 15,0-4 1-15,0-2 1 16,0-6 1-16,0-6 0 0,7 3-4 16,0-7-4-16,2 1 4 0,1 1-2 15,3 2 4-15,-1 0-1 0,1 1-1 0,0 1 2 16,-3 0-2-16,3 1 4 0,-3 1-1 15,-2 4-1-15,1-1 1 0,-3 5 0 16,-3 3 1-16,0 0 1 0,-3 3 0 16,0-1-1-16,0 1-1 0,2-2 0 15,-2 1-1-15,0-1 0 0,1 0-2 0,-1 2-2 16,0-2-1-16,0 2 2 0,0 0 0 16,-6 7 2-16,-3 4 2 0,-3 5 1 15,1-1-1-15,1-4 0 0,3 1-1 16,3-4-1-16,-2 0 1 0,0 0-3 15,5-5 2-15,-4 7 0 0,4-6-1 16,-2 5 0-16,1 0 2 0,0 2 3 16,2 0-4-16,0-2 4 0,0 1-6 15,2-1-2-15,3 0 1 0,-1-2 0 16,2-1 1-16,0 0 3 0,1-2-2 0,0 1 2 16,3 1-2-16,1-5-3 0,6 2 2 15,-7-1 0-15,9-2 2 0,-3 2-4 16,-2-2-2-16,4 0-9 0,-7 0-10 15,-1 0-20-15,0-2-28 0,-4 0-39 16,0 1-42-16</inkml:trace>
  <inkml:trace contextRef="#ctx0" brushRef="#br0" timeOffset="60283.38">17400 5613 460 0,'0'0'45'0,"0"0"-21"0,0 0-12 0,0 0-11 15,0 0-4-15,0 0-4 16,0 0 0-16,0 0 4 0,0 0 1 0,0 0 7 16,26-13-2-16,-1 10-3 15,0-1 0-15,3 0-3 0,0-1 1 0,-1-1-4 16,-1 2-2-16,-1 0-6 0,-1 0 1 15,-6 1-6-15,-1 3-17 0,-5 0-35 16,-2 0-39-16,3 2-39 0</inkml:trace>
  <inkml:trace contextRef="#ctx0" brushRef="#br0" timeOffset="60517.9">17277 5812 398 0,'0'0'79'16,"0"0"-21"-16,0 0-26 0,0 0-11 15,0 0-6-15,0 0-3 0,0 0-2 16,83-23-3-16,-66 16-4 0,2 2-3 0,-6 0-1 16,4 3-1-16,1-2-3 0,-7 4 2 15,12-1-2-15,-2 1-2 0,0 0-4 16,5 0-3-16,-4 1-16 0,1 5-54 15,-6-3-91-15,2 2-105 0</inkml:trace>
  <inkml:trace contextRef="#ctx0" brushRef="#br0" timeOffset="64187.86">11924 5641 157 0,'0'0'31'15,"0"0"-12"-15,0 0 5 16,0 0 11-16,0 0 5 0,0 0-3 0,0 0-7 16,0 0-13-16,0 0-4 0,0 0-6 0,-9-52-3 15,9 52-4-15,0-1-7 0,0-1 5 16,0-2 0-16,9 0 4 0,11 0 5 16,6-3-7-16,0 3 1 15,7 0-2-15,1-1 3 0,2 1 3 0,0 1-3 16,5-1-1-16,-3 1-3 0,2 1-2 15,-3 0 0-15,-2 0-1 0,1 2 0 16,-1 0-1-16,-6 0 0 0,-2 0 3 16,-7 2 0-16,-1 1 1 0,-3 0 0 15,-7-2-2-15,4 1-2 0,-9 0-1 0,-4-2 1 16,0 0 2-16,0 0 6 0,2 1 2 16,-1-1 3-16,1 1-1 0,-1-1-3 15,-1 0 1-15,3 1-2 0,-2-1-1 16,1 0-2-16,-2 2 0 0,1-2-1 15,-1 0-2-15,2 2 3 0,-2-2-2 16,2 0 1-16,-2 1 1 0,0-1 0 16,2 0 3-16,-2 2 3 0,0-2 1 15,0 0 2-15,1 2 2 0,-1-2 0 16,0 0 3-16,0 1-1 0,0-1-1 0,0 0 1 16,0 0-2-16,0 1-2 0,0-1 0 15,0 0-1-15,0 0-2 0,0 0-1 16,0 0-1-16,0 0-3 0,0 0-3 15,0 2-1-15,0-2 0 0,-1 7-1 16,-1 2 4-16,-2 10 2 0,1 4 1 16,2 3 2-16,-2 2-2 0,3 2 1 15,0 3 2-15,0-1-3 0,0 2 5 16,6 3-4-16,1-1 2 0,-1 2 0 16,1 1-3-16,-3 3 2 0,2-2-3 0,0 3-1 15,-3 1-1-15,-2 1 1 0,2 2-2 16,-3-5 1-16,0-2-2 0,0-3 0 15,0-4 0-15,0-4 0 0,0-2-1 16,0-9-4-16,0 2-2 0,0-1-2 16,0-8-1-16,0 9-17 0,0-6-24 0,3-1-22 15,0-1-32-15,-2 1-41 0</inkml:trace>
  <inkml:trace contextRef="#ctx0" brushRef="#br0" timeOffset="65433.01">11879 5684 145 0,'0'0'37'0,"0"0"-11"0,0 0-5 15,0 0-5-15,0 0-4 0,0 0-2 16,0 0 3-16,0 0 0 0,0 0 2 16,0 0 0-16,-14-34-1 15,14 33-1-15,-2 0-3 0,2 0-3 0,-1-1 0 16,1 2-6-16,-2-2-1 0,2 2-1 15,0 0 1-15,0 0 1 0,0 2 3 16,0 12-1-16,0 5 2 0,0 6 4 16,3 0 2-16,2 2 1 0,-2 4 0 15,-1 3 3-15,1 1-6 0,-3 4 1 0,0 1-3 16,3 0-6-16,-3-2 1 0,1 2-2 16,1-1-2-16,-1-1 2 15,-1-1 0-15,2-1 0 0,1 0 2 0,0-4-1 16,0 0-2-16,0-1 2 0,1-3-1 15,-3-1 0-15,3-4 0 0,-1 0-3 16,0 0 3-16,0-2 4 0,0 0-4 16,0 1 3-16,0 0-2 0,0 1-2 15,0-1 1-15,-2 0-1 0,3 1-2 16,-2 0-1-16,-1 1 2 0,-1 0 0 0,0-1 1 16,0 2 0-16,0-1 2 0,0-1-3 15,0-1 0-15,0 1 1 0,0-2-1 16,2-4 1-16,-1 2 1 0,1-2-1 15,-2-4-1-15,3 5-1 0,-2-2 0 16,2-3 1-16,1 5 3 0,-1-1-1 16,-1-5 2-16,1 4-2 0,-2-5 0 15,2 0 0-15,-2 0-2 0,1-2 2 16,-1 1 1-16,-1-6-2 0,0 6 1 16,3-6 0-16,-3 0 0 0,1 1 0 0,-1-5 0 15,0 5-1-15,2-1 0 0,-2 1 1 16,1 1-2-16,-1-6 2 0,0 0 0 15,0 0 0-15,0 1 0 16,2 1 0-16,-2 0 0 0,0-1 0 0,0 0 0 16,0 1 0-16,0 0-2 0,0-1 4 0,0 1-2 15,0 0 0-15,0-1 2 16,0 1-1-16,0-2-1 0,1 2-1 0,-1 0 1 16,0-1 3-16,0 1-4 0,0-1 5 15,2 0-4-15,-2 1 2 0,0 0 2 16,0 0-1-16,0-1-2 0,0 1 3 15,1-1-3-15,-1 0 1 0,2-1 0 16,-2 0-1-16,1 2 4 0,1-2-6 16,6 0 4-16,4 0 1 0,4 0 2 15,7 0 2-15,0-3-2 0,1 0-1 0,0 0-3 16,0 1-2-16,1 0 1 0,1 2 0 16,-2 0-1-16,2 0 1 0,-2 0-1 15,0 0 0-15,-5 0-1 0,0 0-1 16,0 0 2-16,-8 0-4 0,9 0 0 15,-8 0-1-15,-1-1-3 0,1 1 1 16,-7-1 0-16,-1 1-7 0,-4 0-5 16,0-2-20-16,0 2-30 0,3 0-34 15,-1 0-50-15</inkml:trace>
  <inkml:trace contextRef="#ctx0" brushRef="#br0" timeOffset="66547.82">12478 6468 218 0,'0'0'22'0,"0"0"-8"16,0 0-8-16,0 0-2 0,0 0 1 0,0 0 5 15,0 0 0-15,0 0-4 0,0 0-3 16,0 0-6-16,-3-37 1 0,3 35-2 16,0 1 2-16,0 1 0 15,1-1-1-15,1 1 3 0,-1-2-1 0,1 2 1 16,-1 0 0-16,1 0 0 0,-1 0 3 15,1 0-1-15,0 0 1 0,0 0 2 16,-1 0 0-16,-1 0 1 0,3 0-1 16,-2 0 0-16,1 0 1 0,-1 0 0 15,1 0-2-15,-1 0 2 0,1 0-1 0,-1 0-1 16,1 0 1-16,-1 0 0 0,1 0-3 16,-1 0-1-16,1 0-2 0,-1 0 1 15,-1-2 5-15,3 2-4 0,-3 0 2 16,4 0 1-16,-4 0 0 0,1 0 2 15,-1 0 0-15,2 0 3 0,-2 0 1 16,1 0 3-16,-1 0-2 0,2 0 1 16,-1 4 1-16,2 0-1 0,2 6-1 15,-1 3 0-15,2 1-3 0,2 2 2 16,-2 3 6-16,-3 0-3 0,3 2 3 0,-3 2-9 16,0 1-4-16,-2 2-1 0,1 1-2 15,-2 2 1-15,0 2-1 0,0 0 2 16,0-1-2-16,0 0 1 0,0 0-1 15,0-2-1-15,0-1 1 0,0-9-2 16,0 2 1-16,0-6 1 0,0-2 1 0,0 1 2 16,0-8-3-16,0 1 1 15,0-6 0-15,0 0 0 0,0 0 0 16,0 1 2-16,0 1 0 0,0-1-1 16,0 2 1-16,0-2-3 0,0 0 2 0,0 1-4 15,0-1 0-15,0 1-1 0,0 0 0 16,0-1 1-16,0 0 0 0,0 0 1 15,0 1 0-15,0 6 0 0,0-2 0 16,0 0-1-16,0 0 2 0,0-6-1 16,0 0 1-16,0 0 0 0,0 1-2 0,0 1 1 15,0-1 1-15,0 1 0 16,0 0 0-16,0 0-2 0,0-1 2 0,0 0-1 16,0 1 2-16,0-1 1 0,0 1-2 15,0 0 0-15,0-1 1 0,0 0-2 16,0 0 2-16,0 1-1 0,0-2-1 15,0 2 1-15,0-1-2 0,0 1 1 16,0 0 0-16,0-1 2 0,0 6-2 16,0 0 1-16,0-2 0 0,0 2-1 15,0-7 1-15,0 0 0 0,0 0 0 0,0 2-1 16,0-1 0-16,0 1 1 0,0-1-1 16,0 0 2-16,0 1-1 0,0 0 1 15,0-1-1-15,0 0 1 16,0 0-1-16,0 1 1 0,0 0-1 0,0-1 0 15,0 1 0-15,0 0-1 0,0-1 2 16,0 0-1-16,-2 1 1 0,2 0 0 16,0-1 1-16,-1 1-2 0,1 0 1 15,0-1 1-15,-2 0-1 0,2 1 1 16,-1-1-1-16,-1 1-1 0,1-2 1 0,-1 0-1 16,-3 1 0-16,-1 0 0 0,-4 1-2 15,0-1 2-15,-1 1 0 0,0 2-2 16,1-1 2-16,-2-1-1 0,1 0-1 15,-1 1 1-15,8-2-1 0,-1 0 0 16,-2-1-7-16,0 0-11 0,-2 0-15 16,-5 0-26-16,4 0-44 0,-2-1-71 15</inkml:trace>
  <inkml:trace contextRef="#ctx0" brushRef="#br0" timeOffset="67304.39">12034 7217 202 0,'0'0'18'15,"0"0"-12"-15,0 0-4 0,0 0-3 16,0 0-1-16,0 0 6 0,0 0 5 0,0 0 4 16,0 0 8-16,60-10-2 0,-36 7-3 15,2-2 0-15,0-1-6 0,3-1 3 16,0 2-2-16,-2-1 0 0,5-1 2 15,-3 2-3-15,0 1-2 0,-2-1 0 16,3 2-2-16,1-1 0 0,-1 3 0 0,3 0-1 16,1 1-2-16,-1 0 0 15,5 0-3-15,-2 0 1 0,-1 0 0 16,-1 0 0-16,-1-4-1 0,1 3 0 16,-4-3-3-16,3 2 1 0,-2-1 0 0,-1 0 1 15,-1 2 1-15,-3-1-1 0,-3 2 0 16,-4 0-1-16,-3 0-1 0,-3 0-1 15,-1 0 0-15,2 0 1 0,-4 0 0 16,2 0 0-16,-2 3 4 0,0-2 1 16,-6 1-1-16,1 0 1 0,0-2-1 0,1 0 2 15,0 0 0-15,0 0-1 0,-2 0-2 16,2 0 0-16,-1 0-1 16,1 0 0-16,-1 0 0 0,-1 0 1 15,-1-2-3-15,4 0 3 0,-3 1-2 0,1 0 2 16,-1-1 0-16,-1 1-1 0,-3 1 0 15,0-2-4-15,0 2-3 0,3 0-1 16,-3-2-1-16,3 2-2 0,-2-2-3 16,1 2-12-16,-1 0-26 0,1 0-26 15,-1-1-52-15</inkml:trace>
  <inkml:trace contextRef="#ctx0" brushRef="#br0" timeOffset="81757.11">12176 6363 14 0,'0'0'10'0,"0"0"-5"0,0 0-1 0,0 0-2 15,0 0 1-15,0 0 4 0,0 0 2 16,0 0-3-16,0 0-2 0,65-63-2 15,-65 63-4-15,0-1 0 0,0 1 1 16,2 0 3-16,0 0 1 0,-2 0 1 16,0 0 1-16,1 0 0 0,-1 0 1 15,0 0 0-15,0 8 2 0,0-2 3 16,0 6 3-16,0-2-1 0,0-5 0 0,-5 2-1 16,3-4 4-16,-1 1 3 0,2 1 2 15,-5-4 4-15,5 2 4 0,-2 0 0 16,0-1-4-16,3-2-7 0,-6 0-6 15,-1 0-4-15,1 0-1 0,-4 0 0 16,5 0 2-16,1 0 2 0,-4-5 0 16,5 2-5-16,0-7-1 0,-2 2-5 15,5-1 0-15,0-7 0 0,0 5-1 16,8-6 0-16,3 1-2 0,2 3-1 16,3 2-1-16,0 0 3 0,-4 6-1 0,2 0 1 15,-4 3 1-15,2 2-2 0,-2 0-1 16,-1 0 1-16,-1 2 3 0,-1 4 0 15,-1 2 1-15,-3 0 0 0,2 2 2 16,-5-5-1-16,0 5 0 0,0-1 5 16,-2 0 2-16,-7 4 2 0,3-8 2 0,-3 0 0 15,0-3 2-15,-3 0-4 0,1 0-4 16,-1-2-3-16,0 0-4 0,1 0-1 16,2-2-4-16,5 0-1 15,-1 1-8-15,5 1-11 0,-1 0-24 0,1 0-41 16,-4 0-22-16,4 0-17 0</inkml:trace>
  <inkml:trace contextRef="#ctx0" brushRef="#br0" timeOffset="82540.73">11447 6359 186 0,'0'0'58'0,"0"0"-13"16,0 0-7-16,0 0-13 0,0 0-6 15,0 0-10-15,0 0-6 0,0 0-4 16,0 0-1-16,0 0 2 0,22 0 1 16,-13 1-1-16,-1 2-1 0,-1 1 1 15,9 1 3-15,-3-2 10 0,7 1 7 0,1-2 3 16,5-2 1-16,1 0-6 0,6 0-8 16,2-8-1-16,8 0-6 0,-1-3 0 15,6 0 0-15,1 1-2 0,5-1 0 16,2 2-1-16,0 2 0 0,2 0-1 15,-1 3 1-15,-1 1-1 0,2 0-1 16,-2-1 2-16,-1 3-1 0,1-4-1 16,-5 3 1-16,0-3 0 0,-3 0 0 15,-4-1 1-15,-6 2-3 0,0 0 2 16,-8 1-1-16,-7 2 2 0,-1-1 0 0,-9 1-2 16,0 1 2-16,-2 0 0 0,-5 0 2 15,0 0-2-15,-3 0-2 0,4 0 1 16,-3 0-1-16,2 0-1 0,-6 0-3 15,0 0-2-15,0 0-3 0,2 0-9 16,2 0-7-16,2 0-29 0,4 3-38 16,-3 0-46-16</inkml:trace>
  <inkml:trace contextRef="#ctx0" brushRef="#br0" timeOffset="84106.94">10427 4111 280 0,'0'0'69'15,"0"0"-11"-15,0 0-7 0,0 0-12 16,0 0-8-16,0 0-6 0,0 0-4 0,0 0-5 16,0 0-4-16,-26-62-3 0,26 61-4 15,0 1-3-15,0 0-2 0,-1-2-1 16,1 2-2-16,-2-1 0 0,2 1-2 15,-1 0 0-15,1 0 3 0,0 0 1 16,0 12 1-16,0 6-1 0,0 7 1 16,1 0-1-16,2 3 1 0,0-1-2 15,-3 4-1-15,4-3-1 0,-1 0-1 16,0-1-1-16,2-3-1 0,-1-3-4 16,3 1-6-16,0-2-29 0,4-1-33 0,-4-5-44 15,3-2-53-15</inkml:trace>
  <inkml:trace contextRef="#ctx0" brushRef="#br0" timeOffset="84384.02">10186 4635 525 0,'0'0'33'0,"0"0"-10"16,0 0-7-16,0 0-9 0,0 0-5 16,0 0-5-16,0 0 2 0,0 0 0 15,0 0 2-15,0 0 0 0,52-12-1 0,-16 2-2 16,0-1-2-16,8-1-2 0,-1 0-5 16,-1 0-8-16,-2 1-9 15,1 2-18-15,-1 0-19 0,-1 1-24 0,-1 0-20 16,-1 3-14-16</inkml:trace>
  <inkml:trace contextRef="#ctx0" brushRef="#br0" timeOffset="84656.54">10395 4764 493 0,'0'0'55'0,"0"0"-16"0,0 0-13 0,0 0-6 16,0 0-5-16,0 0-7 15,0 0-3-15,0 0-5 0,0 0-3 16,0 0-2-16,-29-33 1 0,29 33 0 16,0 0 1-16,2 12 0 0,5 8 0 0,2 9-1 15,-2 3 1-15,0 3 1 0,-1 1 2 16,-2 1-3-16,1-1-3 0,-1-4-4 15,-1-3-7-15,0-5-19 0,1-3-33 16,-1-8-52-16,0-3-62 0</inkml:trace>
  <inkml:trace contextRef="#ctx0" brushRef="#br0" timeOffset="85064.18">10559 4898 469 0,'0'0'59'0,"0"0"-16"0,0 0-14 0,0 0-11 16,0 0-7-16,0 0-5 0,0 0-3 16,0 0-1-16,0 0-2 0,4-76-2 15,2 70-2-15,-2 3-2 0,5-1 0 16,0 1-2-16,-1 1 0 0,8 2-1 15,-3 0 3-15,4 3 1 0,-5 3 1 16,-3 2 2-16,2 1 0 0,-3-2 0 16,-1 4 0-16,-3-2 0 0,-1 2 1 15,1 0-2-15,-2 2 2 0,-2 6-2 16,0 1 0-16,-6 6 0 0,-4-1 1 0,0-2 0 16,-6 1 3-16,4-1 1 0,-3-4 0 15,4-5-2-15,4-7 2 0,4-2-5 16,3-5 1-16,0 0 0 0,0 0-1 15,0 2-5-15,0-2 3 0,0 0-3 16,3 0 3-16,12 0 4 0,6-10-6 16,10-2 0-16,0-1-11 0,3-4-12 15,3 0-42-15,4-1-44 0,1-1-65 16</inkml:trace>
  <inkml:trace contextRef="#ctx0" brushRef="#br0" timeOffset="86167.69">11255 4230 371 0,'0'0'54'0,"0"0"-7"0,0 0-9 16,0 0-7-16,0 0-7 0,0 0-8 15,0 0-3-15,0 0-8 0,0 0-1 16,0 0-4-16,-25-48-2 0,23 48-1 0,1-2-4 16,1 2 2-16,-3 0 0 0,3 0 2 15,-1 2 2-15,-1 3 0 0,2 8-1 16,0-1 0-16,0-1 1 0,0 1 0 15,0-3 0-15,0 2-1 0,2-2 0 16,2 0 2-16,0 0 2 0,-1 0-1 16,0-1 0-16,1 0 1 0,-2-3-1 15,-1 0 1-15,-1-5-1 0,2 2-1 16,-1 3 1-16,1 0-1 0,-1 0 1 16,-1-5-2-16,0 0 1 0,0 0 0 0,0 1 1 15,2 0 1-15,-2 0-2 0,0 1 0 16,1 0 0-16,-1-2-1 0,0 1 1 15,0 1 0-15,2 0-1 0,0 4 1 16,-2-1 0-16,3 6 0 0,0 0-1 16,0-4 1-16,0 3 1 0,1-1-1 0,-1-2 0 15,0 0 0-15,0 3 0 16,0-7 0-16,1 4 0 0,-3-2 1 16,1 0-2-16,-1-1 1 0,-1-4 1 15,0 0-1-15,0 0 0 0,2 2 0 0,-2-1 0 16,0 1 0-16,1-1 1 0,-1 1-1 15,0 0 0-15,2-1 0 0,-2 1-1 16,0-2 0-16,0 1 1 0,1-1-1 16,-1 1 0-16,0 1 0 0,0-1 0 15,0 1 0-15,2-1 1 0,-2 1 0 0,0 0 0 16,0-1 0-16,0-1 1 0,1 2-1 16,-1-2 1-16,0 1 0 0,0-1-1 15,0 2 0-15,2-2 0 0,-2 0 0 16,0 1 1-16,0-1-1 0,0 0 0 15,0 1 0-15,0-1 1 0,0 0 0 16,0 2 0-16,0-2 2 0,0 0 0 16,1 0 1-16,-1 2 1 0,0-2-2 15,0 0 3-15,0 0 0 0,0 0-4 16,3-2-3-16,-2-4-2 0,4-5-3 0,-2 3 3 16,2-3 0-16,1-3 2 0,1 2-4 15,2-3 1-15,1 3-3 0,5 1 0 16,-8 4-2-16,9 0 0 0,-9 4-2 15,9 1-1-15,1 2 1 0,2 0 3 16,0 0-2-16,-2 0 0 0,-2 5 1 16,-2 5 0-16,1 0 4 0,-4 1 3 15,-4 2 3-15,-3 4 0 0,-3 3 1 16,0 6 4-16,-6-1-3 0,-7 0 4 16,-1-3-3-16,-5 1 1 0,3-4 0 0,-3-3-2 15,3-4 0-15,3-3 3 0,6-4-2 16,-2-2 2-16,2-3-3 0,-3 0-2 15,-5 0-2-15,7-3-6 0,-2-6-14 16,4-5-47-16,3-2-73 0,0-6-75 16</inkml:trace>
  <inkml:trace contextRef="#ctx0" brushRef="#br0" timeOffset="86796.85">11697 4127 472 0,'0'0'64'0,"0"0"-21"16,0 0-13-16,0 0-12 0,0 0-7 16,0 0-5-16,0 0-4 0,0 0-4 15,0 0-2-15,-9-14-4 0,9 14-1 16,0 0 3-16,0 1 3 0,0 14 2 0,9 6 2 16,1 6 0-16,3 1-3 0,-3-1 1 15,0 0 0-15,2 0 0 0,-5-1 1 16,3 1 2-16,-1-2-2 0,-2-3 0 15,-1-5-2-15,-2-1 2 0,-1-4-2 16,-1-4 2-16,1 3-1 0,-2-6 1 16,-1 1 0-16,0-6 1 0,0 0-1 15,0 0 1-15,3 2 1 0,-3-1 1 16,1 1 4-16,-1-1 0 0,2 0 1 16,-2-1-2-16,2 0-3 0,-2 0-2 0,2-1-1 15,1-13-1-15,0-4 1 0,1-3-2 16,-1-1 1-16,4 3-1 0,-1 1 0 15,1-1-1-15,-4 7 1 0,4 0-2 16,-2 3 2-16,-4 5-2 0,2 0-2 16,-3 4-1-16,3-3-2 0,1 0 4 0,-1 0 3 15,7 2-1-15,2 1 2 0,7 0-1 16,2 4-1-16,-3 3 0 0,-4 4 1 16,-4 0-1-16,-1 3 2 15,1 0-1-15,-4 1-1 0,1 1 2 0,-2-2-1 16,-1 1 2-16,0 0 0 0,0-4-4 15,1 4-3-15,-2-6-10 0,-2-4-14 16,1 0-12-16,-2-5-26 0,0 4-27 16,1 0-17-16,-1 1-40 0</inkml:trace>
  <inkml:trace contextRef="#ctx0" brushRef="#br0" timeOffset="87400.91">11918 3781 378 0,'0'0'36'16,"0"0"-9"-16,0 0-10 0,0 0-6 15,0 0-3-15,0 0-2 0,-21-83-1 16,21 72-2-16,0 2-1 0,1 1-3 0,-1 4 0 16,8-3-2-16,-5 4 1 15,0 0-2-15,6-1 3 0,-3 3 0 16,5-1-1-16,-2 2 1 0,3 0-1 16,2 0-1-16,-5 3 1 0,1 4 1 0,3 3 0 15,-3 0 1-15,3 4-1 0,-6-4 2 16,-1 3-2-16,1-1 1 0,-2-3 0 15,0 5 1-15,-2-4-1 0,-1 2 1 16,-2 5 1-16,0 1 2 0,-3 4 2 16,-4-3-3-16,-2-1 4 0,0 0-3 0,-2-1 3 15,2-4 0-15,0-1-3 0,3-5 1 16,-2-1 5-16,1 0-3 16,4-3 1-16,0 0 2 0,3-3-2 15,0 0 2-15,0 0 0 0,0 0-1 0,0 0-3 16,0 0-4-16,6-7-3 0,5-3-4 15,4-2 2-15,-5 4 0 0,4 1-3 16,1 1 4-16,2 2 0 0,-1 1-1 16,1 0-1-16,-6 3-2 0,1 0-2 15,-1 0 0-15,-3 1 1 0,1 4 0 0,-3-1 4 16,-2 2 1-16,-4-2 2 0,3 6 0 16,-3 2 0-16,0 3 1 0,-6 6 0 15,-7-2 1-15,-3-3 1 16,-4 0-2-16,-3 0-2 0,4-4-1 0,-3 1-5 15,2-1-8-15,4-2-31 0,3-2-39 16,2-1-69-16</inkml:trace>
  <inkml:trace contextRef="#ctx0" brushRef="#br0" timeOffset="87569.96">12235 4152 108 0</inkml:trace>
  <inkml:trace contextRef="#ctx0" brushRef="#br0" timeOffset="88900.8">10533 5458 396 0,'0'0'67'0,"0"0"-14"16,0 0-11-16,0 0-13 0,0 0-8 15,0 0-6-15,0 0-4 0,0 0-4 16,0 0-2-16,0 0-3 0,-12-23-1 16,12 22-3-16,0 1-2 0,0 0-2 15,0 0 1-15,0 0 1 0,0 0 3 0,0 12 2 16,3 7-1-16,6 5 0 0,0-2 0 16,0 1 0-16,0-2 0 15,-1 2-3-15,0-3 1 0,1 2-3 0,-3-3-1 16,1 1-2-16,-1-2-1 0,2 0-10 15,-2 0-22-15,1-6-44 0,-1 2-55 16,-3-5-76-16</inkml:trace>
  <inkml:trace contextRef="#ctx0" brushRef="#br0" timeOffset="89196.67">10413 5926 533 0,'0'0'47'0,"0"0"-13"16,0 0-11-16,0 0-11 0,0 0-8 0,0 0-6 15,0 0 0-15,0 0 0 0,0 0 3 16,6-24 1-16,18 10-1 0,2 0-4 15,3 2 1-15,4 0-4 0,1 1 3 16,-1 0 0-16,2 1-4 0,-2 1-3 16,2-2-7-16,-1-1-13 0,2 3-17 0,-1-2-31 15,-2 5-37-15,-2 0-20 16,-2 5-38-16</inkml:trace>
  <inkml:trace contextRef="#ctx0" brushRef="#br0" timeOffset="89840.86">10618 6199 573 0,'0'0'38'0,"0"0"-7"15,0 0-5-15,0 0-11 0,0 0-7 16,0 0-5-16,0 0-2 0,0 0-1 16,0 0 0-16,0 0-1 0,-49-46 0 15,49 42-1-15,0 4 0 0,0-6-1 16,0-1 1-16,0-4 1 0,4-3 0 0,5 2 0 16,0 1 0-16,1 1 0 0,1 0 0 15,1 3 0-15,0-2 0 0,0 1-1 16,-3 3 0-16,0 1-1 0,1 0-1 15,-1-1 0-15,-1 2 1 0,-3 1-2 16,5 2 0-16,-6 0 0 0,8 0 0 0,-1 0 2 16,-1 3 0-16,-1 4-1 15,-3-2 3-15,5 8-2 0,-5-6 2 16,0 8 1-16,-6 2 0 0,0 4 0 16,0 8-1-16,-3-1 2 0,-6 1-1 0,-5-2 1 15,5-4 0-15,-1-7-1 0,6-5 2 16,1-6-1-16,3-5 3 0,0 0 0 15,-1 0 1-15,1 0 2 0,-2 0 0 16,2 1-1-16,-1 0 1 0,1-1-2 16,-2 0-2-16,2 0-4 0,0 0-2 0,0-1-3 15,0-5 0-15,2-3 1 16,2 2 2-16,3 0 0 0,2 1 1 0,0 3 0 16,2 1 0-16,-1 2 0 15,6 0 0-15,0 0-1 0,3 8 1 0,-8-2-1 16,0 3 0-16,-7-3 2 0,3 2 1 15,-3 0-3-15,-2-3 1 0,-1 4 1 16,-1 4 2-16,-4 5 0 0,-7 4 3 16,-6 0-2-16,-4-4 1 0,-2-1-2 15,-4-2-1-15,0-3 0 0,1-3-5 0,3-3-6 16,4-2-23-16,-1-4-52 0,6 0-80 16,-4 0-111-16</inkml:trace>
  <inkml:trace contextRef="#ctx0" brushRef="#br0" timeOffset="90547.91">11257 5285 458 0,'0'0'51'0,"0"0"-10"15,0 0-14-15,0 0-5 0,0 0-7 16,0 0-7-16,0 0-5 0,0 0-5 16,0 0-2-16,-40-35-2 15,40 35 3-15,0 11 2 0,0 7 2 0,0 9-1 16,4 2-1-16,5 2 0 0,-1-2-1 15,1 1-1-15,1-1 3 0,0-1-1 16,-2-1 0-16,-1-4 1 0,3 0 0 16,-6-7 0-16,2-1 2 0,-3-4-2 15,-3-8 0-15,3 4 0 0,-3-7 0 0,0 0 1 16,0 0 1-16,1 2 0 0,-1-1 0 16,2 0 1-16,-2 1 2 0,1-2 0 15,1 2-1-15,3-2-2 0,1-8-2 16,0-6-1-16,6-4 0 0,-4-2 1 15,2 1 0-15,1 0-2 0,-2 2 1 16,-1 7 0-16,-1-1-1 0,-1 4 0 16,0 1-1-16,1 1-2 0,-4 2 0 15,4 0 0-15,0 3 1 0,5 0 1 16,-2 0-1-16,-1 3 0 0,5 5 0 0,-7-2 1 16,2 4 0-16,-3 5 1 0,-1-5 1 15,-3 7 1-15,-2-1 0 0,-2 3 1 16,-9 1 1-16,-1-1-2 0,-5-4 1 15,0 0-2-15,-5-1-2 0,-1-2-6 16,2 0-11-16,-2-1-17 0,2-4-18 16,1-2-24-16,7-2-39 0,-1-3-69 0</inkml:trace>
  <inkml:trace contextRef="#ctx0" brushRef="#br0" timeOffset="91072.06">11598 5129 550 0,'0'0'33'0,"0"0"-8"0,0 0-12 0,0 0-7 16,0 0-6-16,0 0-7 0,0 0 0 15,0 0 0-15,0 0 2 0,-4-5 3 16,4 20 4-16,3 7 5 0,1 5-7 16,2-3 4-16,0 0-4 0,-3-1-1 15,3-1 1-15,1-1 0 0,-4-7 0 0,1 1-1 16,-1-5 0-16,-3-1 1 0,4 2 0 16,-2-6 0-16,-1-1 1 0,-1-4-1 15,0 0 1-15,0 0 1 16,2 2 3-16,-2-1 2 0,1 1 2 0,-1-1 3 15,2-1 2-15,-2 0 1 0,1 2-2 16,-1-2-4-16,2-2-6 0,3-8-3 16,-2-6-1-16,1 1 0 0,1 0-1 15,1 1 0-15,-2 6 1 0,3-5-3 16,-3 6 0-16,2 0 0 0,2 2 0 0,0 0 0 16,2 0 1-16,2 5-1 0,7 0-2 15,-5 0 1-15,3 0-1 0,-3 7 2 16,-2-2 1-16,-4 1 0 0,2 5 1 15,-1-2 0-15,-2-1 1 0,-3 4-1 16,2-3 1-16,-5 0-3 0,2 0 0 0,-1-4-4 16,-1-1-10-16,-1 1-14 15,2 0-23-15,-1-1-39 0,1 2-36 16,-2-6-49-16</inkml:trace>
  <inkml:trace contextRef="#ctx0" brushRef="#br0" timeOffset="91684.78">11827 4845 482 0,'0'0'53'0,"0"0"-17"0,0 0-13 16,0 0-5-16,0 0-8 0,0 0-5 16,0 0-3-16,0 0 1 0,0 0-4 15,0 0-3-15,-23-47-2 0,23 46-3 0,0-1-3 16,0-2 3-16,0-1-3 0,10 0 4 16,3 1 1-16,6 4-1 0,3 0 4 15,-1 2-4-15,1 3 0 0,-3 3 0 16,-2 2 0-16,-2 1 3 0,-3 1 3 15,-1 2 1-15,-4 0 1 0,3 1 2 16,-6-3-2-16,-1 1 1 0,-1 4 0 16,-2 0 0-16,0 6 1 0,-3-2 3 15,-5 0-1-15,-4 0-1 0,-3-2 2 16,-2 2-3-16,1-3-2 0,-3-3 2 0,7-4-1 16,4-5 1-16,5-3 1 0,3-3 1 15,-1 0 1-15,1 0 3 0,-2 1 4 16,1-1 3-16,1 0-3 0,-2 0-4 15,2 0-7-15,0-8-4 0,9-6-2 16,5-1 1-16,2 0 1 0,4 5-1 16,2 0-1-16,1 2-1 0,-8 4 0 15,2 2 0-15,-1 2-1 0,-6 0 2 16,3 0 2-16,-3 3 1 0,-2 5 0 16,0-3-1-16,-5 5 2 0,0 5 3 0,-3 0 2 15,0 5 1-15,-13-3 0 0,3 3 1 16,-6-2-2-16,-4 0 0 0,-2 0 7 15,0-2-7-15,-4 0 2 0,3-2-3 16,-3-4-4-16,3-2 0 0,1-4-6 16,5 1-7-16,-2-5-19 0,9 0-45 0,-2 0-127 15,1-2-56-15</inkml:trace>
  <inkml:trace contextRef="#ctx0" brushRef="#br0" timeOffset="92584.73">12040 7211 94 0,'0'0'6'0,"0"0"-6"0,0 0 3 0,0 0 2 15,0 0 9-15,0 0 8 0,0 0 4 16,0 0 0-16,0 0-1 0,18-2 2 16,-13 2 4-16,5 2 0 0,2-2 2 15,6 0-3-15,7 0-6 0,-2 0-6 16,2-2-1-16,2-5-9 0,2 1 1 0,6-1-6 16,-2 2 0-16,3 2-3 0,-1 1 0 15,-1 2 1-15,3 0 1 0,0 0 2 16,1 2-3-16,4 1 3 0,-5-1-5 15,1-2-6-15,-3 0 3 0,-2 0-4 16,-1-2 1-16,-3-1 3 0,-9 1-2 16,0 1 0-16,-8 0 2 0,-6-1-2 15,2 2-4-15,-8 0-11 0,0 0-10 16,0 0-9-16,1 0-14 0,-1 0-22 16,0 0-42-16</inkml:trace>
  <inkml:trace contextRef="#ctx0" brushRef="#br0" timeOffset="93024.38">12050 7266 371 0,'0'0'52'0,"0"0"1"15,0 0-13-15,0 0-16 0,0 0-11 0,0 0-5 16,0 0-5-16,0 0-2 0,0 0-1 16,0 0 2-16,-21-17-4 0,21 16 5 15,9-2 0-15,7-1 0 0,6 3 2 16,-5 0 1-16,1-2-3 0,3 3-1 15,1 0 0-15,5 0 1 0,-2-2 3 16,1 1 0-16,3-3 0 0,-2 2-2 16,2-3-1-16,0 0-5 0,0-3 4 15,0 3-6-15,0-2 4 0,0 1 0 16,0 1-1-16,1 3 1 0,-2-1-2 0,1 0 0 16,-2 0 0-16,-8 2-3 15,-3-1 1-15,-5 0-1 0,-6 2-3 0,-1 0-2 16,-4 0-5-16,0 0-6 0,0 0-10 15,3 0-23-15,1 0-28 0,-1 0-39 16,-1 5-78-16</inkml:trace>
  <inkml:trace contextRef="#ctx0" brushRef="#br0" timeOffset="95036.71">19597 5428 334 0,'0'0'70'0,"0"0"-14"0,0 0-11 0,0 0-13 15,0 0-11-15,0 0-4 0,-7-85 0 16,5 74-2-16,1 7-4 0,1-1-2 15,0 5-7-15,-2-2 0 0,2 2-4 16,0-1 0-16,0-1-3 0,0 2 1 16,0 0 2-16,0 0 0 0,0 0 3 15,0 8-3-15,3 6 1 0,3 4-1 16,-2 0 1-16,-1 2 0 0,3 0 0 0,-5 2 0 16,2 3 1-16,-1 0-2 0,1 2 1 15,-2-3-1-15,0-4 0 0,1-2-2 16,-1 0 0-16,1-6 1 0,-1 4-3 15,2 0-3-15,-1-6-7 0,1 1-23 16,2-1-37-16,-2-5-51 0,3 4-78 16</inkml:trace>
  <inkml:trace contextRef="#ctx0" brushRef="#br0" timeOffset="95319.4">19461 5821 546 0,'0'0'46'0,"0"0"-11"0,0 0-12 0,0 0-12 16,0 0-7-16,0 0-4 15,0 0-2-15,0 0-1 0,0 0-2 0,0 0 2 16,-12-3 3-16,14 0 1 0,11 0 1 15,10-2-1-15,9-2-2 0,1 2-2 16,3-1 1-16,0-1-3 0,2 3-8 16,1-1-16-16,-3 3-26 0,-3-1-55 15,-1 3-59-15,-3 0-91 0</inkml:trace>
  <inkml:trace contextRef="#ctx0" brushRef="#br0" timeOffset="95900.71">19595 6044 531 0,'0'0'59'0,"0"0"-16"15,0 0-12-15,0 0-12 0,0 0-7 16,0 0-4-16,0 0-1 0,0 0-4 15,0 0 0-15,-26-8-3 0,25 7-1 16,1 0-1-16,0-6-1 0,3-2 1 0,8-3-1 16,4-2-1-16,-4 7 1 0,4 1 0 15,-6 3 1-15,3-1 0 16,0 2 1-16,1 0 0 0,6 1 0 16,-6 1-1-16,6 0-2 0,-2 0-1 0,-2 5 0 15,2 4 1-15,-5 1 0 16,-3 3 1-16,-3-1 0 0,-1 3 3 0,-5 1-1 15,0 4 2-15,-2 6 1 0,-7-3-1 16,-2-3-2-16,-2-1 1 0,-3-3 0 16,0 1 0-16,-4-3 1 0,0 0 3 0,5-5 0 15,6-3 0-15,5-3 2 0,4-3-2 16,-7 0 0-16,0-1-1 16,-1-6-3-16,1-3 0 0,6-4-1 15,1 3-1-15,0-4 0 0,1 6-2 0,5 2 1 16,1 0-1-16,2 3 0 0,8-2 1 15,1 4 2-15,8 2 0 0,0 0 0 16,0 2 0-16,0 5-2 0,-3 4 1 16,-3 1 0-16,-1 3 1 0,-6-1 0 15,0 1 1-15,-4-3-1 0,-3 2 1 0,-4 1 0 16,-2 4 2-16,-2 1 1 0,-10 1-1 16,-10 0 2-16,-4-3-4 0,-6-2 2 15,-2-1 0-15,-1-5-1 0,2-1 1 16,8-5-1-16,2-2-2 0,10-2-4 15,-1 0-11-15,-5 0-34 0,6-3-99 16,-5-3-145-16</inkml:trace>
  <inkml:trace contextRef="#ctx0" brushRef="#br0" timeOffset="100388.68">4659 9515 104 0,'0'0'50'0,"0"0"-2"0,0 0-5 16,0 0-10-16,0 0-11 0,0 0-9 16,0 0-11-16,0 0-4 15,0 0 2-15,0 0 4 0,3 0 2 0,10 0 1 16,4 0-6-16,6 0 1 0,2 0 5 15,1-2 3-15,0-1-5 0,-1 0-3 16,2 1-2-16,2-1-4 0,1 1 8 16,2 1-4-16,0-1 0 0,0 0-1 15,-3 0-3-15,0 1 1 0,-5-1-2 0,1 0 2 16,-9 1-2-16,2-1 3 0,0-1-1 16,1 0 2-16,2-1 1 0,-6 1 0 15,-1-2-2-15,-2 2-3 16,-3-3-4-16,-1 1-7 0,-4 2-5 0,1 2-23 15,-5 1-22-15,0-2-34 0</inkml:trace>
  <inkml:trace contextRef="#ctx0" brushRef="#br0" timeOffset="100728.28">4761 9610 245 0,'0'0'37'0,"0"0"-11"0,0 0-6 16,0 0-7-16,0 0-10 0,0 0-1 0,0 0-2 15,0 0 0-15,0 0-1 0,0 0-2 16,-27-6-1-16,24 6 0 0,3 0-2 15,0 0 1-15,0 0 6 0,0 0 5 16,0 0 6-16,0 0 3 0,13 0-4 16,4 0 0-16,5 3-4 0,-6-2-3 0,2 1-3 15,2-2-1-15,0 1-2 0,6 0-5 16,-6 3 0-16,3-1-3 0,-4 0-7 16,3 0-11-16,-6 0-30 15,0 1-33-15,-5 0-58 0</inkml:trace>
  <inkml:trace contextRef="#ctx0" brushRef="#br0" timeOffset="100945.79">4783 9716 403 0,'0'0'63'0,"0"0"-17"0,0 0-20 15,0 0-12-15,0 0-8 0,0 0-1 16,0 0-1-16,0 0-1 0,0 0-3 16,0 0-3-16,107-45-5 0,-75 37-6 15,6 1-11-15,2-2-36 0,2 4-78 16,3-1-122-16</inkml:trace>
  <inkml:trace contextRef="#ctx0" brushRef="#br0" timeOffset="102268.42">21333 5791 264 0,'0'0'42'16,"0"0"-3"-16,0 0-8 0,0 0-8 15,0 0-6-15,0 0-4 0,0 0-4 16,0 0-2-16,0 0-5 0,0 0-3 16,-4-18-7-16,4 18-3 0,-3-1-1 15,-4 1 3-15,-6 0 3 0,-7 8 4 0,-5 3 1 16,2 1 0-16,3 2 3 0,4-6-3 16,6 5 2-16,4-6-1 0,0 2 0 15,2 0 1-15,-2 0-1 0,3 1 1 16,2-6-3-16,1 2-2 0,0-6 0 15,0 5 1-15,0 0 2 0,0-1 1 16,0 2 4-16,0-4 4 0,3 1 5 16,0-2-1-16,7 1 2 0,1-2-5 15,5-2 0-15,5-4-4 0,-1-2 3 16,-6 4 0-16,1-2 0 0,-7 3 0 0,2-2 3 16,2-2 0-16,1 0 0 0,3-2 1 15,-2 0-3-15,-2 2 7 0,-3-2-4 16,-4 3 5-16,0-1-1 0,3-5-7 15,-2-1-3-15,0-5-3 0,1 1 1 16,-2 2 3-16,-2 0-1 0,1-2-2 16,-3 4-1-16,0-8-3 0,-1 3 0 0,0 0 1 15,0-1 0-15,-1 3 0 16,0 5 0-16,-1 6-2 0,2 0 2 16,0 5-1-16,0-1 0 0,0 1 0 0,0-2-2 15,0 1-1-15,0-1-1 0,-2 2 0 16,2 0 1-16,-3 0 0 0,0 7 4 15,1 2-1-15,-1 10 1 0,3 1-1 16,0 0-1-16,0 8 0 0,0-1-1 16,2-1 2-16,2 2-3 0,1-1 3 15,0 0 0-15,-1 1-4 0,2 0 6 16,-1-2-7-16,1 0 2 0,-4-8 1 16,4-1-4-16,-3-5-4 0,-2-6-5 15,1 0-8-15,-1-3-3 0,1 2 0 0,-1-1-8 16,1 1-13-16,-2-5-10 0,0 0-7 15,0 0-6-15,3-12 0 0,-2-7-14 16</inkml:trace>
  <inkml:trace contextRef="#ctx0" brushRef="#br0" timeOffset="102853.23">21542 5777 292 0,'0'0'56'0,"0"0"-12"0,0 0-7 0,0 0-8 15,0 0 0-15,0 0-7 0,0 0-6 16,0 0-6-16,0 0-7 0,22-36-3 16,-17 33-3-16,1 0-3 0,3 0 2 15,5 3-6-15,0 0-4 0,3 9 0 16,-2 3 3-16,-1 3 4 0,-3 3 5 0,-2 1 4 16,-4 3-3-16,1 1 5 0,-3-6-4 15,-1 1 1-15,-2-1 1 0,0-5 0 16,0 4 0-16,0-5 1 0,0-7 1 15,0 3-1-15,0-7 3 0,-2 0 2 16,2 0 0-16,0 1 5 0,-1 0 1 16,1 1 3-16,-2-1 0 0,2-1-6 15,-1 0-3-15,-1 0-4 0,1 0-1 16,-1 0-1-16,2-5 0 0,0-8-1 16,0-6 2-16,8-2-6 0,5-8 4 0,1 3-4 15,2 0 6-15,0 1 2 0,0 3-3 16,0-2 1-16,1-1-3 0,-1 1 0 15,1-1 1-15,-2 5 0 0,-2 5 2 16,-4 0 1-16,-4 10 0 0,-2 2-2 16,0-1-2-16,-3 4-2 0,0-1-6 0,0 1 3 15,0 0 0-15,0 3 3 16,0 11 3-16,-1 7-1 0,-5 4 0 0,-3 0-1 16,2-1 1-16,-3-3-4 15,1-1 3-15,3-5-2 0,0-1 0 0,1 1 1 16,-1 2-3-16,2-2 8 0,1 3-4 15,1 0 4-15,2-5-3 0,0 3-2 16,0-5 0-16,5-4 0 0,-1 1 0 16,5-2-4-16,-2 0-1 0,-4-4 1 15,1 1 0-15,1-3 0 0,-1 2 2 0,1-1-1 16,7-1-1-16,-6 0-4 0,8 0-13 16,4 0-32-16,2 0-38 15,4-6-67-15</inkml:trace>
  <inkml:trace contextRef="#ctx0" brushRef="#br0" timeOffset="103039.72">22286 5954 462 0,'0'0'10'0,"0"0"-11"16,0 0-15-16,0 0-76 0,0 0-108 16</inkml:trace>
  <inkml:trace contextRef="#ctx0" brushRef="#br0" timeOffset="106856.86">22764 5670 363 0,'0'0'51'15,"0"0"-15"-15,0 0-11 0,0 0-14 0,0 0-5 16,0 0-3-16,0 0-1 0,0 0-1 16,0 0-2-16,0 0-3 0,-12-42-2 15,12 41-3-15,0 1 1 0,0 0 3 16,0 0 2-16,0 0 1 0,0 0 2 15,0 2 0-15,0 7 2 0,0 2-2 16,0 1 0-16,0-5 0 0,0 5 0 16,0-6 0-16,0 0 0 0,0 6 0 15,0-6 0-15,0 0-3 0,0 0 2 16,0-6 0-16,0 3 2 0,1 0 4 0,1 0 4 16,5 1 1-16,5-4 3 0,7-3-4 15,7-6-1-15,0-4-4 0,0-4 4 16,-2-1-2-16,2-2 0 0,-4 1 3 15,0-1-1-15,-6-1 1 0,-1 1 2 16,-3 2-1-16,-5 3 2 0,-2 5 5 0,0 3-2 16,-3 4-1-16,-1-2-3 15,2 3-6-15,-3 2 2 0,0 0-4 16,0 0-2-16,0 0 0 0,2 0-4 16,-2 0-3-16,0 0 2 0,0 0 1 0,0 9 1 15,-8 9 2-15,-2 7 1 0,2 5-3 16,0 0 1-16,1 3-1 0,2 0 1 15,3 2 1-15,2 2 0 0,0-2 3 16,0 3-3-16,0-2 0 0,3-1-3 16,1-2 0-16,-1-3 1 0,1 0 1 0,-2-5 2 15,1-5-2-15,-3 0 1 16,0-2-1-16,0-6 0 0,0 7 0 0,-6-4 1 16,-3-3 0-16,1 1 0 15,-1-3 0-15,3-5 1 0,2-1 0 0,0-1 3 16,-2-3 0-16,-3 0 0 0,-4-7 0 15,-4-3-3-15,3-5 1 0,2-3 0 16,1-5-2-16,4 0 0 0,0-3 3 16,3 1-3-16,2-2 1 0,2 4-1 15,0-1-1-15,0 2-1 0,6 2-1 0,4 0-3 16,0 4-10-16,5-1-2 0,6 2-14 16,4 0-17-16,4 3-26 0,4 4-43 15,0 0-50-15</inkml:trace>
  <inkml:trace contextRef="#ctx0" brushRef="#br0" timeOffset="107516.93">23116 5146 370 0,'0'0'61'0,"0"0"-25"0,0 0-13 15,0 0-11-15,0 0-8 0,25-91 2 16,-19 83-1-16,-2 0 2 0,0-1-5 16,-2 6-5-16,1 0-8 0,-3 3-6 0,0-1 0 15,7 1 4-15,7 0 6 0,7 9 1 16,6 4 0-16,-1 4 1 16,-3 1 1-16,-1 4 0 0,-4-1 2 15,-4 0 4-15,-2 3-3 0,-5 0 6 0,-1 1-2 16,-2-7-3-16,-3-1-1 0,-1-1-1 15,-4 1 2-15,-5 1 3 0,-4-1 6 16,-2-3 0-16,-3-3 1 0,4-4-2 16,-1-3 3-16,4 0 2 0,0-4 0 15,1 0-2-15,-1 0-6 0,1 0-3 0,1-2-1 16,-1-1 2-16,6 0-2 0,1 1 0 16,3 2-1-16,0-5-1 0,0-6-4 15,8-3-1-15,10-3 0 16,5 5 2-16,3 3 1 0,1 3 2 0,1 3 0 15,-2 1-2-15,-8 2 1 0,-1 0 1 16,-2 3-1-16,-6 2 0 0,4 4 0 16,-4 1 1-16,-5-3 2 0,2 6 2 15,-3-5-3-15,-3 2 0 0,0 6 1 16,-10-2 1-16,-5 2 3 0,-2 0-2 0,-6-4-1 16,-2-2-3-16,-4-1 0 0,-1 0 0 15,-3-2-1-15,1-2-3 0,2-1-1 16,8-3-5-16,1-1-6 0,10 0-19 15,4 0-42-15,-5 0-84 0</inkml:trace>
  <inkml:trace contextRef="#ctx0" brushRef="#br0" timeOffset="108202.6">24201 5789 495 0,'0'0'43'15,"0"0"-9"-15,0 0-9 0,0 0-10 16,0 0-6-16,0 0-6 0,0 0-2 15,0 0-3-15,0 0-2 0,0 0-1 16,23-17-1-16,0 7-3 0,6 1 1 16,3 1-1-16,2 1-5 0,-1 0-12 0,-4 3-13 15,-9 0-33-15,0 3-35 0,-8 1-30 16,2 0-45-16</inkml:trace>
  <inkml:trace contextRef="#ctx0" brushRef="#br0" timeOffset="108401.49">24148 5964 495 0,'0'0'57'0,"0"0"-17"0,0 0-16 16,0 0-11-16,0 0-4 0,0 0-5 15,0 0-2-15,0 0-3 0,0 0-4 16,99-28-5-16,-57 21-5 0,0-1-18 15,0 1-38-15,4 0-73 0,-4 0-92 16</inkml:trace>
  <inkml:trace contextRef="#ctx0" brushRef="#br0" timeOffset="108989.01">25782 5089 432 0,'0'0'77'0,"0"0"-24"0,0 0-14 16,0 0-13-16,0 0-7 0,0 0-8 0,0 0-3 15,0 0-7-15,0 0 0 0,0 0-4 16,1-16-1-16,-1 16 1 0,0 0 1 16,0 0 2-16,0 9 0 0,2 11-1 15,4 2 0-15,0 3 3 0,3 2-4 16,1 1 4-16,2 3-4 0,-2 0 0 0,0-1 0 16,2 0-4-16,-5-1-2 0,-1 0-16 15,-5 0-22-15,-1-2-59 0,-3 3-93 16</inkml:trace>
  <inkml:trace contextRef="#ctx0" brushRef="#br0" timeOffset="109246.21">25550 5611 545 0,'0'0'40'16,"0"0"-13"-16,0 0-12 0,0 0-6 16,0 0-8-16,0 0-3 0,0 0 0 15,0 0 0-15,0 0 0 0,0 0 4 0,86-14-2 16,-43 8-2-16,3-1 0 0,5 1-4 16,-2 0-2-16,-1 0-5 15,1 1-4-15,-4-1-14 0,1 1-31 0,-3 3-48 16,-2-3-65-16</inkml:trace>
  <inkml:trace contextRef="#ctx0" brushRef="#br0" timeOffset="109884.63">25770 5867 543 0,'0'0'44'0,"0"0"-9"16,0 0-9-16,0 0-8 0,0 0-6 15,0 0-2-15,0 0-1 0,0 0-3 16,0 0-1-16,0 0-2 0,-32-40-3 16,32 38-1-16,0 1 0 0,0-1-3 0,0-2 2 15,5-1 0-15,2-1 0 0,9-1 1 16,0 5 0-16,-4 2-2 0,8-1-1 15,-9 1 0-15,-1 0-2 0,2 0 3 16,-1 0 3-16,4 0 0 0,-6 1 2 0,6 4-2 16,-6-3-1-16,-5 0 0 15,8 1 0-15,-8-1 0 0,1-1 0 16,-1 1 0-16,-1 0-2 0,1 1 1 16,-1-2-1-16,4 5 1 0,-4-3 0 0,0 6 2 15,1 0 6-15,-4 3-5 0,0 7 4 16,-8-1-3-16,-7 6-1 0,-1-4 0 15,-1-5-2-15,4-3 1 0,3-6-2 16,7-3 1-16,3-3 0 0,0 0 0 16,0 0 1-16,0 2 1 0,-1-2-1 0,-1 2 1 15,1-2 1-15,-1 1-1 0,2-1-1 16,-1 0-1-16,1 2 0 16,0-2-3-16,0 0 0 0,4-2-1 15,6-3 1-15,3-1 2 0,6 2 0 0,-2 2 0 16,8-1 1-16,-4 3 0 0,2 0-1 15,-3 2-1-15,1 4 0 0,-2 1-1 16,0 1 2-16,-3 1 0 0,-5-1-3 16,-2 1 2-16,-3-2-1 0,-3-4 0 15,-2 7 1-15,-1 0 2 0,-1 3 0 0,-11 3 5 16,-6-2-1-16,-6-4 1 0,-5-1 0 16,-4-3 0-16,0-2 0 0,-2-3 0 15,5-1-2-15,5 0-1 0,6 0-4 16,3-3-12-16,0 0-28 0,8-2-60 15,-4 2-123-15</inkml:trace>
  <inkml:trace contextRef="#ctx0" brushRef="#br0" timeOffset="111604.72">27135 5495 310 0,'0'0'64'0,"0"0"-9"15,0 0-12-15,0 0-6 0,0 0-11 16,0 0-8-16,0 0-8 0,0 0-3 16,0 0-1-16,0-29-1 0,0 11 2 15,0 1-1-15,3-6-1 0,2 3-1 16,3 0-1-16,1 2-1 0,1-1-1 16,3 1 3-16,-3 1 1 0,-1 0 1 15,2 2 1-15,-4 3-3 0,1-1-1 0,-2 6-2 16,-3 2 1-16,2 2-2 0,-5 3-4 15,0-1-2-15,0 1-4 0,1 0-5 16,1 0 3-16,2 0 3 0,2 6 2 16,2 9 8-16,3 5-2 0,-2 0 1 15,-1-1-1-15,1-1-2 0,1-1-2 16,-4-5-3-16,1 1 0 0,3-4 0 16,-4-2 1-16,1-1 2 0,1-3 3 15,3-3 2-15,2 0 2 0,6-4 2 16,-3-7-1-16,2-4 1 0,-1-3 3 0,0-2 0 15,-4 0 3-15,1-2 3 0,-5 0 2 16,-2 0-1-16,-1-3-5 0,0 2-6 16,-3 1 2-16,-1 5-3 0,1 0 6 15,-1 8 1-15,-2 2-2 0,1 3-2 16,-1 4 0-16,0-1-4 0,0 1-2 0,0-2-2 16,2 2 0-16,-2 0 2 0,0 0 1 15,1 0-1-15,1 13 2 16,-1 6 3-16,2 6-4 0,-1 0 1 15,-1 2-2-15,1 0-1 0,-1 1 1 0,2 3-1 16,-1 1-1-16,0 0 0 0,1 4 1 16,0 0 0-16,-2 4 0 0,1 2-2 15,-1-2 1-15,-1-1-1 0,0 1-1 16,0-6 1-16,0 0 1 0,-1-5-1 16,-2-11 2-16,0-1 0 0,1-7 1 0,1-5 2 15,1 0 1-15,0-5 2 0,-7 0 2 16,-5 0 2-16,-2-3-1 0,-6-7-3 15,1-3-1-15,1-5-2 16,-2-4-1-16,3 0 3 0,-1-1-2 0,3-2 2 16,3 1-2-16,2 0 0 0,0-1 0 0,4 2-2 15,3-2-3-15,3 1-3 16,0-1-3-16,9 5-5 0,5-3-5 16,4 3-15-16,5 0-21 0,4-1-36 15,7 3-34-15,-1 0-58 0</inkml:trace>
  <inkml:trace contextRef="#ctx0" brushRef="#br0" timeOffset="112181.59">27683 4781 380 0,'0'0'51'0,"0"0"-17"0,0 0-15 15,0 0-8-15,0 0-6 0,28-79-3 16,-18 70-2-16,-1 5-1 0,6-3 1 0,-6 6-3 16,4 1-2-16,5 0 0 0,-1 0-3 15,3 6 0-15,-3 2 2 0,-2 2-2 16,-1 5 3-16,-2-3 1 15,-2 5 2-15,-4 4 2 0,-3 1 0 0,-3 2 1 16,0 2 3-16,-8 0-3 0,-3-2 1 16,-2-2-1-16,-1 0-1 0,0-4-1 15,6-6-1-15,-4-3 2 0,6-2 2 16,-2-2 2-16,0 1 2 0,3-4-1 16,2 1 1-16,3-3-1 0,-2 0 2 0,2 0 0 15,-1 0 0-15,0 0 1 0,-1 0-2 16,1 0 2-16,-1 0-1 0,1 0 0 15,-1 0-4-15,2 0-4 16,0 0-3-16,0-1-2 0,0-4 0 0,8 0 4 16,0 0-1-16,7 5 1 0,5-2 2 15,-3 2-3-15,6 0 1 0,-1 7 1 16,-5 1 1-16,1 1-1 0,-7-1-3 16,-2 1-2-16,-1 2-2 0,-3-4 5 15,-2 8 4-15,-3 1 1 0,-2-1 1 0,-8 3-3 16,-4-3 0-16,-6-1 0 0,-2-2 3 15,-4-2 2-15,-3 0-4 0,0-3 2 16,2-1-4-16,-1-1 0 0,11-3-7 16,-2-2-12-16,7 0-37 0,5 0-71 15,1 0-121-15</inkml:trace>
  <inkml:trace contextRef="#ctx0" brushRef="#br0" timeOffset="112784.87">28786 5296 455 0,'0'0'36'15,"0"0"-11"-15,0 0-9 0,0 0-2 16,0 0-6-16,0 0-6 0,0 0-4 16,0 0-1-16,0 0-2 0,-57-62 1 0,31 67 2 15,-8 8-3-15,4 3 0 0,1 1 1 16,3 3-2-16,3 0 4 0,4 1-2 15,2 1 0-15,5 1-3 0,5 1-3 16,0-10-1-16,6 3-3 0,1-2-6 16,1-1-7-16,6-1-5 0,5-4-6 0,2-7 2 15,5-2 3-15,5 0 6 16,-1-6 10-16,1-6 6 0,0-3 6 16,1-2 5-16,-1-1 4 0,1-3 4 15,-2-1 6-15,2-2 11 0,-4 0 8 0,-2-3 5 16,0-2 4-16,-6-2 3 0,0 1-4 15,-4-4-10-15,-3 1-6 0,-3-2-8 16,-1 1-1-16,-2 2 2 0,0 4-1 16,0 1-1-16,-4 9-1 0,1 6-1 15,2 2-3-15,-1 5-6 0,1 2-5 0,-1-2-2 16,-1 5-1-16,-1 12 0 0,-2 11 3 16,-2 8-2-16,0 6 0 15,4 2-1-15,0 4 0 0,1 1 4 16,0 3-4-16,1 0 4 0,2 0-5 0,0 0-6 15,0-3-2-15,0-2-13 0,3 0-18 16,2-6-34-16,2-3-38 0,-1-10-45 16</inkml:trace>
  <inkml:trace contextRef="#ctx0" brushRef="#br0" timeOffset="113340.48">29035 5352 441 0,'0'0'56'0,"0"0"-17"0,0 0-17 16,0 0-9-16,0 0-6 0,0 0-4 16,0 0-2-16,0 0-1 0,0 0 0 0,0 0-1 15,71-67 1-15,-54 67-3 0,5 0 2 16,-2 1-1-16,-1 7 0 0,-4 0 0 15,0 1 0-15,-3 3-2 0,-4-4 3 16,-3 6-1-16,-3 1 2 0,-2 3-1 16,-2 7 1-16,-6 0 0 0,-4-1 1 0,-2-1-1 15,-1 0 1-15,1-4-2 16,3-5 2-16,4-3-1 0,3-4 0 16,1-4 1-16,0 2 2 0,3-5 2 15,-1 0 2-15,1 0 1 0,0 0-1 0,0-3-3 16,5-11-1-16,6-4 3 0,5-7-1 15,1-2 3-15,1 2-1 0,0-2 1 16,1 2-2-16,-5-1 1 0,1 0 0 16,-2 2 1-16,-2 1-4 0,-2 0 0 15,-3 8-1-15,0 2-2 0,-2 4 1 16,-3 4 0-16,2 0-3 0,-3 5-1 0,0-1-1 16,0 1 0-16,4 0 0 15,-2 1 1-15,-1 11 1 0,1 5-2 16,-2 4 2-16,0 5 1 0,-5-1 0 0,0-1 0 15,-1-1 0-15,-1 0-3 0,-1-2 1 16,1-2 0-16,2-4-1 0,-1 1 0 16,3-5 1-16,1-7-2 0,-1 7-1 15,3-6-3-15,-1-2-3 0,1 7-4 16,0-5-7-16,1 0-18 0,10 3-32 0,-1-5-41 16,6-2-55-16</inkml:trace>
  <inkml:trace contextRef="#ctx0" brushRef="#br0" timeOffset="113525.46">29679 5552 462 0,'0'0'14'0,"0"0"-17"0,0 0-15 0,0 0-48 16,0 0-120-16</inkml:trace>
  <inkml:trace contextRef="#ctx0" brushRef="#br0" timeOffset="123052.95">15457 7124 462 0,'0'0'53'16,"0"0"-15"-16,0 0-15 0,0 0-5 15,0 0-6-15,0 0-3 0,0 0-3 16,0 0-3-16,0 0-5 0,-28 0-2 16,27 0-3-16,1 0-2 0,0 0 6 0,0-2 1 15,13-2 4-15,7-1 0 0,10-1-3 16,1 0-4-16,-1 0-1 0,2-1-4 15,0 3-1-15,0-2-3 16,-2 2-11-16,-3 0-16 0,-5 1-24 0,-3 3-20 16,-6 0-13-16,-3 5-4 0,0 1 12 0</inkml:trace>
  <inkml:trace contextRef="#ctx0" brushRef="#br0" timeOffset="123262">15300 7390 319 0,'0'0'65'16,"0"0"-10"-16,0 0-16 0,0 0-6 16,0 0-6-16,0 0-4 0,0 0-6 15,0 0-4-15,0 0-4 0,17-5-1 0,4-5-4 16,1 3-2-16,-2 0-1 0,-4 3-3 16,0 1-1-16,3 3-4 15,-1 0-1-15,7 0-2 0,1 0-5 16,2 4-2-16,5 3-14 0,-1-1-58 0,1 0-63 15,4-2-112-15</inkml:trace>
  <inkml:trace contextRef="#ctx0" brushRef="#br0" timeOffset="124532.11">16550 6799 358 0,'0'0'66'0,"0"0"-11"0,0 0-10 0,0 0-13 16,0 0-12-16,0 0-8 0,0 0-5 16,0 0-3-16,0 0 0 0,-9-47-1 15,9 45-5-15,-1 1-2 0,1 1 0 16,0 0 2-16,0 0 0 0,0 12 2 16,1 6 0-16,5 7-1 0,1 3 0 0,-1 1-1 15,0 3 0-15,1 0 2 0,0-1-3 16,3-3 3-16,-1-1-3 0,1-3-3 15,2-2-7-15,-4-2-19 0,0-7-37 16,2 1-54-16,-3-4-82 0</inkml:trace>
  <inkml:trace contextRef="#ctx0" brushRef="#br0" timeOffset="124814.01">16441 7289 528 0,'0'0'42'0,"0"0"-3"0,0 0-11 16,0 0-11-16,0 0-8 15,0 0-8-15,0 0-4 0,0 0 0 16,0 0 0-16,0 0 2 0,5-6 1 0,19-3 1 15,11-2-2-15,4-1 0 0,4 1-1 16,2 2-2-16,-1 0-7 0,-1 1-2 16,2 1-14-16,-2 1-27 0,-2 0-50 15,1 4-59-15,-3 0-102 0</inkml:trace>
  <inkml:trace contextRef="#ctx0" brushRef="#br0" timeOffset="125376.17">16718 7506 415 0,'0'0'63'0,"0"0"-13"0,0 0-11 15,0 0-15-15,0 0-5 0,0 0-6 16,0 0-2-16,0 0-3 0,0 0-1 15,0 0-4-15,-42-71 0 0,42 60-2 16,5-1-3-16,6-5 3 0,2 3-2 16,4 4-1-16,2-1 0 0,-6 5-3 15,1 2 2-15,-2 2-1 0,1 2 0 16,7 0-1-16,-5 0 0 0,5 9-1 16,-6 2 1-16,-2 6 1 0,-3 2 1 15,-8 5 1-15,-1 5 4 0,0 4-2 0,-4 4 1 16,-5-2-1-16,-2-1 0 0,0-9-1 15,5-7 1-15,-1-4-2 0,4-5 4 16,-1-6-2-16,3 2 3 0,1-5 0 16,-2 0 0-16,2 0 3 0,0 0-2 15,-1 1 3-15,1-1-2 0,0 0-3 0,0 0-3 16,1-2-3-16,9-9-2 0,3-3 3 16,3 2 2-16,2 4 0 15,-3-1 0-15,1 6-2 0,2 2 1 16,-4 1-1-16,8 1 1 0,-4 7 1 0,-3 3 0 15,-2 2-1-15,0 1 0 0,-3 2-1 16,-2 1 2-16,-3-5 1 0,-3 5 1 16,-2 1-1-16,-3 0 1 0,-9 4 2 15,-5-3 0-15,-8 1 0 0,-7-2 1 16,-5-1 2-16,-5 1-2 0,-2 0 1 0,-3-2-4 16,0 0-2-16,0-1-2 0,2-3-1 15,3-1-5-15,6-5-11 0,14-3-23 16,8-1-74-16,9-1-90 0</inkml:trace>
  <inkml:trace contextRef="#ctx0" brushRef="#br0" timeOffset="127579.75">19024 6999 150 0,'0'0'61'0,"0"0"5"16,0 0-10-16,0 0-13 0,0 0-11 15,0 0-7-15,0 0-9 0,0 0-2 16,0 0-4-16,-25-63-3 0,24 62-3 0,1 1-2 16,-1 0-7-16,-1-1-3 0,-2 1 1 15,-5 2 1-15,-2 13 5 0,-5 4 4 16,1 6-3-16,-2 4 1 15,1-1-1-15,-1 1 2 0,1-3-4 0,1 0 2 16,4-2 4-16,-1-2-4 0,1 1 4 16,2-3-3-16,3-6-1 0,2-5 0 15,-2-2-1-15,5-2 1 0,-1-2-2 16,1 1 2-16,1-4 0 0,-2 0 1 16,2 0-1-16,0 2 0 0,0 0-1 0,0-2-2 15,0 0-1-15,0 0 4 0,0 3 0 16,0-2 4-16,0 1 0 0,6 1-5 15,5-2-3-15,-2 2 2 0,2-3 1 16,6 2 2-16,0-2 2 0,6 0-7 16,0 0 0-16,3-4-3 0,2-1-15 15,1-1-11-15,0-1-12 0,-2 2-19 16,-4-2-7-16,2 1-8 0,-6 2-20 16</inkml:trace>
  <inkml:trace contextRef="#ctx0" brushRef="#br0" timeOffset="127841.26">19001 7045 342 0,'0'0'41'0,"0"0"0"0,0 0-5 15,0 0-8-15,0 0-5 0,0 0-10 16,0 0-9-16,0 0-7 0,0 0 1 0,0 0 1 15,-12-35 1-15,12 51 1 0,2 7-1 16,5 9-1-16,0-2-2 0,2 4 2 16,2-1 2-16,-2 3-2 0,0 1 5 15,2 1-7-15,-2-3-2 0,0-1-5 16,2-2-10-16,-2-2-13 0,0-5-37 0,2 0-36 16,-2-9-58-16</inkml:trace>
  <inkml:trace contextRef="#ctx0" brushRef="#br0" timeOffset="128472.75">19578 7003 406 0,'0'0'49'0,"0"0"-13"0,0 0-5 15,0 0-10-15,0 0-7 0,0 0-7 0,0 0-4 16,0 0-7-16,0 0-1 0,0-22-1 15,-2 22 0-15,1 0 4 16,1 12 3-16,0 8-1 0,0 3 2 0,0 4-2 16,0-4 0-16,3 4 0 0,1-1 1 15,1-1 4-15,-1 2-4 0,0-1 3 0,1 0-5 16,-1-3 2-16,-1-8-1 16,0 0 0-16,-2-4 1 0,1-7-1 15,-1 7-1-15,1-6 1 0,-1-1 1 16,0 1 1-16,-1-5 1 0,0 0 4 0,0 0-2 15,0 0 2-15,2 2-1 0,-2-2-3 16,0 0 0-16,1 0 0 0,1-7-1 16,-1-6 1-16,2-2 0 0,0 0-2 15,4-5 0-15,-3 6-2 0,2 0 0 16,2 2-1-16,2 0 0 0,1-2-4 0,2 2 4 16,2 3-7-16,-4 2 1 0,5 1 3 15,-6 5 1-15,2 0 0 0,8 1 4 16,-3 0-1-16,5 0 0 15,-7 1 0-15,-2 6-2 0,0 2 4 0,-5 3-3 16,4 2 6-16,-1 4-7 0,-3-2 4 16,-4-3-2-16,1 2-1 0,-3-5 3 15,-2 2-2-15,0 5-2 0,0-6-2 16,-4 6-5-16,1-9-10 0,2-3-16 16,-4 2-29-16,4-4-38 0,-2 1-45 0</inkml:trace>
  <inkml:trace contextRef="#ctx0" brushRef="#br0" timeOffset="128920.73">20762 6767 343 0,'0'0'70'15,"0"0"-15"-15,0 0-13 0,0 0-16 16,0 0-11-16,0 0-9 0,0 0-4 16,0 0-3-16,0 0 1 0,0 0 0 15,-39-6-2-15,15 30 0 0,-1 8 1 16,2 5-1-16,-2 6 3 0,4 3-2 0,-1 2 1 16,6 2 0-16,0 0 0 0,6 0 4 15,4-1-4-15,3-3 3 16,3-3-4-16,2 0-1 0,8-5 1 15,4-3-2-15,4-2-1 0,3-1 0 0,2-3-1 16,1-1-7-16,2-3-11 0,0-5-24 16,3 0-44-16,-2-8-55 0</inkml:trace>
  <inkml:trace contextRef="#ctx0" brushRef="#br0" timeOffset="129641.63">21066 7196 363 0,'0'0'47'0,"0"0"-14"0,0 0-3 15,0 0-1-15,0 0-6 0,-22-79-6 0,22 68-4 16,0-2-7-16,0 1 0 0,0-1-3 15,2-2-2-15,3 5-1 0,1-4-2 16,-1 7 0-16,2-1-2 0,3 0 2 16,-1 3-1-16,5-3 1 0,3 3-1 15,1 3-2-15,6 0 0 0,-1 2-2 0,1 0-1 16,-5 4-1-16,-2 4 3 0,-1 2 2 16,-2 1 0-16,-4 3 2 15,-1 1 0-15,-3-3-1 0,-3 5 2 16,-3 1 1-16,0 3 4 0,-7 5 4 0,-2 0-3 15,-1-6 3-15,-2 1-6 0,5-7 2 16,-2-4-1-16,5-2 3 0,1-6-3 16,0 2 1-16,3-4 2 0,-2 0 0 15,2 0 2-15,-2 0 3 0,0 0 0 16,1 0-2-16,0 0-2 0,-1 0-2 0,-1 0-3 16,-1-5 0-16,1-6 0 15,-2 3-3-15,5-6 3 0,0-7-3 0,0 3 2 16,2-5-2-16,4 2-1 15,4-1 1-15,1 1 0 0,2 0 1 0,2-1-2 16,-1 2-2-16,1 3 3 0,-4-1 1 16,0 0 0-16,-3 9 1 0,-1-4-1 15,-2 6 0-15,-4 4 0 0,2-1 0 16,-3 4-2-16,0-1 0 0,0 1-1 16,2 0-3-16,-1-2-1 0,-1 2 2 0,2 0 1 15,-2 0 3-15,1 0 1 0,2 0-1 16,0 2 2-16,2 5 0 0,-2 2 0 15,-1 3 0-15,-1 2 0 16,-1-1-3-16,0 5 3 0,0-1-1 0,-3 3 0 16,-3 5-1-16,1-3 2 0,1 0-2 0,-1-1 1 15,2-6 3-15,0 1-3 16,2-5 1-16,-1 0-4 0,2 1-2 16,0-3-5-16,0 2-3 0,3-3-7 15,2-1-13-15,5-4 0 0,6-1-22 0,4-2-25 16,3-2-23-16,5-8-33 0</inkml:trace>
  <inkml:trace contextRef="#ctx0" brushRef="#br0" timeOffset="129957.81">21036 7468 468 0,'0'0'47'0,"0"0"-21"16,0 0-11-16,0 0-9 0,0 0 2 15,0 0-1-15,0 0 3 0,0 0-2 0,0 0-3 16,0 0-3-16,108-5-3 0,-70-1-1 16,2 0-1-16,2-2-3 0,1 0-5 15,2 0-6-15,1-1-8 0,0-1-22 16,3 3-36-16,-2-1-50 0,1 3-60 16</inkml:trace>
  <inkml:trace contextRef="#ctx0" brushRef="#br0" timeOffset="130732.36">21550 7754 253 0,'0'0'49'0,"0"0"-8"16,0 0-14-16,0 0-9 0,0 0 1 15,0 0 3-15,0 0-4 0,0 0-2 16,0 0-7-16,-3-37-3 0,2 33-1 0,-1-3 0 16,-2-3-2-16,3 5-2 0,-5-4 0 15,2 1-2-15,-4-1 0 0,1 3-1 16,-4 3-3-16,1-1 3 0,-5 4-1 15,-4 0 1-15,5 0-3 0,-4 1-1 16,7 2-3-16,2 2-1 0,-1 4 2 16,0 2 2-16,0 2 5 0,1 2-1 15,2 2 1-15,0 0 1 0,1-1 0 16,2-1 0-16,-2-1 1 0,1 2 0 16,1 2 5-16,-3 3-4 0,3-6 0 0,1 1 0 15,0-8 0-15,1-4-1 0,2 3 0 16,0-7-1-16,-1 0 0 0,1 3 0 15,0 2 2-15,0-2-2 16,10 0 0-16,4-3 0 0,7-5-6 0,5-4 3 16,-3-2 1-16,-3 1 1 0,-2-3 4 15,-3 3 4-15,-4 1-1 0,-1 0 8 16,-3 3 2-16,-1-2 3 0,-1 0-1 16,-2 3-1-16,2-2 0 0,-4 3 1 15,1-1-2-15,-1 2-3 0,-1 3-4 0,0-2-5 16,0 2-2-16,2-1-4 0,-2 1-2 15,0-1-5-15,1 1-1 0,-1 0 2 16,3 0 3-16,0 0 5 0,1 9 2 16,2 4-1-16,3 6 5 0,-2-5-6 15,1 2 2-15,-2-5-4 0,3 0-6 0,1-1 1 16,-1 1-4-16,1-2-4 0,3-2-13 16,1-3-28-16,5-2-50 15,4 0-41-15,0-2-62 0</inkml:trace>
  <inkml:trace contextRef="#ctx0" brushRef="#br0" timeOffset="131837.31">22398 7113 320 0,'0'0'63'0,"0"0"-9"0,0 0-16 16,0 0-8-16,0 0-7 0,0 0-6 15,0 0-5-15,0 0-1 0,0 0-8 0,0 0-1 16,-10-6-4-16,10 6-1 0,0 0 0 16,0-1 2-16,11-3 2 15,8-1 2-15,7 1-2 0,1-1 0 16,2 0 0-16,2 0-2 0,0-1 1 0,1-1-2 15,-1 3-1-15,-9 0 0 0,-2 3-4 16,-7-2-4-16,-6 3-2 0,-1 0-4 16,-6 0-4-16,0 0 0 15,0 0-2-15,1 0 3 0,1 0 4 0,-2 0 2 16,0 3-14-16,-5 5-26 0,-9 3-34 0,1-2-33 16</inkml:trace>
  <inkml:trace contextRef="#ctx0" brushRef="#br0" timeOffset="132864.5">23228 7053 307 0,'0'0'65'16,"0"0"-13"-16,0 0-13 0,0 0-9 0,0 0-6 16,0 0-6-16,0 0-6 0,0 0-2 15,0 0-4-15,0 0 1 0,1-78-4 16,4 68-3-16,2 3-6 15,3-4-3-15,5-1 2 0,5 5-1 0,3-1 3 16,1 3 2-16,1 3-4 0,1 2-2 16,-3 0 2-16,-1 2-4 0,-3 8 0 15,-2 1 3-15,-4 5 2 0,-2 0 3 16,-3 4 3-16,-4-5 0 0,-2 4 2 16,-2-1-2-16,0 0 1 0,-2 1-1 0,-2-5 2 15,1-4-1-15,-2-3 2 0,3 0 3 16,-1-4 1-16,0 3 2 0,3-6 1 15,-1 0 1-15,1 0 1 0,-2 0 2 16,1 0-2-16,-1 1-2 0,1-1-1 16,-1 0-4-16,1 2-3 0,-1-2 0 15,1 0-2-15,1 0 1 0,-2-3-1 16,1-6 0-16,0-2 2 0,1-7-2 16,0 4 0-16,1-7 0 0,5 3-2 15,1-1 2-15,3 1-1 0,-1 0 1 0,1 1 1 16,1 0 1-16,0 1-2 0,-1-1 1 15,1 0-1-15,1 2 0 16,-2-2 0-16,1 4 0 0,-3 0-1 0,1 3-1 16,-2 2 1-16,0 1 0 0,0-1 1 15,1 1 0-15,-1 0 0 0,-3 4-2 0,0 2-1 16,-4 1-3-16,0-1 1 16,0 1 1-16,0 0 1 0,2 0 1 15,-2 1 4-15,0 13-1 0,-8 5-1 16,-3 9 0-16,-1-3 1 0,-2 3-2 0,1 1 2 15,1-4-2-15,-1 1 1 0,5-3-1 16,0-7-1-16,4-5-2 0,1 1-1 16,3-6 0-16,0 0-2 0,0 5 0 15,0-7-5-15,0 2-3 0,6 1-3 16,-2-4 6-16,-1-1 4 0,7 2 5 0,1-4 1 16,6 0-3-16,6-4-14 0,-1-4-18 15,2-3-21-15,2-3-33 0,0 1-34 16</inkml:trace>
  <inkml:trace contextRef="#ctx0" brushRef="#br0" timeOffset="133304.74">23769 6454 190 0,'0'0'56'0,"0"0"-10"0,0 0-21 0,0 0-9 15,0 0-13-15,0 0-4 16,0 0-1-16,0 0-1 0,0 0-1 16,23-27 4-16,-10 29 1 0,5 5-1 15,-4 2 1-15,-1 0-1 0,1 0 2 0,-1 1-2 16,2 0 0-16,-5-3 0 0,0 2 0 15,-3-2 0-15,-1 2 0 0,-2-2-2 16,-2-2 1-16,-1 6 4 0,-1-1 3 16,0 5 6-16,-6 3-1 0,-4-2-2 15,-1-3-2-15,-2-1-1 0,-2-1 0 0,5-4-1 16,0 3 0-16,-3 0 0 0,3 0-3 16,-3 0 1-16,4-1 0 0,3-1-2 15,3-5-1-15,0 1 1 16,3 1 3-16,0 4 2 0,11 2 2 0,7-2-1 15,3-5-3-15,6-4-2 0,4 0-2 16,0-3-2-16,1-2-3 0,-4-2-10 16,-7 2-8-16,-2 4-19 0,-9 0-48 15,-4 1-44-15</inkml:trace>
  <inkml:trace contextRef="#ctx0" brushRef="#br0" timeOffset="133674.66">23038 7659 546 0,'0'0'24'0,"0"0"-6"0,0 0-9 16,0 0-5-16,90-70-4 0,-55 57 0 15,5-1 0-15,8 1-2 0,1 0 0 0,2 1-1 16,1 3-2-16,0 0 1 0,2 1-2 15,0 0 0-15,4 3 0 0,-1 0-3 16,-3 3-6-16,-1 1-11 0,-4 1-29 16,-1 0-50-16,-4 0-58 0</inkml:trace>
  <inkml:trace contextRef="#ctx0" brushRef="#br0" timeOffset="134300.76">23688 7897 368 0,'0'0'47'0,"0"0"-9"0,0 0-11 16,0 0-5-16,0 0-7 0,0 0-1 15,-12-78-3-15,12 72-2 0,-1-1-3 16,-1-4 0-16,1 6 2 0,-1 0-4 16,2 1-2-16,-5 1-2 0,2 0-1 0,-2-1-1 15,-3 3 1-15,-3 1 0 0,-6 4-2 16,-4 4 1-16,2 5-2 0,-2 3 3 15,3 2 3-15,3 0-2 0,-1 4 3 16,6-3-7-16,1 0 0 0,4-6 0 16,-1 2 1-16,5-4 2 0,1 1 1 15,0 7 0-15,0-10 0 0,0 7-1 16,1-7-2-16,2-4 1 0,1 3-1 16,-1-6 2-16,0 1 0 0,0 0 3 15,-3-3 6-15,0 0 0 0,0 0 1 0,6 0-2 16,1-1-3-16,4-8-3 0,0 0 2 15,-1-2-3-15,1 2 3 0,1-2-2 16,-1 3-1-16,1 0 0 0,1 0 1 16,-3 2 0-16,5 0 0 0,-5 3-2 15,0 0-1-15,0-1-2 0,-6 3 0 0,6 1 1 16,-5 0 0-16,3 0 0 0,1 1-1 16,1 3 0-16,2 2 1 0,-5-1 0 15,6 2-1-15,-6-1 1 16,1 0 0-16,-1 1 2 0,3-2-1 0,-3 2-1 15,2-3-4-15,-2 2-8 0,-1-3-13 16,2-1-13-16,-3 1-19 0,4-3-13 16,3 0-18-16,2-6-10 0,0-6-16 15</inkml:trace>
  <inkml:trace contextRef="#ctx0" brushRef="#br0" timeOffset="134663.83">23920 7653 386 0,'0'0'66'16,"0"0"-16"-16,0 0-16 0,0 0-13 15,0 0-8-15,0 0-7 0,0 0-5 16,0 0-4-16,0 0-1 0,0 0-3 16,-3-44 1-16,15 41 2 0,5 1-1 0,1 2 3 15,6 0 2-15,-2 0 0 0,-1 0 1 16,-4 3 0-16,-3 1-2 0,1 2-3 15,-8-2 0-15,2 6 1 0,-5-3 0 16,-4 4 6-16,0 7-1 0,-7 1 1 16,-6 4 0-16,-5-1 0 0,1-4 0 15,-2-2-1-15,6-5-1 0,2-2 0 16,3-2-1-16,4-4 0 0,1-1-1 16,3-2-2-16,-1 0-2 0,1 0 0 15,-2 2 0-15,2 0 3 0,0-1 1 0,0 3 1 16,5 3 1-16,0-3-3 0,11 3-1 15,-1-6-8-15,5-1-3 0,3 0-12 16,2 0-17-16,2-1-31 0,2-8-41 16,1 3-61-16</inkml:trace>
  <inkml:trace contextRef="#ctx0" brushRef="#br0" timeOffset="135124.91">24434 6530 364 0,'0'0'65'15,"0"0"-22"-15,0 0-11 0,0 0-11 16,0 0-5-16,0 0-7 0,0 0-7 16,0 0-2-16,0 0-4 0,-9-24 2 0,25 31 4 15,4 11 4-15,9 10-4 0,2 3 3 16,1 9-5-16,-1 5 2 0,0 7 4 15,-1 6-3-15,-5 6 1 0,-4 2-3 16,-5 4 0-16,-4 2 3 0,-5 0-1 16,-6 5 0-16,-1 0-2 0,0 5-4 15,-7 4 4-15,-6 1-5 0,-1-1 4 16,-5-4 4-16,0-6-5 0,-1-11 1 16,0-8-3-16,1-12-3 0,0-8 1 15,2-10-2-15,-1-8-7 0,0-3-32 0,2-5-49 16,-6-2-48-16,7-5-52 0</inkml:trace>
  <inkml:trace contextRef="#ctx0" brushRef="#br0" timeOffset="137920.74">25086 6754 169 0,'0'0'53'0,"0"0"2"0,0 0-6 15,0 0-8-15,0 0-5 0,0 0-12 16,0 0-8-16,0 0-3 0,35-77-6 16,-35 77-3-16,0-2-8 0,0 2-4 0,1 0-2 15,1-1 1-15,3 1 3 0,0 0 5 16,5 0 1-16,6 8 1 0,-2 0 0 15,7 5 0-15,-3-1-1 0,3 0 0 16,-1 0-1-16,0 2-1 0,-4 1-2 16,-2 3 0-16,-2 2-1 0,-6 3 2 15,-3 2 2-15,-3 6 2 0,0-1-2 16,-9 4 1-16,-3-2 1 0,-2 1 0 16,-1-1 1-16,-2-1 1 0,1-4-3 15,0-2 0-15,3-2 2 0,3 0-3 0,4-8 3 16,2 1-3-16,4-6-5 0,0 1 3 15,0-2-5-15,0 0-2 0,4-2 3 16,5-2 2-16,1-1 3 0,0-4 4 16,6 0 0-16,-6 0 4 0,4 0 4 15,-5-3 2-15,-1-3 5 0,-1 0-5 0,-1-4 0 16,1 3 2-16,-6 3 1 0,2 1 3 16,-3 3-4-16,0-1 3 15,0 1-8-15,0-3-1 0,2 2-4 16,-2 0-4-16,0 1 3 0,0 0-4 0,0 0 5 15,-8 12-5-15,-3 8 0 0,-2 7 1 16,2 5-1-16,3 3 1 0,1 3-2 16,2 4 1-16,3 6-3 0,0 2 2 15,2 2 0-15,0 2 0 0,6-2 0 16,1-2 2-16,4-3 1 0,0-3-1 0,-1-5 3 16,2-2-4-16,-2-7 1 0,-4-10 0 15,-4-2 1-15,-2-7 2 0,0-3 1 16,-8 3 0-16,-9-3 0 15,-9 0-2-15,-8-1-2 0,-6-2-2 0,-8 0-2 16,-4 1-8-16,-6 2-24 0,5-2-35 16,1 0-81-16,8-2-112 0</inkml:trace>
  <inkml:trace contextRef="#ctx0" brushRef="#br0" timeOffset="139017.84">18178 6788 300 0,'0'0'51'16,"0"0"-4"-16,0 0-11 0,0 0-10 15,0 0-3-15,0 0-4 0,0 0-4 16,0 0-3-16,0 0-6 0,-20-63-6 16,18 63-3-16,-5 0 0 0,-3 7 2 0,-6 10-1 15,-3 5 2-15,1 7-1 16,2 3 0-16,1 1-1 0,5 1-1 16,1 1 2-16,1-2 1 0,4-1-1 15,-1 0 2-15,4-3-2 0,1-4 1 0,0 0-1 16,0-4-2-16,0-6 1 0,3 2 1 15,2-2 5-15,2 0-3 0,1 5 4 16,-4-6-1-16,2-2-2 0,0 1 0 16,-2-5 0-16,3 6-2 0,-4-7 0 15,-1-4 1-15,2 4-2 0,-3-2 0 16,1 0 1-16,1 0-1 0,-3-5 1 0,0 0-2 16,0 0 2-16,0 1-1 15,1 0 1-15,-1 1-1 0,0-1 3 16,0 1 0-16,0 0-1 0,0-1 1 0,0 1 0 15,0-2 1-15,0 3-1 0,0-3 0 16,-1 1 0-16,1-1-1 0,-2 0-2 16,2 2-4-16,0-2-6 0,0 0-3 15,0 1 2-15,0-1 2 0,2 0 7 16,12 0 4-16,4 2 1 0,-1-1-2 0,-1 2 0 16,0 2 0-16,-3 1-1 0,1 6 0 15,-4 0 1-15,-2 5 1 0,-4 0 0 16,-1-2 0-16,-3 3-1 15,0 5 0-15,0 1 1 0,-3 11 2 0,-3-1-3 16,-1-1 5-16,-2 2-2 0,-2 0 1 16,0-2 0-16,1 1 0 0,0-4-3 15,3 2 1-15,1-4 3 0,2 3-4 16,1-2 4-16,1-3-5 0,2-2 1 16,0-1 0-16,6-4-4 0,3-3 0 0,3 0-3 15,2-5 0-15,5 2 3 0,1-2 0 16,8-3-3-16,2 2-12 0,3-2-32 15,6-1-45-15,5-2-57 0</inkml:trace>
  <inkml:trace contextRef="#ctx0" brushRef="#br0" timeOffset="139995.7">25990 6580 398 0,'0'0'55'16,"0"0"-24"-16,0 0-4 0,0 0-15 15,0 0 1-15,-29-84-6 0,29 71-2 0,0-4 1 16,0 1-4-16,3 0 1 0,4 3-3 15,3 1 0-15,3 1-1 0,4-1 1 16,2 3-1-16,-3 3-1 0,2 2-1 16,0 4-4-16,0 0 2 0,5 10 2 15,-3 3 1-15,-4 4-1 0,1 3 3 16,-5 2 0-16,-1 4 1 0,-6 2 6 0,-2 0-4 16,-3 0 2-16,0-2-3 15,-6-4-4-15,-4-2 4 0,1-4 1 16,3-5 2-16,-2 0 0 0,1-5 1 0,4-3-1 15,0 0 2-15,3-3 2 0,-2 0-1 16,2 0-3-16,-1 0-1 0,-5 0-3 16,0 0-1-16,0 0 0 0,-4-3-4 15,8 0 1-15,-1 0-1 0,0 0 1 16,3-2-3-16,0 1 1 0,0-4 1 16,4 0 1-16,5 4 2 0,-1 1-1 0,3 3 2 15,4 0 0-15,0 0 1 16,3 7 0-16,-3 3 0 0,1 0-2 0,-1 2 1 15,-7-2-1-15,2 0 2 0,-4-2-1 16,-3 2 1-16,1 1-1 0,-4 2 0 16,0 2 0-16,-6-3 1 0,-5 3 1 15,-5-3-1-15,-3-1 0 0,-4-4-1 16,-3-1 0-16,-3-1-1 0,2-4 1 16,1-1-1-16,0 0-4 0,4 0-7 0,5-1-13 15,-1-4-22-15,4-1-30 0,3 2-35 16,2-1-65-16</inkml:trace>
  <inkml:trace contextRef="#ctx0" brushRef="#br0" timeOffset="140719.83">27398 6996 194 0,'0'0'48'0,"0"0"-5"16,0 0-4-16,0 0 0 0,0 0-6 15,0 0-7-15,0 0-5 0,0 0-7 16,0 0-8-16,0 0-4 15,-32-76-5-15,14 76 1 0,-2 9 0 0,-5 5 0 16,3 3-2-16,2 1-1 0,4 0 0 16,2 1 0-16,2 0 0 0,5-1 2 15,0-3 1-15,4 1-2 0,3-6 2 16,0 3-3-16,0 1-6 0,8-1 2 16,4-1 0-16,-3-5 3 0,5-2 6 0,1-5-3 15,2 0 0-15,2-1 2 0,-1-9 0 16,1-2 8-16,-1-4-5 15,0-1 2-15,-2-3 1 0,3-3 3 0,-3-1 1 16,0-2 4-16,-1-3-1 0,-1-3 2 16,-2-2-2-16,0-3 5 0,-1 0-2 15,-3 0 1-15,2-1 0 0,-4 1-4 16,0 2-1-16,-2 2 1 0,-1 4-1 16,0 9 2-16,-1 7 2 0,-1 8 1 15,-1 5-5-15,0-2-7 0,0 2-5 0,0-1-3 16,0 1 0-16,0 0 1 0,0 9 2 15,0 9-2-15,-3 9 2 0,0 7 0 16,0 4 1-16,0 3-1 0,0 6 0 16,2 2-1-16,-1 0 2 0,2-1-4 15,0-2 1-15,0-6-1 0,0-3-1 0,6-7-6 16,-1-3-4-16,1-4-19 0,1-3-40 16,-3-6-40-16,-1-4-49 15</inkml:trace>
  <inkml:trace contextRef="#ctx0" brushRef="#br0" timeOffset="141268.88">27666 6990 450 0,'0'0'42'16,"0"0"-12"-16,0 0-10 0,0 0-8 15,0 0-5-15,0 0-6 0,0 0 0 0,0 0-1 16,88-73 0-16,-63 70-1 0,1 0 1 16,0 3-1-16,1 0-2 0,-4 0 0 15,-1 7-2-15,-2 3-2 0,-5 0 2 16,-6-1-1-16,-1 4 3 0,-4 2 2 16,-4 0 1-16,0 8 1 0,-1-2 2 0,-10 2-2 15,-6-1 3-15,-3 1-3 0,-2 0 1 16,-2-1 4-16,1-1-5 0,1 0 5 15,8-8-5-15,5-6 0 16,5-2 0-16,4-5-1 0,0 0 3 0,0 0 2 16,0 0 2-16,0 0-3 0,0-3-2 0,0-11-5 15,8-5 2-15,7-8-1 16,4 1 4-16,0-2 1 0,1 3 0 16,-2 0 4-16,-2 3-1 0,0 0 0 15,-6 3-1-15,-2 6 2 0,0 2-2 0,-5 3 1 16,-2 3 0-16,2 2-1 0,-3 3-4 15,0-1-3-15,0 1-2 0,2 0-1 16,-2 0 2-16,4 0 2 0,1 3 1 16,-1 3 1-16,3 6-1 0,0 2 0 15,-2-6 0-15,-1 9-1 0,1-2 1 0,-1 1 0 16,-1 1-1-16,-2-1-1 0,1-5-1 16,-2 2-1-16,2 2-1 15,-2-3-2-15,0 3-3 0,0-3 1 16,2 2-12-16,1-5-10 0,3 4-21 0,-2-5-27 15,8-1-38-15,5-7-59 0</inkml:trace>
  <inkml:trace contextRef="#ctx0" brushRef="#br0" timeOffset="141457.28">28604 7047 577 0,'0'0'32'0,"0"0"-14"15,0 0-11-15,0 0-12 0,0 0-16 16,0 0-65-16,0 0-127 0,0 0-78 16</inkml:trace>
  <inkml:trace contextRef="#ctx0" brushRef="#br0" timeOffset="142607.74">14502 8842 483 0,'0'0'53'0,"0"0"-17"16,0 0-8-16,0 0-6 0,0 0-7 15,0 0-7-15,0 0-5 0,0 0-3 16,0 0-4-16,-14-25-3 0,14 24 3 16,0-2 0-16,14 0 7 0,8-3-1 15,8-1-2-15,3 3-5 0,2 1-2 16,0 2 0-16,-2-1-1 0,-2 2-5 16,-4 0-19-16,2 0-21 0,-5 3-33 15,-7 0-37-15,-2 5-38 0</inkml:trace>
  <inkml:trace contextRef="#ctx0" brushRef="#br0" timeOffset="142797.91">14426 9145 430 0,'0'0'65'0,"0"0"-21"0,0 0-14 16,0 0-13-16,0 0-9 0,0 0-3 0,0 0-3 15,98-20-3-15,-62 13-3 0,3-1-5 16,2-2-8-16,3 2-14 0,1 4-43 16,3-1-68-16,0 4-126 0</inkml:trace>
  <inkml:trace contextRef="#ctx0" brushRef="#br0" timeOffset="143872.47">16550 8627 357 0,'0'0'56'0,"0"0"-12"16,0 0-13-16,0 0-9 15,0 0-4-15,0 0-1 0,0 0-4 16,0 0-6-16,0 0-3 0,0 0-9 0,-10-51-1 15,8 51 2-15,2-1-4 0,0 1 2 16,0 0 4-16,0 12-1 0,0 5 4 16,2 10 2-16,-1-1 0 0,2-1-2 15,-1 1 2-15,-1 1-3 0,-1-1 0 16,2-2-1-16,-1-7-1 0,1 3 0 16,-2-2-2-16,2-6-2 0,-1 8-1 0,1-3-13 15,1-7-27-15,-2 1-31 0,4-2-40 16,-2-4-44-16</inkml:trace>
  <inkml:trace contextRef="#ctx0" brushRef="#br0" timeOffset="144172.85">16350 9069 467 0,'0'0'61'0,"0"0"-19"15,0 0-15-15,0 0-11 0,0 0-10 16,0 0-3-16,0 0-3 0,0 0-3 16,0 0 0-16,0 0 1 0,-11 5 0 15,24-5 3-15,13-6-1 0,7-4-1 0,6 2-3 16,2-4-1-16,3 1-1 0,1-1 0 15,1 1-2-15,1 2-2 0,-1 0-8 16,1 1-26-16,-3 4-29 0,-2 1-39 16,1 3-30-16,-6 0-32 0</inkml:trace>
  <inkml:trace contextRef="#ctx0" brushRef="#br0" timeOffset="144993.38">16488 9353 199 0,'0'0'53'0,"0"0"-6"0,0 0-5 15,0 0-4-15,0 0-5 16,0 0-4-16,0 0-1 0,0 0-4 16,0 0-3-16,1-10-7 0,-1 2-6 15,0 1-4-15,4-6-2 0,1-2-2 0,-2 4-1 16,5 0-1-16,-2 2 0 0,3 4 2 15,4-3-4-15,2 2 1 0,5 0 1 16,-6 1-2-16,2 4 2 0,3 1-1 16,-8 0-1-16,9 0 0 0,-5 0-2 15,-4 1 2-15,1 7-2 0,-5-4 3 0,-1 6 1 16,0-3 0-16,-5 6 1 16,1 5 2-16,-2 0 3 0,-3 5-1 15,-7 0 2-15,-2-3-3 0,1-1-1 16,-1-4 0-16,3-4 1 0,1-2-1 0,1-3 2 15,2-4-1-15,2 2 2 0,3-4 0 16,0 0 4-16,0 0-1 0,0 1 0 16,-1-1 1-16,-1 2-2 0,1-2 0 15,-1 1 0-15,1-1-3 0,1 0-2 16,-1 2-2-16,1-2-3 0,0 0-2 0,5-2 3 16,3-2 1-16,6-2 1 0,-5 3 0 15,1 1 0-15,3 1-1 16,-3 1 2-16,0 0-1 0,0 1 2 15,0 4 0-15,-2-1-2 0,0 1 1 0,-5 1 0 16,3 0 0-16,-5-3 1 0,1 8 3 16,-2-1-1-16,0 7-1 0,-9 3 1 15,-2-3 0-15,-5-1-1 0,-4-2-2 16,-5-1 1-16,-2 1-1 0,-4 1-2 16,-2-1-1-16,0 0-3 0,1-2-6 0,4-2-13 15,8-2-39-15,3-1-59 0,6-3-83 16</inkml:trace>
  <inkml:trace contextRef="#ctx0" brushRef="#br0" timeOffset="145194.17">17069 9511 518 0,'0'0'41'0,"0"0"-19"0,0 0-12 16,0 0-7-16,0 0-7 0,0 0-11 15,0 0-49-15,0 0-77 0,0 0-137 0</inkml:trace>
  <inkml:trace contextRef="#ctx0" brushRef="#br0" timeOffset="146945.41">19720 7570 49 0,'0'0'14'0,"0"0"-4"15,0 0-7-15,0 0-1 16,0 0-4-16,0 0 1 0,0 0 0 15,0 0 1-15,0-8 0 0,0 8 1 0,0 0-1 16,0-2-1-16,0 2 1 0,0 0-1 16,1 0 1-16,-1 0-1 0,2 0-1 15,-2 0-1-15,0 0-5 0,1 0-4 16,-1 0-32-16</inkml:trace>
  <inkml:trace contextRef="#ctx0" brushRef="#br0" timeOffset="147396.21">18930 7881 214 0,'0'0'18'15,"0"0"-8"-15,0 0-5 0,0 0 3 16,0 0-1-16,0 0-1 0,0 0 0 0,97-72-1 16,-74 67-2-16,0 2 1 15,3-2-2-15,2 1 2 0,-1-2-4 16,2 2 0-16,0 0-1 0,0-3-3 0,3 3 1 15,-2-4-2-15,3 2 3 0,2-1-1 16,0-3 0-16,3 2-3 0,0-3-8 16,2 0-9-16,-1 1 1 0,0 0-11 15,1 2 4-15,-2-1 5 0,-1 1 3 16,-3 1 10-16,-4 2 4 0,-4 0 4 0,-7 0 0 16,-9 4 3-16,-4 1 1 0,-6 0 3 15,0-2 4-15,0 2 1 16,1 0 1-16,1-1-4 0,-1 1-6 15,1 0-6-15,-2-2-6 0,0 2-5 0,0 0-14 16</inkml:trace>
  <inkml:trace contextRef="#ctx0" brushRef="#br0" timeOffset="147744.83">19111 7913 209 0,'0'0'42'16,"0"0"-6"-16,0 0-4 0,0 0-5 15,0 0-5-15,0 0-4 0,0 0-4 0,0 0 0 16,0 0-1-16,-6 2-3 0,6-2-2 15,0 0-4-15,12-6-2 0,7-2 2 16,7-5-2-16,4 2-3 0,2-2 1 16,1 1-3-16,0 0 2 0,3 0 0 15,-4 1-4-15,1 2 0 0,1 0 0 16,-1 0 0-16,2 0 1 0,-1-1-6 16,1 3-7-16,-2 2-4 0,1 0-5 15,-2 3-4-15,-2 1-5 0,-9 1-20 16,0 0-16-16,-8 0-15 0</inkml:trace>
  <inkml:trace contextRef="#ctx0" brushRef="#br0" timeOffset="148072.95">18868 8036 246 0,'0'0'69'0,"0"0"-19"0,0 0-17 16,0 0-15-16,0 0-5 0,0 0-4 16,0 0 1-16,0 0 0 0,0 0-5 0,104-17 3 15,-71 11 1-15,4 0 0 0,1-2-1 16,1 1-3-16,2-1-4 0,0 1-2 15,0-3 0-15,1 2-3 0,-2-2-2 16,1 1-2-16,-3-2-3 0,0-1-2 16,-2 2-5-16,0-2-6 0,-2 1-10 15,-5 1-12-15,-1 0-18 0,-11 4-26 16,-6 2-39-16</inkml:trace>
  <inkml:trace contextRef="#ctx0" brushRef="#br0" timeOffset="149436.49">5618 6035 87 0,'0'0'35'0,"0"0"-3"0,0 0-5 16,0 0-7-16,0 0-3 0,0 0-3 16,0 0-5-16,0 0-1 0,0 0 1 15,0-15-2-15,0 13-1 0,0 1 0 16,1-5-3-16,8-2-1 0,2-4 0 0,5-2-1 16,2 4 0-16,2-1-1 0,1 2 1 15,1 0-1-15,3 0-2 0,1-3 2 16,3-1-5-16,-2 0-1 15,2-1 1-15,1 2-2 0,1 1 4 0,-4 2-1 16,-5 3-6-16,-8 3-16 0,-3 2-10 16,-7 1-6-16,3 3 0 0,-3 9 17 15,-4 6 1-15,-11 5-12 0</inkml:trace>
  <inkml:trace contextRef="#ctx0" brushRef="#br0" timeOffset="149706.42">5527 6078 117 0,'0'0'46'0,"0"0"4"0,0 0 2 15,0 0-7-15,0 0-6 0,0 0-13 0,0 0-14 16,0 0-5-16,0 0-5 0,0 0-1 15,-8-40 2-15,30 22-1 0,4 2-1 16,3 3 2-16,0 1-2 0,1 1-1 16,0 0-1-16,1 3-1 0,-2-2 0 15,-3 3-4-15,3-1-9 0,1 2-6 16,-1 2-9-16,3 4-39 0,-3 0-55 16</inkml:trace>
  <inkml:trace contextRef="#ctx0" brushRef="#br0" timeOffset="157715.62">17552 8526 241 0,'0'0'48'0,"0"0"-7"15,0 0-5-15,0 0-5 0,0 0-4 0,0 0 0 16,0 0-3-16,0 0-4 0,0 0-4 16,0 0-5-16,6-44-3 0,-9 36-2 15,-3 6-3-15,-5 1-1 0,-4 1 0 16,-2 0 0-16,-4 10-3 0,3 1 3 16,3 1-5-16,4-2 3 0,3 2-1 0,1 5 0 15,1 1 2-15,-2 8 0 0,4 1 1 16,-1 1-2-16,5-1-2 15,0-3-1-15,0 0 2 0,6 1 1 16,5-3 2-16,0-1-3 0,0 1 1 0,2-3-2 16,0-2 2-16,1-3 0 0,-3-5-2 15,2-1-2-15,-3-4 2 0,0-4 0 16,9 0 2-16,-3 0 1 0,7-6 0 16,-2-6 1-16,0-4-1 0,-2 0 2 15,-3-2-2-15,-1 1 2 0,-6 3 0 0,-3 1 1 16,-2 4 4-16,-4 4-1 0,0-4 2 15,-5 1-2-15,-9 0 0 0,-6 3-2 16,-6 3-1-16,-2 2-3 0,-3 7-1 16,-2 6-1-16,-1 1-1 0,4 2-2 15,1 1-3-15,4 0-7 0,5 1-6 0,7-8-8 16,5 4-15-16,5-4-39 16,3 0-55-16,0 0-111 0</inkml:trace>
  <inkml:trace contextRef="#ctx0" brushRef="#br0" timeOffset="158396.64">17945 8487 386 0,'0'0'64'0,"0"0"-24"0,0 0-12 16,0 0-7-16,0 0-5 0,0 0-6 16,0 0-2-16,0 0-5 0,0 0-5 0,0 0 0 15,-30-26-1-15,25 26 1 0,-3 8 0 16,1 6 4-16,-4 6-6 0,3 3 5 15,2 1-2-15,-1 1 0 0,1 0 1 16,-1 1 0-16,0 0 0 0,-2-1 0 16,3 0 1-16,-1-2-2 0,0-6 1 15,3-2-1-15,1-6 1 0,1-5-3 16,1 2 1-16,1-6 0 0,-2 0 0 16,2 0 1-16,0 1 0 0,0 1 3 15,0-2-2-15,0 0 1 0,3 0 0 0,3 0-5 16,7 0 1-16,1-3 0 0,-4 1-2 15,6-5 2-15,2 3-2 0,-1-2 2 16,8-1-5-16,-1 2-7 0,-3-1-10 16,0 1-8-16,-5 0-10 0,-1 2-2 15,-5-1 6-15,3 2-2 0,-3 1 6 16,1-3-3-16,-1 2-1 0,-5 0 9 0,-1 1 10 16,-4 1 10-16,0-2 7 15,0 2 4-15,2-1 6 0,-2-2 7 16,0-2 5-16,0-1 7 0,-2-5 2 0,-2 1 6 15,-3 3 14-15,1 2 5 0,-3-2 1 16,2 1 0-16,0 2-14 0,-1-2-3 16,3 2-8-16,-2 0-5 0,4 1-4 15,-2-1-3-15,2 4-3 0,3 0-3 16,-1-2-8-16,1 2-2 0,0 0-2 0,-2 0 0 16,2 2 3-16,0 14-2 0,0 7 1 15,0 9-1-15,5-3-3 16,-1 7-5-16,1 0-6 0,-3 4-10 15,1 2-25-15,-1-2-39 0,2-2-50 0,-4-4-126 16</inkml:trace>
  <inkml:trace contextRef="#ctx0" brushRef="#br0" timeOffset="159332.92">18705 8629 284 0,'0'0'54'16,"0"0"-3"-16,0 0-9 0,0 0-11 16,0 0-5-16,0 0-2 0,0 0-4 0,0 0-4 15,0 0-5-15,-25-62-5 0,22 60-3 16,3 2-2-16,0 0-2 0,0 0 2 15,0 10 0-15,0 7 0 0,4 5 0 16,-1 2 1-16,0 2 0 0,-1 2-1 16,-1 0 3-16,-1 1-3 0,1-1 2 0,-1-1-3 15,0-6 0-15,2-2-2 16,-2-6 4-16,1 1-2 0,-1 1 0 16,2-3 0-16,-2 0 1 0,0-6 0 15,1 4-1-15,1-5 0 0,-2 0 0 0,1 1 0 16,-1-6 2-16,0 0 1 0,0 0 2 15,0 1 1-15,2-1 0 0,-2 2-2 16,0-2-3-16,3 0 0 0,0-9-1 16,2-5 1-16,2-4 0 0,1 1-1 15,-2 1 0-15,-1-1-1 0,4 2 0 0,-3 2-1 16,1 1 2-16,-1 6 0 0,1-1-1 16,-1-1 0-16,-2 2-2 15,3 0-2-15,-4 2 1 0,2 3 0 16,0 1 1-16,5 0 1 0,4 5-1 0,1 4-1 15,-2 3 2-15,-1 3-1 0,-3 5 3 16,-1 1-2-16,-2 4-1 0,1-1-3 16,-2-1-5-16,-3 1-2 0,1-7-2 15,-1 1-11-15,-1-6-9 0,-1 0-22 16,2 0-30-16,-2-2-21 0,0 0-33 0</inkml:trace>
  <inkml:trace contextRef="#ctx0" brushRef="#br0" timeOffset="159876.14">18959 8462 443 0,'0'0'52'0,"0"0"-24"0,0 0-13 16,0 0-6-16,12-80-4 0,-5 68-1 16,4-1-2-16,2-2-2 0,5 5-2 0,-5 2-1 15,1 4-4-15,4 2 3 16,-3 2-1-16,4 4 0 0,-1 7 4 16,-4 3-2-16,-1 3 1 0,-4 1 0 15,-2 0-3-15,-2-4 2 0,-3 4 0 0,-2 0 4 16,0 3 0-16,0 4 3 0,-5-4-1 15,-3-3-1-15,1-2-1 0,1-3 2 16,-2-1-2-16,3-5 1 16,2-3 2-16,2 1 0 0,1-5 2 0,-2 0 4 15,2 0 2-15,-1 0 0 0,1 0 3 0,-2 1-5 16,2-1-2-16,-1 0-4 16,1 0-4-16,0 0-2 0,0 0-2 0,0 0-3 15,0 0 2-15,1-3 1 16,10 0 0-16,6-1 3 0,-1 4-1 0,7 0 1 15,0 0 0-15,-2 5-1 0,2 2 4 16,0 0-1-16,-3 2-1 0,-3-1 0 16,-4-2-1-16,-3 2-3 0,-2-1 1 15,-5-4 0-15,-3 7 1 0,0 1 0 16,-9 2 2-16,-10 5 1 0,-3-2 0 0,-4-5-1 16,-4 2 0-16,-2-2-2 0,0-3-2 15,3-1-11-15,2-2-24 0,1-5-40 16,7 0-52-16,3-3-118 15</inkml:trace>
  <inkml:trace contextRef="#ctx0" brushRef="#br0" timeOffset="163212.95">20676 8458 132 0,'0'0'60'0,"0"0"1"16,0 0-26-16,0 0-9 0,0 0-3 15,0 0 5-15,0 0 3 0,0 0-6 16,0 0-7-16,3-46-7 0,-6 46-6 16,-6 0-2-16,-6 0-1 0,-6 3 1 15,-1 8 2-15,3 5 0 0,-1 0-1 16,1 3-2-16,6 4 2 0,0 1 0 16,3 6 10-16,0 4-3 0,-1 5 3 15,0 4-2-15,1 7-6 0,0 4 2 0,1 3-6 16,1 4 2-16,2 1-4 0,1-1 3 15,1-2 1-15,3-3-2 0,1-3 1 16,5-7-5-16,4-4-1 0,4-2 0 16,3-6-1-16,3-1 0 0,4-5 0 15,5-1-2-15,3-2-5 0,4-5-5 0,4-4-18 16,4-2-22-16,-1-8-35 0,5-5-38 16</inkml:trace>
  <inkml:trace contextRef="#ctx0" brushRef="#br0" timeOffset="164400.33">21281 8760 124 0,'0'0'43'16,"0"0"-8"-16,0 0-8 0,0 0-7 16,0 0-5-16,0 0-1 0,0 0-4 15,0 0 1-15,0 0 2 0,0 0-1 16,-14-33 4-16,10 28 0 0,2 3-2 0,2 2-2 16,-1-1 0-16,1 1-4 0,-2-2 0 15,1 0-4-15,1 1-1 0,-2 0-1 16,2-1-1-16,0 1-1 15,0-1 2-15,0 1-1 0,0-2 0 0,0 2 0 16,0 0-1-16,0-1 2 0,0 1-2 16,0-1 2-16,0 0-2 0,0-1 0 15,0-4 1-15,2-1-1 0,2 1 0 16,5 1 0-16,-3 0 0 0,2 0 0 16,1 1 0-16,2 1 0 0,-2 1-1 0,2 0 1 15,0 1 0-15,-1 2-2 0,9 0 2 16,-5 7 0-16,6 3-2 15,-3 3 1-15,-3 1-1 0,-2 2 2 16,-1 2 1-16,-2 1 1 0,-3 3 5 0,-2 1 1 16,-3 4 2-16,-1-2-4 0,0 2-3 15,-5-4 0-15,-1-1 2 0,-3-2 1 16,-1-2 5-16,4-6 0 0,-3-2-1 16,5-3 1-16,1-4 1 0,-1 1-2 15,4-4 2-15,0 0-3 0,0 0 2 0,0 0-5 16,-1 1-2-16,-1-1 1 0,-2 0-3 15,1-1-1-15,0-2 0 0,0-6-1 16,3-3 0-16,3-3 1 0,6-5 0 16,2 0 0-16,2 0 1 0,0 0-1 15,3-4 0-15,-1 2 0 0,0-1-1 0,0 2 1 16,-1 0-1-16,0-2 1 16,0 4 2-16,-4 0-2 0,-3 5 2 15,-1 5-1-15,-3 6-1 0,-3-2 3 16,1 1-2-16,1 0 0 0,-1-1 0 0,-1 5-2 15,0-2 0-15,0 2-5 0,0 0-2 16,0-1 0-16,0 1 2 0,0 0 4 16,-7 8 1-16,-4 8 0 0,-3 4-2 15,3-1 0-15,4 1-1 0,-1 0-1 16,4-6 2-16,1 4-3 0,2-6-1 0,-1 1-7 16,2 6-2-16,0-4 1 0,2 0-1 15,3-1 4-15,4-2 0 16,3-3-3-16,5 2-6 0,2-5-12 15,-6-1-13-15,4-4-18 0,1-1-19 0,-1 0-18 16,5-3-35-16</inkml:trace>
  <inkml:trace contextRef="#ctx0" brushRef="#br0" timeOffset="172520.98">21705 8476 186 0,'0'0'33'0,"0"0"-4"15,0 0-6-15,0 0-1 0,0 0-5 16,0 0-4-16,0 0-5 15,0 0-2-15,0 0-5 0,-7-34 1 0,7 30-1 16,0-5 2-16,1 4-1 0,4-2 1 16,-1-1-2-16,-1 5 0 0,0 0 1 15,-3 3 2-15,0-2 2 0,0 2-3 16,1-1 2-16,1 0-1 0,-1-1 1 16,1 0-2-16,-1 1 1 0,1-1-1 0,-1 2-2 15,1 0 0-15,0-3-2 0,0 3 0 16,-2-1 0-16,1 1 1 0,-1-1-2 15,1 1 1-15,-1-2-1 16,2 2-1-16,-1-2 2 0,1 1 0 0,-1-1 0 16,1 1 1-16,2-2-2 0,-1-2-1 15,2 2 1-15,-3 2-1 0,-2 1 1 16,0-2 3-16,6 1-1 0,-2-3 1 16,1 3 1-16,-1-1-1 0,1 1 0 15,-1-1-1-15,0 1 0 0,6-1 0 0,-4 1 0 16,3 0 1-16,2-3 1 0,-1 3-1 15,1-3 2-15,1 3-2 16,0 0-2-16,-2 0 1 0,3 1-5 0,-7 0 1 16,3 0 0-16,-5 0 2 0,5 5 4 15,-4 2 2-15,0 0 1 0,-1 2 1 16,-2 2-4-16,-1 5 3 0,-1-2-1 16,-1 6 1-16,-10-2 1 0,-1 0-2 15,-4 1 2-15,-2-1-4 0,2-2 4 16,-1 1-5-16,7-5 0 0,0-3 1 0,1-1-2 15,6-5 4-15,0 0-1 0,3-3 5 16,0 0 3-16,0 0 0 0,0 0-2 16,-1 0-4-16,1 0-2 0,-2 0-3 15,2 0 0-15,0-3 0 0,0-3-1 16,0-5 0-16,2 2-6 0,2 0 5 0,2 1-4 16,4 2 4-16,-3 1 0 0,5 3 1 15,5-2 0-15,2 4-6 0,-2 0 0 16,1 0 2-16,-2 6 2 15,-1-1 2-15,0 1 6 0,-1 0-6 0,-5-1 2 16,-2 1-1-16,1 0 0 0,-1 1 0 16,-1 0-1-16,-4-4 1 0,1 1 3 15,-3 1 4-15,0 6 2 0,-3 3 2 16,-7 1 0-16,-6-3 0 0,-4 1-2 16,-2-1-1-16,-2-1-2 0,-2-2-4 0,3-1-1 15,7-4-1-15,2 2-3 0,5-3-4 16,4-1-6-16,1 0-7 0,4-2-19 15,0 0-35-15,0 0-51 0,0 0-55 16</inkml:trace>
  <inkml:trace contextRef="#ctx0" brushRef="#br0" timeOffset="173201.02">21108 9247 406 0,'0'0'69'0,"0"0"-21"15,0 0-17-15,0 0-13 16,0 0-9-16,0 0-7 0,0 0-2 16,0 0-3-16,0 0 1 0,0 0 1 15,0-23 3-15,17 25 4 0,8 2 0 0,2-1-1 16,6-1 0-16,5-2 0 0,6 0-3 15,3-2 0-15,1-4-2 0,4-3 0 16,2 1-3-16,3-3-4 0,3 0 2 16,0-2-7-16,0 3 1 0,-5 1-14 15,-3 3-21-15,-5 3-36 0,-5 3-39 0,-5 0-30 16</inkml:trace>
  <inkml:trace contextRef="#ctx0" brushRef="#br0" timeOffset="173885.21">21754 9718 260 0,'0'0'37'0,"0"0"-4"16,0 0-4-16,0 0-15 0,0 0-5 15,0 0 8-15,13-86 7 0,-13 76 6 16,0-7-5-16,-1 8-10 0,-8-6-4 16,1 3-5-16,-4 1-2 0,-1 2 2 15,0 2 2-15,0 2-6 0,1 2 1 16,-4 1-1-16,-1 2-2 0,1 0 0 16,-6 6-2-16,5 3 1 0,3 2 0 15,-1 3-1-15,5 3-1 0,1-1 0 0,-1 4 0 16,3 2 3-16,0 2-1 0,1-1 1 15,0 1-3-15,2-6-1 0,3 2-1 16,1-3 2-16,0-6 1 0,0 6 2 16,0-8 0-16,1-4 1 0,3-1 1 15,-1-2 4-15,1 0-1 0,5-2 2 0,7 0-2 16,-3-5 0-16,6-7 0 0,-2-2-2 16,0-2 2-16,-2-2 0 15,1 2 0-15,-4-2 2 0,0 0 1 16,-3 2-1-16,-2 4 2 0,1 0-4 0,-4 6 1 15,-1 2-1-15,0 0-1 0,-3 4-2 16,0-1-4-16,0 1-4 0,1 0 2 16,-1 0-1-16,3 0 2 0,3 7 2 15,0 6-1-15,-2-1 3 0,3 3-1 16,-3 0 2-16,1 0-1 0,-2 0-1 0,1-1-1 16,-1-5-1-16,2 0-3 0,-1 0-2 15,3-1-4-15,3 3-7 0,0-4-21 16,8 2-30-16,-7-4-41 15,6-1-36-15,1-4-35 0</inkml:trace>
  <inkml:trace contextRef="#ctx0" brushRef="#br0" timeOffset="174432.14">21975 9411 481 0,'0'0'50'0,"0"0"-22"16,0 0-9-16,0 0-5 0,0 0-4 16,0 0 1-16,0 0-4 0,0 0-2 15,0 0-3-15,0 0-1 0,-30-55-2 16,30 46 1-16,0-1 0 0,3 2-2 16,1 1 0-16,4 2 0 0,3-2 0 15,5 2 1-15,4-1 1 0,1 2-1 0,-1 3-1 16,0 1-2-16,-2 3 0 0,-3 6-1 15,-2 3 1-15,-2 2 2 0,-2 1 0 16,-3-2-2-16,-1 2 1 0,-4 3-2 16,-1 0 3-16,0 4 2 0,-4 2 0 15,-4-5 1-15,-1-1-1 0,0-4 2 0,2-3 0 16,1-4 0-16,3-4 1 0,-1 0 4 16,4-3 0-16,-2 0 2 15,-2 0-2-15,-2 0-2 0,-3-3 2 16,-1 0-3-16,5-4-1 0,-1-1-1 0,3 4-1 15,1-1-1-15,2-2 0 0,0-1-1 16,3-3-2-16,6-1 1 0,5 5-1 16,4 2 1-16,5 0 0 0,0 3 0 15,-2 2-1-15,0 0 0 0,-2 2-1 16,-2 4 1-16,-1 2 0 0,-3 1 1 0,-3-1-1 16,-3 4-1-16,-2-5 1 0,-5 7 0 15,0 7 1-15,-5-1 3 0,-9 7 0 16,-5-4 2-16,-3-1-2 15,-2-4 0-15,-3-2 1 0,0 0-2 0,0-4 0 16,-1-2-1-16,10-4-1 0,6-2-3 16,7-3-14-16,5-1-32 0,-6 0-87 15,1 0-108-15</inkml:trace>
  <inkml:trace contextRef="#ctx0" brushRef="#br0" timeOffset="175784.4">22774 9139 469 0,'0'0'48'0,"0"0"-20"0,0 0-12 0,0 0-9 15,0 0-6-15,0 0 0 0,0 0-1 16,0 0 1-16,0 0 0 0,42-36-1 15,-29 31-2-15,4 4 0 0,1-1-1 16,2 0 1-16,4 2 2 0,1-1 0 16,-3 1-1-16,-1-2-2 0,-4 1-3 15,0 1-1-15,-5-1 0 0,-1 1 0 16,0-2 3-16,-5 2-2 0,1 0-1 16,-7 0-2-16,0-1-2 0,0 1 3 15,0 0 1-15,2 0 2 0,-2 0 5 0,-10 0 1 16,-5 3 1-16,-7 1 2 0,-2 1 2 15,2-1-1-15,3 0 4 0,2-2 0 16,4 1-2-16,0-3-2 0,0 2-2 16,0-2-1-16,-1 1 2 0,2 1 0 15,2-2 1-15,3 0 0 0,2 2 1 0,5-2-1 16,-1 0-1-16,1 0-1 16,-2 0-2-16,1 1-3 0,-1-1-2 15,1 0-3-15,0 0-1 0,-1 0 3 16,2 0 2-16,0 0 4 0,0 1-1 0,3-1 0 15,13 0-2-15,6 0-7 0,7-4-13 16,2-1-29-16,3 0-44 0,-1 0-54 16</inkml:trace>
  <inkml:trace contextRef="#ctx0" brushRef="#br0" timeOffset="180631.51">23549 8919 312 0,'0'0'62'16,"0"0"-14"-16,0 0-19 0,0 0-9 0,0 0-4 15,0 0-1-15,0 0-2 16,0 0 0-16,0 0-3 0,0 0-3 16,-14-63 0-16,14 56-5 0,0-2-2 15,0 5-1-15,1-6-1 0,10 0-2 0,-3 4 2 16,6-2 0-16,3 5-1 0,0 1 2 15,6 2 1-15,-2 0 0 0,-5 0 0 16,0 0-1-16,-1 5-2 0,-3 1 0 16,3 5 1-16,-4 1 0 0,-3 3 2 15,-4-3-2-15,-2 5-1 0,-2 2 2 0,0 3 1 16,-5 5 1-16,-2-2 4 0,-4-1-2 16,-1-3-1-16,-2-1 1 15,3-6-1-15,1-3 0 0,3-4 0 16,3-4 1-16,1 1-1 0,3-4 3 0,-2 0-2 15,2 0 3-15,-1 0-2 0,-1 0 2 16,2 0-3-16,-1 0 0 0,1 0-1 16,0 0-1-16,0 0 0 0,0-1-1 15,0-5 1-15,0-4 0 0,4-5 1 16,2 2-2-16,3-6 2 0,-2 4-2 0,0-2 2 16,1 2-1-16,1-3 0 0,0 1 0 15,0-2-1-15,2 1 0 0,0 0 2 16,-1-1-2-16,1 3 0 15,1 1 0-15,-2 1 0 0,-2 3 0 0,1 0 1 16,-3 3-1-16,0 1 0 0,1-2 1 16,-3 2-1-16,2-1 0 0,-3 5 0 15,0 0-1-15,-3 3 0 0,0-1-1 16,0 1-1-16,0 0 0 0,2 0 0 16,-2 0 5-16,0 0-2 0,-5 3 0 0,-5 5 0 15,-3 5-4-15,0-1 5 0,-1 2 0 16,2-1-1-16,0 2 2 0,1 0-2 15,4 1-2-15,1-4 2 0,1 4 0 16,2 1-1-16,2 3 1 0,1 5 0 16,0-5 0-16,0 2 0 0,6-2-1 0,0-4-2 15,2-1 0-15,2-1 0 16,-2-4 2-16,0-2-1 0,0-3 0 16,2-1-2-16,-2 1 2 0,3-4-1 15,6 1 1-15,-1-2-3 0,7-2-10 0,-1-5-20 16,-2-2-35-16,2-2-34 0,-4-1-42 15</inkml:trace>
  <inkml:trace contextRef="#ctx0" brushRef="#br0" timeOffset="181244.6">24155 8357 208 0,'0'0'63'15,"0"0"-6"-15,0 0-10 0,0 0-6 16,0 0-8-16,0 0-3 0,0 0-4 16,0 0-6-16,0 0-9 0,0-39-6 0,0 38-4 15,-6 1 1-15,-4 8 1 0,-4 11 2 16,-3 5-1-16,0 3 1 0,4 4-2 15,0-1 4-15,5 2 0 0,0 0-5 16,4-1 3-16,2 0-7 0,2-3 0 16,0-3 1-16,2-2 0 0,4-4 0 15,1-1 0-15,-3-3 2 0,5-3-1 16,-3-5 0-16,1 1 0 0,0 0-1 16,2-4 2-16,-2 1 0 0,-4-5 1 15,6 4 0-15,-5-4 0 0,1 0 0 0,7 0-1 16,-1 0 0-16,3-9 0 0,3-1 0 15,1-4 2-15,-7 0-3 0,-2 3 3 16,1 1 1-16,-6 4 3 0,-2 1 2 16,1 2 2-16,-3 3 3 0,0-1 0 15,0-4-3-15,0 0-4 0,0 1-4 16,0 0-3-16,-5 0-2 0,1 3-2 0,-7-1-2 16,-4 2-2-16,-2 0-6 0,-2 11-10 15,0 3-31-15,1 1-53 16,1 3-50-16,3 0-122 0</inkml:trace>
  <inkml:trace contextRef="#ctx0" brushRef="#br0" timeOffset="181812.21">23511 9485 501 0,'0'0'57'0,"0"0"-17"0,0 0-11 0,0 0-9 16,0 0-9-16,0 0-3 0,0 0-6 16,0 0 0-16,0 0-1 15,-1-15 0-15,17 9 0 0,10-3-1 16,4-1 0-16,8 2-1 0,4-1 1 0,5-2 0 15,1 2-1-15,3 0 0 0,-1 0-2 16,1 0-1-16,3-1-2 0,0 3-6 16,1-2-11-16,-1 3-24 0,-1 0-37 15,-4 2-55-15,-4 3-62 0</inkml:trace>
  <inkml:trace contextRef="#ctx0" brushRef="#br0" timeOffset="183152.53">23909 9804 202 0,'0'0'44'16,"0"0"-6"-16,0 0 1 0,0 0 9 0,0 0-2 15,0 0-3-15,0 0-13 0,0 0-8 16,0 0-10-16,16-83 0 0,-16 76-1 16,0-3 1-16,-5-1 0 0,0 4-3 15,-1-1-3-15,3 5-3 0,-4-3-3 16,2 4-2-16,1 1 0 0,-9 1-3 0,2 0 2 16,-8 6 2-16,-3 6-1 0,2 3 1 15,0 5-1-15,4 0 0 0,0-1 0 16,3 3 0-16,1-1 6 0,4 2-5 15,2-7 3-15,3 1-3 0,3 0-4 16,0-5 2-16,0 5-2 0,7-5 1 16,2-2 2-16,5 4 2 0,-5-6 1 15,5-4 1-15,2 0 1 0,1-4-1 16,4 0 1-16,-1 0-2 0,-7-2 1 16,2-3 1-16,-1-4 1 0,0 0-1 0,4-4 1 15,-2-1 0-15,-2-2-3 0,-1 3 6 16,-4 2-5-16,-2-1 5 0,-1 3 1 15,-3-2-4-15,1 3 1 0,-2 1-1 16,-1 2 3-16,-1 5 3 0,0-1-3 16,0 1-1-16,0-2-4 0,0 1-3 0,0 0-2 15,0 1-1-15,0 0 1 16,-1 0 0-16,-4 9 1 0,-2 7 2 16,3 8 4-16,1-1-4 0,3-3 3 15,0 1-5-15,6-3 0 0,4 0 0 0,0-4-2 16,-1-4-4-16,2 0-3 0,-4-4-7 15,2 0-16-15,7 0-26 0,-7-3-56 16,6-1-61-16</inkml:trace>
  <inkml:trace contextRef="#ctx0" brushRef="#br0" timeOffset="183676.04">24334 9453 436 0,'0'0'46'0,"0"0"-13"15,0 0-10-15,0 0-5 0,0 0-1 16,0 0-2-16,0 0-5 0,0 0-4 16,0 0-6-16,0 0-2 0,-12-27-1 15,7 27 1-15,-5 7 0 0,-2 10 3 16,-5 5-2-16,2 3 0 0,2 0 1 16,2 0 0-16,0 2 0 0,3-2 0 0,2 0-2 15,2-2 1-15,2 1 0 0,2-3 1 16,0 0-2-16,0-3 1 0,8-1 0 15,0-2-2-15,2-3 2 0,1 0 0 16,3-3 0-16,-5-1-1 0,4-4 0 16,2-1 0-16,-4-1 2 0,7-2 0 15,1 0 1-15,0-2-1 0,4-6 1 16,-5-2 0-16,-6 4 1 0,-1-3 0 16,-4 2 2-16,-2-3-1 0,0 2 1 15,-5-3 0-15,0-3 2 0,0 5 2 0,-5-3 0 16,-1 6-1-16,-5 3-1 0,-6-2-4 15,0 5-2-15,-8 0-4 0,1 6-1 16,0 6-5-16,3 3-7 0,2 4-12 16,6 1-55-16,1 1-87 0,8-4-105 15</inkml:trace>
  <inkml:trace contextRef="#ctx0" brushRef="#br0" timeOffset="186792.48">24798 9067 298 0,'0'0'55'16,"0"0"-10"-16,0 0-16 0,0 0-8 16,0 0-7-16,0 0-6 0,0 0-5 15,0 0-3-15,0 0-2 0,-5-25-3 0,5 23 1 16,0 2 4-16,1-1 0 16,15-2 5-16,6 0-1 0,11-5 0 15,4 1 0-15,4-3-3 0,2 2-1 16,2-2-1-16,-3 1-1 0,1 0-3 0,-4 2 0 15,2 0-5-15,-3 2-6 0,2 0-15 16,-5 2-22-16,-2 1-18 0,-10 2-20 16,-5 0-7-16</inkml:trace>
  <inkml:trace contextRef="#ctx0" brushRef="#br0" timeOffset="187141.23">25116 8814 367 0,'0'0'47'15,"0"0"-6"-15,0 0-3 0,0 0-3 16,0 0-15-16,0 0-7 0,0 0-11 15,0 0-1-15,0 0-2 0,0 0 2 16,-8-32 0-16,6 44 1 0,1 10 1 16,-2 6 3-16,0 4 0 0,0 2 3 15,-1 2-5-15,-2-1-2 0,0 0-2 16,2-1 1-16,0-2-3 0,2-4 0 16,1 0 2-16,1-2-7 0,0-2 5 15,3-2-6-15,4-5-1 0,-3-4-2 0,6 0-6 16,-1-2-10-16,-3-6-26 0,7 7-23 15,-6-8-37-15,-3-1-28 0</inkml:trace>
  <inkml:trace contextRef="#ctx0" brushRef="#br0" timeOffset="187941.39">25630 8860 175 0,'0'0'54'15,"0"0"-2"-15,0 0 2 0,0 0-5 16,0 0-4-16,0 0-11 0,0 0-8 15,0 0-6-15,0 0-9 0,-7-84-3 16,7 74-5-16,2 1-1 0,4 1 0 16,6-2-1-16,-2 0 0 0,3 0 0 0,3 1 0 15,-2 1-1-15,4 1 0 16,-5 4-1-16,3-1 0 0,-6 3-1 16,3-1-1-16,-2 1 2 0,3 1-1 15,3 0 1-15,0 0-1 0,2 4 0 0,-2 3 1 16,-1 1 1-16,0 3 0 0,-6-3-1 15,-3 2 1-15,0 3 1 0,-2-4 0 16,-4 9 3-16,-1 0-1 0,-3 3 3 16,-8 5 0-16,-4-3 1 0,-2-4-3 15,1 0 3-15,-1-4-3 0,4-4 3 0,0-4-2 16,6 0 1-16,2-6 1 0,1 2 0 16,4-3 2-16,0 0 0 15,0 0-1-15,0 0 0 0,-2 0-3 16,1 0-2-16,-4 0-1 0,0-2-2 0,1 0-1 15,1 0-1-15,3-3-1 0,1-4 1 16,8-2 0-16,5-1 0 0,5 3 1 16,1 2-2-16,3 3 2 0,2 3-2 15,-3 1 0-15,1 1 1 0,-3 7-1 16,-4 1 2-16,0 2 0 0,-3 3 1 0,-3 1 0 16,-3-3 0-16,-5 3-1 0,-2 3 1 15,-2 1 1-15,-11 5-1 16,-3-1 0-16,-8-2 1 0,-5 0 0 15,-4-3 0-15,-5-1-1 0,0-3 1 0,0-4-1 16,1-2 1-16,5-4-1 0,12 0-1 16,6-4-2-16,2 0-7 0,6 0-17 15,-1 0-38-15,3 0-85 0,4 0-132 16</inkml:trace>
  <inkml:trace contextRef="#ctx0" brushRef="#br0" timeOffset="192152.63">26555 8702 355 0,'0'0'52'0,"0"0"-17"0,0 0-6 0,0 0-7 16,0 0-3-16,0 0-3 0,0 0-5 16,0 0-5-16,0 0-4 0,2-64-1 15,8 52-1-15,0 3 0 16,9-4 0-16,-2 5 0 0,3 2 0 0,-1-1-1 15,-3 3 0-15,-1 2-3 0,-4 2-2 16,1 0 0-16,5 0 1 0,-4 6 4 16,7 4 0-16,-5 0 1 0,-1 1 2 15,-4 2-2-15,-2 5 3 0,-4 0-3 16,-1 1 1-16,-3 3 1 0,-7 3 2 0,-4 0-2 16,-2-3 0-16,-1 3 0 0,1-5 1 15,3-5-1-15,4-7 2 16,3-3 0-16,3-5 4 0,0 0 4 15,-1 0 3-15,1 0-4 0,-3 0-1 0,0-3-5 16,0-9-4-16,0-5 0 0,3-3 0 16,0-3 2-16,3-2 0 0,4 2 0 15,2 0-2-15,1 1 0 0,0-1-1 16,0 0 3-16,0 3-3 0,-2 5 2 16,-3 0-1-16,0 0 0 0,-2 5 1 0,3-4-3 15,-2 5 4-15,-1-1-5 0,-1 2 3 16,3 0 0-16,-1 0-1 0,-2 5-1 15,1 0 0-15,-3 3-1 0,0-1-2 16,0 1 0-16,1 0 1 0,1 0 0 16,1 0 3-16,-1 10 5 0,2 6-7 0,-1 8 8 15,-3 0-5-15,0-1-2 16,0 1 1-16,-1-1-2 0,-1-6 0 16,0 1-2-16,2 0 0 0,0-1-2 15,0-1-1-15,7-3-1 0,-3-5 1 0,4-1-2 16,-1-1-3-16,6-3-11 0,3 0-12 15,2-3-30-15,5 0-31 0,-3-3-35 16,-2-6-42-16</inkml:trace>
  <inkml:trace contextRef="#ctx0" brushRef="#br0" timeOffset="192531.39">26926 8248 468 0,'0'0'51'0,"0"0"-15"0,0 0-13 15,0 0-7-15,-21-92-11 0,24 75-4 16,9-3-1-16,3 4 0 0,3 2-1 0,5 1 1 16,2 6 0-16,1 1-2 0,-2 2-1 15,4 4 1-15,-4 0-1 0,1 9 1 16,-4 2 2-16,-3 5-1 0,-1 3 1 15,-5 6-1-15,-5 1 2 0,-2 2-1 16,-5 3 2-16,0-1 0 0,-11 2 2 16,-3-1-1-16,-5-3 2 0,-1-2 0 15,-1-3 0-15,3-5-3 0,5-6 1 16,3-4-2-16,7-5 0 0,3-3-2 16,-2 0 0-16,2 0-1 0,0 2 1 0,0-1 2 15,0-1 0-15,15 0-1 0,5 0-1 16,9 0-3-16,3-3-5 0,1-3-7 15,3-1-18-15,-1 4-26 0,1-1-29 16,-1 1-39-16,-2 2-50 0</inkml:trace>
  <inkml:trace contextRef="#ctx0" brushRef="#br0" timeOffset="192884.12">26545 9210 542 0,'0'0'44'0,"0"0"-12"0,0 0-13 16,0 0-10-16,0 0-6 0,0 0-3 15,0 0 1-15,0 0-2 0,0 0 2 16,81-72 0-16,-53 67-2 0,2 1 0 0,6-1-1 16,0 0 0-16,3 1-1 0,2-1-2 15,4-2-4-15,0 1-5 0,4-1-12 16,0 2-26-16,-1-3-43 15,1 3-57-15,-4 1-112 0</inkml:trace>
  <inkml:trace contextRef="#ctx0" brushRef="#br0" timeOffset="193499.99">27049 9468 473 0,'0'0'44'0,"0"0"-11"0,0 0-11 16,0 0-7-16,0 0-6 0,0 0-3 15,0 0 0-15,0 0-3 0,-43-80 2 16,39 71 2-16,-2 0 1 0,1 2-4 16,-3 0 0-16,1 2-3 0,3 3 0 15,-8 0-1-15,1 2 0 0,-7 2-1 0,-1 5-1 16,1 4-1-16,3 0 0 16,1 1-1-16,1 6 3 0,-2 0 1 15,2 3-3-15,0 4 2 0,2 0 0 16,0 3-2-16,6-3 0 0,0 1-1 0,3-1-1 15,2-4 2-15,0 0 0 0,2-7 2 16,3 1 0-16,-1-6-1 0,2-3 0 16,0 1 2-16,-3-3 2 0,8-3 1 15,2-1 1-15,6-7 0 0,1-6 0 16,-1-2 1-16,-2-2 3 0,-4-2 2 0,-1-2 1 16,1-2-2-16,-3-1-1 0,0-1-1 15,0 3 0-15,-4 4 2 16,0 5 2-16,-3 3-2 0,-2 6 0 15,1 1-5-15,-2 3-2 0,0-1-3 0,0 1-2 16,0 0 0-16,0 0-1 0,1 0 3 16,6 8-2-16,-1 7 2 0,0 1-1 15,0 3 1-15,-2-7 0 0,1 1-1 16,1 1-1-16,-1-5 0 0,2 5-3 16,-1-6 0-16,0-1-5 0,2 1-11 0,0-3-19 15,3 3-24-15,-1-3-44 0,3 1-43 16,-4-3-61-16</inkml:trace>
  <inkml:trace contextRef="#ctx0" brushRef="#br0" timeOffset="193876.24">27283 9269 550 0,'0'0'45'0,"0"0"-13"16,0 0-12-16,0 0-9 0,0 0-5 16,0 0-4-16,0 0-1 0,0 0-1 15,0 0 0-15,21-62 0 0,-3 56-1 0,-3 2-5 16,2 2 6-16,0 2-3 16,-1 0 2-16,0 0 2 0,-5 6-6 0,-2 5 0 15,-3-4 1-15,-2 11 3 16,-4 2 3-16,-3 4 1 0,-10 6 1 0,-3-2-2 15,-4 0 1-15,0-5-1 0,2 0 3 16,1-5-3-16,7-6 1 0,3-5-3 16,5-4 0-16,2-3-1 0,0 0-1 15,0 0 0-15,0 0-1 0,0 0 3 16,0 0 0-16,2 0-2 0,8 0 0 0,7-4-3 16,5-5-4-16,1-2-6 0,3 0-6 15,0-1-18-15,1 1-18 0,-2-2-36 16,0 2-38-16,-4 0-75 15</inkml:trace>
  <inkml:trace contextRef="#ctx0" brushRef="#br0" timeOffset="195203.58">28114 8493 355 0,'0'0'64'0,"0"0"-16"16,0 0-15-16,0 0-9 0,0 0-9 15,0 0-4-15,0 0-5 16,0 0-3-16,0 0-5 0,0 0 0 0,-10-31-1 15,17 27 2-15,8-3 1 0,1 6-1 16,4 0-1-16,0 1 2 0,-1 0-1 16,-3 5 1-16,0 5-1 0,-2-2-1 15,1 5 5-15,-5 1-5 0,0 2 4 16,-3-2-2-16,-3 1-1 0,-2 2 3 0,-2 1-2 16,0 3 2-16,0-6-2 0,-5 1-2 15,1-5 2-15,-1-3 0 0,0 2 0 16,1-3 2-16,-2 1 0 15,3-6 0-15,-3 5 0 0,2-4 0 0,1 0 2 16,0 0 1-16,3-3 1 0,-1 0 1 16,1 0 5-16,0 0 0 0,-2 2 1 15,2-2-2-15,0 0-2 0,0 0-4 16,0-5-2-16,0-8-3 0,5-4 1 16,5-6-1-16,-2 1 2 0,3 2-2 0,-3 0 2 15,4-1-1-15,-3 2-6 0,-1 1 6 16,-1 4-4-16,-2 0 4 0,-1 7 1 15,-2 2-1-15,0-3 0 0,0 3 0 16,-1 0-1-16,2 2 0 0,-3 3 0 16,0-2-1-16,0 2 0 0,2-1-1 15,-1-1-1-15,1 1-1 0,-1 1-2 16,-1-1-2-16,3 1 1 0,-3 0 0 16,1 0 2-16,-1 0 1 0,0 0 2 15,0 1 0-15,0 13 2 0,-1 5 2 0,-11 6 5 16,1 0-4-16,-5 2 2 0,1-4-5 15,3 0-3-15,3-7 0 0,3 0-3 16,4-5-2-16,2 1-4 0,0-1 1 16,0-1 0-16,9 1 2 0,8-4-6 15,4-3-9-15,6-4-18 0,4-1-17 0,1-10-26 16,2-5-23-16,1 0-29 16</inkml:trace>
  <inkml:trace contextRef="#ctx0" brushRef="#br0" timeOffset="195654.63">28398 8046 384 0,'0'0'50'15,"0"0"-11"-15,0 0-8 0,0 0-9 0,0 0-10 16,0 0-9-16,0 0-4 0,0 0-1 16,0 0 0-16,0 0-1 0,15-53 0 15,0 49-1-15,2 4 0 0,1 0 1 16,3 1 3-16,-1 5 4 0,-3 2-2 16,0 2 1-16,-4 1-1 0,-1 0-2 0,-3-1 1 15,-1 1 0-15,-5-4 2 0,-2 4 0 16,-1 4 2-16,0 3 3 0,-7 5-1 15,-5-1 2-15,-4 0-4 0,-1 1 0 16,1 0-2-16,-2-2 0 0,0-1-1 16,1-2-1-16,4-3-2 0,1-4-1 15,5 0 1-15,1-4 0 0,3-4 0 16,0 7-1-16,2-7 0 0,-1 2 0 16,2 3 1-16,9-5 2 0,10 1 0 15,6 0 1-15,5-4-1 0,6-2-1 0,0-6-1 16,2-1-2-16,-2 1-6 0,0-2-6 15,-3 0-23-15,1 2-29 0,-7 0-50 16,-2 4-64-16</inkml:trace>
  <inkml:trace contextRef="#ctx0" brushRef="#br0" timeOffset="196025.79">27991 9090 559 0,'0'0'41'0,"0"0"-9"0,0 0-15 15,0 0-8-15,0 0-7 0,0 0-2 16,0 0 0-16,0 0-2 0,93-39 2 16,-50 28-1-16,8-1 0 0,1 0-1 0,2 0 1 15,2 0 0-15,0 1-2 0,2 1-1 16,-2 0-4-16,-3 3-7 0,-1 1-11 15,-3 0-18-15,-6 0-49 0,-2 0-61 16,-5-2-95-16</inkml:trace>
  <inkml:trace contextRef="#ctx0" brushRef="#br0" timeOffset="196675.57">28536 9353 264 0,'0'0'52'0,"0"0"-5"15,0 0-14-15,0 0-6 0,0 0-2 16,0 0-1-16,-1-81 4 0,1 76-3 0,0-6-5 16,-4-1-4-16,-1 5-6 0,1-1-5 15,-5 3-2-15,2 0-2 0,-4 5-1 16,-4 0 0-16,-1 0-1 0,-3 8 0 15,2 3 2-15,-2 1-1 0,3 2-1 16,-2 3-1-16,1-1-1 0,2 4 1 16,2 1 0-16,2 1-3 0,0-1 0 15,5-5-2-15,2 0-3 0,2-4-1 16,2-2-2-16,0 2 5 0,0-2 0 16,5 0 3-16,-2-7 3 0,4 2 0 0,4-5 4 15,2 0-2-15,6-7 5 0,-4-1-2 16,-3-5 1-16,2-1 4 0,-3-1 2 15,2 2-2-15,-1-4 3 0,1 1-1 16,-3 2 0-16,-1 3 4 0,1-1 0 16,-5 5 0-16,3-1 1 0,-2 0-2 15,-3 6-3-15,4-5-3 0,-2 4-3 16,-2 0-2-16,2 1-1 0,-5 2-1 16,6 0 0-16,2 0 0 0,4 0-1 15,2 5 0-15,-1 3 0 0,-4 2-1 0,3 5 0 16,-3 1-1-16,-1-1-2 0,-2-3-1 15,-2 2-3-15,0 1 2 0,1-7-2 16,2 5-3-16,-3-6-9 0,-2-3-19 16,3-1-34-16,4 0-38 0,1-1-42 15</inkml:trace>
  <inkml:trace contextRef="#ctx0" brushRef="#br0" timeOffset="197066.84">28769 9008 374 0,'0'0'71'0,"0"0"-21"16,0 0-19-16,0 0-16 0,0 0-9 0,0 0-3 16,0 0-2-16,0 0-1 0,0 0 0 15,20-22 1-15,-8 25 0 0,5 4 0 16,-6-2 0-16,-1 2-1 15,3 1 1-15,-6-2-1 0,2 5 1 0,-1-1-1 16,-4-2 1-16,2 4 0 0,-3-3 2 16,-3 2 2-16,0 6 1 0,0-4 0 15,-4 7 2-15,-2-8 2 0,-2 3-6 16,-1-3 5-16,3-2-6 0,-4 3-1 16,3-5 0-16,1-1 0 0,0 0-1 0,3-5 0 15,2 3 1-15,1-5 0 0,-2 0 0 16,2 0 2-16,0 2-2 0,0-2 0 15,0 0 0-15,0 0-2 0,12 0 0 16,8-4-1-16,5-1-3 0,2-2-5 16,1 0-8-16,1-1-22 0,5 1-40 0,1-1-64 15,3-1-99-15</inkml:trace>
  <inkml:trace contextRef="#ctx0" brushRef="#br0" timeOffset="198253.19">29372 8654 386 0,'0'0'44'0,"0"0"-17"0,0 0-12 16,0 0-5-16,0 0-2 0,0 0-1 0,91-25-1 15,-60 18-3-15,3 2 1 0,0-1-3 16,0-2-1-16,-3 2 0 0,-8 2-1 15,-6 1 0-15,-4 1 1 0,-7 1-2 16,0 1 0-16,-6 0 1 0,0-2 0 16,0 2 1-16,1 0 0 0,1 0-1 15,-2 0 2-15,1 0 1 0,-1 0 2 16,-9 5 2-16,-6 5-2 0,-7 1 0 16,-1 0-3-16,-2-1 0 0,2 0-2 15,1-5 1-15,1 2-1 0,1-1 1 0,5-2 0 16,-1 1-1-16,0-2 1 0,3-3-2 15,3 3 1-15,6-2 1 0,4-1-1 16,-2 0 2-16,2 0 0 0,-1 0 2 16,-1 1-1-16,1-1 1 0,-1 0-3 15,1 0 0-15,-1 0 0 0,2 0 1 0,0 0 0 16,0 0 0-16,9-1-1 0,6-5 0 16,8-1-2-16,1-2 1 15,4 2-4-15,1 2-4 0,1-4-12 16,3 5-25-16,-2-3-49 0,-1 5-61 0</inkml:trace>
  <inkml:trace contextRef="#ctx0" brushRef="#br0" timeOffset="198984.12">30065 8329 384 0,'0'0'55'0,"0"0"-22"0,0 0-12 16,0 0-8-16,0 0-5 0,0 0-4 16,0 0-3-16,0 0-1 0,16-86 0 15,-5 74-1-15,5 3 0 0,2 2 0 0,3 2 2 16,-6 1-1-16,5 2-1 0,-1 2 0 15,-2 0-2-15,6 0 1 0,-4 8-1 16,-3 1 2-16,-2 5 0 0,-2 1 0 16,-3 5-1-16,-5 0 0 0,-2 5 2 15,-2 0 1-15,-3 3 1 0,-7-1 0 0,-4-1-2 16,0 0 1-16,-1-2 4 0,0-2-3 16,0-2 5-16,1-2-3 15,5-6-3-15,0-4 0 0,2-1 1 16,4-4-2-16,0 0 2 0,3-3 0 0,0 0 3 15,0 0-1-15,0 0-3 0,0 0 0 16,0 0-2-16,0 0-1 0,0-4 2 16,6-5-1-16,3 2 1 0,-6 5 1 15,4-5 0-15,-3 5-1 0,-1 0 1 16,2 0-1-16,2 2 0 0,3 0 1 0,7 0 1 16,6 2 3-16,2 2-2 0,-2 3-1 15,-1 0-1-15,-2 2-1 16,-1 0-1-16,-8-4 1 0,0 5-1 15,-4-4 1-15,-6-2 0 0,1 6 0 0,-2 1 3 16,-6 2 1-16,-7 6-1 0,-5-1 2 16,-5-4-5-16,-3 2 2 0,-3-2-1 15,1-4 0-15,-1-1 1 0,3-1-2 16,7-3 1-16,-1-2-1 0,8-2-1 16,1-1-2-16,-1 0-8 0,7 0-10 0,-2-4-28 15,3-1-46-15,3-4-66 0</inkml:trace>
  <inkml:trace contextRef="#ctx0" brushRef="#br0" timeOffset="201383.94">30818 7951 258 0,'0'0'57'0,"0"0"-9"16,0 0-11-16,0 0-6 0,0 0-5 16,0 0-2-16,0 0-5 0,0 0-7 15,0 0 0-15,-3-12 0 16,-2 12 2-16,-3 7 1 0,-2 8-1 0,-4 6-4 15,-1 6-2-15,1 4-3 0,-1 7 1 16,4 5-3-16,-2 7 0 0,3 4-2 16,1 4 0-16,1 1-2 0,2 2 1 15,1-3 1-15,5-4-2 0,0 0 1 16,0-8-1-16,5-4-1 0,3-4-4 0,4-7-1 16,1-3 2-16,4-1-3 0,1-7-4 15,2-4-10-15,3-5-24 0,0-5-37 16,5-4-43-16,-1-2-67 0</inkml:trace>
  <inkml:trace contextRef="#ctx0" brushRef="#br0" timeOffset="202019.64">30960 8169 389 0,'0'0'40'15,"0"0"-12"-15,0 0-10 0,0 0-7 0,0 0-6 16,13-79-3-16,-3 68 0 0,-1 7-2 15,7-3-2-15,-6 5 0 0,3 2 0 16,4 0-3-16,-1 3 3 0,5 7 0 16,-3 6 1-16,-3 2 2 0,-1 3-2 15,-4 5 3-15,-2 2 0 0,-4 2 3 0,-3 2 2 16,-1-2-2-16,-3-1-1 16,-4-5 2-16,-2-1-1 0,4-9 0 15,2-5 0-15,1-5-2 0,2-4-1 16,0 0 4-16,-1 0 0 0,1 0 6 0,0 0 4 15,-2 2-1-15,2-2-3 0,-1 0-5 16,1 0-5-16,0-3-2 0,0-12 1 16,1-7-1-16,7-6 1 0,2 0-2 15,1 2 2-15,-1-1 0 0,2 1 1 16,1 2-1-16,-3-1-1 0,-1 3 1 0,1 2 0 16,-3 7 2-16,-1 0-1 0,-2 6 0 15,-2 2 4-15,4-1-5 0,-2 3 5 16,-1 0-5-16,0 0-2 0,-3 3-1 15,0-2-3-15,0 2 0 0,1 0 0 16,-1 0 2-16,0 4 2 0,0 11 2 16,0 5-4-16,-7 7 5 0,-3-3-7 15,1 0 4-15,2 1 0 0,-2-4-2 16,5 0 0-16,0-6-3 0,2 0-5 16,2-2-3-16,0-3-3 0,0 2-3 0,3-4 1 15,3 1-7-15,5-4-8 0,4 0-12 16,2-4-1-16,-1-1 2 0,3 0-3 15,-3 0-4-15,-5-1-19 0,5-4-39 16</inkml:trace>
  <inkml:trace contextRef="#ctx0" brushRef="#br0" timeOffset="202303.01">30879 8672 522 0,'0'0'41'0,"0"0"-14"0,0 0-14 15,0 0-7-15,0 0-2 0,83-59-2 16,-50 49-2-16,7 0 1 0,1 0-4 0,1 2 1 15,4-2-3-15,-1 3 2 0,2-1 0 16,1 2-7-16,0 0 1 0,-3 0-19 16,0 3-36-16,-8 1-50 0,-2 2-61 15</inkml:trace>
  <inkml:trace contextRef="#ctx0" brushRef="#br0" timeOffset="202920.15">31212 8848 472 0,'0'0'39'0,"0"0"-13"0,0 0-10 15,0 0-8-15,0 0-4 0,0 0 0 16,0 0 2-16,30-82-3 0,-24 74 6 16,-5 4-5-16,2 2 0 0,-3-4 3 15,0 2-2-15,0-6 4 0,-3 0-2 16,-4 3-2-16,1 2 2 0,3 2-4 16,-5-1 0-16,3 3-1 0,-1-1-3 15,-5 2 1-15,7 0-1 0,-5 0 0 0,-7 10 1 16,4 0 0-16,-6 7-2 0,3 0 1 15,1 4-2-15,1 0 1 0,2 2-2 16,0 2 3-16,4 3-3 0,-1 1 2 16,4-4-3-16,-1-5 1 0,3 0-2 15,1-8-1-15,1 0 2 0,0-1-1 0,0-6 3 16,0 1 0-16,1-6 3 0,12 0 0 16,6 0 1-16,7-8-2 15,3-4 2-15,1-5-2 0,1-1 6 16,-3 0-4-16,0-2 5 0,-4 2-2 0,-2 0 0 15,-3 1 7-15,-7 7-1 0,-4 3 3 16,-3 0-1-16,-4 4 0 0,0-2 0 16,2 2-2-16,-3 3-4 0,0-2-3 15,0 2-1-15,0 0-4 0,0 0 1 16,-7 3 0-16,-4 8 1 0,-2 3-3 0,2-4 0 16,1 1-4-16,6-2 2 0,3-4 0 15,1 4-1-15,0 1 2 0,4 3 1 16,9 1 4-16,3-4-6 0,3-4-2 15,4-2-7-15,-1-2-1 0,4-1-12 16,-2 1-14-16,-7 0-33 0,2-1-34 16,-6 1-34-16,-1-1-44 0</inkml:trace>
  <inkml:trace contextRef="#ctx0" brushRef="#br0" timeOffset="203331.68">31569 7790 398 0,'0'0'61'15,"0"0"-18"-15,0 0-17 0,0 0-14 0,0 0-7 16,0 0 0-16,0 0 0 16,0 0 2-16,0 0 6 0,0 0-1 15,82 89 5-15,-60-49-2 0,0 5-2 16,-2 7-4-16,-3 7-6 0,-1 6-1 0,-4 5-3 15,-2 3 1-15,-4-3-3 0,-2-1 3 16,0-4 2-16,-2-3-2 0,1-3 2 16,-3-3-8-16,0-1-2 0,0-2-2 15,-5-3 0-15,-3 0-2 0,-7-1-14 16,-1-2-25-16,-5-7-70 0,-2 0-99 0</inkml:trace>
  <inkml:trace contextRef="#ctx0" brushRef="#br0" timeOffset="204513.32">32134 7752 177 0,'0'0'49'0,"0"0"-2"0,0 0-4 16,0 0-1-16,0 0-8 0,0 0-9 0,0 0-10 16,0 0-5-16,0 0 3 0,2-9 5 15,-8 17 9-15,-6 10 1 0,-2 9 1 16,-2 5-13-16,-3 4 7 0,2 4-11 15,-2 1 1-15,1 0 1 0,3 1-7 16,2 2 1-16,1 3 0 0,3 3 1 16,2 2-10-16,1 2 5 0,1 0-3 15,3-1 1-15,2 0 1 0,0-1-3 16,3-2 3-16,6-4-4 0,1 2 4 16,2-4-4-16,5-4-3 0,-1-1 5 0,3-4-9 15,-1-3 0-15,1-4-10 0,3-3-9 16,1-5-19-16,4-1-35 0,-2-6-49 15,1-3-67-15</inkml:trace>
  <inkml:trace contextRef="#ctx0" brushRef="#br0" timeOffset="205240.22">32211 8043 432 0,'0'0'44'0,"0"0"-20"0,0 0-9 16,0 0-6-16,0 0-5 0,0 0-4 16,0 0-3-16,0 0-2 0,-5-79 1 15,13 76 0-15,5-1-1 0,3 4 3 16,5 0 1-16,0 0-2 0,-1 9-1 0,0 2-1 16,-4 2 2-16,-2 4 2 0,-2 1 2 15,-5 5 1-15,-2 0 2 0,-5-1 1 16,0 3-2-16,0-3 1 0,-6-1 1 15,0-5-3-15,0-1-1 0,2-6 1 16,-2-2 1-16,2 3 2 0,1-7 1 16,2 1 3-16,1-4 4 0,-2 0-1 15,2 0 0-15,-1 0-2 0,-4 0-6 16,2-4 0-16,-3-5-2 0,0-5 0 16,3 2-1-16,1-5-1 0,2-1 1 0,0 0 0 15,8-5 0-15,0 3 2 0,1 1-1 16,-2 2 2-16,1 3 2 0,-2 2 1 15,0-2 1-15,1 2-2 0,3-4-4 16,0 0-1-16,1 0-2 0,3 1 1 16,-2 0-2-16,-2 4 2 0,1 0-1 15,-3 5-4-15,-4 3 4 0,0 0-3 16,-4 3 3-16,0-2 1 0,0 2-4 16,2 0 0-16,-1 0 2 0,1 0 1 15,2 2 1-15,-3 3 1 0,-1 4 0 0,0 6 0 16,-1-2-1-16,-8 6 0 0,1-3 1 15,0 3-1-15,-2-3 0 0,3 3-1 16,0-1 1-16,1 0-1 0,-1 0 1 16,1-4-1-16,3 3-1 0,2-7 1 15,1 2-3-15,0 5 0 0,0-6 0 0,4 4-1 16,5-5 2-16,-2-3-3 0,5 1-3 16,2-1-6-16,-4-4-9 0,7-1-16 15,2 0-27-15,0-2-31 16,0-4-30-16</inkml:trace>
  <inkml:trace contextRef="#ctx0" brushRef="#br0" timeOffset="205664.08">32165 8549 343 0,'0'0'57'0,"0"0"-11"0,0 0-14 16,0 0-9-16,0 0-8 0,0 0-3 15,0 0-4-15,0 0-3 0,0 0-2 0,86-14-7 16,-55 5 3-16,4 0-5 0,5-4 2 15,0 3-1-15,1 1-4 0,-1 1-6 16,-5 2-7-16,-2 2-33 0,-4 4-31 16,-1 0-44-16</inkml:trace>
  <inkml:trace contextRef="#ctx0" brushRef="#br0" timeOffset="206252.68">32561 8796 396 0,'0'0'50'0,"0"0"-8"0,0 0-10 16,0 0-12-16,0 0-7 0,0 0-13 16,0 0 8-16,1-79-8 0,-1 69 8 15,-2-2 0-15,-1 4 0 0,1 3-1 16,1 0-2-16,-4 3-1 0,2-1-1 16,-1 0-1-16,-7 1-1 0,0 2-1 0,-6 2 0 15,-2 4-1-15,3 3-4 0,3 2 1 16,4-4 1-16,1 4-3 0,1 2 3 15,1 4 0-15,0 4 1 0,2 2 1 16,0 0 0-16,2-5-1 0,1 0-2 16,1 0 0-16,0-6-1 0,3 4 3 15,1-5-2-15,-3-7 3 0,2 0 2 16,-3-4 3-16,0 0 4 0,0 0 0 16,3 0 2-16,4-4-3 0,2-5-3 15,5-5 2-15,-3-3-1 0,-1 1-1 0,3-1 0 16,-2 2-1-16,2 0-1 0,-1 1 0 15,-2 5 1-15,0 0 5 0,-3 3-7 16,-4 3 6-16,2 0-8 0,-5 3 0 16,0-2-1-16,5 2 0 0,0 0 1 15,5 0-2-15,-3 6 7 0,-4 4-6 0,0-2-1 16,0 3 0-16,-2 0-6 0,1-1 5 16,2 2-2-16,-4-7-4 15,1 6-7-15,1-5-14 0,-1-2-30 16,1 7-43-16,-1-5-34 0,-1 0-64 0</inkml:trace>
  <inkml:trace contextRef="#ctx0" brushRef="#br0" timeOffset="207432.02">32517 7594 221 0,'0'0'54'0,"0"0"-12"16,0 0-9-16,0 0-8 0,0 0-11 15,0 0-6-15,0 0-3 0,0 0-3 0,0 0-2 16,0 0 0-16,11-8-1 0,-4 8 9 16,1 2-7-16,4 6 7 15,-2 0-7-15,2 2-1 0,-2 0-2 16,-1-1 0-16,-2 2 6 0,-4-3-8 0,2 5 14 15,-2 3-6-15,2 0 5 0,-2 1 2 16,0 1 1-16,-2-1 0 0,-1-7-1 16,0 9 4-16,0-4-3 0,-4-5-1 15,1 1-10-15,0-1 3 0,1-6-3 16,-1 3 0-16,0 3 6 0,1-6-6 0,0 0-1 16,2-4 1-16,-1 0-3 0,1 0-1 15,0 1 0-15,-2 2 0 16,2-2 3-16,-1 0 2 0,1 1 3 15,0-2-3-15,0 0 1 0,10 0-4 0,0 0-1 16,7-4-3-16,-2-1 0 0,1 0-8 16,3 1-15-16,-3-1-38 0,-2 3-53 15,-3 2-72-15</inkml:trace>
  <inkml:trace contextRef="#ctx0" brushRef="#br0" timeOffset="208103.94">32750 8561 251 0,'0'0'58'0,"0"0"-14"0,0 0-7 16,0 0-7-16,0 0-10 0,0 0-3 0,0 0-4 16,0 0-4-16,0 0-2 0,0-1-2 15,0-5-6-15,2 2 3 0,2 1-4 16,-1 0 3-16,0 1-2 0,0-2-1 15,0 1 0-15,0 1-3 0,-3 2 3 16,0-1 0-16,0 1 0 0,1 0 2 16,5 0 3-16,-2 0-2 0,5 3 2 15,1 5-2-15,-6-2 0 0,6 5 1 16,-5-4 0-16,-3 2 1 0,3 0 1 16,-4-4 4-16,1 7-1 0,-2-1 0 0,0 2 4 15,-6 6-2-15,-5-4-1 0,-4-3 0 16,-2 1-3-16,1-1-1 0,-3-1-1 15,3-2-1-15,2-1-1 16,6-6-1-16,5 2-1 0,3-4-2 0,-1 0 0 16,1 0-2-16,-1 1 1 0,1 1 0 0,-2-1 3 15,2-1-1-15,0 0-1 16,10 0-3-16,7 0-7 0,5 0-12 16,0-3-18-16,1-3-16 0,0 0-24 15,-7 1-23-15,3-2-34 0</inkml:trace>
  <inkml:trace contextRef="#ctx0" brushRef="#br0" timeOffset="208555.98">32763 7670 382 0,'0'0'49'0,"0"0"-18"16,0 0-16-16,0 0-14 15,0 0-3-15,0 0 1 0,0 0 5 0,0 0 6 16,0 0 5-16,47 41 0 0,-27-16 3 16,3 4-3-16,-3 3-2 0,2 2 3 15,-2 2-5-15,-1 1 0 0,0 5-1 16,1 2-6-16,-4 2-1 0,0 11 1 16,-5 7 5-16,-3 9-1 0,-7 7 3 0,-1 5-3 15,-6 1-8-15,-4-2 3 0,-3-2-5 16,2-4 1-16,2-6 2 0,4-5-4 15,1-6 2-15,4-6-2 0,0-10 0 16,-1-3-3-16,-1-9-4 0,0-6-11 16,-1-7-21-16,-3-7-50 0,-6-1-67 0,-4-5-118 15</inkml:trace>
  <inkml:trace contextRef="#ctx0" brushRef="#br0" timeOffset="209156.23">32904 7401 187 0,'0'0'46'0,"0"0"-19"16,0 0-14-16,0 0-11 0,0 0 1 16,0 0 1-16,0 0 5 0,0 0 1 15,0 0-2-15,0 0-1 0,46 21 1 16,-42-13 6-16,5 2 7 0,-2 3 3 16,-3-4-3-16,4 3-6 0,-4-4-5 0,-1 0-3 15,1 2 3-15,-1 0 1 0,1 7 2 16,-2-5 3-16,-1 6 1 0,-1 2-1 15,0 0 3-15,0 7-5 0,-3-5-4 16,-4-3-3-16,0 1-3 0,1-8-1 16,2 2-2-16,-1-5 0 0,1 0-1 15,1 2-1-15,2-7 0 0,0 1 0 16,-1-1 1-16,2 2-1 0,0-1 1 16,0 5-1-16,0-6 1 0,3 0 1 15,4 2 0-15,2-2 0 0,7-3-1 0,2-1-1 16,5 0-1-16,-1 0 0 0,2-7-2 15,-1 3-4-15,0-2-11 0,-1-1-31 16,4-3-66-16,1 2-153 0</inkml:trace>
  <inkml:trace contextRef="#ctx0" brushRef="#br0" timeOffset="211751.55">33022 7358 277 0,'0'0'58'0,"0"0"-5"0,0 0-11 0,0 0-9 16,0 0-7-16,0 0-9 16,0 0-4-16,0 0-2 0,0 0-4 15,-20-68-1-15,20 57-3 0,1 0-1 16,5 3 0-16,4-1-4 0,5 1 2 0,4-1-2 15,1 3-3-15,1 0 4 0,0 1-4 16,2 1 5-16,-6 2 0 0,-1 0-2 16,-4 2 0-16,-5 0-1 0,3 0 0 15,-4 0 1-15,4 2 3 0,-1 3-2 16,-2 3 4-16,2 4-3 0,-1 3 3 0,-1 5 8 16,-1 0 3-16,-1 4 1 0,-5 0 1 15,0 0-5-15,0 2-4 16,-6 1 0-16,-2-1-2 0,-1 3-3 0,0 0-2 15,1 3 1-15,3 3 0 0,0 0 4 16,4 1-1-16,-2 0 0 0,3 3-2 16,0-1-1-16,0 1 0 0,6 0 1 15,-2 1 2-15,-1 0-3 0,0 3 4 16,0 0-4-16,-2-2-1 0,2 2 1 16,0 0-2-16,2 3 1 0,0-1 1 0,-1 0 5 15,-1 3-1-15,-3-3 4 0,0-1-4 16,0-1-4-16,-1-4 0 0,-4-1-6 15,1 0 3-15,-1-1-4 16,0-1 2-16,2 1 4 0,-1 0 0 0,1 2 1 16,0 1 1-16,0 2-2 0,3 0-2 15,0 1 2-15,0 0-3 0,0 0 2 16,5 0-2-16,0-1 2 0,4-2-1 16,1 0 2-16,-1 0 7 0,1 0-2 15,3-3 4-15,-3 1-4 0,-1 0-6 0,1-3 2 16,-3-2-2-16,-1 2 1 0,0-1-1 15,-2-1 1-15,-1 1 1 0,-3-1 0 16,0-1 0-16,-6 1 0 0,-4-2-1 16,-7-4 2-16,-1-4-1 0,-3-2 2 15,-4-4-7-15,2-2 0 0,-3-1 1 0,-2-4-1 16,1-2 4-16,-2-2 0 16,0-2 0-16,-1-4-1 0,1 0-2 15,-2 0-6-15,3 0-7 0,0-5-19 16,5-3-41-16,-2 0-101 0,4-3-109 0</inkml:trace>
  <inkml:trace contextRef="#ctx0" brushRef="#br0" timeOffset="213680.35">20421 9437 106 0,'0'0'26'0,"0"0"-2"16,0 0-4-16,0 0-7 15,0 0 3-15,0 0-3 0,0 0-4 16,0 0-1-16,0 0-3 0,0 0-3 0,7-8 1 15,-7 8-2-15,2 0 1 0,-2 0 3 16,0-1-3-16,1 1 0 0,-1 0 1 16,0 0 1-16,2 0 0 0,-2 0 5 15,2 0-1-15,-2 0 4 0,2 1 0 16,1 10 10-16,1 2 7 0,2 6-5 0,-2 2-2 16,2-1-9-16,0 2-8 0,0 1 3 15,-2 1 3-15,2 2 3 16,-2-2 0-16,2 1-1 0,1-3 0 15,-1 0-4-15,0-2 0 0,0-2-1 0,-2-4-2 16,0 1 0-16,0-2-2 0,-1-2-2 16,2 4 1-16,-2 1 0 0,-2-8 1 15,3 8 1-15,-1-1-3 0,-1-4 1 16,-1 3-2-16,1-3 0 0,-2-6-1 16,1 7 0-16,-1-6 1 0,2 5-2 0,-2 1 1 15,2 0 0-15,0-1 0 0,-2 1 1 16,1-1-1-16,1 0 0 0,-2 1-1 15,1-1 1-15,1 0-1 0,-2-7 1 16,1 3 0-16,-1-3 0 0,1 1 1 16,-1-2 0-16,2 4-1 0,-2-7 1 0,0 0 2 15,0 0-2-15,1 2 0 16,-1-1 1-16,2 0-1 0,-1-1 0 16,7 2 1-16,3 1 1 0,7-1 0 15,5 0 2-15,1-2-2 0,4 0-2 0,0-2 0 16,3-3-2-16,1 1 1 0,1 0 0 15,2-1 0-15,-1 2 0 0,3-2-1 16,0 1 0-16,1-2-3 0,-2 3-5 16,-3 1-10-16,-1-1-35 0,-3 3-60 15,-9 0-99-15</inkml:trace>
  <inkml:trace contextRef="#ctx0" brushRef="#br0" timeOffset="214522.44">20503 8531 319 0,'0'0'54'0,"0"0"-15"16,0 0-15-16,0 0-8 0,0 0-3 15,0 0-8-15,0 0 0 0,0 0-4 16,0 0-1-16,0 0 1 0,-4-5-2 16,4 5 2-16,0-5 0 0,9-1-2 0,11-3 3 15,5-1-4-15,5-1 1 0,3 0-4 16,2 2-1-16,-3 0-8 0,-5 2-8 15,1 0-24-15,-1 7-36 0,-7-3-48 16</inkml:trace>
  <inkml:trace contextRef="#ctx0" brushRef="#br0" timeOffset="-211419.86">13846 10978 310 0,'0'0'74'15,"0"0"-11"-15,0 0-18 0,0 0-14 16,0 0-12-16,0 0-4 0,0 0-3 16,0 0-5-16,0 0-4 0,-21-45-3 0,23 38-3 15,8-4 2-15,7-1 0 0,5 3 2 16,3 0 0-16,4 0-3 0,1 4 1 15,-1-1-1-15,1 2-4 0,-4 0 0 16,0 0-3-16,-3 1-1 0,-7 2 1 16,3-1 1-16,-1 2-6 0,0 0-16 0,-2 0-20 15,-4 0-22-15,-5 6-21 16,-4-2-17-16,-3 7-34 0</inkml:trace>
  <inkml:trace contextRef="#ctx0" brushRef="#br0" timeOffset="-211219.28">13737 11194 425 0,'0'0'64'0,"0"0"-16"0,0 0-18 0,0 0-10 16,0 0-8-16,0 0-3 16,0 0-3-16,0 0-2 0,0 0-2 15,52-48 0-15,-24 39-2 0,2 0-3 16,8 1-2-16,-2 0-7 0,3 4-1 0,0 1-13 15,0 0-23-15,0 3-44 0,0 0-60 16,3 0-108-16</inkml:trace>
  <inkml:trace contextRef="#ctx0" brushRef="#br0" timeOffset="-210196.96">15931 10381 170 0,'0'0'43'0,"0"0"-3"0,0 0-5 15,0 0-10-15,0 0-8 0,0 0-4 16,0 0-3-16,0 0 2 0,0 0-3 15,0 0-3-15,-45-47-3 0,32 53-2 16,-3 8 2-16,-1 2-1 0,-1 4 0 16,1 2 1-16,0 3-1 0,-2-1-2 15,4 2 1-15,1 1 4 0,2 1-1 0,0 3 2 16,3-3-5-16,0 2 0 16,6-1-2-16,0-2 2 0,1 1 1 15,2-4-3-15,0-6 1 0,2-1 0 0,4-4 1 16,3-1 5-16,4-1 4 0,4-3 1 15,3-5-1-15,2-3-4 0,3 0-2 16,1-6 1-16,0-3-3 0,0-1 3 16,-3-3-3-16,2 1 0 0,-2-2 2 15,-3 1 4-15,-7 4 4 0,-3-2 1 0,-1 4 4 16,-8 2 2-16,3-4-6 0,-2 4 1 16,-2 0-4-16,0-5-3 15,0 5-2-15,-6-2 0 0,-4-4-2 16,3 5-3-16,-9 2 0 0,-3 2-1 0,-2 2-3 15,-8 2-1-15,0 6-3 0,-2 7-1 16,4 3-2-16,-1 1-15 0,5 6-21 16,6-2-36-16,8 4-38 0,5-4-61 15</inkml:trace>
  <inkml:trace contextRef="#ctx0" brushRef="#br0" timeOffset="-209776.18">16317 10410 442 0,'0'0'50'0,"0"0"-9"0,0 0-9 16,0 0-10-16,0 0-10 0,0 0-5 15,0 0-7-15,0 0-3 0,0 0 0 16,-36-29 1-16,22 41 0 0,-4 5 1 16,-1 5 0-16,1 4 2 0,0 3 2 15,1 2-4-15,1-3 3 0,0 1-4 16,1-4 0-16,1-2 2 0,1-5-1 16,4-6 1-16,2-5-2 0,6-4 1 15,1-3 1-15,-2 0-1 0,2 0 1 0,0 2-2 16,-1-1-5-16,1 1 4 0,0-2 0 15,1 0 2-15,14 0 5 0,4 0-2 16,10-2 0-16,-1-4-2 0,3-1-1 16,-1 0-2-16,-2 2-1 0,-2 0-5 15,0 2-1-15,-3 0-9 0,-9 1-17 0,3 2-21 16,-6-3-19-16,-7 3-10 16,6-1-8-16,-4 0 4 0,-2-1-7 15</inkml:trace>
  <inkml:trace contextRef="#ctx0" brushRef="#br0" timeOffset="-209556.17">16359 10513 322 0,'0'0'78'0,"0"0"-8"0,0 0-15 16,0 0-19-16,0 0-12 0,0 0-10 0,0 0-4 16,0 0-7-16,0 0-3 0,0 0-1 15,-23-15 1-15,22 15 5 0,-1 13-1 16,1 9 0-16,1 3-3 0,0 3-2 15,0 1-1-15,0-1 0 0,3 4-1 16,2 1-3-16,-2 3-1 0,1-4-3 16,2 2-7-16,-1-5-18 0,-1-1-29 15,2-9-51-15,-1 1-77 0</inkml:trace>
  <inkml:trace contextRef="#ctx0" brushRef="#br0" timeOffset="-209171.05">15711 11267 538 0,'0'0'39'0,"0"0"-15"0,0 0-11 16,0 0-10-16,0 0-2 0,0 0 0 0,0 0 2 15,0 0 0-15,81-30 0 0,-43 24-6 16,4 0 0-16,2 0-1 0,3 1-2 16,0-1-2-16,1-2 1 0,1 1-7 15,2-2 1-15,0 1-24 0,1 2-31 16,0 0-60-16,-4 4-74 0</inkml:trace>
  <inkml:trace contextRef="#ctx0" brushRef="#br0" timeOffset="-208600.66">15862 11465 591 0,'0'0'33'15,"0"0"-8"-15,0 0-6 0,0 0-7 16,0 0-5-16,-29-85-1 0,29 69-5 16,3-4-1-16,5 5 0 0,5 2-1 0,3 2 1 15,4 2-4-15,5 3 2 16,-1 2 0-16,5 2 0 0,0 0 2 16,2 2-2-16,-5 0-1 0,-3 5 0 15,-1 1-1-15,-6 2 1 0,-2 2 0 0,-2 1 2 16,-4-2-2-16,-1 3 2 0,-4 4-1 15,-3 1 2-15,0 8-2 0,-1-1 3 16,-9 2-2-16,-2-2 1 0,-1-1 0 16,-1-2 0-16,2-1 0 0,2-8 0 15,6-4 1-15,-1 0 0 0,1-6 1 0,3 1-2 16,-2 0 3-16,3-3-1 0,-2 0-1 16,2 0-1-16,0 0-1 0,0 0-1 15,6-3-3-15,11-4 2 16,1-1 1-16,0 0 0 0,-4 3 2 0,1 2-2 15,3 1 0-15,1 2 2 0,5 0-1 16,2 2 3-16,-4 5 0 0,1 2-2 16,-1 2 1-16,-6 3-1 0,-2-2 0 15,-7 0 1-15,-4 1-1 0,-3 3 0 16,0-2 1-16,-7 5 0 0,-7-2 0 0,-4-3 1 16,-5-1-1-16,-4-2 1 0,-2-4-4 15,0-1 1-15,-2-1-2 0,1-3-2 16,0-2-6-16,2 0-13 15,6-4-21-15,5 0-45 0,5-5-74 0,9-3-109 16</inkml:trace>
  <inkml:trace contextRef="#ctx0" brushRef="#br0" timeOffset="-207995.97">17338 10753 475 0,'0'0'53'0,"0"0"-8"15,0 0-14-15,0 0-12 0,0 0-7 16,0 0-8-16,0 0-6 0,0 0-6 16,0 0 2-16,0 0 0 0,-42-50 4 15,42 72 1-15,0 10 1 0,0 7 0 0,0 2 1 16,0 5-2-16,0 2 2 0,-2 1-2 16,0-4 1-16,2-5-1 15,0-5 0-15,0-5 0 0,0-3 1 16,4-6 5-16,0-5-5 0,1-2 4 0,-2-5-3 15,-2-4-1-15,2-1 0 0,-3-4 0 16,0 0 2-16,0 0 2 0,0 2 3 16,0-1 0-16,3-1 1 0,-3 2-3 15,1-2-1-15,1 0-7 0,2-11 5 16,0 2-4-16,2-6 5 0,-1-2-1 0,0 0-2 16,4-3 0-16,2-2 0 0,0 2 0 15,-1 2-2-15,4 0 1 16,-1 2-2-16,-1 6 0 0,-2 2 1 15,-1 4-2-15,2 1 3 0,-1 0 1 0,2 3-1 16,7 0 0-16,-5 0-1 0,5 6-1 16,0 1 1-16,-5 4 0 0,-1 0 0 15,-1 2-2-15,-3 2 2 0,-4-2-2 16,1 1 0-16,-5-4-1 0,-1 4 1 16,0 2-1-16,0-4 1 0,0 5-1 0,-1-6-21 15,-1-5-17-15,2 5-36 0,0-6-40 16,0 2-24-16</inkml:trace>
  <inkml:trace contextRef="#ctx0" brushRef="#br0" timeOffset="-207439.79">17546 10431 346 0,'0'0'50'15,"0"0"-24"-15,0 0-9 0,6-85-5 0,-2 69 7 16,1 3 3-16,-1 6 0 0,-1-4-10 16,3 2-7-16,-2 0-4 15,0 0-2-15,2 1-1 0,2 2-7 16,-6 3 1-16,10 0-1 0,1 3 6 0,7 0 4 15,5 8-1-15,-3 4 2 0,-1 3-2 16,-2 3 0-16,-3 2 2 0,-2 1-1 16,-2 2-1-16,-3 0 1 0,-1-1-1 15,-5 0 0-15,-3-1 3 0,0-2 1 16,-4 1 4-16,-6-3-4 0,4-4 2 0,-3 0-2 16,3-6-2-16,2-4 0 0,1 2 0 15,3-5 0-15,0 0 2 16,-3 1 0-16,0 2 1 0,0-1 2 15,1 1 0-15,2-3-1 0,-2 0-4 0,2 0-5 16,0 0-2-16,7 0-2 0,2-3 1 16,7-2 5-16,3 4 0 0,-2 1-1 15,8 0 2-15,-4 0-1 0,0 4 1 16,-1 4-1-16,0 0 1 0,-2 1-1 16,-1 0 1-16,-6-3-1 0,-2 1 1 0,-2-1-2 15,-4-2 2-15,-3 4 0 0,0 2 2 16,-11 5-1-16,-7 3 1 0,-8-1 0 15,-4 0-1-15,-3 0 1 0,-4-3-3 16,1 1 1-16,-1-4-1 0,2 0-7 16,2-3-14-16,10-3-44 0,10-1-84 0,7-3-116 15</inkml:trace>
  <inkml:trace contextRef="#ctx0" brushRef="#br0" timeOffset="-206383.76">19611 10243 190 0,'0'0'58'0,"0"0"-18"16,0 0-15-16,0 0-7 0,0 0 1 16,0 0 1-16,0 0 0 0,0 0-4 15,0 0-6-15,-27-43-4 0,22 42-6 0,-7 1-2 16,-5 0-2-16,-3 2 2 0,-7 10 0 15,-1 3 1-15,4 0 1 0,-4 0 0 16,1-1 1-16,2-3 0 0,2-1 0 16,7-4 2-16,0-2 0 0,8 0 0 15,3-4-1-15,-6 1 2 0,6 1-2 0,0-2 0 16,0 1-1-16,5-1-1 0,-1 0-2 16,1 0-1-16,-2 0-5 15,1 1 2-15,-1-1 2 0,2 2 3 16,-3 4 2-16,2 0 1 0,-1 5 0 0,0 6 2 15,2-6-1-15,0 8 2 0,0-1-1 16,-2 0 3-16,1 5-2 0,-3-3 1 16,1-5 3-16,0 3-4 0,1 2 5 15,-1-2-1-15,2 8 2 0,1-3 0 16,0 1 0-16,0 0-1 0,0 2-2 0,4 2 0 16,2 2-2-16,3 2 1 0,2 4 1 15,-1 4 0-15,3 1-3 16,-2 3 0-16,-1-1-5 0,1 2 1 15,-2 0-1-15,0-1 1 0,-2 3 4 0,0 3-4 16,-4 0 1-16,0 2-2 0,-3 0-1 16,0-1 0-16,0 1-1 0,0-4 1 15,0 0-2-15,0-7 3 0,0-2-1 16,0-6 2-16,0-5-1 0,0-8 0 16,0-1 0-16,0-2 0 0,0-5 0 0,0 5 0 15,0-8 1-15,0-5-1 0,0 7-1 16,1-7 1-16,-1 1-1 0,3 4 2 15,-1-4-2-15,-1-1 1 0,2 4 0 16,0-5-1-16,1 3 4 0,2 1-4 16,0-2 6-16,0 1-4 0,2-3-1 15,7 3 1-15,1-2-2 0,7-2 0 16,1 0-1-16,4-2-4 0,2 0-3 16,5-2-10-16,2-2-26 0,7-2-34 15,1-2-73-15,1 0-111 0</inkml:trace>
  <inkml:trace contextRef="#ctx0" brushRef="#br0" timeOffset="-205453.57">20511 10935 286 0,'0'0'62'0,"0"0"-12"16,0 0-16-16,0 0-11 0,0 0-9 0,-14-78-2 15,14 63-3-15,0-3-4 16,0 0-2-16,3 1-3 0,3 3-1 16,-1 6-1-16,1-1 2 0,-1 2 0 15,-2 4 0-15,6-1 0 0,-5 4-2 0,9 0 2 16,7 0 0-16,2 2-1 0,3 6-1 15,-1 5-1-15,-4 1-2 0,-1 6 5 16,-6 3 0-16,-2 3 1 0,-3 4 2 16,-4 1-1-16,-2-1-2 0,-2-1 1 15,0-2-1-15,0-9 1 0,0 0-1 0,0-7 1 16,0-5 0-16,0 0 2 0,0-6 2 16,0 0 2-16,0 0 3 15,0 0 3-15,0 0 3 0,0 2-1 16,0-2-4-16,-2 0-3 0,-2 0-3 0,0-2-2 15,-2-7 1-15,2 0 1 0,-1-1 1 16,2-1 2-16,0-3-1 0,2-4-3 16,1 0-2-16,0-5-4 0,0 0 1 15,1 2-2-15,5 1 1 0,0 1 2 16,2 0 1-16,1 3-1 0,0-2 0 0,1 4 0 16,2-1 0-16,-3 4 1 15,1 0 0-15,-3 5 1 0,-4 2-1 16,1 1 0-16,-4 3 1 0,0-2 0 0,0 2-2 15,1-1 0-15,-1 1-3 0,2-2-1 16,-2 2-2-16,0 0 1 0,0 0 0 16,0 0 3-16,-4 12 2 0,-6 8 0 15,-2 6 0-15,2 3 0 0,0 2 0 16,3 0-1-16,2-1 0 0,4-1 0 16,1-3-1-16,0-5-1 0,7-1-4 0,4-4-1 15,3-3-2-15,3-3 2 0,0-2 0 16,-3-4 2-16,4-2 1 0,1-2-1 15,1 0-5-15,5-7-8 16,-4-3-14-16,-1 0-21 0,-2-7-35 0,-1-3-43 16</inkml:trace>
  <inkml:trace contextRef="#ctx0" brushRef="#br0" timeOffset="-204820.5">20876 10405 356 0,'0'0'50'0,"0"0"-22"16,0 0-9-16,0 0-1 0,0 0-8 0,0 0-5 15,0 0-4-15,15-80-2 0,1 70-1 16,-4 5 2-16,3 0 0 0,1 3-2 16,-3 2 0-16,2 0-1 0,-4 0 1 15,-4 2-1-15,2 3 2 0,-1-1 1 16,1 1 1-16,-3 1 3 0,2-1-4 0,-3 2 1 16,3 0-1-16,-3 1 1 0,1 1 2 15,-1 0 0-15,0 0 1 0,-2 2-1 16,0-1-1-16,-3 1 0 0,0 4 1 15,0 1 0-15,-7 2-2 0,-3-2 1 16,-5 2 5-16,2 1-5 0,-4-3 3 16,2 1-5-16,5-6 0 0,2-4 0 15,5-3 1-15,3-4 2 0,0 0 0 16,0 0 1-16,0 0 0 0,-2 0 1 16,1 0-3-16,-2-2-1 0,0-3 0 0,3-5-3 15,0-4-6-15,0-1 4 0,9-3-4 16,2 4 5-16,1 2 0 0,3 1 0 15,0 4-1-15,5 1 1 16,2 1 1-16,1 3-2 0,3 1 1 0,-1 1-1 16,-2 0 1-16,0 6 3 0,-1 2-1 15,-3 1 1-15,-2 3-1 0,-7-3-3 16,0 3 5-16,-7-3-2 0,-3 5 5 16,0 4-1-16,-10-1-1 0,-4 6 2 15,-8-5 1-15,-1-1-2 0,-3-4-1 0,-2-2 0 16,2-2 0-16,8-3-1 0,1-1 0 15,6-2 0-15,5-2-1 0,2 1-2 16,4-2-1-16,-2 0-3 0,2 0-14 16,-1 0-45-16,0 1-51 0,-1-1-62 15</inkml:trace>
  <inkml:trace contextRef="#ctx0" brushRef="#br0" timeOffset="-204433.42">20366 11501 540 0,'0'0'43'16,"0"0"-15"-16,0 0-14 0,0 0-7 0,0 0-6 15,0 0 0-15,75-79 1 0,-39 67-1 16,5 1 0-16,7-1-1 0,1-2-2 15,4 2-3-15,1 2-4 0,-2-2 1 16,-1 2 0-16,-1 3-2 0,-2-1-4 16,-1 4-14-16,-1-1-24 0,-5 2-39 15,-2 3-42-15,-4 0-61 0</inkml:trace>
  <inkml:trace contextRef="#ctx0" brushRef="#br0" timeOffset="-203850.98">20953 11754 429 0,'0'0'43'0,"0"0"-11"0,0 0-12 16,0 0-8-16,0 0-4 0,-43-90 0 15,34 73-1-15,1 6 1 0,0 1-2 16,2 2 2-16,-1 2-1 0,-1 1-1 0,3 2-4 16,-5 3-2-16,0 0-1 0,-7 8 0 15,-3 6-1-15,3 4 1 0,2 2 0 16,2 2 0-16,4 1 0 15,-1 0 0-15,5-2 0 0,1-4 1 0,3 1 3 16,1-1-3-16,0-6 0 0,0 8 3 16,0-2-4-16,1-7 4 0,3 4-6 15,-1-5 1-15,-1-6-1 0,1 2-1 16,-3-5 4-16,0 0 1 0,7 0 2 16,4 0 0-16,7-8 0 0,2-2-4 0,-3-4 4 15,-1 0-3-15,0-3 4 0,0 1 0 16,-2 0 0-16,-3 4 2 15,0 0 0-15,-5 5 1 0,0-1 0 0,1 0-2 16,-4 5-1-16,0 1-1 0,-3 2-1 16,0-2-2-16,0 2-1 0,1 0-4 0,1-1 1 15,0 1-1-15,0 0-1 16,4 0 3-16,1 4 0 0,2 7 0 16,1-2-1-16,-2 3-2 0,0-2-2 15,-4-2-1-15,5 4-6 0,-2 0-8 0,-1-3-23 16,3 2-20-16,0 0-31 0,-3-5-20 15,6 3-20-15</inkml:trace>
  <inkml:trace contextRef="#ctx0" brushRef="#br0" timeOffset="-203352.11">21121 11481 336 0,'0'0'68'16,"0"0"-15"-16,0 0-17 0,0 0-9 16,0 0-6-16,0 0-3 0,-17-83 0 15,17 72-1-15,0 4-2 0,4-2-4 16,1 2-6-16,1 3-5 0,2-1 0 0,1 1-1 16,2 1-1-16,-1 1 2 0,2 0-3 15,8 2 0-15,-1 0 1 0,4 2 0 16,-1 3 0-16,-2 1 2 0,-7-2-1 15,1 1-2-15,-2 2-1 0,-5-2 1 16,3 6 2-16,-4-4 0 0,-5 6 0 16,1 3 1-16,-2 1 0 0,-2 5 2 15,-9-3-1-15,-1-1 0 0,-4 0 0 16,-1-1 0-16,-2-2 0 0,6-4 2 16,1-2-1-16,3-4 1 0,4-2 0 0,2 0 1 15,3-3 0-15,0 0 1 0,0 0 0 16,0 0-2-16,0 1-3 0,0-1-3 15,0 0-2-15,5-1 1 16,9-7 1-16,5 1 4 0,4 0-1 0,-6 2 0 16,2 4-1-16,-2 1-3 0,-5 0 3 15,7 0 0-15,-6 1-1 0,-4 3 1 16,1 1-2-16,-3-1-2 0,-4-1 2 16,0 0 0-16,0-1 2 0,-3 5 2 15,-3 4 0-15,-6 2 1 0,-8 6-1 0,-2-4-2 16,-4-2-3-16,-5-2-10 0,-1 0-22 15,-1-1-41-15,-2 0-57 0,6-2-87 16</inkml:trace>
  <inkml:trace contextRef="#ctx0" brushRef="#br0" timeOffset="-203111.94">21925 11212 100 0,'0'0'-64'0</inkml:trace>
  <inkml:trace contextRef="#ctx0" brushRef="#br0" timeOffset="-202211.73">21847 11292 480 0,'0'0'53'0,"0"0"-13"0,0 0-10 15,0 0-6-15,0 0-7 0,0 0-5 16,0 0-3-16,0 0-4 0,0 0-4 16,-3-20 0-16,3 17 0 0,8-2 1 15,9-1 1-15,6 2-3 0,4-1 0 0,0 2-2 16,2 0 1-16,-1 2 1 0,1-1-2 16,-1-1 1-16,-2 2-2 15,-2-3-1-15,-1 1-1 0,-7 0-4 16,1 2 0-16,-2-2-6 0,-4 1-11 0,7-2-5 15,-2 0-20-15,-6 2-23 0,6-3-31 16,-8 0-46-16</inkml:trace>
  <inkml:trace contextRef="#ctx0" brushRef="#br0" timeOffset="-201276.14">22987 10988 453 0,'0'0'50'0,"0"0"-11"16,0 0-17-16,0 0-5 0,-21-94-6 0,21 81-6 15,0-6-2-15,1 4-4 0,5 1 1 16,2 0-2-16,0 3 0 0,5 4-1 16,-4 3 0-16,10 1 1 0,-2 1 0 15,3 2 0-15,5 2 1 0,-5 4-1 16,-2 4-1-16,-3 3 1 0,-3 1 0 0,-3 3 1 16,-2 2 0-16,-1 0-1 0,-2 1 1 15,-3 1 1-15,-1 0 0 16,0 1 0-16,0-2-1 0,-5-1 1 0,-1-5 0 15,0-2 2-15,2-5-1 0,1-2 1 16,1 0-1-16,2-5 1 0,-1 0-1 16,1 0 2-16,-2 0 1 0,1 2 3 15,0-2 0-15,1 0 0 0,-2 1 1 16,2-1-3-16,0 0-2 0,0-1-2 16,0-13-1-16,4-6 1 0,7-6 1 0,0 2 1 15,-1-1 2-15,-1 0-2 0,0 3 4 16,-1 3-2-16,-2-1 1 0,0 2-1 15,0 0-2-15,-3 4-1 16,4 0-1-16,-1-1-1 0,1 3 0 0,0-2-1 16,3 4 1-16,-6 2 1 0,-1 5 0 15,0 0 0-15,-3 3-2 0,0-1 1 16,0 1-1-16,2 0 0 0,-1-2-2 16,-1 2-2-16,0 0-1 0,2 0 1 15,-2 0 2-15,0 0 3 0,-5 13 1 0,-3 4 0 16,-8 7-2-16,3 3 1 0,-3-2-1 15,3 3 0-15,-1 1-1 0,5-1 0 16,3 1-1-16,3-3-1 0,3 0 0 16,0-5 0-16,9-4-4 0,2-4-6 15,5-2 1-15,6-5-1 0,3-4 1 0,5-2-2 16,6-3-18-16,3-8-27 0,3-4-24 16,4-5-26-16,1-1-15 15</inkml:trace>
  <inkml:trace contextRef="#ctx0" brushRef="#br0" timeOffset="-200763.86">23532 10178 373 0,'0'0'46'0,"0"0"-17"0,0 0-12 0,0 0-9 15,0 0-5-15,0 0-3 0,0 0 0 16,0 0 0-16,0 0 1 0,-41 47 0 15,37-22 0-15,-2 4 1 0,3 0-1 16,0 0 3-16,2-2-2 0,-1 1-1 16,2-3 0-16,0 0 0 0,0-4-1 0,5 0 4 15,2-1 3-15,0-2-5 16,3-1 4-16,-2-7-6 0,3-2 0 16,1-1-3-16,-2-3 2 0,6-1 0 15,0-3 2-15,-1 0 4 0,7-7-1 0,-6-2 0 16,-5 0-1-16,-2-1 3 0,-3 2-4 15,-3-2 5-15,1 0-1 0,-2-2 1 16,-1 2-2-16,-1 3 1 0,0-3-3 16,0 5 1-16,-4-2-3 0,-2 1-2 15,-3 2-2-15,-2 3 0 0,-1 1-2 16,-5 0-1-16,2 9-3 0,-5 5 0 0,4 3-7 16,3 2-21-16,2 2-36 15,3 2-46-15,5-4-74 0</inkml:trace>
  <inkml:trace contextRef="#ctx0" brushRef="#br0" timeOffset="-200338.87">22996 11444 492 0,'0'0'49'0,"0"0"-10"15,0 0-16-15,0 0-10 16,0 0-8-16,0 0-4 0,0 0 0 16,0 0-1-16,77-13 1 0,-35 5-1 15,1 0 1-15,8-3-1 0,0 0-2 0,2-1-1 16,1 2-2-16,-4-2-3 0,2 1-3 15,-3 0-7-15,1 2-17 0,-1 2-40 16,-4 0-50-16,1 4-71 0</inkml:trace>
  <inkml:trace contextRef="#ctx0" brushRef="#br0" timeOffset="-199710.7">23489 11788 359 0,'0'0'56'0,"0"0"-15"0,0 0-11 15,0 0-9-15,0 0-2 0,0 0-3 16,0-82-1-16,0 70-2 0,0 0-6 16,0 1-1-16,-2-1-2 0,-7-3-1 0,3 8-1 15,-4-1-2-15,3 3 0 0,-6 3-2 16,-3 2 1-16,-3 2-1 0,-4 9 1 15,3 2 0-15,-2 6-1 16,2 0 0-16,2 2 2 0,3 2-2 0,3 0 0 16,5-6 0-16,3-1 1 0,4 3 0 15,0-4 2-15,0 1 4 0,5-2-6 16,1-2 4-16,0-3-6 0,4 2 0 16,-3-5 1-16,-3-3 0 0,1 0 1 15,-1-3 1-15,2 0 0 0,3-1 3 0,2-7-2 16,-2-1-3-16,1-6 4 0,-1-2-3 15,-4 1 5-15,3-3 0 0,-4 6 2 16,1-3 1-16,-1 7 1 0,-2-3 2 16,3 1 0-16,-4 6 2 0,1 0-3 15,-2 5-2-15,0-2-5 0,0 2-3 0,0 0-2 16,0-1 1-16,4 1 1 0,4 1 0 16,1 10 1-16,3 1-1 15,-3 3 0-15,2-1-1 0,-2 1 0 16,1-3-4-16,2 2-3 0,-1-3 4 0,-2-3-4 15,4 2 1-15,-1-3-16 0,3-1-23 16,-2 1-36-16,1-6-44 0,4-1-26 16</inkml:trace>
  <inkml:trace contextRef="#ctx0" brushRef="#br0" timeOffset="-199172.67">23944 11378 327 0,'0'0'59'0,"0"0"-16"16,0 0-12-16,0 0-10 0,0 0-4 16,0 0-2-16,0 0-2 0,0 0-1 15,0 0-5-15,0 0 1 0,-12-14-3 16,12 14-1-16,-1 0 2 0,-1 0-3 16,-4 0 0-16,-6 2 0 0,-2 8 2 15,-4 5 1-15,2-1 2 0,0 2 0 0,3 0 0 16,-1 1 0-16,5 1-3 0,0 1-2 15,4-6 0-15,3 2-5 0,0 3 2 16,2 0-1-16,0 6 0 0,0-4 1 16,6 0-2-16,1-3 1 0,4-2 0 15,1-1-1-15,2-3 1 0,-6-5-2 0,8-2 1 16,-1-1 0-16,3-1-4 0,5-2 1 16,-2 0 2-16,-2 0 1 15,-2-6 4-15,-6 1 1 0,0-4 1 16,-2 0-1-16,-1 1-2 0,-1-4 2 0,-1 5-1 15,-4 2 1-15,0 1 1 0,-2 4-1 16,0-4-1-16,0 0-1 0,-5 1-1 16,-9 2-1-16,-3 1 1 0,-3 10-4 15,-2 5-2-15,1 3-8 0,1 4-20 16,2 0-69-16,6 3-117 0</inkml:trace>
  <inkml:trace contextRef="#ctx0" brushRef="#br0" timeOffset="-197129.65">24730 11118 388 0,'0'0'68'0,"0"0"-18"16,0 0-18-16,0 0-12 0,0 0-7 0,0 0-6 15,0 0-2-15,0 0 0 0,0 0-2 16,14-22 0-16,4 11-1 0,4-1-4 16,4 1 2-16,0 1 0 0,4-2-2 15,1 1 4-15,1 0-4 0,-1 1 1 16,2 3-2-16,-2 0-3 0,-5 1-3 0,0 1-9 16,-7 2-15-16,0 2-32 0,-6 1-36 15,-2 0-35-15,2 0-45 16</inkml:trace>
  <inkml:trace contextRef="#ctx0" brushRef="#br0" timeOffset="-196835.8">24908 10896 448 0,'0'0'62'0,"0"0"-20"0,0 0-9 16,0 0-8-16,0 0-4 0,0 0-7 16,0 0-6-16,0 0-6 0,0 0-3 0,0 0 0 15,10-66 2-15,3 80 1 16,0 10-1-16,-1 5 2 0,-2 5-3 16,-3 5 3-16,-2-1-3 0,-1 4 0 15,-2-2-2-15,0-1 4 0,1 1-1 0,1-4-5 16,2-1 0-16,-1-4-10 0,2-4-8 15,2-4-21-15,-1-8-54 0,1-2-64 16,-3-5-120-16</inkml:trace>
  <inkml:trace contextRef="#ctx0" brushRef="#br0" timeOffset="-195664.6">25888 10733 326 0,'0'0'58'16,"0"0"-9"-16,0 0-10 0,0 0-7 16,0 0-6-16,0 0-5 0,0 0-4 15,0 0-5-15,0 0-1 0,0 0-4 16,-40-80 1-16,40 69 0 0,0 6-3 16,0-4-1-16,2 4-4 0,3-5-2 0,1 2-1 15,0 1 1-15,1 1-1 0,5 3 1 16,4-2 0-16,2 4-1 0,7 1-1 15,-2 0 1-15,2 3-2 16,-4 7 1-16,0 1 3 0,-3 3 0 0,0 1 0 16,-4 2-1-16,0 1-1 0,-5 0 2 15,-1 1 1-15,-5-4-1 0,-3 3 1 16,0-1-1-16,-3 1 1 0,-8 6 0 16,-3-6 1-16,-2-1 0 0,-1-5 1 15,-3-3 1-15,7-3-1 0,-5-3 1 0,8-3 0 16,-2 0-2-16,-5 0 1 0,8-4-1 15,-5-3 1-15,7 2-1 0,3 2-2 16,1-7-3-16,3 0-1 0,7-6 0 16,9 0-1-16,3 3 3 0,4 3 2 15,3 4 1-15,0 1-1 0,1 3 0 0,-2 2 2 16,-1 0-2-16,0 7 2 0,-4 3-2 16,-4 2-1-16,-1 2 1 15,-3 3 0-15,-3 1 0 0,-2 2 1 16,-6 0-1-16,-1 3 2 0,-1-3-1 0,-10 0 1 15,-3-1 1-15,-4-1-1 0,-3-3 0 16,-3-3 1-16,-4-1-1 0,2-4 0 16,0 0 0-16,0-5-1 0,10 1 0 15,4-3-2-15,1 2-5 0,5-2-20 16,-8 0-47-16,2 0-72 0,5 0-122 0</inkml:trace>
  <inkml:trace contextRef="#ctx0" brushRef="#br0" timeOffset="-194332.49">27009 10574 403 0,'0'0'49'0,"0"0"-6"16,0 0-15-16,0 0-4 0,0 0-4 16,-8-92-2-16,8 82-2 15,1-1-2-15,2 1-4 0,0 1-6 16,4-4-5-16,-1 8 0 0,5-5-2 0,3 4 0 15,-6 3 0-15,10 0-1 0,0 3 0 16,-2 0 1-16,7 8-1 0,-3 2 1 16,-3 4 0-16,-3 4 1 0,-2 2 4 15,-5 2-3-15,-3 5 3 0,-2 0-4 16,-2 0 0-16,-2 2 2 0,-5-2 0 0,-3-3 0 16,0-1-2-16,3-8 4 15,2-5-4-15,1-3 4 0,1-4-1 0,0 1 1 16,1 0 1-16,2-4 0 15,-1 0 3-15,1 0-2 0,-2 0-1 0,2 0 1 16,-2-4 0-16,2-9-1 0,2-5 1 16,6-5-1-16,2 3-1 0,3 0 3 15,0-2 2-15,-1 2-1 0,0-3-3 16,-1 2 4-16,-1 0-7 0,1-1 3 16,-2 3 0-16,0-1-1 0,-2 7 2 0,-1-3-1 15,-3 7 0-15,-2 4-1 0,3-3 0 16,-2 3-2-16,-1 0-1 0,1 3-1 15,-2 2-1-15,0-2-2 16,0 2 0-16,0 0 1 0,1 0 1 0,-1 2 3 16,0 10 0-16,0 6 2 0,-4 4-1 0,0 1-1 15,1-4 5-15,0-3-5 16,0 3 4-16,3-6-5 0,-2 6-2 16,2-3-1-16,0-5-3 0,3 5 0 15,3-7-2-15,0-1 0 0,4 0-1 0,-1-4 3 16,2-1 3-16,8-1 0 0,-1-2-6 15,5 0-5-15,-3-2-13 0,-3-5-11 16,2 1-13-16,-3-2-24 0,-2 4-34 16,-2-3-44-16</inkml:trace>
  <inkml:trace contextRef="#ctx0" brushRef="#br0" timeOffset="-193823.6">27524 9928 419 0,'0'0'64'0,"0"0"-15"16,0 0-17-16,0 0-9 15,0 0-11-15,0 0-8 0,0 0-5 0,0 0-3 16,0 0 0-16,-4-31 1 0,4 32 2 16,0 16 3-16,0 5 0 0,4 9-2 15,-1 0 0-15,0-1 0 0,0-2-2 16,1 0 1-16,2-1 0 0,1-4-1 16,2-3 0-16,0-4 1 0,-4-5-2 0,7-3 0 15,-5-1 0-15,2-4-1 0,2 2 1 16,1-5-1-16,3 0 3 0,-1-6 0 15,3-8 1-15,-1-1 2 16,-3-5 1-16,-1 1-1 0,-2-4 2 0,-3 1 1 16,-1 7 2-16,-3-1-1 0,-1 5 0 15,-2 4-1-15,0-2 2 0,0 2-1 16,0 1 0-16,0 1 0 0,0 5 0 16,0-2-3-16,0 2-2 0,0-1-2 15,2 1-1-15,-2 0 1 0,0 0-1 0,1 1-1 16,2 14 1-16,2 6 0 0,1 8-1 15,-2 3 1-15,-1 1-3 0,-1 3-7 16,0 2-10-16,-2 2-22 0,-2 1-51 16,-6 1-65-16,-2 1-105 0</inkml:trace>
  <inkml:trace contextRef="#ctx0" brushRef="#br0" timeOffset="-193380.16">26918 11091 469 0,'0'0'59'0,"0"0"-13"0,0 0-10 0,0 0-12 16,0 0-6-16,0 0-6 0,0 0-3 16,0 0-1-16,0 0-2 0,0 0-2 15,113-38-2-15,-72 28-1 0,5-1-1 16,3-3 1-16,6 2-3 0,6 0 0 16,2-1-3-16,4 3-2 0,4-3-9 15,2 2-25-15,4 0-43 0,0-1-75 0,2 2-132 16</inkml:trace>
  <inkml:trace contextRef="#ctx0" brushRef="#br0" timeOffset="-192471.63">27314 11404 101 0,'0'0'18'0,"0"0"-1"0,0 0 2 0,0 0 2 16,0 0 5-16,0 0 6 0,0 0 3 15,0 0 4-15,0 0 2 0,0 0 0 16,52-49-2-16,-52 49-8 0,0-1-5 16,0 1-7-16,0-1-4 0,0-8-3 15,0 4-2-15,0-1-1 0,0-6-3 0,0 7 0 16,0 0 1-16,0 1-3 16,0 4 0-16,-4-5-2 0,1 2-2 0,1 0-1 15,0 0-1-15,-4 3-1 16,-4 1-1-16,-6 10 2 0,-3 5-2 0,-2 4 4 15,1 3-1-15,0 2 1 0,0 1-2 16,2 1 2-16,5 0-3 0,1 1 2 16,3-3-2-16,5-5-1 0,3-2-1 15,1-2-1-15,0-5-1 0,1 5 3 16,8-5 4-16,5-6 3 0,4 0 3 0,3-5-1 16,4 0-1-16,-1-10 2 0,2-5-1 15,-4-1 1-15,1-3 2 0,-4-3-1 16,-3 2 1-16,-2 1 0 15,-4-1-1-15,-4 6 2 0,-1 5 0 0,-4 0-1 16,-1 2 1-16,0 2-2 0,2-1-2 16,-2 6 0-16,0-2-3 0,0 2-1 15,0-1-2-15,0-1 1 0,0 2-1 16,0 0 1-16,0 0 0 0,0 2 0 16,0 10-1-16,0 6 1 0,4 5-1 0,1-3 0 15,6-1-2-15,0 1 1 0,4-2-3 16,-2 1-1-16,4-4-5 0,-2 1-9 15,-1-2-20-15,-2-2-36 16,-2-4-53-16,-2 2-62 0</inkml:trace>
  <inkml:trace contextRef="#ctx0" brushRef="#br0" timeOffset="-191936.82">27738 11108 526 0,'0'0'51'0,"0"0"-16"15,0 0-12-15,0 0-9 0,0 0-10 0,0 0-3 16,0 0-5-16,0 0 1 16,0 0 0-16,0 0-1 0,-1 2 4 15,-6 13 1-15,-2 6-2 0,0 2 3 16,0 1 0-16,-3 2-5 0,0-1 4 0,-1 2-5 15,0-5 0-15,1-1-2 0,-1-4 1 16,5-5 1-16,2-4-1 0,0-2 2 16,3-3 1-16,0 1-1 0,2-2 0 15,1-2 2-15,-2 0-2 0,2 0-4 16,0 0-3-16,0 2-1 0,2-2 1 0,11 0 4 16,6-4 3-16,5-1-1 0,2 0-6 15,0 0-6-15,-1 2-11 0,-9 1 1 16,4 1 6-16,-8 0 2 15,2 1 6-15,-1-1-1 0,-7 1 3 0,7-2 4 16,-9 0 5-16,0 1 4 0,2-4 3 16,-3 2 0-16,-1-2 2 0,1-4 1 15,-3 5 3-15,0-2 0 0,0-5 5 16,0 7 3-16,0-3 4 0,0 3 1 16,0 4-3-16,0-2-5 0,0 2-6 0,0-1-4 15,0 1-1-15,0 0 1 0,0 0 4 16,-2 0 1-16,-1 3-1 0,0 8-3 15,0 2-4-15,0-1-3 16,2 5-1-16,0 3 0 0,-1 0-3 0,1 7-2 16,-1-3-8-16,-1 3-16 0,-4-3-56 0,1 4-98 15,-1-5-103-15</inkml:trace>
  <inkml:trace contextRef="#ctx0" brushRef="#br0" timeOffset="-191304.59">28740 10669 434 0,'0'0'53'0,"0"0"-12"0,0 0-13 16,0 0-8-16,0 0-7 0,0 0-4 16,0 0-4-16,0 0 0 0,0 0-1 15,0 0 0-15,22-23-1 0,-6 23 1 0,1 0-2 16,0 0 2-16,2 2 1 0,3-2-1 15,5 2-2-15,1-2-1 0,1 0-2 16,1-2-3-16,-1-3 0 0,-3 1-3 16,0 1-2-16,-7 0-11 0,-1 0-21 15,-6 1-47-15,-1 2-45 0,-1 0-78 0</inkml:trace>
  <inkml:trace contextRef="#ctx0" brushRef="#br0" timeOffset="-190443.63">29687 10400 284 0,'0'0'60'0,"0"0"-8"16,0 0-11-16,0 0-7 0,0 0-5 15,0 0-5-15,0 0-4 0,0 0-3 16,0 0-5-16,-18-81-4 0,18 67-2 16,0-4-4-16,1 1-1 0,5 2 0 15,1 0-1-15,0 6 0 0,1 3 0 0,4-2 0 16,-4 3-1-16,2 5-1 0,7 0 0 16,-2 0-1-16,6 8 1 15,0 1 0-15,-4 2 0 0,2 2-2 16,-2 1 0-16,1 0 0 0,-1-1 4 0,-3 3 0 15,2-1 2-15,-4 2 0 0,-5-5-2 16,-4 1 2-16,-3 5 0 0,-4 1-1 16,-10 3 0-16,-6 1 2 0,-3-1 4 15,-3-3-3-15,3-1 3 0,1-4-4 16,7-7 0-16,4-2 1 0,3-2 0 0,3-1 1 16,-2 0 0-16,3-1 2 0,4-1-2 15,-2 0-1-15,2 0-2 0,-1 0-2 16,0 0-7-16,1 0 3 15,0-5-7-15,0 1 6 0,2-4 1 0,13 1 0 16,-1 3 3-16,8 4 0 0,-1 0 6 16,-1 5-5-16,0 4 6 0,0 4-6 15,-1 0 2-15,-1-1 0 0,0 2-2 16,-1-1 1-16,-4 2-1 0,2 1 1 16,-5-1-1-16,-3-3 1 0,-1 2 0 0,-6 2 0 15,0 1 1-15,-6 4 0 0,-6-3 0 16,-5-1-1-16,-2-3-2 0,-5-3 1 15,-4-4 0-15,2-1 0 0,-1-1 0 16,2-3-3-16,1-1-2 0,-2-1-14 16,1 0-27-16,7 0-60 0,-2-4-110 15</inkml:trace>
  <inkml:trace contextRef="#ctx0" brushRef="#br0" timeOffset="-188770.83">30947 10264 383 0,'0'0'66'0,"0"0"-17"16,0 0-15-16,0 0-10 15,0 0-5-15,-25-82-4 0,23 71-3 16,0 1-1-16,2 5-6 0,-1-1 0 0,1-4-4 15,0 6 0-15,1-3-2 0,8-4 0 16,-3 6-1-16,9 0 0 0,2 3 2 16,3 2-1-16,6 0 2 0,-2 0-2 15,-2 5 0-15,-2 3-1 0,-3 4 0 16,-2 1-1-16,-2 1 1 0,-4 4 1 16,-2 0-2-16,-1 1 2 0,-3 1 0 15,-2 2 1-15,-1-1-1 0,0 0 2 0,-1-3-1 16,-5 1 0-16,0-6 0 0,0 0 0 15,2-4 0-15,-2-2 0 0,0 2-1 16,4-5 1-16,0 0 2 0,2-4 2 16,-1 0 2-16,1 0-1 0,-2 0-1 15,1 0 1-15,-1 0-4 0,-1 0 2 16,-1-3-1-16,1-6 0 0,-3 2 1 16,6-6 0-16,0-5-1 0,0-2-1 0,6-4-1 15,1-2 0-15,4 2 1 0,1 1 0 16,1-2-1-16,1 5-1 0,1 0 0 15,3 2 0-15,-2 3 0 16,1 2 1-16,-5 4 4 0,1 2-4 0,-3 2 6 16,-6 1-5-16,0 3 0 0,-4 1 0 0,0-1-1 15,0 1 0-15,2 0 0 16,-1-2 0-16,1 2 0 0,-2-1-2 16,1 1 0-16,-1 0-1 0,0 0 1 15,2 0 2-15,-2 0-4 0,-3 7 5 0,-6 6-5 16,-4 3 5-16,3 1-1 0,3 1 0 15,1-4-1-15,3 1-1 0,1 3-1 16,0 0 0-16,2 7-1 0,0-3 4 16,0 0-3-16,7-2 1 0,0-2-3 15,2-2-2-15,2-2 0 0,2-3-6 0,5-1-2 16,-1-4-10-16,-3-1-34 0,4 1-30 16,2-5-58-16,2-1-94 15</inkml:trace>
  <inkml:trace contextRef="#ctx0" brushRef="#br0" timeOffset="-186843.49">31372 9660 211 0,'0'0'54'0,"0"0"-6"0,0 0-5 16,0 0-3-16,0 0-4 15,0 0-3-15,0 0-8 0,0 0-4 0,0 0-9 16,0 0-6-16,-1-50-3 0,1 50-2 16,0-2-1-16,0 2 0 0,-2 0 2 15,2 0 0-15,-4 0-1 0,3 6 0 16,-4 6-1-16,2-1 2 0,2 1-1 16,-1 0 1-16,2 1 0 0,0 3 0 0,0-5 0 15,0 6 0-15,5-2-1 0,2-2 2 16,4 6 2-16,0-6-1 0,3 1 0 15,2-3-1-15,1-3-1 16,1 2 0-16,2-3-1 0,-1 1 0 0,-6-4 6 16,-2 3-6-16,-1-3 4 0,-2 1-5 15,0-1-1-15,-3-1 0 0,2 3 1 16,-6-1 1-16,1 4 1 0,-2 6 0 16,-6-1 0-16,-7 4-1 0,-6 0-1 15,-1-3 1-15,-2 0-1 0,-1-4-1 0,6-3-1 16,0-2-1-16,6-3-6 0,5-2-11 15,-5-1-24-15,7 0-37 0,-4-4-51 16,0-4-50-16</inkml:trace>
  <inkml:trace contextRef="#ctx0" brushRef="#br0" timeOffset="-186634.81">31487 9664 467 0,'0'0'65'16,"0"0"-19"-16,0 0-11 0,0 0-9 16,0 0-7-16,0 0-5 0,0 0-6 15,0 0-4-15,0 0-3 0,4-30-2 16,0 16-3-16,5 4 1 0,4-3-4 0,4 3-6 16,2-1-10-16,1 4-30 0,6 0-52 15,-1 2-62-15,-1 2-113 16</inkml:trace>
  <inkml:trace contextRef="#ctx0" brushRef="#br0" timeOffset="-185439.89">30734 10762 322 0,'0'0'70'0,"0"0"-17"16,0 0-19-16,0 0-8 0,0 0-9 15,0 0-4-15,0 0-2 0,0 0 4 16,0 0 3-16,-13-7 2 0,15 7 0 16,12 0-3-16,8 5-6 0,10-2-4 0,5-1-3 15,6-2-2-15,6 0-1 0,4-5 1 16,3-1-5-16,4-2 3 0,1-1 1 15,1-2 1-15,3 3 0 16,-2-2-3-16,2 0-10 0,-2 3-2 0,-1-1-12 16,-3 1-18-16,-1 4-40 0,-6 3-46 0,-3 0-75 15</inkml:trace>
  <inkml:trace contextRef="#ctx0" brushRef="#br0" timeOffset="-183944.52">31424 11309 259 0,'0'0'61'0,"0"0"-11"0,0 0-10 0,0 0-8 15,18-78-8-15,-18 59-9 0,0-4 2 0,-3 1-6 16,-5 2-2-16,-2 3 1 0,-1 5-6 16,-3 1 0-16,-3 3-1 15,-4 3-3-15,-2 4-4 0,-2 1-2 16,-4 4 1-16,2 7-2 0,2 3 6 0,2 1 4 15,4 3-4-15,2 2 6 0,4-1-5 16,1 3-1-16,3-2-1 0,5-5 0 16,1 0 1-16,3-3-2 0,0-1 2 15,0 5 0-15,2-7 0 0,2 3 1 16,0-4 0-16,2-1 0 0,1-2 2 0,-4-3 2 16,7 1 3-16,2-3-1 0,7 0 0 15,5-5 3-15,-2-4-4 16,3-3 4-16,-4 1 2 0,1-4-3 15,-3 0 5-15,-2 0-3 0,-4-2 2 0,-3 5 2 16,-3-2-1-16,-1 5-4 0,-3-1 3 16,0-1-5-16,-1 7 1 0,-1-1-2 15,-1 5-4-15,0-2-4 0,0 2-2 16,0 0-1-16,2 0 1 0,-1 0 6 16,1 8-3-16,1 6 5 0,2 5-4 0,-1-1-2 15,-1-2 2-15,2-3-2 0,0 1-2 16,0-5-1-16,5 4-2 0,-2-5-3 15,0-2-2-15,5-1-9 0,-5-2-12 16,6-3-17-16,6 0-29 0,-2-5-24 16,6-2-14-16,-4-3-20 0</inkml:trace>
  <inkml:trace contextRef="#ctx0" brushRef="#br0" timeOffset="-183595.77">31680 10886 387 0,'0'0'59'0,"0"0"-21"0,0 0-9 0,0 0-14 15,0 0-6-15,0 0-3 0,0 0-1 0,0 0 1 16,0 0 1-16,0 0-4 0,-43 22 1 16,36-9-1-16,4-3 0 15,3 5 0-15,0 4 0 0,0-1-1 16,7 5 1-16,4-3-3 0,1-2 0 0,0-2-2 15,3-1 2-15,0 0-2 0,1-3 1 16,0-2 0-16,-3-2 0 0,-2 0 0 16,4-2 1-16,-8-2 0 0,6 4 0 15,-4-2 4-15,-2 0-4 0,0 0 5 16,-4-3-5-16,3 5-1 0,-3-5-1 0,-2 0 2 16,3 0 2-16,-4 2 0 0,-2 2-1 15,-3 2-1-15,-3 2 0 16,-4-2-3-16,-2-2-5 0,1 1-13 15,-2-2-24-15,-2-3-50 0,2-1-50 0,-4-1-113 16</inkml:trace>
  <inkml:trace contextRef="#ctx0" brushRef="#br0" timeOffset="-183409.1">31673 10931 568 0,'0'0'41'0,"0"0"-18"16,0 0-9-16,0 0-8 0,0 0-6 15,77-87-2-15,-46 73-4 0,6 2-7 0,0 1-14 16,-1 3-33-16,-1 1-67 16,-5 1-94-16</inkml:trace>
  <inkml:trace contextRef="#ctx0" brushRef="#br0" timeOffset="-182243.55">32046 9818 273 0,'0'0'80'0,"0"0"-21"0,0 0-34 16,0 0-16-16,0 0 2 0,0 0 2 15,0 0 3-15,0 0-1 0,-4-78-5 16,9 71 2-16,4 0-9 0,6 2 3 0,5 2-5 16,7-2 2-16,4 3-3 0,-1 1 0 15,3 1 0-15,-1 0-1 16,-1 0 1-16,-1 0-3 0,-4 3 3 15,-10-2-1-15,-3 1 0 0,-4 1 0 0,-5-1 0 16,0-1 1-16,1 1 0 0,-5-2 3 16,0 2 2-16,2 3 2 0,-2 4 1 15,0-1 0-15,0 1 1 0,-8 2 0 16,2-4 1-16,-3 5-2 0,3-4-1 16,1 0 2-16,1-1-2 0,1 2 0 0,0 2 1 15,3 1-1-15,0 4 3 0,0 4-6 16,0 3 5-16,6 0-4 0,-1 0-3 15,2-1 1-15,-1 3-2 16,1 4 1-16,1 1-1 0,0 6 2 0,-1 7-2 16,1 4 1-16,-1 5-1 0,2 4 0 15,-4 0-2-15,3 3 2 0,-1 0 2 16,1 2-1-16,-2 0 1 0,0-1-3 16,-1 1-2-16,0-2 2 0,0-3-2 15,3-2 1-15,0-6-1 0,2-4 1 0,0-6-1 16,-2-5 0-16,1-4 1 0,-1-4 0 15,-2-8 1-15,-1-1 0 0,-2-4 0 16,-2 0 8-16,2 1-4 0,-3-3-2 16,0 2 2-16,0-2-10 0,-1 3 8 15,-7-1 0-15,-6 2-1 0,-3-2 0 0,-6 0-1 16,-3-1 0-16,-3-1 0 0,-2 3 0 16,1-1-2-16,0 1-2 15,4-2-4-15,2 1-10 0,7-5-23 16,5 8-33-16,4-6-69 0,3 1-110 0</inkml:trace>
  <inkml:trace contextRef="#ctx0" brushRef="#br0" timeOffset="-179376.64">32713 10646 137 0,'0'0'42'16,"0"0"-7"-16,0 0-4 0,0 0-7 16,0 0 1-16,0 0 0 0,0 0 2 15,0 0 0-15,0 0 0 0,24-50-3 0,-24 46-2 16,0-2-3-16,0 0-2 0,-1-3-1 16,-1 4-1-16,-1 0 0 15,-2-2-2-15,2 4-1 0,-4-2-3 16,-1-2-2-16,5 4-6 0,-5-2 2 0,3 3-5 15,0 1 3-15,0-1 3 0,5 2-5 16,-5 0 4-16,-3 2-5 0,-2 4 1 16,0 6-1-16,3 2-1 0,2-3 1 15,1 7-1-15,0-2 3 0,1-2-1 16,2 4 0-16,-1-5 0 0,2-1 0 0,0 0-3 16,0-6 2-16,0 5 0 15,0-6 1-15,0-1 1 0,0 0 2 0,3-3 1 16,3 1 1-16,-4-1 0 15,9-1 0-15,-2 0 1 0,5-5 0 0,2-6-1 16,-3-3 1-16,-3 1-2 0,0-4 1 16,1-1 0-16,-2-2 0 0,0 1 2 15,-1-1 1-15,0-2-3 0,-4 1 3 16,-1-2-5-16,0-1 3 0,0 0-3 16,0-1 0-16,0 1 2 0,1 8-1 0,-3-2 3 15,1 5-1-15,-2 1 3 0,0 0-1 16,0 5-1-16,0 3-2 0,0 4-2 15,0-1-3-15,0 1-1 16,0 0 1-16,0 0 0 0,0 1 1 0,-2 15-1 16,-3 7 1-16,0 9 0 0,3 0 0 0,0 2 3 15,1-1-4-15,1 2 3 16,0 0-4-16,3-1-1 0,1-1-1 16,0-3-2-16,3-1-4 0,-1-2-4 15,1-2-7-15,4-2-20 0,0-3-27 0,-2-6-45 16,0 0-46-16</inkml:trace>
  <inkml:trace contextRef="#ctx0" brushRef="#br0" timeOffset="-178901.42">32893 10650 437 0,'0'0'49'0,"0"0"-13"0,0 0-7 15,0 0-9-15,0 0-10 0,0 0-2 16,0 0-6-16,25-84-1 0,-22 81-1 16,7 1-2-16,1 2 1 0,3 0-2 15,3 8 0-15,-4 3 0 0,-3 2 2 16,-1 2 0-16,-3 5 0 0,-4-7 1 0,1 3-1 16,-3 2 0-16,0 3 2 0,0 1 0 15,-5 1 0-15,-3-6 1 0,1-2 0 16,0-2-1-16,4-5 2 15,0-3-2-15,2-1 1 0,1-4 1 0,0 0 1 16,0 0 2-16,0 0 4 0,-2 0 1 16,1 0 0-16,1 0-3 0,-2 0-3 15,2 0-3-15,0-11 0 0,0-5-2 16,5-5 1-16,2 1 1 0,2 0 0 16,1-2 2-16,-2 3 1 0,1 0 1 0,0 7 1 15,-4-1 0-15,-2 6 1 0,-1 2-2 16,1 2 0-16,-3 3-2 0,0-2-4 15,0 2-4-15,1 0-2 0,-1-2 1 16,2 2 1-16,-1 0 3 0,2 12 0 16,0 2 0-16,2 7-1 0,0 1-1 0,1-2-1 15,-2 1-2-15,2-1-5 16,4-3-4-16,0 1-14 0,5-2-23 16,-3-5-37-16,5-4-43 0,1-5-58 15</inkml:trace>
  <inkml:trace contextRef="#ctx0" brushRef="#br0" timeOffset="-177412.63">33426 8544 135 0,'0'0'21'16,"0"0"0"-16,0 0-2 0,0 0 1 15,0 0 1-15,0 0 3 0,0 0 2 16,0 0 2-16,0 0-1 0,21-48-4 16,-21 48-7-16,0-2-3 0,2 1-8 15,-2 0-1-15,0-2-3 0,0 3 0 0,0-1 0 16,-5 1 0-16,-5 0 2 16,-4 0-1-16,-1 6 0 0,2 0-1 15,5 4 0-15,-1-1-1 0,2-2 3 16,0 7-5-16,1-1 4 0,0 3-1 0,1-2-1 15,1 2 2-15,-1-1-1 0,2-4-1 16,0-1 1-16,-2 0-1 0,4-6-1 16,-1 0 1-16,1 1-1 0,1-5 1 15,-1 0 1-15,1 0 5 0,0 0-4 16,0 2 1-16,0-2 1 0,8 0-3 0,7-8 1 16,1-1-1-16,1-3 0 0,-1 0 1 15,1-1 0-15,-2-1 0 16,2-2-1-16,-4 0 1 0,3-2-2 15,-3-3 3-15,0 3-1 0,-3-2 1 0,-1 1 0 16,-2-3 1-16,0 2 1 0,-4 5 1 16,-3 0 0-16,0-5 1 0,0 4 3 15,-4-2-1-15,-2 1 3 0,2 8-4 16,2 3 1-16,-2-3-2 0,3 6-2 16,-2-2-2-16,1 2-4 0,2 3-6 0,-1-1 0 15,1 1-1-15,-2 0 5 0,-2 13 1 16,1 6 4-16,-4 6-1 0,4 3-1 15,0-3 1-15,0 2-1 16,2-2-1-16,1-1 0 0,0 1-1 0,0-8 2 16,0 2-3-16,0-1-1 0,0-5-3 15,0 6-10-15,1-4-7 0,1-6-22 16,2 7-27-16,-1-7-34 0,0 0-37 16</inkml:trace>
  <inkml:trace contextRef="#ctx0" brushRef="#br0" timeOffset="-176819.18">33495 8606 387 0,'0'0'56'0,"0"0"-18"0,0 0-5 15,0 0-16-15,0 0-4 0,0 0-5 16,0 0-8-16,0 0-5 0,0 0 0 0,0 0-2 15,4-60-3-15,15 60 0 0,4 0-7 16,0 4 1-16,-1 7-6 0,-2 0-33 16,-1 2-1-16,-6 2 2 0,-1-4 6 15,-8 3 41-15,-3 3 4 0,-1-1 0 16,-2 5 4-16,-8-3 2 0,-1-2 0 0,4-7 2 16,-4 1 0-16,3-3 2 0,4-4 4 15,1 0 8-15,3-3 3 0,-1 0 3 16,1 0-2-16,-2 0-5 0,1 0-5 15,-2 0-5-15,0-5-3 0,1 0 32 16,2-4 0-16,0-2-1 0,5-2-36 16,4-5-34-16,-1 4-2 0,4 1 1 15,-5 1 36-15,0 2-1 0,1 0 3 16,-1 2-3-16,0-6 1 0,-3 7-3 16,-1-4 2-16,2 1-2 0,-1-1 4 0,1 1 1 15,0 2-2-15,-1 0 1 0,-2 3 2 16,1 3-1-16,-3 2-1 0,0-2 2 15,0 2-4-15,1-2 0 0,1 1 0 16,-2 1-2-16,1-2-2 0,-1 2 0 16,0-2-3-16,2 2-1 0,-2-1 0 15,0 1 2-15,0 0 4 0,0 0 4 16,0 0 0-16,-3 12 3 0,-6 4 0 16,-2 4-1-16,0-1-2 0,1-1 2 15,0 1-4-15,1-1 1 0,1-1 0 0,2-5 0 16,1 3-2-16,3-5 1 0,2 0-1 15,0 0-1-15,0-2-1 0,7 2-3 16,4-2-4-16,5 1-4 0,2-4-9 16,3-2-17-16,5-2-31 0,2-1-49 15</inkml:trace>
  <inkml:trace contextRef="#ctx0" brushRef="#br0" timeOffset="-156703.31">25020 9110 152 0,'0'0'24'0,"0"0"-6"0,0 0 1 15,0 0-1-15,0 0-1 0,0 0 0 16,0 0-3-16,0 0-4 0,-25-27-2 16,23 26-6-16,2 1-2 0,0 0 0 15,0-2 0-15,0 0 1 0,11-1 2 0,5-1-1 16,5 1-1-16,1 0 2 0,1-2 0 15,0 2-2-15,0-1 1 0,2-1 2 16,-2 0-3-16,-8 1 2 0,2 1 0 16,-7 0-1-16,-6 1 0 0,2 2 3 15,-6 0 3-15,0-1 6 0,0 1 8 0,2 0 4 16,-1-2-2-16,-1 2-7 0,2-1-8 16,-2-4-7-16,-5-2-1 15,-6-2 0-15,-5-2 0 0,1 4 1 16,3 0-1-16,-3 1 4 0,0 0-1 0,-1 2 0 15,-4-4-1-15,0 2-4 0,-2 1-2 16,-1 2-1-16,0 3 2 0,-3 0 2 16,1 5-1-16,2 3 0 0,2 2 0 15,5 0 0-15,0 3-1 0,7-2 1 16,0-1 1-16,5-1-2 0,1 0 0 0,-3 1 1 16,5-6 0-16,1 4 1 0,1-1 0 15,9 1 2-15,5 1-1 16,5-6 0-16,6-3 1 0,1 0-2 15,5 0 0-15,2-6 0 0,-1 0 0 0,0-2-3 16,0-1 2-16,1 1 1 0,0-1 0 16,0 0 1-16,-2 2 0 0,-5 0 1 15,-7 3-2-15,-8 1 1 0,-6 2 3 16,-6 1 0-16,0 0 6 0,0 0 7 16,1 0-2-16,2 0-3 0,-3-2-5 0,0-4-4 15,-4-1-2-15,-8-4 1 0,-7 0-2 16,0 5-1-16,-2 3 0 0,-5 3 1 15,0 0 0-15,1 0-1 16,-3 0-4-16,0 6 3 0,-1 2 0 0,-2 2 1 16,-3 4 2-16,-3 2-2 0,0 3 0 15,2 1-1-15,5-2 2 0,4-1-2 16,10-6 2-16,2-1-1 0,6-3-2 16,5-5-1-16,0 1-1 0,3-3 1 15,-1 0 2-15,1 3 3 0,7 0 1 0,12 0 0 16,10-3 2-16,9 0-4 0,7-6 2 15,5-5 0-15,2 1-2 0,-3-2-1 16,-3 1 1-16,-6 0-2 0,-4 3 2 16,-7-2 0-16,-8 4 2 0,-5 0 1 15,-4 3 3-15,-8 0 0 0,0 1 1 0,-4 2-3 16,0-6 0-16,0-5-2 16,-1-1 0-16,-6-4 1 0,-6 2-3 15,-2 4 0-15,-2-1-2 0,1 2 1 16,2 3 0-16,-2 0 0 0,-2 1 0 0,1 0 2 15,-11 2-3-15,0 3 0 0,-7 0 1 16,-3 3-1-16,-4 5 2 0,2 3 0 16,4-2 0-16,5 0 0 0,10-4 1 15,9-1 0-15,2-3 0 0,6 1 1 16,-1 0-1-16,1-1 0 0,4-1-2 0,-2 0-2 16,2 0 0-16,0 0 0 0,0 0 0 15,2 0 3-15,14 0 3 0,8 0-2 16,13-3 0-16,1-3-1 15,2 0-1-15,0 0-2 0,2 0 2 0,-4 0 1 16,-1-1 0-16,-1 2 3 0,-2-2-3 16,-4 1 1-16,-2 1 0 0,-10 1-1 15,-8 1 1-15,-4 3 2 0,-6 0 2 16,0-2 2-16,0 2-1 0,2-1-1 16,-1 0 0-16,-1-5-3 0,0-5-1 0,-1 0 0 15,-7-2-1-15,-2 1 0 0,-4 2 0 16,-5 2-2-16,-4 0 1 0,-3 5-1 15,-3 3-2-15,-1 0 1 0,-2 4 0 16,-1 7 1-16,-1 3 1 0,-1 1 0 16,-1 3 1-16,0 0-1 0,3 2 1 0,3-4-1 15,6-2 1-15,7-3 0 16,8-6 1-16,6-3 0 0,3-2 0 16,-1 0 2-16,1 0 0 0,-1 0-1 15,-1 2 0-15,1-2 1 0,1 0 0 0,-3 1-1 16,3-1-2-16,0 0-2 0,0 0-1 15,0 0 0-15,11 0 1 0,8 0 2 16,7-4 0-16,3-2 0 0,2 1-1 16,1 1 1-16,-1 0-1 0,-2-1-1 15,0 0 0-15,-1 1-1 0,-2-1 2 0,-1-3 0 16,1 1 0-16,-1-3 1 0,1-1 0 16,-1-1 0-16,-2-1 1 15,-7 6 1-15,-5 0 0 0,-6 6 3 16,-5 1-2-16,0-1 2 0,0 1 0 0,1 0-3 15,-1-2-1-15,2 2-3 0,-2-1-2 16,-2 1 1-16,-11 0-1 0,-6 0 1 16,-8 3 1-16,-2 4 0 0,-3 1 1 15,-3 1-1-15,-2 0 2 0,-6 0 0 16,-2 1 1-16,-6 3-1 0,1 1-1 0,2-1 0 16,0-1 0-16,5 2 1 0,3-3 1 15,6-1-1-15,5-1 2 0,9-3-1 16,8-1 0-16,7-3 0 0,5-2-1 15,-2 0 1-15,4 0 1 0,12 0 0 16,7 0-1-16,11-5 2 0,4-4-2 16,5-2 1-16,8-1 0 0,2-1-1 15,2-1-1-15,-1 1-2 0,-5 5 0 16,-7 1 1-16,-7 3-2 0,-11 1 3 16,-2 2 0-16,-8-1 0 0,-5 0 0 0,-1 2-1 15,-6 0 1-15,0 0 1 0,0-1 1 16,1 1-1-16,1 0 0 15,-1 0-1-15,1 0 2 0,-1 0-1 16,1 0 0-16,-1 0 0 0,0 0 0 0,1 0 0 16,-1 0 0-16,1 0 0 0,-2 0 0 15,1 0 0-15,-1 0-1 0,2 0 1 16,-2 0 0-16,0 0-1 0,1 0-1 16,-1 0-1-16,0 0-1 0,0 0 0 15,-1 0 0-15,-11 0-2 0,-5 0 2 0,-5 1 2 16,-5 7-1-16,-5 1 4 0,-6 3-2 15,-5 2 0-15,-1 0 0 0,0-2 0 16,3 0 0-16,2-3 0 0,4 2 0 16,2-4-2-16,2 1 4 0,6-2-2 15,4-2 1-15,11-2 1 0,6-1 3 0,4-1-1 16,-2 0 0-16,2 0-3 0,0 0-2 16,0 0 0-16,5-1-1 15,6-7 1-15,8 1 0 0,3-1-1 16,3 2 2-16,1 0 0 0,2 0 1 0,3 0-1 15,1 0 1-15,1 1-2 0,2 2 0 16,1 0-1-16,1 0-1 0,1 0 1 16,1-1 0-16,0-1 0 0,1 0-1 15,-2 0 1-15,-2-2 0 0,-5 2 0 16,-10 1-1-16,-9 3 1 0,-6 1 0 0,-6 0-2 16,0 0 3-16,0 0 0 0,-10 1 1 15,-12 7 2-15,-8 2-1 16,-8 3-1-16,-3-1 1 0,-5-2 0 15,0 3 1-15,-2-1-1 0,0-2 0 0,4 1 0 16,2-1 0-16,5-1-1 0,4 1 2 16,3-4-4-16,2 1 2 0,2-1 0 15,0 2-1-15,-1 1 2 0,1 0-2 16,1-1 1-16,8-1 0 0,7-4-1 16,4-1 0-16,6-2 0 0,-1 0 2 0,1 0 0 15,1 0 1-15,13 0 1 0,9 0-2 16,9-5-1-16,4-4 0 0,7 0 1 15,3-1-1-15,3-1 1 0,2 0-1 16,-1 1-1-16,-5 2 1 0,-4 1 1 16,-7 2-1-16,-11 0 1 0,-2 4-1 15,-10-1 0-15,-6 1 1 0,2 1 1 16,-7 0 2-16,0 0 2 0,0-2-2 16,0 2-1-16,0 0-2 0,0-1 0 15,-15 1-1-15,-2-2 0 0,-11 2 0 0,-4 0-2 16,-8 8 1-16,-3 3 0 0,-9 1 0 15,-3 3-2-15,0 1 2 0,-3 1-2 16,3-2 3-16,5-3 2 0,7-2 1 16,13-4 0-16,7-4 2 0,11 2 2 15,8-4-1-15,-1 1-3 0,5-1-3 0,0 0 0 16,15-7-2-16,14-6 1 0,12-5 1 16,11 0 0-16,4 0-2 15,6 0 1-15,2 1 0 0,-1 0 0 16,0 5-2-16,-6 1 1 0,-3 4-3 0,-9 3-2 15,-6 2-6-15,-6 2-7 0,-8 0-6 16,-8 3-16-16,-7 4-14 0,-8 4-25 16,-2 1-44-16</inkml:trace>
  <inkml:trace contextRef="#ctx0" brushRef="#br0" timeOffset="-155439.49">29401 8664 174 0,'0'0'34'0,"0"0"0"0,0 0-1 16,0 0-1-16,0 0-2 0,0 0-7 15,0 0-3-15,0 0-4 16,0 0 0-16,16-29 2 0,-7 26 1 15,7-3 0-15,1 2-3 0,5-3-2 0,2 2-2 16,1-3-6-16,1 1 1 0,3 0-2 16,0 1-5-16,-2 0 3 0,1 1-2 15,1 1 0-15,-2 0 2 0,2 1-2 16,-2 1 0-16,-2 2 0 0,-9 0-2 16,1 0 1-16,-6 0-1 0,0 0 1 0,1 2 0 15,-4-1-1-15,4 1 3 0,-8-1-2 16,0 0 2-16,-4-1-1 0,0 0-1 15,0 0 1-15,2 0-4 16,-1 0 2-16,1 0-5 0,-2 0-4 0,1 0-19 16,-1 0-26-16,0 0-34 0,0 2-22 15,-10 0-47-15</inkml:trace>
  <inkml:trace contextRef="#ctx0" brushRef="#br0" timeOffset="-154575.63">29525 8437 255 0,'0'0'50'0,"0"0"-13"16,0 0-13-16,0 0-6 0,0 0-6 16,0 0-5-16,0 0-4 0,0 0-3 15,0 0-1-15,0 0 2 0,-1-13 1 16,1 13 5-16,1 7 1 0,7 4-1 0,2 3 0 16,1 1-4-16,0 3 8 0,0 3 0 15,4 0 2-15,-2 1-2 0,-1 1-7 16,0 0-2-16,0-2-1 0,-1 2 1 15,-2-1-2-15,0 1 2 0,-2 0-2 16,-3-8 1-16,-1 2-1 0,0-6 0 16,-3-5 0-16,0 4 2 0,0-4 0 15,0 0 0-15,0 1 3 0,0-7-1 16,0 0 2-16,0 0 1 0,0 0-2 16,0 1 0-16,-3-1-1 0,-3-6-1 0,-1-8-1 15,-1-4 0-15,3-2-1 0,1-2-1 16,2-3 0-16,1 1 0 0,-1-4 0 15,1 1-1-15,-1 0 0 16,-2-2-1-16,3 1-2 0,-1 3 4 0,1 7-2 16,-2 1 3-16,2 6 0 0,-1 6 0 0,2 1 2 15,0 4-1-15,-1-3-1 16,1 3 0-16,0-1-1 0,-2 0 0 16,2-1 0-16,0 0-1 0,0 1-2 15,0 1 1-15,0 0 1 0,0 0 1 0,0 0 2 16,0 6 2-16,6 7 0 0,4 6 2 15,-1 0 4-15,0 5-5 0,-2 0 4 16,3 0-8-16,-3 2 2 0,-1 1 1 16,0 1 2-16,-2 0-1 0,2-1-1 15,-5-7-1-15,0 0-3 0,-1-8 1 0,0-7 1 16,2 4-1-16,-2-9 1 0,0 0 1 16,0 0 1-16,0 1 5 15,0 1 3-15,0-1-1 0,0-1 0 16,0 0-6-16,0-7-2 0,-3-8-2 0,2-8-1 15,-1-2 1-15,2-2 0 0,0 0 1 16,0-1 0-16,0-2-1 0,0 1-6 16,2 0 4-16,-1 8-4 0,0 9 4 15,1 6 1-15,-2 6-2 0,0-1-3 16,0 1 0-16,1 0 1 0,1 0 2 0,1 12 7 16,1 9-5-16,1 9 4 0,-1 3-2 15,-1 6-4-15,1 0 4 0,-3 2-4 16,2 0 2-16,0 0 0 15,0-3 0-15,2-2 0 0,0-2-1 0,4-5-3 16,-3-4-3-16,2-3-12 0,1-1-26 16,-2-6-72-16,2 0-122 0</inkml:trace>
  <inkml:trace contextRef="#ctx0" brushRef="#br0" timeOffset="-151378.95">24982 11017 122 0,'0'0'38'0,"0"0"-9"0,0 0 0 0,0 0-7 15,0 0-2-15,0 0-3 0,0 0-5 0,0 0-4 16,0 0-5-16,6-14-5 0,-6 12-3 16,1 1-1-16,-1 1 3 15,2-1 3-15,5-1 2 0,3-2 4 16,0 1 0-16,7-4-2 0,0 3 3 0,-6 1-1 15,6-3-1-15,-2-2-2 0,-7 4 1 16,5-5 0-16,-5 3 2 0,-3-2 2 16,1 2 3-16,-4 1-1 0,-1-4 2 15,-1-2 0-15,0 1 3 0,-4-4 2 16,-2 5-1-16,-1 2-2 0,-6-4-4 0,4 5-4 16,-7 0-3-16,-1 2-2 0,-5 4-1 15,-5 0 0-15,-1 9 0 0,3 1 1 16,1 1 2-16,2 1-1 15,2-2-1-15,9 0-2 0,-3-1 1 0,3 0-1 16,2 0 0-16,-4 4 0 0,5-3-1 16,0-1 1-16,2-2 0 0,2 2-1 15,1 0 1-15,2-4 0 0,-1 4 1 16,2-5 1-16,0 6 2 0,8 2-1 16,2-5 3-16,6 3 1 0,0-6 0 0,7-4 1 15,3 0-3-15,4-3-2 0,5-6-1 16,2 0-2-16,1-3 2 0,1 1-2 15,-6-1 1-15,-1 2 0 0,-7-1 0 16,-2 0 1-16,-7 4 0 0,-5-1 1 16,-3 3 2-16,-5 2 0 0,2 0-1 0,-5-3 1 15,0-4-1-15,0-4 1 16,-10-3 0-16,-1 5 1 0,-7 2 0 16,-1 2 0-16,-2 1 1 0,-5 0-2 15,-2 1-1-15,-2 3-2 0,-3 2 0 0,1 1-1 16,-1 0 1-16,1 4 0 0,3 4-1 15,1 2 0-15,2 3 0 0,3 2-1 16,-2 3 0-16,4 0 0 0,3 2-2 16,1-1 0-16,7-5 0 0,2-1 0 15,5-1 0-15,1-4 0 0,2 3 3 0,0-2 1 16,5 2 1-16,3-5 3 0,5 0-2 16,9-6-1-16,2 0 0 15,9-1 0-15,4-6-2 0,0 0 0 16,4 1 0-16,-1 0 0 0,-1 0 0 0,-1 1 0 15,-3 0 0-15,-3 1 0 0,-3 0 0 16,-4-1 0-16,0 0 0 0,-2 0 0 16,-5 0 0-16,-4 0 0 0,-1-2 1 15,0-3 0-15,-4 0 0 0,1-1 3 16,-4-2-3-16,-2 4 2 0,-4-2-1 0,0-5 0 16,-3 4-1-16,-4-3 0 15,-6 5 0-15,1 2-1 0,-4 3 1 16,-5 4 0-16,0 0 0 0,-6 1 2 15,-1 0-1-15,-1 0 0 0,1 4-1 0,-3 0-1 16,1 3 1-16,2-2-1 0,2 0 0 16,5-1 1-16,2 3-1 0,0 1-1 15,3-1 0-15,0 2-2 0,6-1 2 16,-3 1-2-16,7-3 2 0,1 3-1 16,-1 0 0-16,4-4 0 0,-1 6 1 0,3-6 1 15,0 6-1-15,0 0 1 0,0-6-1 16,2 3 0-16,1-4 0 0,3 2 2 15,1-2-1-15,6-3 1 16,4-1 1-16,5 0-1 0,8-4 0 0,2-5 2 16,0-3-3-16,1 0 0 0,0-3 0 15,2 1-1-15,0-2 1 0,1 3 0 16,-2-1 0-16,-2 3 0 0,-6 3 0 16,-7 2 0-16,-7 3-1 0,-8 1 1 15,-4 2-1-15,0 0 2 0,0 0 0 0,0 0-1 16,-14 3 3-16,-7 6 0 0,-11 2-1 15,-1-2 0-15,-4 0 0 0,1 0-1 16,-2-2 1-16,2 0 0 16,-4 2-1-16,-3-1 2 0,0 2-3 0,-3 2 0 15,1 2-1-15,0 1-2 0,5-1 2 0,2 3 0 16,6-4-1-16,6-1 0 16,9-2-1-16,4-2 1 0,5-3-2 15,4-2 1-15,2 0 1 0,2-3 1 16,0 3 2-16,0 0 0 0,8 2 2 0,8-2 0 15,6-3 0-15,8-2-1 0,3-7-1 16,6-5 0-16,5 1-1 0,-1-2 1 16,5 0-1-16,-3 1 0 0,-2 0 0 15,-1 3-1-15,-6 3 1 0,-4 1-1 16,-6 1 1-16,-9 2 0 0,-1-1 0 0,-6 3 2 16,-1-2-2-16,0 1 3 0,-4-1-3 15,3-1 2-15,-5 2-1 0,2-3 1 16,-2 1-1-16,3-2 0 15,-2-2 0-15,-1 5-2 0,0 1 3 0,-3 3-1 16,0-1 2-16,0 1-2 0,0-1 0 16,2-1-3-16,-2 1 1 0,-2 1-1 15,-10 0 0-15,-8 0 2 0,-7 3 0 16,-3 6 0-16,-4 2 0 0,-2 1 0 16,-3 3 1-16,-3-3-2 0,0 3 2 0,-1-2-1 15,-1 2 1-15,4-1 1 0,-1-1-2 16,3-1 0-16,4-2 0 0,4-2 1 15,9-2 0-15,3-2 0 0,9 0-1 16,3-3 1-16,2 1-1 0,4-2-3 16,-1 0 3-16,1 0-1 0,12 0 2 15,7 0 2-15,13-3-1 0,7-5-2 16,3-3 1-16,6-1-1 0,0 0 1 16,2 0-1-16,-1 0 0 0,0 1 0 15,-6 0-1-15,-3 2 1 0,-8 2-1 0,-8 1 1 16,-5 1 1-16,-9 2 0 0,-4 3 0 15,-6 0 0-15,3-3 1 0,1 2 0 16,-1-2-1-16,1 1 0 0,-4 2 0 16,0-1 0-16,0 1-1 0,2-2 0 15,-2 0 0-15,0 1-2 0,0-2 1 0,-7-1-1 16,-11 4 1-16,-6 0 0 16,-5 7 1-16,-7 5-2 0,-3 2 3 15,-3 1-1-15,-3 0 1 0,-2 2 0 16,1-3 0-16,3-1-1 0,0 1 0 0,4-4 0 15,4 0 0-15,3-3 1 0,10-1 0 16,9-3 0-16,7-1 2 0,6-2-1 16,-1 0 2-16,1 0-1 0,-2 0-1 15,1 1 0-15,-2-1-1 0,2 0 0 16,1 0-1-16,0 0 0 0,0 0 0 0,10-3 1 16,4-3-1-16,7-1 0 0,-1 0 1 15,0 1-2-15,3 2 1 16,2-2 0-16,2 0 0 0,4 0 0 15,3-2 0-15,3 2-1 0,2 0 0 0,0 0 0 16,1 0 0-16,-4 1 0 0,-4 1 0 16,-9 1 1-16,-5 1 0 0,-6 1-1 15,-6-1 0-15,0 2 0 0,-6 0 1 16,0 0 0-16,0 0 0 0,0 0 1 16,0 0-1-16,0 0 0 0,-12 2 0 0,-6 4 0 15,-7 1 0-15,-2 2-1 0,1 1 0 16,-5-3-2-16,2 2 2 0,-1 0 1 15,0-1 0-15,1 1 0 16,0-1 0-16,3-3 0 0,3 2 0 0,7-3 0 16,6-1 0-16,0-1 1 0,4-2 0 15,0 0 1-15,0 1 0 0,6-1-1 16,-1 0 0-16,1 0-1 0,-2 0-2 16,1 0-3-16,0 0-4 0,1 0-11 15,0 0-18-15,0 0-37 0,12 0-55 0,6-3-87 16</inkml:trace>
  <inkml:trace contextRef="#ctx0" brushRef="#br0" timeOffset="-148644.04">28960 10502 47 0,'0'0'22'0,"0"0"1"0,0 0 5 15,0 0 1-15,0 0 1 0,0 0-2 16,0 0 2-16,0 0-1 0,0 0 4 16,-6-26-2-16,6 22-1 0,0 4-1 15,-1-1-2-15,1 1-2 0,0-2-1 16,-2 0-5-16,2 1-2 0,-1-1-8 0,1 1-4 15,-1-1-3-15,1 2-2 0,0-1 0 16,0 1 0-16,0 0 1 0,0 0 1 16,2 6 0-16,7 7-1 0,1 6 7 15,-3 2-2-15,-1 3 2 0,-1 4-1 16,-2-1-5-16,-2 0 0 0,-1 3-2 0,0 1 2 16,0 1-2-16,-6 3 1 0,2-2 1 15,-2-1-2-15,0-6 0 0,3-6 0 16,-1-10 0-16,4-5 1 15,0-5 1-15,-1 0 4 0,1 0 0 0,0 1 4 16,0-1-2-16,0 1-2 0,0-1 0 16,0-1-3-16,0-5 0 0,0-7 0 15,0-9-1-15,0 2-2 0,-2-7 1 16,2 2-1-16,-3 0 2 0,0 0-2 16,-1-1 2-16,-2 0-1 0,2 0 0 0,-3 0-1 15,1 0 1-15,0 0-1 0,0 1-4 16,0 0 5-16,2 1-6 0,0 8 5 15,3-3 0-15,-1 9-1 16,2 4 1-16,0-1-2 0,0 7-1 0,0-1 0 16,0 1-2-16,0 0 3 0,0 6 1 15,7 12 1-15,2 6 4 0,0 8-2 16,-1 3 3-16,4 5-4 0,-4 0-1 16,1 2 0-16,1 0-1 0,-3 2 2 15,-1 2-2-15,0-2 1 0,-1-2 0 0,-1-2 1 16,-3-7-2-16,-1-10 2 0,1-3-1 15,-1-8 0-15,0-6 1 0,0 2 0 16,0-8 0-16,0 0 3 0,0 0 0 16,0 1 0-16,0 1 1 0,0-2-3 15,0 0 0-15,-6-8-2 0,-2-7 2 0,-2-10-1 16,3-2 1-16,-2-3-1 16,3-5 2-16,1-3-2 0,0 0 1 15,1 0-2-15,1 0 0 0,-1 2 0 16,1 4 1-16,1 10-1 0,2 9 1 0,0 8-1 15,0 5-2-15,0-3-2 0,0 3-1 16,0 0-1-16,0 0 1 0,0 3 4 16,0 12-1-16,0 11 1 0,5 9 0 15,0 5-1-15,1 1 0 0,0 0-1 16,0 6-1-16,0-1 0 0,4 0-8 0,-2-3-19 16,1-3-52-16,2-1-94 0,-2-6-99 15</inkml:trace>
  <inkml:trace contextRef="#ctx0" brushRef="#br0" timeOffset="-123896.34">6530 13139 495 0,'0'0'51'0,"0"0"-14"0,0 0-9 16,-46-100-8-16,33 72-7 0,1 1 3 0,2 3-1 15,0 1-2-15,6 8-2 0,1 4-4 16,1 8-3-16,2 3-4 0,0-1-2 16,0 1-3-16,0 0 0 0,0 0 1 15,2 12 1-15,5 9 2 0,5 10-1 16,2 3-1-16,2 4 0 0,0 2 2 0,-3-1-1 16,3 1 1-16,-6-2 4 0,1-4-4 15,-2 0 2-15,-3-5-4 16,-2-3-5-16,-1-10-6 0,-1 1-3 15,-1-5-9-15,-1-6-10 0,2 0-4 0,-2-1-10 16,0 1-1-16,0-1 4 0,2 0 9 16,-2-5 8-16,0 0 0 0,0 0-1 15,0 2 2-15,-7-2 6 0,-6 0 13 16,3 0 13-16,-6 0 11 0,6 0 10 16,-4 0 8-16,0 0 6 0,7 0 11 0,2 0 6 15,5 0-1-15,-2 0-7 0,2 0-14 16,-1 0-9-16,-1 0-8 0,1 0-7 15,-1 0-3-15,1 0-2 0,-1 0-7 16,1 0 0-16,1 0-3 0,0 0 4 16,0 0 2-16,1 0 4 0,15 0 2 15,9 0-4-15,7 0 1 0,4 0-9 16,0 0 0-16,0 0-4 0,0 0-14 16,-1 0-27-16,1 0-47 0,0 0-62 15,0 0-92-15</inkml:trace>
  <inkml:trace contextRef="#ctx0" brushRef="#br0" timeOffset="-123642.42">6354 13008 484 0,'0'0'40'15,"0"0"-7"-15,0 0-1 0,-28-80-11 16,28 63-4-16,0 7-8 0,4-7-8 16,8 3-2-16,7 1-3 0,7-5-1 15,10 2 3-15,0 4-4 0,5 3 0 16,-1 3-5-16,2 4-2 0,3 2-5 0,0 2-22 16,0 10-35-16,-3 3-57 0,1 8-78 15</inkml:trace>
  <inkml:trace contextRef="#ctx0" brushRef="#br0" timeOffset="-123096.92">6922 13491 638 0,'0'0'33'0,"0"0"-13"0,0 0-8 16,0 0-3-16,0 0-3 0,0 0-3 16,0 0-2-16,0 0-2 0,0 0-2 15,-10-61 0-15,26 49 1 0,2 2 0 0,4 2-1 16,3 2 0-16,-2 3-3 16,0 3 3-16,-4 0 0 0,1 2 0 15,-1 5 2-15,-2 4-1 0,-5-1 1 0,-1-1-2 16,-5 4 0-16,0 2 0 0,-3 2-1 15,-3 5 2-15,0 3 2 0,0-1-2 16,0-2 2-16,-4-6-2 0,1-5-2 16,3-6 1-16,0-5 0 0,-2 0 2 15,2 0 5-15,0 0-3 0,0 0 3 0,0 0 0 16,0 0-1-16,0 0 0 16,0 0-2-16,0-13-2 0,0-9 0 15,6-6 1-15,0-3 0 0,1 2 2 16,-1 2 1-16,-2 7 2 0,-1 1 2 0,-3 8-1 15,0 5-2-15,0-6-1 0,0 6 1 16,0-1-2-16,0 3 0 0,0 4-1 16,0-1-1-16,0 1 0 0,0-2 0 15,0 1-3-15,0-1-4 0,0 1 1 16,0 1 0-16,0 0 2 0,0 0 3 0,0 10-1 16,0 8 0-16,3 7-1 15,3 4 1-15,-2 1 0 0,3 3-3 16,-1 1-13-16,3-3-9 0,1 1-10 0,4-5-13 15,4-1-16-15,6-2-27 0,4-4-46 16,5-4-54-16</inkml:trace>
  <inkml:trace contextRef="#ctx0" brushRef="#br0" timeOffset="-121239.13">7632 13500 615 0,'0'0'40'0,"0"0"-13"16,0 0-15-16,0 0-7 0,0 0-2 16,0 0-2-16,0 0 1 0,0 0-1 15,0 0 1-15,0 0-2 0,55 8 0 0,-29-2-3 16,2 2 2-16,-1-4-1 16,5 2 0-16,1-3-1 0,-1 0-1 15,5-3-2-15,-2 0-5 0,0 0-14 16,-2 0-15-16,-4-3-43 0,-3-3-65 0,-7-1-131 15</inkml:trace>
  <inkml:trace contextRef="#ctx0" brushRef="#br0" timeOffset="-120700.54">7683 13190 397 0,'0'0'78'0,"0"0"-28"0,0 0-18 16,0 0-9-16,0 0-5 0,0 0-4 15,0 0-2-15,0 0-4 0,0 0-4 0,0 0-1 16,-16-19-1-16,30 13 1 0,5 0 0 16,7 0 1-16,1 1-2 15,1 0 0-15,1 2-2 0,-3 2-1 16,3 1 1-16,1 0-1 0,2 0-1 0,0 0 0 15,0 0-2-15,1 1-2 0,-3 2-5 16,-5-1-7-16,-5 1-20 0,0-3-41 16,-10 2-58-16,-5-2-93 0</inkml:trace>
  <inkml:trace contextRef="#ctx0" brushRef="#br0" timeOffset="-120439.14">7717 13245 491 0,'0'0'56'0,"0"0"-16"0,0 0-21 15,0 0-4-15,0 0-11 0,0 0 5 16,0 0-4-16,0 0-1 0,0 0-2 15,51-41-1-15,-31 35-2 0,6 3 0 16,-4 0-1-16,7 0-5 0,4 3-6 16,0 0-15-16,3 0-54 0,-1 0-89 15,0 5-108-15</inkml:trace>
  <inkml:trace contextRef="#ctx0" brushRef="#br0" timeOffset="-119604.28">11354 12397 246 0,'0'0'52'16,"0"0"-5"-16,0 0-11 0,0 0-5 0,0 0-10 15,0 0-5-15,0 0 6 16,-61-82 7-16,53 76-6 0,1 0-5 16,1 1-7-16,1 1-6 0,2 3 0 15,3 1 0-15,-1-1-3 0,1 1-2 0,-3 0-1 16,3 0-2-16,-7 0 2 0,0 8 1 15,-5 8 4-15,-1 8 0 0,3 7 0 16,0 2 1-16,0 5 1 0,0 2 1 16,-1 4 5-16,0 3-5 0,2 4 4 15,-1 5-2-15,0 5-3 0,1 5 0 0,1 4-4 16,0 1 1-16,1 2-3 0,3-1 4 16,1 0 2-16,3-3-2 0,0 1 2 15,7 0-5-15,5-1-1 16,4 2 1-16,2-1-2 0,0-1 3 0,5-1-2 15,0-4 2-15,2 1 5 0,-1-2-5 16,-2 1 3-16,1 1-4 0,-3 0-2 16,-4 1 0-16,-3 1-1 0,-1-1 2 15,-5-1-1-15,-5-2 1 0,-2-4 2 16,-6-6-2-16,-9-5 1 0,-5-6-2 0,-7-8-1 16,-8-3 0-16,-11-7 0 0,-8-1 0 15,-7-5-4-15,-8-2-2 0,1-5-4 16,-3-4-5-16,9-6-12 0,1-1-23 15,6-6-53-15,7-7-92 0</inkml:trace>
  <inkml:trace contextRef="#ctx0" brushRef="#br0" timeOffset="-117703.56">9531 12775 324 0,'0'0'57'0,"0"0"-15"0,0 0-15 0,0 0-8 16,0 0-6-16,0 0-5 0,-77-2 0 0,64 11-4 15,0 5-1-15,-3 9 1 16,0 4-3-16,0 6 1 0,2 7-2 16,-1 1 2-16,-2 3 0 0,5-2-1 15,-2-1-1-15,8-3 0 0,3-3 6 0,3-1-3 16,2-6 4-16,8-2-3 0,4-3-2 15,2-5-2-15,3-3 1 0,4-5 0 16,2-5-1-16,1-3 2 0,3-2 0 16,1-5 1-16,-1-7 2 0,0-1-1 15,-3-2 3-15,-6-1 2 0,-4 0-3 0,-7-3 5 16,1 6-6-16,-6 5 3 0,-4-4 5 16,0 2-1-16,-9-3-1 15,-6-2-3-15,-5 6-5 0,-5 6-3 16,-3 3-1-16,-2 0 0 0,-2 5-2 0,3 5-3 15,3 1-6-15,5 3-4 16,3 1-1-16,8 3-16 0,4-4-24 0,6 5-49 16,0-1-78-16</inkml:trace>
  <inkml:trace contextRef="#ctx0" brushRef="#br0" timeOffset="-117152.06">9973 12822 530 0,'0'0'43'0,"0"0"-16"0,0 0-13 0,0 0-8 15,0 0-7-15,0 0 0 0,0 0 1 16,0 0-1-16,0 0 2 0,-46 53-2 15,24-24-3-15,2 1 3 0,-2 0-1 16,5-1 2-16,-2-3-2 0,-1 0 1 16,5-3-3-16,-2-4 2 0,4-1 0 0,3-4 2 15,0-1 0-15,4-6-1 16,3-4-1-16,0 2 0 0,3-5-2 16,-1 0 2-16,1 0 1 0,0 4 1 15,7 0 0-15,12 1 0 0,5-3 2 0,3-2-2 16,0 0-2-16,5 0 0 0,-3-5-2 15,-2 2-1-15,1 2 1 0,-4-2-3 16,2 0-1-16,-4-4 1 0,-2 1-1 16,-7 0 2-16,-1-1 3 0,-5 2 2 15,-1-3 2-15,0 1 1 0,-2-5 0 0,-1 1 0 16,-3-2 2-16,0-7 3 0,0 2-1 16,-2-1 1-16,-3 2 3 15,2 9-2-15,-2-3 5 0,1 1-3 16,1 6 3-16,3 1 1 0,0 3-3 0,-4-3-2 15,1 2-2-15,0-2-2 0,0 1-3 16,-1 2 0-16,-2 8-2 0,3 7 0 16,0 6 0-16,2 5-1 0,1 3-1 15,0 3 1-15,0 3-4 0,0 7 2 16,0 1-3-16,0 1-11 0,0-1-13 0,0 2-33 16,0-5-55-16,0 0-84 0</inkml:trace>
  <inkml:trace contextRef="#ctx0" brushRef="#br0" timeOffset="-116780.79">9210 13772 541 0,'0'0'47'16,"0"0"-17"-16,0 0-13 0,0 0-8 15,0 0-5-15,0 0 0 0,0 0 0 16,115-53 0-16,-64 39 0 0,4 2-3 16,9-1-2-16,-1 3-2 0,1 3-1 15,5 2 1-15,-2 0 0 0,-1 5-5 16,-1 0-8-16,-1 0-17 0,1 2-37 16,-3 6-60-16,-2 2-80 0</inkml:trace>
  <inkml:trace contextRef="#ctx0" brushRef="#br0" timeOffset="-115995.84">9769 13983 565 0,'0'0'45'16,"0"0"-7"-16,0 0-13 0,0 0-13 16,0 0-7-16,0 0-2 0,0 0-6 0,0 0 1 15,0 0 0-15,-33-33 2 0,33 49-1 16,0 10 2-16,0 11-3 0,0 0 3 15,3 4-2-15,1 5 0 0,-1-1 0 16,3 2 1-16,-3-2-2 0,1-6 2 16,2-4-2-16,0-5 0 0,2-4 0 15,-2-3 1-15,0-8-2 0,0-2 1 16,-2-3-1-16,1-2-2 0,0 0 5 16,-5-4 0-16,4 0 0 0,-4-4 1 15,0 0 2-15,0 0 2 0,2 0 0 0,-1 2 0 16,-1-2-2-16,0-2 0 0,0-10 0 15,0-6-2-15,0-5 1 0,-1 7-2 16,-1-2 2-16,1 3-1 0,1 2-1 16,0-1 0-16,0 8 0 0,0-6-1 15,0 6 1-15,0-5-2 0,4-3 0 0,1 7 0 16,5-4 1-16,3 2-1 0,0 2 1 16,1 0 0-16,-1 1 1 15,-2 3 0-15,0 1 0 0,-1 0-1 16,-1 2 1-16,4 0 1 0,-3 0-2 0,0 0 0 15,0 0 0-15,3 4 1 0,-5-1-1 16,3 7 3-16,-1 2-2 0,-2 1-1 16,1 5 1-16,-1 2-2 0,-2 3 2 15,-2-1 0-15,3 3 0 0,-3 0 0 16,-1 2-1-16,-3-4 1 0,2-2 4 0,-2-3-4 16,0-4 4-16,0-1-5 0,0-1 0 15,0-5 1-15,0-1-1 16,0-6 1-16,0 0-1 0,0 0 0 15,0 1 3-15,1 0-1 0,-1 1 0 0,0-1 1 16,0-1-3-16,0 0 0 0,0 0 1 16,0 0-2-16,0 0 1 0,0 0 1 15,0 0-2-15,0-1-3 0,0-1-4 16,0 1-6-16,-1 0-5 0,1-1-2 16,0 1-6-16,0-1-1 0,0 1-9 0,0 1-8 15,0-2-12-15,0 2-12 0,0-2-20 16,0 2-20-16,0 0-28 0</inkml:trace>
  <inkml:trace contextRef="#ctx0" brushRef="#br0" timeOffset="-113895.9">9721 14444 292 0,'0'0'35'0,"0"0"-11"16,0 0-15-16,0 0-4 0,0 0-4 0,0 0-2 16,0 0 3-16,0 0-2 0,0 0 3 15,0 0-2-15,-5 0-2 16,5 0-3-16,0 0 1 0,0 2-3 15,0-1 0-15,0 0 1 0,0 4-4 0,0 0 2 16,5-2-1-16,1 5-1 0,-3-6 1 16,2 4-2-16,-1 3 6 0,2-2-3 15,1 2 4-15,-4 0 1 0,1 1 1 16,-2-5 1-16,-1 5 1 0,-1-6 0 16,0 0 6-16,3 3 7 0,-3-7 15 0,0 0 12 15,0 0 9-15,0 1-3 0,0-1-13 16,0 0-8-16,0 0-11 0,-3 0 1 15,-3-4-2-15,0-4 2 16,-5-4-10-16,4 0 0 0,2 3 2 0,-2-7-1 16,-1 1-2-16,3 0 2 0,-2-5 0 15,1 2-2-15,0 0 1 0,-1-3-3 16,0-4-3-16,1-2 0 0,0-5 0 16,0 0-1-16,-1-4 4 0,3 2-2 15,0 1 1-15,1 1-1 0,0 3 0 0,1 2-1 16,2 1 0-16,0 4-1 0,2 0 2 15,5 2-1-15,2 2 2 0,2 1-3 16,1 2 1-16,2 1-2 0,-1 4-6 16,2 0 6-16,-1 5-4 0,2 3 5 15,3 2 6-15,0 0-5 0,4 7 3 0,-3 5-4 16,-1 1-2-16,-6 4 2 0,4 3 1 16,-4 1 1-16,0 3-2 0,0 0 1 15,-2 1 0-15,0 0 1 16,-2 3 0-16,-2 2 1 0,2 2-1 0,-4 2 2 15,-2 2-1-15,-1 2 2 0,-2 0-2 16,-3 0 1-16,-7-1-2 0,0 2 1 16,-2-3 3-16,-2-1-4 0,0-4 3 15,2-4-4-15,0-4 1 0,5-11 1 16,-3 1 2-16,5-5-1 0,1-6 1 0,1 2-1 16,3-4 0-16,0 0 2 0,0 0 0 15,-1 0-2-15,-5 0 1 16,1 0-3-16,-3-6 0 0,1-8 0 15,5-2-6-15,2-9 2 0,2 1-1 0,8-2 3 16,6 1 2-16,2-1-2 0,1 0 2 16,3 3-2-16,1 2 2 0,-1 1-2 15,1 5 1-15,0 1 0 0,0 3 0 16,-7 4-1-16,4 4 0 0,-1 3 0 16,0 4-1-16,4 9 2 0,-4 5-2 0,0 3 2 15,-5 5 0-15,2 3 0 0,-4 5 0 16,-1 1 0-16,-5 6 5 15,-6 2-3-15,0 0 4 0,-6-3-4 16,-5-2-2-16,-7-3 3 0,-2-1-1 0,-3-4 2 16,-6-1 1-16,1-1-3 0,-5-5 0 15,-1-4-2-15,0-6 0 0,1-5 0 16,3-5 0-16,4-3-4 0,8-1-3 16,-2-6-10-16,7-4-28 0,-1-2-83 15,-1-6-173-15</inkml:trace>
  <inkml:trace contextRef="#ctx0" brushRef="#br0" timeOffset="-112303.98">10518 13153 237 0,'0'0'52'0,"0"0"1"0,0 0-9 0,0 0-10 15,0 0-2-15,0 0 2 0,0 0-5 16,0 0-7-16,0 0-7 0,-11-37-8 16,11 36-5-16,0-2-2 0,-2 3-3 15,2-2 0-15,0 2 0 0,0 0 1 16,0 0 2-16,0 12 2 0,0 8 2 0,0 7 1 16,2 1 2-16,1 2-4 0,0 3 3 15,0-1-3-15,1 2-1 16,-3-1 2-16,2-3-3 0,0 1 0 15,-2-1 0-15,-1-3 0 0,2 1-1 0,-2-3 1 16,0-5-1-16,0-2 1 0,0-6-1 16,0-5 2-16,0-1-1 0,0-6 1 15,0 0 3-15,0 0 4 0,0 2 3 16,0-1 4-16,0 0-1 0,1 2-2 16,-1-3-5-16,0 0-5 0,0 0-1 0,0 0-2 15,0-4 0-15,0-4 1 0,0-4-1 16,0-1 0-16,0 0 0 0,0-8-3 15,0 4 0-15,2-5-2 0,4 2 2 16,1 1 0-16,3 3 0 0,-1 1 2 16,1 0-3-16,3 1 0 0,-6 5 1 15,3 1 0-15,-1 3 0 0,-1 1 0 16,1 1 0-16,-4 2-1 0,4 1 0 16,0 0 2-16,3 7 0 0,2 5 2 15,-5 4 2-15,0 0-2 0,-2 2 1 0,-4-4-1 16,0 3-1-16,-2 2-1 0,-1 1 0 15,3 0 0-15,-2-2 0 0,-1-6-1 16,0-5-1-16,2 0-2 0,-2-3-6 16,0 3-11-16,0-2-12 0,1 2-18 15,-1-7-19-15,0 0-48 0,0 0-72 0</inkml:trace>
  <inkml:trace contextRef="#ctx0" brushRef="#br0" timeOffset="-111696.67">10533 12492 328 0,'0'0'46'0,"0"0"-9"16,0 0-15-16,-29-80-6 0,23 62 1 16,3 9 1-16,0-4 0 0,0 3-4 15,2 3-2-15,1 3-3 0,0 4-6 16,-3-1-2-16,3 1-3 0,0-2-4 16,0 1 1-16,0-2-3 0,0 2 1 0,0 1 3 15,3 0 0-15,7 0 3 0,5 7 2 16,2 2 0-16,-4 3-1 0,4 0 0 15,-2 2 0-15,-1-1 0 0,1 2 1 16,-1 2 1-16,-2 0-1 0,-1 0 0 16,1-1-1-16,-3 1 2 0,-1 1 1 15,-2-6-1-15,-2 3 4 0,-1-4-4 16,-1 3-2-16,-1-2 2 0,-1 0-2 16,0 6 0-16,0-3 1 0,-3 5-1 15,-6-3 0-15,-2-2 0 0,4-3-1 0,-2-1 1 16,3-5-3-16,4-3 1 0,-4 5 1 15,3-6-1-15,0 1 1 0,1 2 1 16,2-5 5-16,-1 0-3 0,1 0 0 16,0 0-4-16,1-8 0 0,8-4-2 15,4-3 3-15,-3 5 0 0,2 0-1 0,-2 6 2 16,0 1-1-16,-1 0 0 0,2 3 0 16,4 0 2-16,-1 0 0 15,1 5 1-15,-3 2-1 0,-3 2 3 16,-3-3-2-16,1 8 2 0,-4-5-3 0,-3 5 2 15,0 4 1-15,-7 0-1 0,-3 5-1 16,-7-2-3-16,-4 2-8 0,-5 1-9 16,-7 2-43-16,-6 0-70 0,-6-1-124 15</inkml:trace>
  <inkml:trace contextRef="#ctx0" brushRef="#br0" timeOffset="-109696.64">13049 13276 424 0,'0'0'54'0,"0"0"-13"16,0 0-13-16,0 0-7 0,0 0-10 15,0 0-3-15,0 0-9 0,0 0 3 16,0 0-5-16,16-78 1 0,-3 69 2 16,1 6-1-16,5 1-1 0,7 2 2 15,-1 3 5-15,1 10-5 0,0 2 4 16,0 3-4-16,-2 5 0 0,-3 1-1 16,-1 0 1-16,-7 2 0 0,0 0-1 0,-6-3 1 15,-2-6-1-15,-4-1 2 0,1-5-2 16,-2-1 2-16,0 1 0 0,0-7-1 15,0 3 2-15,0-7 2 0,0 0-2 16,0 0 3-16,0 0 2 0,0 0 0 16,0 1 1-16,-2 1 1 0,2-2-2 15,0 1-2-15,0-1-4 0,0-1-2 16,0-11 0-16,2-7 1 0,6-3 1 16,2-3 0-16,0 1 1 0,3-2-2 15,0-1 2-15,0 1-1 0,-1-1-5 0,-3 1 6 16,-2 2-6-16,0 7 5 0,-4 8 1 15,-2-3-1-15,1 9 2 0,-1-2-1 16,1 1-1-16,-2 4-1 0,0-2 0 16,0 2-1-16,0-1-1 0,1-1-2 15,-1 2 0-15,0-2-1 0,0 2 3 0,0 8 2 16,-3 9 5-16,-4 9-3 16,0 2 1-16,1 4-3 0,-1 3-4 15,1 2 3-15,0 1-2 0,1-2-1 16,2-1-3-16,3-2 0 0,0-5 0 0,3-6 1 15,5 0 0-15,5-7 1 0,3-5-8 16,0-5-6-16,4-5-15 0,2-2-25 16,1-14-28-16,5-3-30 0,-1-3-42 15</inkml:trace>
  <inkml:trace contextRef="#ctx0" brushRef="#br0" timeOffset="-109064.48">13480 12857 319 0,'0'0'46'0,"0"0"-6"0,0 0-12 16,6-98-15-16,-2 79-4 0,3 2-2 0,-2 3-3 15,2 3 1-15,-3 4-1 16,-1 3-4-16,3-3-4 0,-2 5 1 16,6-1 0-16,-1-2 0 0,4 5 3 15,6 0 0-15,-2 0 0 0,6 5 0 0,-3 2 0 16,-3 2 0-16,-2 2 1 0,-3-1-1 15,1 3 0-15,-6-3 2 0,-1 5 1 16,-5-1 0-16,-1 2 1 0,0 8 0 16,-4-1 0-16,-5-4 2 0,-5 1 2 15,2-4 2-15,1-5-1 0,5-3 0 0,3-5-3 16,3-3 2-16,-1 0-1 0,1 0 2 16,-2 0-1-16,1 0 1 15,-1 0-3-15,1 0-2 0,1 0-3 16,-2 1-3-16,2-1 0 0,0 0-1 0,3-4-1 15,3-4 2-15,7 0 0 0,-4 5-1 16,1-2 1-16,1 1 1 0,1 3 1 16,0 1 0-16,-1 0-1 0,5 0 1 15,-2 3-2-15,3 4 2 0,-3 1 0 16,-4 2 0-16,3-1 0 0,-3-1 0 0,-1 3 2 16,-2 0-2-16,-2-4 0 0,0 1 1 15,-2 2 0-15,-3 1-1 16,0 3 2-16,-8 5 0 0,-6-4-1 15,-6 1 0-15,-3-1-1 0,-5-1-1 0,-2-2 0 16,0 0-2-16,2-3 0 0,2-2-10 16,9 0-7-16,1-4-33 0,6 0-40 15,-3-2-77-15</inkml:trace>
  <inkml:trace contextRef="#ctx0" brushRef="#br0" timeOffset="-108655.75">12964 13982 619 0,'0'0'33'0,"0"0"-8"0,0 0-13 0,0 0-6 15,0 0-4-15,0 0-1 0,0 0-6 16,121-69 5-16,-65 51-6 0,7 1 4 16,2 4 2-16,1 0-1 0,4 2-1 15,2 4-1-15,0 3-1 0,1-1-1 16,2 3-12-16,-4 2-15 0,-2-1-28 0,2 1-58 16,-9 0-90-16</inkml:trace>
  <inkml:trace contextRef="#ctx0" brushRef="#br0" timeOffset="-107443.55">13554 14452 174 0,'0'0'40'0,"0"0"-3"16,0 0 0-16,0 0 8 0,0 0-2 16,17-87-2-16,-17 72-2 15,0-4-4-15,-2 2-2 0,-2 0-7 16,-3 3-13-16,-2 2-5 0,-1 0-2 0,-1 1-3 15,-1 3 0-15,3 4 2 0,-4 1-5 16,-6 3 1-16,2 3-1 0,-6 5-2 16,4 6 0-16,-1 3 0 0,4 2 0 15,3 5 1-15,0-1 0 0,2 4 0 16,2-1-2-16,0 0 1 0,6 1-2 0,3-1 0 16,0 2 7-16,0-3-4 0,9 0 3 15,-2-3-3-15,2-2-3 16,5-5 4-16,-5-3-1 0,5-4 1 15,-5-5 1-15,3-3 0 0,5 0 2 0,-2-3 0 16,3-6 2-16,-3-5-1 0,-2-2 3 16,-2-4-3-16,1-1-5 0,-2-1 5 15,-1-1-1-15,0 1 3 0,-1 2 3 16,-4 5-3-16,2 1 0 0,-3 7-2 16,-1 2 1-16,1 0-4 0,-3 5-2 0,0-1-1 15,5 1-2-15,7 0 1 0,1 4-1 16,4 5 1-16,-2 7-1 0,-1 0 1 15,-1 2-3-15,0 2 0 0,-1-1 2 16,-2 2-12-16,1-1-8 0,-2-2-27 16,0-4-40-16,2-5-43 0,-5-3-87 15</inkml:trace>
  <inkml:trace contextRef="#ctx0" brushRef="#br0" timeOffset="-106942.61">13817 14136 457 0,'0'0'49'0,"0"0"-24"0,0 0-4 0,0 0-9 16,0 0-4-16,4-82-5 0,5 73-2 16,0 4 0-16,5-1-1 15,2 5 0-15,4 1-1 0,5 0 0 16,-6 0-1-16,-1 7 1 0,-3 4 0 0,-1 2 1 15,-5-5 0-15,-3 4-1 0,-1 4 0 16,-3-4 1-16,-2 6 0 0,0 2 2 16,-9 1-1-16,-4 5 2 0,-5-2 0 15,-3-1-1-15,-2-4 1 0,4-3-1 16,6-7-4-16,6-3 4 0,4-3-1 0,3-3 0 16,0 0 0-16,0 0 1 15,0 0-1-15,0 0 2 0,-3 0-1 0,3 0-1 16,0 1 1-16,0-1-1 15,0 0 0-15,0 0-1 0,6 0 1 0,6-1-1 16,-1-2 0-16,-4 2 0 0,6 1 0 16,-7 0-1-16,6 0 1 0,-2 0 0 15,-1 0 0-15,2 1 2 0,-7 0-1 16,4 4 2-16,-4-3-1 0,-1-1-1 16,1 2 0-16,-4-3 2 0,0 0-1 0,0 0 2 15,0 2 1-15,0 4-2 0,0 3 1 16,-8 1-3-16,-4 4 0 0,-2-3-2 15,3-4 0-15,0 1-4 0,2-4-2 16,-1 1-3-16,3 0-6 0,-2-1-11 16,3 2-36-16,2 2-53 0,0 0-74 15</inkml:trace>
  <inkml:trace contextRef="#ctx0" brushRef="#br0" timeOffset="-106029.11">15724 13691 301 0,'0'0'75'0,"0"0"-10"0,0 0-15 16,0 0-11-16,0 0-8 0,0 0-6 15,0 0-1-15,0 0-3 0,0 0-5 16,0 0-3-16,-26-1-5 0,26 0-3 15,0-3-1-15,13-5-2 0,12-1 0 16,8-4-1-16,2 1 0 0,1 1-1 16,4 4 0-16,-4 0-1 0,2 4-1 15,-2 2-1-15,1 2-2 0,0 0-4 16,-4 0-10-16,2 3-26 0,1 4-50 16,0 0-97-16,4 0-95 0</inkml:trace>
  <inkml:trace contextRef="#ctx0" brushRef="#br0" timeOffset="-105391.62">17311 13257 705 0,'0'0'0'0,"0"0"-2"0,0 0 2 0,0 0-4 16,0 0 0-16,0 0-1 0,0 0 2 15,0 0 0-15,0 0 1 0,0 0 0 16,77-12-1-16,-56 20 1 0,-1 1-1 0,-4 1 0 15,-2 1 1-15,-2 3 1 0,-2 1 0 16,-4-3 0-16,-2 5-2 0,-4 0 0 16,0-1-1-16,-3 7 1 0,-4-5 1 15,-1 0 1-15,0-5 1 0,4-6 1 16,-2 1-1-16,5-5 1 0,-2 1 2 0,1-2 1 16,2-2 3-16,-1 0-2 0,1 0-2 15,0 0-1-15,-4 0 0 0,1-2-2 16,-2-10 2-16,2 2 0 15,3-6 0-15,-1-3-1 0,1-1 0 0,0-6 2 16,0 2 1-16,0 2-2 0,1 0 0 16,2-1-2-16,0 0-5 0,0 1 5 15,0 5-4-15,1 2 3 0,-1 4 1 16,0 2 0-16,1 0 0 0,-2 3 0 16,1 4-1-16,-3 2 0 0,0-1-1 0,0 1-1 15,1 0 0-15,-1-2-1 0,2 2 1 16,-1 0 2-16,4 0 1 0,-2 0 0 15,3 5 0-15,0 10 0 0,-4 2 5 16,1 5-5-16,-3 1 4 0,0 2-4 16,0-2 0-16,0 2 0 0,0-1-2 15,4-1 1-15,3-3-3 0,5-2 0 16,1-3-3-16,4-1-4 0,2-5-11 16,4-1-11-16,2-5-22 0,1-3-30 15,0 0-32-15,0-10-36 0</inkml:trace>
  <inkml:trace contextRef="#ctx0" brushRef="#br0" timeOffset="-104976.84">17856 12512 451 0,'0'0'60'16,"0"0"-20"-16,0 0-15 0,0 0-12 15,0 0-7-15,0 0-5 0,0 0 0 16,0 0 5-16,0 0-2 0,-68 44 3 0,52-12-4 16,4 4-3-16,1 4 1 0,5-1-2 15,3 2 0-15,3-1 0 16,0-1 0-16,0-1 0 0,7-3 0 15,2-3 1-15,1-3-1 0,2-7-1 0,2-3 1 16,2-7 0-16,4-5 1 0,0-3 0 16,4-4 2-16,0-5-2 0,2-7 0 15,0-3 1-15,-1-5-2 0,-6 1 4 16,-2-3 0-16,-7 2 0 0,-3 5 1 16,-5 0-1-16,-1 6-1 0,-1-1-2 0,-3 2 0 15,-7 4 0-15,-8 4-2 0,-6 4 0 16,-12 9-2-16,2 10-4 0,-1 6-8 15,0 3-32-15,5 4-60 0,2-1-109 16</inkml:trace>
  <inkml:trace contextRef="#ctx0" brushRef="#br0" timeOffset="-104583.94">16939 14077 650 0,'0'0'30'0,"0"0"-9"16,0 0-11-16,0 0-6 0,0 0-1 0,0 0-3 16,82-64 2-16,-37 49-1 0,10 1 0 15,4-1-1-15,2 1 0 0,6 2-3 16,-2 2 1-16,-2-1-2 0,3 2-4 15,-3-1-2-15,2 5-9 0,-4-1-18 16,4-2-33-16,-6 4-60 0,-1-3-97 16</inkml:trace>
  <inkml:trace contextRef="#ctx0" brushRef="#br0" timeOffset="-103972.8">17652 14375 514 0,'0'0'48'0,"0"0"-11"16,0 0-9-16,0 0-9 0,0 0-5 15,0 0-6-15,0 0-3 0,0 0-3 0,-84-60-1 16,69 65-2-16,4 7 1 0,-5 4 0 16,3 4-3-16,0 3 3 15,3 1 0-15,1 1-2 0,1-1 3 16,3-2-2-16,1-1 0 0,1-5 6 0,1 1-4 15,1-5 2-15,-2 0-5 0,3 2-1 16,0-3 0-16,0 1 2 0,0-3-2 16,0 1 1-16,0-5-1 0,3 3 2 15,0-5-1-15,0 0 2 0,6 1 2 16,2-4-1-16,5 0 2 0,6-3 0 0,-1-7-1 16,-2-4 0-16,3-4 0 15,-1-5-5-15,0-1 4 0,0-6-4 0,0 0 4 16,-2-2 2-16,-4 2-1 0,-3 3 3 15,-5 1-3-15,0 8 3 0,-5 5-2 16,-2 4 2-16,0 4 0 0,0 0-1 16,0 0-1-16,0 5-3 0,-2 0-1 15,-8 6-1-15,0 11 0 0,-3 7 1 16,3 1 1-16,4 2-2 0,3 0 1 16,3 1-2-16,0-5 2 0,5 2 1 0,4-4-2 15,5-1 5-15,0-1-6 0,4-4-1 16,-2-3-7-16,2-2-12 0,0 1-10 15,-2-2-25-15,-1-1-28 16,-3-2-49-16,-5-3-45 0</inkml:trace>
  <inkml:trace contextRef="#ctx0" brushRef="#br0" timeOffset="-103580.66">18146 14032 559 0,'0'0'56'16,"0"0"-17"-16,0 0-11 0,0 0-10 15,0 0-6-15,0 0-7 0,0 0-3 0,0 0-3 16,0 0-1-16,-20-23 0 0,12 29 0 16,-3 9 2-16,-2 9-1 15,-1 5 2-15,1 6-3 0,0 3 1 16,3 1-3-16,-1 4 3 0,3 1 0 0,2-3 2 15,3-5-3-15,2-2 1 0,1-7-2 16,0-8 1-16,0-6-1 0,3-4 3 16,3-2-3-16,1 0 0 0,3-6 3 15,4-1-1-15,2 0 3 0,5-7 0 16,0-7-1-16,-2-2 1 0,-3-2 0 0,-2 0-1 16,-2 1 3-16,-5 4-1 0,-1-1 0 15,-3 5 2-15,-3 4 0 0,1 1 0 16,-1 0-3-16,0-1-1 15,0 0-3-15,-10 3-2 0,-2 2-1 0,-8 4-5 16,-6 10-6-16,0 8-21 0,-1 6-66 16,1 2-157-16</inkml:trace>
  <inkml:trace contextRef="#ctx0" brushRef="#br0" timeOffset="-103023.41">19293 13618 546 0,'0'0'0'0,"0"0"15"0,0 0-15 15,0 0 16-15,0 0 1 0,0 0-7 0,0 0-3 16,0 0-2-16,0 0 1 0,0 0-1 16,87-55 1-16,-51 44-4 0,3 0-1 15,-1 0-1-15,1 4-2 0,0-1-1 16,1 4-3-16,1-1-2 0,-2 4-14 16,0 1-31-16,-6 0-77 0,-6 7-95 0</inkml:trace>
  <inkml:trace contextRef="#ctx0" brushRef="#br0" timeOffset="-102195.56">20875 13135 481 0,'0'0'61'0,"0"0"-18"0,0 0-14 0,0 0-8 16,0 0-7-16,0 0-3 0,0 0-4 16,-23-77-2-16,23 60-2 0,0 6-1 15,1-5-1-15,5 5-1 0,-1 1 0 16,3-3-1-16,1 4 0 0,1-1-1 16,6 1 0-16,1 2 1 0,4 2-1 0,2 2-1 15,3 3 1-15,1 0-1 0,1 2 0 16,1 5 2-16,-2 4-1 15,1 4 0-15,-4 2 1 0,-5 2-1 0,-6 3 1 16,-4 5 0-16,-6 0 2 0,-3 1-3 16,-6 3 3-16,-9 0 3 0,-6-1-4 15,-5 0 5-15,-3-2-4 0,-2-6-1 16,2-2 2-16,2-6-2 0,9-3 0 16,1-6 3-16,7-1-1 0,6-4-1 15,-1 1 1-15,1-1-1 0,0 0 0 0,-1-3 0 16,2 1-1-16,3-5-1 0,0-4 1 15,8-2-1-15,5-4 0 0,3 7 1 16,2 2-1-16,4 4 0 0,0 2 0 16,1 2 1-16,0 0 0 0,0 6 0 15,-1 3 1-15,1 1-2 0,-1 4 1 0,-3 0-1 16,1 3 0-16,-5 1 1 0,-1 0 1 16,-6-3-2-16,-5 2 2 15,-3 3-1-15,-6 0-1 0,-7 2 1 16,-7-1 0-16,-3-4-3 0,-2-2 3 0,-4-1-2 15,-1-3-1-15,-2-4 0 0,0-2-2 16,3-2-3-16,2-1-10 0,2-2-20 16,8 0-40-16,3-2-74 0,3-1-128 15</inkml:trace>
  <inkml:trace contextRef="#ctx0" brushRef="#br0" timeOffset="-101296.91">22254 13153 284 0,'0'0'75'0,"0"0"-14"16,0 0-12-16,0 0-11 0,0 0-3 15,0 0-4-15,0 0-9 0,0 0-6 16,0 0-6-16,0 0-4 0,20-85-2 0,-15 70-2 15,2-1-2-15,4 0-1 0,-1 0 1 16,4 4 0-16,2-1-1 0,1 5-2 16,-3 2 2-16,1 1-3 0,-4 4 2 15,1-1 0-15,6 2 0 0,-1 0 1 16,5 0 0-16,-3 4-2 0,-1 5 1 0,-2-1 1 16,2 4 1-16,-2 2 1 0,-2 3-1 15,-2 2 0-15,-3 5 0 0,-7-2-1 16,-2 1 1-16,-4 1-1 15,-8 1 1-15,-3-1 5 0,0 0-4 0,-2 1 4 16,1-6-4-16,4-5-1 0,6-5 0 16,4-6 2-16,2-3 0 0,-2 0 1 15,2 0 1-15,-1 0-1 0,1 0-1 16,-2 0-1-16,2-3-1 0,0-11 2 16,9-4 0-16,4-6-4 0,-2 1 4 0,4 0-6 15,-2-1 6-15,0 1 1 0,1 1-1 16,-2-3 3-16,1 2 0 0,-3 1 1 15,-1 0 0-15,1 1-2 16,-4 2-1-16,-1-1-2 0,1 1-1 0,-1 3 0 16,0 1 0-16,-2 4 0 0,0 3-1 15,0-4 1-15,-2 8 0 0,1 0-2 16,-2 4 1-16,0-1-1 0,3 1 0 16,1 5 1-16,2 8 1 0,2 5-2 15,-2 7 2-15,-3 1-3 0,0 3 1 0,-3 1 0 16,2 0 1-16,-2 2-1 0,0-1 1 15,0-1 0-15,0-3-2 0,3 0 3 16,-1-2-6-16,3-4 3 0,-2-6-7 16,7-3-2-16,0-4-5 0,6-4-9 15,4-2-11-15,3-2-25 0,2-7-25 0,1-9-32 16,1-2-27-16</inkml:trace>
  <inkml:trace contextRef="#ctx0" brushRef="#br0" timeOffset="-100855.43">22976 12389 407 0,'0'0'76'0,"0"0"-33"0,0 0-19 16,0 0-16-16,0 0-5 0,0 0-7 15,0 0 2-15,0 0 2 0,0 0 3 0,0 0 1 16,-9 35 2-16,14-8-3 0,-1-1 1 16,-1 1 1-16,2-1-3 0,-2 0 4 15,-1-2-6-15,2-6-1 0,1-1 0 16,-4-6 0-16,1-7-2 0,-1 2 0 16,-1-6 2-16,0 0 1 0,0 0 1 0,2 2 3 15,5-2 0-15,6 0-1 0,4-9-2 16,6-5 0-16,0-4-1 0,-2-1 0 15,-1-3 2-15,-1 1-7 0,-3 1 5 16,-6 5-3-16,-3 6 5 0,-4 6 0 16,-3 3 0-16,0-2-2 0,0 2 0 15,1 0 2-15,1 0 0 0,-1 0 5 16,1 14-3-16,-1 7 2 0,-1 8-5 16,0 0-1-16,0 3-1 0,0 3-1 15,0 1-2-15,0 4-2 0,0 3 0 0,0 4-4 16,0 7-13-16,0-1-37 0,0 0-56 15,0-2-87-15</inkml:trace>
  <inkml:trace contextRef="#ctx0" brushRef="#br0" timeOffset="-100460.45">22168 13703 539 0,'0'0'52'0,"0"0"-10"15,0 0-15-15,0 0-9 0,0 0-7 16,0 0-2-16,0 0-1 0,0 0 1 16,104-66-3-16,-53 55-1 0,8-1-4 0,6 0 0 15,7 1-1-15,5 0-1 0,0 1 1 16,1 4-3-16,-2 0-1 0,-1 3-2 15,-2 3-5-15,-1 0-12 16,-1 0-22-16,-3 2-54 0,-2 4-84 0,-3-1-109 16</inkml:trace>
  <inkml:trace contextRef="#ctx0" brushRef="#br0" timeOffset="-99763.72">22628 14487 368 0,'0'0'61'15,"0"0"-18"-15,0 0-12 0,-2-79-10 16,2 61-5-16,3-1-3 0,-1 7-2 15,-1-7 1-15,0 6-1 0,-1 1-1 16,0 2-1-16,0 3-3 0,-1 0-3 16,-3 6-1-16,-8 1-2 0,-4 0 1 15,-2 3-1-15,-7 9 0 0,6 3 1 16,0 2-2-16,2 1 1 0,1 0-1 16,3 0 0-16,-1 0 0 0,3 0 2 0,3-1-2 15,1-3 1-15,2-1 0 16,4-2 0-16,1 0 4 0,0 4-3 0,6-3 6 15,4 4-7-15,-3-9 1 16,6-2 2-16,3-1-6 0,1-4 4 0,6 0 2 16,-3 0-2-16,1-1 3 0,-4-6-1 15,-1-1-3-15,-4 1 5 0,-2-3-4 16,0-1 7-16,-3 4 4 0,0-8-1 16,-1 0-1-16,-3 5-3 0,1-7-2 15,-1 7-1-15,-3 3 1 0,2-5 0 0,-2 6 1 16,0 0-2-16,1 1-1 0,-1 5-5 15,0-1 0-15,0 1 0 0,3 0 0 16,6 10 2-16,2 4-2 0,5 8 2 16,1-1-1-16,-2 1 0 0,4-3 4 15,-2 2-5-15,2-1 5 0,0-3-6 0,1-2-2 16,-6-4-2-16,2-4-7 0,-5-2-10 16,0-2-20-16,1 0-27 15,-6-3-67-15,5 0-71 0</inkml:trace>
  <inkml:trace contextRef="#ctx0" brushRef="#br0" timeOffset="-99139.16">23010 13986 308 0,'0'0'76'0,"0"0"-9"15,0 0-15-15,0 0-12 0,0 0-8 16,0 0-5-16,0 0-5 0,0 0-4 16,0 0-7-16,-9-52-4 0,9 52-6 15,-2-1 2-15,2 1-2 0,-3 0 0 0,0 10 1 16,2 1-1-16,-3 7-1 0,4 4 0 15,0 0 0-15,0 7 0 0,4-2-1 16,2 1 0-16,1-2 0 0,0-5 0 16,3-2-3-16,-2-6 3 0,0-4 1 15,0-3 0-15,6-6-2 0,5 0 1 0,4-1-1 16,6-9 1-16,-2-4 1 0,1-2 1 16,-4-3 0-16,-2-1 1 15,-3-2 0-15,-2 1 1 0,-5 1 0 16,-5 5 0-16,-2 6 1 0,-4 4 1 0,-1 5 2 15,0-1-1-15,0 1 0 0,0-2-3 16,0 1-1-16,0 1-2 0,0 0 1 16,-6 4 1-16,-4 11-1 0,-3 7-1 15,1 2-2-15,4 5 1 0,-1 3-2 16,3 3 1-16,3 2-3 0,3 0-2 0,0 0-18 16,3-2-23-16,7-5-52 0,1-3-96 15,-3-7-90-15</inkml:trace>
  <inkml:trace contextRef="#ctx0" brushRef="#br0" timeOffset="-98101.08">24722 13334 562 0,'0'0'0'0,"0"0"16"0,0 0-16 16,0 0 20-16,0 0 4 0,0 0-9 16,0 0-7-16,0 0-3 0,0 0-2 15,8-50-2-15,14 42 2 0,5-2-2 16,5 1 1-16,6 2-2 0,4-2-2 0,3 0 1 16,0 2-2-16,-1 1-2 0,-2 1-2 15,-3 1-6-15,-2 1-5 0,-6 0-12 16,-8 2-16-16,-1 1-23 0,-10 0-27 15,-6 0-20-15,2 0-19 0</inkml:trace>
  <inkml:trace contextRef="#ctx0" brushRef="#br0" timeOffset="-97891.14">24887 13100 410 0,'0'0'73'16,"0"0"-15"-16,0 0-17 0,0 0-11 15,0 0-11-15,0 0-8 16,0 0-8-16,0 0-5 0,0 0-1 0,0 0 1 16,-17-15 1-16,25 40 2 0,2 8 4 15,-1 6-4-15,1 3 2 0,-2 0-3 16,0 4-3-16,-2-2 0 0,1 3-3 16,-2-3-2-16,3 0-17 0,2-3-32 15,3-5-74-15,1-7-109 0</inkml:trace>
  <inkml:trace contextRef="#ctx0" brushRef="#br0" timeOffset="-97258.69">25694 13098 537 0,'0'0'57'0,"0"0"-20"16,0 0-14-16,0 0-7 0,0 0-6 0,-14-93 0 16,13 83-3-16,-1 4 0 0,1-5-2 15,1 5-1-15,0 0-3 16,0 1 0-16,0 5-1 0,0-1-2 0,0 1 0 15,0-2 0-15,0 1-2 0,0-1 0 16,0 1 0-16,1-2 0 0,10-2 2 16,7-1 2-16,4 1 0 0,6 4 2 15,1 1-2-15,0 0 0 0,1 1 0 16,-3 7-2-16,-2 3 1 0,-2-1 2 16,-7 4-2-16,-6-3 0 0,-3 3 0 0,-7 4-2 15,0 0 3-15,-10 5-1 0,-4-1 2 16,-6-1-1-16,-5-1 0 0,0-3 1 15,-1 0 0-15,0-5-1 16,3-3 1-16,7-3-2 0,6-2 2 0,6-2 2 16,4-2-1-16,-2 0 1 0,-2 0-2 15,0 0-1-15,-1 0 0 0,1 0 0 16,4-5-1-16,3-4 1 0,8-3-1 16,8-1 1-16,0 3-1 0,3 4 1 15,-5 3-1-15,0 2 1 0,4 1 0 0,-2 0-2 16,5 7 1-16,-1 3 0 0,-1 0 0 15,-5 4 6-15,2 1-5 0,-4 1 4 16,-1 3-5-16,-5-1 0 0,-2-4 0 16,-6 1 0-16,-1 1 1 0,-4 0-2 15,-9 5 0-15,-10-3 0 0,-6-2 0 0,-9-1-1 16,-6-3-1-16,-1 0-1 16,-3-4-4-16,4-2-9 0,7-3-13 15,3-3-26-15,11 0-48 0,0 0-100 16</inkml:trace>
  <inkml:trace contextRef="#ctx0" brushRef="#br0" timeOffset="-96103.72">27314 12829 392 0,'0'0'64'0,"0"0"-22"0,0 0-9 0,0 0-6 15,0 0-5-15,0 0-4 0,-1-85-4 16,1 69-5-16,7 2-3 0,4-2-2 16,3 5-2-16,2 2 0 0,4 1-1 15,0 3 0-15,1 2-1 0,2 2-1 16,0 1 0-16,-2 1 0 0,1 8 0 16,-2 3 1-16,-1 5 0 0,-4 1 0 0,-4 4 0 15,-1 0-1-15,-5 3 0 0,-4 0 1 16,-1 3 0-16,-6-2 1 0,-5-1-1 15,-1-2 0-15,3-5 1 0,0-7-1 16,4-2 1-16,2-6 0 0,0 2 0 16,3-5 1-16,-1 0 2 0,1 0-1 0,0 0 0 15,-2 0-1-15,2 0-1 16,0-6 0-16,0-9 1 0,0-8-1 16,5-4 1-16,1-1-2 0,2 1 1 15,-1 0-1-15,4-2 2 0,-1-2-1 0,3 2 4 16,0-1-1-16,3 0 1 0,-2 1 0 15,2 1 1-15,-1 1 1 0,0 1-7 16,-2 2 5-16,-1 7-4 0,-3 2 2 16,-5 8 0-16,-1 2 1 0,0 2-3 15,-3 3-1-15,0-1-1 0,0 1 0 0,0 0-2 16,1 0 1-16,-1 0 2 16,-3 7-1-16,-7 8 7 0,-6 8-6 15,-1 0 4-15,0 1-5 0,-1 1 0 16,1-3 0-16,4-1 0 0,0 1 1 0,6-5-2 15,1-2 1-15,4-3-1 0,2 0 1 16,0 4 0-16,5 1 1 0,5 1-1 16,4-3 2-16,1-2-2 0,3-2 1 15,0-3 0-15,1 0 0 0,-1 0 0 16,0-2 0-16,-4-3 0 0,-1 1-1 0,2 0 1 16,-4-2 0-16,7 1 0 0,0-3 0 15,1 0-2-15,6-5-2 0,1-1-6 16,-1-1-13-16,-2-5-24 15,1 1-53-15,-3-4-72 0,0 0-114 0</inkml:trace>
  <inkml:trace contextRef="#ctx0" brushRef="#br0" timeOffset="-95736.94">27996 12190 403 0,'0'0'67'0,"0"0"-20"0,0 0-19 16,0 0-14-16,0 0-8 0,0 0-2 0,0 0-3 15,0 0 0-15,0 0 0 16,0 0 1-16,-11-30 1 0,11 39 0 16,0 5 4-16,5 4 0 0,2-2 0 15,0 1 2-15,5 0-2 0,-2-1-2 0,3 3 0 16,1-2-1-16,1 1-2 0,2-2 1 15,2 2-2-15,-2 1 1 0,2-3-2 16,-3 3 0-16,1-3 0 0,-2 0-1 16,-4-4 0-16,0-1 1 0,-4-1-1 15,-1-2 1-15,-1-2 3 0,-2 3-5 0,-1-5 4 16,-1 1-4-16,1 1 0 0,-2-3 1 16,-6 1-1-16,-3 3-1 15,-5-3-2-15,-5-2-3 0,1-2-9 16,-6 0-15-16,-1-6-37 0,9-1-35 0,-5 2-45 15,-1-2-68-15</inkml:trace>
  <inkml:trace contextRef="#ctx0" brushRef="#br0" timeOffset="-95541.44">28068 12152 457 0,'0'0'53'0,"0"0"-19"0,0 0-14 16,0 0-10-16,43-90-8 0,-20 74-3 16,5 2-4-16,4 1-4 0,4 2-6 15,0 2-6-15,-1 4-28 0,-2 4-39 16,-10 1-48-16,-2 0-50 0</inkml:trace>
  <inkml:trace contextRef="#ctx0" brushRef="#br0" timeOffset="-95123.93">26886 13627 588 0,'0'0'40'0,"0"0"-10"0,0 0-10 16,29-81-9-16,2 58-5 0,9-2-1 16,11 4-4-16,8 0 2 15,6 3 1-15,5 1-2 0,3 5 1 0,3 1-3 16,-3 4-1-16,-1 2-1 0,-3 4-2 0,-6 1 0 16,-2 0-1-16,-2 1-4 0,0 4-11 15,-1-2-23-15,4 1-46 16,-2-2-94-16,-1-1-106 0</inkml:trace>
  <inkml:trace contextRef="#ctx0" brushRef="#br0" timeOffset="-94505.81">27662 14012 478 0,'0'0'50'15,"0"0"-17"-15,0 0-7 0,0 0-10 16,-6-85-5-16,0 70-2 0,3 5 0 16,-7-3-2-16,0 2 1 0,-5 4-4 15,-3-1-5-15,2 3 2 0,0 4-5 0,-4 1 5 16,-1 6 4-16,-6 6-4 0,1 5 3 16,3 3-2-16,4 2-4 15,3 1 1-15,6 2 0 0,1-2 0 16,8 1-1-16,1-1 1 0,0 1 0 0,8-2 0 15,1-2-1-15,3-2 0 0,2-3-2 16,-1-2 2-16,3-3-1 0,-6-2 2 16,-3-4 1-16,5-4-1 0,-1 0 1 15,5-3 1-15,2-6 1 0,-4-4 0 16,-2-4 1-16,-2-1 2 0,3-2 1 0,-3 1 0 16,0 0 6-16,0 1-2 0,-4 5 1 15,0 0 0-15,-2 4-1 16,1-1-3-16,0 3-2 0,-3 3-2 15,2-3-2-15,-1 4-1 0,0 1-1 0,0-2 0 16,-3 4-1-16,4 0 2 0,3 5-3 16,5 6 2-16,0 4 1 0,-2 3-2 15,-2 0-1-15,-2 3 0 0,0 0-3 16,0 1 1-16,1-2-2 0,-3-5-5 16,3 0-8-16,-2-6-11 0,4-3-20 0,5 0-34 15,0-6-56-15,9-1-67 0</inkml:trace>
  <inkml:trace contextRef="#ctx0" brushRef="#br0" timeOffset="-94175.85">28042 13558 498 0,'0'0'56'16,"0"0"-16"-16,0 0-12 0,0 0-6 15,0 0-6-15,0 0-4 0,0 0-5 16,0 0-4-16,0 0-1 0,-83 30-1 16,82-15 0-16,1 4-2 0,1 0 1 15,8 8-2-15,4-5 2 0,2-1-1 0,2 0 2 16,0-2-1-16,2-2 0 0,-1-2 0 16,0-2 1-16,1-1-2 15,-4-2 1-15,-4-3 0 0,2-2 0 16,-6 1 1-16,1-1-1 0,0 2 4 0,-2 0-6 15,0 3 6-15,-5-6-4 0,1 7-1 16,-2-1-1-16,0 1-1 0,-6 3 0 16,0-7-1-16,-2-1-4 0,-4 2-9 15,-1-2-14-15,-7-1-33 0,-1-2-48 16,-3-3-86-16</inkml:trace>
  <inkml:trace contextRef="#ctx0" brushRef="#br0" timeOffset="-93983.14">28038 13650 576 0,'0'0'45'16,"0"0"-17"-16,0 0-13 0,0 0-8 16,0 0-5-16,0 0-1 0,85-66-1 0,-59 57 0 15,4-1-2-15,2 2-1 0,1-2-5 16,-1 4-9-16,-3-5-33 0,-3 3-66 15,-6-5-167-15</inkml:trace>
  <inkml:trace contextRef="#ctx0" brushRef="#br0" timeOffset="-91072.96">28849 12078 421 0,'0'0'28'0,"0"0"-9"16,0 0-3-16,0 0 2 0,0 0-1 15,0 0 1-15,82 32-7 0,-47-9-3 16,1 4-2-16,3 7 3 0,3 9-3 0,3 5 3 16,-2 6-1-16,2 5-1 0,-3 5 3 15,-3 7-4-15,-3 7-2 0,-3 5-3 16,-8 10-4-16,-5 4 4 15,-8 6 1-15,-7 5-3 0,-5 2 1 0,-11 4-2 16,-13 5-8-16,-11 1-5 0,-12 1-18 16,-10 3-39-16,-16 1-69 0,-9 3-135 15</inkml:trace>
  <inkml:trace contextRef="#ctx0" brushRef="#br0" timeOffset="-90280.21">11983 12864 451 0,'0'0'50'0,"0"0"-8"0,0 0-11 15,0 0-11-15,0 0-8 16,0 0-5-16,0 0-3 0,0 0-3 16,0 0-2-16,0 0 1 0,8 0 2 15,-3 21 1-15,1 11 4 0,1 8 0 0,1 10-2 16,-3 5-3-16,1 11 1 0,-3 9 3 15,-3 8-3-15,0 8 2 0,0 8-5 16,0 4-4-16,-2-2 4 0,2-3 2 16,0-5-3-16,5-7 2 0,6-3-6 15,7-2-4-15,4-4 0 0,8-2-8 16,6-5-10-16,7-4-26 0,11-4-30 16,5-2-48-16,9-1-55 0</inkml:trace>
  <inkml:trace contextRef="#ctx0" brushRef="#br0" timeOffset="-89320.59">30411 12923 321 0,'0'0'61'0,"0"0"-2"16,0 0-13-16,0 0-11 0,2-77-10 0,-2 66-4 16,-4-4-4-16,0 6-5 0,-3 3-2 15,-5-3-5-15,-2 6-2 0,-8 1-2 16,0 2 0-16,-2 6-1 15,-4 9-1-15,2 5 1 0,0 0-2 0,1 6 2 16,4 0-2-16,1 2-1 0,6-3 0 16,3 1-1-16,5-8 0 0,5 0 2 15,1-2 0-15,4-1-2 0,9 0 2 16,-3-7 0-16,6-3-1 0,1-3 3 16,4-2-1-16,5-5 1 0,-3-4 3 0,-1-6-2 15,-1-2 2-15,-3-5 0 16,2-1 2-16,-3-6-1 0,1-3 3 0,-1-5-1 15,-3-2 0-15,1-1 1 0,-4 1 2 16,-2-1-1-16,0 1 0 0,-5 1 0 16,-1 2 0-16,-3 1 0 0,0 3-2 15,0 11 5-15,0 1-8 0,0 9 4 16,0 7-4-16,0-1-4 0,0 5 0 16,-2 0-1-16,-1 12 4 0,1 11-2 15,-4 9 4-15,5 7-4 0,-1 6-3 0,2 2 3 16,0 3-2-16,3 3-1 0,4 1-3 15,0 1-1-15,1-2-3 0,0-1-3 16,2-6-12-16,-2-4-12 0,-1-5-15 16,3-7-35-16,-6-6-42 0,2-7-56 15</inkml:trace>
  <inkml:trace contextRef="#ctx0" brushRef="#br0" timeOffset="-88842.01">30708 12843 372 0,'0'0'76'15,"0"0"-17"-15,0 0-21 0,0 0-15 16,0 0-6-16,0 0-5 0,0 0-2 0,0 0 0 16,0 0-4-16,69-65-2 0,-49 65 0 15,-2 0-4-15,6 4 1 0,-4 8-1 16,-2 2 0-16,-3 6 0 0,-3 3-1 15,-2 1-1-15,-6 5 1 0,-2 0 1 16,-2-1-1-16,-2 2 1 0,-7 0 0 16,-3-1-2-16,-2-2 2 0,-1 0 0 15,0-3 6-15,1-1-5 0,3-8 3 16,4-1-3-16,3-5-2 0,1-6 1 16,0 2 2-16,3-5-1 0,0 0 1 0,4-10 0 15,7-5-5-15,3-9 5 0,3-5-5 16,3-3 5-16,1-4 1 0,2-4-1 15,-1 0 1-15,-3-2 3 16,1 4 4-16,-3 2 0 0,-2 8 2 0,-7 8-4 16,2 3 1-16,-5 7-2 0,-4 7-2 0,2-1-2 15,-3 4-3-15,0-1 0 16,0 1-1-16,0 0 1 0,1 3-1 16,-1 12 1-16,0 7 0 0,2 7 0 15,-2 2 0-15,1-2 0 0,1-1-2 0,1 1 1 16,1-2-4-16,2 0-2 0,1 1-7 15,2-3-16-15,1-3-33 16,3 1-64-16,1-5-101 0</inkml:trace>
  <inkml:trace contextRef="#ctx0" brushRef="#br0" timeOffset="-87975.31">6694 16463 542 0,'0'0'40'0,"0"0"-11"16,0 0-16-16,0 0-6 0,0 0-5 16,0 0-2-16,0 0 3 0,0 0-3 15,0 0 1-15,0 0 0 0,44-45-3 16,-23 36 2-16,0 2-1 0,-5 3-2 16,0 1-1-16,-3 1-2 0,-3-1-6 0,2 3-6 15,-1 0-13-15,-2 0-12 0,0 0-7 16,-1 3-12-16,-8 5-4 0,0 8-15 15,-11 4-8-15,-11 8 5 0,-4 2 8 16</inkml:trace>
  <inkml:trace contextRef="#ctx0" brushRef="#br0" timeOffset="-87840.32">6676 16630 17 0,'0'0'61'15,"0"0"0"-15,0 0-12 0,0 0 1 16,0 0-3-16,0 0 8 0,0 0 1 16,0 0-3-16,0 0-4 0,0 0-9 15,-11 67-11-15,31-58-10 0,3-3-11 0,1-1-6 16,3 0-1-16,6-2-1 0,3 4-2 15,3-3-4-15,6 4-7 0,1-4-38 16,3 3-93-16,-1-3-134 0</inkml:trace>
  <inkml:trace contextRef="#ctx0" brushRef="#br0" timeOffset="-87023.52">9558 15630 437 0,'0'0'60'0,"0"0"-17"15,0 0-11-15,0 0-7 0,0 0-3 0,0 0-1 16,0 0-6-16,0 0-3 16,0 0-6-16,-29-53-3 0,29 53-6 15,-1 0-1-15,-5 0 0 0,0 9 0 16,-3 10 3-16,-2 12 2 0,1 5-2 0,1 1 1 15,3 3-2-15,-1-3 2 0,4 3 5 16,2-4-5-16,1-3 5 0,0-1-7 16,0-4-4-16,3-6 2 0,5-2 1 15,1-5 1-15,-2-5 2 0,5-3-1 16,4-4-1-16,0-3 1 0,8 0-1 0,1-5 1 16,1-5 1-16,1-3 0 0,1-4 1 15,-2-2-1-15,-6 3 1 16,-3-2 1-16,-6 9 1 0,-7 1 2 0,0 4 4 15,-4 4-1-15,0-6-5 0,0 0 4 16,-1-2-6-16,-2-2 3 0,-6 4-1 16,2 1-3-16,-7 3-1 0,-7 2-1 15,-5 3 5-15,-6 7-5 0,3 7 1 16,2 1-11-16,4 2-17 0,8 1-17 16,1-1-49-16,7 1-59 0,2-7-124 0</inkml:trace>
  <inkml:trace contextRef="#ctx0" brushRef="#br0" timeOffset="-86541.36">10073 15587 577 0,'0'0'42'0,"0"0"-16"16,0 0-8-16,0 0-8 0,0 0-5 15,0 0-4-15,0 0-2 0,0 0-1 0,0 0 0 16,0 0 1-16,-33 13 0 0,27 7-1 16,1 5 0-16,1-1-1 0,4 1 1 15,0-1-1-15,0 0-1 16,3-3 0-16,3 0-1 0,1-1 0 0,3-5 0 15,3-1-1-15,2-3 0 0,-4-5-2 16,4-2 0-16,3-4 0 0,0 0-1 16,11-9 3-16,-5-3-2 0,-2-2 3 15,-3-1 2-15,0-3 3 0,-8 0 0 16,-2 4 4-16,-5-1 1 0,-1 5 3 0,-3-6 2 16,0-3 2-16,0 6 1 0,-3-5 1 15,-1 7 0-15,-3 3 1 0,1 0-4 16,3 4 1-16,2 0-5 15,1 4-4-15,-2-1-1 0,2 1-4 0,-1 0 1 16,-2 9-1-16,1 7 0 0,1 9 0 16,1 4 0-16,0 1-1 0,4 6-2 15,2-1 1-15,1 5-15 0,3-1-16 16,2 4-45-16,-2 0-89 0,3-1-117 16</inkml:trace>
  <inkml:trace contextRef="#ctx0" brushRef="#br0" timeOffset="-86050.51">9311 16529 555 0,'0'0'19'0,"0"0"7"0,0 0-11 15,0 0-1-15,20-85-6 0,5 66-4 16,6 1-1-16,6 1-1 15,2 0 0-15,7 4-4 0,2-1 4 0,5 4-1 16,5-1-2-16,0 4 2 0,1 0-3 16,-3 4-3-16,-3 2-3 0,-3 1-14 15,-3 0-25-15,0 0-49 0,-3 1-80 16,0 1-99-16</inkml:trace>
  <inkml:trace contextRef="#ctx0" brushRef="#br0" timeOffset="-85540.78">9909 16647 580 0,'0'0'51'0,"0"0"-16"0,0 0-12 0,0 0-7 16,0 0-6-16,0 0-3 0,0 0-2 15,0 0-5-15,0 0 1 0,0 0-2 16,-46-57 0-16,51 39-1 0,6 0-5 16,4 4 6-16,3 1-6 0,4 4 6 15,0 1-3-15,-5 4 1 0,1 2 0 0,0 2 0 16,1 0 7-16,4 6-5 0,-1-1 5 16,-2 2-5-16,-5-2-2 15,-1 1-1-15,-4 2 1 0,-2-1 0 16,1 6 1-16,-4-5 0 0,-5 4-1 0,0 6 1 15,-3 0-1-15,-8 3 2 0,-4-2-1 16,-2 1 1-16,1-4 1 0,1-4-3 16,4-5 1-16,3-1 2 0,4-4-1 15,1 2 1-15,3-4-2 0,-1 0-5 16,1 0 0-16,0 0 1 0,0 0 1 0,13 0 4 16,4-6 2-16,6-1 0 0,-1 2 0 15,-6 0-1-15,1 5 0 16,-5 0 1-16,1 0-2 0,-2 0 1 15,0 0 0-15,0 4-2 0,-7-4 1 0,1 1 1 16,-5-1-2-16,0 5 2 0,-2 6 0 16,-8 3 3-16,-6 5-4 0,-7-1-2 15,-2 3-8-15,-5-4-11 0,1 1-21 16,0-3-47-16,0-3-93 0,3-4-91 16</inkml:trace>
  <inkml:trace contextRef="#ctx0" brushRef="#br0" timeOffset="-85004.29">10792 15811 645 0,'0'0'29'0,"0"0"-10"15,0 0-8-15,0 0-5 0,0 0-4 0,0 0-4 16,0 0-4-16,0 0 3 0,0 0 0 16,0 0 3-16,-29 12 6 0,33 21-5 15,5 4 5-15,-2 2-7 16,6 5-1-16,-4 3 0 0,-1 2-1 0,1 1 3 15,-2-3-2-15,-1-3 0 0,0-5 0 16,-3-13 0-16,0-4-2 0,-2-11 3 16,-1-6-1-16,2 2 2 0,-2-7 3 15,0 0 0-15,0 0 3 0,0 0 0 16,1 0-1-16,-1 0-2 0,2-3-1 0,-1-13-1 16,3-10 0-16,0-6 0 0,1-1 0 15,1 1-1-15,-2 2 1 0,3 4-1 16,-1 7 0-16,0 4-2 15,-2 6 0-15,-4 4-2 0,9 1 0 0,-5 3 0 16,9-1 3-16,3 2-1 0,3 2 1 16,4 5 1-16,-3 5-2 0,-1 1 2 15,-3 2-3-15,-2 3 1 0,-2 0-1 16,-2 5 0-16,-3 1-1 0,-2 2-3 16,-4 1-5-16,-1 1-7 0,0-1-14 0,-3-3-13 15,-1-6-32-15,1-1-30 0,1-6-44 16</inkml:trace>
  <inkml:trace contextRef="#ctx0" brushRef="#br0" timeOffset="-84540.18">11073 15428 371 0,'0'0'63'0,"0"0"-18"0,0 0-13 16,0 0-12-16,0 0-5 0,0 0-7 15,0 0-4-15,12-77-4 0,-9 73 0 0,0 1-1 16,4 3 1-16,0 0-2 0,5 0 3 16,5 0-1-16,-4 8-1 15,6 3 2-15,-4 1-1 0,-4 1 0 16,1 3 1-16,-5-1 0 0,0 2 0 0,-2-4 1 15,-1 3-2-15,-3-6 1 0,-1 2-1 16,2 1 0-16,-2 0 1 0,0 1-2 16,0-1 0-16,0 2 1 0,0-2-2 15,0 1-1-15,0-4 0 0,4 3-2 16,0-5 2-16,7 1 0 0,3-3-1 0,1-1 3 16,6 1 1-16,-1-1 0 0,-2 1 1 15,-4-4-2-15,-2 6 1 16,0 0 0-16,-4-1-1 0,1 4 2 15,-3-3 1-15,-5-5 0 0,2 1-1 0,-3 1 3 16,0 1 3-16,0 4 1 0,-4 5 3 16,-7-2-4-16,-6 2-3 0,-2-1-2 15,-4-2-8-15,0-2-3 0,-3 1-14 16,0 0-20-16,1-1-56 0,4-2-105 16</inkml:trace>
  <inkml:trace contextRef="#ctx0" brushRef="#br0" timeOffset="-84362.79">11525 15689 553 0,'0'0'6'0,"0"0"-12"16,0 0-42-16,0 0-135 0,0 0-90 15</inkml:trace>
  <inkml:trace contextRef="#ctx0" brushRef="#br0" timeOffset="-76500.7">11512 14751 301 0,'0'0'62'0,"0"0"-10"16,0 0-9-16,0 0-12 0,0 0-6 15,0 0-8-15,0 0-7 0,0 0-4 0,0 0-2 16,0 0-3-16,-31-24-1 0,13 33-1 16,3 2 0-16,2 4-1 0,3 3 2 15,0 2 2-15,0 4-1 0,3 0-1 16,2 2 0-16,1-8-3 0,4 3 0 16,0-2 0-16,0-1 1 0,4 1-1 0,5-2 3 15,4-5-1-15,-6-4 1 16,8-2-1-16,2-5 1 0,-1-1 1 15,7-1 1-15,2-7 1 0,-4-5-1 16,1-2 1-16,0-4 1 0,-2 0 1 0,-3-4 1 16,-1 0 0-16,-7 6 1 0,-5 1 1 15,-2-3 2-15,-2 3-1 0,-2-6-1 16,-5 6 0-16,-3 0-3 0,0 6-3 16,-3 4-1-16,-6 3-4 0,3 3-4 15,-10 0-9-15,3 11-11 0,2 2-35 0,1 5-64 16,0 2-83-16</inkml:trace>
  <inkml:trace contextRef="#ctx0" brushRef="#br0" timeOffset="-75463.99">11470 11753 228 0,'0'0'46'0,"0"0"-1"15,0 0-7-15,0 0-1 0,0 0-8 16,0 0-2-16,0 0-6 0,0 0-5 16,0 0-6-16,-15-46-3 0,15 46-4 15,-1 0-1-15,-1-1-2 0,1 1-3 16,-5 0 1-16,-5 0 2 0,-4 5-1 0,-2 5 2 16,2 2-1-16,1 2 0 15,1 3 1-15,0-1-1 0,1 2 0 16,1 2 1-16,1 0 5 0,1 2-6 15,2-2 5-15,4-4-4 0,0 0-3 0,3 1 1 16,0-5-1-16,0 5 1 0,1-3 0 16,2-6 1-16,5 5-1 0,-3-6 1 15,-2-3 0-15,6 0 3 0,-5-2 2 16,6-2 3-16,1 1 1 0,0-1-2 16,2-4 1-16,-2-6-2 0,3-2 2 0,-7 3-2 15,0-3-1-15,0-2 0 0,-4 2 1 16,0-6-1-16,0 0-2 0,-3 6 0 15,0-8-5-15,0 8 5 16,0-2 1-16,0 2 1 0,0 6 1 0,0 0-2 16,0 6-1-16,0-2-1 0,0 2-4 15,0-2-3-15,0 1-1 0,0 1-1 16,0 0 4-16,7 10 4 0,5 8 6 16,1 7-4-16,0 4 3 0,3-1-4 15,-3-1-2-15,0-3-1 0,-2-1 0 0,1-3-1 16,-2-2 0-16,-3-6-1 0,2-1-4 15,-2-4-1-15,5-3-12 0,5-3-24 16,-1-1-69-16,7-10-62 0</inkml:trace>
  <inkml:trace contextRef="#ctx0" brushRef="#br0" timeOffset="-71579.67">13979 15819 195 0,'0'0'45'0,"0"0"-3"16,0 0-2-16,0 0 1 0,0 0 0 16,0 0-2-16,-2-83-2 0,1 74-8 15,-4 0-9-15,2 0-6 0,-3 0-5 0,-3 0-4 16,1 2-3-16,-6 0 0 0,0 2-2 15,3 1 0-15,-7 1-2 0,-1 3 0 16,1 0 0-16,-6 4 1 16,2 4 0-16,9-2-1 0,-1 2 1 0,4 1-1 15,4-3 1-15,-3 4 1 0,1 1-1 0,3-2 0 16,1 6 0-16,-1 2 1 16,4-6 1-16,-2 9-1 0,2-8 3 15,1 0-4-15,0 1 5 0,0 0-7 16,0-3 0-16,0-1 1 0,1 0-1 0,-1-4 2 15,6 1-1-15,-3-3 1 0,0-1 1 16,1 0 1-16,1-2 3 0,1 0 1 16,3 0 1-16,2 0-3 0,0 0 1 15,2-6 1-15,-3 1 0 0,3-2 0 16,2 0-7-16,-7 0 3 0,5-1-3 16,-1-2 4-16,1 1 1 0,1-3-2 15,1 0 2-15,-4 0-1 0,4 0 1 16,-7 4 1-16,3 0-2 0,-5-1 1 15,0 2 1-15,0 1 0 0,-3 3 4 0,0 0-1 16,-3 3-3-16,0-2-1 0,0 2-2 16,0 0-1-16,2 0 0 0,-2 0 2 15,0 12-1-15,0 6 2 0,-2 4-1 16,1-5 1-16,-1 2 2 0,2 1-3 16,0 0 3-16,2 3-6 0,2-9 0 15,2 1 0-15,-2-7 0 0,5-1-1 0,1 0-1 16,0-2-1-16,7-4 0 15,1-1 0-15,2 0-3 0,6-6-2 16,-1-1-11-16,-1-4-19 0,-3-3-46 0,0 2-68 16,-5-4-117-16</inkml:trace>
  <inkml:trace contextRef="#ctx0" brushRef="#br0" timeOffset="-70988.31">14291 15061 421 0,'0'0'63'0,"0"0"-15"0,0 0-10 0,0 0-7 16,0 0-9-16,0 0-8 15,0 0-8-15,0 0-5 0,0 0-2 16,0 0 0-16,-38-23 0 0,34 33 2 15,4 8-1-15,0 7 1 0,0 0-2 0,6 3 1 16,1-1 4-16,2 2-5 0,1-2 5 16,-1 0-6-16,-2-5-1 0,4-1 0 15,-2-4 0-15,-2-6-1 0,2-2 1 16,0-4-3-16,-2 0-1 0,2-2 2 16,2-3 2-16,8 0 0 0,0-4 3 0,5-8 1 15,-5-3 0-15,-2-4 1 16,-3 1 1-16,-3-2-2 0,-4 0-4 15,-2 0 6-15,-2 5-2 0,-2 4 4 16,-1 0 3-16,0 5 0 0,0 0-2 0,0 0 1 16,0 6-2-16,0-2 0 0,0 2-1 15,0-1-4-15,0-1-1 0,0 2-1 16,-1 0 1-16,-4 6 1 0,1 11 6 16,-1 9-6-16,4 3 4 0,-2 5-6 15,3 3-6-15,0 2 0 0,0 5-7 0,6 2-23 16,-3 3-50-16,3-1-67 0,-3 1-129 15</inkml:trace>
  <inkml:trace contextRef="#ctx0" brushRef="#br0" timeOffset="-70416.48">13441 16402 380 0,'0'0'42'16,"0"0"-14"-16,0 0-11 0,0 0-6 15,0 0 3-15,0 0 7 0,0 0 2 0,0 0 3 16,0 0-3-16,42-7-5 0,-6 7-2 15,6-2-4-15,13-4-4 0,3-3-3 16,4-1-2-16,3 0-3 16,2-2-1-16,-2 3-2 0,1 3-1 0,-4-2-4 15,3 4-7-15,-3 1-13 0,-1 2-18 16,6 1-41-16,-4 0-68 0,1 0-110 16</inkml:trace>
  <inkml:trace contextRef="#ctx0" brushRef="#br0" timeOffset="-69395.28">13708 16650 218 0,'0'0'55'0,"0"0"-1"0,0 0-9 16,0 0-4-16,0 0-9 0,0 0-6 0,0 0-7 15,0 0-5-15,0 0-6 16,0-15-5-16,0 15-2 0,0 0-2 15,0-4 0-15,-4 4 1 0,-5 0-1 16,-5 12 0-16,-1 2 0 0,-2 8-1 0,1 0-1 16,0 4 0-16,2 2 2 0,-1 4-3 15,2-4 3-15,2 2-1 0,1-1 0 16,1-3 1-16,0-3 0 0,5-8-1 16,1 1 2-16,0-8-1 0,2-3 1 15,1 1 0-15,0-6 1 0,-2 0 0 0,2 0 1 16,0 0-1-16,0 0-2 0,0 0 1 15,0 0-3-15,0 0-2 16,8-4 2-16,4-4-5 0,3-2 3 16,1 0-1-16,-6 3-1 0,6 2 3 0,0 2-1 15,1-3-4-15,4 0-4 0,-6 3-6 16,1-2-7-16,2 4-11 0,0-2-12 16,3 0-15-16,-6-2-10 0,-1 2-7 15,-6-3 7-15</inkml:trace>
  <inkml:trace contextRef="#ctx0" brushRef="#br0" timeOffset="-69160.96">13748 16720 352 0,'0'0'68'15,"0"0"-15"-15,0 0-12 0,0 0-12 16,0 0-16-16,0 0-8 0,0 0-3 15,0 0-2-15,0 0 4 0,0 0 0 0,-2 2-1 16,10 17-1-16,1 7-2 0,0 4-1 16,-3 3 0-16,1 4-2 0,-4 0-3 15,1 0-1-15,-1 0-5 0,0-4-9 16,4-1-27-16,-1-11-57 0,1 2-79 16</inkml:trace>
  <inkml:trace contextRef="#ctx0" brushRef="#br0" timeOffset="-68336.61">14596 16874 163 0,'0'0'36'16,"0"0"-9"-16,0 0-6 0,0 0 0 15,0 0 3-15,0 0-1 0,0 0 3 0,0 0-4 16,0 0 1-16,0 0 1 0,3-79 4 16,-3 74 0-16,0-6 3 0,-1 0-5 15,-1 6-6-15,-4-2-4 0,2 3-6 16,-1 2-4-16,-3-1 0 0,4 1-2 16,-8 0-3-16,4 0-1 0,-4 2-1 0,-7 0 1 15,2 0 0-15,-8 4 0 0,2 3-2 16,4 2 1-16,2 0 0 15,1 1 0-15,0 1 0 0,4 0-1 16,0 5 0-16,0 1 2 0,3 4-3 0,-1-3 2 16,4-1 0-16,2 0-2 0,3-5 1 15,1 0 0-15,0 2 0 0,0-4 2 16,0 3-5-16,5-6 3 0,1 1 0 16,3-4 0-16,-2 1 2 0,5-4 2 15,3 1-1-15,0-2 2 0,5-3 2 0,-4-6-5 16,0-2 2-16,0-4-1 0,-2-2 2 15,0-1 0-15,-2 0-1 0,-3 4 1 16,-3 0 0-16,0 6-1 16,-5 3 0-16,3 2-1 0,-4 3 1 0,0-2-2 15,0 2-3-15,2-2-1 0,-2 2 1 0,1-1-1 16,1 1 2-16,2 0 2 16,5 0 1-16,1 8 0 0,4 4-2 15,0 3 0-15,-2-1-1 0,0 3-1 16,1-1 0-16,-1 1 1 0,-2-2-3 0,3-1-3 15,-6-5-5-15,3 0-8 0,-1-3-33 16,1-3-39-16,3-1-56 0,6-2-67 16</inkml:trace>
  <inkml:trace contextRef="#ctx0" brushRef="#br0" timeOffset="-67808.33">14792 16444 396 0,'0'0'63'0,"0"0"-19"16,0 0-9-16,0 0-3 0,-31-79-8 16,30 72-6-16,1-3-8 0,0 4-5 0,0-3-3 15,0-1-2-15,3 2-1 0,5-3 0 16,2 5-2-16,4-2 2 0,-3 5 0 15,1 2-1-15,0-1 0 16,-1 2 0-16,0 0 0 0,1 0 0 0,-2 0 1 16,-1 2-1-16,-1 0 2 0,-2 0-2 15,0 4 1-15,-3-4-1 0,-2 1 1 16,1 7 1-16,-2 2 1 0,0 2-1 16,-5 4 0-16,-1-5-1 0,-1-1 0 15,2-2 0-15,0-3 1 0,1 1 0 0,1-3 1 16,1 0-2-16,1 0 2 0,-2-1-2 15,3 0 0-15,-1 1 0 0,1-5 0 16,0 3 1-16,0 1 0 16,7 4 0-16,6-4-2 0,-3 1 0 0,6 0-6 15,1-2 1-15,-2-1 2 0,2 0 1 16,-1 1 5-16,0-1-2 0,-3 3 1 16,3-1 4-16,-6 0-5 0,-1 1 7 15,-1 0-7-15,-2 0 1 0,-2-1 1 16,1 0-2-16,-4-1 2 0,1 2-1 0,-2 4 1 15,0 5 0-15,-6-3 0 0,-6 4 0 16,-5-2 1-16,-3-3-4 0,-1-3 2 16,-2 3-3-16,0-4-7 0,1 0-37 15,5-2-80-15,1-4-152 0</inkml:trace>
  <inkml:trace contextRef="#ctx0" brushRef="#br0" timeOffset="-67642.98">15328 16467 177 0</inkml:trace>
  <inkml:trace contextRef="#ctx0" brushRef="#br0" timeOffset="-66939.64">16204 16082 303 0,'0'0'43'0,"0"0"-10"16,0 0-15-16,0 0-1 0,0 0 10 16,0 0 5-16,0 0 6 0,0 0-6 15,45 7-12-15,-22-7-6 0,3 0-4 0,2-1-3 16,4-3-2-16,-1-3-2 0,1 2-2 15,0-3-1-15,-2 1-1 0,-1 2-3 16,0 0 0-16,-1-3-7 0,1 3-2 16,-1 3-15-16,0 2-43 0,-8 0-72 15,1 0-123-15</inkml:trace>
  <inkml:trace contextRef="#ctx0" brushRef="#br0" timeOffset="-65840.17">18242 15347 238 0,'0'0'61'16,"0"0"-16"-16,0 0-13 0,0 0-12 15,0 0-4-15,0 0 3 0,0 0 0 16,0 0-4-16,0 0-4 0,1-43-1 0,-1 30-3 16,0 9 2-16,0-2-4 15,3-4-1-15,1 8-2 0,4-6-1 16,3-1-2-16,4 4 1 0,4-1-2 15,2 3 1-15,1 3 1 0,-2 0-1 0,2 1 2 16,-1 7-2-16,-3 0 2 0,-1 3-2 16,-2 2 1-16,-2 4-2 15,-3-1 2-15,-4 4 0 0,-3 3 2 0,-2 1-1 16,-1 2 0-16,-3 2 0 0,-6 0 0 16,-1-1-3-16,-1-2 3 0,4-7-2 0,1-7 0 15,3-2 0-15,1-5-1 16,1 1 1-16,-1 0 1 0,2-5 3 0,0 0-2 15,0 0 1-15,0 0-1 16,5-8 1-16,5-4 0 0,6-6 0 0,-3 1 1 16,1-1 1-16,-4 1-2 0,1 2 1 15,-4 3 2-15,1-2-2 0,-2-1-1 16,0 0 0-16,-2-1 0 0,2 1-2 16,0 0 2-16,-3 4-1 0,3-5 3 15,-2 6 0-15,0 1 1 0,2 1-3 0,0-2 2 16,0 3-2-16,-4 2 0 0,1 2 0 15,-3 3-1-15,0-2-1 0,0 2-1 16,2-1 0-16,-1 0 1 0,-1-1-2 16,2 2-1-16,-2-2 0 0,0 2 1 15,1 0 2-15,-1 0 1 0,-1 11 1 16,-7 6 0-16,0 5-1 0,-2 4 1 16,3 0-3-16,1 0 1 0,3-3-1 15,3-2 1-15,0-1-1 0,3-3-1 16,3-5 0-16,4-2 0 0,4-4-3 0,4-3 1 15,8-3-3-15,0 0-7 0,1-9-29 16,5-5-53-16,-2-4-74 0</inkml:trace>
  <inkml:trace contextRef="#ctx0" brushRef="#br0" timeOffset="-65462.74">18712 14768 402 0,'0'0'65'0,"0"0"-22"0,0 0-13 15,0 0-11-15,0 0-6 0,0 0-2 16,0 0 0-16,0 0-4 0,0 0 1 15,0 0-3-15,-32-68-3 16,42 57 0-16,3 0-2 0,4 3 1 0,2 4-2 16,3 3 1-16,1 1-1 0,2 0 0 15,-3 7 0-15,2 4 0 0,-2 2 1 16,-2 4 0-16,-1 3 1 0,-2 1-1 16,-4 3 0-16,0 2-1 0,-3 4 0 15,-4 1 0-15,-2 2 0 0,-4 2-1 0,0-2 1 16,0-1-4-16,-5-3 0 0,-1-2 1 15,1-11-8-15,1 0-7 16,0-5-27-16,0-2-58 0,1 0-78 0</inkml:trace>
  <inkml:trace contextRef="#ctx0" brushRef="#br0" timeOffset="-64326.96">18547 15404 163 0,'0'0'46'15,"0"0"-2"-15,0 0-8 0,0 0-2 16,0 0 1-16,0 0-5 0,-4-79-2 16,4 68-5-16,0 6-9 0,0 0 0 15,0 0-6-15,0 5-3 0,0-5-1 16,-2 0 2-16,-2-2-1 0,-1 0 1 0,-3 1-1 16,-2-2-1-16,1 2-3 15,-7 0 3-15,2 0-2 0,3 1 0 16,-6 1 1-16,0 1 0 0,5-1 0 15,-6 3-1-15,6 0 1 0,-1-1 0 0,-6 2-1 16,6 0 1-16,-6 0 0 0,5 0-2 16,2 3 0-16,-4 3 0 0,3 1 2 15,2 4-2-15,-5 4 0 0,6 1-2 16,-1 0 0-16,2 3-1 0,0 1 2 16,1 1-1-16,1 0 2 0,2-6-2 0,2 2-2 15,1-5 3-15,2 0-1 16,0 5 1-16,0-5 2 0,0 5-1 15,2-2 3-15,1-5-2 0,4 5 1 16,0-2 0-16,2-1 0 0,3 0-1 0,2-3 2 16,-4-3-2-16,4-1-1 0,4-2-2 15,0-3 2-15,7 0-1 0,-3 0 1 16,2-8 0-16,1 1 0 0,-2-4 1 16,0-3 0-16,-4 1-1 0,0-1-1 15,-5-3 2-15,-1 2 1 0,-3-1 1 0,-1-3-2 16,-4 7 1-16,0-4-3 0,-2 5 4 15,-3-2-1-15,0 0 1 0,0 2 2 16,0-1-4-16,-3 5 0 16,-2-1-1-16,2 4 0 0,0 2-1 0,3 2 1 15,-2-1-2-15,2 1 0 0,-1 0 0 16,-1 0 0-16,1 0 1 0,1 0-1 16,-2 1 1-16,2 9 0 0,2 6 1 15,5 0 2-15,6 1-2 0,0-3 0 16,3-2-3-16,-2 0-1 0,4-3 1 0,-2 0-4 15,-4-3 0-15,3-1-2 0,1 0-8 16,-4-4-16-16,2 0-52 0,-2-1-76 16,-8 0-110-16</inkml:trace>
  <inkml:trace contextRef="#ctx0" brushRef="#br0" timeOffset="-63595.12">18791 14947 313 0,'0'0'74'0,"0"0"-12"0,0 0-19 15,0 0-12-15,0 0-9 0,0 0-3 16,0 0-2-16,0 0-4 0,0 0-5 16,0 0-2-16,26-9-4 0,-3-3-2 0,3-1-2 15,3 2 0-15,3 4-3 0,3 1-1 16,0 6 1-16,-1 0-4 15,0 3-5-15,-1 6-13 0,-1 5-35 16,-5 0-57-16,1 1-84 0</inkml:trace>
  <inkml:trace contextRef="#ctx0" brushRef="#br0" timeOffset="-62607.15">18052 15965 376 0,'0'0'72'0,"0"0"-20"16,0 0-19-16,0 0-11 0,0 0-7 15,0 0-5-15,0 0-2 0,0 0-2 0,0 0-3 16,0 0 2-16,-24-1 6 0,24 1 1 16,13 0 1-16,7 3-2 0,11 0-4 15,4 0-2-15,5-3 0 0,2 0-3 16,7 0 0-16,3 0-2 0,4-3 0 16,5-3 0-16,7-3-3 0,3-2-1 0,4-3-4 15,4 1-1-15,1-3-4 16,4 4-11-16,-2 0-18 0,-2-2-45 15,1 5-56-15,-7-2-100 0</inkml:trace>
  <inkml:trace contextRef="#ctx0" brushRef="#br0" timeOffset="-60924.16">18070 16525 219 0,'0'0'46'0,"0"0"-5"16,0 0-2-16,0 0 0 0,0 0-4 0,0 0 1 15,0 0-2-15,0 0-8 0,0 0-6 16,-45-21-4-16,45 21-6 0,-1-2-1 15,1 2-4-15,0-1-3 16,-2-1-4-16,2 2 4 0,0-5-1 0,3-2 0 16,8 0 0-16,4-1 0 0,5-1-1 15,-1 3 1-15,1 0-1 0,2 0 0 16,-3 3 0-16,-3 1 0 0,1-1 0 16,0 3 0-16,0 0-1 0,3 0 1 15,-3 8-1-15,-6 4 2 0,-2 5 6 0,-3 6-4 16,-6 4 2-16,0 3-3 0,-10 2-1 15,-3 0 0-15,-2 0-1 0,2-1 0 16,3 0-3-16,0-2 0 0,3-2-2 16,2-7-2-16,2-1-1 0,3-4-8 15,0-8-20-15,0 7-41 0,0-7-74 16,0 0-98-16</inkml:trace>
  <inkml:trace contextRef="#ctx0" brushRef="#br0" timeOffset="-60247.98">19011 16530 295 0,'0'0'57'16,"0"0"-18"-16,0 0-8 0,0 0-12 0,0 0 2 16,3-85-5-16,-9 71-1 0,0 5-2 15,-2-3-3-15,-4 3-1 0,5 3-1 16,-8-2 1-16,6 7 0 0,-5-2-3 16,-6 3-2-16,3 0 0 0,-8 4-1 15,2 7-1-15,4 4-1 0,2 2-2 0,0 2 1 16,2 4 4-16,3-3-4 0,1 1 3 15,4-1-5-15,1-5-1 0,3-4 3 16,3-1-1-16,0 1 1 16,0-1-1-16,4 2 1 0,1-3-2 0,3-5 2 15,0 0 1-15,5-4-1 0,3 0 1 16,2 0-2-16,5-4 1 0,-2-7 0 16,0-1 1-16,0-3 1 0,-2 0 0 15,-1-2 0-15,-3-1-4 0,-1 1 5 16,-4 6-4-16,0-1 4 0,-4 5 1 0,-2-1 0 15,2 3 3-15,-3 1-1 0,0 1 2 16,-3 3-1-16,0-1-4 0,0 1-3 16,2 0-1-16,-1 0 1 0,3 0-1 15,2 4 2-15,0 8 3 0,1 5-5 16,-1 1 4-16,2-1-7 0,0 1-1 16,1-1-2-16,1-2-4 0,3-2-3 0,3-4-16 15,2-1-25-15,1-8-45 16,3 0-48-16,1-6-85 0</inkml:trace>
  <inkml:trace contextRef="#ctx0" brushRef="#br0" timeOffset="-59783.93">19420 15970 526 0,'0'0'52'0,"0"0"-18"15,0 0-10-15,0 0-7 0,0 0-6 0,0 0-6 16,0 0-4-16,0 0-2 0,0 0 0 15,-29-25 1-15,17 42 0 0,-3 9 0 16,1 6-1-16,3 0 1 16,1 4-3-16,3 1 3 0,3-1-4 0,1-3 4 15,3-1-3-15,0-4 1 0,4-6 0 16,5 0 0-16,1-5 0 0,2-4 0 16,-1-3-1-16,1-3-1 0,-5-2 0 15,6-5 1-15,3 0 2 0,1 0 2 16,2-4 0-16,0-6 2 0,-5-3 0 0,-1 0-1 15,-4-1 1-15,-3-1 1 0,-1 0 0 16,-2 4 0-16,-1-1 2 0,-1 0-2 16,-1 6-1-16,0-3-2 0,0 4-2 15,0 0-4-15,-6 3-3 0,-7 2-3 16,-7 5-18-16,-5 11-58 0,-3 4-150 0,-3 4-56 16</inkml:trace>
  <inkml:trace contextRef="#ctx0" brushRef="#br0" timeOffset="-58267.87">12525 15238 323 0,'0'0'28'0,"0"0"-11"15,0 0 1-15,0 0-7 0,0 0 8 16,0 0 1-16,0 0-1 0,0 0-2 0,0 0-2 15,15-72-2-15,-15 72-1 0,0-1-4 16,0 1 1-16,0-1-2 16,0-1-3-16,0 1-1 0,0-4-2 0,-3 3 0 15,-7-3 0-15,-6 0 0 0,-3 5-1 16,-4 0 0-16,3 0 0 0,-1 3 1 0,0 2 1 16,7-2-1-16,-1 1 1 15,5-2 1-15,-2 1-1 0,1-2 1 16,-2 2-1-16,3-1-1 0,-2 1 0 15,1-1 1-15,5-1-2 0,-3 2 0 0,2 1 0 16,-2 1 3-16,-1 4-3 0,3 3 5 16,1-2-4-16,-1 3 0 0,1-2 1 15,3-2-2-15,2 1 0 0,-2 1 1 16,1-2-1-16,1 2 1 0,1 1 1 16,0-1 1-16,0 10 1 0,0 0 1 0,0 5 1 15,-2 1 1-15,2 2-2 0,-1 3-3 16,-1 1 1-16,2 4-2 15,-1 3 0-15,1 2 0 0,0 0 0 16,0 1-2-16,0-1 2 0,0-2 5 0,3-1-3 16,3-2 2-16,1 1-4 0,2-2-2 15,1 0 2-15,0 4 0 0,-1-1-1 16,-1 2-2-16,1 3 1 0,-3 1-1 16,0-2 2-16,-1 0-1 0,-2-2 0 15,0-2-3-15,0 2 2 0,-2-6 5 0,1 4-4 16,-1-5 7-16,-1-1-7 0,2 2-2 15,-2-3 5-15,0 2-5 16,0-7 2-16,1-1 1 0,1-1-3 16,1-2 2-16,-2 0 1 0,3-3-3 0,-1 0 2 15,3 3-2-15,-2-4 3 0,2 4-1 16,0 1 1-16,0-1 0 0,-1 0-3 16,1 1 2-16,-3-1 1 0,3 0-1 15,-2 1 2-15,-1 0-2 0,0-1 2 16,0 0-1-16,0-6 0 0,-2 1-2 0,-1-8 2 15,0 2-1-15,3 1 0 0,0-3 0 16,0 7-1-16,-2-8 16 0,5 6-14 16,0-1 14-16,4 0-13 0,2 1-3 15,1 0-1-15,4-5-1 0,0 2-3 16,1 1 1-16,2-3 5 0,2 8-15 0,2-4 1 16,2 1-44-16,2 6-44 15,-2-7-77-15</inkml:trace>
  <inkml:trace contextRef="#ctx0" brushRef="#br0" timeOffset="-55987.77">20127 15637 214 0,'0'0'43'0,"0"0"-5"0,0 0-3 0,0 0-5 15,0 0-3-15,0 0-7 16,0 0-3-16,0 0-3 0,0 0-5 0,-29-7-1 16,28 7-4-16,-2 0 0 0,3 0 1 15,0 0-1-15,0 0 3 0,0 0 1 16,0 0-3-16,13 0 3 0,7 0-4 16,5 0-3-16,4 0 0 0,1-2-2 15,2-1-3-15,0 2-4 0,3-3-6 0,-1 4-15 16,1 0-29-16,0 0-45 0,1 0-60 15</inkml:trace>
  <inkml:trace contextRef="#ctx0" brushRef="#br0" timeOffset="-54664.71">21469 15410 244 0,'0'0'40'16,"0"0"-4"-16,0 0 0 0,0 0-6 15,0 0-8-15,0 0-3 16,0 0-5-16,0 0 0 0,0 0-1 0,0 0-2 16,-36-71-1-16,35 66 1 0,1 0 2 15,0-3-1-15,0 3 0 0,0-7-4 16,0-4-5-16,3 7-1 0,4-5-4 16,-3 7 0-16,5-2 1 0,-3 1-2 15,1 1 0-15,0 0-1 0,5 3 0 0,1-3 2 16,4 5 1-16,4-3 1 0,-4 3 1 15,0 0-2-15,3 2 1 16,0 0-2-16,4 2-1 0,-7 5 3 16,-3 2-1-16,-3-3 2 0,-3 4 0 0,-2 1-2 15,0-2 1-15,-3 7-1 0,-3 0 2 16,0 0 0-16,-3 5-1 0,-7-3 2 16,-2 0 0-16,-4-1-1 0,2 0 2 15,-3-2 1-15,0-3-1 0,5-3 0 16,4-5 1-16,1 1 1 0,3-3 0 0,-1-1 1 15,1 1 1-15,4-2-3 0,-1 0 0 16,1 0-3-16,0 0-1 16,0-8 0-16,10-3-1 0,-3 2-2 0,5 2 1 15,2 1 0-15,1 1 1 0,0 1 1 16,3 2 1-16,2 2-1 0,-1 0 0 16,4 5 0-16,-4 2 1 0,-5 3-1 15,1 1-1-15,-7-3 2 0,-2 4 0 16,0 4 0-16,-5 0 0 0,-1 5-1 15,0-1 0-15,-8 0 1 0,-5-5 0 0,-2 0 0 16,-1-3 0-16,-4-3 1 0,1-1-1 16,-2 0 1-16,-4-2-3 0,2-1 0 15,5-1-1-15,0-3-3 0,8-1-8 16,4 0-30-16,-7 0-72 0,7 0-106 16</inkml:trace>
  <inkml:trace contextRef="#ctx0" brushRef="#br0" timeOffset="-52446.71">23076 15276 103 0,'0'0'44'16,"0"0"-5"-16,0 0-6 0,0 0-5 15,0 0 3-15,0 0-1 0,0 0-1 16,0 0-2-16,0 0-9 0,0 0 0 16,-9-17-4-16,8 16-1 0,1 0 0 15,-3-6-2-15,1 3-2 0,1-1-2 0,0 1-2 16,1 4 0-16,0-1-1 0,0 1-1 15,0-7 2-15,0 3-3 16,0-6 2-16,1 2-8 0,5-2 6 0,1-1-5 16,1 2 4-16,3-2 0 0,-2 7-2 15,-1 0 1-15,4 0 0 0,-2 0 0 16,2 1-1-16,0 1 1 0,9 2-1 16,-2 0-1-16,5 2 1 0,1 6-2 15,-5 2-1-15,2 2 4 0,-2 0-6 16,-5 4 8-16,-1-1-5 0,-5 2 2 0,-2 1 1 15,-1 2-1-15,-5 1 1 0,-1-1 0 16,0 3 1-16,-6-1 0 0,-2 0 3 16,-3-4-2-16,3-5 3 0,-1-2-1 15,3-3-1-15,2-5 0 0,1 1 1 16,3-4 1-16,0 0-2 0,-2 0 1 16,2 0-2-16,-6 0-1 0,0 0 1 15,-2-3 0-15,0-1-1 0,5 0-1 16,-1 3 1-16,2-4-1 0,1 1-1 15,-1-1 0-15,2 1 1 0,0 4 0 0,0-6 0 16,0 1 1-16,0-1 0 0,0 1 0 16,0 1 0-16,0-1 1 0,0 1-1 15,3-1 0-15,-3 5-1 0,0-1 1 16,0 1-1-16,2-3 0 0,0 3-1 16,-2-2 0-16,2 1 0 0,-2-1-1 0,1 2 2 15,-1-2 0-15,0 2 2 16,2-1-2-16,-2 1 0 0,0-1-2 0,1 1 2 15,-1-2 2-15,0 2-2 16,1-1 0-16,-1 1 1 0,0 0-1 0,0-2 0 16,0 2 0-16,0 0 1 0,2-1-1 15,-2 1 1-15,0 0-1 0,0 0-1 16,0-2 0-16,0 2 1 0,0 0 0 16,0 0 1-16,0 0-1 0,0 0 1 15,0-2 0-15,0 2-1 0,0 0 0 0,0 0 0 16,0 0 0-16,1 0 0 0,-1 0 2 15,0 0-2-15,0 0 0 16,0 0 0-16,0 0-2 0,0 0 2 0,0 0 0 16,0 0 0-16,0 0 0 0,0-1 0 15,0 1 0-15,0 0 0 0,0 0 0 16,0 0 2-16,0 0-1 0,0 0 0 16,0 0-1-16,0 0 1 0,0 0 0 15,0 0 2-15,0 0-1 0,0 0 0 16,0-2-1-16,2 2 1 0,-2 0-2 0,1-1 0 15,-1-1 1-15,3-3-2 0,-1 0 2 16,1 0 0-16,-2 0 0 0,-1 0-1 16,2 0 1-16,1-4 0 0,-2 0-1 15,0 4 1-15,2-6-1 0,-3 5 2 16,0-4-2-16,0-2-2 0,0 0 2 0,0-5-2 16,-4 1-3-16,1-1 5 15,-1 1-5-15,2 6 5 0,-1-1 0 16,0 0-1-16,2 8 1 0,-4-8 0 15,4 6-2-15,0 0 1 0,-1 1-1 0,-5 2 0 16,3 1-1-16,-9 1 1 0,-6 0 1 16,1 7-1-16,-5 7 1 0,3 0 1 15,4 1 5-15,-1 2-5 0,2-1 5 16,1 1-4-16,2-2-2 0,0 0 3 16,4-4-3-16,-1-1 1 0,5-3 0 0,-2 3 0 15,-4 2 0-15,6-3 0 16,-2 5 1-16,3 1 1 0,0 2 0 0,2 6-1 15,1-2 0-15,0 0-2 16,3 0 1-16,4-1 0 0,2-3 0 0,2 0 1 16,2-4 1-16,3-1-1 0,0-1 0 15,-3-5 1-15,2-1-2 0,2-4 2 16,-1-1-2-16,5 0 0 0,-2-1 1 16,2-9 0-16,-4 0 2 0,0-4-2 15,2-1 0-15,-4 0 1 0,0-2 1 0,-1-1 1 16,-3 1 3-16,-5 4-2 0,-2-4 1 15,-1 6 0-15,-2-4-1 0,-1-4 1 16,0 6 0-16,0-5-2 0,-2-1 0 16,-4 5-2-16,0-2 2 0,-1 4 0 15,4 4 0-15,0 5 0 0,2-1 2 16,1 4-4-16,-2-1-3 0,2 1-1 16,0 0-2-16,-3 0 3 0,2 10 1 15,-2 8 1-15,1 5-2 0,1 2 1 16,1-1-1-16,0 2 1 0,1-2 0 0,7 0-2 15,-1-3 1-15,4-2 2 0,0-3-3 16,-3-5 2-16,5-2-2 0,0-4 0 16,4-4-1-16,4-1 0 15,2 0 0-15,0-7-3 0,2-5 1 0,-1-4 0 16,1-3-1-16,-1-1 1 0,-1-3 3 16,-3-1 1-16,-3-1 1 0,-6 0 0 15,1-2 0-15,-8 0 0 0,-1-1-4 16,-3-4 3-16,0-2-2 0,-1-1 3 15,-5-1 2-15,-1-3-2 0,1-1 2 0,-1 3-1 16,1 0 2-16,0 5-1 0,-1 3 2 16,3 10 0-16,-1 2 0 0,4 7 1 15,-1 6 0-15,1 0-2 0,1 4-2 16,0-2-1-16,-2 2-1 0,1 0 1 16,-1 10 0-16,1 7 0 0,-1 6 0 0,2 2 0 15,0 2 0-15,0 0 1 0,0 0-1 16,0-1 0-16,0 1-1 15,0-2 1-15,3-3 0 0,2-1 1 16,2-4 0-16,3 0-1 0,0-1 1 0,3-5 0 16,3 1 6-16,0-1-6 0,3-2 5 15,1 1-4-15,-1-5-2 0,3 2 0 16,-8-5 1-16,2 3 2 0,-1 0-1 16,-4-2 0-16,-1 0-3 0,-2-1 2 15,-4 0-2-15,0 0-1 0,0-1-1 0,-4-1 2 16,0 0 2-16,0 5-1 0,-8 4 2 15,-8 4-4-15,-10 3-2 16,-4-4-1-16,-5-2-8 0,0 1-21 0,0-6-49 16,2-2-62-16,1-3-130 0</inkml:trace>
  <inkml:trace contextRef="#ctx0" brushRef="#br0" timeOffset="-52241.11">23634 14850 404 0,'0'0'62'0,"0"0"-19"0,0 0-19 0,0 0-7 16,72-80-12-16,-50 65-3 0,6 0 0 0,-1 0-3 16,1 2 0-16,-1 1-4 15,-2 1-8-15,-9 5-8 0,-5 3-13 16,1 3-30-16,-2 4-64 0,1 8-102 15</inkml:trace>
  <inkml:trace contextRef="#ctx0" brushRef="#br0" timeOffset="-51675.62">22369 15930 268 0,'0'0'65'15,"0"0"-7"-15,0 0-11 0,0 0-18 16,0 0-4-16,0 0-1 0,0 0 1 0,0 0 1 16,0 0-5-16,0 0-5 15,59 64-1-15,-8-64-6 0,8 0-2 16,6-3 0-16,5-4-3 0,5-2-1 15,1-1 0-15,4 0-2 0,-2-1-1 0,4 0-1 16,1 1-2-16,-2 0-4 0,1 2-1 16,1-2-3-16,-1 4-5 0,2 0-13 15,0 2-32-15,-3 4-41 0,-3 0-48 16,-4 0-52-16</inkml:trace>
  <inkml:trace contextRef="#ctx0" brushRef="#br0" timeOffset="-50959.83">22054 16451 375 0,'0'0'59'16,"0"0"-18"-16,0 0-19 0,0 0-12 16,0 0-6-16,0 0-2 0,0 0 5 0,0 0-3 15,0 0 4-15,-84 55-5 0,80-39-1 16,4 3 3-16,0-3-3 0,0 7 2 15,7-8 1-15,6 1-2 16,1-3 0-16,3-1 0 0,2 0-2 0,-1-3 1 16,2 4 0-16,-3-6-1 0,2 1-1 15,-6-2 0-15,0 0-3 0,-6-2 1 16,-2 0 0-16,2 0 2 0,-4-1-2 16,1 0 1-16,-1 0 1 0,-3-3 0 15,0 0 0-15,0 0 1 0,0 4 1 0,0 3-2 16,-8 4 0-16,-6 1-3 0,-4-3-2 15,-4 0-4-15,-4-2-10 0,-2 3-17 16,-1-3-28-16,3-2-35 0,0-2-70 16</inkml:trace>
  <inkml:trace contextRef="#ctx0" brushRef="#br0" timeOffset="-50747.85">22013 16462 472 0,'0'0'57'0,"0"0"-24"0,0 0-15 16,0 0-10-16,0 0-4 0,0 0-2 0,0 0-2 16,74-82-4-16,-48 72-4 15,1 3-4-15,2 2-11 0,2-2-27 16,-2 6-59-16,-9-1-102 0</inkml:trace>
  <inkml:trace contextRef="#ctx0" brushRef="#br0" timeOffset="-49100.85">23495 16592 170 0,'0'0'31'0,"0"0"-7"0,0 0 8 16,0 0-2-16,0 0 0 16,38-79-2-16,-35 68-5 0,-3-1 3 0,0-6-8 15,0 8 2-15,-4-4-2 0,-5 0-5 16,-4 5-3-16,-2-1-3 0,-3 2-3 16,5 3-1-16,-5 3 0 0,-1 2 0 15,-1 0-1-15,-4 0 3 0,3 2-3 16,4 6 0-16,0 2-1 0,4 1 0 0,1 6 6 15,1 2-7-15,3 1 4 0,2 3-3 16,3 0-3-16,2 0 2 0,1-4-1 16,1 1 0-16,8-2-1 0,0-2 3 15,4-2-4-15,-3-6 2 0,2 0-1 16,2-4 2-16,-4 0-1 0,7-4 2 16,0 0 1-16,-3-2 0 0,5-9 2 15,-2 0 0-15,-2-9 0 0,0-4-1 16,0-1 2-16,-1-4-1 0,-2-3-4 15,-1 2 4-15,-2-1-1 0,-4 9 7 0,-2 2-1 16,-2 8 1-16,-1 4-2 0,0-4 2 16,0 7-1-16,0 1-3 0,0 0-1 15,0 4-6-15,0 0 0 0,-1 1-2 16,-2 10 1-16,-2 5 0 0,4 4 0 16,-1 7 0-16,2-4 4 0,0 1-8 0,5-1 4 15,2-2-7-15,4-1-4 0,1-3-3 16,3-4-17-16,2-3-17 15,-4-6-31-15,6 0-25 0,1-4-18 16,-1 0-18-16</inkml:trace>
  <inkml:trace contextRef="#ctx0" brushRef="#br0" timeOffset="-48646.02">23905 16025 372 0,'0'0'47'0,"0"0"-14"0,0 0-8 16,0 0-7-16,0 0-2 0,0 0-5 16,0 0-2-16,0 0-1 0,0 0-4 15,-44 57 0-15,51-34 1 0,1-2 0 16,2 2-1-16,-2 0-1 0,1-1-2 0,0 2-1 15,-1-4-1-15,0 0 1 0,-5-5 0 16,1-1-2-16,-1-5 1 0,1-1 1 16,2 1-3-16,-3-6 2 0,0 0-2 15,3-3 1-15,2 0 0 0,7-4-1 16,-1-6 2-16,-1-2 1 0,-4-5-1 0,-2-3 2 16,1-2-1-16,-2-4 1 15,0 0 3-15,-1 2 0 0,-4 6 0 16,1 0 2-16,-1 7 2 0,-1 5 1 15,0 0 3-15,0 6-2 0,0-2-1 0,0 2-4 16,0-1-3-16,0 1 0 0,0 0 1 16,0 1-1-16,0 13-1 0,0 9 0 15,0 6-1-15,0 2-2 0,0 1 0 16,0 2-5-16,3-1-3 0,-2 1-13 16,5 1-43-16,0-2-93 0,1 3-121 0</inkml:trace>
  <inkml:trace contextRef="#ctx0" brushRef="#br0" timeOffset="-48035.24">25252 15504 271 0,'0'0'72'0,"0"0"-15"15,0 0-12-15,0 0-17 0,0 0-8 0,0 0-1 16,0 0-3-16,0 0-1 0,0 0-2 15,83-24-4-15,-53 22-1 16,0-1-4-16,4 1-2 0,-3-2-1 0,0 1-1 16,-1-2 0-16,-1-1-1 0,0 2-2 15,1-2-2-15,1-1-5 0,-1 2-8 16,-1 1-13-16,0 3-33 0,-7 1-44 16,-1 0-37-16</inkml:trace>
  <inkml:trace contextRef="#ctx0" brushRef="#br0" timeOffset="-47643.75">25586 15220 358 0,'0'0'71'15,"0"0"-23"-15,0 0-5 0,0 0-16 16,0 0-5-16,0 0-9 0,0 0-4 15,0 0 3-15,0 0-4 0,0 0 4 0,-20 0-3 16,19 23-5-16,1 4-1 0,0 4-2 16,0 0 1-16,0 7-4 0,0 2 1 15,0 4-1-15,0 3-2 0,-2 0-4 16,2-2-2-16,0-1-7 0,0-6-9 16,0-4-29-16,6-6-39 0,4-2-52 0,2-3-82 15</inkml:trace>
  <inkml:trace contextRef="#ctx0" brushRef="#br0" timeOffset="-46924.19">26259 15243 380 0,'0'0'65'0,"0"0"-21"0,0 0-19 15,0 0-6-15,0 0-9 0,4-82 1 16,5 60-6-16,5 4-2 0,1 3 0 0,-1 0 0 16,4 1-1-16,-1 3-1 15,-6 6-1-15,-3 0-1 0,3 3-1 16,-1 2-1-16,4 0 2 0,6 1 2 15,-3 7-1-15,-1 4 2 0,0 1-5 0,-3 1 3 16,-1 2-1-16,-3 2 1 0,-4-4 7 16,-2 2-4-16,-3 5 3 0,0-1-4 15,0-1-2-15,-5-2 1 0,-2-3 0 16,-3-2 1-16,1 0 0 0,-1-2 0 16,2-4-2-16,0-1 1 0,1 1 0 0,3-5 2 15,1 2-2-15,3-3 1 0,0 0 0 16,0 0-1-16,0 0 0 15,-2 0-1-15,1 0 0 0,-2 0-2 16,3-4-1-16,0-3-1 0,7-6 1 0,5 1 1 16,4 2 0-16,-5 5 0 0,4 2 1 15,4 2 1-15,-1 1 0 0,4 0-1 16,0 0 1-16,-3 7 0 0,-2 0-1 16,-1 4 1-16,-3 1 1 0,0 2-1 15,-6-3-1-15,-1 2 0 0,-2 1-1 0,-2 3 1 16,-2 4 0-16,0-1 1 0,-7-1 0 15,-7-1 0-15,-3 1 0 0,-4-3 0 16,-3-2-1-16,-5 0 1 16,0-2-1-16,-3-3-1 0,1-1-1 0,0-3-6 15,1 0-22-15,3 0-32 0,2-3-46 16,8-1-81-16</inkml:trace>
  <inkml:trace contextRef="#ctx0" brushRef="#br0" timeOffset="-45326.96">27903 14947 220 0,'0'0'53'0,"0"0"-4"0,0 0-4 16,0 0-8-16,0 0-10 0,0 0-6 16,0 0-5-16,0 0-1 0,0 0 0 15,0 0-1-15,-30-83-3 0,33 71-5 16,2 5-3-16,2-2 0 0,1 3-2 16,1 1 0-16,1 2-1 0,1 0-1 15,2 3 0-15,9 0 1 0,-5 0-2 16,6 10 0-16,-2 1-1 0,-5 5 0 0,-2 3 0 15,-4 6 0-15,-2 2 3 0,-3 3-2 16,-2 1 1-16,-3-1-1 0,0-1-1 16,0-3-2-16,-3-4 2 15,-1-5-2-15,1 0 4 0,0-7 4 0,2-5-5 16,1 1 7-16,0-6-4 0,-2 0 4 0,2 0 1 16,0 0-1-16,-1 0 3 15,1 0-7-15,-2 0 2 0,1 0-2 16,-1-5 2-16,-1-8 1 0,2-6-3 15,1 0 2-15,0-7-2 0,0 2 1 0,3 0 2 16,1 1-2-16,2-1-1 0,0 1 0 16,1 2 1-16,0-1 0 0,2 1 0 15,1 0 0-15,0 3-1 0,2 0 0 16,-2 4-1-16,-2 1 3 0,-2 6-2 16,-3 2 0-16,3-1 0 0,-3 4 1 15,1-2-1-15,-1 1-1 0,-3 3-1 0,0-1 0 16,0 1-1-16,0 0 0 0,1 0 1 15,-1 0 1-15,0 0 0 16,0 12 0-16,-4 3 1 0,-3 4-2 0,0 3 1 16,-1 0-2-16,3-2 2 0,-2 3-1 15,1 0-1-15,0-2 1 0,3-4 1 16,0-1-2-16,2-5 4 0,-1-5-5 16,2 6 2-16,0-5 0 0,0-1-1 15,0 4 2-15,0-7 0 0,2 1 0 0,4 1-1 16,-2-3-2-16,3 2-1 0,3-2-1 15,-1-2-1-15,1 2-1 0,3-2-2 16,-1 1 0-16,0-1-1 0,0 0-1 16,-6 0 0-16,4 0 0 0,-3 0-4 15,-1 0 3-15,0 2-1 0,-6-2 1 16,0 0 3-16,0 0 0 0,1 0 0 16,1 0 2-16,-2 0 1 0,0-3 2 15,0-4 0-15,0 0 4 0,-3-1-1 16,0 4 1-16,-3-2-2 0,3 3-6 0,0 0-7 15,-1 1-9-15,4 2-4 0,-1-2-6 16,1 2-8-16,-2 0-11 0,1 0-14 16,-1-1-26-16</inkml:trace>
  <inkml:trace contextRef="#ctx0" brushRef="#br0" timeOffset="-44607.97">28150 14900 22 0,'0'0'13'0,"0"0"-1"0,0 0 4 16,0 0 5-16,0 0 3 0,0 0 4 0,0 0-2 15,0 0-9-15,0 0-4 0,3-64-3 16,-7 61-3-16,-6-1 3 15,0-1-2-15,0 1 4 0,-1 2 4 16,0-3 2-16,1 2 1 0,1 0-3 0,-1 0-3 16,1 0-3-16,0 0 1 0,5 2 0 15,-7-3 0-15,6 3-3 0,1-1 0 16,-6 1-5-16,5-1 0 0,-2 1-1 16,-4 1-1-16,5 0 1 0,-7 0 1 15,-3 0-3-15,2 6 0 0,-4 4 0 0,2 3 2 16,2 2 1-16,-2 2 6 0,1 2-3 15,1 2 1-15,2 4 1 0,1-1-1 16,-2 3 5-16,3 1 2 16,1-3-5-16,2 2-1 0,1-4-1 0,5 0-2 15,1-1 1-15,0-4 1 0,3 0 3 16,5 0-6-16,5-1 4 0,2-4-5 16,3 0-2-16,4-2 1 0,3-4-2 15,2-2-2-15,2-4 3 0,0-1-3 16,-1 0 2-16,-3 0 0 0,0-5 1 0,-4-2 2 15,-1-2 1-15,-2-2-2 0,-3-1-3 16,-1-3 5-16,-4-2-5 0,-1-2 5 16,0-5 1-16,-4 0-3 0,-2-3 2 15,-1-3 1-15,-2-2-2 0,0-2 1 16,0 0-1-16,-5-1 0 0,0 3 1 0,-2 3 0 16,2 11 1-16,2 7-1 15,-1 4-1-15,1 4-3 0,0-1-2 16,-7 3 1-16,3 1-1 0,-3 10 0 15,-3 7 1-15,4 6 0 0,5 4-1 0,1 4 2 16,3 1 0-16,0-2-1 0,1 1 0 16,5-3 1-16,1-4-1 0,2-1 3 15,0-5-3-15,-4-5 2 0,3-3-2 16,-1-3-1-16,0-2 1 0,0 0-1 16,1-2 0-16,1 0-2 0,3-3-3 0,7 0-2 15,-2 0-7-15,8-1-12 0,-2-3-20 16,0 0-22-16,0-1-19 15,2 3-19-15,-1 1-24 0</inkml:trace>
  <inkml:trace contextRef="#ctx0" brushRef="#br0" timeOffset="-44120.7">28586 14452 262 0,'0'0'61'0,"0"0"-2"0,0 0-9 0,0 0-14 15,0 0-15-15,0 0-8 0,0 0-9 16,0 0-1-16,0 0 1 0,-67 7 2 16,48 21 4-16,3 4-2 0,-1 1 1 15,4 2-7-15,1-2 1 0,2 1-2 16,3-1 0-16,4-1 2 0,0 0-3 0,3-1 1 16,0-4-1-16,0-3-1 0,6-1 1 15,0-5-1-15,5-3 0 16,2-3 1-16,2-2-1 0,-2-6 1 15,3-3-1-15,4-1-1 0,0-1 0 0,6-8 2 16,-4-3 0-16,-2 0 0 0,-4-2 2 16,-4 3 0-16,-5-1-1 0,-3 3 0 15,-2 5 2-15,-1-8-1 0,-1 8 2 16,0-5-2-16,-7-1 0 0,-8 5-4 16,-5 0 1-16,-3 5-1 0,-3 2-3 0,3 10-2 15,-2 5-8-15,2 5-20 0,3 3-48 16,5 4-59-16,5 1-115 0</inkml:trace>
  <inkml:trace contextRef="#ctx0" brushRef="#br0" timeOffset="-43676.07">27400 15716 397 0,'0'0'69'16,"0"0"-29"-16,0 0-14 15,0 0-11-15,0 0-1 0,0 0-2 16,0 0 0-16,120-54-3 0,-65 37-2 15,13-1 0-15,7 1-5 0,6-1 0 0,1 0-1 16,4-1-2-16,-3 2-2 0,-3 4-3 16,-2 1-1-16,-2 1-3 0,-3 4-6 15,-2-1-18-15,-3 2-39 0,-4-3-50 16,-4 3-43-16</inkml:trace>
  <inkml:trace contextRef="#ctx0" brushRef="#br0" timeOffset="-42444.39">28162 16027 114 0,'0'0'44'0,"0"0"-1"16,0 0-10-16,0 0-3 0,0 0-8 16,0 0 2-16,0 0-1 0,0 0-1 0,0 0 1 15,0 0-3-15,-30-66 1 0,22 60-2 16,1 0-2-16,1 1 0 15,-1-1-1-15,-2 0-2 0,1 1-3 16,0 1-2-16,-1 1-3 0,1 0-3 0,-2 3-1 16,-7 0 1-16,1 0-2 0,-7 6-1 15,1 4 1-15,0 6-2 0,-2 0 0 16,1 3 0-16,1 2 1 0,4 1-2 16,3 0 1-16,3 1-1 0,5-7 1 15,4 2 0-15,3 1-1 0,0-6 1 0,8 5 2 16,4-7-1-16,5-3 2 0,2-5-2 15,6-3 0-15,2 0 0 0,4-9-2 16,-1-2 2-16,0-1 0 16,-1-3 2-16,-1 0-2 0,-2-1 1 0,-6 0 0 15,0 2 2-15,-3-2-1 0,-5-1 0 16,-3 5-1-16,-3-4 2 0,-1 7 0 16,-3-4 1-16,-1 1 1 0,-1-1-2 15,0 1 0-15,0 1 3 0,0 2 1 16,-1 5 1-16,-1 0-1 0,2 4-2 0,-7 0-3 15,-3 0-1-15,-5 5-1 0,-2 7-1 16,6 4 1-16,2 1 0 0,3-5 0 16,5 8 0-16,1-2-2 0,0 1 0 15,0 5 0-15,7-2-3 0,2-3 1 16,1 0 0-16,2-4-3 0,3-3 0 0,-4-5-2 16,3 0-2-16,2-4-2 0,-5 0-3 15,8-3-7-15,0 0-3 16,-1 0 0-16,3-11 0 0,-1-1 6 15,-2-3 7-15,-3-2 7 0,0-3 6 0,-1-2 2 16,0-1 2-16,0-4-1 0,-1-1 2 16,-1-4 1-16,0 0 2 0,-1-1 0 15,-4 0 0-15,1 0 5 0,-5 3-3 16,0 9 10-16,-3 3 5 0,0 7 3 16,0 4-1-16,0 2-5 0,0 5-8 0,0-1-7 15,0 1-3-15,-3 0-3 0,-8 0 0 16,-2 6 1-16,-4 6-1 15,4 5 0-15,2 1 4 0,3 1-4 16,4-3 4-16,2-1-5 0,2 2 0 0,0-4 0 16,10 4-1-16,2-3 2 0,2-2-2 15,3-3 0-15,2-1 1 0,0 2-1 16,1 0-1-16,-1-3 2 0,0 2-1 16,0 0 0-16,-2 0 1 0,-3-3 0 15,-2 2-1-15,0-1 1 0,-4-1-3 0,0-1 1 16,-4 1-1-16,-1-3-2 0,0 0 2 15,0-1-1-15,-3-2 0 16,0 4 1-16,-3 2-6 0,-6 2-11 16,-8 1-21-16,-1-3-32 0,-6-4-53 0,-1-1-48 15</inkml:trace>
  <inkml:trace contextRef="#ctx0" brushRef="#br0" timeOffset="-42213.73">28600 15731 489 0,'0'0'47'0,"0"0"-22"0,0 0-16 15,0 0-4-15,84-81-3 16,-59 65-1-16,2 1-2 0,-1 1-4 15,0 2-3-15,-2 3-10 0,-6 0-33 0,-4 2-68 16,-8 1-133-16</inkml:trace>
  <inkml:trace contextRef="#ctx0" brushRef="#br0" timeOffset="-41247.86">27123 16054 328 0,'0'0'58'0,"0"0"-15"0,0 0-9 0,0 0-5 16,-89 50-7-16,66-23-4 16,0 3-5-16,-1 3-4 0,1 1-4 0,3-1-1 15,3 2-2-15,4-4 3 0,4 0-1 16,3-3 0-16,5-4-1 0,1-1-2 16,3-1 7-16,7-2-6 0,2 0 3 15,3-3-3-15,4 0-1 0,0-5 0 16,4-5-1-16,0-3 0 0,2-2 0 0,2-2-1 15,2-5 2-15,0-4-2 0,-1-4 0 16,-1-1 1-16,-2 0-5 0,-4-5 5 16,-5 2-4-16,-5 5 6 15,-3-2 0-15,-4 5 0 0,-4-1 0 0,-3-4-1 16,-11 5-1-16,-5 0 0 0,-5 4-1 0,-5 5-1 16,-6 5 0-16,-7 10-6 15,2 4-7-15,-2 5-23 0,-3 1-55 16,6 5-66-16,3 0-115 0</inkml:trace>
  <inkml:trace contextRef="#ctx0" brushRef="#br0" timeOffset="-39713.96">29307 14400 84 0,'0'0'28'0,"0"0"-2"16,0 0 5-16,0 0-2 0,0 0-2 16,0 0-3-16,0 0-2 0,0 0-5 0,0 0 1 15,0 0-2-15,-30-71-2 0,30 71-4 16,-2-2-1-16,2 2-5 15,0-1 0-15,0 1 0 0,0-1 3 16,0-3 0-16,6 1 0 0,7-2-1 0,7-2 0 16,-1 1 1-16,3 1-1 0,-2 0-3 15,-4 1 1-15,0-2-1 0,-4 3-1 16,-1 1 3-16,1-3-1 0,-4 3 3 16,2-2 1-16,-5 3 2 0,-1-1 1 15,-4 2 0-15,0-2-4 0,0 2-2 0,2 0-1 16,2 0 1-16,0 0 0 0,1 0 3 15,2 6-1-15,-6 0-1 16,1 5 2-16,1 7-2 0,-2 0 3 0,0 4-2 16,-1 1 0-16,0 2 3 0,0 5 2 15,0 0-3-15,0 8 2 0,-1 2 1 16,-3 5-6-16,-3 5 3 0,1 5-4 16,-2 6-5-16,3 4 2 0,-3 4 0 15,0 4 0-15,1-1 3 0,-1 3-3 16,4-1 0-16,1-1-1 0,-1 1-3 0,3 2 1 15,-1 1-1-15,1-2 1 0,1-2-2 16,0-3 2-16,0-6 4 16,0-7-3-16,0-4 2 0,0-5-2 0,1-6-3 15,-1-2-1-15,0-2 2 0,0-4 0 16,0-2 0-16,-3 0 3 0,-3-4-4 16,-3-3 1-16,-3-2 0 0,-4-2 2 15,-6-1-4-15,-5-4 4 0,-7 0-7 16,-3-2 1-16,-3-4-2 0,-3-2-2 15,6-1-7-15,0-2-18 0,7-2-40 0,8-2-49 16,6-1-83-16</inkml:trace>
  <inkml:trace contextRef="#ctx0" brushRef="#br0" timeOffset="-33467.97">617 11565 334 0,'0'0'56'0,"0"0"-5"0,0 0-10 15,0 0-9-15,0 0-9 0,0 0-4 16,0 0-2-16,0 0 0 0,0 0 0 0,0 0-3 16,-7-8-1-16,7 8-5 0,0-2-3 15,0 1-4-15,0-5-2 0,0-3-1 16,3-5 0-16,4-2 0 0,3 0 0 16,0 6-5-16,-1 0-4 0,-2 5 2 15,2 1-4-15,-2-1 3 0,0 0 0 0,2 2-5 16,1 0-1-16,0-1-18 0,-7 3-31 15,9 1-31-15,-5 0-33 16,0 0-31-16</inkml:trace>
  <inkml:trace contextRef="#ctx0" brushRef="#br0" timeOffset="-33262.2">594 11875 455 0,'0'0'51'0,"0"0"-6"0,0 0-13 16,0 0-9-16,0 0-12 0,0 0-5 16,0 0-8-16,0 0 2 0,0 0-8 15,0 5 3-15,0-5 0 0,0 0 2 16,3 0 0-16,10-2 0 0,0-5-5 0,7-2-11 16,3 0-20-16,-4 0-30 0,3 0-40 15,1 2-59-15</inkml:trace>
  <inkml:trace contextRef="#ctx0" brushRef="#br0" timeOffset="-31267.83">1884 10908 182 0,'0'0'73'0,"0"0"-7"0,0 0-11 15,0 0-8-15,0 0-10 0,0 0-2 16,0 0-2-16,0 0-2 15,0 0-7-15,-15-29-7 0,15 26-5 16,-1 3-5-16,1 0-3 0,-2 0-2 0,1-2 0 16,-3 2-2-16,4-1-2 0,-3 1-1 15,3 0 1-15,-6 0 0 0,0 7 0 16,-4 10 0-16,-4 5 0 0,2 5 0 16,1 3 1-16,2 0 0 0,0 2-1 15,5 0-1-15,1-3 2 0,1 0 0 0,2-2-1 16,0-3 1-16,0 1 5 0,5-4-3 15,2-2 5-15,-1-3-3 0,0-3-3 16,-2-5 0-16,0-3 1 16,-1-1-1-16,-3-4 0 0,0 0 0 0,0 0 1 15,0 2-1-15,3-2 0 0,3 0-1 16,4 0 0-16,3-10 0 0,3-3 0 16,1-4 1-16,-2 2-4 0,-1 0 5 15,-4 4-9-15,-2 4 10 0,-5 5 1 16,-3 2-1-16,0-2 2 0,0 2-1 0,1 0-1 15,-1 0 1-15,0 0 1 0,0 0-3 16,0 0 0-16,0 0 0 0,0 0 1 16,0 0-2-16,0 0 0 0,0 0-2 15,0 0-1-15,0 0-3 0,0 0-1 16,-4 0-5-16,-5 4-4 0,0 3-15 0,-2 1-21 16,2-2-38-16,6-5-47 15,0 2-60-15</inkml:trace>
  <inkml:trace contextRef="#ctx0" brushRef="#br0" timeOffset="-30779.59">2118 10861 402 0,'0'0'45'0,"0"0"6"16,0 0-5-16,0 0-12 0,0 0-10 0,0 0-9 15,0 0-4-15,0 0-5 16,0 0-4-16,-29-44-2 0,28 44-2 0,-1-2-1 16,1 2-1-16,1 0 2 0,-2 0 0 15,1 2 1-15,-3 7 1 0,1 2-4 16,0 8 0-16,0-2-1 0,3 2 2 16,0 6 1-16,0 1 4 0,0-1-1 15,6 0 0-15,1-1-1 0,0-3 0 0,-1-7-2 16,1-2-1-16,-1-4-1 0,1-2-1 15,3-1-1-15,1-3-1 0,6 0 6 16,3-2 2-16,5-5 1 0,1-4 1 16,-2-3-3-16,-2-2 0 0,-6 0 1 15,-2-1 1-15,-5-2-1 0,-2-3 3 16,-1 0-1-16,-2 5 0 0,-4-2 6 16,0 6-4-16,0 1 3 0,0-1 2 15,-2 6 0-15,0 1-2 0,2 4-4 16,-1-2-3-16,1 2-3 0,0 0-2 0,-2-1-3 15,2 1 0-15,0 0 3 0,0 3 0 16,2 13 5-16,6 9 3 0,4 7-3 16,-2 0 0-16,6-2-2 15,-3 0-1-15,1-1-2 0,-2-1 1 0,2 0-2 16,-2-1-4-16,0 2-11 0,-1 0-33 16,-2 0-77-16,-5 0-138 0</inkml:trace>
  <inkml:trace contextRef="#ctx0" brushRef="#br0" timeOffset="-30419.4">1758 11850 604 0,'0'0'-4'15,"0"0"2"-15,0 0 6 0,0 0 1 0,0 0 0 16,0 0-2-16,0 0 0 0,0 0 1 15,90-82 1-15,-47 57-5 0,6-3-2 16,5-1-1-16,-2 0-2 0,9-2 0 16,1 3-1-16,4-2-2 0,2 3-11 15,-1 0-12-15,-4 0-17 0,-3 5-36 16,-10 1-37-16,-2 3-39 0</inkml:trace>
  <inkml:trace contextRef="#ctx0" brushRef="#br0" timeOffset="-29864.58">2092 12099 602 0,'0'0'18'16,"0"0"5"-16,0 0 3 0,0 0-5 16,0 0-6-16,-61-85-6 0,57 75-5 15,4-3-3-15,0 1-1 0,0-3-2 16,0 0 1-16,4 1-3 0,4 2 2 16,-1 1-3-16,3 6-4 0,3-4 4 0,-7 7-5 15,7 2 6-15,1 0 8 0,-1 0-6 16,8 4 8-16,-3 4-5 15,2 2-1-15,1 1 2 0,-1 1-3 16,0 2 0-16,-4 0-1 0,-4 1 0 0,-2-5 1 16,-4 3-1-16,-5-4-1 0,-1-5 1 15,0 2-1-15,0-6 1 0,0 6 2 16,0-1 0-16,0-1 0 0,0 2 0 16,0-6-2-16,0 0 1 0,0 0-2 15,0 2 0-15,0 0-3 0,3 2 1 0,0 0 2 16,10 1 1-16,0 2 1 0,7-5 1 15,6 3-1-15,-1-1 2 0,-2-4-1 16,0 4 0-16,0 0 0 16,-4 0-1-16,-2 4 1 0,-5 0-1 0,-1 1 2 15,-5 4 0-15,0-5 1 0,-3 7 2 16,-3 2-1-16,0 0 1 0,-3 4-2 16,-7-3 0-16,-9-2-1 0,-4 2 3 15,-6 3-3-15,-10 1-3 0,-10 3-10 16,-2 2-12-16,-5 2-60 0,-2 0-140 0,5-7-59 15</inkml:trace>
  <inkml:trace contextRef="#ctx0" brushRef="#br0" timeOffset="-28239.81">2977 10796 382 0,'0'0'54'0,"0"0"1"0,0 0-3 0,0 0-16 16,0 0-15-16,0 0-8 15,0 0-10-15,-78-57-1 0,78 57-1 16,-3-2 0-16,3 2-3 0,0 0-2 0,-1-1-3 16,-1 1 0-16,2 0 3 0,0 1 3 15,0 13 2-15,0 10 0 0,6 8-2 16,0 3 2-16,5 2-2 0,-2 2 1 16,1 1 0-16,0 2 0 0,2-4-2 15,-2-1 2-15,4-4 0 0,-2-1-2 0,2-5 7 16,-2-1-5-16,-3-9 6 0,-1-2-6 15,-2-6-1-15,-6-4 2 0,3-1-1 16,-3-4 3-16,0 0 1 0,0 0 0 16,3 1 3-16,-3 1 0 0,0-2 0 15,0 0-4-15,0 0-7 0,0 0 3 16,0-10-5-16,-6 0 6 0,2-4 0 16,-2 7 1-16,3-4-2 0,0 2 1 15,-1-3-2-15,4-6 0 0,0 1-1 16,0-6 0-16,3 4 0 0,3 1-1 0,5 1 1 15,-1 3 0-15,-1 3 1 0,1 4 1 16,0 1 0-16,-1 3 0 0,2-2-1 16,1 5 1-16,8 0 1 15,-1 0-1-15,6 8 0 0,-2 2 1 0,-3 1-3 16,-1 1-1-16,-2 0-2 0,-2 2 2 16,-1 1 0-16,1-1 2 0,-3 0-4 15,-4-4-3-15,-1 1-7 0,-1-2-10 16,-2 0-13-16,-1 0-25 0,-3 0-38 15,0 6-68-15</inkml:trace>
  <inkml:trace contextRef="#ctx0" brushRef="#br0" timeOffset="-27596.1">3197 10494 334 0,'0'0'48'0,"0"0"-3"0,0 0-10 0,0 0-11 16,0 0-9-16,0 0-9 0,0 0 0 15,0 0-2-15,0 0 2 0,-51-68-1 16,50 64-1-16,-2-1-3 16,0 2-2-16,3-3-3 0,0-5 0 0,3-4 0 15,6-3 1-15,2 4 1 0,4 1-1 16,-1 1-4-16,-4 4-5 0,-4 2 2 16,3 3 2-16,-4 2 3 0,4-1 3 15,7 2-1-15,0 0-3 0,0 7 0 16,0 4 3-16,-3 1 1 0,-2 3 4 15,-2 2-2-15,-3 1-2 0,-2-4 4 0,-1 1 0 16,-3 2 2-16,0 1 0 0,0 4-2 16,-7-1 1-16,1-3 3 0,-3 0 0 15,-2 0 3-15,2-7-6 0,3-4 0 16,3-3-2-16,3-4 1 0,-1 0 1 16,1 0 0-16,-3 0 0 0,3 0-2 15,0 0 4-15,0 0-3 0,0 0-4 16,0 0-3-16,0 0-2 0,0-2-8 15,9-4 10-15,-2 0-3 0,-4 3 4 0,8-2 1 16,-6 5 2-16,-1-3 1 0,5 3 0 16,-5 0 5-16,5 3-3 0,-2 4 4 15,0 0-5-15,-1 1 0 0,-1-1 1 16,0 1-1-16,-2 1 2 0,1-1 0 16,-2-4-2-16,-2 5 1 0,0-4-1 0,0 5 2 15,-6 5-1-15,-5 0 0 0,-4 3-2 16,-2-2-4-16,-2 0-3 15,-1-1-11-15,-2 1-26 0,0-2-56 16,2 0-82-16</inkml:trace>
  <inkml:trace contextRef="#ctx0" brushRef="#br0" timeOffset="-24080.43">3966 10326 380 0,'0'0'56'15,"0"0"-8"-15,0 0-7 0,0 0-12 16,0 0-7-16,0 0 0 0,0 0-6 15,0 0-7-15,0 0-5 0,0 0-4 0,-43-51-3 16,40 51 1-16,-3 7-1 0,-3 11 2 16,-3 10 1-16,1 4-1 0,1 4 1 15,0 2-2-15,3 3 2 0,1 5 5 16,3 2-4-16,0 7 3 0,0 2-4 16,2 6-2-16,1-1 1 0,0 1 0 0,0-3 0 15,6-6-2-15,1-7-1 0,5-4 1 16,2-8 2-16,2-1 0 0,4-6 1 15,5-1 1-15,2-2-8 16,5-3-4-16,4-5-25 0,2-3-24 0,5-5-43 16,2-6-62-16</inkml:trace>
  <inkml:trace contextRef="#ctx0" brushRef="#br0" timeOffset="-23423.92">4795 10264 209 0,'0'0'49'0,"0"0"6"16,0 0-1-16,0 0-4 0,0 0-8 0,0 0-10 16,0 0-7-16,0 0-6 0,0 0-9 15,0 0 0-15,-78-71-2 16,69 63-3-16,3 5 0 0,-1-3-3 15,3 4-3-15,-2 1-2 0,-3 1-4 0,0 0 1 16,-5 6 0-16,-2 8 0 0,-1 5 2 16,2 7 2-16,-2 1 1 0,5 4-1 15,1 1 1-15,1 0 1 0,2-3-3 16,3-2 3-16,2-9 0 0,3 0-3 16,0-3 1-16,0-4-2 0,3 3-2 0,4-7 3 15,-4-4-3-15,4 3-1 0,-1-4 6 16,7-2 1-16,3 0 8 0,1 0-1 15,5-11-1-15,-2-4 0 16,-3-2-2-16,-2-3 1 0,-5 2-1 0,-3 5 1 16,-1-1 1-16,0 4-1 0,-5-3-1 15,2 3 0-15,-3 3 3 0,2-5-1 16,-2 6 2-16,0 0-2 0,0 2-1 16,0 4-3-16,0-2-2 0,0 2-3 15,0 0 1-15,0-2-4 0,0 2 1 16,0 0 3-16,3 0-2 0,2 7 2 0,5 5-1 15,2 3 0-15,2 0 3 0,-2-1-1 16,7 0-2-16,-3-2-1 0,1-2-3 16,-4-2-3-16,3-2-4 0,-3-2-6 15,1 0-21-15,1-3-32 0,-3-1-41 16,-1 0-52-16</inkml:trace>
  <inkml:trace contextRef="#ctx0" brushRef="#br0" timeOffset="-23136.67">4391 10854 563 0,'0'0'6'0,"0"0"2"16,0 0 4-16,0 0-2 0,61-80-2 16,-39 63-5-16,4 1-2 0,4-1 2 15,2 0-1-15,7 1 0 0,1 0-2 16,1-1-3-16,1 2-3 0,1 0-2 16,2 0-4-16,4-2-12 0,-2-3-34 0,3 2-41 15,-5 2-69-15</inkml:trace>
  <inkml:trace contextRef="#ctx0" brushRef="#br0" timeOffset="-22507.45">4890 10781 569 0,'0'0'25'0,"0"0"-6"0,0 0-5 15,0 0-7-15,0 0-6 0,0 0-4 16,0 0-2-16,0 0 2 0,0 0 1 16,-30 27 1-16,24-9-1 0,-4 5 1 15,4 4 2-15,-4 3 0 0,3 2 0 16,-5 0 0-16,2-5-2 0,1-3-1 0,2-7 1 15,0-3 0-15,4-6 1 0,0 0 1 16,0 0-1-16,2-4-1 0,-2 4 2 16,1-3-2-16,1-1 0 0,-3 1-1 15,4-5-1-15,0 0-1 0,0 0-1 16,0 1 3-16,0 1 0 0,0-2 1 16,0 0 0-16,4 0-1 0,9 0 2 0,10 0-2 15,6-6 0-15,1-5-3 16,5-2-5-16,3-1-12 0,1-1-14 15,0-2-9-15,-3 3-5 0,-6 0-4 0,-2 3-1 16,-11 2-4-16,-1 2 1 0,-9 3 17 16,-4 1 11-16,2 1 13 0,-5-1 8 15,-8-1 3-15,-6-3 5 0,-5 2 13 16,3 0 19-16,0 2 21 0,-1 0 21 16,5 1 1-16,-3-2-10 0,6 1-11 0,0 1-11 15,-1-1-4-15,6 1-1 0,1 1-6 16,3 1-6-16,-3-1-6 15,3 1-5-15,0 0-3 0,-3-2-3 16,3 2-2-16,-3-1-2 0,3 1-1 0,-1-2-3 16,-1 2 0-16,2 0-2 0,-1 0 1 15,1 0 2-15,0 14 0 0,4 4 1 16,5 8-2-16,2-2-2 0,-2 2-1 16,4 1 0-16,3 4-4 0,-3 1-14 15,1 0-38-15,-2 1-99 0,0-3-136 0</inkml:trace>
  <inkml:trace contextRef="#ctx0" brushRef="#br0" timeOffset="-19556.09">5635 10457 289 0,'0'0'57'16,"0"0"-7"-16,0 0-14 0,0 0-8 16,0 0-8-16,0 0-5 0,0 0-7 15,0 0-5-15,0 0-3 0,-13-13-1 16,13 12 1-16,0-3 2 0,7-4 1 16,11-3-1-16,5-1-1 0,1 0-4 0,-1 1-1 15,1 1 1-15,-3-1 1 0,1 1 3 16,-6-2 2-16,4 0-3 15,-1 1 0-15,-3 0-2 0,1 0-1 16,-4 4 1-16,-1 0-3 0,-2 3-5 0,-6 3-6 16,-1-1-12-16,-3 2-13 0,3 0-11 15,0 0-32-15,0 2-50 0</inkml:trace>
  <inkml:trace contextRef="#ctx0" brushRef="#br0" timeOffset="-16639.86">6527 9906 165 0,'0'0'54'0,"0"0"-1"16,0 0-4-16,0 0 3 0,0 0-10 0,6-81-7 16,-6 69-13-16,0 0-10 0,-3 1-4 15,0 1-3-15,0 1-1 0,-3 1-2 16,1 1-3-16,-1 0 0 0,2 1-2 16,1 3 0-16,0 2 3 0,3 1 0 15,0-2 0-15,0 2-3 0,0 0-1 0,-2-1-5 16,1 1-3-16,-5 0 2 0,-1 1 3 15,-3 10 5-15,-2 4 2 0,4 5 1 16,-1 1-1-16,0 3 0 0,3-1 2 16,-1 0-1-16,0 1 3 0,6-5-3 15,-1 0-1-15,1 0 1 0,1-7-2 16,0 6 1-16,0-8-1 0,0 0-2 16,1-2 1-16,1-3-1 0,2 1 0 15,0-2-1-15,0-2 2 0,1 1-1 16,-1-3-2-16,2 0 4 0,4 0 1 0,6-3 2 15,-4-4 3-15,3-6-2 0,-3 2 4 16,1-5-3-16,-4 1 2 0,-2 4 0 16,-1-4 3-16,1 1 1 0,-4 3-2 15,0-8 4-15,-2 8-11 0,-1-3 6 16,0-1 0-16,0 4 2 0,0-3 4 16,0 9-1-16,0 0-4 0,0 5-2 15,0-2-4-15,0 2-6 0,0-2-1 16,0 2 0-16,0 0-1 0,0 0 5 15,0 0-1-15,3 12 1 0,3 5 4 0,4 4-4 16,0-1 7-16,2-3-6 0,-2-2-3 16,0-4 5-16,0-1-5 0,0-1 3 15,-1-4 0-15,1 2-1 0,0-3-1 16,0-4-1-16,-1 1-1 0,1-1-3 16,4-3-5-16,-6 0-11 0,2-6-41 0,3-2-50 15,-7 4-65-15</inkml:trace>
  <inkml:trace contextRef="#ctx0" brushRef="#br0" timeOffset="-16287.93">6264 10440 581 0,'0'0'16'16,"0"0"3"-16,0 0 1 0,0 0-5 15,0 0-6-15,0 0-6 0,0 0-6 16,0 0-2-16,0 0 3 0,0 0-1 0,22-46 3 15,7 31-1-15,7-2 0 0,7-3 0 16,2-3-2-16,4-3 0 0,2 0-3 16,-2-1-1-16,-3 0-3 0,-1 2-5 15,-3 0-8-15,-2 2-7 0,-5 2-25 16,0-1-41-16,-3 3-43 0,-8-1-101 0</inkml:trace>
  <inkml:trace contextRef="#ctx0" brushRef="#br0" timeOffset="-15899.74">6660 10469 489 0,'0'0'42'15,"0"0"-5"-15,0 0-7 0,0 0-1 16,0 0-9-16,0 0-7 0,0 0-1 0,0 0-6 16,0 0-2-16,-36-5-2 0,36 4-3 15,0-7-1-15,0-3 1 0,9-5-1 16,5-4 1-16,4 4-1 0,3 2-1 16,-1 1 0-16,1 5 0 0,-7 1 2 15,2 6-1-15,0 1-1 0,0 1 0 0,4 9 2 16,-3 4-1-16,-2 5 2 0,1 4 2 15,-3 3-2-15,-1 4-1 0,-1 3 4 16,-4 3 2-16,-1-2-4 0,-3 1 3 16,4-2-6-16,-7-2 1 0,4-4 0 15,-2 0 0-15,-1-7-2 0,1 1-7 16,-2-7-5-16,1 2-20 0,-1-3-23 16,0-7-48-16,2 2-49 0,-2-8-63 15</inkml:trace>
  <inkml:trace contextRef="#ctx0" brushRef="#br0" timeOffset="-15682.49">6688 10658 552 0,'0'0'27'0,"0"0"2"15,0 0-8-15,0 0-7 0,0 0-8 0,0 0-5 16,0 0-1-16,0 0-4 0,0 0-6 16,105-62-8-16,-69 37-27 0,5 0-49 15,1-5-106-15,4 3-79 0</inkml:trace>
  <inkml:trace contextRef="#ctx0" brushRef="#br0" timeOffset="-13467.94">7194 9971 440 0,'0'0'42'0,"0"0"-4"16,0 0-8-16,0 0-10 0,0 0-7 0,0 0-2 16,0 0-6-16,0 0 0 0,0 0 0 15,0 8-1-15,0-8-1 0,0 1 0 16,0-1 0-16,7 0 2 0,5-5-4 16,5-5 2-16,7-4-6 0,0 0-1 15,0 1-1-15,1-1-6 0,-2 1 2 0,-1 1-2 16,-1 1 1-16,1 5 0 0,-6 1-7 15,1 2-15-15,1 3-32 16,-7 0-45-16,1 0-56 0</inkml:trace>
  <inkml:trace contextRef="#ctx0" brushRef="#br0" timeOffset="-12823.98">7713 9484 510 0,'0'0'15'0,"0"0"3"0,0 0 4 15,0 0 0-15,0 0-5 0,0 0-3 0,0 0-8 16,-45-85-3-16,44 79-2 0,1-5 0 16,0 7 1-16,0-3-5 0,0-1-2 15,0 3-2-15,0 0-2 0,4-1 0 16,-1 3 2-16,4-1 2 0,3 1 0 16,-1 3 1-16,8 0 2 0,-1 0 0 0,6 0 2 15,-3 3 0-15,-2 2-3 16,-2 0-3-16,-4 1 1 0,2 2 1 15,-7-4 1-15,7 6 4 0,-4-1-1 16,-5-2 1-16,4 4 0 0,-3-3 0 0,-4 4 0 16,1-2 0-16,-2 4-1 0,0 7 0 15,-5 1 1-15,-6 5 1 0,2-2-2 16,-1 0 1-16,-1-4-1 0,2-7 0 16,3-6 0-16,3 0 1 0,2-3-1 15,-1-1-1-15,1 1 1 0,1-5-1 0,0 0 3 16,0 0 2-16,0 0-1 0,0 0-1 15,0 0 0-15,0 0-1 0,7-6-1 16,6-6 1-16,6-5-1 0,0 0 0 16,4 2 0-16,0 2-2 0,0 2 2 15,-4 5-1-15,-2 3 0 0,-1 3 0 16,-4 0 0-16,1 0 1 0,0 9 0 16,-5 3 1-16,1 5-1 0,-3-5 0 15,-2 3 0-15,-4 2 1 0,0 1-1 16,0 4 1-16,-8-3-1 0,-3-1-1 0,0 0 0 15,-5-1-3-15,-1 0-2 0,-2-2-3 16,-4 0-11-16,-2-1-12 0,3-3-31 16,2-1-47-16,0-1-66 0</inkml:trace>
  <inkml:trace contextRef="#ctx0" brushRef="#br0" timeOffset="-12500.02">7720 10119 551 0,'0'0'34'0,"0"0"-3"15,0 0-6-15,0 0-11 16,0 0-6-16,0 0-6 0,0 0-2 0,0 0 0 16,0 0 0-16,38-36 0 0,-9 16-1 15,1 1-2-15,5 1-1 0,-2 0 0 16,3 2 1-16,-1 2-1 0,0-2-3 16,1 2-5-16,-3-1-2 0,0 1-16 15,-1 0-16-15,-3-1-33 0,0 3-35 0,-7 0-35 16,-5 4-43-16</inkml:trace>
  <inkml:trace contextRef="#ctx0" brushRef="#br0" timeOffset="-10360.29">7952 10400 308 0,'0'0'16'0,"0"0"8"0,0 0 6 0,0 0-1 15,0 0 1-15,-15-86-2 0,15 75-6 16,0 5 2-16,0 2-6 0,0 4-4 15,0-1-1-15,0 1-6 16,0-2-2-16,0 0-4 0,0 1-5 0,0-1 1 16,0 2 0-16,0-2 3 0,0 2 2 15,0 0 1-15,0 11 0 0,0 0-1 16,0 4 0-16,3-1-2 0,0-4 1 16,1 4-1-16,1-5 0 0,-1-1 0 15,3-1 0-15,-1 0 0 0,0-2 0 0,-2-2 1 16,5 2 0-16,-1-2 2 0,1 2 1 15,3-4 3-15,6 0-1 0,1-1-2 16,6 0 0-16,-2 0-2 0,0 0 1 16,-7-1-3-16,1 0 0 0,-5-1-3 15,-1 2 1-15,0 0-1 0,-3 0 1 16,2 0 0-16,-7 2 1 0,3 2-2 16,-6 1 1-16,0 5 0 0,0 5-2 15,-3 1 0-15,-11 5-6 0,-5 0-12 16,-4-1-13-16,-2-1-34 0,1-5-25 0,6-3-26 15,-2-4-40-15</inkml:trace>
  <inkml:trace contextRef="#ctx0" brushRef="#br0" timeOffset="-10174.81">8063 10300 423 0,'0'0'65'0,"0"0"-20"16,0 0-11-16,0 0-7 0,0 0-8 15,0 0-5-15,0 0-5 0,0 0-3 0,0 0-5 16,-9-82-1-16,22 57-1 0,7 0-1 16,2 1-2-16,6-1-1 0,4 3-8 15,4-1-15-15,7 2-37 0,-4 1-73 16,3 5-89-16</inkml:trace>
  <inkml:trace contextRef="#ctx0" brushRef="#br0" timeOffset="-9526.91">9149 9365 363 0,'0'0'48'15,"0"0"0"-15,0 0-10 0,0 0-10 16,0 0-11-16,0 0-8 0,0 0-5 0,0 0 0 15,0 0-2-15,-55-33-2 0,54 32-2 16,-1 1-3-16,-4 0-2 0,-7 0 3 16,-3 9 0-16,-8 11 3 0,2 2 0 15,-4 4 0-15,0 4-2 0,0 4 2 16,3-1 1-16,5 0 0 0,1 1-1 0,4-2 2 16,0-2-2-16,6-4 0 0,1-8-1 15,3-7-1-15,3-7-2 16,0 1 2-16,0 1-1 0,0-2 1 15,0 4-2-15,3-5 3 0,6-1 4 0,5-2 4 16,5-2 2-16,6-9 1 0,-1-4-4 16,1-3 2-16,-3 0 1 0,-1-2 0 15,-4 0-1-15,-5 2 1 0,0-2-2 16,-5 6 2-16,-1-1 1 0,-5 5 1 16,2-2 6-16,0 1 1 0,-3 7-1 0,1-1-1 15,-1 5-8-15,0-1-4 0,0 1-2 16,0-2-4-16,2 0-2 0,-2 2-1 15,0-1 1-15,4 1 3 16,5 1 1-16,2 7 2 0,4 3-1 0,4 2-1 16,-1-1 0-16,0-2 0 0,2-2-3 15,-1-1-3-15,3-1-1 0,-1-3-1 16,2-3-7-16,-1 0-20 0,1 0-70 16,0-7-81-16,-2-7-92 0</inkml:trace>
  <inkml:trace contextRef="#ctx0" brushRef="#br0" timeOffset="-7715.78">9665 9393 287 0,'0'0'68'0,"0"0"-15"0,0 0-14 16,0 0-14-16,0 0-5 0,0 0-3 16,0 0-9-16,0 0 0 0,0 0-4 15,0 0 0-15,-1-6-2 0,11-6-4 16,7-3 2-16,2-1-1 0,6 0 2 0,2 0-1 16,5-2-1-16,3-2 1 0,4-3-4 15,2 1 4-15,3-2-6 16,-1 2 3-16,-4 3-1 0,-4 0-5 15,-2 6-5-15,-7 2-16 0,-8 3-29 0,-7 5-42 16,-6 3-24-16,-5 0-30 0</inkml:trace>
  <inkml:trace contextRef="#ctx0" brushRef="#br0" timeOffset="-7427.39">9868 9058 346 0,'0'0'65'0,"0"0"-5"0,0 0-8 15,0 0-12-15,0 0-9 0,0 0-10 16,0 0-9-16,0 0-5 0,0 0-5 16,0 0-4-16,-16-34-1 0,16 34-1 15,0 1 4-15,0 13 1 0,7 5 2 0,6 8-2 16,-3-2-1-16,3 3-1 0,1-1 5 15,1 2-3-15,1-1 2 0,0 1-3 16,0 1-3-16,-2-5-1 16,2 0-4-16,-3-5-2 0,3 0-6 0,-3-1-9 15,1-3-30-15,1 0-47 0,1-5-67 16</inkml:trace>
  <inkml:trace contextRef="#ctx0" brushRef="#br0" timeOffset="-5822.78">10663 8739 342 0,'0'0'47'0,"0"0"3"16,0 0-8-16,0 0-10 0,0 0-9 15,0 0-6-15,0 0-3 16,0 0-1-16,0 0-2 0,-45-58-3 16,45 56-4-16,0 2-3 0,0 0-4 0,-3-2 0 15,3 2 1-15,0 0 2 0,0 10 1 16,0 6-1-16,6 6 1 0,0 0 0 16,0 1-1-16,0 0 0 0,0 0 1 15,0 0-1-15,2-2 0 0,-4-2 0 16,2-4 0-16,1-1-2 0,-1 0 1 0,-2-6 0 15,2 4-1-15,-2-5-4 0,1 0-4 16,2-2-7-16,-3 2-20 0,5-1-47 16,-6-4-55-16,1 2-119 15</inkml:trace>
  <inkml:trace contextRef="#ctx0" brushRef="#br0" timeOffset="-5557.22">10648 9217 583 0,'0'0'32'16,"0"0"-6"-16,0 0-4 0,0 0-9 0,0 0-6 15,0 0-4-15,0 0-2 0,0 0-1 16,0 0-2-16,0 0-3 15,0 5 1-15,0-5-1 0,8 0-5 16,2-5 9-16,13-7-8 0,7-5 6 0,4-3-8 16,3 0-11-16,2-1-21 0,2 1-40 15,-4 1-47-15,-2 2-60 0</inkml:trace>
  <inkml:trace contextRef="#ctx0" brushRef="#br0" timeOffset="-5127.66">10799 9393 535 0,'0'0'35'0,"0"0"-6"0,0 0-7 16,0 0-5-16,0 0-5 0,0 0-5 0,0 0-3 15,0 0-1-15,0 0-1 0,0-5-1 16,0 0-1-16,3-2 0 0,8-5-1 16,8-2 0-16,0 2 2 0,3 2-3 15,-7 2-2-15,-4 5-2 0,-3 1-2 16,-2 2 1-16,6 0 1 0,1 5 4 0,-4 6-1 16,3 5 3-16,-6 4-1 15,-3 3 2-15,-3 4-2 0,-1 1 1 16,-8 2 0-16,-5-2 0 0,0 0-2 15,3-2 2-15,-2-5 0 0,4-5 2 0,3-3-2 16,1-4 0-16,3-6-3 0,1 2 3 16,1-5-2-16,0 0 1 0,0 0-1 15,0 1 1-15,0-1 0 0,3 0-3 16,11 0 2-16,8-6-3 0,8-8-1 16,2-4 1-16,3-4-8 0,-1 0-14 0,1-1-25 15,1 3-38-15,-4 2-49 0,0 1-62 16</inkml:trace>
  <inkml:trace contextRef="#ctx0" brushRef="#br0" timeOffset="-4244.53">11269 8462 286 0,'0'0'41'0,"0"0"-4"0,0 0-13 16,0 0-1-16,0 0-5 0,0 0-5 15,0 0-4-15,0 0-2 0,0 0-2 16,0 0-1-16,-26-20-1 0,26 20-2 0,-2-3 1 16,2 3 0-16,-1-1-1 15,1 1 0-15,0-1 0 0,-2 1 0 16,2-2 0-16,-1 2 0 0,1-2 0 15,-3 2-1-15,3 0 0 0,0-1 0 0,0 1 0 16,0 0 1-16,0 0-1 0,0-1 0 16,0 1 0-16,0 0-1 0,-1 0 0 15,1 0-2-15,0 0-5 0,0-2-3 16,0 2-3-16,0 0-2 0,0 0 0 16,0 0 2-16,0 0 4 0,0 0 4 0,0 0 3 15,0 0 2-15,0 0 3 16,0 0 0-16,0 0 1 0,0 0 1 15,0 0 2-15,1 0 2 0,-1 0 1 16,0 0 2-16,0 0 1 0,0 0 1 0,0 0 0 16,0 0-2-16,0 0 0 0,0-2 0 15,0 2-3-15,0 0-4 0,0 0 0 16,0 0-3-16,0 0-1 0,0 0 0 16,0 0 0-16,0 0 0 0,0 0 1 15,0 0 0-15,0 0 1 0,0-1 0 0,0 1 2 16,0 0 0-16,0 0 1 0,0 0 3 15,0 0 0-15,0 0 2 0,0 0-2 16,0 0 1-16,0 0-2 0,0 0 0 16,0 0-3-16,0 0 0 0,0 0-2 15,0 0-2-15,0 0-1 0,0 0-1 16,0 0 1-16,0 0-1 0,0 0 2 16,12 1 2-16,5 7-1 0,2 1 1 15,7 1 2-15,0 3-1 0,1-1 0 16,1 3 0-16,1 4 1 0,0 1-3 0,-2 7 4 15,3 3-3-15,-2 2 0 0,3 3 1 16,-4 3-3-16,2-1 0 0,-3 3 0 16,-2 1-2-16,-1 0 1 0,-5 1 0 15,1 1 0-15,-6-1 0 0,-2 1-1 16,-5-4 2-16,0-1-3 0,-6-1 1 0,0-4 1 16,-2-3-2-16,-5-1 1 0,-4-3-7 15,-2-1-11-15,-5-3-17 16,-1-1-35-16,-2 0-41 0,-4-1-57 15</inkml:trace>
  <inkml:trace contextRef="#ctx0" brushRef="#br0" timeOffset="-4014.87">11898 9300 635 0,'0'0'12'16,"0"0"-2"-16,0 0-6 0,0 0-1 16,0 0-7-16,0 0-8 0,0 0-37 15,0 0-88-15,0 0-159 0</inkml:trace>
  <inkml:trace contextRef="#ctx0" brushRef="#br0" timeOffset="-2928.01">1171 13684 505 0,'0'0'42'0,"0"0"-1"16,0 0-11-16,0 0-12 0,0 0-8 16,0 0-6-16,0 0-2 0,0 0-1 15,-6-7-2-15,6 5-1 0,3-3 1 0,16-1 0 16,4-3-1-16,9 0-2 0,11-3-2 15,-1 1 1-15,0-3 2 16,0 1 2-16,-3-3 1 0,0 1-2 16,0 0-1-16,0-3-9 0,-1 1-10 0,-5 4-16 15,2 2-42-15,-12 5-46 0,-3 4-58 16</inkml:trace>
  <inkml:trace contextRef="#ctx0" brushRef="#br0" timeOffset="-2726.55">1171 14029 434 0,'0'0'63'0,"0"0"-12"0,0 0-11 16,0 0-14-16,0 0-13 0,0 0-1 16,0 0-6-16,88-7 0 0,-56 0-3 15,3-3-5-15,1 0 2 0,7-3-4 0,5-4-1 16,4-3-9-16,6-4-21 15,4-2-55-15,3-4-90 0,2 1-91 0</inkml:trace>
  <inkml:trace contextRef="#ctx0" brushRef="#br0" timeOffset="4475.9">3181 12596 319 0,'0'0'47'0,"0"0"2"0,0 0-5 15,0 0-8-15,0 0-5 0,0 0-17 0,0 0 1 16,0 0-2-16,0 0-2 0,-52-58 0 15,52 58-4-15,-2-2-3 16,2 2-1-16,-2 0 0 0,2-1 0 16,-2 1 0-16,2-2-1 0,-1 2 0 0,1-1 1 15,-3 1 0-15,3-2 1 0,0 2-2 16,0 0 0-16,-3-1-1 0,3 1-1 16,0 0 0-16,0 0 0 0,0 0-3 15,0 0 2-15,-3 0 0 0,3-2 1 16,0 2-2-16,0 0 1 0,0 0 0 0,0 0 0 15,0 0 1-15,0 0-1 0,0 0 1 16,0 0 0-16,0 0 0 0,0-1 1 16,0 1-2-16,0 0 1 0,0 0-1 15,0-2 1-15,0 2 0 0,0 0-2 16,0-1-2-16,0-6-1 0,0 0-1 16,-3-4 2-16,3-1 2 0,-3 2 1 15,2-2 0-15,-2 1 0 0,0 0 3 16,1 6 1-16,-3-3 0 0,2 3-1 15,-1-3 0-15,-1 1-2 0,2 2 1 0,-1-2-1 16,1 2 1-16,-3-2-1 0,-1-1 1 16,4 3-1-16,0 2 3 0,3 3-1 15,-1-2 0-15,1 2 1 0,-3-1-1 16,3 0-2-16,-3-2 0 0,3 3 0 16,-3 0-1-16,3 0 2 0,-3-2-4 0,3 2 0 15,0 0 0-15,0 0 0 0,0 2 1 16,0 10 1-16,3 4-2 15,7 8 1-15,-1-2 1 0,4 3 1 16,-1-1 0-16,0 2 0 0,0-1 4 0,0 1-4 16,1-2 4-16,0-1-3 0,1 0-2 15,-2-4-1-15,-2 0-3 0,4-4-2 16,-2-2-4-16,-5-2-13 0,0-5-35 16,-1 2-43-16,-3-3-59 0,3-1-76 15</inkml:trace>
  <inkml:trace contextRef="#ctx0" brushRef="#br0" timeOffset="4913.37">3359 12161 580 0,'0'0'38'15,"0"0"-11"-15,0 0-12 0,0 0-11 16,0 0-4-16,0 0-6 0,0 0-2 16,0 0-1-16,0 0 2 0,0 0 0 15,-26 25 5-15,26 6 1 0,0 6 0 16,3 2 1-16,4 1-3 0,-3-4 0 0,5-2 1 16,0-5-1-16,-1-2 2 0,2-4 0 15,1-4 0-15,0-2 3 16,-1-2-5-16,-4-5 2 0,6-3-6 15,-4-3 1-15,1 0-6 0,7-4 2 0,-2 0 0 16,5-4 0-16,0-7 9 0,-3-5 1 16,-2 0 4-16,-1-3 2 0,-4-1-3 15,-2 5 5-15,-4-3 1 0,-3 1 4 16,0 1-4-16,-1-1-2 0,-5 3-2 16,0 5-1-16,-1 3-2 0,-2 0-2 15,-4 5-5-15,-4 1-3 0,2 7-3 16,-8 12 0-16,2 6 1 0,2 6-2 15,0 0-2-15,6 4-17 0,0 0-30 16,7-3-34-16,3-2-40 0,3-8-51 0</inkml:trace>
  <inkml:trace contextRef="#ctx0" brushRef="#br0" timeOffset="5304.19">3103 13055 516 0,'0'0'24'0,"0"0"6"0,0 0-2 0,0 0-6 15,0 0-10-15,0 0-8 0,0 0-4 16,0 0-2-16,0 0-1 0,-25-15 3 0,40-2 1 16,14-5 3-16,8-7 0 15,8-3-1-15,4-4-4 0,2-4 2 16,5 3-3-16,-1-3 1 0,3 0-2 15,1 2-2-15,2-1-6 0,3 1-2 0,-4 2-1 16,-2 2-18-16,-7 5-17 0,-5 7-28 16,-1 8-37-16,-9 8-40 0</inkml:trace>
  <inkml:trace contextRef="#ctx0" brushRef="#br0" timeOffset="5691.97">3373 13189 561 0,'0'0'30'16,"0"0"1"-16,0 0-6 0,0 0-6 0,0 0-4 15,0 0-5-15,0 0-5 0,0 0-2 16,0 0-3-16,0 0-1 0,-49-54 0 16,48 53-1-16,1 1 0 0,-2-1-4 15,2 1 1-15,0 0 1 0,2 10 1 16,5 7 3-16,7 7-2 0,-2 1 4 0,5 3-4 15,-2 1 3-15,-2 1-2 0,4-2-2 16,2-1 0-16,-3-1-12 16,1-3-5-16,-1-3-14 0,1-4-19 0,-5-4-46 15,1 1-67-15,-4-6-96 0</inkml:trace>
  <inkml:trace contextRef="#ctx0" brushRef="#br0" timeOffset="6103.76">3661 13101 552 0,'0'0'27'0,"0"0"-9"16,0 0-11-16,0 0-8 0,0 0-3 0,0 0 0 15,0 0-1-15,0 0 2 16,0 0-1-16,-10 26 1 0,16-6 3 0,4-1-2 15,0-2 3-15,3 0-5 16,-1-2 3-16,2-1-1 0,-2-1 0 0,-5-5 1 16,6-1 0-16,-6 0-2 0,-4-6 0 15,3 2 0-15,-6-3 1 0,0 0 6 16,0 0-1-16,1 0 3 0,1 0-1 16,1 0-2-16,-2-3 4 0,2-9-2 15,-3-4-1-15,0 0 2 0,-7-4-5 0,-2 3 5 16,-1 1-1-16,-3 2 2 0,6 3 1 15,-4 1 1-15,3 4-3 0,2-2-4 16,-1 1-2-16,-2-1-2 16,1 0-4-16,0 1-1 0,-2-2 2 0,7 7-3 15,0-1 1-15,0 0-4 0,-1 0-4 16,1 0-7-16,-1-1-11 0,4 4-20 16,0-1-23-16,0 1-32 0,0 0-18 15,-3-1-14-15</inkml:trace>
  <inkml:trace contextRef="#ctx0" brushRef="#br0" timeOffset="6515.97">3823 12862 402 0,'0'0'63'0,"0"0"-11"0,0 0-11 15,0 0-11-15,0 0-6 16,0 0-9-16,0 0-3 0,0 0-5 15,0 0-4-15,3-11-3 0,-3 11-1 0,0-1-2 16,0 1-2-16,0-3 0 0,0 3-2 16,0-1 1-16,0 1-1 0,0 0 1 15,0 0 3-15,0 0 1 0,0 1 1 16,0 10 1-16,0 0 0 0,0 5-1 16,6 1 0-16,1-2 2 0,0 5-1 0,2-3 1 15,-2-5 2-15,2-1-6 0,1-3 1 16,-3-2-1-16,6 3-1 15,-1-2 1-15,1-3 1 0,4 2 3 16,-1-2-1-16,-3 0 1 0,-3-2-2 0,0 1 1 16,3-3 0-16,-4 4 0 0,2-1 1 15,-6-1-2-15,2 0 0 0,-1 0-1 16,2 3 0-16,0-2-2 0,-4 1 2 16,2 1-1-16,-2-3-1 0,1 7-1 15,-4-5-1-15,2 5 1 0,-2 8-1 0,-1 0-3 16,-5 4-21-16,-4 2-44 0,-6-2-66 15,-3 0-109-15</inkml:trace>
  <inkml:trace contextRef="#ctx0" brushRef="#br0" timeOffset="6700.98">3992 12893 635 0,'0'0'29'16,"0"0"-8"-16,0 0-11 0,0 0-9 16,0 0-6-16,0 0-3 0,0 0-12 15,0 0-15-15,-3-86-20 0,25 54-60 16,1-2-102-16</inkml:trace>
  <inkml:trace contextRef="#ctx0" brushRef="#br0" timeOffset="7575.98">5136 11930 330 0,'0'0'40'16,"0"0"-7"-16,0 0-7 0,0 0-14 0,0 0 4 16,0 0-10-16,0 0 2 15,0 0-3-15,0 0-2 0,-82-63 0 16,77 61-2-16,1 1-2 0,-7 1-2 15,2 0-1-15,-3 4-2 0,-2 7 7 0,2 3-5 16,5 3 3-16,0-4-4 0,1 2-2 16,3 4 4-16,0-1 1 0,2 7 0 15,-1 0 1-15,2-3-2 0,0 2 2 16,3-4-1-16,3 0-1 0,5-3-3 16,-2-2 1-16,0-4 1 0,2-1-3 0,-5-5 1 15,3-2-3-15,0 2 4 0,-1-5 3 16,2 0 8-16,-1 0 6 0,5-8 3 15,-2-2 2-15,2-5-1 16,-2 0-3-16,-2 0-3 0,0-6 0 0,0-1-3 16,-1-3 2-16,0 1 1 0,-1-1 2 15,-2 8 1-15,-3 9 2 0,-1 3 1 16,-2 5 0-16,0-2-3 0,0 2-1 16,0-1-7-16,0-1-5 0,0 1-3 15,0 0-5-15,0-1-4 0,0 2-2 0,1-1 3 16,-1 1 3-16,3 0 2 0,4 3 1 15,5 4 0-15,-1 5 0 0,2 0-1 16,2-1-10-16,-1 1-2 0,4-3-14 16,-1 0-4-16,0-2-4 0,2-3-24 15,4-4-13-15,-4 0-8 0,6 0-3 16,-2-9 11-16</inkml:trace>
  <inkml:trace contextRef="#ctx0" brushRef="#br0" timeOffset="8015.1">5525 11789 184 0,'0'0'34'15,"-13"-80"-5"-15,4 36 5 0,-2 0 11 16,4 3 10-16,-2 5 0 0,-4 9-5 16,7 8-5-16,2 8-13 0,2 9-10 15,2 2-11-15,-1-2-8 0,1 2-5 16,0 0-1-16,0 15 0 0,0 9 2 0,0 11 0 16,7 5-1-16,6 4 1 15,0 0-6-15,4 0 1 0,1-5-3 16,2-2 2-16,3-6 7 0,-1 0-1 15,4-5 4-15,-3-4-4 0,0-3-3 0,-4-4 0 16,-5-6-3-16,-6-5 0 0,-4-1 2 16,-4-3 4-16,0 0 8 0,0 0 3 15,0 0 5-15,3 2 3 0,-3-2-4 16,0 0-5-16,0-2-2 0,0-8-6 16,-4-7 1-16,-5-6-1 0,-4 2-3 0,6-3 2 15,-2 1-3-15,3-1 3 0,-1-1 2 16,6 3 0-16,1-1 0 15,0 3-3-15,3 1 0 0,8 3-1 16,2 3 0-16,3 0 1 0,3 6-4 0,1 3 1 16,0 2-1-16,2 2-1 0,4 3 3 15,-3 7 0-15,3 3 3 0,0 1-1 16,1 4 0-16,-3 1 2 0,-1 1-1 16,-3 0-1-16,-2 0-1 0,-4-4-1 15,-7-2-1-15,-1 0-2 0,-3-6 3 0,-3 4-7 16,0 4-17-16,0 1-50 0,-6 1-61 15,-10-3-49-15</inkml:trace>
  <inkml:trace contextRef="#ctx0" brushRef="#br0" timeOffset="8603.92">5808 11231 434 0,'0'0'43'0,"0"0"-10"0,0 0-8 15,0 0-4-15,0 0-9 0,0 0-7 0,0 0-2 16,0 0-4-16,0 0-2 0,-21-79 0 16,28 67-3-16,10-3 4 0,1 2-1 15,2 3 1-15,0 2 1 0,-4 4-2 16,0 1-1-16,-4 3-1 0,-2 0 0 16,3 0-1-16,-3 0 0 0,4 4 3 0,-2 4 3 15,1 4-1-15,-2 2 2 0,-3 1 1 16,-4 5 1-16,-4 2 4 0,0 3-4 15,0 2 3-15,-7-3-3 16,-2 0 0-16,-2-2-1 0,3-9-1 0,4-4 0 16,1-4-1-16,3-5 1 0,0 0 0 15,0 0-1-15,0 0 1 0,0 0-1 16,-3 2 1-16,3-1-2 0,0 1-4 16,0-2-1-16,0 0 2 0,9 0 2 15,4-8 2-15,6-1-1 0,-3 0-1 0,-2 3-4 16,1 1 1-16,-7 4 1 0,5 1-2 15,6 0 4-15,-3 3 2 0,4 5 0 16,-4 0 1-16,-6-2 0 16,0 4 0-16,-4-4-1 0,-3 4 1 0,0 5 0 15,-3 1 0-15,-1 5 1 0,-8-3-4 16,-6 0-1-16,-2-2-3 0,-2-1-4 16,-1-2-13-16,1 0-32 0,6-3-66 15,-1-2-126-15</inkml:trace>
  <inkml:trace contextRef="#ctx0" brushRef="#br0" timeOffset="8805.44">6595 11344 637 0,'0'0'16'16,"0"0"-6"-16,0 0-10 0,0 0-13 16,0 0-37-16,0 0-167 0,0 0-78 15</inkml:trace>
  <inkml:trace contextRef="#ctx0" brushRef="#br0" timeOffset="22812.12">11159 8695 16 0,'0'0'22'0,"0"0"6"0,0 0 6 16,0 0 7-16,0 0-3 0,0 0 2 0,0 0-1 15,0 0-5-15,0 0-2 16,2-43-6-16,-7 40-4 0,1-1-3 0,-1 2-3 15,2 1-1-15,3 1-1 16,-1-2-2-16,-5 2-5 0,1 0-3 0,-6 0-1 16,0 3-5-16,1 7 2 0,-2 4-1 15,3 4 0-15,-2 5 0 0,5 1 0 16,0 1-2-16,0 0 0 0,2 1 1 16,1-8 0-16,2 2 2 0,1-2-1 15,0-4-1-15,0 4-1 0,1-4 2 0,2-5-2 16,1 3 0-16,1-4 0 0,-2-5-3 15,0 1 1-15,0-2 1 16,1-1 3-16,1 1 2 0,4-2 1 0,0 0 3 16,0-2-2-16,5-5 3 0,-5-2 1 15,-2 0 0-15,0-4-1 0,2 0 2 16,-6 4 1-16,1-6-1 0,-1 4 4 16,-3-3 4-16,2 2-1 0,-2-1 1 15,0-7-5-15,0 9-2 0,-5-6-2 16,4 7 0-16,-1 5-1 0,1 1-1 0,1 4 2 15,0-3-4-15,0 3-1 0,0 0-2 16,0-2-1-16,0 0-2 0,-2 1 1 16,2-1-2-16,0 1 2 0,0 1 1 15,0-1 0-15,0 1-1 0,0 0 1 16,2 0 0-16,2 0-1 0,2 4 2 16,1 1 0-16,-1 4 0 0,-2-3-1 15,1 0-1-15,-1 1 1 0,-1-4 0 16,0 1 1-16,0-3-2 0,1 2 2 15,-1-2-1-15,1 2 0 0,2-3 0 0,0 0 0 16,7 0-2-16,4 0-4 0,0-1-13 16,1-5-24-16,4 0-31 0,-9 1-46 15,1 1-40-15</inkml:trace>
  <inkml:trace contextRef="#ctx0" brushRef="#br0" timeOffset="26624.62">11191 8692 7 0,'0'0'11'0,"0"0"-1"0,0 0-3 15,0 0 0-15,0 0-2 0,0 0 1 0,0 0 2 16,0 0 3-16,0 0 1 0,49 77-2 16,-40-67-1-16,-5-2-6 0,3-2-2 15,-3 2-1-15,-1-5 1 0,0 1 3 16,-3-4 4-16,0 0 5 0,0 0 6 16,2 2 5-16,-1-2 2 0,1 0 3 15,-1 1-2-15,1-1-1 0,-1 0-5 16,-1 0-6-16,3 0-5 0,-3 0-2 15,3 0-3-15,-2 0-2 0,2 0 1 16,-2 0-1-16,1-1 0 0,-1 1-1 0,1-2-2 16,-1 2 1-16,1-1-1 0,-1 1-1 15,1-3 1-15,-1 3 0 0,2-5-1 16,1 0 1-16,2-2 0 0,1 1-2 16,-1-1-1-16,0-1 2 0,0 0-1 15,0 2-2-15,2-1 3 0,-2-1-5 0,-3 5 2 16,4-4-2-16,-4 5-1 0,0-1 0 15,0 0 0-15,-3 3 2 0,0-2 3 16,0 2 2-16,2 0 2 0,0-2 3 16,-1 2 2-16,1-1 2 0,-2 1 1 15,1-1-2-15,-1 1 0 0,2-2-2 16,-2 2-1-16,0-1 0 0,1 1-5 16,-1-2-5-16,0 2-6 0,0-1-10 15,0 1-8-15,0 0-13 0,0-3-15 16,0 3-10-16,0 0-1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31T05:09:52.9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86 6393 100 0,'0'0'39'0,"0"0"-11"0,0 0-9 0,0 0-3 16,0 0 1-16,0 0-1 15,0 0-3-15,0 0-3 0,0 0-3 16,0 0-4-16,1-16 0 0,-1 14-2 15,0 0-1-15,0 1-1 0,0 0 1 0,0-2 1 16,0 2-1-16,0 0 1 0,0 0 0 16,0-1 0-16,0 0 4 0,0 1 1 15,0 0 2-15,0-1 4 0,0 1-1 16,0-1 2-16,0 0-2 0,0 0-4 16,0 1 0-16,0 1-6 0,0-2 0 0,0 2-2 15,0-1-3-15,0 1 1 0,0 0 2 16,0 0 2-16,0 0 1 0,0 10 2 15,3-1-4-15,0 7 0 16,0 2 0-16,-2 1 2 0,2 8 4 0,-1-1-1 16,-1 1-2-16,-1 2 0 0,0 1-1 15,0 1-2-15,0-1 2 0,0-1-1 16,0-8 0-16,-1 0 0 0,-1-8 0 16,2-8-1-16,0 3-1 0,0-8 1 15,0 0-1-15,0 0 1 0,0 2 2 0,0-1-1 16,0 1 3-16,0-1 0 0,0 0 1 15,0 1-2-15,0-1 2 0,0 1-1 16,0 0 1-16,0-2-2 0,0 0 0 16,0 1 0-16,0-1-1 0,0 0 1 15,-1-1-1-15,-1-6-1 0,1-3 1 16,-5-7-2-16,6 5 2 0,-3-6 2 16,0 0-1-16,-1 1 6 0,1-1-3 15,2-1 0-15,-2-1 0 0,1 1-9 16,1-5 0-16,-2 5-2 0,3-1 0 0,0 2 4 15,0 5 3-15,0-1 0 0,0 2-1 16,0 6 0-16,0 0-2 0,0 0 3 16,0 6-1-16,0-6 0 0,0 0 1 15,0 0-1-15,0 1-1 0,0 5 0 16,-3-2-1-16,3 2-1 0,0-1 1 16,0 1 0-16,0-1 1 0,0 1 0 15,0-1 1-15,0 1 0 0,0-2-1 16,0 2 2-16,0-2-2 0,0 2 0 15,-1 0 1-15,1 0 1 0,0 0-1 0,-2 0 1 16,2 6 0-16,-3 8 1 0,2 4 0 16,-2 1-2-16,-1 5-1 0,2-3 3 15,2 3-3-15,0 2 3 0,0 3 1 16,0 1-3-16,0 0 1 0,0 2-1 16,0-1-1-16,0 1-1 0,0-3 1 0,0-2-1 15,0-1 1-15,0-10-2 0,2 1 2 16,-1-5 0-16,2-1 1 0,-2-1-1 15,-1-5-1-15,2 6 1 16,-1-7 0-16,-1 1 0 0,2 5 0 0,-1-5 1 16,1 5-2-16,-1 0 1 0,-1-5 1 15,0 5-1-15,3-4 0 0,-3 1-1 16,0-2 1-16,0-5-1 0,0 0-1 16,0 0 2-16,0 2 2 0,3-1-2 15,-3 0 0-15,0 1 0 0,0-1-2 0,1 1 2 16,-1-1-1-16,0 2 0 0,0-2 0 15,2 0 0-15,-2 1 0 16,1-1 1-16,-1 1 0 0,2 0 0 16,-1 3 0-16,1 0-1 0,1-1 1 0,-1 1-1 15,-2-5 0-15,0 0 0 0,0 0-1 16,2 1 2-16,-2 2 0 0,0-3 0 16,1 2 0-16,-1 0 0 0,0-1-1 15,0 1 0-15,0-1 1 0,0 0-1 16,3 1 0-16,-3-1-1 0,0 1 0 0,0-2-1 15,0 2-2-15,0-2-1 0,0 0-2 16,0 2-11-16,0-2-23 0,3 0-34 16,-3 0-43-16,3-2-54 0</inkml:trace>
  <inkml:trace contextRef="#ctx0" brushRef="#br0" timeOffset="780.29">7178 6675 41 0,'0'0'27'0,"0"0"0"0,0 0-2 0,0 0-4 16,0 0-5-16,0 0-2 0,0 0-2 15,0 0 0-15,0 0 1 0,0 0 1 16,-6-10 6-16,6 8 3 0,-1 1 1 16,1-1-1-16,-2 1-5 0,2 1-4 15,-1-2-1-15,1 2-3 0,-2-1 1 16,2 1-1-16,-1-2 0 0,1 2-1 0,-2-1-1 15,2 1-1-15,-1-1-2 0,1 1-2 16,0 0 0-16,-3-2 0 0,3 2-2 16,0 0 0-16,0-2-1 15,-1 2 0-15,1 0-1 0,0 0 0 0,0 0-1 16,0 0 0-16,0 0 1 0,0 0 0 0,-2 0 2 16,2 0 1-16,0 0 1 15,-1 2 0-15,1 4-2 0,-3 6 2 16,3 3 0-16,-3-4 0 0,3 7 1 15,-1 2 0-15,-1 0-2 0,1 7 1 0,-1-2-5 16,2 3 2-16,0 1 0 0,0-1-1 16,0 0 1-16,0-2 0 0,0-8 0 15,0 0 0-15,0-6-1 0,0-1 1 16,2 1-1-16,-1-8 1 0,1 6-1 16,-1-5-2-16,-1-2 3 0,3 2-1 0,-3-1-1 15,3 0 2-15,-2 0-2 16,1 1 1-16,-2-5 1 0,0 0-2 15,0 0-1-15,1 2 2 0,-1-1-2 16,0 1-1-16,3-1-1 0,-3-1-4 0,0 1-5 16,1-1-6-16,-1 2-8 0,0-2-7 15,0 0-4-15,2 1-17 0,-2-1-6 16,0 0-7-16,0 2-9 0</inkml:trace>
  <inkml:trace contextRef="#ctx0" brushRef="#br0" timeOffset="1244.04">7198 6702 165 0,'0'0'44'0,"0"0"-8"0,0 0-7 0,0 0-3 15,0 0 2-15,0 0-1 0,0 0-2 16,0 0-2-16,0 0-6 0,-13-17-7 16,13 17-4-16,-1-2-4 0,1 2-2 15,-2 0 0-15,2 0 2 0,-1 2 3 16,1 3 0-16,-3 9 4 0,3 7 0 0,0 1 0 16,0 5 1-16,0 1-5 15,0-3 3-15,0 2-5 0,0 3-1 16,0-1-1-16,0 1 0 0,0 1-1 15,-3-3 2-15,3-1-2 0,-3-7-2 0,3-2 1 16,0-6 1-16,0 0 0 0,0 1 1 16,0-7-1-16,0 4 2 0,0-3-2 15,0-3 0-15,0 1-2 0,0-5 1 16,0 0 0-16,0 0-1 0,0 3-1 16,0-2 0-16,0 5-1 0,0 0 1 0,0 1 3 15,0-2-2-15,0-5 2 16,0 0-6-16,0 0 3 0,0 2-1 15,0-1-2-15,0 0 0 0,0 1-10 16,0-2-14-16,0 2-17 0,0-2-18 0,0 0-21 16,0-2-16-16</inkml:trace>
  <inkml:trace contextRef="#ctx0" brushRef="#br0" timeOffset="1979.53">6815 6621 119 0,'0'0'29'16,"0"0"-6"-16,0 0-4 0,0 0-1 15,0 0 0-15,0 0-2 0,0 0 1 0,0 0-2 16,0 0-2-16,0 0-2 0,-6-14-7 15,6 7 0-15,5 0-8 16,2-5 2-16,3 4 1 0,0 0-1 16,3-1 3-16,-3 1-5 0,8-2-1 0,-3 0 0 15,0 0 1-15,4 1 1 0,-1-2 1 16,-3 2-1-16,1 3-3 0,-5 0-1 16,-2 1-1-16,1 1 1 0,-1 2-3 15,-5 1 0-15,1-1-3 0,-5 2 1 16,0-2 0-16,0 2 4 0,1 0 0 0,-1 0 2 15,0 0-7-15,3 0-7 0,-3 2-11 16,-3 6-16-16</inkml:trace>
  <inkml:trace contextRef="#ctx0" brushRef="#br0" timeOffset="2435.36">6855 6712 0 0,'0'0'4'0,"0"0"-2"0,0 0 2 15,0 0-2-15,0 0 3 0,0 0 3 16,0 0 5-16,0 0 4 0,0 0 3 16,0 0 5-16,-5 9 0 0,5-9 1 15,4 0-4-15,2 0-6 0,4-1-3 0,4-5-3 16,-8 2-2-16,9-3-1 0,-1 1-1 15,-7 3-1-15,8-5-2 0,-1 1 0 16,1-2-3-16,2-2-2 0,-1 2 1 16,-3 1-1-16,-1 1-3 0,2 0 2 15,-7 1-2-15,6 0-1 0,-4 2-1 16,-6 2-5-16,1 1-3 0,-4 1-6 16,0-2-3-16,0 2 0 0,0 0 4 15,3 0-1-15,0 0-12 0</inkml:trace>
  <inkml:trace contextRef="#ctx0" brushRef="#br0" timeOffset="2820.66">6847 6885 144 0,'0'0'50'16,"0"0"-9"-16,0 0-10 0,0 0-6 15,0 0-4-15,0 0-7 0,0 0-7 0,0 0-6 16,0 0-2-16,0 0-5 15,20-29-2-15,-10 19 2 0,3-2-2 16,3-2 5-16,3-2 4 0,-2 3-2 0,2 1-1 16,1 0-6-16,-1 1-7 0,-6 5 0 15,-1 0 2-15,2 0 4 0,-5 2 4 16,4-1-4-16,-3 1-4 0,-3 1-2 16,3 1-6-16,-5 0-1 0,3 1-4 15,-2-1 0-15,-2 1-1 0,5-1-1 0,-6 0-9 16</inkml:trace>
  <inkml:trace contextRef="#ctx0" brushRef="#br0" timeOffset="3220.42">6874 6978 132 0,'0'0'45'0,"0"0"-7"0,0 0-11 15,0 0-9-15,0 0-9 0,0 0 0 16,0 0-7-16,0 0 0 0,0 0-2 15,0 0 2-15,6-13-1 0,1 8 0 0,-1 1 0 16,7-5-1-16,-3 2 1 0,6-4 2 16,0 2-1-16,-3-2 0 0,4 1-2 15,-1 0-6-15,0 0 2 0,0-1-6 16,1-1 0-16,1 0 4 0,-1-1-5 16,2-1 3-16,0 1-4 0,-1 1-2 15,-3 2-2-15,-2 0-6 0,0 5 0 0,-6 0-2 16,-2 2 2-16,2 1 1 15,-7 2-3-15,0-1-2 0,0 1-11 16</inkml:trace>
  <inkml:trace contextRef="#ctx0" brushRef="#br0" timeOffset="3628.94">6958 6999 34 0,'0'0'5'0,"0"0"-2"0,0 0-2 15,0 0 1-15,0 0 3 0,0 0 5 16,0 0 5-16,0 0 4 0,0 0 4 16,0 2-1-16,0-2-3 0,0 0-2 15,0 0 0-15,0 0-2 0,0-2-1 16,9-4-3-16,-2-1-4 0,3-1-2 16,3 0-2-16,-3 3 1 0,2-4-3 15,1 4-1-15,-5-2-1 0,4-1-4 16,3 1 1-16,-5 3 0 0,3-6-5 15,-6 6 1-15,3-1-1 0,-1 1-2 0,-2-2-2 16,4 1-4-16,-3 0-9 0,-1 3-7 16,-1 0-4-16,-2 1-8 0</inkml:trace>
  <inkml:trace contextRef="#ctx0" brushRef="#br0" timeOffset="3901">7035 7091 111 0,'0'0'39'15,"0"0"-13"-15,0 0-14 0,0 0-12 16,0 0-4-16,0 0 1 0,0 0 2 16,0 0 2-16,0 0-6 0,0 0-5 15,37-19-8-15,-24 11-8 0,3 4-11 16,-7 1-36-16</inkml:trace>
  <inkml:trace contextRef="#ctx0" brushRef="#br0" timeOffset="35279.33">11346 5921 126 0,'0'0'54'0,"0"0"-8"0,0 0 0 0,0 0 1 16,0 0 2-16,0 0 0 0,0 0-7 0,0 0-3 16,0 0-12-16,8-47-6 15,-8 36-12-15,0 1-9 0,0-1-3 16,-3 1-2-16,3 5 3 0,-5-5 2 15,2 5-1-15,-3-4-2 0,0-1 0 0,0 3 0 16,-5-4 0-16,5 6 2 0,-6-5 1 16,5 4-1-16,-3 2-1 0,3-1-1 15,-2 2-2-15,1 0 1 0,3 2-2 16,1-1-1-16,-2 2 1 0,0 0 0 16,-5 0 4-16,-4 6 2 0,9-1-1 0,-5 3 2 15,4 0-1-15,1 0 1 16,-3 2-1-16,2-2 1 0,-2 3-2 15,3 4 0-15,2-6 1 0,-2 6-1 16,1 1 3-16,2 3 0 0,-2-2-1 0,4 1 1 16,-1-7-2-16,2 1 0 0,0 0 0 15,0-2-3-15,0 1-1 0,2-4-1 16,2 3 2-16,1-4-1 0,0 2 0 16,4-4 1-16,-2 0 1 0,2-4 3 15,11 0 0-15,-1 0 2 0,4-4-4 0,0-7 2 16,-3-1 3-16,-5-1 0 0,2-2 5 15,-5 0-3-15,-1-2 0 0,-5 3-1 16,-3 0 2-16,1 4 8 16,-2-4-6-16,-2 2 4 0,0 0-6 0,0-1-1 15,0 7 2-15,0 2-1 0,0 4 1 16,0-1-4-16,0 1 0 0,0-2-4 16,0 0-3-16,0 1-2 0,0-1-4 15,0 2-1-15,0-1 1 0,0 1 3 16,0 0 2-16,-2 3 6 0,2 13 2 0,0 6-3 15,0 5 3-15,0-7-4 0,0 0-1 16,0-7 1-16,0-1 0 16,0 2-2-16,0-5 0 0,0 2-1 0,6-5-1 15,-1 1 1-15,-1-5 2 0,6-1-4 16,3-1-2-16,6-4 0 0,4-7-5 16,-3-1 4-16,-1-3 4 0,-3-1 1 15,1-4 4-15,-4-2-1 0,0-2-3 16,-7 0 6-16,1 0-3 0,-2-3 4 15,-4 2 0-15,-1-1 1 0,0 2 2 0,0 4 3 16,0 2 1-16,-1 8 3 0,-4-1 2 16,2 0 0-16,2 6-1 0,-2 3 0 15,3 2-5-15,0-2-2 0,0 2-4 16,0-1-5-16,0 1-4 0,0-2-3 16,0 2 1-16,-1 0 3 0,-2 11 2 0,0 8 3 15,-2 6-2-15,2 2 1 0,1 0 0 16,0 0 0-16,2 1 4 15,0 2-3-15,0-3 3 0,0-2-4 16,4-1 0-16,-1-8-1 0,2 0-1 0,1-4 1 16,1 0-3-16,0-2-3 0,6-1-3 15,2-6-10-15,3-3-14 0,11 0-39 16,0-5-56-16,3-4-73 0</inkml:trace>
  <inkml:trace contextRef="#ctx0" brushRef="#br0" timeOffset="35490.02">11648 5798 531 0,'0'0'52'0,"0"0"-19"0,0 0-15 16,0 0-12-16,0 0-8 0,0 0-9 0,0 0-2 15,0 0-5-15,0 0-4 0,0 0-27 16,49-44-45-16,-22 38-43 0,4 6-71 16</inkml:trace>
  <inkml:trace contextRef="#ctx0" brushRef="#br0" timeOffset="36163.26">12268 5828 594 0,'0'0'37'0,"0"0"-14"16,0 0-8-16,0 0-6 0,0 0-3 15,0 0-4-15,-10-83-5 16,10 73 0-16,6-5 0 0,5 0-4 0,2 2-3 16,9-2 2-16,1 3-2 0,2 2 4 15,-2 8-1-15,0 2 1 0,-4 0 0 16,-2 7 1-16,-1 5 1 0,-3 0 0 16,0 4 1-16,-3 2-4 0,-4 2 1 15,-3-8-2-15,-2 9 3 0,-1-1 2 0,-1 2 3 16,-8 7 3-16,2-3-2 0,-3-3 4 15,3-8-5-15,-1-1 0 0,1-7 0 16,4-4 0-16,2 2 1 16,1-5 3-16,-3 0 0 0,3 0 1 0,0 1 1 15,0-1 1-15,0 2 2 0,-3-2-1 16,3 0-2-16,0 0-4 0,0-2-2 16,0-10-1-16,3-6 1 0,4-6-3 15,2 4 5-15,-2 0-6 0,5 0 4 16,-1 1 1-16,1-2-1 0,-2 2 1 0,4-1 1 15,-2 2-2-15,4 0 0 0,-3 0 0 16,1 1 0-16,-5 5 1 0,0 1-1 16,-3 4 2-16,-3 4-3 0,-1 0 3 15,-2 3-2-15,0-2 0 0,0 2 0 16,3 0-4-16,-3-2-3 0,0 2 0 0,1 0 2 16,-1 0 1-16,0 10 3 15,-8 7 1-15,-1 4 0 0,-1-1-1 16,-3 1 1-16,3 0 0 0,0-1 0 15,1-2-2-15,2-3 1 0,4 0-1 0,2-4 2 16,-1 0 2-16,2 2-3 0,0-3 0 16,2 6-5-16,1-7-2 0,5 2-1 15,4-3-1-15,-4-4-6 0,8 2-23 16,2-3-24-16,0-3-39 0,8 0-38 16,-2-8-56-16</inkml:trace>
  <inkml:trace contextRef="#ctx0" brushRef="#br0" timeOffset="36429.34">13049 5745 493 0,'0'0'51'0,"0"0"-19"16,0 0-10-16,0 0-12 0,0 0-7 0,0 0-4 16,0 0-2-16,0 0-1 0,0 0 1 15,0 0 0-15,48-38-5 0,-37 35-1 16,7 2-3-16,0-2-8 0,-6 3-4 16,7 0-16-16,-3 0-31 0,-3 0-45 15,3 7-45-15</inkml:trace>
  <inkml:trace contextRef="#ctx0" brushRef="#br0" timeOffset="36616.22">13049 5930 420 0,'0'0'75'0,"0"0"-19"15,0 0-21-15,0 0-15 0,0 0-12 16,0 0-5-16,0 0-3 0,0 0-4 15,0 0-6-15,59-15-12 0,-41 12-15 0,2 3-20 16,-7 0-41-16,7 0-33 0,3 0-82 16</inkml:trace>
  <inkml:trace contextRef="#ctx0" brushRef="#br0" timeOffset="37287.06">14210 5762 436 0,'0'0'56'0,"0"0"-19"15,0 0-18-15,0 0-9 0,0 0-9 16,-16-81 1-16,16 68 0 0,-1-1 0 16,-1 1 3-16,2 0-1 0,-3 1-1 15,2 1 2-15,-2 1 1 0,0-1-3 16,2 6 1-16,-3-3-2 0,1 4-2 16,0 0 0-16,-3-2-2 0,1 4 1 15,-4 1-3-15,-6 1 2 0,-2 0 0 16,-2 7-2-16,2 3 2 0,5-3-1 0,2 4 0 15,0-1 0-15,-1 1 2 0,1 6-1 16,-1-2 3-16,4 0-2 0,-1 1 1 16,0 3 1-16,2-1-2 0,0 0 1 15,0 2 1-15,2 0 0 0,1-6 0 16,1 2-1-16,0-4 0 0,-1-1 4 0,3 0-3 16,0-4 4-16,0 4-5 15,0-7 0-15,0 1 0 0,0-1 0 16,5-2 2-16,0 1 2 0,4-1-1 15,8-2-3-15,2 0 4 0,5-8-9 0,1-1 5 16,-1-3-1-16,-3 1-1 0,-1-1 1 16,0-1-1-16,-8 6 4 0,-2-3 1 15,-3 2 3-15,-1-1 0 0,-2 0 4 16,-2 4 0-16,1-5 3 0,-3 4-1 16,0 0 1-16,1 1-1 0,-1 5-2 0,0-2-1 15,0 2-4-15,0-1-3 16,0-1-3-16,0 0-1 0,0 2-4 15,0-1 0-15,0 1 0 0,0 0 1 16,0 0 3-16,3 0 2 0,0 8-1 0,3 0 0 16,2 4 2-16,-2-5-3 0,1-1-2 15,1 2-3-15,2-2-6 0,3 2-10 16,-3-4-21-16,6 2-46 0,-6-1-52 16,7-2-77-16</inkml:trace>
  <inkml:trace contextRef="#ctx0" brushRef="#br0" timeOffset="37443.99">14616 5739 504 0,'0'0'55'0,"0"0"-16"0,0 0-13 16,0 0-14-16,0 0-9 0,0 0-8 15,0 0-6-15,0 0-20 0,0 0-74 16,0 0-179-16</inkml:trace>
  <inkml:trace contextRef="#ctx0" brushRef="#br0" timeOffset="44524.25">5891 6639 0 0,'0'0'12'0,"0"0"-2"0,0 0 1 15,0 0-2-15,0 0-3 0,0 0-3 16,0 0-1-16,0 0 0 0,0 0 2 0,0 0-1 16,-15 6 1-16,14-6-1 0,-2 0 0 15,3 0-2-15,-3 0-1 0,3 0 0 16,-4 0 1-16,4 0-2 0,-1 0 0 16,-1 0-1-16,2 0 2 0,-1 0 0 15,1 0-1-15,-2 0 1 0,2 0-1 0,0 0 0 16,0-2 1-16,0 1 0 0,0-1 0 15,0 1 0-15,0 0 1 0,0-1-1 16,2 2 0-16,2-3 0 16,3 2 0-16,-1-1-1 0,0 2 1 0,-2 0 0 15,-1 0 0-15,3 0-1 0,4 3 2 16,-7 0-1-16,0 0 0 0,-2 0 0 16,-1-3 0-16,0 0 1 0,0 0 3 15,3 1 2-15,-3 1 3 0,0 0 4 16,0-1-1-16,0 1-1 0,3-2-2 0,-3 0-6 15,0 2-2-15,0-2 0 0,0 0-2 16,0 0-3-16,0 0-5 0,0 0-3 16,0 0-4-16,0 0 0 0,0 0 1 15,-3 0 2-15,3 0 0 0,-3 1 0 16,3-1-2-16</inkml:trace>
  <inkml:trace contextRef="#ctx0" brushRef="#br0" timeOffset="49859.52">6325 5591 41 0,'0'0'10'15,"0"0"-2"-15,0 0-3 0,0 0 0 0,0 0-2 16,0 0 3-16,0 0-3 0,0 0 2 0,0 0 1 16,0 0-1-16,-13-5 2 15,13 3 7-15,-2 2 5 0,2 0 2 16,0-2-2-16,0 1-4 0,0-1-7 15,0 1 0-15,0-5 3 0,0-1-1 0,0-4 3 16,2-4 6-16,2 0-3 0,2-4-1 16,0 3-2-16,2-3-8 0,-2 3 1 15,4-3 0-15,0 1-2 0,-1 0-2 16,4-2 0-16,0-1 1 0,-1-1-1 16,-1 2-1-16,4-5-2 0,-2 2 3 0,1-2-4 15,-1 0-3-15,0 1 5 0,2 1-4 16,0 1 2-16,0 2 4 15,4 0-6-15,-2 3 1 0,-1 0-2 16,0 4-3-16,3-1-9 0,-9 5 0 0,4 0 2 16,-8 3-1-16,0 3 14 0,-2 2 2 15,-4 1-1-15,0-2 4 0,0 2 1 16,2 0 0-16,-1-1 2 0,1 1 4 16,-1-3-2-16,2 3 1 0,-2-1 0 15,1 1-6-15,-1 0 2 0,-1 0-3 0,0 0-3 16,3 0-4-16,-3 0-4 0,0 0-8 15,0 0-5-15,0 0-11 0,0 0-12 16,3 0-8-16,-3 0-24 16</inkml:trace>
  <inkml:trace contextRef="#ctx0" brushRef="#br0" timeOffset="50403.27">6990 4628 114 0,'0'0'29'16,"0"0"-16"-16,0 0-6 0,0 0-5 15,0 0 0-15,0 0-2 0,0 0 0 16,0 0-1-16,0 0 0 0,72-79-1 16,-62 76 0-16,3-3-2 0,-5 3-2 0,-4 1 2 15,3 1-1-15,-1 1 1 16,1 0 4-16,-1 4-1 0,0 3 1 15,1 0 0-15,-4 4 1 0,-2-2 5 16,-1 3-2-16,0 6 0 0,-3 0-1 0,-5 4-1 16,-1-3-1-16,-1 0 2 0,0-4-2 15,-3 0-3-15,3 0 0 0,0-1 4 16,1 1-2-16,2-5 3 0,-1 3 1 16,4-4-4-16,-3-2-1 0,4 2 0 15,0-7-2-15,2 3 1 0,1-5 3 0,0 0 1 16,0 0 4-16,0 0 1 0,3 0 0 15,8-2-1-15,-2-1 0 16,5-3-1-16,1-3 0 0,-8 2-2 16,6-1-2-16,-3-2-1 0,-1 5-3 0,1-5-3 15,-2 6-7-15,0-2-7 0,-1-1-9 16,3 2-17-16,0 0-32 0</inkml:trace>
  <inkml:trace contextRef="#ctx0" brushRef="#br0" timeOffset="50987.13">7405 4518 206 0,'0'0'47'0,"0"0"-13"0,0 0-9 16,0 0-20-16,0 0-12 0,0 0-5 16,0 0 0-16,0 0 6 0,0 0 4 15,-3-10 3-15,3 10-2 0,3 8 2 16,4 5-1-16,-1 6 2 0,-2-1-1 16,-2 1-1-16,-2 3 3 0,0-1-3 0,0 1 1 15,-3 2-6-15,-3-3 2 0,0 1 2 16,-4 1 1-16,0 0 4 0,-2 1 0 15,-2-1 0-15,-1-1 2 16,-2 1-1-16,-1-1 1 0,-3-1 1 0,-2 1 0 16,-3-5 1-16,0 1-1 0,1-2-1 15,-2-2 3-15,1-4 4 0,0-2-2 16,1-4 2-16,-1 1-4 0,-1-4-2 16,2-1 4-16,-1 0 6 0,0-1 2 15,3-8-2-15,0-3-4 0,4-4-10 0,2-4 1 16,-1-3-1-16,1-4-3 15,1-3-1-15,0-2-2 0,3-1 0 16,2-2 0-16,2 2 0 0,3-2-4 16,3-2 0-16,3 1 0 0,0-3-4 0,0 0 5 15,9 0-3-15,1 1 2 0,4 2 4 16,1 1-2-16,4 3 0 0,1 0 0 16,3 2 0-16,5 5 2 0,2 3 0 15,-1 3-8-15,6 5 2 0,-2 4 1 16,4 7 5-16,-2 3 5 0,4 0-2 0,-1 13-2 15,1 5-13-15,0 7 1 0,-3 7-6 16,-1 3-22-16,-3 3-17 0,-8-1-35 16</inkml:trace>
  <inkml:trace contextRef="#ctx0" brushRef="#br0" timeOffset="51903.38">6349 6732 108 0,'0'0'27'0,"0"0"-7"16,0 0-7-16,0 0-8 0,0 0-4 16,0 0-1-16,0 0 0 0,0 0 2 15,0 0 3-15,0-10 0 0,0 10 1 0,0 13-2 16,0 4 2-16,0-1-2 0,0 4-3 15,0-1 0-15,2 5 0 0,1 3 1 16,0 0-2-16,1-1 0 0,-1-1-2 16,-2 0-1-16,2-2-1 0,0-6 1 15,0-1-6-15,-2-5-4 0,-1-5-9 16,3 6-10-16,-1-6-21 0</inkml:trace>
  <inkml:trace contextRef="#ctx0" brushRef="#br0" timeOffset="52627.09">6333 7178 188 0,'0'0'60'0,"0"0"-2"16,0 0-15-16,0 0-3 15,0 0-8-15,0 0-11 0,0 0-10 0,0 0-4 16,0 0-5-16,0 0-7 0,-14-22-3 0,14 22-4 16,-3 0-3-16,3 0 1 15,0 0 8-15,0 1 3 0,0 10 9 16,0 10-3-16,3 1 3 0,0 1-5 15,3-1-1-15,-2-10 0 0,-1 6-1 0,1-3 0 16,-1 0-2-16,4 0-5 0,-2 0-18 16,-1 0-20-16,2-5-37 0,-2 4-27 15</inkml:trace>
  <inkml:trace contextRef="#ctx0" brushRef="#br0" timeOffset="53163.24">6546 7170 87 0,'0'0'7'0,"0"0"-6"15,0 0 1-15,0 0 0 0,0 0 3 16,0 0 2-16,0 0 0 0,0 0 1 16,0 0 3-16,0 0-3 0,10 98 3 15,-11-75-5-15,-5-1 0 0,-4-1-1 16,0 1 1-16,-1-3-2 0,-1 2 0 16,-2 1-2-16,-1-2 2 0,0 1-2 15,-5-2 1-15,4 1-1 0,-6-1 1 16,1-4 2-16,-4-2 0 0,3-2 3 0,-2-3 4 15,-1-3 9-15,2-5 4 0,1 0-2 16,1-7-2-16,-1-5-8 0,3-2-3 16,2-1 7-16,-1-4-2 0,1-1-2 15,4-2 1-15,-3-2-6 0,0 0-6 16,3 0 0-16,3-1 0 0,0 2 0 16,3 1-2-16,4 5-4 0,0-1-2 15,3-2-3-15,0-2-3 0,6-5 0 16,5 3-3-16,1 1-3 0,1 2 6 15,6 2 2-15,2-1 9 0,3 1-2 0,3 1 3 16,2 1 1-16,0 4-2 0,3 4-2 16,-2 3 0-16,-4 6-2 0,0 1 0 15,-3 9 2-15,-5 10-3 0,-1 1-2 16,-5 6-5-16,-4 3-19 0,-1 6-21 16,-5 3-34-16</inkml:trace>
  <inkml:trace contextRef="#ctx0" brushRef="#br0" timeOffset="56008.63">15056 5875 87 0,'0'0'29'16,"0"0"-1"-16,0 0 4 0,0 0 5 16,0 0-4-16,0 0-4 0,0 0-9 15,0 0-8-15,0 0-9 0,0 0 0 16,-10-25-1-16,7 25 0 0,-1 0 4 0,-2 3-1 15,-3 9 0-15,-2 5-4 0,-1 3-4 16,0-1 2-16,0 2-3 0,0 1-5 16,0-2-8-16,1-1-21 0,1-2-35 15,1-5-60-15</inkml:trace>
  <inkml:trace contextRef="#ctx0" brushRef="#br0" timeOffset="56496.33">15957 5529 175 0,'0'0'53'0,"0"0"0"0,0 0-3 15,0 0-10-15,0 0-9 0,0 0-9 0,0 0-5 16,0 0-2-16,0 0-5 0,-6-72-1 15,5 70-4-15,1 2-1 0,0-1 0 16,-2-1-4-16,2 0-1 16,0 2-2-16,-1-1 0 0,1 1 3 0,0 0 1 15,-2 0 0-15,2 0 2 0,0 0-2 16,-1 0-2-16,-1 0 1 0,1 6-2 16,-1 6 0-16,-3 5 3 0,5-4-3 15,-1 6-1-15,1 3 0 0,0 0-1 16,0 7 1-16,0-3 2 0,1-3-1 0,2-2-3 15,2-2-2-15,0-6-6 0,-1 0-29 16,2-1-35-16,-3-5-31 0,3 8-55 16</inkml:trace>
  <inkml:trace contextRef="#ctx0" brushRef="#br0" timeOffset="57044.95">16094 5470 441 0,'0'0'38'0,"0"0"-12"16,0 0-11-16,0 0-7 0,0 0-8 15,0 0-5-15,0 0 0 0,0 0 3 16,0 0 2-16,0 0 1 0,65 7-1 15,-50 11 1-15,-2 3-1 0,-4 2 0 16,-4 3-2-16,0 0 0 0,-4 3 2 0,-1-1 0 16,0 2 2-16,-4 1 2 0,-3-2-2 15,-4-2 1-15,-3-3 0 0,-1-1 0 16,0-3 4-16,-1 0-5 0,-2-4 2 16,4-4-4-16,-3-3 2 0,-1-1-1 15,1-2 3-15,-5 0-1 0,-1-1 0 0,-2-4 1 16,1 1 2-16,-1-2 0 0,2-2-1 15,3-6-3-15,-2-2-2 0,-1-5 1 16,2 1-6-16,0-2 7 0,2-4-4 16,2-3 2-16,1-1 0 0,3-4-2 15,3-2 1-15,3-5 1 0,2-2 2 16,4-3-1-16,1-3 0 0,3 0 0 16,6 2-1-16,3 1-2 0,2 5 0 15,3 4-3-15,2 4-1 0,2 4 1 16,2 5 0-16,3 3 0 0,3 4-1 0,2 2-1 15,0 4 0-15,1 2-4 0,2 3 4 16,-4 0 0-16,0 8 1 0,-2 3 2 16,-2 4 1-16,0 3-1 0,-3 5-6 15,-4 4-4-15,-5 7-8 0,-5 4-15 16,-3 5-10-16,-6 3-20 0,-4 1-14 16,-7 0 6-16,-5-2-8 0</inkml:trace>
  <inkml:trace contextRef="#ctx0" brushRef="#br0" timeOffset="60975.26">18514 5642 260 0,'0'0'68'16,"0"0"-13"-16,0 0-11 0,0 0-16 0,0 0-10 15,0 0-5-15,0 0-4 16,0 0-3-16,0 0-5 0,0 0-5 15,-18-22-4-15,17 22-4 0,1-2-3 16,0 2 2-16,0-2 2 0,0 1 5 0,7-4 6 16,8 0 0-16,5-1-1 0,4 0-1 15,4 1-1-15,1-2 5 0,-2-2-2 16,2 0 1-16,-3 0 2 0,-1-2-3 16,-2 0 1-16,-3 1 1 0,-1-1-1 15,-2 0 2-15,-4 0 0 0,-2 1 3 0,-3-2 0 16,-1-1 1-16,-2-1 0 15,-1-1-3-15,-1-2 3 0,-2 2 0 0,1 3-1 16,-2-6 4-16,0 1-7 16,0 2-2-16,-3-2-1 0,-1 5 2 0,-1 3 1 15,-2 1 1-15,1 1-1 0,-4 2-4 16,3-1-1-16,2 5 0 0,3-1 0 16,-4 1 1-16,0 1-3 0,2-2 1 15,-1 2-1-15,5 0-1 0,-4 0-1 16,-5 0 4-16,-2 9 1 0,-2 3 3 0,0 2 1 15,3 3-3-15,1-2-1 0,0 2 1 16,1-1-2-16,0 1 3 0,3 1 0 16,0 3 0-16,1-1 3 15,-2 1-2-15,3 0-2 0,0 0 0 0,2 3 1 16,0-9-1-16,1 3 0 0,0 2-1 16,0-2 1-16,0 2 0 0,0-3 0 15,0 0 0-15,0-5-2 0,0 8 2 16,1-3 2-16,0-5-1 0,-1 6 3 15,2-5-3-15,-2 0-1 0,0-1-1 0,0 0 1 16,0 1 0-16,0-7 2 0,0 0-1 16,0-6-1-16,0 0 1 0,0 0-1 15,0 1 5-15,0 0 1 0,0 1 2 16,0 0 2-16,0-1-2 0,0 1 3 16,0-1-3-16,0 1-1 0,0-2-5 15,0 2-2-15,0-2-1 0,0 0-1 0,0 0-1 16,0 0-1-16,4-10 0 15,5-2-2-15,1-3 5 0,2 1-1 16,-4 3 1-16,1 1 4 0,0 0-3 0,-2 2-2 16,3-3 4-16,-3 5-4 0,-4 3 1 15,1 0-3-15,-4 3-4 0,0-1-2 16,6 1 1-16,6 0 5 0,-1 4 4 16,7 7 1-16,-7 2-1 0,-2 1-1 15,1 0 1-15,-4-3-1 0,0 0 0 0,-1 3 2 16,0-6-1-16,3 6 3 0,-3-7 2 15,-1 1-4-15,2-1 5 0,-5-4-6 16,2 2 2-16,-3-5 2 16,0 0 2-16,0 0 1 0,2 0-5 0,3 0 3 15,3-6-4-15,0-7 2 0,3-3 2 16,-2-3-3-16,-1-1 0 0,1-3 0 16,-2 3-4-16,1-5 2 0,0 4-1 15,-4 5-1-15,0 1 2 0,-1 4-1 16,-1 7-1-16,-1-2-1 0,-1 6-7 0,0-1-16 15,0 1-46-15,3-2-50 0,-3 2-42 16</inkml:trace>
  <inkml:trace contextRef="#ctx0" brushRef="#br0" timeOffset="65703.61">16807 5621 264 0,'0'0'52'0,"0"0"-11"16,0 0-12-16,0 0-12 0,0 0-7 0,0 0-3 15,0 0-3-15,0 0-1 0,0 0-1 16,-10-33-2-16,10 31-5 15,-1 0 1-15,1 0-4 0,-2 1-5 16,2-1-4-16,-1 2 0 0,1-1 2 0,-3 1 5 16,3 0 5-16,0 0 1 0,-1 4 4 15,-2 9-1-15,0 3 2 0,0-5 1 16,0 1-5-16,1-3 1 0,2-3-3 16,0 0-1-16,0 5 1 0,0-6-1 15,0 1-1-15,5 1 0 0,2-2 0 0,-1-2-4 16,5-2 5-16,-2-1 2 0,3 0-2 15,6 0 1-15,-3-2 1 16,1-3 1-16,-3-1 4 0,0-2 4 0,-3-1-2 16,6-4 4-16,-5 1 2 0,0-1 2 15,-3 3 4-15,-1-3 0 0,-2 0-3 16,-1 2 4-16,-1-6 8 0,0 8-1 16,-3 4 4-16,2 0 0 0,-2 5-5 15,0-2 3-15,0 2-4 0,0-1-10 16,1 0-9-16,-1-1-10 0,0 0-8 0,0 2 0 15,0 0 4-15,0 4 4 0,0 12 8 16,0 9 0-16,0 9-4 0,-1 1 2 16,-2-1-2-16,0 2 2 15,-2-1 3-15,1-2 1 0,-1 2 1 0,1-2-8 16,-1 1 3-16,2-4-6 0,0-3-1 0,1-8 6 16,-1-1-4-16,3-6 5 0,-1-6-3 15,-1 6-2-15,1-7 6 16,-1-1 6-16,2 2 7 0,0-6 5 15,-1 0-2-15,-5 0-5 0,-5 2-5 0,-1-2-1 16,-8 0-1-16,4 0 0 0,-1-5 2 16,-5-2 0-16,9 1 4 0,1-1-2 15,1-1 2-15,5 0-6 0,-3-3-2 16,6 2-2-16,2-3-3 0,1-5 1 16,0-1-3-16,7-3 0 0,6 1-10 0,5 0 3 15,3 4-13-15,1-1-20 0,3 0-34 16,4 5-41-16,-4 2-55 15</inkml:trace>
  <inkml:trace contextRef="#ctx0" brushRef="#br0" timeOffset="65961.21">17123 5728 448 0,'0'0'50'15,"0"0"-16"-15,0 0-14 0,0 0-11 16,0 0-9-16,0 0-7 0,0 0-1 16,0 0 1-16,0 0 0 0,0 0 3 15,73-71-8-15,-45 64-14 0,-2 4-17 16,-6 1-26-16,-1 2-27 0,-5 0-19 0,-2 8-29 15</inkml:trace>
  <inkml:trace contextRef="#ctx0" brushRef="#br0" timeOffset="66136.31">17111 5860 312 0,'0'0'37'15,"0"0"-23"-15,0 0-10 0,0 0-7 0,0 0-5 16,0 0 1-16,0 0-7 0,78-71-4 16,-53 64-5-16,2 3-30 0,2 1-23 15,-2 0-38-15</inkml:trace>
  <inkml:trace contextRef="#ctx0" brushRef="#br0" timeOffset="66836.3">17568 5398 388 0,'0'0'67'0,"0"0"-15"0,0 0-17 15,0 0-12-15,0 0-5 0,0 0-5 16,0 0-5-16,0 0-4 16,0 0-5-16,-10-16-4 0,10 15-1 0,-2 1-1 15,2 0 0-15,-1 0 3 0,1 0 2 16,0 0 1-16,0 1 2 0,0 5-1 16,0 8 0-16,0 6 1 0,0-4-3 15,0 9 3-15,1-4-1 0,1 0-1 16,-1 2 1-16,1 1 0 0,-1 3-1 15,1 3 0-15,-2-1-2 0,1 1 1 0,-1-1 1 16,0-3 1-16,0 1 0 0,0-6 0 16,0-1-2-16,0-8 0 15,0 0 1-15,0-2 0 0,0-5 3 0,2 1-3 16,-2-6 6-16,0 0-4 0,0 0 2 16,0 2 3-16,1-1-2 0,-1 1 7 15,0-1-2-15,0-1-2 0,0 0-4 16,3 0-4-16,-2-10-8 0,2-5 7 15,1-5 1-15,-1 5 0 0,2 1 2 0,-1-1-1 16,-1 5-2-16,3-5 1 0,2 2 0 16,-2 1-3-16,0 0 1 0,4-1-2 15,0 1 1-15,0 1 0 0,6-2 1 16,-1 2-3-16,-5 3 2 0,6 3-2 16,-7 2 1-16,2 3-1 0,3 0 2 0,-2 5 1 15,2 4-1-15,-3 4 1 16,-3 4 1-16,-4 1-2 0,-1 2 3 15,-1 1 2-15,-2 0 1 0,0-5 0 16,0 2-1-16,0 0-1 0,0-6 0 0,0 6 0 16,-2-7 6-16,2-4-6 0,0 6 3 15,0-8-4-15,0 1-1 0,0 1 0 16,0-7 1-16,0 0 1 0,0 0 3 16,0 1 1-16,0 0 2 0,0 1 1 15,0-1-1-15,0-1 0 0,0 0-8 0,0 2-18 16,0-2-32-16,-1 0-38 0,-1-2-66 15</inkml:trace>
  <inkml:trace contextRef="#ctx0" brushRef="#br0" timeOffset="67256.51">18080 5981 388 0,'0'0'55'16,"0"0"-17"-16,0 0-17 0,0 0-16 0,0 0-10 15,0 0-13-15,0 0 1 0,0 0 3 16,0 0 7-16,0 0 7 0,1 8 2 15,-8 9-1-15,-3 6 0 16,-3-2-2-16,3-1-3 0,-3-2-10 0,6-4-12 16,-2-3-24-16,4-4-31 0,2-4-38 15</inkml:trace>
  <inkml:trace contextRef="#ctx0" brushRef="#br0" timeOffset="67545.46">18083 5549 567 0,'0'0'40'0,"0"0"-13"0,0 0-11 16,0 0-9-16,0 0-4 0,0 0-5 16,0 0 1-16,0 0 0 0,0 0-3 15,1-10-3-15,-1 10-2 0,0 0 0 16,0 0-5-16,0 0-13 0,0 8-37 0,0 6-62 16,0 4-99-16</inkml:trace>
  <inkml:trace contextRef="#ctx0" brushRef="#br0" timeOffset="68640.53">19720 5641 224 0,'0'0'55'0,"0"0"-8"16,0 0-10-16,0 0-10 0,0 0-7 0,0 0-8 16,0 0-5-16,0 0-6 15,0 0 0-15,0 0-1 0,33-63 1 16,-14 55-1-16,1-1 1 0,2 3 0 15,1-1 1-15,3-1-1 0,-2 2-4 0,2 0 1 16,-1 2-1-16,-2 0-7 0,-4 4-4 16,-2-3-4-16,-4 3-18 0,-1 0-29 15,1 0-28-15,-6 0-28 0</inkml:trace>
  <inkml:trace contextRef="#ctx0" brushRef="#br0" timeOffset="68869.03">19711 5754 306 0,'0'0'62'16,"0"0"-17"-16,0 0-12 0,0 0-14 16,0 0-7-16,0 0-3 0,0 0-3 15,0 0-1-15,0 0 2 0,0 0 1 0,10 3 2 16,12-3-1-16,5 0-3 0,5 0-4 15,1-3-4-15,2-1-4 0,1 4-5 16,3 0-28-16,-3 0-48 0,-2 0-56 16,-3 7-79-16</inkml:trace>
  <inkml:trace contextRef="#ctx0" brushRef="#br0" timeOffset="70164.83">21467 5520 147 0,'0'0'34'0,"0"0"-2"16,0 0 10-16,0 0 9 0,0 0 2 0,0 0-1 15,0 0-11-15,0 0-13 0,0 0-8 16,0 0-7-16,-12-78-3 0,9 73 0 16,-1 2 2-16,4 3 0 0,-4-3-1 15,1 0-4-15,-2 0-2 0,2 1-2 16,3 2 0-16,-1-1-3 0,1 1-4 0,-2 0 2 15,1 0-1-15,-5 0-1 0,-5 0 3 16,-5 10 0-16,-5 4 0 0,1 5 3 16,1 1-3-16,1 2 0 0,4-1 2 15,2 0-1-15,1 1 0 0,4-2 0 16,1-6-1-16,1 3 1 0,2-5 0 16,1 2 0-16,2 4-2 0,0-7 1 15,0 4-2-15,3-3 1 0,4-5 1 16,2 3 1-16,4-3 0 0,4 0 1 15,5-3 0-15,0-1-1 0,2-2 1 0,1-1-2 16,-1 0-1-16,0 0-1 0,-5 0 0 16,-2-1-4-16,-6 0 1 0,0-1-3 15,0-1-1-15,-7 2-6 0,2 1-10 16,-6 0-17-16,2-5-32 0,-1 2-53 16,1-2-93-16</inkml:trace>
  <inkml:trace contextRef="#ctx0" brushRef="#br0" timeOffset="71019.91">22178 5757 365 0,'0'0'57'16,"0"0"-13"-16,0 0-15 0,0 0-11 0,0 0-11 15,0 0-4-15,0 0-6 0,-13-80 2 16,20 64 0-16,3 0 1 0,6-7-1 16,0 1 0-16,3 3 1 0,-3-2 0 15,3 0 1-15,-4-1 1 0,0 2-1 16,-2-2 3-16,0 2 0 0,-4 0-1 0,-3 7 3 16,-1-1 3-16,-2 6 1 15,-2 4 6-15,1-1-2 0,-2 5-3 16,0-1-2-16,0 1-6 0,0-2-3 15,0 2-5-15,0-1-4 0,0 1-9 0,0 0-1 16,0 0 2-16,0 0 4 0,1 12 7 16,1 6-4-16,-1 5 1 0,1 2-1 15,-1-1 1-15,2 2 6 0,2-3-6 16,-1-1 3-16,4-3-1 0,0 0 3 16,1-4 2-16,-2-5 2 0,1-1 0 0,0-2 3 15,-6-4-3-15,3 0 2 0,-2-1 0 16,0 0 0-16,0-1 1 15,2 3-1-15,-5-4-2 0,2 3 1 16,1 0-1-16,-1 0 0 0,1 2 1 0,-3-1-1 16,2 1 0-16,-2-1-1 0,0 7 1 15,0-6 1-15,-2 2 1 0,-3 0 0 16,2-3-2-16,-6 2 2 0,5-5 1 16,-1 0-1-16,-3-1 2 0,3 0-1 15,-8 0-4-15,-1-2 2 0,4-3 0 0,-3-6 1 16,5 4 1-16,4-3 1 0,1-8-3 15,3 1 2-15,0-7 0 0,4 5 0 16,4 0 5-16,1 2-3 16,-2 4 3-16,3 2-3 0,0 1 0 0,2 2-2 15,5 1 0-15,-5 2-2 0,5 2-5 16,1 3 2-16,0 0-2 0,7 3-1 16,-2 6 3-16,-3 4-2 0,2 2-1 15,-2 3 2-15,-4 2 1 0,0 1 1 16,-5 1 1-16,-2 0-1 0,-3 0-1 0,-3-5-1 15,-3 4 0-15,0-3 0 0,0-6-1 16,-3 4-1-16,-1-5-3 0,-2-2-1 16,1 0-8-16,2-6-9 0,0 2-10 15,3-5-37-15,-5 0-37 0,-1 0-78 16</inkml:trace>
  <inkml:trace contextRef="#ctx0" brushRef="#br0" timeOffset="71201.57">22623 5336 425 0,'0'0'51'0,"0"0"-17"0,0 0-14 16,0 0-13-16,0 0-11 0,0 0-10 0,0 0-12 15,0 0-4-15,0 0-23 0,16-8-42 16,-3 8-46-16</inkml:trace>
  <inkml:trace contextRef="#ctx0" brushRef="#br0" timeOffset="71636.97">22999 5428 257 0,'0'0'15'0,"0"0"-8"16,0 0-7-16,0 0-2 16,0 0-1-16,0 0 4 0,0 0-1 0,0 0 3 15,28 82 1-15,-28-60 0 0,0 1-3 16,0-3-1-16,-5-4 1 0,0-2 2 16,0-4 1-16,1-2 0 0,0 1 2 15,1-5 3-15,1 1 7 0,2-5 4 16,-1 0 1-16,1 0 2 0,-2 0-1 0,-5 0 3 15,0 0 1-15,-2-2-2 0,-2-6-1 16,4 0-6-16,-1-4-2 0,5-2-4 16,3-4-5-16,0-4-2 0,0 1-3 15,8 1-2-15,3 1-1 0,1 1 0 16,1 2-2-16,3 1 1 0,0 2-1 0,4 1-1 16,0 4 3-16,-5 1-2 15,2 6-2-15,-2 1-1 0,0 0-1 16,3 4 4-16,-3 7 2 0,0 2 2 15,-1 4 1-15,0 1-2 0,-2 5-1 0,-1 1-1 16,-1 2-6-16,-3 2-3 0,-3 0-10 16,-4 1-25-16,0-2-34 0,-4 0-36 15,-8-2-62-15</inkml:trace>
  <inkml:trace contextRef="#ctx0" brushRef="#br0" timeOffset="73068.03">24010 5348 234 0,'0'0'50'0,"0"0"-10"0,0 0-5 15,0 0-4-15,0 0 1 0,0 0-4 16,0 0-1-16,0 0-2 0,0 0-5 16,0 0-3-16,10-55-3 0,-10 53-4 15,0 1-1-15,0-1-5 0,0 0-4 0,0 1 1 16,0 1-2-16,2-1 1 0,-2 1 0 15,1 0 0-15,1 0-2 0,-1 10 1 16,2 4-2-16,0 1 2 16,0 2 0-16,-2 1 0 0,2 3-1 0,-2 5 2 15,1 0-1-15,-2-8 1 0,1 0 0 16,-1-4-2-16,0 0 1 0,0 0-1 16,0-8 0-16,0 1 2 0,0-7 1 15,0 0 0-15,0 0 2 0,0 2 2 16,2-1 2-16,-2 1 2 0,0-1 5 0,0-1-1 15,0 1-5-15,4-1-2 0,2-12-5 16,4-5-3-16,3-4 2 0,-1 2 0 16,1-1-1-16,0 2 1 0,0-1-2 15,1 3-1-15,1-1 0 0,-5 7-2 16,0 0-3-16,-4 5-1 0,-3 1-6 0,0 3-7 16,-3 1-15-16,0-2-19 0,5 2-19 15,1-2-18-15,-2 1-21 16,7 1-24-16</inkml:trace>
  <inkml:trace contextRef="#ctx0" brushRef="#br0" timeOffset="73341.05">24058 5499 370 0,'0'0'44'0,"0"0"-17"0,0 0-12 0,0 0-8 16,0 0-3-16,0 0-1 0,0 0-3 15,0 0-1-15,82 5-2 0,-59 6-1 16,-2 1 0-16,-1 4 2 0,-1 1 2 16,-2 1 0-16,2 1 0 0,-5-3 1 15,2 0-3-15,-7-3-2 0,1-2-4 0,-1-5-6 16,-4 0-11-16,1 1-27 0,-3-4-39 15,3 3-33-15</inkml:trace>
  <inkml:trace contextRef="#ctx0" brushRef="#br0" timeOffset="73562.47">24662 5549 24 0</inkml:trace>
  <inkml:trace contextRef="#ctx0" brushRef="#br0" timeOffset="74662.95">25143 5532 84 0,'0'0'20'0,"0"0"0"15,0 0 0-15,0 0-2 0,0 0-1 16,0 0-4-16,0 0-2 0,0 0-1 0,0 0-2 16,0 0 0-16,9-22 0 0,-9 21-1 15,0-1-2-15,0-5-2 16,0 0 0-16,0 2 0 0,0-1-1 15,0 6-1-15,0-1-2 0,0 1-1 0,2-6-1 16,-2 1-1-16,1-2 2 0,2-4 0 16,-1 7 3-16,1-6 0 0,0 0 1 15,-2 5-1-15,1-5 2 0,-1 5 3 16,-1-1 4-16,0-5 6 0,0 5 2 16,0-4 4-16,0-1 2 0,-4 2 1 0,1 2 2 15,0 2-1-15,-3-3-6 16,3 5-6-16,-4-3-5 0,0 0-3 0,4 3-4 15,-4-1-1-15,4 2 0 16,-2 0-2-16,2 1-3 0,3 1-3 0,-7 0-3 16,-3 0 0-16,-3 1 3 0,-4 8 5 15,2 4 3-15,-1 2 2 0,2 2-1 16,-2 2-1-16,3-1 1 0,0 2-2 16,3 2 1-16,1-3-1 0,1 2 1 15,3-5-1-15,2 2 0 0,3-2-2 0,0-3 0 16,0 5 0-16,2-4 1 0,2-5 2 15,3 3 2-15,0-5 0 16,-1-1 2-16,2-1 0 0,-4-3-1 16,0 1 0-16,3-3 1 0,4 0-1 0,3-1-1 15,5-6 3-15,-2-4-4 0,-2-2 0 16,-1-2-1-16,-1-4 1 0,-1 3 0 16,1-3 3-16,-5 3-2 0,0 4 1 15,-1-1 0-15,-3 6 0 0,0-2 3 16,2 0 0-16,-4 4 2 0,1 2-3 0,-2-1 0 15,2 0-4-15,-1 1-1 0,0 0-3 16,-2 3-1-16,0-1 0 0,0 1 0 16,2 0 0-16,3 0 2 0,1 6 0 15,2 6 0-15,0 5 0 0,1-1 1 16,-3 2 0-16,1 2 0 0,0-4 0 0,2 2-1 16,-2-1-2-16,0-2 2 15,-1-4-1-15,1-3 2 0,0 0-1 16,1-3 0-16,-1 0 1 0,-3-3 0 15,6 1-2-15,-4-3 4 0,4 0-2 0,5 0 1 16,-2-3 0-16,4-6-1 0,-2-2-1 16,-1-1 0-16,-2 0-2 0,-1-2-5 15,1 1-6-15,-1 1-10 0,-3 1-8 16,2 0-10-16,-3 0-12 0,3 1-23 16,1 0-52-16</inkml:trace>
  <inkml:trace contextRef="#ctx0" brushRef="#br0" timeOffset="74880.85">25828 5597 545 0,'0'0'3'16,"0"0"-13"-16,0 0-37 0,0 0-92 0,0 0-134 15</inkml:trace>
  <inkml:trace contextRef="#ctx0" brushRef="#br0" timeOffset="93815.76">15727 6884 240 0,'0'0'46'0,"0"0"-5"0,0 0-10 16,0 0-8-16,0 0-5 0,0 0-3 16,0 0-4-16,0 0-4 0,-8-84-2 15,8 75-3-15,1 0-3 0,3 4 1 16,0-2 0-16,-1 4-1 0,-1 0 1 0,1 0-3 16,0-2 1-16,4-1 0 15,6-3 1-15,-3 2 1 0,2 0-2 16,-2 2-2-16,-6 4 1 0,6-2 0 15,-5 2 2-15,0-1-1 0,4 2 0 0,-5 0-2 16,4 2 1-16,-1 2 1 0,-2 4-1 16,1 5 3-16,-4-3-2 0,1 6 0 15,-3 4 0-15,0 1 4 0,-8 5 1 16,-3 0 1-16,2-3-2 0,0-1-1 16,4-10-2-16,-4 3 7 0,5-7-2 0,-1 0 2 15,-2 1-2-15,6-6-2 0,-1 1 0 16,2-4 1-16,0 0-1 15,0 0 1-15,0 0-2 0,0 0-2 16,0 0-2-16,0 2 2 0,0-2 1 0,0 1 4 16,0-1-1-16,0 2-1 0,6-1-2 15,6-1 1-15,6 0 1 0,-3 0 0 16,11 0-1-16,-3-6-1 0,0 1-2 16,-1-2-6-16,1 0-10 0,-1 1-16 15,-5-1-22-15,3-1-30 0,-5 3-30 0</inkml:trace>
  <inkml:trace contextRef="#ctx0" brushRef="#br0" timeOffset="94280.45">16106 6720 228 0,'0'0'5'0,"0"0"-5"0,0 0-1 16,0 0 2-16,0 0 4 0,0 0 5 16,0 0 4-16,0 0 6 0,0 0 4 15,0 0-3-15,20 82-4 0,-20-57-3 16,0 4-5-16,0 3-2 0,-5 3-2 0,-3 0-3 16,-2 0-1-16,-3-2-1 15,0 1-1-15,-2-4 2 0,-2-3-1 16,-1 1 1-16,0-5 4 0,-4 0-4 15,1-3 4-15,-3-3-1 0,0-4 5 0,-1-2 8 16,-1-6 2-16,-1-4 1 0,0-1-1 16,-4-2-6-16,-1-11 5 0,-2-1-2 15,0-6-5-15,0-3 2 0,2-4-9 16,3-5 2-16,4-4 1 0,5-4-5 16,3-5-1-16,3-3-2 0,5-2 0 0,4 1 0 15,5 2 3-15,2 3-5 0,12 3 1 16,5 3-3-16,4 5 1 0,9 1 1 15,1 3 1-15,2 5-1 16,4 3-7-16,0 4 2 0,-3 2-2 0,6 4 3 16,0 4 2-16,0 6-7 0,0 1-6 15,-2 10-15-15,-5 4-22 0,-2 6-25 16,-5 3-20-16,-4 6-37 0</inkml:trace>
  <inkml:trace contextRef="#ctx0" brushRef="#br0" timeOffset="96279.64">16719 6947 278 0,'0'0'41'0,"0"0"-2"0,0 0-7 0,0 0-5 15,0 0-3-15,0 0-5 16,0 0-1-16,-3-82-3 0,2 71-3 0,1 6-5 16,0-1-3-16,0-8-3 0,0 8-1 15,0 0 0-15,0-7-2 0,0 8 1 16,0-2-1-16,0 3-1 0,0 4 0 16,0-2-1-16,0 2-3 0,0-1-2 15,0 0 0-15,0-1 1 0,0 2 2 0,0-2 3 16,0 2 1-16,4 0 2 0,5 5-1 15,2 4 1-15,2 4 0 16,-5-3-1-16,0 0 1 0,4-1 0 16,-6-1 0-16,4 0 1 0,-2-2 1 0,0-3 1 15,0 0-2-15,1-3 4 0,4 0-1 16,-1-2 0-16,3-8-1 0,-1-1-2 16,-2-3 1-16,-1-1 2 0,-3-1 0 15,-2 4 1-15,1-2 2 0,-4 3 0 16,-1 1 0-16,0-3 2 0,-2 2 1 0,0 1 0 15,0 4 3-15,0-3-2 0,0 4-1 16,0 0 0-16,0 1-5 16,0 4 1-16,0-1-3 0,0 1 0 0,0-2-3 15,0 2-5-15,0-1-1 0,0 1-2 16,0 0-1-16,0 0 3 0,0 1 2 16,2 14 6-16,5 9-2 0,1 8 1 15,1 2-2-15,-3 4 0 0,0 3-1 16,0 5 2-16,-3 1-2 0,-2-1 2 15,1-1-1-15,-2-3 1 0,0-4 3 0,0-3-5 16,0-4 5-16,0-3-4 0,0-8 2 16,-2-2-2-16,1-7-3 0,0-6 2 15,-4 5 2-15,4-8 8 0,-2 2 3 16,1 0 1-16,-5-4-4 0,-7-1-5 16,-4-8-2-16,-6-5-1 0,2-3 2 15,4-1 0-15,4-1-4 0,2-5 2 0,5 1-6 16,0 0 2-16,3-1 0 15,4-1-1-15,0 2 1 0,0 2 0 16,10-1-2-16,0 3-3 0,5 1 2 0,2 2-2 16,3-2-1-16,0 5-5 0,3 1-5 15,2 1-11-15,-1 2-14 0,1 2-26 16,0 0-28-16,-1 2-30 0</inkml:trace>
  <inkml:trace contextRef="#ctx0" brushRef="#br0" timeOffset="96577.32">17303 6865 423 0,'0'0'50'0,"0"0"-16"0,0 0-17 15,0 0-10-15,0 0-6 0,0 0-4 16,0 0-4-16,0 0-3 0,0 0-1 0,0 0 1 16,19-31-1-16,4 23-6 15,2 0-14-15,1 4-17 0,-3-1-19 16,-1 2-21-16,-8 1-21 0</inkml:trace>
  <inkml:trace contextRef="#ctx0" brushRef="#br0" timeOffset="96766.95">17289 7020 363 0,'0'0'67'0,"0"0"-21"16,0 0-15-16,0 0-13 15,0 0-7-15,0 0-8 0,0 0-3 16,0 0-4-16,0 0-3 0,14-55-1 0,8 41 0 16,3-1-9-16,1 4-9 0,3-1-26 15,-2 5-27-15,-1-3-34 0,0 5-34 16</inkml:trace>
  <inkml:trace contextRef="#ctx0" brushRef="#br0" timeOffset="97255.91">17688 6709 422 0,'0'0'40'0,"0"0"-15"0,0 0-8 16,0 0-9-16,0 0-7 0,0 0-5 15,0 0-1-15,42-88-1 0,-20 79 1 16,4 3-6-16,-2 3-2 0,-1 3-1 16,-2 0-2-16,0 4 8 0,-1 7 0 15,-2 3 2-15,-2 2 1 0,-6 4-2 16,-4 2 2-16,-5 6 1 0,-1 3 2 15,-8 0-1-15,-9 1 2 0,-3 0 3 0,-3-3 2 16,-3-3 3-16,1-2 1 0,-1-4 0 16,2-3 0-16,7-9-2 0,8-1 3 15,5-4 1-15,-1-3 3 0,1 1-1 16,-1 1-2-16,0 0-4 0,5-2-4 16,-2 0-2-16,2-9-6 0,0-5-1 15,5-5-3-15,8 1 0 0,3 1-4 16,4 0-11-16,4 2-7 0,2 2-10 15,0 3-6-15,1 0-1 0,-1 3-7 16,0 0 4-16,-2 1 1 0,2 0 13 0,-1 0 13 16,-1 0 12-16,1 2 6 0,-1-3-3 15</inkml:trace>
  <inkml:trace contextRef="#ctx0" brushRef="#br0" timeOffset="97855.27">18221 6710 1 0,'0'0'8'0,"0"0"-1"0,0 0 3 0,0 0 3 16,12-85 4-16,-13 60 8 0,-5 3 16 15,-2 4 2-15,0 0 3 0,2 4 4 16,0 2-5-16,2 5-1 0,0-3-2 16,-3 2-5-16,4 6-10 0,1-1-4 15,2 3-7-15,-1-2-9 0,1 2-8 16,-2 0-10-16,2 0-7 0,-1 0-1 16,-2 0 4-16,-3 5 7 0,-1 9 14 15,-3 4-4-15,3 1 2 0,1 2-4 16,1 3-2-16,2-9 1 0,2 3 0 0,1 0 1 15,0 0 1-15,0 7 2 0,1-4 1 16,4-1-1-16,-2-6-1 16,0 2-1-16,0-1 0 0,0-4 2 0,1 5-1 15,-3-4 2-15,1-1-3 0,-1 1 1 16,-1-7-2-16,2 1 1 0,-2-6-2 0,0 0 2 16,0 0 2-16,0 1 0 15,2 1 4-15,-2 0 3 0,0-1 2 16,0 1 0-16,0-1 1 0,0 1-2 15,0-2-3-15,0 0-2 0,0 2-2 0,0-2-1 16,0 0 0-16,0 0-3 0,0-5 1 16,0-2-1-16,0-6 1 0,0-4 0 15,2 2-1-15,4-5-1 0,-2 7 1 16,2 1-2-16,1 1 2 0,-1 3-4 16,4-1 1-16,2 2-3 0,-3 2 3 0,6-1 2 15,2 3-1-15,-6 1 0 0,7 1-1 16,-2 1-4-16,0 0 3 0,2 6-2 15,-4 3 3-15,-2 1 1 16,-2 6 1-16,0-1 0 0,-4 3 2 0,-2 3 2 16,-1 2-1-16,-3 0 3 0,0 1-3 15,0 0 0-15,0-7-2 0,0 0 0 16,0-4 1-16,0-8 0 0,-2 6 0 16,2-7-1-16,-1 1 0 0,1 1 0 15,0-6 1-15,0 0 2 0,0 0 0 0,0 0 0 16,0 1-1-16,0-1-5 0,0 0-7 15,-2 0-18-15,0-1-42 0,-3-5-52 16,-2-6-135-16</inkml:trace>
  <inkml:trace contextRef="#ctx0" brushRef="#br0" timeOffset="98061.2">18784 6878 553 0,'0'0'26'0,"0"0"-11"0,0 0-10 0,0 0-6 16,0 0-11-16,0 0-29 15,0 0-77-15,0 0-102 0</inkml:trace>
  <inkml:trace contextRef="#ctx0" brushRef="#br0" timeOffset="99445.16">18644 7088 1 0,'0'0'2'0,"0"0"-2"15,0 0-2-15,0 0 1 0,0 0 1 16,0 0 0-16</inkml:trace>
  <inkml:trace contextRef="#ctx0" brushRef="#br0" timeOffset="99659.23">18644 7088 0 0,'7'-10'16'0,"-7"10"7"0,0-1 7 0,0 1 1 15,0-2-3-15,1 2-6 0,-1-1-2 16,0 1 0-16,0-2 2 0,0 2 0 0,2-2-2 16,-2 2-5-16,0-2-3 15,0 2-4-15,0 0-3 0,0 0-1 16,0 0-4-16,0 0-4 0,0 0 1 15,0 0 0-15,0 0 3 0,-5 9 4 0,-4 2 1 16,-2 7-3-16,0 0-2 0,-2-3-1 16,3 2-3-16,2-7 1 0,-2-1-7 15,5-1-4-15,2-5-7 0,0 0-12 16,3-3-11-16,-2 0-17 0,2 0-47 16</inkml:trace>
  <inkml:trace contextRef="#ctx0" brushRef="#br0" timeOffset="100305.28">18697 6698 299 0,'0'0'44'0,"0"0"-5"16,0 0-7-16,0 0-6 0,0 0-8 0,0 0-8 16,0 0-8-16,0 0-5 0,0 0-5 15,0 0-5-15,-4-27-2 0,2 26 4 16,2 1 2-16,0 0 4 0,-1 0 3 16,1 0-3-16,0 0 4 0,-1 0 0 15,1 0 0-15,-2 0-1 0,2 1-2 16,-1 0 1-16,1 1-1 0,-3 3 3 0,0-1-1 15,0 1 2-15,2-1 0 0,1-4 1 16,-2 0 2-16,2 0 2 0,0 2 4 16,-1-1 3-16,1 1 2 0,-2-2 0 15,1 1-3-15,-1-1 0 0,1 0-4 16,0 2-1-16,-1-2 0 0,1 0-3 0,-1 0-1 16,1 0 1-16,-1 0-3 15,1 0-4-15,-1 0-1 0,1 0-4 16,-1 0 0-16,1 0-2 0,-1 0 0 15,0 0 0-15,0 0-2 0,2 0 2 0,-1 0 4 16,1 0 3-16,-3 0 2 0,3 0 3 16,0 0 0-16,0 0-1 0,0 0 2 15,-1 0 0-15,1 0-1 0,0 0 1 16,-2 0 2-16,2 2-1 0,0-1-1 16,-1-1 2-16,1 1-2 0,0-1 3 0,-2 2-1 15,2-2 2-15,0 1-3 16,0-1 2-16,-1 2-2 0,1-2 0 15,0 1 0-15,0-1-4 0,0 2 1 16,0-2 1-16,0 0 0 0,0 2 0 0,0-2 1 16,0 0-2-16,0 1-1 0,0-1 0 15,0 0-1-15,0 0-2 0,0 0 1 16,0 0-5-16,0 0-4 0,0 0-18 16,0 0-15-16,0 0-13 0,0 2-26 15,0-2-30-15</inkml:trace>
  <inkml:trace contextRef="#ctx0" brushRef="#br0" timeOffset="101196.21">19569 6741 391 0,'0'0'46'16,"0"0"-11"-16,0 0-10 0,0 0-5 16,0 0-6-16,0 0-4 0,0 0-4 15,0 0-2-15,0 0-5 0,-8-70-3 16,12 61 0-16,6 0 0 0,3 1-2 0,4-1 2 15,4 5 0-15,2-1-2 0,1 2 0 16,4 0 0-16,-2 2 2 0,-3 1-1 16,0 0 1-16,-3 0 0 0,-2 1-1 15,-2 6 2-15,-5 3 0 0,-3-1 1 16,-3 4-1-16,-5 7-1 0,0 3 2 0,-11 8 0 16,-4 0 0-16,-5 0 4 0,-2 0-5 15,2-2 3-15,-2-3-3 16,4-2 2-16,2-7 2 0,0-2 2 15,4-6 1-15,6-3-1 0,3-3 3 0,3-3-1 16,-1 0 4-16,1 0 0 0,-2 0 2 16,1 0-6-16,1 0-4 0,-1 0-7 15,1 0-11-15,1-9-6 0,9-4-6 16,5-3-8-16,6 1 0 0,2 1-6 16,2 1-3-16,0 2-2 0,1 0-4 0,0 1 5 15,0 1 4-15,1 0 1 16,1 0 3-16</inkml:trace>
  <inkml:trace contextRef="#ctx0" brushRef="#br0" timeOffset="101700.02">20090 6560 86 0,'0'0'30'0,"0"0"9"16,0 0 8-16,-9-88 4 0,8 77 10 15,-4 0-4-15,2 2-13 0,0 4-6 0,2 0-8 16,1 5-18-16,-1-2-14 0,1 2-9 15,0 0-1-15,-4 0 4 0,-1 10 5 16,1 8 6-16,-2 6-2 16,2 5 6-16,1 3-6 0,1 3 1 0,1 0 0 15,1-2-1-15,0 1 2 0,0-1 0 16,3-3-1-16,1 0-2 0,0-2 2 16,1-4-2-16,-1-1 0 0,-1-8-2 15,1 1 1-15,-2-6 0 0,-1-5 0 16,0 1 1-16,-1-6 2 0,0 0 3 0,0 0 7 15,0 2 4-15,2-1 6 0,-2 0-3 16,0-1-4-16,0 0-5 0,0 0-5 16,0-12-2-16,-2 0-2 0,1-8-1 15,1 0-2-15,0 1 1 0,1-7 0 16,5 4 0-16,2 3 1 0,2 2 0 16,3 1-3-16,-4 5 2 0,-1 2-2 15,1 3 1-15,-1 1-2 0,1 2 0 16,-4 2 0-16,6-1 2 0,1 2 0 15,3 5 2-15,3 4-3 0,-4 4 2 0,-2 2 0 16,-2 1-1-16,0 2 0 0,-4 0 0 16,0-1-2-16,-2-4 1 0,1 3 2 15,-1-7-4-15,-2 2 1 0,1-1-1 16,-1-5 0-16,-1 1 1 0,-1-6 0 16,0 0 3-16,0 0 1 0,0 1-3 0,2 1-5 15,-2-1-16-15,0-1-31 16,-3 0-49-16,-3 0-46 0</inkml:trace>
  <inkml:trace contextRef="#ctx0" brushRef="#br0" timeOffset="102024.38">20842 6692 556 0,'0'0'35'0,"0"0"-11"0,0 0-10 0,0 0-7 15,0 0-9-15,0 0-3 0,0 0 0 16,0 0 0-16,0 0-1 0,91-35-4 16,-65 31-3-16,-1-1-7 0,-1 2-13 15,1 1-26-15,-7 2-36 0,0 0-23 16,-5 0-41-16</inkml:trace>
  <inkml:trace contextRef="#ctx0" brushRef="#br0" timeOffset="102216.03">20848 6856 286 0,'0'0'72'0,"0"0"-14"0,0 0-15 16,0 0-19-16,0 0-10 0,0 0-7 0,92-9-7 15,-59-3-2-15,2 0-5 0,1 0 0 16,-1 1-11-16,-1 0-50 15,-3 4-66-15,-5 1-120 0</inkml:trace>
  <inkml:trace contextRef="#ctx0" brushRef="#br0" timeOffset="107456.26">21886 6573 322 0,'0'0'56'0,"0"0"-21"16,0 0-15-16,0 0-13 0,0 0-7 15,0 0-4-15,0 0-7 0,0 0-4 16,0 0-6-16,0 0 4 0,0-10 4 16,1 10 7-16,2 0 9 0,3 9 0 15,1 5 1-15,1 4-2 0,-1-6 1 0,-3 4 2 16,0-1-2-16,-1-5-1 15,3 5-1-15,-3-4 0 0,0-2-1 16,1 2 0-16,-3-7 1 0,1 3-2 16,-2-7 2-16,0 0 0 0,0 0 1 0,1 1 4 15,-1 1 2-15,2-1 7 0,-2 1 1 16,0-1-3-16,1-1-3 0,-1 1-4 16,0-1-2-16,2 0-3 0,-2-2 2 15,0-6-1-15,1-6-1 0,-1 1 0 16,2-1 2-16,-1-5 1 0,2 2-3 0,2-6-1 15,-1 3-2-15,4 1-2 0,3 2 1 16,-1 0-4-16,1 1 5 0,-2 6-5 16,1 1 4-16,-3 3-1 0,2 3-2 15,0-2 0-15,1 5-1 0,4 0-1 16,-1 0-1-16,5 9 2 0,-4 3 0 16,0 4 3-16,-2 3 0 0,1 3 3 0,-1-1 1 15,-4 2 0-15,1-2 0 16,-3-4-5-16,-3-2-1 0,0-5 2 15,-3-3-1-15,0 3 4 0,0-4-1 0,0 0 1 16,0 0 3-16,0-6 3 0,0 0 4 16,0 0 6-16,0 2 2 0,0 0 2 15,0-1 0-15,0 1-1 0,0-1-2 16,0-1-1-16,0 2-6 0,0-2-3 16,-2 0-5-16,-1-2-3 0,0-7 1 0,-1 0 1 15,0-3 0-15,1 1 1 0,0-1 0 16,0 1 0-16,2-3-2 0,1-2-1 15,0 4 2-15,0-7-1 16,1 4 1-16,5 0-1 0,4-3-2 0,-1 3-3 16,-2 6 1-16,4-2 0 0,-1 5 2 15,-1 1 0-15,7-1 0 0,2 4 1 16,0 2 0-16,8 0-2 0,-5 5 2 16,0 3 0-16,-2 3-2 0,-3 2 5 15,0 4-4-15,-5 1 5 0,0 0 2 0,-1 4 0 16,-5 0 2-16,0 1-2 0,-5 0 1 15,0 0-4-15,0-8 1 0,-2 1-3 16,1-5 0-16,-2-2 0 0,0 2 0 16,2-6 2-16,-1-1 0 0,2-4 1 15,-1 0 2-15,1 0 3 0,0 0 2 16,-2 0 0-16,2 2 0 0,-1-2-1 16,1 1-4-16,-3-1-6 0,3 0-5 15,-3 0 0-15,0-3-6 0,2-1-12 16,-1 0-26-16,-2-1-57 0,0 0-44 0</inkml:trace>
  <inkml:trace contextRef="#ctx0" brushRef="#br0" timeOffset="109335.06">23281 6620 41 0,'0'0'28'0,"0"0"8"0,0 0 4 0,0 0 5 16,0 0-4-16,0 0-7 0,0 0-5 15,0 0-4-15,0 0-4 16,19-22-3-16,-18 17-3 0,2 2-1 16,-3-2 1-16,0-2 0 0,0-5 2 0,0 0-2 15,0 1-1-15,0 1-6 0,-1-1 2 16,-2 2-3-16,-2 0-2 0,2 0 0 16,0 4-1-16,-2-2 0 0,2 4 3 15,0-2-4-15,-2-2-3 0,2 5-3 16,-6-1-5-16,0-1-2 0,-1 4 1 0,-8 0 0 15,1 0 2-15,-6 6 4 0,0 4-1 16,-1 3 7-16,2 2-6 0,-1 0 7 16,3 5-4-16,1-2-1 0,2-1 1 15,1 3-4-15,4 0 4 0,2-1-2 16,4-4 0-16,-1 0 1 0,6-5-3 16,1 3-2-16,0 5 2 0,0-7 0 15,1 2 4-15,9-1 2 0,0-2 3 16,2-3-3-16,2-1 1 0,2-4-2 15,3-2-1-15,-2 0 0 0,1 0 1 0,-3-3 1 16,0-4 3-16,-1 2 1 0,-2-3-1 16,-2-3 5-16,0 1-2 0,2-7-2 15,-2 2 2-15,1-3-5 0,-2 1 2 16,0-1-1-16,-3 4 3 0,-1-1 3 16,-2 4 5-16,-1-1 2 0,-1 0 1 0,-1 6-1 15,0 1-4-15,0 5-8 0,0-1 1 16,0 1-4-16,0-2-5 15,0 1-2-15,0-1-9 0,0 2 3 16,0 0 1-16,0 0 8 0,0 11 3 16,0 4 0-16,3 5 0 0,-1-5-3 0,0 2 1 15,3-2-1-15,1 0 0 0,2 3 3 16,1-1-2-16,0-4-1 0,-2-2 1 16,3-2-4-16,-4-3-1 0,3-1-2 15,2 1-6-15,1-4-7 0,6 1-18 0,0-3-14 16,6 0-24-16,-4-5-29 0,1-3-54 15</inkml:trace>
  <inkml:trace contextRef="#ctx0" brushRef="#br0" timeOffset="111692.16">24101 6568 201 0,'0'0'64'16,"0"0"-10"-16,0 0-8 0,0 0-15 15,0 0 0-15,0 0-6 0,0 0-1 16,0 0-5-16,0 0-1 0,0 0-8 15,-16-23-5-15,15 23 0 0,1-2-6 16,0 2-2-16,0-1-3 0,0 1 0 0,0-2 2 16,0 1 3-16,12-2 5 0,8-2-3 15,10-3 5-15,3 3-6 0,7-2 0 16,0 2-1-16,-3-1-4 0,0 2 0 16,-4 1-12-16,-3 1-15 0,-4 1-20 15,-6 1-25-15,-2 0-29 0,-4 0-12 0</inkml:trace>
  <inkml:trace contextRef="#ctx0" brushRef="#br0" timeOffset="111974.93">24254 6417 353 0,'0'0'77'0,"0"0"-25"0,0 0-9 0,0 0-18 16,0 0-10-16,0 0-4 16,0 0-5-16,0 0-5 0,0 0-1 15,-9-18-5-15,9 17-2 0,0 1-3 0,0 0-3 16,0 0 6-16,0 0 5 0,0 1 2 16,0 13 6-16,0 6 0 0,1 4-2 15,2 0 3-15,0-1-5 0,-1-6 1 16,0 2-8-16,-2 0-3 0,1 0-7 15,1 6-17-15,-1-1-26 0,-1-3-42 0,0 1-41 16</inkml:trace>
  <inkml:trace contextRef="#ctx0" brushRef="#br0" timeOffset="112603.29">24861 6304 451 0,'0'0'44'0,"0"0"-4"0,0 0-11 0,0 0-8 16,0 0-10-16,0 0-7 15,0 0-5-15,0 0-3 0,0 0 1 16,0-41 1-16,0 41 1 0,0 14 3 16,3 6-2-16,-1 8 0 0,2-1 0 0,-1 0-1 15,2 3 0-15,-2-1 1 0,1-1 0 16,-1-1 0-16,0 2 2 0,0-3-4 16,-2-1 4-16,1-6-4 0,2-2 0 15,-3-6 1-15,-1-6-2 0,2 2 1 16,-2-7 1-16,0 0 1 0,0 0 1 0,0 1 3 15,1 1 1-15,-1-1 1 0,0 1 1 16,0-1 1-16,0 0-2 16,2-1-3-16,-2 0-2 0,0 0-1 0,0-2-1 15,0-12 1-15,0-6-1 0,1-4-1 16,4 1-2-16,-1 4 2 0,0 3-3 16,1 3 3-16,3 0-1 0,1 1-1 15,4-1-1-15,3 1 0 0,1 2 0 16,6 2 1-16,0 0 1 0,-6 3-1 15,3 4-2-15,-2 1 2 0,0 0-1 0,5 6 0 16,-6 4 0-16,-2 1 2 0,-2 3 0 16,-2-1 3-16,-3 4 2 0,-4-4-2 15,-1 3 3-15,-3 0-6 0,0 1 1 16,-2 4 0-16,-8-2 2 0,-6-4 3 16,-4 0-1-16,-5-2 2 0,-3-2 0 15,-1-3-3-15,0-3 3 0,1-4-2 16,2-1 1-16,4 0-1 0,1-1-3 15,2-6-4-15,5 1-7 0,5 2-31 16,-1-3-60-16,5 3-106 0</inkml:trace>
  <inkml:trace contextRef="#ctx0" brushRef="#br0" timeOffset="112805.27">25472 6604 538 0,'0'0'21'0,"0"0"-8"0,0 0-9 16,0 0-13-16,0 0-43 0,0 0-119 15,0 0-105-15</inkml:trace>
  <inkml:trace contextRef="#ctx0" brushRef="#br0" timeOffset="135655.04">11442 8257 120 0,'0'0'35'0,"0"0"-7"0,0 0-3 16,0 0-5-16,0 0 3 0,0 0 0 15,0 0 1-15,0 0 0 0,0 0 2 0,-27-82-3 16,25 78-4-16,1-1-3 0,-5-4-6 16,2 6-2-16,1 0-3 0,-1-3-3 15,-1 4-1-15,1 1-3 0,-7 1 1 16,-3 0-5-16,-3 3 4 0,-3 5 1 16,5-1-2-16,5 2 1 0,0 2 0 15,0 2-1-15,4 0-1 0,2 2 1 16,1-5-4-16,1 2-1 0,2 8 3 15,0-3 1-15,0 0 3 0,2-2 1 16,4-2-4-16,-2-3 2 0,2 0 1 0,1-2-3 16,-1-4 3-16,1 3 1 0,-4-6 0 15,6 2 2-15,-2-3 5 0,3 0 1 16,6 0 0-16,0-6 4 0,0-3-3 16,0-4-1-16,-6 6 3 0,-2-4 1 15,-2 4 4-15,-3-4 0 0,0-4-3 0,0 3-1 16,-2-8-3-16,1 1-1 0,-1 3 1 15,-1-5 0-15,2 8-2 16,-2-1-1-16,0 0 1 0,0 8-1 16,0-6 0-16,0 6-1 0,0 0-2 0,0 1 0 15,0 5-3-15,0-1-1 0,0 1-1 16,0-2-4-16,0 2 0 0,0 0 1 16,0 0 1-16,3 6 4 0,2 8-1 15,1 5 2-15,1 3-1 0,-1 1 1 16,0 1 0-16,1-1-1 0,-1 1 1 0,0-3-1 15,1 1-1-15,0-4 1 0,0-5-1 16,-1 1 0-16,3-3 0 16,-3-4 0-16,5 4 0 0,-5-5 0 15,6-5-1-15,-1 2 1 0,1-3 1 0,6 0-2 16,-3-4 1-16,1-2 2 0,-6-3 0 16,2-2 1-16,-4-3 3 0,1-6-4 15,-2 0 1-15,-1-6 0 0,-3-1-1 16,-3-2 1-16,0-3 0 0,0 1 0 15,0 1 1-15,-6 3-1 0,-1 1 1 0,-2 5 0 16,1 1 2-16,2 5 0 0,-3 5 1 16,6 3 2-16,0 4 3 0,2 0-3 15,1 3-4-15,0-2-4 0,0 2-6 16,0 0-1-16,-2 0 1 0,-1 0 1 16,-2 6 3-16,-1 9 3 0,3 5-3 15,3 3 2-15,0 1-1 0,0 1 1 16,6 2-1-16,2-1 1 0,1 1 0 15,0 0-3-15,0 0 2 0,2-2 0 16,-1-2-2-16,3-2 0 0,-3-1-1 0,2-5 0 16,1 0-2-16,-4-5-5 0,2-3-9 15,-1-2-17-15,0-5-31 0,9 0-34 16,-3-2-35-16,7-7-47 0</inkml:trace>
  <inkml:trace contextRef="#ctx0" brushRef="#br0" timeOffset="135872.29">11763 8114 459 0,'0'0'59'0,"0"0"-20"0,0 0-15 16,0 0-11-16,0 0-10 0,0 0-4 0,0 0-1 15,0 0-1-15,0 0-2 0,-7 0-3 16,23-1-9-16,9-4-33 0,8 1-50 16,2-2-91-16</inkml:trace>
  <inkml:trace contextRef="#ctx0" brushRef="#br0" timeOffset="136735.08">12741 8122 453 0,'0'0'53'0,"0"0"-19"0,0 0-11 0,0 0-8 15,0 0-4-15,0 0-4 0,0 0-2 16,-25-82-2-16,25 76 0 0,0-4-3 16,0-6-3-16,5 9 2 0,2-4 0 15,4 2-3-15,-2 3 0 0,3-2-1 16,-2 5-1-16,1 3 4 0,8 0 2 0,-1 0 0 15,5 0 0-15,-5 6 0 0,-3 1 0 16,-3 0-1-16,-2 2-1 0,-3 5 0 16,-3 1 0-16,1 8 1 15,-4 1 1-15,-1 2 2 0,-3 4-1 0,-6 2 1 16,-2 0-3-16,-2 0 2 0,0-5-1 16,0-3 1-16,6-7 0 0,-1-5-1 15,4-4 0-15,1-5 0 0,-1 2 0 16,4-5 1-16,0 0 3 0,0 0-1 15,0 0-1-15,0 0-1 0,0-4-2 0,0-9 0 16,10-7 0-16,2-7 1 0,0-2 1 16,0 0-1-16,3 2 1 0,-4 1 0 15,1 0 0-15,-3 3 1 0,0 2-2 16,-3 6 0-16,0 1 2 0,-3 5 0 16,0 0 0-16,1-2 0 0,-1 1-1 15,0 1 0-15,-3 4 2 0,1 1-3 16,-1-3 2-16,0 3-1 0,0-2 1 15,2 1-1-15,-2 5-1 0,0-1-1 16,0 1-1-16,0 0-2 0,0-2-4 0,0 2 4 16,0 0-3-16,0 0 3 0,-3 11 2 15,-7 6 1-15,3 5 1 0,-2 3 1 16,0-2-2-16,4 2 1 0,0 1-1 16,2-2 1-16,2 0 0 0,1 1 0 15,0-4-1-15,6-3 0 0,2-1-2 16,5-5-1-16,2-3-2 0,4-4 0 0,1-2 0 15,2-3-7-15,2 0-16 16,-1-1-31-16,-1-9-42 0,-2 3-48 16</inkml:trace>
  <inkml:trace contextRef="#ctx0" brushRef="#br0" timeOffset="136997.38">13283 8140 578 0,'0'0'22'0,"0"0"-11"0,0 0-8 16,0 0-6-16,0 0-4 0,0 0 0 15,0 0-7-15,0 0-8 0,86-59-21 0,-63 54-16 16,-7 1-28-16,2 4-20 0,-6 0-14 16,1 0-23-16</inkml:trace>
  <inkml:trace contextRef="#ctx0" brushRef="#br0" timeOffset="137163.33">13332 8327 349 0,'0'0'70'16,"0"0"-18"-16,0 0-13 0,0 0-14 0,0 0-8 16,0 0-8-16,0 0-7 0,0 0-2 15,0 0-1-15,0 0-5 0,77-59-8 16,-58 51-28-16,1 4-47 0,-5 2-60 16,5 2-108-16</inkml:trace>
  <inkml:trace contextRef="#ctx0" brushRef="#br0" timeOffset="137731.77">14006 8039 552 0,'0'0'38'0,"0"0"-10"0,0 0-10 0,0 0-9 16,0 0-8-16,0 0-3 0,0 0-2 16,3-78 1-16,6 68-1 0,-2 5-1 15,3 1 4-15,2 1-3 0,1 3 2 16,3 0 0-16,-5 0-1 0,7 0 1 15,-7 4-1-15,2 4 0 0,-3-1-1 0,1 4 2 16,-2-1 0-16,0 3-1 0,0 3 2 16,-1 1 1-16,-5 3-1 0,-1 1 2 15,-2 3-2-15,-6 5 0 0,-7 3 1 16,-3 5-2-16,-4 0 0 0,-5 1 2 16,-2-1-2-16,0-4 3 0,-2-2-1 15,4-6 0-15,-1-3 1 0,4-7 0 16,8-6 2-16,4-5 0 0,1-1 1 15,5-3-2-15,-4-3-1 0,0-3 1 16,3-3-2-16,1-1 1 0,3-3 0 0,1-3-1 16,0 1-1-16,4-5-3 0,7 5 1 15,1 1-1-15,7 3 2 0,-2 2-1 16,5 3 1-16,-2 3 0 0,2 3-2 16,1 0 1-16,1 0-1 0,0 6-3 15,2 2-1-15,-2 1-6 0,1 1 0 0,-2 3 1 16,-1-1-1-16,1 2-12 15,0 1-16-15,-3 0-23 0,-1-2-26 16,0 2-12-16,-5-2-34 0</inkml:trace>
  <inkml:trace contextRef="#ctx0" brushRef="#br0" timeOffset="138336.18">14654 8086 269 0,'0'0'58'0,"0"0"-5"16,0 0-4-16,0 0-8 0,0 0-2 15,0 0-6-15,0 0-5 0,0 0-8 0,0 0-7 16,0 0-3-16,-46-73-7 0,42 71-2 16,-7 2-1-16,1-2-2 0,-1 2 0 15,-5 0 1-15,1 7 1 0,-2 3-2 16,1 0 1-16,3 6-2 0,-1 1-2 16,2 3 4-16,-1 2 0 0,1 5 1 15,2 0 0-15,-1 0-2 0,2-1 0 16,6-8 1-16,0 2 1 0,2-8-2 15,1 2 4-15,0-1-5 0,0-1 2 16,0-1-1-16,0-7 1 0,1 6 1 0,2-7 2 16,0 0 0-16,6-1 1 0,5-2 0 15,5-3-1-15,6-9-2 0,-1-1 0 16,-1-2 0-16,-2-4-1 0,0 1 2 16,-1-2-1-16,-5 1 1 0,1 1-1 15,-6 0 2-15,-3 4-2 0,-2 0 4 0,-1 5-1 16,-3 4 0-16,1 1 1 15,-2-2 0-15,0 1-2 0,0-1 3 16,0 2-5-16,0 4 1 0,0-2 0 16,0 2-2-16,0 0 0 0,-7 8 1 0,1 7-2 15,-3 4 2-15,6 4 2 0,3 2-4 16,0-1 0-16,0 2 1 0,3-4 0 16,4 1-1-16,3-3 1 0,-1-3-2 15,4-4 0-15,1 0-2 0,1-3-7 16,4-4-20-16,1-1-33 0,2-5-62 0,1 0-83 15</inkml:trace>
  <inkml:trace contextRef="#ctx0" brushRef="#br0" timeOffset="139783.24">16421 8002 124 0,'0'0'45'0,"0"0"0"0,0 0 9 15,0 0-2-15,0 0-7 0,0 0-8 16,0 0-5-16,-11-77-4 0,9 71 1 0,2 1-3 16,0 5-6-16,-1-1-5 0,1 1-4 15,0-2-5-15,0 0-5 0,0 1-3 16,0 1-5-16,-2-1 4 0,2 1 1 16,0 0 2-16,0 8 3 0,0 9 0 15,0 5 0-15,0-1-1 0,0 1-1 0,0 2-1 16,0 0-1-16,0-1 1 0,0 1-4 15,0-8 3-15,0 4 1 16,0 0-1-16,0-7-1 0,0 7 0 16,0-9-3-16,0-5-1 0,0 0 0 0,0-6-3 15,2 3-2-15,-1 2-6 0,1-1-17 16,5-4-29-16,2-3-37 0,6-12-32 16</inkml:trace>
  <inkml:trace contextRef="#ctx0" brushRef="#br0" timeOffset="140315.52">16609 8036 229 0,'0'0'56'15,"0"0"-17"-15,0 0-14 0,0 0-15 16,0 0-5-16,0 0-2 0,0 0 1 15,0 0 3-15,0 0 1 0,48 9-2 0,-45 5 1 16,-3 6 0-16,0 7 0 0,-3 0 1 16,-7 1 1-16,-3 1-2 0,-3 2 2 15,-3-4-3-15,-1-1 2 0,1-3-2 16,-1-5 1-16,1-1 0 0,2-5 3 16,-1-2 3-16,1-2-1 0,-3-2 1 15,5-2-3-15,-5-2 0 0,1-2 3 16,0 0-1-16,-7-4-3 0,3-6-3 15,-1-1-3-15,2-3 0 0,-1-3-1 16,1-1 0-16,3-2-2 0,2-3 0 0,4-3-2 16,-1-2 0-16,3-3-1 0,4-1 2 15,0 0-2-15,6 0 1 0,1 1-2 16,0-1 0-16,9 0-1 0,3 0 2 16,7-2-2-16,1 1-1 0,8 0 4 15,2 3-2-15,2 3 4 0,-2 4 0 0,2 5 2 16,-3 5-1-16,-2 7 0 15,1 3-1-15,-1 3 0 0,1 4 1 16,-1 10 0-16,2 3 2 0,0 5-2 16,0 5 4-16,0 3-4 0,-3 4 2 0,-3-2-2 15,-3 4-2-15,-5-4 0 0,-1 0-1 16,-5-2 1-16,-3-3-3 0,-3-1-1 16,-3-2-6-16,-2 0-7 0,-11 1-16 15,0 3-41-15,-7 1-52 0,-6 2-110 16</inkml:trace>
  <inkml:trace contextRef="#ctx0" brushRef="#br0" timeOffset="144100.21">17884 8086 246 0,'0'0'35'0,"0"0"-2"0,0 0-1 16,0 0-4-16,0 0-6 0,0 0-7 0,0 0-6 15,0 0-7-15,0 0-1 0,0 0 1 16,-9-62-2-16,7 60 0 0,2 2 0 16,0-1-1-16,0-6-1 0,0 1 1 15,6-1-1-15,-1-1 0 0,3 1 1 16,1 3 0-16,2 1-1 0,1 1 2 0,-1 2-1 15,8 0 0-15,-4 0 1 0,5 7-3 16,-5 2 2-16,-3 2 0 16,-3-2 0-16,-3 2-4 0,1 1-1 15,-4-2-1-15,0 8 1 0,-3 2 8 0,0 3 5 16,-8 8-1-16,-3-1 0 0,-4 0-1 16,-2-1 0-16,0-3-1 0,-1-4 1 15,7-7-2-15,2-5 2 0,3-4 3 16,4-3 3-16,-1 0 3 0,0 0 1 15,3-3-3-15,0 0 1 0,0 0-5 0,0 0-3 16,-6 0 2-16,0 0-5 0,-1 0-1 16,3 0 2-16,4 0-3 0,-2 0 2 15,2 0-3-15,-1 0 1 0,-1 0-1 16,2 0-2-16,-1 0 1 0,1 0-4 16,0 0 3-16,0 0 0 0,0 0 2 15,1 0 2-15,15-2 0 0,3 1-1 16,7-1-1-16,0 1-9 0,0-1-19 15,0 2-24-15,-1 0-36 0,1 0-30 16,0 0-36-16</inkml:trace>
  <inkml:trace contextRef="#ctx0" brushRef="#br0" timeOffset="144711.58">18531 8107 383 0,'0'0'51'0,"0"0"-17"16,0 0-16-16,0 0-7 0,0 0 1 15,-8-81 2-15,3 72 1 0,2 0-2 16,-3 0-3-16,2 2-3 0,-2 1-2 0,-1-1 0 15,4 5-2-15,-4-3-1 0,2 3-2 16,-5-2 0-16,0 1-1 16,0 3-1-16,-6 0-1 0,6 0-1 15,-5 0-1-15,0 7-1 0,2 2 2 0,-6 4-1 16,3 2-1-16,2 0 2 0,2 2-2 16,-1 1 7-16,3 3 0 0,-2 2 2 15,1 1-1-15,3-1-2 0,1 0-1 16,3-6 0-16,2 1 0 0,2-2 0 15,0-3 0-15,0 5 1 0,5-8 0 16,-1-1 2-16,2 1-1 0,0-6 2 0,2 2 0 16,2-6 0-16,5 0-1 0,1-4 1 15,5-9-2-15,-2 0 3 0,0-4-3 16,-1-1 0-16,0-2 1 0,-2 1 0 16,0 0-1-16,-1 0 1 0,0 0 0 15,-3 1-1-15,0 1 2 0,-5 5 0 16,-3 4 1-16,-1 6 2 0,-1-3 0 15,-1 0 1-15,1 0 0 0,-1 3-4 16,-1 2-3-16,0-1-2 0,0 1-1 0,0 0-1 16,2 0 2-16,-2 1 3 0,0 5-1 15,0 6 1-15,0 6-1 0,0 0-1 16,0 4-1-16,5-2 1 0,2-2-1 16,2-1-1-16,1-2-4 0,5-2-3 15,-1-1-9-15,3-2-7 0,3-5-9 16,1 0-20-16,4-3-22 0,0-2-30 0,0 0-50 15</inkml:trace>
  <inkml:trace contextRef="#ctx0" brushRef="#br0" timeOffset="145059.76">19206 8022 512 0,'0'0'50'0,"0"0"-16"0,0 0-15 0,0 0-10 16,0 0-6-16,0 0-6 0,0 0 1 16,0 0 0-16,0 0-1 0,0 0-1 15,53-29-2-15,-23 22-6 0,0-2-3 16,1 4-7-16,-1 0-12 0,-3-1-20 16,-1 2-28-16,-1 1-27 0,-9 1-28 0</inkml:trace>
  <inkml:trace contextRef="#ctx0" brushRef="#br0" timeOffset="145265.62">19169 8189 438 0,'0'0'53'0,"0"0"-18"15,0 0-16-15,0 0-6 0,0 0-1 0,0 0-3 16,0 0-1-16,0 0-3 0,0 0-2 15,91-43-3-15,-71 39 0 16,2 1-1-16,-2 0-1 0,3 0 1 16,5 0-3-16,-1-1-5 0,3 2-11 0,2 0-38 15,-1 2-79-15,-2 0-135 0</inkml:trace>
  <inkml:trace contextRef="#ctx0" brushRef="#br0" timeOffset="147171.68">20512 7831 192 0,'0'0'63'0,"0"0"3"0,0 0-11 16,0 0-10-16,0 0-18 0,0 0-6 15,0 0-3-15,0 0-3 0,0 0-2 0,0 0-2 16,-52-70-6-16,49 68-3 0,3 2-2 16,-1-1-3-16,-5 1 1 0,-4 0 0 15,-5 6 1-15,-2 6 4 0,1 5-2 16,1 1 1-16,0 3 0 0,3 1-3 16,-1 3 2-16,5 0 1 0,-1 0-2 15,1-2 2-15,0 2 0 0,1-5 0 16,2-4-1-16,2-1-2 0,0-4 0 15,2-5-1-15,1 5-1 0,0-4 0 16,3 2 3-16,6 2 3 0,6-4 1 0,6-4-1 16,9-1-1-16,5-2-2 0,5-3-2 15,2-5-2-15,0-1-8 0,3 2-12 16,-3-2-16-16,-3 4-23 0,-3-1-26 16,-6 3-16-16,-9 1-34 0</inkml:trace>
  <inkml:trace contextRef="#ctx0" brushRef="#br0" timeOffset="148179.46">21495 8036 447 0,'0'0'59'16,"0"0"-18"-16,0 0-13 0,0 0-8 15,0 0-8-15,0 0-6 0,0 0 0 16,0 0-1-16,0 0-2 0,0 0-3 16,-18-94-4-16,21 67 0 0,5 4 1 15,1-2-4-15,1 3 6 0,3 1-4 16,-3-1 4-16,0 1 5 0,0 3-3 0,-2-1 0 15,-2 1 0-15,-2 5-1 16,0-1-1-16,-1 3 2 0,-2 5-1 16,1 2 1-16,-2 4-1 0,0-2 0 0,0 2-2 15,1-2-2-15,-1 2-1 0,2-3-3 16,-2 2 2-16,1 1 0 0,4 0 4 16,3 1 1-16,4 10 2 0,1 3-1 15,0 1-1-15,1 0 2 0,-2 2-2 16,1-2-1-16,-4 1 1 0,-1 0-2 0,-3-5 2 15,2 1-1-15,-3 1-4 0,-1-4 6 16,3 5-5-16,-3-4 6 16,-2 0-1-16,2 0 0 0,-1-5-1 0,-1 6 1 15,1-7 0-15,-2 1 0 0,2 0 0 16,-2-5 2-16,0 5 1 0,0 1-1 16,0 3 2-16,-4 1-3 0,0-3-1 15,-2 1 1-15,-1-3 0 0,-6 5-2 16,5-5 1-16,0-2 1 0,5 1 0 15,3-4 3-15,-2 0-1 0,2 0 1 0,-1 0 1 16,-6 0-2-16,1 0-3 0,-1-4 0 16,-1 1-1-16,4-7 0 0,0 0 2 15,4-2 0-15,0-6-1 0,0-2-5 16,5-2 3-16,4 3-3 0,-1 7 5 16,1 1-1-16,-1 4 1 0,-1 3-2 15,2 0 1-15,2 3-1 0,4-1 0 16,2 2 1-16,3 0-1 0,1 3 0 15,-1 5 0-15,-3 2 7 0,2 4-5 16,-3 1 2-16,1-1-2 0,-4 4-2 0,2 0-1 16,-5 0 2-16,-3 0-2 0,-1 1 1 15,-5 3 1-15,-1-2 0 0,-7 0-3 16,-2-2-5-16,-2-1-4 0,-1-5-17 16,2-2-23-16,4-3-37 0,2-4-36 15,-6-1-70-15</inkml:trace>
  <inkml:trace contextRef="#ctx0" brushRef="#br0" timeOffset="148356.88">21790 7719 356 0,'0'0'49'0,"0"0"-22"16,0 0-21-16,0 0-14 0,0 0-12 0,0 0-4 15,0 0-14-15,0 0-24 0,0 0-25 16,80-28-32-16</inkml:trace>
  <inkml:trace contextRef="#ctx0" brushRef="#br0" timeOffset="148816.81">22098 7833 36 0,'0'0'7'0,"0"0"3"0,0 0 0 15,0 0 5-15,0 0 0 0,0 0-5 16,0 0-1-16,0 0-5 0,0 0 3 16,19 80 6-16,-19-69 3 0,0-1 2 15,0 1-1-15,0-7-3 0,-1 4 7 16,-1-6 8-16,-1 2 2 0,-2 2 10 15,2-3-1-15,-2 0-1 0,1-1 0 16,4-2-4-16,-1 0-6 0,-4 0-6 0,0 0-6 16,-1 0-5-16,-2 0-5 0,4-2 0 15,0-6-4-15,0-1 0 0,2 5-1 16,1-8 1-16,1-1 1 0,0-2-2 16,3-4-2-16,4 1-8 0,4 5 4 15,0 0-4-15,3 2 1 0,-5 4 2 16,4 2 0-16,-2 2 0 0,1 2 3 15,6 1 0-15,0 0 2 0,5 0 0 16,-3 5 1-16,-4 4 3 0,1 4-3 16,-2 0 4-16,-2 2-4 0,-1 3 0 0,-4-1 0 15,-2-4 0-15,-2 5-1 0,-2-2-2 16,-2 2 0-16,0 4-1 0,-3-2-2 16,-6-2-2-16,2-3-8 0,0-5-28 15,1 4-32-15,-4 0-52 0,4-5-110 16</inkml:trace>
  <inkml:trace contextRef="#ctx0" brushRef="#br0" timeOffset="149952.13">22927 7676 382 0,'0'0'50'0,"0"0"-11"0,0 0-8 15,0 0-8-15,0 0-7 0,0 0-2 16,0 0-6-16,0 0-2 0,-43-79-2 0,41 74 0 16,1 2-2-16,1 3 0 0,-2-1-1 15,2 1-3-15,0-2-2 0,0 1 0 16,0-1-1-16,0-1-1 0,3 0 3 16,8 0 0-16,-2 0 3 0,2 3 1 15,7 0 0-15,-3 0 0 0,6 0-2 0,-3 5 0 16,1 1 1-16,-3 1 2 15,1 3-3-15,0 0 0 0,-4 5-1 16,1-1-2-16,-5 4 1 0,-1 4 1 16,-7 2 2-16,-1 2 1 0,-6 0 0 0,-9 3 3 15,-4 2 0-15,-6 0-5 0,-2-1 3 16,-4-3-4-16,2-2 2 0,2-6 0 16,2-4 0-16,9-6-1 0,6-2 2 15,6-5 3-15,4-2 2 0,-1 0 2 16,1 0 2-16,-2 0 0 0,1 2-1 0,1-2-3 15,-2 0-7-15,2-2-3 16,0-8-1-16,0 0 2 0,6-3-1 0,4 2 1 16,-3 5-2-16,5-1 3 15,4 0 0-15,-2 3 2 0,9 0-1 0,-1 1-2 16,2 3 2-16,0 0 0 0,0 0 1 16,2 0-2-16,-1 0-5 0,-8 0-21 15,1 0-27-15,-5 3-23 0,-2-1-37 16,2 3-14-16,-4 0-29 0</inkml:trace>
  <inkml:trace contextRef="#ctx0" brushRef="#br0" timeOffset="150323.5">23229 7724 476 0,'0'0'67'0,"0"0"-19"0,0 0-16 15,0 0-11-15,0 0-10 0,0 0-8 16,0 0-6-16,0 0-3 0,0 0-5 0,0 0 1 16,0-20 4-16,3 30 4 0,4 8 3 15,-1 6 2-15,0 1-3 0,-2 0 3 16,-2 1 1-16,-1-1-6 0,1-7 7 16,-2 0-7-16,0-7-1 0,0-4 1 15,0 6 0-15,0-8 1 0,0 0 1 0,0 1 1 16,0-6 3-16,0 0 4 15,0 0 1-15,0 0-2 0,0 0-2 16,0 0-2-16,0-13-3 0,0-6 0 16,6-7-5-16,3 1 4 0,2-3-4 0,3 2 4 15,-1 2-1-15,2-2-2 0,2 4-1 16,2 0-4-16,-2 4-2 0,2 3-8 16,-2 3-9-16,-1 4-20 0,0 4-29 15,3 4-29-15,-6 0-35 0,6 2-39 16</inkml:trace>
  <inkml:trace contextRef="#ctx0" brushRef="#br0" timeOffset="150557.74">23310 7832 505 0,'0'0'50'0,"0"0"-23"0,0 0-12 15,0 0-11-15,0 0-3 0,0 0-3 0,0 0 1 16,0 0-1-16,0 0 1 0,36-4-1 16,-15 5-2-16,3 6 3 0,-3 4-6 15,-1 1 6-15,-3 3-5 0,0-1-2 16,1 0-8-16,-4 1-9 0,-1-1-10 16,2-2-16-16,-2-1-22 0,-3-2-34 15,-4-5-35-15</inkml:trace>
  <inkml:trace contextRef="#ctx0" brushRef="#br0" timeOffset="151223.11">24045 7771 145 0,'0'0'42'15,"0"0"-10"-15,0 0-4 0,0 0-14 16,0 0-2-16,0 0 3 0,0 0 5 16,0 0 5-16,0 0 6 0,33-83-5 15,-33 73-4-15,-1 1-3 0,-4-1 1 16,-2 3 4-16,3-1 3 0,-3 2-6 0,1 0-7 15,-3 1-6-15,1 2-2 0,3 0-4 16,-4 1-1-16,5 2 0 0,-9 0-2 16,-3 0-2-16,-3 5 2 15,-4 4-1-15,3 5 0 0,-2 1 2 0,4 2-1 16,0 3 0-16,4 1 2 0,1 1 0 16,1-1 1-16,2 1-2 0,1-1 2 15,5-5 1-15,1 2-3 0,1-6 2 16,2 1-3-16,0-1 0 0,0-1 1 15,0-2 1-15,2-4 1 0,4 1 3 0,-2-5-1 16,8 1 4-16,8-2-2 0,0-2-2 16,6-6 0-16,-2-3-1 0,-1-2-1 15,0-1-4-15,-3 0 3 0,-4 0-4 16,-4 4 5-16,0 0 2 0,-4 4 2 16,-2 0 5-16,2 0-2 0,-5 4 2 15,0-1-1-15,-3 3-2 0,0-2-1 16,0 2-3-16,1-2 1 0,1 2-5 15,-1-2-1-15,1 2-2 0,-2 0-1 16,1 0 1-16,-1 0 1 0,2 0 2 0,-1 6 1 16,2 4-1-16,0 5 0 0,-2-4 3 15,6 4-4-15,-1-1 6 0,1-2-8 16,1 0 2-16,3-3 0 0,-4-3 0 16,2-1 1-16,2-2-2 0,1-3 1 15,6 0-1-15,-1 0-3 0,5 0-4 0,-8 0-7 16,2-2-12-16,-6-1-18 15,-1-1-27-15,1-1-29 0,-6 1-30 16,1 3-33-16</inkml:trace>
  <inkml:trace contextRef="#ctx0" brushRef="#br0" timeOffset="151436.33">24482 7832 562 0,'0'0'48'0,"0"0"-14"16,0 0-15-16,0 0-9 0,0 0-7 16,0 0-5-16,0 0-9 0,0 0-38 15,0 0-108-15,-3-7-150 0</inkml:trace>
  <inkml:trace contextRef="#ctx0" brushRef="#br0" timeOffset="153624.08">16102 9110 279 0,'0'0'51'0,"0"0"-9"0,0 0-7 15,0 0-1-15,0 0-5 0,0 0-6 16,0 0-3-16,0 0-7 0,0 0-6 0,0 0-1 15,19-47-5-15,-17 42-1 0,1 3-1 16,4-4-1-16,5-4 0 16,2 5-2-16,5-5 2 0,0 4 1 0,4 2-2 15,-2-1 2-15,-6 3-3 0,3 1 0 16,2 1 2-16,-1 0 0 0,4 1 0 16,-7 3 2-16,-3 2-3 0,-3-2-1 15,-6 5-1-15,1 5 2 0,-5 3 3 16,0 6 3-16,-12 2 4 0,-7 2 1 15,-4-2 2-15,-1 2-5 0,0-2 0 0,3-4-1 16,1-5-1-16,6-3-1 0,4-5 2 16,2-2-2-16,5-3-2 0,0-1 2 15,3-2-2-15,0 0 0 0,0 0-2 16,0 0 0-16,0 0 0 0,0 0 1 16,0 0 0-16,3 0 2 0,11 0-2 15,5 0 0-15,7-4 1 0,-1-1-2 16,-1 0 1-16,1 1 0 0,-3 0-1 15,1 0 0-15,-2 2 2 0,0-3-5 16,0 0-9-16,-1 0-20 0,-2 2-24 0,-4-2-26 16,-1 0-25-16,3-1-21 0</inkml:trace>
  <inkml:trace contextRef="#ctx0" brushRef="#br0" timeOffset="154079">16598 9125 312 0,'0'0'69'0,"0"0"-10"16,0 0-21-16,0 0-18 0,0 0-15 0,0 0-11 15,0 0-2-15,0 0 3 0,0 0 7 16,0 0 4-16,-6 7 3 0,6 11-6 16,-2 7 3-16,2 1-4 0,-3 3 4 15,-2 2-2-15,-2 1-1 0,-4-3 0 16,1 0-1-16,-4 1 1 0,-1-5 0 0,-1 0 1 15,0-4-1-15,-2-1 2 0,-2-2 0 16,-4-1 1-16,-3-2 0 16,-7-3 0-16,-3-3-1 0,-5-3 0 15,1-5-1-15,-2-1-1 0,1 0 1 0,2-6-2 16,2-3 2-16,4-4 2 0,3-1 1 16,4-4-1-16,5-2 0 0,0-3-2 15,5-3-3-15,2-5 0 0,5 1 2 16,3-8-3-16,7-2-4 0,2-5 1 15,10-4-4-15,6-1 3 0,7 0 1 0,2 0 0 16,3 1 1-16,2 3-2 16,1 6 2-16,1 6-1 0,-1 7 0 0,4 6 0 15,-2 7 0-15,3 6 0 16,-2 8-1-16,-1 3 0 0,-2 12 1 0,-4 10 0 16,-3 5-3-16,-3 6-2 0,-7 5-5 15,-2 2-7-15,-3 1-26 0,-6 0-28 16,-3-3-44-16,-2-2-36 0</inkml:trace>
  <inkml:trace contextRef="#ctx0" brushRef="#br0" timeOffset="165045.79">18366 8066 114 0,'0'0'40'0,"0"0"-8"0,0 0-3 0,0 0-4 15,0 0-4-15,0 0 0 0,0 0-5 16,0 0-4-16,0 0 0 0,0 0-1 16,-3-64-1-16,2 59 0 0,-3-3 0 15,2 3-2-15,1 0-1 0,-5 0-2 16,3 1 1-16,0 1-4 0,-7-1-2 15,6 2 1-15,-8 0 1 0,1 1 0 16,-3 1 1-16,-3 0-3 0,5 0 1 0,-5 3 2 16,9 0 0-16,-3 0 3 0,2 0 1 15,4-1 1-15,1 0-2 0,-2-2 1 16,0 1-2-16,-7 1-2 0,-4 2-1 16,4-3 3-16,-5 3 0 0,8-1 1 15,-3 0 0-15,3-2 0 0,4 1-2 16,-5-1 2-16,6 0-4 0,1 1 0 0,-5 1-1 15,5-1 1-15,-5 2-2 16,1 1 3-16,0 1-1 0,0 0-1 16,1 1-4-16,1 1 0 0,1 0 3 0,1 0-2 15,1-1 4-15,-1 2-2 0,0 0 3 16,-1 0 0-16,2 0 0 0,0 2 0 16,2-7 0-16,-2 6-1 0,1-4 1 15,1 4 0-15,-2 1-3 0,3 1 4 16,-1 5 0-16,1 3 3 0,0 2 1 0,0 1-2 15,0-1-1-15,1-3-3 0,5-1 1 16,0 2 1-16,0-4-2 0,1-2 0 16,-2 0 0-16,0-5-2 15,-1 2-3-15,1-2 3 0,-1 0 0 0,0 2 1 16,-2-7 1-16,3 4-2 0,-2-4 0 16,-1 0 0-16,1 1 0 0,-3-5 1 15,0 0-1-15,0 0 1 0,0 0 1 16,4 2 1-16,2 0 1 0,8-2-2 15,5 0 0-15,3-2-1 0,5-4-1 0,-1 1 0 16,-1-1 0-16,-2 0-1 0,2 2 1 16,-1-2 0-16,2 1 0 0,-1 0 1 15,-8 1 1-15,0 1-1 0,-1-2 0 16,-4 3 0-16,1-3 0 0,-4 2 4 16,-5 1-1-16,4-4 2 0,0 0 2 15,1-6-3-15,2-4-2 0,-1-3-2 16,-1-1 0-16,-2 0 0 0,0 7 3 15,-4-4-2-15,0 7 2 0,-3-4-4 16,0 0 2-16,0 0-1 0,0 3-2 0,0 0 2 16,0 0-2-16,-3 1 1 0,0-1 0 15,-2 0-1-15,2 1-1 0,-3-1-1 16,2 2 1-16,-2 0 2 0,0 1 0 16,-1 0 0-16,1 1 0 0,-1 1 0 15,-5-1-2-15,4 0 2 0,-7 1-1 16,-1-1 1-16,6 5-1 0,-7-3 1 15,1 2-1-15,4 1 1 0,-5-1-1 16,7 1 2-16,-2 0 0 0,2 1 0 16,0-2-1-16,-2 1 0 0,8 0-1 0,-6 1 0 15,4 1-1-15,-1-1 0 0,-5 1 0 16,6 0-1-16,-6 0 2 0,-6 0 0 16,1 1 1-16,-4 5 0 0,1 1 0 15,7-3 0-15,-3 2 0 0,8-3 0 16,-4-1-1-16,2 2 1 0,7-2-1 0,0-1 1 15,3-1 1-15,-1 0 1 0,1 0-1 16,-5 0 1-16,-2 2-2 16,3-1 2-16,1 1-2 0,-1-1 0 15,-1 1 0-15,-4 1-1 0,-6 4 0 0,-1 4 1 16,-7 1-1-16,1 2 0 0,2-1 1 16,4 1-2-16,4-3 0 0,2 1 0 15,3 1-2-15,1 3 3 0,-1 5 2 16,0 3 2-16,1 1-1 0,0 0 0 15,0 0-2-15,3-7-1 0,0 2-1 0,2-1-1 16,1-1 1-16,0 7 3 0,0-3 0 16,3-9 1-16,1 2-2 0,2-1 0 15,1-3-4-15,5 4 5 0,-2-3 5 16,5 0-5-16,2-3 5 0,3-2-4 16,2-1-2-16,1-2 0 0,1-3 0 15,-1-1-1-15,-1 0 1 0,0 0 0 16,1-3-4-16,-2-3 3 0,-1-1-3 15,-5 4 2-15,-1-3-1 0,1 1 3 16,-2-2-1-16,1 2 1 0,0-2 2 0,-1 1-2 16,-3 0 3-16,2-1-1 0,-5 2 0 15,0-1-1-15,5-3 1 0,-1-2-2 16,4-2 2-16,-4-1-1 0,0-1 0 16,-2 1 0-16,-1-2 1 0,-1-1-1 15,0-1 1-15,2-4-2 0,-2 0 0 0,-1-3 0 16,0 1-1-16,1 1 2 15,-4 8 0-15,-2-1-1 0,-1 3 2 16,0 1-4-16,0-2 0 0,0 2 2 16,0 0-1-16,-1 0 0 0,-2 1 0 0,-1 1-1 15,1 0 1-15,-2 3 0 0,1-1-1 16,-2 2 0-16,2 0 0 0,-5 2-1 16,4-1 2-16,-4 1-2 0,0-1 2 15,-2 2 0-15,0 0 0 0,0 1 1 16,-2 1-1-16,0 1 1 0,-6 0 0 0,1 0-1 15,-5 0 1-15,2 4 0 0,1 1-1 16,1 0 1-16,3-2 1 0,1 0-2 16,7 0 0-16,1-3 0 0,-4 1 0 15,6-1 1-15,-1 0 0 0,-6 0 0 16,5 0 0-16,3 0 0 0,-2 0 0 16,-1 0-5-16,2 2 1 0,-5 1-4 15,-4 2 1-15,1 7 2 0,-2 3 1 16,-1 2 1-16,5 4 0 0,-4 5 1 15,2 1-1-15,-1 3 1 0,2 1 4 0,1-2-4 16,1-4 0-16,4-7 1 0,3-1-1 16,1-5 1-16,1 0 0 15,1 7 1-15,0-2 0 0,0-1 1 0,1 0 0 16,4-2 1-16,2 0 0 0,4 4 1 16,0-2-2-16,2-3-1 0,1 1 4 15,1-2-4-15,2 1 4 0,0-2-4 16,-2 1 0-16,1-3-1 0,0 1 0 15,-5-6 1-15,4 0 0 0,-7 0 0 16,5-3 0-16,0 1 0 0,-1-2-2 0,7 0 1 16,-9 0 0-16,9-2 0 0,-6-3 1 15,-3 1 1-15,3-3-1 0,1 0 1 16,-2 0 0-16,6-4 0 0,-1-1-3 16,0-1 3-16,0 2-3 0,2-1 2 15,-1-2 0-15,2 0 0 0,1-1 1 16,0 1-1-16,0-4 1 0,-1 0-1 0,-2 0 0 15,-1-2-1-15,-4-1 2 16,2-1-2-16,-5 0 3 0,-1-1-1 16,-1 0 0-16,-4 6 2 0,-2-2-3 0,-2 2 0 15,0-1 0-15,-7-2-4 0,-5 2 3 16,-1 3 0-16,-4 1 0 0,-1 2 2 16,-2 0 0-16,0 1 0 0,3 1 3 15,-2 0-4-15,6 3 3 0,0-1-2 16,1 2 1-16,3-1-1 0,-5 2-2 0,7 0 2 15,2 3 0-15,3 0 1 0,-3-1 0 16,0 1-1-16,0 1 0 0,2-1 0 16,3 2-1-16,-1-1 0 15,1 1-1-15,-2 0-2 0,-3-4 1 0,0 3-3 16,1 0 4-16,-8 1 0 0,7 0 1 16,-9 0 1-16,-3 0 0 0,4 0 2 15,-4 4-3-15,2 1 1 0,4-2-1 16,-5 3 0-16,6-3 0 0,0 0 0 15,-1 0 0-15,2 2 0 0,0-2-1 0,4-2 0 16,-2 4-2-16,4-2 0 0,-4 3 1 16,1 0 0-16,2 2-1 15,-3 4 0-15,1 1-4 0,-4 4 0 16,4 3-6-16,-1-2-16 0,2-4-17 0,4 4-22 16,-4-1-35-16,5-1-36 0</inkml:trace>
  <inkml:trace contextRef="#ctx0" brushRef="#br0" timeOffset="165475.33">18230 8099 295 0,'0'0'48'0,"0"0"-10"16,0 0-14-16,0 0-10 0,0 0-9 0,0 0-2 15,0 0-3-15,0 0 0 0,0 0 2 16,93-45-2-16,-72 50 1 0,-2 2 1 16,0 2 0-16,-3 0 0 0,1 2-1 15,-2 0 0-15,1 1-1 0,-2 0 1 16,2 0-1-16,-4 2 1 0,-2-4 0 0,-2 1-1 15,0 1-1-15,-2 0-1 0,0 2 0 16,-1 1 3-16,-5 3-1 0,0 4 6 16,-3 6 1-16,-8 1 1 15,-4 0 0-15,-4 0-3 0,-2 0 0 0,-3-4-3 16,0 1 3-16,-1-4-1 0,1-3 0 16,3-4-3-16,0-1-1 0,1-3 0 15,8-4 0-15,3-4-2 0,6 1-1 16,-5-4-3-16,2 0-13 0,-6 0-13 15,-3-6-19-15,7 1-19 0,-6-6-15 0,8 2-35 16</inkml:trace>
  <inkml:trace contextRef="#ctx0" brushRef="#br0" timeOffset="165782.88">18447 8188 247 0,'0'0'44'0,"0"0"-9"0,0 0-13 0,0 0-13 15,0 0-13-15,0 0-5 0,0 0-1 0,0 0 3 16,0 0 10-16,13 0 8 15,-11 18 4-15,-2 7 2 0,0 1-6 16,-5-1-1-16,-2-1-2 0,0-3-7 16,-5-1-1-16,2 0 0 0,-3-2-1 0,-4 0-5 15,-2 0-8-15,-6 3-12 0,-2-2-25 16,-4 2-33-16,1-2-44 0</inkml:trace>
  <inkml:trace contextRef="#ctx0" brushRef="#br0" timeOffset="168663.99">8414 7919 10 0,'0'0'18'15,"0"0"1"-15,0 0-4 0,0 0-1 0,0 0-2 16,0 0 0-16,0 0 1 0,0 0 0 15,0 0 0-15,0 0-2 16,-20 26-5-16,20-26 1 0,-3 1-1 16,2-1 2-16,-2 1 5 0,3-1 2 0,-3 2 0 15,3-2 2-15,-1 0-6 0,-1 2-2 16,1-2-5-16,-1 0 0 0,1 0-2 16,-1 0 2-16,2 0-3 0,-1 0 0 15,1-2-1-15,-2 0-1 0,2 1 0 16,0 0-4-16,0-5-1 0,0-1 1 0,3 0 2 15,3-3 0-15,0 4 1 0,5 1-3 16,-2 2 1-16,1-1 1 0,-5 3 1 16,6 1 1-16,-5 0-2 15,-2 0-1-15,5 0 1 0,-5 0 1 0,-1 1 0 16,4 6 2-16,-5-3 0 0,-1-1 0 16,1 6 3-16,-2-2 3 0,0 2 4 15,0 4 1-15,-2-4 1 0,-2 2 0 16,-2-3 0-16,2 1 2 0,0-6 1 15,-2 3 2-15,3-4 2 0,0 0 3 0,0 1-1 16,3-3-1-16,0 0-3 0,-6 0-6 16,2 2-1-16,-3-2 2 0,2 0-4 15,-2 0 1-15,4 0-4 0,-1 0-2 16,-6-2-1-16,7-1-2 0,0 0 0 16,0 2-2-16,0-5-1 0,2 1-1 15,-1 0 0-15,1-7 0 0,1 2 1 16,0-1-1-16,3-4-1 0,1 6 1 15,2 0-1-15,-2 0 0 0,2 0 2 16,0 0-6-16,-5 5 4 0,2 1 1 0,-3 3-2 16,0-2 6-16,3 2-2 0,4 0 0 15,5 0 2-15,-2 5-1 0,-3 1 0 16,3 1 0-16,-4-1 0 0,1 0-3 16,-1 0 2-16,0 0 0 0,-1-3 1 15,-2 0 1-15,-3-3 1 0,0 0 0 16,0 0 1-16,2 2-1 0,-2-2 0 15,0 2 3-15,0 4 4 0,0 2 3 16,-10 3 3-16,-5 5-2 0,-2-4-3 16,4-2-2-16,1-3-1 0,2-2-1 0,6-5 0 15,0 4-1-15,4-4 3 0,-2 0-2 16,2 0 1-16,-1 0 0 0,-1 1 2 16,1-1 0-16,-1 0 1 0,1 2-4 15,1-2-1-15,-2 0-4 0,2 0-3 16,-1 0 2-16,1 0-2 0,0-2 1 0,0-3-1 15,0-3-1-15,0-2-2 0,1 1 1 16,4 1 0-16,1 0 2 0,-2 1 0 16,5 4-1-16,-6-1-2 15,2 3 0-15,-5 1 1 0,0-1 3 0,0 1 1 16,2 0 0-16,-1 0 0 0,-1 0 0 16,3 0 1-16,-3 0 0 0,3 0 2 15,-3 0-1-15,3 0-1 0,-2 0-1 16,1 0 1-16,-1 0 2 0,-1 0 1 15,0 0 5-15,0 0-2 0,0 0 0 0,0 0 0 16,0 1 0-16,0 0 1 0,0-1 1 16,-1 2-1-16,-1-2 0 0,1 0-3 15,-2 2 0-15,3-2-2 0,-3 0 1 16,3 0-2-16,-3 0 0 0,3 0-1 16,-1 0-2-16,-1 0-2 0,2 0-1 15,-1-2 1-15,1-4 0 0,0-1 0 16,3-2 0-16,1 1 0 0,3 3 1 15,1 0-1-15,-4 4 2 0,0 0-1 16,2 1 0-16,0 0-2 0,3 0 2 0,0 1-1 16,-6 0-1-16,3 5-1 0,-4-1-1 15,-2 4 4-15,1 1 2 0,-1 0 2 16,-4 4 1-16,-9-2 1 0,6-1 0 16,-4-1 2-16,4-4-2 0,-3-1 1 15,3-1 0-15,1-2-1 0,3 1 2 0,-3-3-1 16,1 1 0-16,0-1 1 15,1 2-3-15,4-2 2 0,-4 0-1 16,-1 0 0-16,1 0 0 0,-2 0-2 16,2-5-2-16,1 2-2 0,2-1 0 0,-2-6-1 15,1 6 0-15,1 0-2 0,1-8 1 16,0 9-2-16,4-7 2 0,5 0-1 16,-1 3 4-16,4 0-1 0,-5 3-4 15,-2 3 1-15,6 0-3 0,-5 1 1 16,4 0 4-16,0 0 2 0,-1 0-1 0,0 5 3 15,-2-1 2-15,1 0-2 0,-5 0 0 16,3 2 1-16,-3-4-2 0,0 2-1 16,0 0 2-16,-3-4 0 15,0 0 2-15,0 0-2 0,0 2 1 0,0 4 2 16,0-2 3-16,0 6 2 0,-3-2 6 16,-3-1-4-16,0 0-1 0,2-4 0 15,1 0-2-15,3-3 2 0,-2 0 0 16,-6 0-3-16,4 0-3 0,-5 0 0 15,-1 0-2-15,4 0 0 0,-1-6 0 0,4 3 1 16,-3-4-2-16,2 1-3 0,1 1 1 16,1 1 1-16,0-1-4 0,2 1 1 15,-2-3-2-15,2-4 0 16,0 6 1-16,0-4-1 0,4-2 3 0,1 4 1 16,-1 2 1-16,-1 2-2 0,3 1 1 15,-6 2 1-15,4 0 0 0,2 0 0 16,-2 0 1-16,6 0-1 0,-5 0-1 15,-1 0-1-15,-1 2 0 0,-3-2 1 16,3 3 0-16,-3 2 1 0,3-3-2 0,-3 8 3 16,0 0 2-16,-6 2-1 0,0 2 0 15,-3-3-1-15,2-5-2 0,0-1-7 16,0 2-9-16,1-3-28 0,0 2-48 16,3-3-60-16</inkml:trace>
  <inkml:trace contextRef="#ctx0" brushRef="#br0" timeOffset="183296.23">18329 9125 227 0,'-2'-10'64'0,"-1"1"2"0,2 4-16 0,-2-4-16 16,0 6-9-16,0-1-5 0,-4-3-4 16,3 6-5-16,-1-2-5 0,-5 1 0 15,-1 2-3-15,-4 0-2 0,-4 5 0 16,6 4 0-16,-1 2 0 0,2 2-1 16,2-1 0-16,0 5 3 0,1 4 3 15,2-2-3-15,0 2 4 0,0 0-6 16,4-4-2-16,0 0-2 0,1-1 3 15,2-4 2-15,0 6-2 0,0-2 1 16,2-7-1-16,4 5 0 0,-2-5-1 0,3-2 1 16,3 2 2-16,-1-3 0 0,8 1 2 15,0-6-1-15,3-1 0 0,5 0-2 16,0 0 2-16,-1-7-2 0,0 2 1 16,-2-4 0-16,-2 0 1 0,-3-3 2 15,0-1 1-15,-3 0 1 0,-3-4 1 0,-4-1 3 16,-1-3 1-16,-3-1 0 15,-3 0-8-15,0-1 3 0,-6 2-1 16,-3 2 4-16,-2 1-1 0,-2 5-2 16,-3-1-6-16,0 3-4 0,-6 4-1 0,-2 4-2 15,-1 3-5-15,-2 1-5 0,1 11-11 16,3 3-11-16,4 0-24 0,10 7-45 16,3 0-46-16,6 3-73 0</inkml:trace>
  <inkml:trace contextRef="#ctx0" brushRef="#br0" timeOffset="183683.28">19221 9162 473 0,'0'0'55'0,"0"0"-18"15,0 0-12-15,0 0-13 0,0 0-7 16,0 0-5-16,0 0-3 0,0 0 1 0,0 0 0 16,0 0-1-16,87-25 0 0,-59 20-2 15,0 2-2-15,-2-2 0 0,-1 2-5 16,-1-1-6-16,-5 2-13 0,-2-1-23 16,-4 3-33-16,-7-2-27 0,6 2-21 15</inkml:trace>
  <inkml:trace contextRef="#ctx0" brushRef="#br0" timeOffset="183876.7">19201 9311 425 0,'0'0'70'16,"0"0"-21"-16,0 0-19 0,0 0-12 15,0 0-6-15,0 0 0 0,0 0-3 16,0 0 1-16,0 0-3 0,58 3-4 0,-28-9-1 15,5-1-3-15,2-1-2 0,1 0-3 16,-1-1-6-16,2 1-19 16,2 2-53-16,-4 1-100 0,1 5-101 15</inkml:trace>
  <inkml:trace contextRef="#ctx0" brushRef="#br0" timeOffset="188691.27">20687 8819 249 0,'0'0'59'0,"0"0"-12"15,0 0-12-15,0 0-9 0,0 0-8 16,0 0-10-16,0 0-10 0,0 0-6 16,0 0-5-16,0-18-7 0,0 18 8 15,0 0 6-15,1 0 6 0,1 12 6 16,1 6-2-16,0 5 1 0,-2-1-4 15,1 1 4-15,-1-6-3 0,-1 1-2 16,2 1 1-16,-2-7-1 0,1 8-1 0,-1-10 2 16,0-4 0-16,2 5 0 0,-2-5 0 15,0-2 1-15,1 2-1 0,-1-6 1 16,0 0 0-16,0 0 2 0,0 2 2 16,0-1 5-16,0 1 2 0,0 0 5 15,0-1 2-15,0 1-2 0,0-2-5 0,0 0-6 16,0 0-4-16,0-2-1 15,0-4-1-15,0-8 0 0,0-6-1 16,0 2 0-16,2-2 0 0,0 1 0 16,2 1 0-16,-1-2-1 0,3-3 0 0,0 3-1 15,1 4 0-15,3 2-1 0,1 0-2 16,0 4 2-16,3 0 0 0,3 1 0 16,0 3-1-16,-4 2 2 0,3 1 0 15,0 3 1-15,2 0-2 0,4 0 1 16,-3 4-2-16,-2 5 1 0,-4 0-2 0,0 5 2 15,-6 2 0-15,-2 2-2 0,-4 1 3 16,-1 3 2-16,-3 1-2 0,-4-1 4 16,-3-1 0-16,4-5 1 15,-1-3 0-15,1-5-1 0,3-4 2 0,2 1 2 16,1-5 1-16,-2 0 3 0,2 0 3 16,-1 1 0-16,-1-1-3 0,0 0-1 15,0 2-4-15,1-2-1 0,-3 0 0 16,-2-2 1-16,0-5-1 0,-2-1-2 15,3-2 0-15,1-7-3 0,2 5 1 0,1-6 0 16,1-2 1-16,0 3-1 0,3-6 0 16,5 3-2-16,1 2-1 0,1 2 1 15,3 2 0-15,-3 3 2 16,2 3 0-16,-4 3-2 0,2 2-1 0,1-2 0 16,0 5-1-16,5 0 1 0,-2 5 0 0,5 5 2 15,-3 5-1-15,-1 2 2 16,-1 1 2-16,-2 4-2 0,-3-1-2 15,-1 1 1-15,-4 0-2 0,-1-5 2 16,-3-1-1-16,2-4 1 0,-2 1 0 0,0-1 0 16,0-6 1-16,0 0 0 0,0-6 1 15,0 0 0-15,0 0 1 0,0 2 1 16,0-1 2-16,0 1-1 0,0-1-3 16,0 1-4-16,0-2-9 0,0 0-18 15,-3 0-41-15,-2 0-49 0,2-3-77 16</inkml:trace>
  <inkml:trace contextRef="#ctx0" brushRef="#br0" timeOffset="189290.98">21735 8740 336 0,'0'0'70'15,"0"0"-18"-15,0 0-15 0,0 0-9 16,0 0-11-16,0 0-4 0,0 0-2 15,0 0-3-15,0 0-3 0,0 0-3 0,9-58-1 16,-3 48-4-16,1 1 0 0,2 3 0 16,3-4-1-16,2 5 1 0,-4 1 0 15,5 3 1-15,-4-1-2 0,1 2 0 16,3 0-1-16,-1 7 0 0,3 1 2 16,-3 3 0-16,-3 3 0 0,-2 3 1 15,-3 1 0-15,-3 1-2 0,-3 6 2 16,0-2-2-16,-6 7 4 0,-4-1 1 15,-6-1 0-15,-1 0 2 0,-2-1 0 16,1-4 0-16,0-4 0 0,1-2 2 0,4-7-1 16,0-2-1-16,4-3 1 0,-1-2 0 15,0 1 0-15,4-2 1 0,2 0-1 16,-2-2 2-16,1 0-2 0,-1 0-1 16,1 0-1-16,1 0 0 0,1-2-1 15,-2 0-1-15,3 1-2 0,2 1-1 0,0-1-4 16,0 1-1-16,0 0 2 0,0 0 1 15,0 0 5-15,2 0 1 16,9 2-1-16,4 5 1 0,3-3-1 16,5 1 1-16,-1-2-1 0,1 0-1 0,-1-3-8 15,2 1-12-15,1-1-20 0,1 0-20 16,0 0-21-16,0 0-16 0,4-4-5 16,-1-2 6-16</inkml:trace>
  <inkml:trace contextRef="#ctx0" brushRef="#br0" timeOffset="189836.01">22457 8831 234 0,'0'0'51'16,"0"0"-12"-16,0 0-5 0,0 0-5 15,0 0 0-15,0 0-3 0,0 0-1 16,0 0-4-16,0 0-3 0,0 0-5 15,-13-64-3-15,3 51-4 0,4 5-2 0,-3-3-2 16,4 5 1-16,-5-1 0 0,2 2-3 16,-2 1 3-16,0 1-3 0,-3 1-2 15,-4 2 1-15,4 0 0 0,-3 0-2 16,4 2 1-16,2 2 0 0,-4 4-2 16,4 1-1-16,-2 3 3 0,2-3-3 15,3 3 1-15,1 0 2 0,1-1 0 16,1 6 1-16,0 1 3 0,0 0 0 15,2 5 2-15,1 0-2 0,1-3-1 16,0-1-1-16,5-1 1 0,4-1-1 0,0-2 2 16,5-2-2-16,-1-3 1 0,4-1 1 15,-5-3-2-15,1-3 1 0,-1 0 0 16,-2-3 2-16,2 0-1 0,-3 0 1 16,5-6 1-16,-2-3-1 0,0-6 2 15,-2-2 1-15,-1-1-1 0,-5-3 2 0,-1-1-2 16,-3 0 0-16,2 4-1 0,-2-1 1 15,0 7-1-15,0 0 1 16,0 0 2-16,0 6-2 0,0 0-3 16,0 6-2-16,0 0-5 0,0 0-3 0,0 0 2 15,0 0 0-15,0 10 4 0,2 7-1 16,6 6 1-16,-1 1 0 0,2-1 1 16,-1 1-1-16,3-3 0 0,1-1-3 15,0-3-5-15,1-2-14 0,0-3-13 16,-4-3-21-16,4-1-19 0,-6-4-27 0,-3-2-36 15</inkml:trace>
  <inkml:trace contextRef="#ctx0" brushRef="#br0" timeOffset="190083.58">22561 8637 481 0,'0'0'37'0,"0"0"-16"0,0 0-12 0,0 0-5 16,0 0-4-16,0 0 1 0,0 0 4 16,0 0 2-16,0 0 1 0,77 17 0 15,-54-1-2-15,0 1-2 0,-3 4-1 16,1 3-3-16,-5 8 0 0,-1 5 0 16,-3 6 1-16,-4 5 1 0,-5 0-4 15,-3 0 1-15,0-3-5 0,-11-3 0 16,-4 0-8-16,-5-2-36 0,-9 0-87 15,-5 1-141-15</inkml:trace>
  <inkml:trace contextRef="#ctx0" brushRef="#br0" timeOffset="190619.9">21404 8658 439 0,'0'0'53'0,"0"0"-12"16,0 0-13-16,0 0-12 0,0 0-8 16,0 0-7-16,0 0-4 0,0 0 1 15,0 0 2-15,0 0 5 0,-29 41-2 16,22-8 2-16,0 5-4 0,0 2 1 16,3 4 0-16,-1 0 0 0,4-2-1 15,1 1-1-15,0-4-1 0,8-3 0 16,7-1-2-16,1-1 4 0,4-4 1 15,4 0-4-15,4-3 2 0,1-4-9 16,1-3-13-16,5-1-20 0,0-7-45 0,4-3-50 16,0-6-127-16</inkml:trace>
  <inkml:trace contextRef="#ctx0" brushRef="#br0" timeOffset="190972.69">23150 8907 502 0,'0'0'54'0,"0"0"-18"16,0 0-16-16,0 0-11 15,0 0-8-15,0 0-1 0,0 0-1 0,0 0 1 16,0 0 1-16,71-21-1 0,-35 18 0 16,3-1 0-16,3 1-2 0,-2 2-2 15,1-3-2-15,-1 0-1 0,-2 0-2 16,0-1-14-16,-4 1-19 0,-2-1-30 15,-3 2-35-15,-2 0-27 0,-8 3-41 0</inkml:trace>
  <inkml:trace contextRef="#ctx0" brushRef="#br0" timeOffset="191245.06">23325 8717 472 0,'0'0'69'0,"0"0"-21"0,0 0-13 16,0 0-8-16,0 0-8 0,0 0-9 15,0 0-6-15,0 0-4 0,0 0-1 16,0 0-1-16,-18-33 2 0,26 46 1 16,0 9 0-16,4 4-1 0,-3 4 0 15,-1 5 0-15,2 6 0 0,-4 1 0 0,0 1 0 16,-3-1-2-16,0-2 2 0,0-3-4 15,-2-4-2-15,1-4-7 16,-1-2-11-16,-1-7-29 0,2-2-78 16,0-8-119-16</inkml:trace>
  <inkml:trace contextRef="#ctx0" brushRef="#br0" timeOffset="191879.59">24017 8638 650 0,'0'0'33'0,"0"0"-12"0,0 0-8 15,0 0-7-15,0 0-3 0,0 0-7 0,0 0-2 16,0 0-1-16,0 0-1 0,0 0 4 16,-1-16 2-16,7 34 3 0,1 6-1 15,0 0-1-15,0 3 1 16,-1 1-2-16,-1-1 3 0,-2 0-1 0,-1 0 0 16,1-2 0-16,-1-5 0 0,-2-2-1 15,1-7-1-15,-1-5 0 0,0 4 1 16,0-3 1-16,0-3 1 0,0 2-1 15,0-6 1-15,0 0 2 0,0 0-3 16,0 2 3-16,0-1 3 0,0-1-2 0,0 0 0 16,0 2-1-16,0-2-2 0,0 0-1 15,0-2-1-15,0-8 0 0,4-7-1 16,1-4 0-16,1 2-2 0,1 1 3 16,2-2-2-16,3 2 1 0,2 0 0 15,3 0 0-15,-1 3-2 0,3 1 1 0,-3 2-1 16,-2 5 1-16,-1 2 0 0,-2 3 2 15,0 2-1-15,7 0 1 16,-3 0 1-16,7 2-2 0,-6 7 1 16,-4-5-1-16,0 6 0 0,-3-1 1 0,-1-2 2 15,0 6-2-15,-4-5 1 0,-1 3-1 16,-2 6-2-16,-1 1 2 0,-4 8-1 16,-9-1 4-16,-6 3-2 0,-5-1 0 15,-4-3 1-15,-2-2-1 0,-3-2 2 16,1-5-1-16,-1-3-1 0,-1-3-1 0,2-3-2 15,2-3 3-15,3-1-3 0,8-2-2 16,1 0-4-16,4-5-12 16,4-1-16-16,0-6-47 0,7-4-71 15,3-3-124-15</inkml:trace>
  <inkml:trace contextRef="#ctx0" brushRef="#br0" timeOffset="192085.04">24652 9042 533 0,'0'0'4'16,"0"0"-9"-16,0 0-26 0,0 0-97 15,0 0-144-15</inkml:trace>
  <inkml:trace contextRef="#ctx0" brushRef="#br0" timeOffset="205603.81">25857 6443 198 0,'0'0'62'0,"0"0"-8"15,0 0-5-15,0 0-15 0,0 0-7 0,0 0-8 16,0 0-6-16,0 0-6 0,0 0-4 16,0 0-3-16,-10-15-3 0,10 14 0 15,0-4 1-15,10-1 1 16,7 0 0-16,8-2 0 0,2 2-1 0,2 1 0 16,1 3 0-16,-1-1 0 0,-3 0-4 15,-7 1-6-15,0 2-7 0,-3 0-5 16,-5 0-5-16,6 0-13 0,-9 2-13 15,-1 3-10-15,1 0 2 0,-8 2 13 16,0 8 6-16,-3-2 6 0</inkml:trace>
  <inkml:trace contextRef="#ctx0" brushRef="#br0" timeOffset="205783.58">25957 6565 108 0,'0'0'29'0,"0"0"-5"0,0 0-6 0,0 0-2 16,0 0 0-16,0 0 0 15,0 0 4-15,0 0 2 0,0 0 2 16,-3 6 2-16,4-5-5 0,5 0-6 16,7 1-4-16,7-2-5 0,0 0-6 0,8 0-2 15,-3-3-5-15,1-1-12 0,0 1-22 16,-3-2-38-16,1 2-35 0</inkml:trace>
  <inkml:trace contextRef="#ctx0" brushRef="#br0" timeOffset="206092">26213 6195 373 0,'0'0'57'0,"0"0"-5"16,0 0-11-16,0 0-23 0,0 0-15 15,0 0-6-15,0 0-2 0,0 0-1 16,0 0 2-16,0 0 4 0,8 18 0 0,8 9 0 16,3 3 2-16,0 0-2 0,1 3 0 15,0-3 0-15,-1 2-4 0,-3-2-1 16,-3 2 4-16,-3 1-4 0,-3 0 5 16,-4 1-4-16,-3-2 0 0,0-5 0 15,-7-1-2-15,-3-3 0 0,-5-2-5 16,-3-3-10-16,-4-1-22 0,0-2-23 15,-5-1-36-15,-2-2-44 0</inkml:trace>
  <inkml:trace contextRef="#ctx0" brushRef="#br0" timeOffset="206920.25">26777 6335 411 0,'0'0'45'16,"0"0"-15"-16,0 0-14 0,0 0-11 0,0 0-8 15,0 0-3-15,0 0 0 0,0 0 2 16,0 0 2-16,0 0 2 16,-3 8-4-16,3 10 2 0,0-6 0 15,0 8-1-15,0-7-2 0,-2-2 3 0,1 1 0 16,-1-5-1-16,2-2 2 0,0-5 2 16,-1 0-2-16,1 0 2 0,0 2 2 15,-2 0 0-15,2-1 5 0,0 1 1 16,0-1 3-16,-1 0 3 0,1 2 1 15,0-2 3-15,-1-1-3 0,1 0-4 0,0 0-7 16,-2-1-6-16,1-7 1 0,-1-6-1 16,2-6 0-16,0 0 0 0,0-3-1 15,2 9 0-15,1-1 2 0,2 1-1 16,0 5-1-16,2-3 0 0,-1 4-3 16,1 2 0-16,0 0 1 0,3 3-2 15,6-1 0-15,0 4 1 0,3 0-7 16,0 2-3-16,-3 7-6 0,-1 0 1 15,-1 2 4-15,-2 1 6 0,0 2 5 16,-3-1 0-16,-1-1 2 0,-2 1-3 0,-1-4 5 16,-5 5 2-16,0 4-1 0,0 0 7 15,-5 4-1-15,-6-3 6 0,1-1 2 16,-2-1-4-16,2-6 3 0,4-4-7 16,5-4 3-16,1-3 1 0,0 0 4 15,-2 0 2-15,2 2 4 0,-1-2-3 0,-1 0-4 16,-2 0-6-16,1 0-9 15,-3-9 2-15,1 1-2 0,3-5 2 16,1-3 1-16,1-2-2 0,3-3-2 16,6-1 0-16,2 1 0 0,3 0-2 0,-1 1 0 15,2 2 0-15,2 3-2 0,2 2 2 16,-3 2 1-16,-2 3 0 0,-1 2-1 16,-3 5-1-16,0 1 0 0,5 0 1 15,-4 4 3-15,4 7 2 0,-3 2-1 16,-3 3 1-16,0 1 0 0,-3 4 1 0,0-2-2 15,-3-3 0-15,2 0 1 0,-2 0 0 16,0-5 0-16,0 6 1 0,-1-8-1 16,-1-4 0-16,1 1 3 15,-2-2-3-15,1 1 1 0,-1-1-4 0,2 3-4 16,-2-7-8-16,0 0-16 0,0 0-22 16,0 1-50-16,1 1-64 0</inkml:trace>
  <inkml:trace contextRef="#ctx0" brushRef="#br0" timeOffset="207252.37">27573 6373 442 0,'0'0'50'0,"0"0"-16"0,0 0-16 16,0 0-10-16,0 0-5 0,0 0-5 15,0 0 1-15,0 0-1 0,0 0-1 0,21-14 2 16,-1 7-2-16,-6 4 1 0,3 0-1 15,-5 2-3-15,0-1-1 16,2 2-9-16,-2 0-17 0,1 0-22 16,-3 0-42-16,2 0-29 0,-4 6-42 0</inkml:trace>
  <inkml:trace contextRef="#ctx0" brushRef="#br0" timeOffset="207435.33">27508 6545 372 0,'0'0'81'0,"0"0"-24"0,0 0-20 0,0 0-13 16,0 0-7-16,0 0-6 15,0 0-2-15,0 0-4 0,0 0-3 0,81-23-5 16,-59 16 2-16,-2 1-8 0,2 1 4 16,-1 1-2-16,-6 4-9 0,1 0-28 15,0 0-62-15,-3 4-86 0</inkml:trace>
  <inkml:trace contextRef="#ctx0" brushRef="#br0" timeOffset="210196.35">28642 5836 242 0,'0'0'51'15,"0"0"-2"-15,0 0-5 0,0 0-7 0,0 0-11 16,0 0-5-16,0 0-5 0,0 0-5 16,0 0-4-16,0 0-2 0,0-66-4 15,0 61-1-15,6-5-3 0,4 0 1 16,-3 4-1-16,5-2-2 0,3 2 0 15,-4 3 1-15,7 1-1 0,1 0 2 0,1 2 2 16,5 0-1-16,-3 2 1 0,-3 5-2 16,-2 4 0-16,-5 1 1 0,-5 3 0 15,-3 2 1-15,-2 5 4 0,-2 1-3 16,-2 2 3-16,-5 0-2 0,-3 0 0 16,-5-1 3-16,1-3-1 0,-5-1 1 15,3-2 2-15,-1-1-1 0,4-7 2 16,1-1 0-16,5-3-2 0,3-4 3 15,1 1 1-15,3-3 2 0,-2 0 0 16,2 0-1-16,0 0-1 0,-1 0-4 0,1 0-3 16,0 0-2-16,0 0-6 0,0 0-5 15,0 0 3-15,3 0-2 0,11 0 4 16,8 0-1-16,5 0-6 0,1 0-2 16,-2 0-9-16,1 0-9 0,1 0-24 15,1 0-11-15,-2 0-21 0,4 0-5 16,-2-1-9-16</inkml:trace>
  <inkml:trace contextRef="#ctx0" brushRef="#br0" timeOffset="210692.35">29243 5663 216 0,'0'0'77'0,"0"0"-21"0,0 0-13 16,0 0-11-16,0 0 2 0,0 0 0 0,0 0-8 15,2-77-11-15,-2 77-13 0,0-2-9 16,0 2-3-16,0 0 2 16,-6 8 2-16,1 9 7 0,-4 5 0 15,1 6 2-15,0 1 0 0,4-1 0 0,1 1-2 16,1-2 0-16,2-1 2 0,0-2-3 16,6 1 6-16,1-2-4 0,2-2-2 15,-2-2 0-15,-2-5 0 0,0-2-2 16,-1-3 1-16,-1 0 0 0,0 1 1 15,-1-6 1-15,-1 0 2 0,-1-4-3 0,0 0 3 16,0 0 4-16,0 2 0 0,2 0 5 16,-2-1 2-16,0 1 3 0,0-2-2 15,1 0-1-15,-1 2-4 16,0-2-6-16,0 0-2 0,2 0-2 0,-1-7-1 16,0-5-3-16,5-5 3 0,0 1-2 15,3-6 2-15,-2 3 1 0,-1 6-5 16,0 0 4-16,2 1-6 0,-4 3 5 15,4-2-2-15,-4 5-1 0,-1 3 1 16,4-1 0-16,-1 2 0 0,4 2 2 0,7 0-1 16,1 0 2-16,5 2 0 0,-4 5-1 15,1 1 3-15,-3 2-5 0,-2 2 1 16,-4-3-5-16,-2 2-1 0,-5-3-2 16,1 2-4-16,-1 1-13 0,-4 1-22 15,0 8-9-15,-7-2-35 0,-8 6-29 16</inkml:trace>
  <inkml:trace contextRef="#ctx0" brushRef="#br0" timeOffset="210972.1">29702 5900 611 0,'0'0'32'16,"0"0"-14"-16,0 0-9 0,0 0-7 16,0 0-4-16,0 0-4 0,0 0-1 15,0 0 0-15,0 0-5 0,78-43-2 16,-46 36-14-16,3-1-7 0,-2 2-14 15,3 2-26-15,-4-1-32 0,-2 3-46 0</inkml:trace>
  <inkml:trace contextRef="#ctx0" brushRef="#br0" timeOffset="211619.12">30386 5517 477 0,'0'0'41'16,"0"0"-6"-16,0 0 1 0,0 0-4 16,0 0-7-16,0 0-11 0,0 0-4 0,0 0-7 15,0 0-3-15,-2-54-2 0,2 52-4 16,0 2-3-16,0 0 4 0,0 0 0 16,2 9 2-16,1 10 1 0,1 5 0 15,2 3-1-15,-2 4 3 0,2 0 1 16,0 3 0-16,-3-4-1 0,0-1 0 0,-1-2-2 15,0-8 2-15,-2 0 0 0,0 1 0 16,0-8 1-16,0 6-2 16,0-7 5-16,0-5-5 0,0-1 5 15,0-5-2-15,-2 0 1 0,2 0 2 0,0 3-3 16,0-2 6-16,0 1-2 0,0-2-1 16,0 0-3-16,0 0-3 0,0-10-4 15,5-6 3-15,4-4 0 0,1 1 0 16,0 1-1-16,0 2 2 0,1-1-2 15,-3 6 0-15,0 3 1 0,-2 2-1 0,-3 2-2 16,4 2-1-16,-2 0-3 16,5 1 3-16,6 1 4 0,-2 0-5 0,8 3 3 15,-5 3-3-15,2 0 1 16,-6 0 6-16,1 0-5 0,-2 0 1 0,-2-2-1 16,2 3 1-16,-6 0 3 0,-1 1 1 15,1 0-1-15,-5 2 1 0,-1 3 1 16,0 0 1-16,-9 1 0 0,-3-1 2 15,-5-3-3-15,-2 0-2 0,-2-1 3 16,-2-1-12-16,1-1 0 0,-1 3-36 0,-4 0-78 16,-2 3-107-16</inkml:trace>
  <inkml:trace contextRef="#ctx0" brushRef="#br0" timeOffset="212255.68">28862 6422 466 0,'0'0'51'0,"0"0"-12"15,0 0-15-15,0 0-9 0,0 0-9 16,0 0-4-16,0 0-4 0,0 0 1 0,0 0 1 16,0 0 1-16,43-16 1 15,-5 9 1-15,7 1-1 0,10 1-1 16,5-4 0-16,5 1 0 0,3 0-2 0,3-1 0 16,0-2-1-16,1 2-2 0,6-2 3 15,2-1-1-15,4 0-1 0,3-2-4 16,-1 1-4-16,1-1-6 0,-6 1-5 15,-3 1-7-15,-5-1-3 0,-10 3 6 16,-5-1 9-16,-9 3 6 0,-10 2-2 16,-11 2-21-16,-8 2-28 0,-4 2-29 0,-6 0-41 15</inkml:trace>
  <inkml:trace contextRef="#ctx0" brushRef="#br0" timeOffset="214680.4">30114 6679 87 0,'0'0'26'0,"0"0"2"0,0 0 0 15,0 0 3-15,0 0-4 0,0 0 0 16,0 0 3-16,0 0-4 0,0 0-1 16,0-52-5-16,0 41-4 0,0 1-6 0,-1-1 1 15,-4 2 1-15,0 0 1 0,-1 0 0 16,1 1-2-16,0 1-3 0,-1 0-2 16,3 4-3-16,-6-2-2 0,6 3 0 15,-1-1-2-15,1 1-2 0,3 2-1 16,-6 0-1-16,-5 0 0 0,-4 5 1 0,-3 4-3 15,2 3 0-15,-2 3-3 0,1 2 2 16,-2 4 6-16,-2 4 2 16,-1 2 2-16,-3 1 0 0,1 3-3 0,2-2-1 15,4-2-1-15,6-2-2 0,4-9 4 16,5 0 1-16,2-6 4 0,1-1 3 16,6 3 1-16,7-4 1 0,3 0 0 15,5-7 1-15,1-1 4 0,1-4-2 16,3-7 2-16,0 0 0 0,0-2-4 15,-1-3 1-15,-2 1 2 0,-1-1-1 0,-2 0 6 16,-3 0-3-16,1-3-4 0,-4 1-2 16,0 0-2-16,-2-1 1 0,-3 6 0 15,-2-1 0-15,-3 5 0 16,-2 5-3-16,1-1 1 0,-3 5-1 0,0-2-3 16,0 2-3-16,0-1-6 0,0 1 0 15,0-2 1-15,0 2 1 0,0 2 5 16,0 12 0-16,-6 7 0 0,0 5-2 15,-1 0 0-15,3-10 0 0,1 4-1 16,3-1 2-16,0-3-1 0,0 7 1 0,6-7 1 16,5-1-1-16,2-4-1 0,4-3 1 15,2-2 0-15,6-4 1 16,2-2 0-16,2 0-1 0,2-7-3 0,-1-2-5 16,-3-3-13-16,1 2-35 0,-4-4-63 15,0 0-89-15</inkml:trace>
  <inkml:trace contextRef="#ctx0" brushRef="#br0" timeOffset="-214591.47">30814 6782 598 0,'0'0'13'15,"0"0"-6"-15,0 0-9 0,0 0-12 0,0 0-56 16,0 0-90-16,0 0-125 0</inkml:trace>
  <inkml:trace contextRef="#ctx0" brushRef="#br0" timeOffset="-209575.39">30392 5892 19 0,'0'0'5'0,"0"0"-1"0,0 0-1 15,0 0 2-15,0 0 0 0,0 0-1 16,0 0 4-16,0 0 2 0,0 0 2 16,4-10 5-16,-4 10-1 0,2 0 5 15,-2 0 0-15,0 0 0 0,0-2 3 0,1 2 0 16,-1 0 1-16,0-1-2 15,0 1 2-15,1 0-4 0,-1 0-4 16,0 0-5-16,2-2-4 0,-2 2-2 16,0 0-3-16,0 0 1 0,0 0-4 0,0 0 0 15,0 0-4-15,0 0 1 0,0 0 2 16,0 0 1-16,1 0 1 0,-1 0 2 16,2 0 1-16,-2 0-4 0,1 0 2 15,6 0 0-15,-2 2-1 0,-1-1 2 16,5 4-3-16,-3-4-1 0,4 1-1 0,0 1 1 15,0 0 0-15,0-2 1 0,-1 3 0 16,1-1 1-16,-6-2-1 16,5 2 0-16,-5-2 0 0,1 1 0 15,-1-1-1-15,-4-1-1 0,0 0 1 0,0 0-7 16,1 0-5-16,1 2-10 0,-1-2-22 16,1 0-26-16,-1 0-22 0</inkml:trace>
  <inkml:trace contextRef="#ctx0" brushRef="#br0" timeOffset="-199364.33">16567 10176 166 0,'0'0'34'0,"0"0"-2"0,0 0-3 0,0 0-2 15,0 0-2-15,0 0-5 0,0 0-3 16,0 0-3-16,0 0-3 0,-27-40-2 16,24 37-1-16,1 1-1 0,-2-1 0 15,1-1 1-15,-1 1 2 0,0 0 0 16,4 3 1-16,-5-1-4 0,1-1-1 0,-2 0-4 15,-3 1 0-15,4 1-4 16,-5 0 0-16,-5 6 1 0,1 4-1 16,-4 5-1-16,4 0 1 0,2 1 1 15,2 3 0-15,3-1 3 0,1 3-1 0,0 0 3 16,2 1-1-16,1-5-3 0,3 1-2 16,0-2-1-16,0 1 3 0,1 0 3 15,7-3 0-15,-1-4-2 0,-1-4 1 16,7 3 1-16,-6-6 0 0,3-3 2 15,9 0 0-15,-2-3 0 0,8-6-2 0,-1-5 0 16,-2-1 0-16,-1-3 0 0,-1 0 3 16,-2 0-1-16,-3-4 3 15,-1 2 3-15,-4-1 4 0,-4 6 2 0,-3-2 0 16,-1 5 1-16,-2-2-2 0,0-5-3 16,-6 3-1-16,0 0-3 0,-1 4-2 15,0 4-1-15,-2 1 0 0,0 4-3 16,-1-2-4-16,-1 2-4 0,-1 2 1 15,-5 1-1-15,-1 0-3 0,-1 1-6 16,8 3-5-16,-1 6-10 0,4 0-11 0,3-2-24 16,1 1-31-16,4 3-27 0,0-4-61 15</inkml:trace>
  <inkml:trace contextRef="#ctx0" brushRef="#br0" timeOffset="-199070.51">17059 10279 497 0,'0'0'64'0,"0"0"-19"0,0 0-15 15,0 0-13-15,0 0-6 0,0 0-6 16,0 0-3-16,0 0-3 0,0 0-2 16,0 0 0-16,-19-21-1 15,35 15 0-15,7 0 1 0,2 0-2 0,4 4-7 16,1-1-12-16,-1 0-15 0,-3 3-23 16,0 0-27-16,-6 0-38 0,-5 6-48 15</inkml:trace>
  <inkml:trace contextRef="#ctx0" brushRef="#br0" timeOffset="-198892.7">16994 10492 463 0,'0'0'57'0,"0"0"-15"16,0 0-14-16,0 0-11 0,0 0-8 15,0 0-3-15,0 0-1 0,0 0-4 16,0 0 2-16,0 0-3 0,56-3-4 15,-21-5-5-15,3-1-18 0,-1 3-38 16,-1 1-61-16,3 5-81 0</inkml:trace>
  <inkml:trace contextRef="#ctx0" brushRef="#br0" timeOffset="-197380.71">19241 9980 266 0,'0'0'56'0,"0"0"-8"15,0 0-12-15,0 0-10 0,0 0-9 0,0 0-7 16,0 0-9-16,0 0-8 0,0 0-1 16,0 0 1-16,-14-12 3 0,14 12 4 15,0 1 3-15,0 12-3 0,0-1 0 16,0 6 1-16,0-6-1 0,0 1 0 16,0 1 2-16,0 0 0 0,0 0 1 15,0-3 0-15,0 2-1 0,0-8 0 16,0 2-1-16,0-7 1 0,0 4 0 15,0 3 0-15,0-2 1 0,0 0 0 16,0-5 0-16,0 0 2 0,0 0 5 0,0 2 4 16,0-2 4-16,0 0 0 0,0 1 0 15,0-1-6-15,0 0-3 0,0 0-5 16,0 0-3-16,0-3 1 0,0-2-1 16,0-9-1-16,0-4 1 0,0 5-1 15,0-6 0-15,1 1-1 0,2 2 0 16,3 0-1-16,-1 2 0 0,3 0-1 15,1 3 1-15,5-4 0 0,-4 7-3 16,3 0 1-16,-4 3-1 0,-5 3-2 16,6 1 4-16,3 1 2 0,5 0 1 0,3 0 0 15,-1 5 0-15,-2 2-1 0,0 4 1 16,-3 0 2-16,1 2-1 0,-3 1 0 16,-2 3-1-16,-2-1-1 0,-3 1 0 15,-2-4 1-15,-2 5 0 0,-2 0 2 16,0 0-1-16,-5 4 2 0,3-6 0 0,-4-3 0 15,1-3 2-15,-2-3 2 0,2 1-1 16,2-5 2-16,0 1 4 16,3-4-3-16,-2 0 2 0,-2 0-3 0,-1 0-3 15,-2-4 0-15,-3-6-3 0,4 2 0 16,0-7-1-16,4 7-1 0,0-4 0 16,2-8-1-16,0 2 0 0,0-5 0 15,3 6 0-15,1 2 0 0,4 1-2 16,-4 6 2-16,6-7-2 0,-1 5 0 15,-2 4 1-15,6-4 0 0,0 3 1 0,2 2 0 16,2 1 0-16,0 1-1 0,2 3-1 16,0 0-1-16,5 0-1 0,-3 6 3 15,-3 2 1-15,-1 2 2 0,-2 3-2 16,-2-1 0-16,-1 3 0 0,-5-3 1 16,-1 1-1-16,-3 4 1 0,-3-1-1 15,0 6 1-15,0-2 0 0,-3-2 0 16,-3 0-4-16,0-5 1 0,0-1-3 15,2-4-3-15,1-3-7 0,2 0-12 16,1-5-22-16,-3 2-17 0,2 3-22 0,-1-2-43 16</inkml:trace>
  <inkml:trace contextRef="#ctx0" brushRef="#br0" timeOffset="-196363.99">19559 10094 22 0,'0'0'7'0,"0"0"-2"0,0 0-4 0,0 0-1 16,0 0-2-16,0 0-8 0,0 0-9 15</inkml:trace>
  <inkml:trace contextRef="#ctx0" brushRef="#br0" timeOffset="-194930.68">19623 10136 10 0,'0'0'26'0,"0"0"10"0,0 0 5 15,0 0 3-15,0 0 0 0,0 0-5 16,0 0-4-16,0 0-3 0,0 0-3 16,0 0-1-16,27-12-4 0,-27 11-2 0,2 1-3 15,-2-2-1-15,0 2-2 0,1-2-2 16,-1 2-3-16,0 0-4 0,2 0-2 16,-2 0-3-16,0 0-1 0,-2 0 0 15,-7 4 1-15,-3 5 1 0,0-2-2 16,2 3 0-16,0-1 0 0,3-2 1 0,-4 4 0 15,2-2 0-15,1-1 0 16,-2 0 1-16,1 3 0 0,2-5 0 0,-3 4 0 16,4-5 1-16,3-3 1 0,-6 3-2 15,4-5 1-15,-5 6-1 0,1-3-1 16,-4 0 0-16,3 0-1 0,-1-2 1 16,-1 1 1-16,0-2-2 0,2 0 1 15,-3 0-1-15,-5-3 1 0,7-2-1 16,-5-1 0-16,2 0 1 0,5 0-1 15,-3-1 1-15,4 0 0 0,0 0 0 0,1 1 0 16,1-2 0-16,-2 1 1 0,2-1-1 16,0 2 1-16,0-2-1 0,2 1 0 15,0 2 0-15,1-2-2 0,2 2 1 16,-1 0-1-16,1 2 1 0,1 3 0 16,-2-1 1-16,2 1-1 0,-1-6 0 15,1 0-1-15,-2 0-1 0,2-5 1 16,0 6 0-16,0-6 0 0,5-3 1 15,6 0-1-15,1-6 1 0,2 4 1 16,2 0-1-16,-3 3 0 0,0 2 0 0,-3 3 1 16,-2 1-1-16,1 1-2 0,-1-1 1 15,1 4-1-15,-2-1-1 0,-2 3 2 16,6-1-1-16,0 2 0 0,6 0 1 16,5 2-2-16,-4 4 1 0,0 0 2 15,0 3 1-15,0 0-1 0,0 1 1 16,-2 0-2-16,-5-3-1 0,1 1 0 0,0 0 0 15,0 1 1-15,-1-2 0 16,-1 3 0-16,0-3 0 0,-5-1 0 16,6 5 1-16,-2 1 1 0,-1 2 1 0,1 5 4 15,-5 2 1-15,-2 3-1 0,-2 3-1 16,-2 0-1-16,-8 3-1 0,-3 2 0 16,-3 0-2-16,-4-1 1 0,-2-3-1 15,2-1 2-15,0-4-2 0,-2-3-1 16,5-2-2-16,-2-4 3 0,0-2-1 0,0-3 2 15,-2 0-1-15,2-3-1 16,3-1 1-16,0-2-1 0,4-1 0 0,1-2 1 16,-8 0 0-16,7 0-1 15,-5-5-1-15,4-1 0 0,4 0 0 0,-4-2 0 16,6 2 2-16,4 3-2 0,-1-6 1 16,2 5-2-16,2-7 1 0,0-5-2 15,3 6 1-15,7-5 0 0,5 4 0 16,2 0 1-16,3 4 1 0,2 1-1 15,-1 1-1-15,0 5 1 0,1 0-1 0,-2 0 0 16,3 6 1-16,2 3 0 0,2 1 0 16,2-2-1-16,1 4 1 15,2-2-1-15,1 0-1 0,1 1 0 16,-1 0 0-16,-1-1-2 0,0 0-5 0,-2-2-5 16,0 0-10-16,1 0-20 0,-1-2-21 15,2 0-49-15,-3-2-54 0,-2 1-61 16</inkml:trace>
  <inkml:trace contextRef="#ctx0" brushRef="#br0" timeOffset="-193957.54">20158 9942 298 0,'0'0'68'0,"0"0"-7"0,0 0-16 16,0 0-13-16,0 0-3 0,0 0-9 16,0 0 1-16,0 0-3 0,-20-79-2 15,18 74-6-15,2 5-4 0,-1-1-6 16,1 1-6-16,0 0-1 0,0 0-1 15,-2 0 7-15,2 14-1 0,0 5 6 16,0 8-5-16,0 0 1 0,0 0 0 16,0 2-2-16,3 1 3 0,-1-2-2 0,-1 3 0 15,2-3 0-15,-2-1 0 0,1-3 0 16,-1-6 0-16,1-1 0 0,-2-5 0 16,0-6 1-16,1 1 0 0,-1-7 0 15,0 0 1-15,0 0 2 0,0 1 2 16,0 1 3-16,0-1 3 0,0 0 3 0,0 1 0 15,0 0 1-15,0-2-5 0,0 1-5 16,0-1-4-16,0-1-1 0,0-13-1 16,-1 2 1-16,-1-6-1 0,2 6 0 15,0-1 0-15,0 0-1 0,0 1 0 16,0-5 0-16,3 8-1 0,6-5 0 16,-1 3-2-16,4 4 2 0,5-2 0 15,-1 2 0-15,5 3 0 0,-7 1 0 16,5 2-1-16,-1 1-1 0,0 0 1 15,1 0-3-15,-5 2 2 0,-1 4 1 0,-4-1 0 16,1 6 1-16,0 0 0 0,-6-4-2 16,2 7 1-16,-3 1-2 0,-3 3-2 15,0 5-1-15,0-2-4 0,-3 0-9 16,-1-5-14-16,-2-1-28 0,3 0-32 16,-1-3-44-16</inkml:trace>
  <inkml:trace contextRef="#ctx0" brushRef="#br0" timeOffset="-193679.75">20654 10153 547 0,'0'0'55'16,"0"0"-19"-16,0 0-14 0,0 0-11 16,0 0-6-16,0 0-3 0,0 0-4 0,0 0-2 15,0 0-1-15,-7-9-1 0,20 4 1 16,4-1-2-16,9 1-8 0,2 0-9 16,2 0-16-16,0 2-15 0,2-1-19 15,0-1-23-15,-2 0-27 0,4 1-39 16</inkml:trace>
  <inkml:trace contextRef="#ctx0" brushRef="#br0" timeOffset="-192960.39">21293 9850 228 0,'0'0'71'0,"0"0"-6"0,0 0-15 0,0 0-11 16,0 0-9-16,0 0 1 0,0 0-6 15,0 0-1-15,0 0-1 0,0 0-3 16,-32-72-3-16,32 72 0 0,-1-2-7 16,1 2-3-16,-2-1-4 0,2 0-6 15,-1 1 0-15,1 0 0 0,-2 0-1 16,1 0 2-16,0 12 1 0,-1 8 0 0,-1 5 4 15,3 2-3-15,0 1 4 16,0-1-5-16,0 0-1 0,2-2 1 16,1-3 0-16,-2-4 1 0,2-2 0 0,-2-5 0 15,1-1 0-15,-1 3-1 0,1-10 1 16,-1 4-1-16,-1-7 2 0,0 0 0 16,0 0 3-16,3 2 1 0,-3-1 1 15,0 0 1-15,1-1-3 0,-1 0-1 16,2 0-2-16,1-2-1 0,0-9 0 0,2-5 0 15,3 4-1-15,2-8 0 0,-2 4-1 16,0 6-2-16,1-1 2 0,2 2-2 16,-2 3 0-16,4-3 0 15,-3 6-2-15,1-1 2 0,7 4-1 0,-7 0 1 16,6 0 2-16,-3 2-2 0,-3 6 3 16,2-1 1-16,-3 1-3 0,-4 0 2 15,0-1-1-15,-2 2 1 0,-2 2 0 16,-2 4-1-16,0 0 2 0,-2 5 2 15,-6-1 0-15,-5 0 4 0,-5-1-1 0,-4-1-2 16,-2-1-1-16,-4 0-1 0,1-4-1 16,-2-3-1-16,2-3-1 0,-1-2-5 15,9-2-4-15,-1-2-12 0,4 0-21 16,3 0-54-16,0-7-88 0,7 0-80 16</inkml:trace>
  <inkml:trace contextRef="#ctx0" brushRef="#br0" timeOffset="-192441.67">19718 10712 437 0,'0'0'55'0,"0"0"-10"0,0 0-15 16,0 0-14-16,0 0-8 0,0 0-5 15,0 0-1-15,0 0 0 0,0 0 0 16,0 0 1-16,58-25 3 0,-26 24-2 15,3 0 1-15,6-1 1 0,4-1-1 0,7-2 1 16,8-1-3-16,3-3-1 0,7 0-1 16,4 0-1-16,5 0 0 0,2 0 0 15,-1 0-1-15,2-1-3 16,-1 1-1-16,-1 2-4 0,0 1-9 0,-1-1-13 16,-3 4-25-16,-1-2-38 0,-4-2-32 15,-4 3-39-15</inkml:trace>
  <inkml:trace contextRef="#ctx0" brushRef="#br0" timeOffset="-191645.22">20819 10999 261 0,'0'0'36'0,"0"0"-11"0,0 0-1 16,0 0 0-16,0 0-3 0,0 0 1 15,0 0-3-15,8-88 0 0,-6 77-4 0,1-8-1 16,-2 9 1-16,-1 4 2 0,0-6-1 16,0 6-4-16,0-8-2 0,0 2-2 15,-4 1 2-15,0 1 0 0,-4 4-1 16,2-2-5-16,-3 5-3 0,0-1-2 16,-3 4-1-16,-5 0-1 0,2 0-1 15,-5 7 2-15,1 6 0 0,5 2 1 16,1 2-2-16,-2 5 1 0,5-1-1 15,-1 4-2-15,3-1 2 0,3 0 1 16,-1 3 1-16,1-1 4 0,2 0-3 0,-1-2 0 16,2-7 0-16,0-6 0 0,2-1 0 15,0-4 0-15,0 0-2 0,0 1 1 16,0-7 0-16,0 0 0 0,0 0 4 16,0 0 2-16,0 0 1 0,3 0-2 15,10-2-1-15,3-7-1 0,5-7 0 0,1 1 0 16,-4-2 1-16,-1 1-1 15,-3 2 2-15,-2 4 0 0,-3 1 2 16,-4 3 1-16,-2 3 0 0,0-1-1 16,-3 4-1-16,0-1-4 0,0 1-1 0,2 0-3 15,-1 0 1-15,6 0 1 0,2 0-1 16,3 5 1-16,3 4 0 0,-2 0 2 16,0 4-3-16,0-1 1 0,3 2-1 15,-1-1-2-15,0-1 1 0,3-1-1 16,2-1-3-16,-1-3-7 0,1 1-12 0,2-4-23 15,-7-1-31-15,3 0-42 16,-6 1-42-16</inkml:trace>
  <inkml:trace contextRef="#ctx0" brushRef="#br0" timeOffset="-191503.97">21157 10997 419 0,'0'0'41'0,"0"0"-18"15,0 0-13-15,0 0-8 0,0 0-5 0,0 0-6 16,0 0-35-16,0 0-86 0,0 0-128 16</inkml:trace>
  <inkml:trace contextRef="#ctx0" brushRef="#br0" timeOffset="-190778.2">22155 9804 294 0,'0'0'63'16,"0"0"-15"-16,0 0-8 0,0 0-10 15,0 0-8-15,0 0-8 0,0 0-8 16,0 0-3-16,0 0 0 0,0 0 0 15,-33-3 6-15,21 27 3 0,-2 7-3 16,2 2 5-16,-3 3-5 0,0 2 0 0,0 2 2 16,1 1-4-16,2 0-2 0,1 0-4 15,5-2 0-15,1-1-2 0,5-3 1 16,0-1-1-16,6-4 1 0,6-2 0 16,1-1 0-16,4-5-1 0,1-2 1 15,5-3-2-15,1-4-3 0,2-2-2 16,1-2-13-16,1-3-26 0,3 0-44 15,-2-1-52-15,1-2-103 0</inkml:trace>
  <inkml:trace contextRef="#ctx0" brushRef="#br0" timeOffset="-190324.82">22471 10055 457 0,'0'0'53'0,"0"0"-21"15,0 0-13-15,0 0-9 0,0 0-6 0,0 0-4 16,18-82 0-16,-2 69-1 0,-6 6-1 16,6 1 0-16,0 3-1 0,4 1-1 15,4 2 3-15,1 0 1 0,3 0 0 16,-4 8 0-16,1 0-1 0,-4 3-3 15,-3 5 2-15,-2 0 0 0,-6 4-1 0,-3 1-1 16,-5 5 1-16,-2 3 0 0,-3 0 1 16,-6 3 3-16,-5 0 0 0,-2-4 2 15,-2 0-1-15,1-6 1 0,0-2 1 16,3-6-1-16,2-5 3 0,4-3-3 16,4-4 3-16,1 1 0 0,3-3 0 15,-1 0 0-15,1 0-2 0,-2 0 0 16,2 0-4-16,-1 0 0 0,1 0-2 15,0 0-2-15,0 0 1 0,10-3-2 16,0-2 2-16,7 1 0 0,2 1 0 0,0 1 1 16,7 0-1-16,-2 2-2 0,1-1-1 15,0-1-1-15,4 1 1 0,1-1-2 16,2-2-12-16,5-1-24 0,-1-1-32 16,5-1-42-16,-3-1-61 0</inkml:trace>
  <inkml:trace contextRef="#ctx0" brushRef="#br0" timeOffset="-189757.35">23432 10005 458 0,'0'0'49'16,"0"0"-16"-16,0 0-11 0,0 0-7 0,0 0-3 16,0 0 0-16,-26-77 2 0,18 67-4 15,3 2 2-15,-4 3-7 0,2 0-3 16,2 2-1-16,-5 1-2 0,-1 2-1 16,-5 0-1-16,-6 2 1 0,4 4-2 15,3 3 0-15,-1 2 2 0,3 1-1 16,1 1 1-16,2 2 0 0,2 1 0 15,0 2 1-15,0 2 1 0,1 0-1 0,-1 1 0 16,2 3 0-16,1-1 1 0,2-9-1 16,-1 5-1-16,2-8-2 0,2 1 0 15,0 5 0-15,0-7 3 16,7 3 0-16,-3-4 1 0,4-6 1 0,-1 2 1 16,4-5 0-16,4 0 2 0,4-3-2 15,3-6 1-15,-1-4-1 0,-1-4 0 16,-2-1 0-16,-1 3-1 0,-4-2 1 15,-1 4 0-15,-4 1 1 0,-3 5 1 16,-2 2 3-16,0 2-2 0,-3 3 1 0,0-1 0 16,0 1-4-16,1-2 0 0,-1 2-2 15,2-1-2-15,-2 1 0 0,1 0 0 16,-1 0 0-16,6 0 2 0,-4 0-1 16,4 7 0-16,3 5 0 0,0-1 1 15,5 5 0-15,-2-4 0 0,1 1-1 0,-2-3 0 16,4 0-1-16,-5-2-2 0,3-3-2 15,1 2-8-15,0-1-12 16,1 0-21-16,-6-3-31 0,1 0-36 16,-1-2-40-16</inkml:trace>
  <inkml:trace contextRef="#ctx0" brushRef="#br0" timeOffset="-189201.17">23609 9763 458 0,'0'0'61'0,"0"0"-16"16,0 0-15-16,0 0-12 0,0 0-9 16,0 0-8-16,0 0-4 0,0 0-2 15,0 0 2-15,-11-24 2 0,20 33 3 0,5 8 1 16,6 4 0-16,-1 1 1 0,1 3 1 15,1 0-3-15,-4 4 4 16,-1 2-7-16,-3 2 0 0,-3 1 1 16,-1 0-2-16,-6 3-1 0,-2 1 0 0,-1 1 1 15,-3-1-3-15,-8 1 0 0,-1-3-10 16,-5 0-22-16,-4-4-57 0,-3 1-85 16,-5-5-99-16</inkml:trace>
  <inkml:trace contextRef="#ctx0" brushRef="#br0" timeOffset="-188764.13">24233 10100 561 0,'0'0'43'0,"0"0"-13"15,0 0-14-15,0 0-11 0,0 0-4 16,0 0-2-16,0 0 0 0,0 0 0 16,0 0-1-16,84-43-1 0,-53 36-1 15,1 3-3-15,-1-2-1 0,-3 5-5 0,-3-2-6 16,0 2-9-16,-1-2-11 0,-6 1-15 15,-1 2-20-15,2-2-23 16,-2 2-16-16,1 0-43 0</inkml:trace>
  <inkml:trace contextRef="#ctx0" brushRef="#br0" timeOffset="-188514.53">24366 9939 487 0,'0'0'67'0,"0"0"-21"16,0 0-17-16,0 0-10 15,0 0-10-15,0 0-6 0,0 0-5 0,0 0-2 16,0 0 0-16,-6-3 3 0,6 12 1 16,5 6 2-16,3 5 0 0,2 5-1 15,-1 0-1-15,0 2 0 0,-1 4-2 16,-1 0 0-16,-1 1-4 0,0-1-4 15,0-3-8-15,1-3-16 0,-3-7-35 0,2 1-56 16,-1-9-115-16</inkml:trace>
  <inkml:trace contextRef="#ctx0" brushRef="#br0" timeOffset="-187985.13">25202 9629 627 0,'0'0'30'0,"0"0"-5"0,0 0-10 16,0 0-9-16,0 0-6 0,0 0-2 15,0 0-1-15,0 0 1 0,0 0 1 16,0 0 0-16,20 28 1 16,-13-1 0-16,-1 3 0 0,0 4 0 0,-5 1 1 15,1 1 2-15,-2 0-3 0,0-4 2 16,-3-1-4-16,-1-12-1 0,2 0 2 16,1-8 0-16,1-7-1 0,0 3 1 15,0-7 0-15,0 0 1 0,0 0 4 16,0 1-2-16,0 0 3 0,0 1 1 0,0-2-2 15,0 0-1-15,0 0-2 0,0-11-1 16,3-5 0-16,5-6 1 0,2-1-1 16,2 0-6-16,1 2 5 15,1 3-5-15,2 0 4 0,-1 4 1 0,2 2 0 16,1 3 0-16,-4 3 0 0,2 3 0 16,1 3-1-16,0 0 0 0,4 1 1 15,-3 7 0-15,-3 1 1 0,-1 2-1 16,-2 2 1-16,-2-2 3 0,-1 0-3 15,-5 2 4-15,-4 2-6 0,0 2-2 0,-4 6 1 16,-12-2 0-16,-5-2-1 0,-6 2-7 16,-6-1-14-16,-10-2-40 0,-7 0-84 15,-6-2-147-15</inkml:trace>
  <inkml:trace contextRef="#ctx0" brushRef="#br0" timeOffset="-185825.3">20908 10748 155 0,'0'0'51'0,"0"0"-5"0,0 0-9 15,0 0-3-15,0 0-6 0,0 0-6 16,0 0-7-16,0 0-5 0,0 0-2 16,0 0 1-16,14-20 3 0,-16 29 1 15,-5 11 3-15,-4 9-4 0,-4 4-3 16,-3 5-4-16,-2 5-1 0,-3 1-1 15,-3 2 0-15,-3 0 0 0,-1 3 2 16,-2 0-3-16,-3-2-1 0,-1 0 2 0,0-2-4 16,0-4-1-16,2-2-1 0,4-6-6 15,1-4 0-15,6-5-2 0,3-4-5 16,7-8-8-16,7-5-10 0,3-4-19 16,3 1-20-16,0 0-44 0</inkml:trace>
  <inkml:trace contextRef="#ctx0" brushRef="#br0" timeOffset="-185044.49">23326 9795 228 0,'0'0'52'16,"0"0"-6"-16,0 0-1 0,0 0-10 0,0 0-4 15,0 0-8-15,0 0-10 0,0 0-4 16,0 0-4-16,0 0-3 0,2-11 2 16,-2 11 5-16,0 8 2 15,-5 7-1-15,-2 8 3 0,1 4 4 0,-3 6-3 16,0 5 2-16,-3 1-8 0,-2 2-5 0,0 2-3 15,0 2-2-15,-2 2 2 16,-1 0 0-16,2 1 2 0,-2 1-4 16,1-6 4-16,-1 1-2 0,2-8 0 15,1-7 0-15,5-8-2 0,3-10 1 0,5-6 1 16,1-5-1-16,-2 0-1 0,2 0 1 16,0 2-3-16,-1-1 0 0,1 1-4 15,0-1-8-15,0-1-11 0,0 0-34 16,0 2-48-16,0-2-69 0</inkml:trace>
  <inkml:trace contextRef="#ctx0" brushRef="#br0" timeOffset="-181401.23">14364 11505 277 0,'0'0'66'16,"0"0"-10"-16,0 0-10 0,0 0-14 15,0 0-6-15,0 0-6 0,0 0-7 0,0 0-7 16,-21-13-4-16,21 12-3 0,0 1-1 16,0 0 2-16,0 0 1 0,15 0 1 15,5 0 1-15,9 0 2 0,0 0-3 16,2-2 0-16,1-2-2 0,0 0 0 16,-2 1 0-16,1 1-2 0,-2 2-1 15,-3 0-6-15,-9 0-4 0,0 0-13 16,-2 0-15-16,-4 2-31 0,3 6-23 15,-7-2-19-15,-6 5-42 0</inkml:trace>
  <inkml:trace contextRef="#ctx0" brushRef="#br0" timeOffset="-181191.81">14410 11771 472 0,'0'0'65'0,"0"0"-23"15,0 0-19-15,0 0-10 16,0 0-8-16,0 0-4 0,0 0-1 16,0 0 0-16,0 0 1 0,0 0-1 0,69-6-2 15,-38 3 0-15,-1 2-4 0,2-1-3 16,0 2-4-16,-2 0-4 0,-3 0-11 16,1 2-22-16,-10-1-30 0,4 1-41 15,-6 1-51-15</inkml:trace>
  <inkml:trace contextRef="#ctx0" brushRef="#br0" timeOffset="-180904.8">14658 11425 322 0,'0'0'60'16,"0"0"-15"-16,0 0-15 0,0 0-17 15,0 0-7-15,0 0-5 0,0 0 1 0,0 0 2 16,0 0 1-16,35-2 0 0,-10 18 3 16,-4 2 0-16,0 5 1 0,-3 4 2 15,0 3-1-15,-1 4-1 0,-2 2 2 16,-4-1-6-16,-2-1 2 0,-6 1-3 16,-2-3-2-16,-1-2 2 0,-4 0-2 15,-6 2 5-15,-6-2-6 0,-3 2-2 16,-4-1-10-16,-3-1-24 0,-3-1-47 15,0-2-72-15,2 0-115 0</inkml:trace>
  <inkml:trace contextRef="#ctx0" brushRef="#br0" timeOffset="-177856.89">16196 11416 353 0,'0'0'54'0,"0"0"-12"0,0 0-12 15,0 0-6-15,0 0-8 0,0 0-4 16,0 0-5-16,0 0-5 0,0 0-4 16,0 0 0-16,0-23 1 0,-2 23 1 15,-1 8 3-15,-3 9-1 0,-4 7 1 0,0 3-2 16,0 5 1-16,-4 0 0 15,-1 0 0-15,2 0-1 0,-1-3 0 16,1-4-1-16,1-5 1 0,3-5-1 16,2-3 1-16,3-4-1 0,1-5 0 0,2 2 1 15,-2-2-1-15,1-1 0 0,-1 2 0 16,2-1 1-16,1-3 0 0,-2 0-1 16,2 0 1-16,0 3-3 0,0-3-1 15,0 1 2-15,0-1 0 0,0 3 2 16,3 0 0-16,8 0 0 0,4 2 0 0,0-1-1 15,2-1-2-15,-1 0 1 0,3-1-3 16,2 1 1-16,4 0-1 0,0 2-1 16,-1-2-3-16,1 1-9 0,-1 0-8 15,0 0-13-15,0-1-11 0,-5 0-9 16,-3-2-6-16,-3 1 8 0,-7-2 8 16,4 0 12-16,-4 0 5 0,4 0 6 15,-2-2 6-15,-3-7 6 0,1 0 8 16,-6-4 9-16,1-6 5 0,-1-1 8 15,0-3 13-15,-4-1 9 0,-2 3 7 0,0 2 3 16,0 5 2-16,-1-1 0 0,3 4-7 16,-1 1 1-16,0 0-8 0,2 6-6 15,1 0-3-15,2 4-10 0,0-2-7 16,0 2-7-16,0 0-4 0,-1 0 1 16,-1 0 1-16,1 0-1 0,-2 12 2 15,1 5 1-15,0 6-1 0,2-1 0 16,0 3 1-16,2-1-1 0,3 2 1 15,-1-2-3-15,2 0 0 0,0 0-3 16,1 1-2-16,3-1 5 0,-1 0-5 0,1 0 1 16,3-2-10-16,-3-4-21 0,3-4-33 15,-4-5-54-15,1-2-75 0</inkml:trace>
  <inkml:trace contextRef="#ctx0" brushRef="#br0" timeOffset="-177330.61">16778 11430 482 0,'0'0'56'16,"0"0"-20"-16,0 0-16 0,0 0-10 0,0 0-5 15,0 0-3-15,0 0-2 0,0 0 1 16,0 0 0-16,0 0-1 16,-46 87 1-16,45-55 0 0,1 5-2 15,0 1 1-15,0-1-3 0,1-2 2 0,4-2-2 16,0-4 2-16,2-4 1 0,-1-3 1 16,-1-7 0-16,-2-6 0 0,0-2 5 15,-2-2-6-15,0 0 7 0,2-1-2 16,-3-4-3-16,0 0 6 0,0 0-6 15,0 0 3-15,1 0-1 0,-1 0 0 0,0-6 0 16,0-2 0-16,0-5-1 0,0-7-1 16,0 8 0-16,0-9-2 0,0 2 2 15,0 1-4-15,0-6 2 0,3 4-1 16,5 3-2-16,-1 2 1 0,0 5-1 16,5 0 0-16,1 5 1 0,-2 2-2 15,4 0 1-15,2 3 0 0,-1 4 1 16,6 5 0-16,-1 5 2 0,-2 0 0 15,-2 1-1-15,0 1 0 0,-3 0-3 16,-4 0-1-16,-4-3 0 0,-2 2 0 0,-2 1 0 16,-2 3 0-16,0 3-5 0,-6-2-6 15,2-7-12-15,-4 3-28 0,1-4-31 16,1-3-37-16,-2 3-64 0</inkml:trace>
  <inkml:trace contextRef="#ctx0" brushRef="#br0" timeOffset="-174600.53">17329 11852 359 0,'0'0'62'16,"0"0"-16"-16,0 0-11 0,0 0-9 16,0 0-10-16,0 0-6 0,0 0-6 15,0 0-1-15,0 0-3 0,0-14-2 16,0 12 4-16,3 1-2 0,7-1 2 0,9-1 2 15,3 1-3-15,1-3 0 16,3 2-1-16,0-2-2 0,1 1-1 16,2-1-2-16,0 0-2 0,0 1-9 15,-3-2-20-15,0 1-35 0,-3 2-55 0,-5 2-61 16</inkml:trace>
  <inkml:trace contextRef="#ctx0" brushRef="#br0" timeOffset="-174116.21">17863 11582 450 0,'0'0'45'0,"0"0"-15"16,0 0-13-16,0 0-8 0,0 0-4 15,0 0 0-15,0 0-4 0,4-78 0 16,4 72-3-16,-3 5 0 0,7 1 1 16,4 0-1-16,1 0 1 0,5 8 0 15,-5 6 0-15,-1 2-1 0,-3 2-1 0,0 1-1 16,-3 3 1-16,-2 2-2 15,-3 2 0-15,1-2 2 0,-6 2 1 16,0-1 0-16,-2 2 2 0,-10-2 0 16,-3 1 2-16,-4 0 4 0,-4-3-1 0,3-1 0 15,-2-5-1-15,8-5-2 0,5-4 1 16,6-5 0-16,3-3-1 0,-1 0 1 16,1 0 0-16,-2 0-1 0,2 0 1 15,-1 0-5-15,1 0 0 0,0 0 0 16,0 2-1-16,0-2 1 0,13 0 0 0,6-3-2 15,7-4-6-15,-2 3-4 0,0-1-11 16,-1 1-18-16,3 0-15 16,-2 0-19-16,2 1-14 0,-4-2-3 15,5-1 7-15</inkml:trace>
  <inkml:trace contextRef="#ctx0" brushRef="#br0" timeOffset="-173616.37">18362 11541 262 0,'0'0'74'0,"0"0"-8"16,0 0-16-16,-12-77-7 0,5 62-10 16,1 5-7-16,1 1-2 0,0 2-2 15,2 5-5-15,0-1-7 0,0 0-5 16,0 3-5-16,-2 3-1 0,-2 7-1 16,-1 6 1-16,2 6 0 0,5 3 1 15,0 2 0-15,1 3 0 0,0 1 1 16,1 0-1-16,5-2-1 0,0 0 1 15,0-3-3-15,0-3 2 0,-1-7-1 16,-1-1 1-16,-1-4 0 0,0-2 1 0,0 2-1 16,-1-7 1-16,-1 1 0 0,-1-5 0 15,0 0 0-15,0 0 0 0,0 1 1 16,0 1 2-16,0 0 0 0,0-1 3 16,0 1 0-16,0-1 0 0,0-1 0 15,0 0 0-15,0 1-1 0,0-1-2 16,0 0-2-16,0 0-1 0,3-10-1 15,0-4-1-15,5-4 1 0,3 1-3 16,3 1 1-16,0 0-1 0,4 5 2 16,-7 1-1-16,4 3 1 0,-5 4 0 0,2-1-1 15,-2 3 0-15,1 1 1 0,-1 0-1 16,-2 1-1-16,4 7 1 0,-4-2 1 16,1 5 0-16,-3-4 1 0,-1 3 1 15,-1 0-2-15,-4 1 0 0,2 0 0 16,-2-3 1-16,-3 6 1 0,-8-2 3 0,-6 2-1 15,-4-2 0-15,-7-2-2 16,-2 0-1-16,-2 0 1 0,2-2-13 16,2 1-18-16,6 0-46 0,2 0-65 15,7-1-92-15</inkml:trace>
  <inkml:trace contextRef="#ctx0" brushRef="#br0" timeOffset="-172912.81">19057 11719 389 0,'0'0'71'0,"0"0"-14"0,0 0-18 15,0 0-10-15,0 0-8 0,0 0-7 0,0 0-6 16,0 0-4-16,0 0-5 0,-15-4-3 16,15 4 1-16,0 0 1 0,3 0 2 15,12 0 1-15,10 3 0 0,7 2 2 16,-1 1-3-16,3-3 1 0,-1 0-1 16,2 0-3-16,-1-2 0 0,-2-1-3 15,0 0-6-15,-4 0-9 0,-1 0-17 16,-3-1-26-16,-7-2-28 0,0 3-32 15,-7 0-37-15</inkml:trace>
  <inkml:trace contextRef="#ctx0" brushRef="#br0" timeOffset="-172635.71">19211 11541 471 0,'0'0'47'16,"0"0"-17"-16,0 0-15 0,0 0-8 0,0 0-5 15,0 0-2-15,0 0 3 0,0 0 1 16,0 0 3-16,0 0-2 0,11 76-2 16,-5-49 0-16,0 3-1 0,-3 0 0 15,-1 1-2-15,1-1 1 0,0-2-4 16,0-1 1-16,2-3 3 0,-1-1-7 0,0-2 2 15,2-7-13-15,-2 1-18 0,-1-6-30 16,-1-5-40-16,2 6-45 16</inkml:trace>
  <inkml:trace contextRef="#ctx0" brushRef="#br0" timeOffset="-172101.44">19704 11428 573 0,'0'0'45'16,"0"0"-13"-16,0 0-14 0,0 0-10 15,0 0-7-15,0 0-5 0,0 0-1 16,0 0 2-16,0 0-1 0,0 0 3 15,4 18 1-15,-2 12-2 0,0 6 1 16,0 0 1-16,-1 3-1 0,1 0 1 0,-1-1-2 16,1-4 2-16,1-6-2 0,-2-7 1 15,2-3-1-15,-3-5 1 0,1-3 1 16,-1 2 1-16,0-7 0 0,2 1-1 16,-2-6 1-16,0 0 1 0,0 0 3 15,0 1 1-15,1 1 0 0,-1-1 2 0,0 0-3 16,0-1-1-16,0 0-3 0,2 0-2 15,-1 0 0-15,3-10-1 16,4-5 1-16,1-5-2 0,3 0 1 16,3 2-2-16,2 0 0 0,1 1 0 0,0 4-2 15,2 0 0-15,-6 6 0 0,1 1 1 16,2 4 0-16,0 2 1 0,2 0 1 16,-7 5 0-16,-1 2 2 0,-2 6 1 15,-4-3-2-15,1 7 1 0,-5 0-1 16,-1-7 1-16,0 8 0 0,0-1 1 0,-7-2 0 15,-4 2 0-15,-1-2 0 0,-4-3 1 16,-1-1 3-16,-6 0-4 16,-2-3 2-16,-4-1-12 0,-1 1-10 0,-2-3-15 15,0-2-44-15,3 2-55 0,2-2-139 16</inkml:trace>
  <inkml:trace contextRef="#ctx0" brushRef="#br0" timeOffset="-169891.83">21187 11733 358 0,'0'0'56'15,"0"0"-11"-15,0 0-15 0,0 0-7 0,0 0-7 16,0 0-6-16,0 0-4 0,0 0 0 16,0 0-3-16,0 0 1 0,-4-7 2 15,19 5 0-15,6-3-1 0,8-2-1 16,3 1-1-16,-2-2-3 0,1 1 0 16,-5 1-1-16,-2 0-1 0,-6 3-2 15,0-1-1-15,-1 1-3 0,-5 3-5 16,6-1-9-16,-1 1-21 0,-7 0-20 15,2 0-20-15,-5 3-12 0,-4 2 8 16,-2 2 12-16,-1 7 15 0</inkml:trace>
  <inkml:trace contextRef="#ctx0" brushRef="#br0" timeOffset="-169710.2">21271 11825 219 0,'0'0'70'15,"0"0"-8"-15,0 0-11 0,0 0-10 0,0 0-7 16,0 0-7-16,0 0-6 15,0 0-6-15,0 0-7 0,0 0-3 16,-21 4-4-16,21-4 0 0,0 0 1 16,1 1 2-16,15 1-1 0,4-1 0 0,11-1-5 15,2 0-4-15,2-1-13 0,3-5-26 16,2-4-42-16,0 2-50 0,2 0-77 16</inkml:trace>
  <inkml:trace contextRef="#ctx0" brushRef="#br0" timeOffset="-169184.23">22365 11414 434 0,'0'0'61'0,"0"0"-16"16,0 0-11-16,0 0-11 0,0 0-6 16,0 0-4-16,0 0-7 0,0 0-2 15,-80-80-2-15,69 77-1 0,0 3-1 16,-3 0-1-16,2 5 0 0,-2 5 1 15,1 4-1-15,3 1 2 0,1 3-2 16,0 3 0-16,5 0 0 0,0 1 1 0,2 4-1 16,1 1 2-16,1-1-3 0,0 2 0 15,0-5-2-15,0 2-1 0,4-2 3 16,2-4 2-16,-2-4-1 0,5-2 0 16,-5-4 1-16,5-4-1 0,5-2 2 15,2-3 1-15,6 0 0 0,-2-8-1 0,1-7 1 16,0-4 0-16,0-3 2 15,-1-6-1-15,-2-3 1 0,-2 2-2 16,-3-1 5-16,-3 0-1 0,-4 7 2 16,-3 3 2-16,-1 2-3 0,-2 2-1 0,0 5-2 15,-5-4-3-15,-3 3-2 0,2 6 1 16,-9-1-5-16,7 3-3 0,-7 4-7 16,-4 0-5-16,1 5-19 0,-4 8-36 15,3 3-71-15,7 2-106 0</inkml:trace>
  <inkml:trace contextRef="#ctx0" brushRef="#br0" timeOffset="-166139.47">23695 11351 394 0,'0'0'73'0,"0"0"-20"0,0 0-19 15,0 0-15-15,0 0-11 0,0 0-6 16,0 0-3-16,0 0-2 0,0 0 1 16,2-20 3-16,16 17 1 0,10 0 1 0,2 1-1 15,2 1-1-15,0 0-1 0,-1-1 0 16,1 0 0-16,0-1 0 0,0 0-1 16,-2 2-2-16,-2-2-2 0,-7 1-2 15,-3 1-6-15,-5-1-7 0,-7 2-15 16,-1 0-12-16,-5 0-10 0,0 0-10 0,0 0-3 15,-5 12-2-15,-11 5 2 16,-6 5 13-16,-7-2 11 0</inkml:trace>
  <inkml:trace contextRef="#ctx0" brushRef="#br0" timeOffset="-165962.92">23682 11559 10 0,'0'0'31'16,"0"0"1"-16,0 0 1 0,0 0 2 15,0 0-3-15,0 0-2 0,0 0 4 16,0 0-3-16,0 0 2 0,-10 9-3 15,23-9-5-15,5 0-8 0,2-4-4 0,6-5-8 16,-1 2-2-16,1 0-1 0,2-2-4 16,-1 1-2-16,0 2-3 0,0 0-4 15,1-1-5-15,-1 3-9 0,0 1-19 16,-2-2-31-16,-1 3-38 0</inkml:trace>
  <inkml:trace contextRef="#ctx0" brushRef="#br0" timeOffset="-165685.96">24031 11226 417 0,'0'0'66'0,"0"0"-25"15,0 0-10-15,0 0-15 0,0 0-8 16,0 0-5-16,0 0-2 0,0 0 1 15,0 0-1-15,0 0 4 0,66-21-6 16,-40 24 5-16,0 8-4 0,0 1-2 16,-1 4 1-16,-5 3-2 0,0 2 0 0,-6 2-2 15,-5 3 3-15,-4 2-1 0,-5 4-1 16,-6 2-3-16,-11 2 0 0,-8 2-4 16,-3 5-3-16,-8-1-25 0,-1 2-37 15,-5-1-54-15,0 0-112 0</inkml:trace>
  <inkml:trace contextRef="#ctx0" brushRef="#br0" timeOffset="-163624.59">25292 10991 260 0,'0'0'66'0,"0"0"-11"0,0 0-9 16,-26-92-7-16,20 76-2 0,3 6-9 16,1 4-6-16,1 1-7 0,1 5-6 15,-2-1-7-15,2 1-2 0,0 0-1 16,0 0 0-16,0 12 2 0,0 7-1 16,0 10 2-16,5 3-1 0,1 0 1 15,-1-2 1-15,2 1-1 0,-2-4-2 16,1-1 2-16,-2 0-2 0,-1-4 1 15,0-5 4-15,0 0-5 0,-1-5 4 16,-2 0-5-16,2 0 1 0,-2-6 0 0,0 0 1 16,0-6 1-16,0 0 0 0,0 0 2 15,0 2 1-15,0-1 4 16,0 1 5-16,0 0 1 0,1-1-1 0,-1-1-4 16,2 2-6-16,1-2-2 0,1-5-2 15,2-7 0-15,4-3-8 0,3 0 5 16,0-2-4-16,4 0 4 0,1 2 0 15,-1 2-1-15,-4 5 0 0,3 1-1 16,-7 4 0-16,4 3 2 0,4 0 1 16,0 0 1-16,5 2 0 0,0 6 1 0,-4-1 0 15,0 2 0-15,-2 0 1 0,-6-1-2 16,-1 2 3-16,-2 3-4 0,-3-4 3 16,-2 8-5-16,-2-2 4 0,-8 0 0 15,-7 5 2-15,-3-3-2 0,-4-4-2 16,-1 1 1-16,-3-3 1 0,-2-3-1 0,-1 1-3 15,-2-2-8-15,2-1-13 0,10-2-16 16,-1-3-22-16,8 1-20 0,7-2-30 16,-2 2-59-16</inkml:trace>
  <inkml:trace contextRef="#ctx0" brushRef="#br0" timeOffset="-163338.71">26068 11146 576 0,'0'0'39'15,"0"0"-16"-15,0 0-11 0,0 0-7 16,0 0-4-16,0 0-2 0,0 0 0 15,87-68-1-15,-54 58 0 0,6 3-2 16,1 1-3-16,1 1-5 0,-1 3-9 0,-3 2-12 16,-9 0-14-16,-9 0-20 0,-4 8-12 15,-11 3-7-15,-4 2-10 0,-7 6 18 16,-13 0 6-16,-9 1 24 0</inkml:trace>
  <inkml:trace contextRef="#ctx0" brushRef="#br0" timeOffset="-163182.21">26114 11276 11 0,'0'0'45'0,"0"0"13"15,0 0 5-15,0 0 9 0,0 0-6 16,0 0-8-16,0 0-9 0,0 0-12 16,0 0-6-16,-68 31-6 0,68-31-5 0,13 0-7 15,7 0-4-15,9 0-5 0,2-2-4 16,2-4 0-16,2 0-3 0,2-1-4 16,5-3-9-16,0 1-32 0,0 2-40 15,1-1-58-15,-2 2-107 0</inkml:trace>
  <inkml:trace contextRef="#ctx0" brushRef="#br0" timeOffset="-162521.37">27497 10643 627 0,'0'0'31'0,"0"0"-10"16,0 0-12-16,0 0-6 0,0 0-4 16,0 0-1-16,0 0 0 0,0 0 1 15,0 0 0-15,0 0 0 0,-70 43-1 16,51-16-1-16,-2 4-1 0,2-1 1 15,-4 0 0-15,1-1 2 0,-1 0 0 16,3-3 1-16,0-6-1 0,3-2 1 0,5-6 0 16,6-6 0-16,3-3 1 0,3-3 0 15,-2 0-1-15,2 0 0 0,-1 2 0 16,-1-1 0-16,1-1-1 0,1 1-1 16,-1-1-1-16,1 2 2 0,0-1-1 15,5 3 2-15,10 0 0 0,4 1-1 0,4-4 1 16,-1-1-2-16,1 0-2 15,0 0-1-15,0 0-6 0,-1-4-3 16,1-2-4-16,0 1-4 0,-2-2-3 16,-1-3-6-16,0-2-10 0,-3 0-10 0,0-3-8 15,-3-1 2-15,-3 6 13 0,-4-5 15 16,-2-2 13-16,-4 4 7 0,1-5 3 16,-2-1 5-16,0 1 8 0,-5-5 8 15,-1 3 9-15,2 5 7 0,-1-1 15 16,0-1 0-16,1 2 5 0,-1-2 4 0,1 4-3 15,-1 3-1-15,4 6-7 0,-1 1-11 16,2 3-15-16,-1-2-9 16,1 2-6-16,0 0-4 0,0-1-2 15,-1 1-2-15,1 0 1 0,0 3 3 0,0 14 0 16,0 8 3-16,0 8-2 0,2 4 1 16,3 1-2-16,-1 2 0 0,1 2-2 15,-1 0 0-15,-1-1-3 0,2-1-2 16,-2-2-7-16,0-6-6 0,0-3-17 15,2-7-22-15,-2-5-36 0,1-3-44 0,0-4-64 16</inkml:trace>
  <inkml:trace contextRef="#ctx0" brushRef="#br0" timeOffset="-161952.6">27880 10611 547 0,'0'0'54'0,"0"0"-14"0,0 0-14 15,0 0-13-15,0 0-6 0,0 0-6 16,0 0-1-16,0 0-1 0,0 0 1 16,0-4 0-16,8 20 0 0,1 7 0 15,-1 4 1-15,-1 3-2 0,0 3 1 0,-4 2-1 16,-2 0 1-16,-1 1-1 0,0-2 1 15,0-2-1-15,0-9 0 16,0-4 0-16,0-7-1 0,-1-6 1 16,1 0 0-16,0-6 0 0,-2 0 1 0,2 0 0 15,0 2 1-15,-1 0 1 0,1-1 1 16,0 0 1-16,-3 0 2 0,3 1-3 16,0-2 0-16,-1 0-2 0,-2 0-1 15,0-9 1-15,0-1-2 0,0-8 1 16,3-2 0-16,0-2 1 0,6-6-1 0,5 5 1 15,-1 0-2-15,4 3 2 16,1 4-2-16,-1 2 1 0,1 2 1 0,0 1 0 16,-2 5-2-16,0 2 1 15,-4 1-2-15,3 1 0 0,3 2 1 0,-1 0-1 16,2 6 0-16,-1 3-1 0,-4 2 1 16,0 2 0-16,0 3 2 0,-1 1-2 15,-1 2 1-15,1 1 0 0,-3 1 1 16,-2 1-1-16,-1-7 2 0,-2 0-2 15,-2 3 2-15,0-4-1 0,0 4 0 0,0-3 0 16,-3-5 1-16,-3 4-1 0,3-6 1 16,0-5-2-16,1 1 1 0,2-4 0 15,-1 0 1-15,1 0-3 0,-2 2-4 16,1-2-9-16,-1 0-14 0,1 1-28 16,0-1-56-16,1 0-88 0</inkml:trace>
  <inkml:trace contextRef="#ctx0" brushRef="#br0" timeOffset="-161704.08">28522 10994 594 0,'0'0'47'0,"0"0"-11"15,0 0-12-15,0 0-8 16,0 0-4-16,0 0-2 0,0 0-4 16,0 0-2-16,0 0-2 0,0 0-3 0,-1-11-1 15,1 9-3-15,0 1-4 0,0 0-10 16,0 0-24-16,0-1-46 0,0 2-123 16,-2 0-97-16</inkml:trace>
  <inkml:trace contextRef="#ctx0" brushRef="#br0" timeOffset="-126632.69">28536 10338 69 0,'0'0'20'0,"0"0"1"0,0 0-5 16,0 0-3-16,0 0-2 0,0 0-4 16,0 0-4-16,0 0 0 0,0 0 0 15,-1-36 0-15,5 15 2 0,3 0-2 16,1-1 2-16,3-1 0 0,1-2 1 15,3-3 0-15,0-1 1 0,0 1-4 0,1-1 1 16,-3-1-1-16,1-1-3 0,-2 1 2 16,2-2 0-16,-2-3-3 0,-1-1 0 15,2-6-1-15,-1 0 2 0,2-5 3 16,1-3-1-16,2-2-1 0,1-3 1 16,2-1-2-16,3 0 1 0,0 2 0 0,3 1-1 15,2 0-1-15,2 2-2 16,0 1 1-16,-1 1 1 0,0 2 2 15,-3 4-1-15,-3 0 1 0,-2 2 0 16,-1 1-1-16,-3 1 2 0,-1 1-2 0,-1 0 1 16,0 2-1-16,0-1 1 15,1 4 1-15,-2 0-1 0,4 1-1 0,-1 2 0 16,-1-2-3-16,1-2 2 16,-1 1-3-16,3 0 1 0,-2-1 0 0,2 0 0 15,1-2 0-15,-1 1 2 0,1 1 2 0,-1-2-1 16,0 3 2-16,-2 1-2 15,-2 2 1-15,-2 1 0 0,-2 3-1 16,1 3 1-16,-1 3 1 0,-2 1 0 16,1-1-1-16,0 2 0 0,-1-2-1 0,0 0 0 15,0 1 1-15,0-1-1 0,2 2 0 16,-1-1 1-16,0 1-3 0,0 0 2 16,0 1-4-16,2-1 1 0,-1-1 2 15,2-2-3-15,0 0 3 0,2 0 1 16,-1 2 0-16,1 0 0 0,-2 3-1 0,-5 2 1 15,1 2 0-15,-3 3 1 0,-2-1 0 16,2 1-1-16,-5 5 0 0,4-4 0 16,-4 5 0-16,1-2 0 15,1 3 0-15,-3 2 1 0,1-5-1 0,1 2 2 16,-1-2-2-16,3 2-2 0,-1-1 1 16,0-1-2-16,3-2 0 0,3-6 2 15,-4 6-1-15,5-5 1 0,1 0 1 16,-1 0 1-16,4-2-1 0,-4 3 1 15,0 1-1-15,-1-1 1 0,-3 3-1 0,1-2 1 16,-2 2-1-16,-4 5 0 0,3 0 3 16,-4 3-2-16,0-1 1 0,0 1-1 15,1-2 2-15,-1 1-1 0,2-1-1 16,-2 0 2-16,0 1-2 0,1-5-1 16,1 0 2-16,-2 1-1 0,1 1 1 15,-1 4 0-15,0-2 0 0,0 2-1 16,0-1 3-16,2-1-2 0,-2 1 1 15,0-1-2-15,0 1-2 0,0-1-5 16,0 2 2-16,0 0 2 0,0 0 1 0,-9 8 2 16,-7 9 1-16,-4 7-3 0,0 3 2 15,-2 1 0-15,-1-1 1 0,2-1-1 16,1-2 1-16,2-3-1 0,2-4 2 16,1-2-1-16,5-5 0 0,4-3 0 15,3-4-1-15,3-3 1 0,-1 0 0 16,1 0 1-16,-2 2-1 0,1-1 1 15,-1-1-1-15,0 1 1 0,2-1 7 16,-1 0 3-16,1 1 3 0,-2-1-1 16,2 0-5-16,0 0-8 0,0 0-4 0,0-7-1 15,2-2 1-15,4-3 0 0,2 0-2 16,-2 0 3-16,4-5-1 0,1 2 0 16,1-1 1-16,2 1 2 0,1-3-2 15,0 1 1-15,-1-1-1 0,1 0 0 16,-3 2 1-16,0 0 1 0,-2 5 0 0,-2 1 3 15,-2 4-3-15,2-2 2 0,-1 0-3 16,-5 5 2-16,3 1-1 0,-4-1 0 16,2 0 1-16,0-1 1 15,0 1 1-15,-3 3-3 0,0-1 3 0,0 1-2 16,0 0 2-16,2-2-1 0,-2 2-1 16,0-1 1-16,1 1-2 0,-1 0-1 15,0-1-1-15,2 1-2 0,-2 0 1 16,0 0 2-16,0 0 1 0,0 0 2 15,0 1 0-15,0 11-1 0,-3 5 2 0,-3 4-3 16,0 2 4-16,0 0-5 0,-1 1 2 16,1 0-3-16,0 0 0 0,2 1 1 15,0-3 0-15,-1 1 2 0,1-6 0 16,3 0-1-16,-1-7 1 0,1-4 1 16,1 0-1-16,0-1-1 0,0 1 3 15,0 0-3-15,0 0 1 0,0-6 1 16,0 0-2-16,0 0 0 0,0 2 0 15,0 0-1-15,0-1 0 0,0 0 2 16,0 1-2-16,0-1 0 0,0 1 1 0,0 0-2 16,0-1 1-16,0 0 0 0,0 0 0 15,0 1-1-15,-2 0 1 0,2-1-3 16,-1 1 3-16,1 0 0 0,0-1 1 16,-2 0 0-16,2 1 0 0,0 0 0 15,0-1 2-15,0 0 0 0,0 2 0 16,0-2 2-16,0-1 1 0,0 1-2 15,0-1 4-15,0 2 1 0,0-2 1 16,0 0-2-16,-1 1 0 0,1-1-4 16,-1 0-1-16,-5 0 2 0,-3-3-2 0,-2-2 1 15,-4-2-1-15,-1 1-3 0,2 0 3 16,-7-3 1-16,8 2 0 0,-1 2 7 16,1-2-1-16,3 2-2 0,-5-3 2 15,4-2-5-15,-2 0-4 0,1 0 1 16,1-1-2-16,5 5-1 0,3 3 0 0,0 0-4 15,3 3-2-15,-1-2-12 0,1 2-24 16,0-2-35-16,0 0-34 0,3 1-60 16</inkml:trace>
  <inkml:trace contextRef="#ctx0" brushRef="#br0" timeOffset="-123632.43">1300 10247 348 0,'0'0'38'0,"0"0"-2"0,0 0-11 15,0 0-15-15,0 0-14 0,0 0-6 16,0 0-2-16,0 0-4 0,0 0 1 16,-9-7 5-16,9 7 4 0,0 0 6 15,0 0 4-15,0 13-1 0,0 6 3 16,0-3-4-16,0 3 2 0,0 2 1 0,0-2 1 15,0 9 1-15,0-4-3 16,0-7-2-16,0-1-4 0,0-4 0 0,3-1 0 16,-2 0 0-16,-1-6 0 15,2 0 2-15,-1-2 3 0,1 2 6 0,-1 0 4 16,1-1 13-16,-2-4 11 0,0 0 6 16,0 0-3-16,0 0-11 0,0 0-13 15,0-9-11-15,-5-4-4 0,-5-7 0 16,4 1-1-16,-1-1 1 0,0 5 0 15,4-1 0-15,3-3 0 0,0 0-2 0,0-5-1 16,0-1-3-16,7 4-2 0,3 0 1 16,5 2-2-16,2 4 0 0,-1 3-3 15,6 3 1-15,1 2-2 0,0 2 2 16,3 3 4-16,3 2 2 0,0 0 2 16,4 3-2-16,-1 5 2 0,0 3-5 15,-2-1-1-15,-2 4 1 0,-5 3-1 16,-3 1 5-16,-7 1 4 0,-1 1 1 15,-7-4 0-15,1-1-1 0,-6-5-2 16,0 1 2-16,0 4 2 0,0-4 0 0,-6 2 4 16,-2-2 2-16,-4-2 1 0,2 1 0 15,0-6 3-15,7-1 1 0,-3-3-1 16,2 0-2-16,-9 0-4 0,-2-7-3 16,1-6-4-16,1-5-2 0,1-3-3 15,7-4 0-15,2 0 1 0,3-3 0 16,0-1 0-16,8 2-3 0,5 1-2 15,-1 4-1-15,7 2-2 0,-1 1-2 16,0 4 2-16,5 3 0 0,0 3 3 16,-7 2 1-16,6 7 0 0,-4 0 1 0,-3 0 3 15,8 9 4-15,-4 2 2 0,0 1 0 16,-6 6 2-16,4-2-4 0,-5 3 5 16,-1 0-1-16,1 1 1 0,-3 0-4 15,-1 0 2-15,1-7-4 0,-5 4 1 16,-2 0 0-16,-2-1-6 0,0 4 3 0,-5-3-2 15,-2-5-5-15,1 0-8 16,2-3-25-16,-2 2-39 0,0-2-39 16,2-5-73-16</inkml:trace>
  <inkml:trace contextRef="#ctx0" brushRef="#br0" timeOffset="-123378.72">2215 10244 578 0,'0'0'42'16,"0"0"-15"-16,0 0-9 0,0 0-10 0,0 0-6 15,0 0-4-15,0 0-4 16,0 0-5-16,0 0 0 0,0 0-1 15,-7-9-6-15,24 5-8 0,9 1-18 16,3 1-34-16,0 2-25 0,-6 0-26 0,-1 3-33 16</inkml:trace>
  <inkml:trace contextRef="#ctx0" brushRef="#br0" timeOffset="-123196.41">2169 10498 489 0,'0'0'51'0,"0"0"-20"16,0 0-11-16,0 0-8 0,0 0-2 16,0 0-4-16,0 0-2 0,0 0-2 0,0 0 0 15,0 0 0-15,14 3 3 0,12-8-1 16,10-1-6-16,2-2-9 0,3 4-22 16,-4 0-54-16,-1 2-77 0,-4 2-111 15</inkml:trace>
  <inkml:trace contextRef="#ctx0" brushRef="#br0" timeOffset="-120897.42">3775 9784 360 0,'0'0'52'0,"0"0"-16"16,0 0-15-16,0 0-6 0,0 0-1 16,0 0 1-16,0 0 0 0,0 0-4 15,0 0-5-15,-55-48-4 0,55 48-4 16,0-7-4-16,2-1 0 0,8-6-1 0,10 0 0 15,3 2 4-15,2 2-2 16,1 2 1-16,3 2 1 0,-3 5-6 16,-2 1 0-16,-3 0-4 0,2 7-1 15,-6 4 5-15,2 4 2 0,-3 3 3 0,-3 3 6 16,-2 2-1-16,-5 2-3 0,-4 3-1 16,-2 3-1-16,-6 0 9 0,-8 3 0 15,-4 1 7-15,-5-2-1 0,-3-1-4 16,0-6 0-16,0-3 1 0,4-7-1 15,5-3 2-15,4-5 1 0,3-2-2 0,4-4 0 16,3 1-1-16,3-3-2 0,-1 0-1 16,1 0-2-16,-2 0-3 0,1 2-3 15,1-2-2-15,0 0 0 16,0 0 3-16,7-2 1 0,13-5 0 0,5 2 0 16,-2-1-3-16,9-2-3 0,2 2-6 15,-2-2-8-15,1 0-10 0,2-1-3 16,-3-1-11-16,4 1 6 0,-1-2-11 15,1 0-2-15,-1-3-5 0,2-2-11 16,-2-2 11-16</inkml:trace>
  <inkml:trace contextRef="#ctx0" brushRef="#br0" timeOffset="-120452.73">4341 9619 269 0,'0'0'52'15,"0"0"-10"-15,0 0 0 0,0 0 6 0,0 0-1 16,0 0-18-16,-67-77-12 15,67 77-15-15,-1 0-5 0,1 0 0 16,0 1 1-16,0 16 2 0,0 7 0 16,0 9 1-16,1 1 1 0,5-1-1 0,0 2 2 15,0-1-2-15,1 0-1 0,-3-2 6 16,3 2-4-16,-1-1 5 0,0-1-3 16,1-2-3-16,0-3 2 0,-1-1-3 15,-3-9 0-15,3-2-1 0,0-4 1 16,-4-6-2-16,1-1 1 0,-3-4 2 0,0 0 2 15,0 0 4-15,2 2 5 0,-1-1 2 16,1-1 4-16,-1 1-3 16,1-1-4-16,-1-1-6 0,2-9-4 15,0-8 0-15,4-4-1 0,-4-1 0 0,3 0-3 16,-2 2 2-16,5 1-2 0,-3 6-4 16,2-1 5-16,-2 8-8 0,0-2 8 15,1 1-3-15,2 2 1 0,2 2 0 16,1 1 0-16,5 0 1 0,2 3 0 15,6 0 2-15,-1 1 1 0,-1 4-3 0,-2 4 0 16,0 0 4-16,-1 4-5 0,-5 1 4 16,1 2-3-16,-6-1-2 0,-1-5 2 15,-1 3-1-15,-5-5-1 0,0 2-4 16,3-1-5-16,-5-5-20 0,1 0-27 16,-2 1-45-16,0 0-67 0</inkml:trace>
  <inkml:trace contextRef="#ctx0" brushRef="#br0" timeOffset="-120012.11">5120 9807 501 0,'0'0'62'0,"0"0"-18"0,0 0-14 15,0 0-12-15,0 0-7 0,0 0-7 0,0 0-2 16,0 0-3-16,0 0-2 0,-20-12-1 16,20 12 0-16,0-2 4 0,10 1 0 15,6-1 3-15,7-1-2 0,2 0 0 16,-2 0-3-16,-1 0-1 0,1 0-4 15,0 1-2-15,1-2-8 0,2 1-18 0,-1 2-34 16,-6-1-50-16,-1 2-52 0</inkml:trace>
  <inkml:trace contextRef="#ctx0" brushRef="#br0" timeOffset="-115315.24">6060 9476 262 0,'0'0'55'16,"0"0"-8"-16,0 0-1 0,0 0-8 15,0 0-8-15,0 0-4 0,0 0-8 16,0 0-5-16,0 0-6 0,0 0-3 0,-7-68 0 15,4 63-3-15,2-1-1 16,-1 2 1-16,1-2 0 0,-1 1 1 16,1 1 0-16,-1-2 2 0,2 6-3 15,-1-1 2-15,1 1-1 0,0-1 0 0,-3-1-3 16,3 1-4-16,0 1-1 0,0-2-7 16,0 2-3-16,-3 0-3 0,0 0 5 15,-1 7 11-15,-6 11 4 0,0 9 7 16,-5 5 0-16,-1 6-6 0,-4 4 3 15,0 1-1-15,-2-3-2 0,-1-3-4 0,8-5 2 16,0-6-3-16,6-9 1 16,3-7 0-16,2-2 0 0,2-4 1 0,1 1 2 15,-1 0 2-15,2-5 2 0,-2 0 4 16,2 0 1-16,0 1-2 0,0-1 0 16,0 0-1-16,0 1-5 0,0-1-1 15,0 0-3-15,0 0-2 0,0 0-2 16,0 2-3-16,0-2 2 0,7 0 1 15,6 0 4-15,8-6 2 0,5 0-4 16,-1 0 0-16,1 1-1 0,-1 1-6 0,-4-1-5 16,-6 2-4-16,2 0-9 0,1 2-2 15,0-2-2-15,-2-1 0 0,0 1-2 16,-7 0-5-16,-1 2-11 0,-2 1-2 16,-6 0 2-16,0-1 9 0,0 1 8 15,2 0 1-15</inkml:trace>
  <inkml:trace contextRef="#ctx0" brushRef="#br0" timeOffset="-115112.94">6089 9666 4 0,'0'0'24'16,"0"0"7"-16,0 0 9 0,0 0 6 16,0 0 12-16,0 0-1 0,0 0-8 0,0 0-6 15,0 0-15-15,-52-65-6 0,52 65-2 16,0-2-8-16,-3 0-6 0,3 1-7 16,0 1-5-16,0-2 2 0,-3 2-1 15,3 0 3-15,0 3 3 0,0 11 0 16,0 7-2-16,6 8 2 0,-2 0 0 0,1 2 3 15,-1-1-4-15,3 0 0 0,-1 0-7 16,1-2-3-16,1-2 2 0,0-4-8 16,2-2-19-16,-1-3-24 15,1-5-35-15,-4-4-36 0</inkml:trace>
  <inkml:trace contextRef="#ctx0" brushRef="#br0" timeOffset="-114617.19">6316 9445 425 0,'0'0'66'0,"0"0"-9"16,0 0-16-16,0 0-16 0,0 0-12 15,0 0-9-15,0 0-8 0,0 0-2 16,0 0 2-16,0 0 1 0,-23-7 1 15,23 30 1-15,0 3-2 0,7 9 1 16,0 1 0-16,1 0 2 0,-1 1-1 0,-1-5 1 16,1-2-2-16,-3-5 2 0,-1-9-1 15,-3 1 1-15,3-7 1 0,-3-3 0 16,0 3-1-16,3-5 1 0,-3-1 0 16,1 2 1-16,-1-6 2 0,0 0 1 15,0 0 3-15,2 2 1 0,-2-2-4 0,0 0 0 16,1 0-2-16,-1 0-2 15,2-3 0-15,1-8 1 0,1-5-3 16,-1-4 1-16,1 0-1 0,2-1-2 16,1 1 1-16,-1 2-2 0,1 4 2 0,2 2 0 15,-5 4-1-15,2 2-1 0,0 0-1 16,4 2 2-16,-3 0 0 0,6 3-1 16,7 1 3-16,-1 0-3 0,3 3 1 15,1 5 1-15,-1 1 0 0,-1 3 1 16,-2 1 0-16,1 0 0 0,-5 1-1 0,1 1 1 15,-6 0-6-15,-1-4-1 0,-2 2-3 16,-3 1-6-16,-4-4-12 16,3 9-13-16,-3-3-33 0,-3 4-42 0,-7 3-65 15</inkml:trace>
  <inkml:trace contextRef="#ctx0" brushRef="#br0" timeOffset="-113956.56">4280 10537 397 0,'0'0'62'0,"0"0"-12"16,0 0-22-16,0 0-13 0,0 0-11 15,0 0-5-15,0 0-7 0,0 0 3 0,0 0 3 16,0 0 2-16,68-43 5 0,-25 36 1 16,5-2-3-16,7 0-1 0,7-2 0 15,5-1-1-15,8 0 1 0,3-2-2 16,12-1 2-16,5-1-2 0,5-4 1 16,5-3 0-16,1-3 1 0,5-1-4 15,-2-2 0-15,2 0-2 0,-4 2 0 16,0 1 0-16,-7 2 0 0,0 2-1 15,-6 3 2-15,-6 2-1 0,-1 0 0 0,-9 3 2 16,-9 2 1-16,-10 2-3 0,-11 3 2 16,-9 3-3-16,-10 1 0 0,-10 3-3 15,-5 0-5-15,-9 0-1 0,-1 0-5 16,-4 0-7-16,0 0-9 0,0 0-29 16,0 0-70-16</inkml:trace>
  <inkml:trace contextRef="#ctx0" brushRef="#br0" timeOffset="-112196.4">5914 10758 245 0,'0'0'42'0,"0"0"-17"0,0 0-9 16,0 0 9-16,0 0 8 15,0 0 8-15,0 0-6 0,6-80-9 0,-9 64-7 16,-4 0-3-16,-1 3-7 0,-6-4 3 16,5 2-3-16,-5 1-8 0,4 2 6 15,-2 3-7-15,1 1 3 0,-1 1 0 16,2 2-3-16,-6 0-2 0,6 1-2 15,-3 4 0-15,3-1 0 0,-2 1-1 0,-4 3 1 16,5 6 6-16,-5 4-5 0,4 4 5 16,2 3-2-16,0 3-2 0,4 2 3 15,2-2-4-15,1 1 0 16,3 1-3-16,0-2 2 0,6-2 0 0,1 0 2 16,7-3 0-16,-2 0 1 0,4-2 0 15,-3-2 0-15,4-5 2 0,-5 0 1 16,-5-7 2-16,3 0 0 0,2-2-1 15,1-2 3-15,7-9-2 0,-5-1 0 16,-4-5 2-16,2-5-4 0,-3 1 2 0,2-3 1 16,-5 1 1-16,-1 1 0 0,1 5 6 15,-4 0-1-15,0 8 2 0,-3 3-1 16,1 1 0-16,-1 5-1 0,0-1-1 16,0 1-1-16,0-2-7 0,0 0-4 15,0 1-5-15,0-1-2 0,0 2-2 0,0-1 1 16,0 1 3-16,0 0 5 0,2 0 3 15,2 6 3-15,2 7-2 16,4-1 0-16,-3-1-1 0,-1-4-2 16,1-2 1-16,1 4 0 0,0-5-2 0,7 1 2 15,-8-1-1-15,9 1-1 0,-2-3-4 16,-2 0-9-16,2 1-17 0,-2-1-33 16,-8-2-43-16,6 2-46 0,-5-1-88 15</inkml:trace>
  <inkml:trace contextRef="#ctx0" brushRef="#br0" timeOffset="-110739.87">7242 10053 420 0,'0'0'63'0,"0"0"-20"0,0 0-19 16,0 0-13-16,0 0-8 0,0 0-5 16,0 0 1-16,0 0-1 0,0 0 2 15,0 0 2-15,23-21-2 0,0 10 0 0,-3 3-3 16,3 1 1-16,-3 1-1 15,-2 0 0-15,-1-1-1 0,-2 3 0 16,-1-1-2-16,2 0-11 0,-5 1-21 16,0 2-32-16,-7 2-32 0,-4 0-24 0,3 0 2 15</inkml:trace>
  <inkml:trace contextRef="#ctx0" brushRef="#br0" timeOffset="-110532.62">7243 10182 315 0,'0'0'81'0,"0"0"-19"16,0 0-17-16,0 0-15 15,0 0-8-15,0 0-7 0,0 0-7 0,0 0-5 16,0 0-2-16,-1 1-2 0,1-1 2 16,1 0 2-16,16 0 1 0,5-2-1 15,9-5-1-15,-4 1-2 0,5 0-2 16,-3 2-4-16,-2-1-11 0,1 3-32 15,-7 1-55-15,2 1-72 0</inkml:trace>
  <inkml:trace contextRef="#ctx0" brushRef="#br0" timeOffset="-109440.66">7999 9622 249 0,'0'0'51'16,"0"0"-10"-16,0 0-9 0,0 0-6 16,0 0-2-16,0 0-2 0,0 0-5 15,0 0-2-15,0 0-6 0,0 0-3 16,-8-11-3-16,8 10-3 0,0 1 0 15,0-2-2-15,0 1 4 0,7-4 1 0,0 2 0 16,8-3-1-16,2 2-1 0,0-1-1 16,2-1 0-16,-3 2 0 0,-3-1-1 15,4 0 0-15,-7 2 0 16,5 0-5-16,-4 0-1 0,-2 2-8 0,0-1-12 16,-2 0-22-16,-1 2-29 0,-6 0-25 15,1 0-26-15</inkml:trace>
  <inkml:trace contextRef="#ctx0" brushRef="#br0" timeOffset="-108913.74">8569 9360 419 0,'0'0'56'16,"0"0"-20"-16,0 0-15 0,0 0-9 15,0 0-6-15,0 0-4 0,0 0-1 16,0 0-2-16,0 0 0 0,-10-38-2 0,10 30-1 15,1-1 1-15,5 1 0 0,0 1-3 16,7 5 2-16,-3-3-1 0,4 4-1 16,4 1 2-16,-5 0-3 15,4 0 1-15,-1 3-2 0,-3 5-1 0,3 4 2 16,-4 1-1-16,-5 4 0 0,-3 3 5 16,-2 3 1-16,-2 2 2 0,-2 4 1 15,-8 0-5-15,0-2 2 0,-6 0-1 16,0-2 1-16,-3-3 4 0,-1-2 1 15,0 0 2-15,-2-5 0 0,5-3 0 0,4-4-1 16,1-3 0-16,9-4 1 0,-2 0 0 16,5-1 0-16,0 0-3 0,-2 0-3 15,2 0-7-15,-1 0-5 0,1 0-4 16,0-1 0-16,6-6 2 0,9-4-4 16,7 0 1-16,-3 4-6 0,4-1-4 15,0 2-4-15,0 2-5 0,-1-1-4 16,1 2-9-16,2-2 6 0,-5-1 6 15,3 0-9-15</inkml:trace>
  <inkml:trace contextRef="#ctx0" brushRef="#br0" timeOffset="-108434.06">8962 9232 264 0,'0'0'63'0,"0"0"-19"0,0 0 1 16,0 0-1-16,0 0 0 15,0 0-10-15,0 0-14 0,0 0-9 16,0 0-10-16,0 0-8 0,-36-64-2 16,35 64 0-16,1 0 4 0,-2 0 0 0,1 14 3 15,1 5 6-15,0 9-3 0,0-1 6 16,3 0-2-16,1 1-4 0,3-1 1 16,1 0-2-16,0-2 1 0,-2-2-1 15,3-1 2-15,-2-2 0 16,-3-7-1-16,2-3 1 0,-3-3-2 0,-2-2 1 0,1-1 2 15,-1 1 0-15,-1-5 1 16,0 0 2-16,0 0 4 0,2 0 1 16,-2 1 0-16,0-1-4 0,1 0-2 15,-1-1-2-15,0-6-1 0,0-6 0 0,0 1 1 16,2-2-2-16,1-4 0 0,1 3-2 16,0-2 0-16,2 4-2 0,-2 6 1 15,2 0 0-15,4-2-3 0,-1 3 2 16,4-2 0-16,4 2 1 0,-1 2 0 15,3 0-1-15,-3 2-2 0,1 2 0 0,-2 0 2 16,2 3-2-16,-1 7 3 0,-6-2 0 16,-1 2-1-16,-3 4 3 0,-2 1-2 15,4-1-1-15,-5 3-1 0,0-1-4 16,-1-5-1-16,-2 6-1 0,0-4-1 16,0-1-2-16,0 2-12 0,-3-3-26 15,0 5-35-15,-4 0-36 0,0 2-74 16</inkml:trace>
  <inkml:trace contextRef="#ctx0" brushRef="#br0" timeOffset="-108053.62">8475 10037 525 0,'0'0'38'0,"0"0"-11"15,0 0-13-15,0 0-6 16,0 0-7-16,0 0 0 0,85-77-1 0,-47 62 0 16,7 2-2-16,-2-1 0 15,3 3 0-15,-4 2 0 0,2 0-5 0,-1 0 5 16,2 0-4-16,4 0 3 0,-4 2 0 16,4-3-3-16,-4 2-5 0,1 1-13 15,-5 0-23-15,-2 0-27 0,-3 2-40 16,-6 2-54-16</inkml:trace>
  <inkml:trace contextRef="#ctx0" brushRef="#br0" timeOffset="-107376.93">9169 10264 425 0,'0'0'41'0,"0"0"-2"0,0 0-8 15,0 0-9-15,0 0-7 0,-11-79-9 0,11 65-2 16,0 1 3-16,0 2 1 0,-2-1 1 15,1 1-1-15,-2 0-2 16,0 1-3-16,-3 1 2 0,2 1-1 16,-5 1-1-16,2 1-1 0,-2 1-2 0,0 0-2 15,1 4-1-15,-2-3-1 0,4 4-1 16,-8 0-2-16,-4 0-1 0,5 3-3 16,-4 4 5-16,1 3 1 0,3-2 0 15,-1 5 3-15,3 0-1 0,1 3 0 16,0 0 3-16,1 3 2 0,1 4-2 0,0 1 3 15,1-2-3-15,3-5 2 0,1 1-2 16,3-6 0-16,0 2-1 0,0 1 2 16,0-3-2-16,0 0 1 15,0-1 0-15,0-2-2 0,3-1 1 0,3-1 0 16,-4-4-1-16,4 2 2 0,-1-4 0 16,5 1 3-16,4-2 0 0,2 0 0 15,6-9 0-15,-2-2-3 0,-4-1 2 16,3-2-1-16,-5-1 0 0,-1 1 1 15,-3 4 0-15,-1-1 0 0,-3-1 1 0,-3 4 0 16,7-5 1-16,-7 4-1 0,1 1-1 16,-1-1-1-16,-3 4 0 0,3 2-1 15,-3 3-2-15,0-2 0 0,0 2 0 16,0 0-1-16,7 0 2 0,2 0 0 16,1 10 0-16,4 0 1 0,-5 3 0 15,3 1 0-15,-5-6-2 0,3 2 0 16,-1 0-1-16,-2-4-1 0,6 3 1 15,-3-2-1-15,0-3 0 0,6-1-4 16,-7-3-9-16,2 0-14 0,5-2-43 0,-7-2-47 16,5-5-75-16</inkml:trace>
  <inkml:trace contextRef="#ctx0" brushRef="#br0" timeOffset="-107183.21">9616 10206 589 0,'0'0'17'0,"0"0"-11"16,0 0-14-16,0 0-15 0,0 0-54 15,0 0-94-15,0 0-111 0</inkml:trace>
  <inkml:trace contextRef="#ctx0" brushRef="#br0" timeOffset="-83115.84">1362 12688 175 0,'0'0'51'0,"0"0"-5"16,0 0-12-16,0 0-6 0,0 0-2 15,0 0-2-15,0 0 0 0,0 0-3 16,0 0-3-16,-26-33-5 0,23 25-3 15,0 4-3-15,0-6-3 0,-1 3-4 16,-1-4 1-16,-2-4-3 0,3 4-3 16,0-4 5-16,2 5-5 0,1-4 6 15,1-6 0-15,-2 6 2 0,2-6 2 0,0 0 1 16,0 1 0-16,2-3-1 0,-1-1-4 16,1 0-1-16,-1 6 2 0,-1 0 3 15,0 6 4-15,0 0 0 0,0 0-1 16,0 5-1-16,0 2-1 0,0 4 3 15,0-2-1-15,0 2-5 0,0-1 0 16,0-1-7-16,0 0 2 0,0 1-2 16,0 0-2-16,0 1-2 0,0-2 2 15,0 2 1-15,0 0 3 0,0 8 4 16,3 7-1-16,7 3 2 0,-1 0-4 0,-2 1-3 16,6-1 1-16,-6 0-2 0,5 0 4 15,-1 0 2-15,1-1-1 0,-3-5-3 16,-1 0 0-16,2-3 2 0,-4-1-1 15,0-2 1-15,-3-3-1 0,-3-3 0 16,0 0 2-16,0 0 2 0,4 1 3 0,-4-1 3 16,3 0 1-16,4 0 1 0,2-1-1 15,8-8-3-15,1-6-2 0,-4-2 1 16,-4-1-1-16,-1 0-2 16,1-2-1-16,-3-1 1 0,-4 6-1 0,0-4 1 15,0 3-1-15,-3 2-1 0,0-5 2 16,0 9-2-16,0 4 3 0,0 2 1 15,0 4 1-15,0-3-3 0,0 3 0 16,0-1-1-16,0 1-1 0,0-1 1 16,3 1 0-16,7 5 2 0,-3 7-4 0,6 4 1 15,-3 2-2-15,2 4-4 0,-2 0 3 16,0 6-1-16,0 1 3 0,-1 9 5 16,-3 3 2-16,5 2-1 15,-5 0 0-15,3-1-5 0,-2-3 1 0,-1-4-2 16,-2-7-3-16,-1-6 1 0,-3-4 0 15,4-7 3-15,-4-6 1 0,2 1 2 16,-2-6 4-16,0 0 4 0,0 0 7 16,0 2 2-16,0 0-3 0,-2-2-7 15,-9 0-6-15,-11-5-4 0,-1-4-1 0,1-3 2 16,-4-1-1-16,6 0 1 0,4-2-1 16,0 0 1-16,7 3-2 0,2-4 1 15,3-2-1-15,4-2-1 0,0-5 1 16,10 0-3-16,2 1-4 0,3 3 3 15,0-1-7-15,5 4 2 0,2 1-3 16,4 2-3-16,0 0-3 0,0 0-14 0,0 2-19 16,1 2-36-16,-3 0-24 15,0 2-40-15</inkml:trace>
  <inkml:trace contextRef="#ctx0" brushRef="#br0" timeOffset="-82840.75">2039 12479 637 0,'0'0'30'16,"0"0"-10"-16,0 0-12 0,0 0-5 15,0 0-4-15,0 0-2 0,0 0-3 16,0 0-1-16,0 0 1 0,0 0-2 16,14-17-4-16,5 8-6 0,1 0-9 0,2 2-12 15,-2 3-18-15,-4 1-27 0,0-2-27 16,0 5-33-16,-6 0-31 0</inkml:trace>
  <inkml:trace contextRef="#ctx0" brushRef="#br0" timeOffset="-82657.41">2054 12679 506 0,'0'0'55'0,"0"0"-21"0,0 0-13 16,0 0-6-16,0 0-4 0,0 0-6 16,0 0-2-16,0 0-1 0,0 0 1 15,11-1-1-15,6-4-1 0,5-1-4 16,2 0-5-16,4 0-11 0,5 1-22 15,2 2-71-15,4 3-121 0</inkml:trace>
  <inkml:trace contextRef="#ctx0" brushRef="#br0" timeOffset="-78636.71">3090 12450 231 0,'0'0'35'0,"0"0"-13"0,0 0-8 16,0 0-2-16,0 0-6 0,0 0-2 15,0 0-1-15,0 0 0 0,-6-17-3 16,6 16-2-16,0 1 1 16,0-2-2-16,0 2 1 0,0-5 1 0,9 1 1 15,7-2 1-15,2-2-1 0,0 2 0 16,-1 2 0-16,2-1 0 0,3 2 0 15,-1 0 1-15,0 0-2 0,2 0 2 16,-2-2-2-16,0 2-1 0,-7 0 2 16,2 0-1-16,-6-1-1 0,-4 4-1 0,0 0-3 15,-6 0-1-15,0-2 1 0,0 2 3 16,1 0 0-16,1 0 3 0,-1 0 5 16,-1 0 2-16,0 0-1 0,0 0 3 15,-7 0 1-15,-8 5-1 0,-5 2 0 16,-3 0-3-16,-1-1-4 0,-1 1 1 15,-1 1 1-15,0-2 2 0,7-2 2 16,0 0 3-16,8-2 4 0,-1-2 1 16,0 1-2-16,4-1-3 0,-1 0-4 15,3 0-2-15,0 0 1 0,1 0-2 0,5 0 2 16,-3 0-4-16,3 0-2 0,0 0-3 16,0 0-5-16,-3 0-1 0,3 0-2 15,0 0 2-15,0 0 2 0,0 0 4 16,13 0 5-16,0-1 0 0,10-1-1 15,0-5-1-15,-1 1-12 0,4-1-17 0,0-1-21 16,3 1-31-16,1 0-40 16</inkml:trace>
  <inkml:trace contextRef="#ctx0" brushRef="#br0" timeOffset="-78096.94">3840 11979 487 0,'0'0'42'0,"0"0"-9"0,0 0-9 16,0 0-8-16,0 0-7 0,0 0-5 16,0 0-8-16,0 0-6 0,0 0 0 0,-36-82-5 15,46 65 8-15,2 2-5 0,5 5 8 16,-1-1 1-16,3 3 1 0,1 2 4 16,-7 2-6-16,2 1-4 0,1 3-4 15,-6 0-2-15,4 0 0 0,-2 6 7 16,-3 5 5-16,2 5 4 0,-5 3-5 15,-3 3-1-15,-3 3-1 0,0 2 3 16,-9 3 3-16,-4 1 2 0,-3 0 2 16,-1-1-4-16,1-2 1 0,-3-4-2 15,7-4-1-15,1-6-1 0,7-7-1 0,-1 1 1 16,4-3 0-16,-1-3-5 0,1 3 0 16,1-5-8-16,-3 0-11 0,3 0-10 15,0 0-6-15,0 2 8 0,0-2 10 16,0 1 17-16,0-1 7 0,6 0 1 15,4 0-2-15,10 0 0 0,6-5 0 0,0-8 0 16,3-1 0-16,1-2-17 16,-1-1-10-16,0 0-14 0,0-1-8 15,-1 0 10-15,1-4 4 0,0 3 11 16,-2-2 5-16,-1-1 6 0</inkml:trace>
  <inkml:trace contextRef="#ctx0" brushRef="#br0" timeOffset="-77641.53">4315 11896 16 0,'0'0'22'0,"0"0"12"0,0 0 12 16,0 0 4-16,0 0-7 0,-35-90 0 15,25 77 1-15,-6 0 1 0,6 1 0 16,-3 3-3-16,4 0-10 0,2 3-4 0,-2-2-1 16,2 1-5-16,4 4-4 0,0 0-4 15,3 3-4-15,-1-2-4 0,1 2-5 16,-2 0-6-16,2 0 0 16,-1 0 1-16,1 0 3 0,0 12-1 0,0 5 2 15,6 7 1-15,1 0-1 0,3 3 2 16,-1-2 2-16,-2 1-5 0,3-2 4 15,-3 1-4-15,-1-1 0 0,0-1 2 16,4-4-1-16,-6-5 1 0,-1-5-1 16,-3-4 0-16,0-5 0 0,0 0-1 0,0 0 3 15,3 1 3-15,-3 1 3 0,0-1 4 16,0 1 4-16,0-2 0 0,3 1-3 16,-3-1-6-16,0 0-4 0,0-1-1 15,0-7 0-15,0-2 0 0,0-1 0 16,0-1-1-16,3 1 0 0,-2 0-1 15,4-5-1-15,-1 0 0 0,3-2-7 16,5 2 4-16,-2 2-4 0,3 2 4 16,-3 3 1-16,2 3-1 0,-4 3-1 15,4-1-1-15,5 2 1 0,-7 2 1 0,9-2 0 16,0 2 1-16,1 0 0 0,3 6 1 16,-4 2-3-16,-3 2 2 0,-3 4 2 15,0 1-5-15,-6 3 7 0,-1 1-6 16,-3-4-1-16,-3 1 3 0,0 3-11 15,0 1-14-15,-3 2-28 0,-4-1-33 0,-3 1-40 16,1-1-55-16</inkml:trace>
  <inkml:trace contextRef="#ctx0" brushRef="#br0" timeOffset="-77265.11">3859 12551 543 0,'0'0'51'0,"0"0"-22"0,0 0-12 0,0 0-12 15,0 0-5-15,0 0-2 0,0 0 0 16,0 0 2-16,87-72-1 0,-49 57 0 16,-1 1-1-16,2 1 0 0,3 0 0 15,0 1 1-15,0 0-3 0,6-2 1 16,-2 2 0-16,3 0-3 0,-4 1-7 0,1 0-13 15,-1 1-19-15,-4-1-38 16,0 2-44-16,-6 2-77 0</inkml:trace>
  <inkml:trace contextRef="#ctx0" brushRef="#br0" timeOffset="-76648.6">4535 12691 438 0,'0'0'37'0,"0"0"-10"0,0 0-9 15,0 0-2-15,0 0-6 0,0 0-1 16,0 0-1-16,0 0 1 0,-31-83-2 0,27 73-3 16,1 0 7-16,-3 1-8 0,2 1 3 15,1 3 1-15,-6 0-4 0,5 3-1 16,-2 1 0-16,-1-3-3 0,2 4-2 16,-3-1 0-16,-1 1 0 0,-1 0 5 15,-6 6-7-15,-1 4 5 0,1 3-4 16,3-1-1-16,4-3 1 0,-1 3-1 15,6 3 0-15,-2 1 2 0,-4 6 3 16,6 1 0-16,-2 0 1 0,0 1-2 16,0-1 0-16,2 0-2 0,2-7-1 0,0 3 1 15,2-3 1-15,0-4 1 0,0 5 0 16,4-6-3-16,-3-2-2 0,5-2-1 16,-6-3 4-16,4 1 5 0,1-5 5 15,5 0 0-15,4-9 1 0,2-3-1 16,-1-1 0-16,-4-1 1 0,1-1-2 15,-2 0-1-15,-1 0 1 0,-1 4-2 16,-5 3 1-16,3 2 0 0,-3 3-2 16,0 1-1-16,0-2-2 0,-3 4-3 15,0 0 0-15,0 0 0 0,4 0 0 0,10 0 1 16,4 0 1-16,2 5 0 0,0 1 1 16,1 0 1-16,-3 0 0 0,1 2-1 15,0-4-2-15,-3 0-3 0,-2-1 1 16,2-1-2-16,-4 1-7 0,6-1-24 15,0-1-47-15,-5-1-67 0,4 2-115 0</inkml:trace>
  <inkml:trace contextRef="#ctx0" brushRef="#br0" timeOffset="-76455.88">4867 12659 695 0,'0'0'23'0,"0"0"-8"15,0 0-9-15,0 0-6 0,0 0-7 16,0 0-10-16,0 0-34 16,0 0-95-16,0 0-158 0</inkml:trace>
  <inkml:trace contextRef="#ctx0" brushRef="#br0" timeOffset="-75380.83">5234 11955 374 0,'0'0'58'0,"0"0"-12"15,0 0-8-15,0 0-9 0,0 0-3 16,0 0-5-16,0 0-6 0,0 0-7 16,0 0 1-16,-21-47-8 0,19 42 3 0,2 0-2 15,0 5-2-15,0-5-3 0,0 0-2 16,3-4 0-16,10-5 0 0,3 4 1 16,6-4 1-16,2 3-1 0,-2 6-1 15,-6 0 0-15,4 1-1 0,-2 4-3 16,0 0 1-16,3 9 0 0,-4 2 1 15,0 5 8-15,-5 2-8 0,-2 2 5 16,0 1-3-16,-4-2-4 0,-2-2 6 16,-1 0-1-16,-1-5 4 0,-2 2 1 15,0 0 1-15,0-8 0 0,0 1-1 0,0-2-1 16,0-1 2-16,0 2 0 0,0-1 2 16,0-5 1-16,0 0 2 0,0 0 1 15,0 0 1-15,-2 0 0 0,2 0 0 16,0 0-3-16,0 2 0 0,-1-2-1 15,1 0 2-15,0 0-2 0,0 0-1 0,0-7-1 16,0-6-2-16,0-9-1 16,0-5 0-16,3 0-4 0,1-2 5 0,-1 0-3 15,5 2 4-15,-3-1-1 16,-1 3-1-16,-1-1 1 0,0 1-1 0,1 7 1 16,-2 0 1-16,-2 7 2 0,0 5 0 15,1 1-1-15,-1 5-1 0,0-2 1 16,0 2-2-16,0-2 0 0,0 1-1 15,0-1-5-15,0 1-1 0,0-1-6 16,0 1 2-16,0 1 0 0,0 0 5 0,0 0 4 16,0 12 1-16,0 5 0 0,0-1 0 15,0 2-4-15,0 1 1 0,0-7-2 16,0 7 0-16,0-1 0 16,2-1 2-16,1 5 6 0,2-1-4 0,-2-1 4 15,6-4-2-15,1 1-3 0,3-3 0 16,-1-2-1-16,3-2-3 0,0-2 0 15,2-2-3-15,1-3 0 0,2-1-10 16,1-2-12-16,3 0-26 0,0 0-44 16,2-6-40-16</inkml:trace>
  <inkml:trace contextRef="#ctx0" brushRef="#br0" timeOffset="-74887.78">6228 11730 571 0,'0'0'40'0,"0"0"-12"16,0 0-11-16,0 0-9 0,0 0-5 15,0 0-4-15,0 0-1 0,0 0-1 16,0 0 0-16,0 0 1 0,40-39 1 16,-12 24-1-16,2 1-1 0,1 0-1 15,-2 3-2-15,-3 0-1 0,-2 3-4 16,2-1-1-16,0-1-4 0,-4 3-13 15,1-2-14-15,-7 2-28 0,1 5-29 16,-4-1-25-16,-3 3-35 0</inkml:trace>
  <inkml:trace contextRef="#ctx0" brushRef="#br0" timeOffset="-74122.32">6383 11485 215 0,'0'0'56'0,"0"0"-8"16,0 0-7-16,0 0-9 0,0 0-7 16,0 0-6-16,0 0-5 0,0 0-2 15,0 0-2-15,0-13-3 0,0 12-2 16,0 1 0-16,0-2-2 0,-2 2 2 15,2-1 0-15,0 1 0 0,0-2 3 16,0 2 1-16,0-1 2 0,0 1-1 16,0-1 1-16,-1 1-2 0,1 0 2 0,0-2-1 15,0 2-2-15,0 0-1 0,0 0-1 16,0-2 0-16,0 2 0 0,0 0 0 16,0 0 1-16,0 0-1 0,0 0 0 15,0 0-3-15,0 0 0 0,0 0 0 16,0 0-2-16,0 0 1 0,0 0-1 0,0 0-1 15,0 0-1-15,0 0-3 16,0 0 0-16,0 0-3 0,0 0-1 16,0 0-2-16,0 4 4 0,0 7 2 15,1 8 5-15,5 9 2 0,1 4 2 0,3 5 1 16,-1 2 0-16,1 0-2 0,-1 3-2 16,1-5-3-16,-1 0 1 0,2-4 3 15,-2-1-4-15,1-3 5 0,-3-3-5 16,3-2-1-16,-4-1 1 0,0-8-3 15,-3 0-1-15,1-6-2 0,-3-4-4 0,1-1-18 16,-2-4-23-16,0 0-35 0,0 0-29 16,1 2-49-16</inkml:trace>
  <inkml:trace contextRef="#ctx0" brushRef="#br0" timeOffset="-73267.42">7214 11258 268 0,'0'0'73'0,"0"0"-14"16,0 0-7-16,0 0-17 0,0 0-5 15,0 0-4-15,0 0-5 0,-13-80-8 16,10 75-3-16,3 5-6 0,0-1-5 0,0 1-3 16,0 0-3-16,0 0 2 0,0 1 3 15,-3 15 3-15,-2 6-1 0,0 10 3 16,-2 1-2-16,1 1 0 16,-3 0 0-16,-2 0-2 0,1-1-1 0,-3-1-1 15,6-4 2-15,-2-5 0 0,3-5 1 16,0-5 1-16,1-3 0 0,3-6 0 15,1 1 2-15,1-5 0 0,-2 0 2 16,2 0-1-16,0 0-1 0,0 0 0 16,0 3-3-16,0-3 0 0,0 0-1 0,0 1-2 15,0-1 1-15,0 0 1 0,6 0 1 16,1 0 0-16,6 0 0 0,6-1-1 16,-6-2-1-16,7 1-3 15,-2-1-2-15,2-1-7 0,4-1-8 0,-3-3-12 16,2 1-11-16,-3-3-15 0,3-1-5 15,-4 0-22-15,1-3-2 0,-4 0 11 16,0 1 13-16</inkml:trace>
  <inkml:trace contextRef="#ctx0" brushRef="#br0" timeOffset="-73056.97">7415 11407 5 0,'0'0'18'0,"0"0"0"0,0 0 1 0,0 0 6 16,0 0 15-16,0 0 14 0,0 0 8 16,0 0 4-16,0 0-10 0,0 0-4 15,-64-71-9-15,60 69-6 16,4 2-9-16,-7-1-10 0,3 1-9 0,-2 0-6 15,1 0-4-15,1 0 0 0,1 0 2 0,0 9 0 16,-1 0 0-16,4 4-4 0,0 7 0 16,0 1 1-16,2 7 3 15,3-1 2-15,4 2-3 0,-2 0-3 16,2 0 1-16,4-2-5 0,-3-2 0 0,4-2-1 16,-1-1-6-16,2-4-11 0,-8-6-9 15,5-1-28-15,-5 0-32 0,1-6-27 16</inkml:trace>
  <inkml:trace contextRef="#ctx0" brushRef="#br0" timeOffset="-72477.49">7700 11085 530 0,'0'0'43'0,"0"0"-20"15,0 0-11-15,0 0-11 0,0 0 0 16,0 0 0-16,0 0 1 0,0 0 1 16,0 0-2-16,-15 99 3 0,15-69-5 15,6 2 5-15,0 0-4 0,1-1-1 16,2-3-1-16,1-1-1 0,-1-5 0 0,0-3 1 15,-1-5 2-15,-2 0-1 0,-3-6 1 16,-2-5-1-16,2 2 1 16,-3-5 3-16,0 0 0 0,0 0 2 15,0 2 2-15,2-2 0 0,-2 0-1 0,0 2-2 16,0-2-2-16,0 0 1 0,0 0-1 16,-3-2 2-16,-3-6-1 0,0 1 0 15,-1-4-2-15,3-4-1 0,1 4 0 16,1-8-1-16,2-1 1 0,0 1 0 15,2-8-2-15,5 5 6 0,3 2-6 16,0 2-5-16,2 3 5 0,1 1-7 16,-3 5 6-16,4 1-1 0,1 4 1 15,-1 4 1-15,8 0 0 0,0 0 4 16,-2 4-6-16,-1 5 6 0,-1 2-5 0,-3 1 2 16,2 2-1-16,-2 3 4 0,-2 1-2 15,-3 2 0-15,-1-1 0 0,-2-5-3 16,-6 3 2-16,2-7 0 0,-3 2 0 15,3 3 2-15,-3-10-2 0,1 8 0 16,-1-8 1-16,0 1-2 0,0 0-1 0,0-6-2 16,0 0-10-16,0 0-17 15,0 2-26-15,0 0-44 0,2-1-47 0,-2-1-102 16</inkml:trace>
  <inkml:trace contextRef="#ctx0" brushRef="#br0" timeOffset="-72255.77">8329 11331 645 0,'0'0'21'16,"0"0"-11"-16,0 0-7 0,0 0-6 15,0 0-18-15,0 0-33 0,0 0-102 16,0 0-138-16</inkml:trace>
  <inkml:trace contextRef="#ctx0" brushRef="#br0" timeOffset="-32718.16">21355 6053 0 0,'0'0'3'0,"0"0"-2"0,0 0 0 15,84-19-2-15,-68 16 0 0,-6-1-1 16,0 3 1-16,2-1 1 0,-8 1 1 15,2 1-1-15,-6 0 2 0,0 0-2 16,0 0 1-16,1-2 0 0,1 2 0 16,-1 0 0-16,1 0 1 0,-1-1-2 15,1 1 1-15,-1 0-1 0,1 0-1 0,-1 0-2 16,2 0-3-16</inkml:trace>
  <inkml:trace contextRef="#ctx0" brushRef="#br0" timeOffset="-32148.39">21228 6111 117 0,'0'0'25'15,"0"0"-7"-15,0 0-3 0,0 0-3 16,0 0-4-16,0 0-3 0,0 0-5 15,0 0-4-15,0 0-2 0,0 0-2 16,-15-5 0-16,15 5 0 0,-1 0-1 0,1-1 4 16,0 1 8-16,0-2 5 0,7-2 2 15,8-2-6-15,8-2-1 0,4-1-1 16,2 0 0-16,5 0 7 16,-1-3-3-16,0 1-4 0,-1 0 0 0,-2 1 2 15,-2 0-3-15,-4 3 0 0,-7 1-1 16,-6 3 0-16,-5 1-3 0,-6 2 0 15,0-1-1-15,0 1-2 0,1 0 1 16,1 0-3-16,-2 0-2 0,0 0 0 16,-8 3-6-16,-9 6 2 0,-4 3 1 0,-2 2-1 15,0-2 0-15,-1 0 1 0,3 0-1 16,0-3 1-16,6-3 0 16,-1-1 1-16,8-2 1 0,-5-1 4 0,3-1 4 15,-2-1 3-15,-1 1 3 0,1 1 1 16,0-2 2-16,0 0 0 0,-1 1 0 0,6-1 4 15,1 0 2-15,6 0 6 16,-2 0 1-16,2 0 1 0,-1 0-1 16,0 2-1-16,-1-2-1 0,1 0-3 15,-1 0 1-15,1 0-2 0,-1 0-2 0,1 0-4 16,1 0-3-16,-2 0-2 0,2-2 0 16,3-3 1-16,7-5-1 0,2 2-1 15,1 1-3-15,0 0-2 0,4 2-3 16,3-1-2-16,0 1-2 0,1 3-4 15,2 0-9-15,-1 1-19 0,7-1-43 0</inkml:trace>
  <inkml:trace contextRef="#ctx0" brushRef="#br0" timeOffset="-30920.86">26153 5446 203 0,'0'0'24'16,"0"0"-2"-16,0 0 1 0,0 0-4 15,0 0-4-15,0 0-6 0,0 0-2 16,0 0-3-16,0 0 0 0,-8-23 0 15,8 18-3-15,1 3-1 0,8-4 2 16,5-1 3-16,2 2-1 0,7-2 2 0,2 3-2 16,-1-1-3-16,0 2 0 0,0 0-1 15,2 2 0-15,-1-1 1 0,-8 1-2 16,3 1-1-16,-1 0-2 16,-6 0-3-16,4 0-5 0,-6 0-11 0,-7 0-13 15,2 0-13-15,-6 0-10 0,0 0 3 16,0 6 2-16,-6 6 3 0</inkml:trace>
  <inkml:trace contextRef="#ctx0" brushRef="#br0" timeOffset="-30728.13">26085 5647 139 0,'0'0'42'0,"0"0"-1"0,0 0-3 16,0 0 1-16,0 0-4 0,0 0-2 15,0 0-4-15,0 0-2 0,0 0-4 16,0 0-7-16,32 24-5 0,-7-24-4 15,-1-6-4-15,4-4 0 0,-2 2-2 0,4-1-2 16,1-2-2-16,1-1-2 16,-1 1-3-16,1 2-10 0,-3 2-21 15,0 0-43-15,-7 3-37 0,-1 1-48 0</inkml:trace>
  <inkml:trace contextRef="#ctx0" brushRef="#br0" timeOffset="-30420.82">26445 5259 315 0,'0'0'75'0,"0"0"-16"0,0 0-13 16,0 0-19-16,0 0-13 0,0 0-8 15,0 0-7-15,0 0-3 0,0 0 2 16,-7-7 2-16,13 9 4 0,7 10 1 15,7 1-2-15,2 4-2 0,1 0-1 16,0 1 2-16,0 0-2 0,-1 0 0 0,-2 2-2 16,-1 0 0-16,-4 0-2 0,-1 2 1 15,-5 1 1-15,-4 3 1 0,-2 1 0 16,-3 0 1-16,-1 3-2 16,-11-1 2-16,-6-1-2 0,-4-1 2 0,-3-1-7 15,-4-2-8-15,-1-2-18 0,4 0-38 16,0-2-49-16,9 0-91 0</inkml:trace>
  <inkml:trace contextRef="#ctx0" brushRef="#br0" timeOffset="-29515.69">27560 5144 244 0,'0'0'54'0,"0"0"-14"0,0 0-13 16,0 0-11-16,0 0 0 0,0 0 2 16,0 0 0-16,0 0-1 0,0 0-4 15,-49-82-1-15,42 75-5 0,-3 4-2 16,-2-2-2-16,1 3-1 0,-7 1-2 15,2 1 1-15,-5 0-2 0,5 8-1 16,-2-1 0-16,8 1-2 0,-1 0 1 16,2 6 1-16,2 1 1 0,-2 8 4 15,1 2 5-15,3-1-6 0,1 3 4 16,2-1-5-16,2 1 1 0,0-2-1 0,2-1 0 16,4-1 0-16,0-3-1 0,2-1 0 15,-1-2 0-15,4-5 0 0,1-1-1 16,4-5 0-16,6-4-2 0,4-2-5 15,4-2-10-15,7-8-17 0,2-5-27 16,4 2-28-16,-1-2-40 0</inkml:trace>
  <inkml:trace contextRef="#ctx0" brushRef="#br0" timeOffset="-29192.56">27926 5176 425 0,'0'0'66'0,"0"0"-20"16,0 0-13-16,0 0-15 0,0 0-8 0,0 0-6 15,0 0-2-15,0 0 0 16,0 0-2-16,0 0-2 0,55-50 0 16,-32 47-1-16,5 0 0 0,2 0-2 15,3 0-3-15,1 1-1 0,3-1-2 0,-2 1-5 16,0 2-9-16,-4 0-22 0,1 0-25 16,-1 0-29-16,-4 2-32 0,-1 3-26 15</inkml:trace>
  <inkml:trace contextRef="#ctx0" brushRef="#br0" timeOffset="-28943.64">28027 5314 353 0,'0'0'67'0,"0"0"-19"16,0 0-15-16,0 0-14 0,0 0-7 15,0 0-4-15,0 0-4 0,0 0-1 16,0 0 0-16,-5 2-1 0,18-1 0 0,5 0-1 16,8-1-1-16,-1 0 1 0,0 0-1 15,2 0-1-15,1 0-4 0,1-1-5 16,-1-3-7-16,1-1-15 0,2 0-18 16,-1 1-31-16,-3 1-30 0,-6 1-35 15</inkml:trace>
  <inkml:trace contextRef="#ctx0" brushRef="#br0" timeOffset="-28640.4">28194 4962 383 0,'0'0'65'16,"0"0"-13"-16,0 0-19 0,0 0-11 16,0 0-9-16,0 0-6 0,0 0-4 15,0 0-1-15,0 0-1 0,0 0 0 0,-6 13 0 16,6 16 2-16,0 4-2 0,0 3 0 16,-1 3 3-16,-2 1-2 0,-3 2-1 15,0 0-1-15,-1 3-1 0,-2-1-4 16,2-1-2-16,1-1-2 0,0-2-7 15,-1-2-8-15,3-6-21 0,-1-4-30 16,3-9-41-16,2-2-61 0</inkml:trace>
  <inkml:trace contextRef="#ctx0" brushRef="#br0" timeOffset="-28184.69">28732 4941 406 0,'0'0'47'0,"0"0"-11"0,0 0-13 16,0 0-12-16,0 0-6 0,0 0-4 15,0 0 1-15,0 0 2 0,-86 29-2 16,78-12 0-16,-1 3 0 0,2 3 1 16,1 1-1-16,2 1 2 0,-1 0-2 0,2 3 4 15,0-3-3-15,2 2 0 0,1-5-3 16,0 1 0-16,0-2 0 0,3-3 0 16,0-4 0-16,4-2-1 0,0-1 0 15,0-3 0-15,5 0-1 0,-5-3 1 16,2-2 2-16,8-3 2 0,-2 0 2 15,7-3-1-15,-1-7-1 0,-1-6 2 16,-2 0 1-16,-1-4 1 0,-5-1 8 16,-3-4-6-16,-5-1 3 0,-4 1-5 15,0-3-1-15,-6 1 0 0,-3 2-2 0,-4 2-1 16,-3 6-2-16,5 5-4 0,-5 4-5 16,3 5-11-16,-3 3-15 0,-7 6-45 15,5 11-74-15,0 4-127 0</inkml:trace>
  <inkml:trace contextRef="#ctx0" brushRef="#br0" timeOffset="-6357.3">24685 7764 1 0,'0'0'4'0,"0"0"0"15,0 0-1-15,0 0 1 0,0 0 0 16,0 0 4-16,0 0 0 0,0 0 1 16,0 0 3-16,-2-10 1 0,2 10 5 15,0-1 5-15,0 1-2 0,0-1 1 16,0 0-2-16,2-3-6 0,1 0-2 0,2 1-3 15,-2 1 0-15,0-1-3 16,1 1 2-16,0 0-2 0,5-3 0 16,-5 3-2-16,-1 2-1 0,6-5-1 15,-5 3-1-15,6-1 0 0,-1 0 2 0,0 1-2 16,1 1 0-16,1-1-2 0,1 0 1 16,1 2-2-16,6 0 2 0,1 0 2 15,6 0 0-15,1 0 2 0,0 0-2 16,0 0-2-16,2 0 1 0,-2 0 0 15,1 0-2-15,-1 0 2 0,1 0-1 0,-4 2-1 16,0 1 2-16,-3 1-1 16,2-2 2-16,0 3-1 0,1 1-1 0,0-1 1 15,4 0 1-15,-1 1 2 16,0-4-1-16,2 3 0 0,2-2-1 0,-2-1-1 16,1 2-1-16,-1 1 0 0,0-3 0 15,-1 3-1-15,1-1 1 0,-2 0 0 16,2-1 0-16,-2 1 2 0,2 3 0 15,2-3-1-15,0 1-1 0,1 0 0 16,2 2 1-16,2 0 1 0,2 2 0 0,2 0 1 16,0 2-2-16,3-1 0 0,1 1-1 15,0 1-1-15,2 1 2 0,-1-1-1 16,1 1 4-16,-1 1-4 0,1 1 2 16,-1 0-1-16,1 2 2 0,0 1 0 15,2 2-1-15,-2 1-2 0,2 0 3 16,-3 4-1-16,2-1 2 0,0 4 0 15,0 0 0-15,0 4-3 0,0 0 0 16,2 1 3-16,1-1-3 0,0 2 2 16,2-3 1-16,1 1-4 0,-1 2 2 0,1-2 1 15,-2 3-3-15,-1-2 4 0,1 2-2 16,-3 0-1-16,1-2 2 0,0 2-3 16,2 1-3-16,-1 1 3 15,1 0 3-15,2 0-3 0,1 3 0 0,1 1 0 16,-2-2 1-16,5 2 0 0,-2-3-1 0,-1 0 0 15,0 0-2-15,-4-2 2 16,1 2 1-16,-4 2 2 0,1-2 3 16,-4 2-4-16,1 0 1 0,-4 2 0 15,1 1 2-15,-2 4-2 0,0 2 4 0,0-1-4 16,-3 2 2-16,0-1-2 0,-2-3-3 16,-3-2 0-16,3-4 3 0,-3 2 2 15,0-2 1-15,1 0 2 16,-1-2-6-16,2 0-2 0,-2-4 0 0,0 2 0 15,-1 1 0-15,-1-3 0 0,-1 1 0 0,-3 0-1 16,1 0 2-16,-2 1-1 16,-2 0 0-16,-2 0 1 0,1 0 1 15,-1 0 0-15,-2 3 2 0,1-2 2 16,-3 5-3-16,-2-3 1 0,0 0-2 0,0 1-4 16,0-3 2-16,-3-2 0 0,3 3 2 15,-3-4-4-15,3 3 2 0,-3-3 0 16,1 3-1-16,-2-2 1 0,1 0 0 15,-2 0-1-15,1-3 1 0,-2-1-1 16,0 0 2-16,-1-1 1 0,-2 0-2 0,0 2 4 16,-3 1-4-16,-2 2-1 0,-1 0 2 15,-1 4-1-15,0 0-1 0,-3 4 1 16,-3 2 0-16,-3 0-1 16,0 4 2-16,-1-4-2 0,-2 1 2 0,2-3-2 15,-1-2 1-15,2-5 0 0,-1 0 1 16,0-2 1-16,-2-1-2 0,1-1 2 15,-2-2-3-15,0-1 0 0,-3 0 0 16,0-1 2-16,-3 0-2 0,-1 1 1 16,-2 0 0-16,0 3-4 0,2-2 3 0,-2 2 0 15,2-4 0-15,3 2 0 0,-1-5-1 16,4 0-3-16,0-2 2 0,0-2 2 16,3 0 2-16,-1-1 1 0,2-3 0 15,-1 1-2-15,-1-3 2 0,-1-1-4 16,-1-2 4-16,0 0 0 0,-1-1-2 15,-1 1 4-15,-2-2-4 0,-2 3 2 16,1-3-2-16,-4 1-1 0,-3 0 1 16,0-1-1-16,-1-1 2 0,-3 0-1 15,1-1 0-15,-3 1 1 0,1 0-1 0,-2 0-2 16,0 1 2-16,-2 2 0 0,-3 0-1 16,-1-1 0-16,-4 3 0 0,0 1 0 15,-3 1 1-15,-1-1 0 0,-2-1 0 16,1 1 1-16,-4-2-1 0,2 1 1 15,-3-1-1-15,1 1 0 0,-2-1-1 0,-3 0 1 16,-2-1-1-16,-3-1 1 0,-3 0 1 16,-5-1-1-16,-1 1 0 15,-2-2 0-15,-3 0 0 0,0-2 1 16,-1-3-2-16,-1-1 0 0,-2-3 1 0,1 0-1 16,1 0 1-16,-2 0 0 0,5-5-1 15,0-1 1-15,4 0 0 0,3-2 0 16,-1-1 1-16,2 2 0 0,1-2 0 15,1-2 0-15,1 2-1 0,3-1 2 16,3-2-2-16,4 2 1 0,3-1-2 0,0 2 0 16,5 1 1-16,0-2 1 0,1 1 0 15,-1 1 0-15,2 1-1 0,1-1 2 16,4 2-2-16,1 0 3 16,5 0-1-16,2 1 1 0,5 1 0 0,8 1-3 15,0 1 0-15,7 1 1 0,5 1-1 16,0 0 3-16,6 0-2 0,-6-2 1 15,2 2 1-15,-3-2-2 0,3 2 1 16,4 0-3-16,0-1-4 0,0 1-1 16,0 0-3-16,0 0-1 0,0 0-7 0,0 0-17 15,5 0-33-15,11 0-60 0</inkml:trace>
  <inkml:trace contextRef="#ctx0" brushRef="#br0" timeOffset="-3308.84">14167 13084 201 0,'0'0'43'16,"0"0"-7"-16,0 0-3 0,0 0-3 15,0 0-1-15,0 0-5 0,0 0-7 16,0 0-7-16,0 0-4 0,0 0-1 15,-2-80 0-15,-1 71 2 0,2 4-2 16,-5-1-1-16,1-1-2 0,2 3 0 16,-6 2-3-16,3 0 2 0,3 0 0 15,-10 1-1-15,3 1 2 0,-2 0-2 16,-3 6-4-16,1 1 2 0,5-1-3 0,-3 5 2 16,2 0 2-16,0 1 0 0,-2 4 1 15,6-3 0-15,0 0 0 0,-1-1-3 16,3-1 1-16,1-2 1 0,0 1 0 15,3-5 0-15,0 6 0 0,0 0-2 16,0-2 0-16,2 2 1 0,2-4 2 0,2 1 1 16,4-2 1-16,3 0 0 0,-2-1 1 15,5-3-2-15,4 0-1 0,-2-1 0 16,11-1 1-16,-5 2-1 16,1-1 2-16,-5 1 3 0,2 3-4 0,-2-1 3 15,-7 0-4-15,0 5 1 0,-4-2 4 16,-3 1-3-16,0-3 1 0,-5 0-2 15,-1 0 1-15,0 5 2 0,-9 2 0 16,-4 2 3-16,-4-3-1 0,-1-2-3 16,-3-3-1-16,-1-1-1 0,6-2 0 0,-3-2 1 15,2-1-5-15,4 0 2 0,-4 0-2 16,2-3-5-16,5-2-2 0,-6-2-9 16,9 3-18-16,1-6-19 0,5 1-31 15,1-3-33-15,1-3-31 0</inkml:trace>
  <inkml:trace contextRef="#ctx0" brushRef="#br0" timeOffset="-3023.41">14401 13165 323 0,'0'0'73'0,"0"0"-16"0,0 0-21 0,0 0-16 16,0 0-13-16,0 0-1 15,0 0 0-15,0 0-1 0,0 0 1 16,0 0-3-16,0 1 3 0,6 19-6 0,0-1 6 16,-1 3-4-16,-2-2-3 0,0-3-2 15,0-2-3-15,0-5 0 0,-3-3-4 16,1 3-1-16,1-5-6 0,-2-1-17 15,1 2-29-15,2-3-25 0,0 0-58 16</inkml:trace>
  <inkml:trace contextRef="#ctx0" brushRef="#br0" timeOffset="-2848.37">14327 12987 365 0,'0'0'26'0,"0"0"-18"16,0 0-15-16,0 0-3 0,0 0-4 0,0 0-4 15,0 0-8-15,0 0-34 0,0 0-43 16</inkml:trace>
  <inkml:trace contextRef="#ctx0" brushRef="#br0" timeOffset="-2363.95">14660 13115 323 0,'0'0'29'0,"0"0"-10"0,0 0-10 15,0 0-5-15,0 0 1 0,0 0-5 0,0 0-1 16,0 0 0-16,0 0 1 0,-10 95-1 16,14-73 3-16,-1-1-3 15,0-6-2-15,-3 3 2 0,0-1-1 16,0-5 1-16,0 5 2 0,0-7 1 0,0-5 4 16,-6 4 8-16,5-6 2 0,-2 0 5 15,0 0 1-15,-4-3-3 0,-5-1 3 16,2-9-3-16,-7-3-2 0,6-2-2 15,2-2-2-15,3-1-5 0,1-2-1 16,4-1-3-16,1-2-9 0,0-1 4 0,7 1-5 16,6 2 3-16,0 1 0 0,4 3 0 15,-2 3 1-15,4 4 0 0,-2-1 0 16,3 2 1-16,2 3 0 16,-2 0 1-16,3 5 0 0,-1 1-1 0,-3 0 1 15,1 7-1-15,-3 5 1 0,1 2 1 16,-2 3-2-16,-2 1 1 0,-1 0-1 15,-3 0 0-15,-1 2 3 0,-2 1-4 16,0 1 1-16,-4-6-7 0,0 2-6 16,-1-5-16-16,-2-1-30 0,1 4-32 0,-1-7-49 15</inkml:trace>
  <inkml:trace contextRef="#ctx0" brushRef="#br0" timeOffset="3102.53">15872 12937 113 0,'0'0'30'0,"0"0"-5"0,0 0 0 0,0 0-3 15,0 0-3-15,0 0 0 0,0 0 1 16,0 0 2-16,0 0 2 0,-2-12 0 15,2 10-1-15,0 1-3 0,0 0-1 16,0-1-2-16,-1 0-1 0,1 1-3 16,0-1 1-16,0 0-2 0,0 1-3 0,0 1 0 15,-2-2-2-15,2 2-2 0,0-1 0 16,0 1-3-16,0-1 0 16,-1 1-1-16,1 0-2 0,0 0-2 0,0 0-4 15,0 0 2-15,-3 0-1 0,3 12 6 16,-3 6 2-16,-1 9-1 0,-2 0 1 15,-1 4-7-15,0-2 5 0,-1 0-3 16,1 1 4-16,-1 0 9 0,0-2-7 16,2-2 4-16,-1-8-6 0,6-6-2 15,1-7 3-15,0-5 0 0,-2 0 3 0,2 0 3 16,0 1 1-16,0 1 4 0,0-2-3 16,0 1-1-16,0-1-4 0,0 0-8 15,0-6 3-15,0-5-3 0,2-4 4 16,-1 4 1-16,5-5 1 0,-5 7 3 15,2-2 1-15,0-6-1 0,2 1-2 0,0-5-2 16,1-1-2-16,0 1 0 0,0-1-1 16,0-1 1-16,-1 4-1 0,2 4 2 15,-2-1-1-15,-2 8 1 16,1-3 0-16,-1 2 0 0,-2 4-1 0,2 1 0 16,-3 4 0-16,0-2-1 0,0 2-1 15,2-1-2-15,-2 1 2 0,1-1-2 16,5 1 2-16,1 1 2 0,2 10 1 15,1 4 0-15,1 1-1 0,-3 3-1 16,1 1 1-16,0 0 0 0,0 2 0 0,-1-1 1 16,-1 0-1-16,1 0-1 0,0 1 0 15,-3-4-1-15,1 0-1 0,-3-4 7 16,3 1-4-16,-3 0 3 0,-2-4-4 16,3 0-1-16,-2-7 0 0,-2-4-1 15,0 0 2-15,0 0 0 0,1 1 0 16,-1 1 1-16,2 0-3 0,-2-2-16 15,0 1-27-15,1-1-36 0,-1 0-35 16,0-1-30-16</inkml:trace>
  <inkml:trace contextRef="#ctx0" brushRef="#br0" timeOffset="3582.51">15786 12890 224 0,'0'0'60'15,"0"0"-7"-15,0 0-1 16,0 0-8-16,0 0-1 0,0 0-8 0,0 0-8 15,0 0-6-15,0 0-7 0,0 0-5 16,-23-12-2-16,23 11-5 0,0 1 1 0,0-2-5 16,0 2 0-16,0-2 1 0,0-2 1 15,9-3 0-15,10-3 3 0,7-2-1 16,1 0-1-16,6 1-2 0,-1 1-1 16,1 0-8-16,-1 3-5 0,0 1-16 15,0 1-24-15,0 1-29 0,-2 2-36 16,0 1-51-16</inkml:trace>
  <inkml:trace contextRef="#ctx0" brushRef="#br0" timeOffset="8199.31">17069 13128 284 0,'0'0'60'0,"0"0"-7"0,0 0-12 0,0 0-6 15,0 0-8-15,0 0-9 0,0 0-6 16,0 0-4-16,0 0-5 0,0-27-2 15,3 21-1-15,7 0 1 0,3-3-1 16,6 2 1-16,3 2 0 0,1-1 0 16,1 2-1-16,2 1-1 0,2 1-2 0,-1 0 0 15,1 2-1-15,-2 0-3 0,0 0 1 16,-8 0-4-16,2 0-7 0,-2 0-19 16,-5 0-11-16,5 0-6 15,-8 2-5-15,-6-1-3 0,3 0-2 0,-7 5-17 16,-3 5 0-16</inkml:trace>
  <inkml:trace contextRef="#ctx0" brushRef="#br0" timeOffset="8424.57">17097 13245 163 0,'0'0'50'0,"0"0"1"0,0 0-1 16,0 0 0-16,0 0 5 0,0 0-4 15,0 0-5-15,0 0-10 0,0 0-11 16,0 0-8-16,-47 21-4 0,47-21-5 15,-1 2-3-15,1-2-1 0,0 0-3 0,1 0-1 16,12 0 0-16,4 0-1 0,5-2 1 16,1 1 0-16,-1 1-1 15,1 0 0-15,1 0-1 0,1 0-1 16,3 0-4-16,1 1-8 0,3 1-22 0,-1 1-37 16,1 0-52-16,2 0-72 0</inkml:trace>
  <inkml:trace contextRef="#ctx0" brushRef="#br0" timeOffset="10335.37">18735 12840 189 0,'0'0'38'16,"0"0"-8"-16,0 0-6 0,0 0 1 15,0 0 0-15,0 0 1 0,0 0-4 16,0 0-4-16,0 0-2 0,0 0 0 16,-72-65-2-16,67 63 0 0,1 1-3 0,-1 1-2 15,5 0-2-15,-8-2 0 0,5 2-3 16,-7-1 1-16,-6 1-4 0,1 0 0 16,-2 6 0-16,1 3 0 0,0 1 1 15,3 3-1-15,-1 0 2 0,2 4 1 16,1 0 0-16,-1 1 1 0,3 1 0 15,1-1-2-15,1 2 4 0,1 1-3 16,2-9 1-16,2 5-2 0,2 2-1 16,0 0 1-16,0 5-1 0,7 0 0 15,2-4 0-15,1 0-4 0,2-2 4 0,2-1-2 16,2 0 1-16,3-2 5 0,2 0-4 16,3-1 1-16,2-1-5 0,1-6-2 15,2-1-4-15,0-3-7 0,0-1-16 16,0-2-34-16,3-2-37 0,1-4-51 15</inkml:trace>
  <inkml:trace contextRef="#ctx0" brushRef="#br0" timeOffset="14479.32">20223 12740 174 0,'0'0'34'0,"0"0"-1"0,0 0-6 0,0 0-6 16,0 0 3-16,0 0-6 0,0 0 2 15,0 0-4-15,0 0-3 0,-45-62-3 16,42 59-1-16,3 3-4 0,-4-2-3 15,-1 0-2-15,-6 1-2 0,2 1 3 16,-1 0-3-16,-4 6-1 0,2 3 2 0,-1 4-2 16,0 3 3-16,4-1-2 0,3-4 4 15,0 2-2-15,3-4 0 0,0 2-4 16,1 0 3-16,2-2 1 16,0 6 3-16,0-8 2 0,8 6-1 0,0-2-2 15,-1-7-2-15,5 4 2 0,4-2-1 16,-2-2 1-16,8 1 0 0,-5-2-1 15,-1 0-1-15,0 0 2 0,0 0-1 16,0 1 0-16,-2-1 1 0,1 2-1 16,-5 0-1-16,2 1 0 0,-4-2-1 0,-5-2 1 15,1 0 1-15,-4 5 0 0,0 4 7 16,-1 3 0-16,-10 6 1 0,-3-3 0 16,-4-2-5-16,-1-3-1 0,-3-1 0 15,7-4-1-15,0-2 1 0,4-3-1 16,0 1 1-16,1-2-1 0,4-1 0 15,-3 0 0-15,4 0 0 0,0 0-2 16,-2-4-1-16,6-1-3 0,-2-6-2 16,3-3 0-16,0-2-2 0,9-4-4 15,5 1-2-15,2-3-8 0,4 3-1 0,3 0 6 16,0 1-1-16,0 3 12 0,2 2 1 16,-2 2 1-16,-2 2 5 0,-6 2 1 15,0 3 1-15,2 0 0 0,-7 0 2 16,6 1 1-16,-6 2 1 0,1 1-1 15,0 0-1-15,-2 0 0 0,1 4 1 0,-2 1 0 16,0 7 5-16,-3 3 1 16,0 3 2-16,-1 4-5 0,-1 1-4 15,-1-1-2-15,-1 1-2 0,2-5 0 16,-2 1-1-16,-1-3-1 0,2-4-1 0,-1 6 0 16,1-7-1-16,-2-6 2 0,1 1-5 15,-1-6 0-15,0 0-4 0,0 0 0 16,1 1 0-16,-1 1-12 0,0-2-16 15,0 2-22-15,0-2-21 0,0-5-11 16,-7-7-12-16</inkml:trace>
  <inkml:trace contextRef="#ctx0" brushRef="#br0" timeOffset="14635.56">20444 12703 249 0,'0'0'57'16,"0"0"-14"-16,0 0-16 0,0 0-13 15,0 0-7-15,0 0-6 0,0 0-5 16,0 0-8-16,0 0-4 0,0 0-5 16,39-32-4-16,-25 43-16 0,0 3-33 0,-4 7-56 15</inkml:trace>
  <inkml:trace contextRef="#ctx0" brushRef="#br0" timeOffset="15065.14">20661 12889 427 0,'0'0'49'0,"0"0"-21"0,0 0-12 16,0 0-11-16,0 0-8 0,0 0-1 16,0 0 1-16,0 0 1 0,0 0 2 15,1-2 0-15,-1 16 1 0,0 6 0 16,0 0 2-16,-1 5-1 0,-5-4 1 15,-2-1-2-15,2-6 0 0,-1-2-1 0,2-5 1 16,2-4 1-16,-1 5 1 16,0-5 5-16,1 0 3 0,0 0 4 15,3-3 6-15,-1 0-4 0,1 0-1 16,-5 0-4-16,1 0-5 0,-2-5-2 0,-1-7-3 16,3 3-2-16,1-9-1 0,3-3 1 15,1-2-1-15,9-8 2 0,2 4-1 16,3 3 1-16,0 3-1 0,2 4 0 15,-2 4-1-15,2 3-1 0,-4 4 1 16,3 3 0-16,2 3 1 0,0 0-1 0,7 0 1 16,-5 7-1-16,2 3 0 0,-5 4-1 15,2 2 1-15,-3 2-1 0,-2 4-1 16,-2-1-2-16,-2 2-2 0,-4-1-4 16,-5 3-5-16,-1-1-12 0,-1 0-25 15,-11 1-48-15,-5-1-60 0</inkml:trace>
  <inkml:trace contextRef="#ctx0" brushRef="#br0" timeOffset="18636.91">21524 12765 240 0,'0'0'51'15,"0"0"-12"-15,0 0-11 0,0 0-10 16,0 0-10-16,0 0-2 0,0 0 0 15,0 0-5-15,0 0 1 0,6-78-2 0,8 70 0 16,1 2 0-16,1 0 0 16,0 3 0-16,-4 1-1 0,2 2 1 15,5 0-1-15,-2 0 1 0,6 0 0 16,-1 2 0-16,-5 2 0 0,-2 1-1 0,-2 1-1 16,-3 2-1-16,-3-2 3 0,0 6 3 15,-4 1 2-15,-3 6 2 0,0 3 1 16,-9-1 1-16,-5 3-1 0,-5 0-1 15,-2 0 1-15,-5-1-1 0,-2-1 0 16,2 0 0-16,2-6-2 0,8-3 0 0,1-4-1 16,8-4 1-16,4-3-2 0,0 1 0 15,3-3 0-15,0 0-1 0,0 0-2 16,0 0-2-16,0 0-1 16,0 0 2-16,0 0 3 0,0 5 2 0,7 0 0 15,6-2 0-15,5 4-2 0,3-5 2 16,2-1-2-16,1-1-2 0,5 0-1 15,0-1-1-15,0-3-4 0,-2 2-6 16,0-3-7-16,1 2-12 0,-2-1-19 16,1 0-22-16,1-1-22 0,-2 1-15 0,1 0-8 15</inkml:trace>
  <inkml:trace contextRef="#ctx0" brushRef="#br0" timeOffset="19003.09">22122 12693 300 0,'0'0'57'16,"0"0"2"-16,0 0-8 0,0 0-13 15,0 0-10-15,0 0-8 0,0 0-11 0,0 0-4 16,0 0-3-16,-9-37 0 0,7 37 2 16,2 2-1-16,0 13-1 0,0 5-1 15,0 7-1-15,0-1 0 0,0-2 1 16,0 0-1-16,2-1 1 0,-1-1-1 15,1-6 0-15,-1 1 0 0,1-7 0 0,-1 3 0 16,-1-1 2-16,0-7-2 0,2 2 1 16,-2-7 0-16,0 0 3 15,0 0 1-15,0 2 1 0,0-2 1 16,0 0-2-16,0 0-1 0,0-4-1 0,1-11 0 16,2-5 0-16,4-7-3 0,2 4 0 15,3-2 0-15,2 2 0 0,0 1-2 16,4 3-2-16,-2 1 0 0,2 1-3 15,1 3-1-15,-1 3-2 0,0 3-6 16,-3 1-9-16,-1 3-17 0,-4 2-24 0,-5 1-21 16,8 1-20-16,-6 0-16 0</inkml:trace>
  <inkml:trace contextRef="#ctx0" brushRef="#br0" timeOffset="19240.06">22126 12882 392 0,'0'0'76'0,"0"0"-22"15,0 0-21-15,0 0-15 0,0 0-6 16,0 0-6-16,0 0-3 0,0 0-1 16,0 0-2-16,0 0 1 0,49 11-1 15,-27-7-1-15,-3 3 1 0,1-2-2 16,0 3 0-16,-1 0-1 0,1 0-4 15,2-1-3-15,-3 1-9 0,1-2-20 16,0 1-29-16,-7-1-34 0,2 0-44 16</inkml:trace>
  <inkml:trace contextRef="#ctx0" brushRef="#br0" timeOffset="19835.95">23075 12767 375 0,'0'0'62'0,"0"0"-19"0,0 0-13 15,0 0-10-15,0 0-4 0,-6-77 1 16,0 63-2-16,-3 0-2 0,-1 2-4 0,-1 2-1 16,-5-2-3-16,4 2-3 0,-1 4 0 15,-4 2-3-15,-2 4 1 0,-6 0-1 16,1 0-1-16,-2 4 1 0,1 7-1 16,4-1-1-16,0 4 0 0,4 0 1 15,2 3 1-15,3 2-1 0,1 1 2 16,3 1-2-16,-1 3 1 0,2 2 0 15,1 1 1-15,2 1 0 0,2-1 0 16,2-1 0-16,0-1 0 0,0-6-1 16,5-4 1-16,2-3 0 0,0-2 1 0,2-4 1 15,2 0 1-15,5-5 1 0,0-1 0 16,6-1-1-16,-1-10-1 0,-2-1 2 16,0-4-1-16,-3-2 2 15,0-5-1-15,-2 4 1 0,-1-2-1 0,-1 2-1 16,-3 4 0-16,-1 3 4 0,-4 4 2 15,-2 5-3-15,1 0 1 0,-3 3-6 16,0-1-2-16,0 1-2 0,1 0-3 16,-1 0 2-16,2 0 1 0,-1 0 2 15,1 4 2-15,1 7-2 0,0 5-1 0,-2-5 0 16,2 3 0-16,2 1-1 0,-2-5 0 16,2 5-2-16,2-3-5 0,0 0-5 15,2-1-9-15,0 0-12 0,-1-3-17 16,0 0-24-16,7 3-27 0,-1-1-39 15</inkml:trace>
  <inkml:trace contextRef="#ctx0" brushRef="#br0" timeOffset="19985.56">23404 12937 469 0,'0'0'49'16,"0"0"-16"-16,0 0-16 0,0 0-9 15,0 0-8-15,0 0-7 0,0 0-31 16,0 0-64-16,0 0-128 0</inkml:trace>
  <inkml:trace contextRef="#ctx0" brushRef="#br0" timeOffset="53091.21">18797 13721 4 0,'0'0'10'0,"0"0"0"16,0 0 0-16,0 0-1 0,0 0 1 0,0 0 1 16,0 0 3-16,0 0 0 0,0 0 4 15,0 0 1-15,6-10 2 0,-5 10 0 16,1 0-2-16,5-2-6 0,6 2-2 15,4-2-3-15,6-2-2 0,-2-2 1 16,3-1-2-16,2-3 0 0,2 0-2 0,-1-1 0 16,-1 2-1-16,-2-2 0 0,-1-1 0 15,-3 3-2-15,-1-2 0 0,-2 0 0 16,1 0 1-16,-1 1-1 16,-7 0 0-16,3 3 0 0,-6 1-3 0,-3 4 0 15,1-1-4-15,-5 3-10 0,0-1-3 16,0 1-8-16,3 0-9 0,-3 11-3 15,0 7-27-15</inkml:trace>
  <inkml:trace contextRef="#ctx0" brushRef="#br0" timeOffset="53414.27">18699 13955 194 0,'0'0'53'15,"0"0"-3"-15,0 0-11 0,0 0 0 16,0 0-14-16,0 0-5 0,0 0-3 16,0 0-4-16,0 0-5 0,0 0-3 15,-10-37-2-15,15 31 0 0,3-1-1 0,2 3 0 16,4-2 3-16,5 3-2 0,4-3 0 16,0 0-6-16,3-1 4 0,-1 0-6 15,2-2 6-15,1 2-1 0,-2 0 0 16,2 0 1-16,-3 1-1 0,-2-1-1 15,-6 5-1-15,-2-1 1 0,-4-1-3 0,0 3 0 16,-1-2-5-16,-5 1-6 16,0 2-4-16,-5 0-5 0,0-1-6 15,0 1-9-15,0 0-6 0,0 0-12 16,-8 9-4-16,-11 3 3 0,-4 3-3 0,-6 2 15 16</inkml:trace>
  <inkml:trace contextRef="#ctx0" brushRef="#br0" timeOffset="53582.45">18768 13968 28 0,'0'0'39'0,"0"0"6"0,0 0 1 16,0 0 3-16,0 0-5 0,0 0-8 0,0 0-2 16,0 0-3-16,0 0-2 0,-25 10-2 15,24-10-4-15,-2 2-5 0,3-2-5 16,0 0-5-16,0 0 0 0,9 0-4 16,4-6-3-16,6-3 0 0,1-1-3 15,5 0-4-15,4 1-4 0,2 0-7 16,7-2-18-16,4 3-34 0,1 0-51 15</inkml:trace>
  <inkml:trace contextRef="#ctx0" brushRef="#br0" timeOffset="54618.68">21378 13465 45 0,'0'0'9'0,"0"0"-3"0,0 0-2 0,0 0 4 16,0 0 2-16,0 0 11 0,0 0 6 16,0 0 4-16,0 0 0 0,15-6-5 15,-1 11-5-15,-5-1-2 0,8-1-2 16,-2 1-1-16,-4-2-4 0,7 0 1 15,3-1 1-15,2-1-4 0,8 0 2 0,1 0-1 16,1 0-2-16,2-3-1 16,-1 1-4-16,4 0-1 0,1 2 0 15,1-2-1-15,1 1 2 0,5-1-3 16,1 2 0-16,5-3 0 0,2 0-1 0,3 0 1 16,-2 0 1-16,1-2-2 0,-1 1 0 15,2 0 0-15,-4-1 0 0,1 0 0 16,-2-1 0-16,1 0-2 0,-2 1 2 15,2-2 0-15,2 1 0 0,-3-1 0 16,-2 0-2-16,-3 1 0 0,-3 2-2 16,-4-1 2-16,-1 2 0 0,-3 0 2 0,-2 0-2 15,-3 2-1-15,-2 1 1 0,-3 0-3 16,-8 0 2-16,0 0-2 16,-6 0 3-16,-1 0-1 0,1 0-1 0,-3 0-2 15,2 1-1-15,-6-1 2 0,-1 1-1 16,-4-1 4-16,0 0 2 0,0 0 1 15,2 0-5-15,-2 2-13 0,1-2-9 16,-1 0-10-16,-1 0-13 0,-5 0-10 16,-10-3-24-16</inkml:trace>
  <inkml:trace contextRef="#ctx0" brushRef="#br0" timeOffset="55122.72">21444 13596 72 0,'0'0'28'0,"0"0"-4"0,0 0-4 15,0 0-8-15,0 0-8 0,0 0-1 0,0 0 1 16,0 0 5-16,0 0 3 16,0 0 2-16,30-14 4 0,-13 14 0 15,-1 2 1-15,3-1 1 0,-1-1 0 16,9 0-2-16,0 0-2 0,4 0-3 0,2-3-1 16,3-2-1-16,0 0-2 0,2-2-1 15,2 3-1-15,5-2 0 0,1 1-2 16,2-2-2-16,1 1-2 0,2-1 0 15,1 2 1-15,2 0-1 0,2 0 2 16,2-1-3-16,2 2 1 0,1-1 0 0,1 2-2 16,-1 1 1-16,-2-2 1 0,-2 1-2 15,-7 1 1-15,-2 2-1 0,-6 0-1 16,-5 0 0-16,-3 0 0 0,-4 0 1 16,-3 0 0-16,-8 0 0 0,2 0 1 15,-4 0 0-15,-3 0 0 0,5 0-1 16,-6 0-3-16,-3 0 1 0,3-1-2 15,-8-1-3-15,1 2-3 0,-6 0-12 16,0-1-12-16,0 1-22 0,1 0-14 16,-1-2-12-16,0 2-18 0</inkml:trace>
  <inkml:trace contextRef="#ctx0" brushRef="#br0" timeOffset="55631.09">21509 13697 168 0,'0'0'53'16,"0"0"-3"-16,0 0-13 0,0 0-10 15,0 0-9-15,0 0-5 0,0 0 0 16,0 0-2-16,0 0 2 0,0 0-1 16,52 4 0-16,-29-2-2 0,0 2-2 0,-3-2-1 15,3 2 1-15,0-3 0 16,-1 3 1-16,1-3 0 0,2 1-3 0,-1-1 0 16,4-1 1-16,1 0 0 0,2 0-2 15,7 0 1-15,3 0-1 0,3-3-4 16,0-2 1-16,3-1-1 0,0 1 2 15,0-1-2-15,3 2-1 0,0-2 1 16,1-2-1-16,0 2 0 0,-1 1 0 0,-3-2 0 16,-4 1 0-16,-6 1 0 0,-5 1 0 15,-9 1 0-15,-2 1-1 0,-8 1 1 16,-2 1-1-16,4 0-1 16,-5-1 2-16,2 1 0 0,-7 0 0 0,1 0 0 15,-6 0 0-15,0 0 0 0,0 0 0 16,1 0-1-16,1 0 0 0,-1 0-1 15,1 0-2-15,-1 0-4 0,1-2-3 16,-1 2-8-16,1 0-11 0,-1 0-12 16,0 0-20-16,-1 0-27 0,0 0-45 0</inkml:trace>
  <inkml:trace contextRef="#ctx0" brushRef="#br0" timeOffset="113816.34">18597 13134 6 0,'0'0'7'16,"0"0"2"-16,0 0 2 0,0 0 4 15,0 0 1-15,41-81 8 0,-41 69 0 16,0 1-1-16,0-3-2 0,-7 1-6 16,1 0-3-16,-4 1 0 0,0 0 8 15,0 0-1-15,-2-1 5 0,3 4-1 16,4 2-1-16,2 3 5 0,1 0-4 15,2 4-2-15,-1-1-9 0,1 1-9 16,-2 0-5-16,1 0-2 0,-5 0 3 16,0 11 3-16,1 5 1 0,-4 10-1 0,3 0-2 15,-1 0 1-15,3-1-1 0,-1-5-1 16,5-2 1-16,0 1 0 0,0-4-3 16,3 0-1-16,5-1 3 15,1-6 3-15,-1-1 7 0,5 2-3 0,4-6 0 16,2-3 0-16,3 0-6 0,-1-9 6 15,-1-3-1-15,-4-4 1 0,0 0 1 16,-3-2 0-16,-2-5 2 0,-3 4 3 16,-4 3 1-16,-2-2 3 0,-2 1 4 15,-2 0-3-15,-2 2-2 0,-6 3-2 0,-3 3-6 16,-6 4 0-16,-4-1-5 0,-5 6-1 16,2 0 0-16,2 4 0 0,2 6-1 15,5 1 1-15,3 3-2 0,3 4 1 16,4 1-1-16,3 2 0 0,2 2 2 15,2 1-1-15,3-2-1 0,7-1 2 16,4-1 4-16,4-2-4 0,4-3 5 0,2-4-4 16,0-5-1-16,-1-5 0 15,0-1-2-15,-4 0 3 0,-1-9-4 16,-2-3 7-16,-4-3-1 0,-2-3-1 0,-3-2 2 16,0-3-1-16,-4-4 1 0,-1 2 0 15,-2 0 0-15,-3-1-1 0,-6 2 1 16,-1 4 0-16,-2 3-2 0,1 6 1 15,-1 2-2-15,4 5-1 0,-4 4-1 16,-2 0-1-16,3 6-1 0,-3 9 1 0,4 5-1 16,0 4 1-16,4 3-3 0,2 2-2 15,4-3-2-15,0 0 1 0,9-6 0 16,6 1 0-16,5-6 3 16,2-4 3-16,3-5 0 0,-2-6 4 0,0 0 3 15,-4-8 1-15,-3-4 2 0,-5-5 3 16,-3 4 0-16,-5-4 2 0,-3-4-1 15,-2-1-4-15,-8-3-2 0,-2 0-3 16,-5 5-1-16,-3 2-1 0,-1 5-1 16,-3 2-2-16,-2 5 1 0,-1 4-2 0,1 2-1 15,2 6 1-15,3 8-4 0,5 3 0 16,6 4-4-16,4 2-7 0,4 1-4 16,2 1-11-16,8-5-15 15,10 0-12-15,4-4-5 0,9-5-1 0,2-8 25 16,0-1 24-16,-11-2 34 0,-7 0 31 15,-9 0 8-15,-6 0 4 0,0-4-10 16,-6-7-16-16,-9-3-7 0,-6-2-7 16,-6 4-6-16,-2 3-4 0,0 3-4 15,2-1-1-15,6 4-4 0,4 2-2 0,6 0-1 16,5-1-3-16,1 2-3 0,5 0-1 16,0 0-2-16,6 0-2 0,10 3 1 15,6 5-6-15,1 3-10 0,3 1-6 16,-2 3-4-16,-3 0-13 0,-2-2 4 15,-8-1 5-15,-2-5 9 0,-6-3 22 0,-3-4 27 16,0 0 11-16,0 0 11 16,0 2 4-16,-12-1-2 0,-4-1 0 15,-8 0-4-15,-1-1-8 0,2-7-8 16,3 2-4-16,2 1-5 0,7 3 0 0,5 0-1 16,1 0-6-16,5 2-3 0,-1-1-5 15,1 1-1-15,-2 0 0 0,2 0 1 16,0 0-1-16,0 0 1 0,8 6-1 15,4 4 0-15,5 4 0 0,-1-2-1 16,2-1-2-16,-1-2 3 0,3-1-2 0,-7-2 8 16,4-5-3-16,2-1-3 0,-3-4 5 15,5-7-4-15,-4-3 6 0,-6-2 1 16,-2-3 0-16,-5 0 1 16,-3-4-1-16,-1-2 1 0,0 2-1 0,-5-2 1 15,-3 4-3-15,-3 2 1 0,-1 5 0 16,2 4-3-16,-6 4 0 0,-4 6 0 15,-5 0 0-15,-8 9 1 0,0 6-1 16,-2 7-1-16,5 0-1 0,2 3 0 16,5-1-1-16,4 0-1 0,6 1 0 0,7-4-3 15,5 2 1-15,1-4 2 16,7 1-4-16,6-3 1 0,6-2-5 0,3-4 2 16,0-5 2-16,2-6 5 0,2 0 2 15,-3-5 2-15,-1-6 2 0,-2-4 0 16,-3-3 5-16,-5-3-4 0,-5-3 7 0,-2-3-2 15,-5-4-2-15,0-1 2 16,-3-2-3-16,-6 2 1 0,-3 0-1 16,-3 0 1-16,-4 2-2 0,0 5-1 15,-1 3-2-15,-2 7-1 0,2 5-1 0,-3 7-2 16,1 3-1-16,2 3-3 0,-3 14-3 16,3 7-5-16,-1 7-9 0,1 3-27 15,4 6-50-15,5-1-159 0</inkml:trace>
  <inkml:trace contextRef="#ctx0" brushRef="#br0" timeOffset="114816.2">24176 12984 388 0,'0'0'62'0,"0"0"-17"0,0 0-8 0,0 0-10 16,0 0-8-16,0 0-6 0,0 0-6 15,0 0-3-15,0 0-3 0,-10-18 2 16,10 16 0-16,12 0 0 0,10 0 1 15,6-3-2-15,4 2-1 0,3-1 0 16,1-3-1-16,2 1-2 0,-2 0 0 16,1 0-4-16,-3 0-2 0,-5 0 0 15,-3 2-7-15,-10 1-6 0,1 1-11 0,-7 1-14 16,-5 0-14-16,0 1-10 0,-5 0 7 16,0 0 7-16,-8 8-4 0,-12 9 8 15,-12 4-4-15,-7 4 0 0</inkml:trace>
  <inkml:trace contextRef="#ctx0" brushRef="#br0" timeOffset="114984.45">24176 13127 29 0,'0'0'51'16,"0"0"12"-16,0 0 21 16,0 0 3-16,0 0 1 0,0 0-19 15,0 0-15-15,0 0-17 0,0 0-8 16,0 0-6-16,-24 24-4 0,43-22-6 0,7-2-5 16,0 0-2-16,0-2-6 0,1-2 1 15,1-1-1-15,1 2-3 0,0-1 2 16,4 2-3-16,0-3-4 15,3 2-2-15,5 0-12 0,-2 2-23 0,1-1-34 16,-1 1-53-16,-1 1-70 0</inkml:trace>
  <inkml:trace contextRef="#ctx0" brushRef="#br0" timeOffset="115742.51">25432 12972 254 0,'0'0'58'15,"0"0"-6"-15,0 0-6 0,0 0-10 16,0 0-5-16,-18-85-4 0,15 73-5 16,2 1-5-16,-3 1-4 0,1 1-1 0,1 4-3 15,1 2 0-15,1 3-3 0,-2-2-2 16,2 2-2-16,-7 0 0 0,-3 5 2 16,-3 7 1-16,-4 8-1 0,1 4 2 15,0 3-2-15,1 1 0 0,0 1-3 16,1 2 4-16,2-1-4 0,3 0 1 15,1-1-2-15,7-1 0 0,1-2 2 16,1-2-4-16,10-1 4 0,3-3-4 16,2-4 1-16,6 0-1 0,-2-7 2 0,6-3 1 15,3-6 2-15,1 0 0 0,4-9 1 16,-1-8 0-16,3-6-5 0,-3-7 4 16,-1-4-4-16,-2-3 5 0,-6-4 6 15,-4-2-1-15,-6-1 2 0,-8 0-3 16,-6 2-3-16,-2 2-4 0,-13 8-1 15,-4 5-2-15,-7 9-4 0,-5 9-6 16,-5 9-19-16,-3 4-46 0,-4 16-144 16,-2 12-79-16</inkml:trace>
  <inkml:trace contextRef="#ctx0" brushRef="#br0" timeOffset="117556.07">26665 13279 0 0,'0'0'0'16,"0"0"48"-16,0 0 26 0,0 0 0 0,0 0 10 16,0 0-12-16,0 0-11 0,0 0-12 15,0 0-13-15,0 0-8 0,-46-58-10 16,46 58-4-16,0 0-7 0,0-2 0 15,0 2-3-15,0-3 2 0,11-1 1 16,5-1-2-16,10-2-5 0,5 1 2 0,2-2-4 16,3 0 3-16,3 2-2 0,-1 0-1 15,-2 2-2-15,-1 2-3 16,-2 1-2-16,-4 1-8 0,-3 0-13 16,-6 6-25-16,-7 0-35 0,-8 7-45 0,-7 6-110 15</inkml:trace>
  <inkml:trace contextRef="#ctx0" brushRef="#br0" timeOffset="117760.14">26558 13471 510 0,'0'0'68'0,"0"0"-22"0,0 0-16 15,0 0-13-15,0 0-11 0,0 0-3 16,0 0-2-16,0 0 0 0,87-51 1 15,-57 51-3-15,4 0-1 0,-1 3-1 16,0 3-4-16,3 1-1 0,-1 3-5 16,3-5-23-16,2 3-47 0,0-2-108 15,2 0-104-15</inkml:trace>
  <inkml:trace contextRef="#ctx0" brushRef="#br0" timeOffset="121574.22">28123 13369 336 0,'0'0'62'0,"0"0"-12"0,0 0-11 15,0 0-10-15,0 0-12 0,0 0-4 16,0 0-5-16,-9-86-1 16,9 63 1-16,2 0-1 0,2 4-6 0,0-2 4 15,2-1-5-15,3 1 4 0,-1-1 0 16,1-3 0-16,4 1-1 0,-1-4-1 15,-1 3 0-15,2-2-1 0,-1-1 3 16,1 1-2-16,-5 1 1 0,1 0 0 16,-3 3-2-16,0 7 1 0,-2 2 1 0,-3 5 0 15,1 4 1-15,-1 1 1 0,-1 4-2 16,0-2-1-16,0 2-3 0,0-1-1 16,2-1-4-16,-2 2 3 0,0 0 0 15,1 0 1-15,-1 0 2 0,0 12-1 16,-1 8-1-16,-2 5 1 0,0 0 0 15,0 1 1-15,2 0 0 0,1-1-1 16,0 0-2-16,0-2 1 0,5-2-1 16,4-1 1-16,3-4 1 0,4 0 1 15,-2-4 0-15,5 1 0 0,-2-3 0 0,-1 0 0 16,-4-2 0-16,1-1 1 0,-6-2 6 16,-1 2-7-16,2 1 6 0,-3-2-5 15,1 2 0-15,-5-5 0 0,2 1 0 16,-3 0 0-16,0 1 0 0,0 4 1 15,-9 4 0-15,-4-4-2 0,3-2 1 16,-3-1-1-16,2-1 1 0,5-4-1 0,-4-1 4 16,4 0-3-16,-6 0 0 15,2 0-1-15,4-4-1 0,-4-8 1 16,7 1-5-16,1-6 4 0,2-2-3 0,0-3 3 16,7-3 1-16,4 2 1 0,-1 3-1 15,1 3 1-15,1 2 1 0,-3 5-1 16,2 2-1-16,-3 2 1 15,1 3-1-15,8 0 0 0,-2 3 2 0,6 0-4 16,0 8 2-16,0 1 0 0,-1 4-1 0,1 1 1 16,-1 1-1-16,0 2 1 0,-4-1-4 15,0 4 2-15,-7 3 0 0,-4 0-4 16,-3 1 0-16,-2-1-11 0,-4-2-14 16,-7-1-12-16,0-4-22 0,-2-4-10 15,4-4-12-15,-5-3-8 0,-2-5 2 16,0 0 4-16</inkml:trace>
  <inkml:trace contextRef="#ctx0" brushRef="#br0" timeOffset="121724.25">28477 12937 267 0,'0'0'61'16,"0"0"-8"-16,0 0-9 0,0 0-12 16,0 0-16-16,0 0-11 0,0 0-5 15,0 0-3-15,0 0-5 0,0 0-1 16,54-55-6-16,-33 70-9 0,-1 4-23 15,0 0-34-15,-2 0-33 0,1-1-45 16</inkml:trace>
  <inkml:trace contextRef="#ctx0" brushRef="#br0" timeOffset="122083.79">28807 13062 335 0,'0'0'46'0,"0"0"-19"16,0 0-6-16,0 0-9 0,0 0-2 15,0 0-1-15,0 0-3 0,48 95 1 16,-47-74-3-16,-1 1 1 0,0-1-4 0,0 0-2 16,-3-3 2-16,-4 1-1 15,-2-4 1-15,2-3 2 0,-2-2-2 16,3-3 1-16,-2-1 3 0,1-2 13 0,2-3 5 16,-4-1 5-16,0 0 2 0,-5-5-4 15,1-8-4-15,0 0-4 0,6-4-6 16,1-3-3-16,5-2-3 0,1-3-7 15,0 0 5-15,3-1-6 0,4 1 4 16,5 3 1-16,2 2-3 0,2 3 0 0,3 4-2 16,4 2-1-16,-1 5 0 0,1 5 0 15,0 1 0-15,0 1 0 16,-1 10 1-16,2 1 0 0,1 4 1 16,-2 1-2-16,-1 3 1 0,-2 0 3 0,-3 2-7 15,-2 3-2-15,-5 0-13 0,-3 0-24 16,-6 0-32-16,-1-1-58 0,-9-1-37 15</inkml:trace>
  <inkml:trace contextRef="#ctx0" brushRef="#br0" timeOffset="122604.51">29616 12979 575 0,'0'0'54'0,"0"0"-17"16,0 0-15-16,0 0-11 0,0 0-6 15,0 0-4-15,0 0-2 0,0 0-1 16,0 0 1-16,0-36-1 0,-2 53 2 15,-5 7-1-15,-1 9 1 0,0 3-1 0,-4 1 1 16,2 0 5-16,-2-2-4 16,1-2 4-16,4-6-5 0,1-8-2 15,1-3 0-15,2-7 1 0,2-4 1 16,-1 0 0-16,2-5 2 0,-1 0 1 0,1 0-1 16,0 0-1-16,0-2 1 0,0-13 0 15,0-7 0-15,3-5-5 0,1-1 4 16,1 0-5-16,1 1 4 15,-2 1 2-15,2 3 0 0,-2 6 2 0,0 2 0 16,-2 4 0-16,-1 6-1 0,1 2-1 0,-2 3-3 16,0-2-2-16,0 2-2 0,1 0 2 15,3 0 0-15,4 2 2 0,2 6 1 16,3 8-1-16,-3 1 0 0,3 2 0 16,-4 1 0-16,-1 0-1 0,2 1 0 15,-2 0 3-15,-2-1-8 0,-1-2 1 16,2-4-11-16,-2-1-18 0,-2-5-19 15,-2-3-38-15,1-1-39 0,-2-1-56 16</inkml:trace>
  <inkml:trace contextRef="#ctx0" brushRef="#br0" timeOffset="122796.64">29417 12952 471 0,'0'0'69'15,"0"0"-19"-15,0 0-18 0,0 0-11 16,0 0-10-16,58-79-5 0,-36 72 0 16,3 2-3-16,4 2-2 0,2 2-1 15,2 1-2-15,2 0-1 0,1 1-6 0,0 3-3 16,0 1-11-16,1 3-26 0,-2-4-65 16,0 2-90-16</inkml:trace>
  <inkml:trace contextRef="#ctx0" brushRef="#br0" timeOffset="122972.57">30234 12932 700 0,'0'0'31'15,"0"0"-14"-15,0 0-10 0,0 0-5 16,0 0-6-16,0 0-11 0,0 0-53 15,0 0-191-15,0 0-67 0</inkml:trace>
  <inkml:trace contextRef="#ctx0" brushRef="#br0" timeOffset="126154.83">17065 14648 201 0,'0'0'43'0,"0"0"-6"16,0 0-4-16,0 0-5 0,0 0 0 15,0 0-4-15,0 0-2 0,0 0 2 16,0 0-2-16,0 0-4 0,-18-14-3 15,16 14-1-15,0-1-6 0,2 1-2 16,-1-2-1-16,1 2-4 0,-2-1 0 0,2 1-1 16,-1 0-1-16,1-2 1 0,-2 2 0 15,2 0 0-15,-1-2 1 0,1 2 1 16,0 0 1-16,0-1-1 0,0 1 2 16,0 0 1-16,0-2 1 0,0 0 0 15,13 0-3-15,1-3 0 0,8 1 1 16,-2-1-3-16,3 2 0 0,0-1-1 15,0-1-1-15,-1 1-1 0,1-1-2 16,2 0 2-16,-1 2-3 0,-2 2-1 16,-3 1-5-16,1-2-3 0,-2 2-4 0,-4 0-10 15,5 0-18-15,-8 0-22 0,0 0-30 16,-3 3-36-16</inkml:trace>
  <inkml:trace contextRef="#ctx0" brushRef="#br0" timeOffset="126376.4">16994 14900 419 0,'0'0'64'0,"0"0"-16"16,0 0-17-16,0 0-13 0,0 0-7 16,0 0-5-16,0 0-2 0,0 0-2 15,0 0-1-15,0 0 1 0,-20 11-2 16,40-11-2-16,6 0 1 0,3 0-3 15,2-2 1-15,1-1-4 0,3-2-2 0,3 1-8 16,1-2-18-16,1-3-41 0,1-1-53 16,-2-2-78-16</inkml:trace>
  <inkml:trace contextRef="#ctx0" brushRef="#br0" timeOffset="126670.84">17406 14471 392 0,'0'0'37'0,"0"0"-16"16,0 0-9-16,0 0-6 0,0 0 4 15,0 0 7-15,0 0 3 0,0 0 2 16,0 0-6-16,0 0-6 0,65 36 2 15,-45-20-9-15,0 4 6 0,1 3-8 16,0 0 0-16,1 1 0 0,-3 3-2 16,1 1 2-16,-5 0-3 0,-4 6 1 0,-5 1-1 15,-6 2-1-15,0 3-4 0,-9 2 1 16,-8 1-20-16,-3 1-48 0,-5-3-127 16,-5-2-67-16</inkml:trace>
  <inkml:trace contextRef="#ctx0" brushRef="#br0" timeOffset="127415.42">20042 14668 405 0,'0'0'54'0,"0"0"-18"15,0 0-13-15,0 0-8 0,0 0-7 16,0 0-1-16,0 0-1 0,27-78-1 16,-16 69 0-16,0 3 1 0,5 0-2 15,-1 1-2-15,2 0 0 0,2 3-1 16,-3 2-1-16,1 0 0 0,3 0 0 15,-1 1-1-15,-4 7 2 0,-1 1-2 16,-5-1 1-16,0 2-1 0,-4 4 0 16,-2 0 1-16,-3 8 2 0,0 0 0 15,-13 3 3-15,-6 3-3 0,-4 2 1 0,-6 2-1 16,-3-2 0-16,2-1-1 0,1-4-1 16,5-5 0-16,7-6-1 0,8-6 1 15,6-3-2-15,3-5 1 0,0 0-1 16,0 0 0-16,0 0 0 0,0 0 3 15,3 0 1-15,12 0 0 0,10 0 2 0,5 0-6 16,2-2 1-16,0-5-1 16,1 3-2-16,2-2-3 0,0 0-2 15,-1 0-10-15,1 0-14 0,-1-2-17 16,1 1-21-16,-1-2-31 0,-1-4-11 0,2-2-15 16</inkml:trace>
  <inkml:trace contextRef="#ctx0" brushRef="#br0" timeOffset="127742.12">20733 14623 363 0,'0'0'67'0,"0"0"-13"0,0 0-10 0,0 0-13 16,0 0-7-16,0-77-7 0,0 65 2 15,0 7-1-15,0-1-5 0,0 2-5 16,0 4-1-16,0-3-3 0,0 3 0 16,3 5 4-16,6 10-5 0,0 2 3 15,-4 6-3-15,1 3-3 0,-1 0 0 16,0 1 0-16,-2 1 0 0,0-1-2 15,0-7 1-15,-2 0 0 0,-1-8 1 16,0-6-1-16,2 4 1 0,-2-5 0 16,0-1 1-16,1 2 0 0,-1-6 2 0,0 0-1 15,0 0 1-15,0 0-1 0,2 0 1 16,-1-11-2-16,1-9-2 0,2-6 1 16,3 0 0-16,2 0 0 0,0 2 0 15,-1 1-1-15,5 2 0 0,-1 1-1 16,-1 5 0-16,-2 3-2 0,0 1-1 15,-2 5-8-15,1 0 2 0,1 0-14 16,3 3-17-16,5 0-32 0,-1 3-62 16,3 0-59-16</inkml:trace>
  <inkml:trace contextRef="#ctx0" brushRef="#br0" timeOffset="127960.36">20842 14720 480 0,'0'0'60'16,"0"0"-18"-16,0 0-13 0,0 0-9 16,0 0-5-16,0 0-3 15,0 0-3-15,0 0-2 0,0 0-5 16,0 0-2-16,65 28-1 0,-39-21 0 0,3 4 0 16,0 0-2-16,1 1-1 0,0 0-2 15,1 2-6-15,-3 1-9 0,0-1-25 16,4-1-43-16,-1-4-70 0,0-1-123 15</inkml:trace>
  <inkml:trace contextRef="#ctx0" brushRef="#br0" timeOffset="128431.61">21754 14610 368 0,'0'0'54'0,"0"0"-10"16,0 0-12-16,0 0 3 0,34-85-6 16,-30 71 1-16,-1 5-6 0,-3-2-4 0,0 1-6 15,0-1-1-15,-7-1-4 0,1 4-4 16,-7-2-2-16,-3 6-2 0,-2 0-1 16,-8 4-1-16,0 0 0 0,1 5 0 15,0 5 1-15,3 6 0 0,0 2-2 16,4 3 2-16,2 3 4 0,1 2-5 15,5 1 6-15,0 2-6 0,4-1 0 16,-1-1 1-16,6-1-2 0,-1-2 0 16,2-3 0-16,2-1 0 0,2-5 1 15,4-4 1-15,-3-5-2 0,-2-3 2 0,7-2 0 16,3-1 2-16,3-4 0 0,7-7 0 16,-3-2 0-16,-2-4-1 0,0-1 1 15,-2 1-1-15,0-1 3 16,-1 1-2-16,-2 0 0 0,-5 7 0 0,1 1-1 15,-2 3 0-15,-4 3-1 0,0-1-1 0,-3 4 0 16,0-1 1-16,6 1 0 0,3 1 0 16,3 9-2-16,2 2 1 15,-3 5-2-15,-1-1 0 0,-1 4-2 16,0-1-2-16,1 3-5 0,1-1-4 0,3-1-18 16,3 1-21-16,3-1-57 0,2 0-77 15</inkml:trace>
  <inkml:trace contextRef="#ctx0" brushRef="#br0" timeOffset="128821.1">22745 14669 546 0,'0'0'54'0,"0"0"-17"0,0 0-13 15,0 0-8-15,0 0-4 0,0 0-6 16,0 0-1-16,0 0-3 0,0 0-1 16,-10-44-2-16,34 40 1 0,4 3 0 15,1 1 0-15,2 0 2 0,1 0-4 0,0 1-2 16,-1 3-1-16,-4-3-3 0,0 3-1 16,-1-3-6-16,-7 1-11 0,0-1-30 15,0 1-43-15,-5-1-72 0,4-1-105 16</inkml:trace>
  <inkml:trace contextRef="#ctx0" brushRef="#br0" timeOffset="128996.75">22817 14750 478 0,'0'0'50'0,"0"0"-14"15,0 0-6-15,0 0-9 0,0 0-2 16,0 0-5-16,0 0-7 0,0 0-2 15,0 0-5-15,0 0-5 0,96 62-3 16,-66-55-10-16,2 1-28 0,3-2-87 0,1-3-159 16</inkml:trace>
  <inkml:trace contextRef="#ctx0" brushRef="#br0" timeOffset="129642.93">24623 14470 455 0,'0'0'59'16,"0"0"-12"-16,0 0-11 0,0 0-9 15,0 0-6-15,0 0-9 0,0 0-5 0,0 0-4 16,0 0-3-16,-37-62-1 0,31 69 1 16,0 12 0-16,-1 5 1 15,-2 5 4-15,2 3-5 0,1 1 6 16,-1 2-5-16,0-3-2 0,0-3 2 0,2-8-3 16,2-3 1-16,0-7 0 0,2-7 1 15,1 2 1-15,0-6 1 0,-2 0 2 16,2 0 4-16,0 0 1 0,0 0-2 15,0-8 0-15,5-11-4 0,5-7 0 16,1-4-1-16,1-2-5 0,0-2 5 0,-1 0-6 16,1 0 4-16,-1 2 1 0,-1 0-1 15,-1 3 1-15,-1 4-1 0,-1 7 0 16,-3 6-1-16,-3 7 0 16,-1 5 0-16,0-1-1 0,0 1 1 0,2 0-1 15,2 0 1-15,4 7 1 0,1 12 0 16,2 5-3-16,-1 2 2 0,1 2 0 15,1 1-1-15,0 2 6 0,2-3-6 16,-1 2 3-16,1-2-6 0,0 1-2 16,-2-5-6-16,0 1-17 0,-2-3-14 0,-1-7-36 15,-5-4-49-15,-4-4-76 0</inkml:trace>
  <inkml:trace contextRef="#ctx0" brushRef="#br0" timeOffset="129845.12">24489 14384 491 0,'0'0'66'0,"0"0"-22"16,0 0-14-16,0 0-15 0,0 0-6 16,0 0-4-16,0 0-5 0,101-78 3 15,-59 67-3-15,1 2-3 0,4 3-2 16,-2 2-5-16,-2 3-12 0,-1 1-42 15,0 0-88-15,-3 0-138 0</inkml:trace>
  <inkml:trace contextRef="#ctx0" brushRef="#br0" timeOffset="131170.62">21186 15854 307 0,'0'0'58'15,"0"0"-7"-15,0 0-20 0,0 0-3 0,0 0-2 16,0 0-1-16,0 0-3 0,0 0-1 16,0 0-8-16,15-82-1 0,-15 69-2 15,0 1-1-15,0-5-1 0,-5 0-2 16,2 1-1-16,-3 0-3 0,-1 1 0 15,3 6 0-15,-6-4 0 0,4 6 1 16,-3 2-1-16,2 0-2 0,-4 3 0 16,-4 2-1-16,-2 0-1 0,-6 9 1 15,2 7 0-15,0 2 1 0,-1 3-1 16,4 3 0-16,0 2-1 0,3 0 2 0,2 1 4 16,6-1-3-16,3-1 3 0,1-3-5 15,3-1 0-15,0-2-1 0,6-2 3 16,2-5-2-16,7 1 1 0,-2-3 0 15,0-3-1-15,0-3 1 0,4-2 1 16,-2-2-1-16,6 0 1 0,-3-5-1 0,-1-3 0 16,-2-5 1-16,0-1 0 0,-1-1 0 15,-2-3 1-15,0 1 0 0,-3-1-4 16,-2 5 7-16,-3-2-4 16,-1 7 6-16,-2 4 1 0,1-2-2 0,-2 6 1 15,0-1 0-15,0 1-4 0,0-2-3 16,1 1-1-16,-1 0-1 0,2 1 0 15,-2 0 1-15,4 0 2 0,4 5-2 16,3 8 6-16,1 3-4 0,0 1 2 16,2 0-3-16,-1-1-1 0,4-4-2 0,2 1-1 15,0-3-2-15,1-2-2 0,1-1-7 16,0-2-14-16,2 2-28 0,-6-5-73 16,2 0-87-16</inkml:trace>
  <inkml:trace contextRef="#ctx0" brushRef="#br0" timeOffset="131533.15">22433 15843 558 0,'0'0'53'0,"0"0"-19"0,0 0-8 15,0 0-12-15,0 0-5 0,0 0-3 16,0 0-5-16,0 0 0 0,0 0 0 15,4-27-1-15,19 23 1 0,6 1-2 16,4 0 0-16,5 1-2 0,-1-2-2 0,2 1-1 16,1 0-4-16,-4 0-8 0,0 0-11 15,-3-1-30-15,-3 3-41 16,-9-1-49-16,-3 2-64 0</inkml:trace>
  <inkml:trace contextRef="#ctx0" brushRef="#br0" timeOffset="131700.68">22460 15989 415 0,'0'0'72'0,"0"0"-19"0,0 0-12 15,0 0-10-15,0 0-10 0,0 0-7 16,0 0-6-16,0 0-6 0,97-1-4 16,-60-3-3-16,2 4-7 0,2-2-8 15,4 2-27-15,3 0-43 0,4-2-93 16,7 2-97-16</inkml:trace>
  <inkml:trace contextRef="#ctx0" brushRef="#br0" timeOffset="132282">24753 15379 479 0,'0'0'62'0,"0"0"-13"16,0 0-15-16,0 0-8 0,0 0-6 15,0 0-8-15,0 0-5 0,0 0-5 16,0 0-2-16,-7-54 0 0,2 54 0 0,-3 12-1 16,-1 9 2-16,-2 8-3 0,4 2 0 15,0 0 0-15,1 3 2 0,1-2-2 16,2-2 4-16,-1-3-3 0,1-7 1 16,2-10-1-16,1-3 1 0,0-7 0 15,-2 0 4-15,2 0-3 0,0 0 0 16,0 1 1-16,0-1-3 0,0-3 4 15,0-12-3-15,0-8 1 0,2-6 1 16,2 0 0-16,3-1-1 0,1 1 1 16,0-1-2-16,4 1 1 0,-2 2-1 0,-1 2 1 15,-2 7 0-15,0 3 1 0,-3 6 0 16,-2 4-2-16,1 2-2 0,-3 3 0 16,0-2-1-16,0 2 1 15,1 0 1-15,-1 0 0 0,3 0 2 0,2 12-2 16,0 3 1-16,4 8-1 0,-3 2 1 15,0 1-1-15,-1 2 0 0,3-1 0 16,0 3-4-16,-1-1 1 0,1 0-2 16,-1-2-7-16,0 0-8 0,0-4-15 15,-2-5-19-15,1-4-33 0,-3-5-27 0,-2-6-16 16,2 2-19-16</inkml:trace>
  <inkml:trace contextRef="#ctx0" brushRef="#br0" timeOffset="132496.2">24505 15254 342 0,'0'0'74'16,"0"0"-20"-16,0 0-14 0,0 0-11 0,0 0-9 16,0 0 0-16,0 0-7 0,40-81 1 15,-8 69-3-15,3 1-4 0,3 4-3 16,2 1-3-16,0 0 1 0,1 1-5 15,4 2-1-15,-3 3-3 0,2 0-4 16,0 2-6-16,-4 2-24 0,4 3-65 0,-7 0-125 16</inkml:trace>
  <inkml:trace contextRef="#ctx0" brushRef="#br0" timeOffset="133011.45">24042 16041 504 0,'0'0'57'0,"0"0"-17"15,0 0-16-15,0 0-8 0,0 0-7 16,0 0-3-16,0 0 2 0,0 0-2 0,0 0 0 16,103-11-2-16,-43 4 0 0,13-4-1 15,8-2 0-15,8-2-2 0,8-4 1 16,5 3-1-16,6-3-1 0,2 2 0 15,4 3 0-15,-1-2-3 0,0 5-2 16,2-4-1-16,2 5-8 0,0-3-7 0,1 2-26 16,-4 1-49-16,-4 1-91 0,-6 0-103 15</inkml:trace>
  <inkml:trace contextRef="#ctx0" brushRef="#br0" timeOffset="133602.82">24844 16096 407 0,'0'0'60'0,"0"0"-15"0,0 0-13 15,0 0-7-15,0 0-6 0,0 0-4 16,0 0-3-16,0 0-3 0,0 0-2 15,0 0-4-15,-27-76-1 0,40 61 0 0,6 5 0 16,4 6-1-16,3 1 1 0,3 2-3 16,0 1 1-16,-1 0-1 15,-4 6-1-15,-2 3 1 0,-6 1-1 16,-2 5 1-16,-5 5 0 0,-6 0 0 0,-3 6 1 16,-3 1-2-16,-9 4-1 0,-8-1 2 15,-5-2-1-15,-3 1 1 0,-3-3 1 16,-1-2 0-16,0-2-1 0,2-5 0 15,4-2 0-15,9-6 2 0,5-5 1 16,8-1-1-16,4-3 1 0,-5 0 0 0,1 0 0 16,0 0-2-16,1-7 1 15,3-6-2-15,9-2 1 0,8-3 0 0,2 3-2 16,4 3 1-16,1 3 0 16,2 3-2-16,-2 4 0 0,-1 2-2 0,1 0-1 15,1 0-1-15,-3 0 1 0,1 3-1 16,0 2-4-16,1-4-3 0,-2 2-13 15,3-3-22-15,-1 0-29 0,1 0-41 16,-2 0-31-16</inkml:trace>
  <inkml:trace contextRef="#ctx0" brushRef="#br0" timeOffset="133978.36">25374 16082 316 0,'0'0'71'0,"0"0"-6"15,0 0-15-15,0 0-6 16,0 0-8-16,0 0-9 0,0 0-9 16,0 0-8-16,0 0-5 0,17-45-4 15,-14 45-1-15,-2 0 0 0,4 10 1 0,-2 10 1 16,0 6-2-16,-2 3-1 0,-1 1 0 16,0 2-2-16,0-2 3 0,0-8-2 15,0-3 1-15,0-5 0 0,0-8-1 16,0 0 0-16,0-6 2 0,0 0 1 15,0 0 1-15,0 2 3 0,0-1-2 16,0-1-1-16,0 0 0 0,3-8-2 16,0-8 1-16,3-6 1 0,1-2-1 15,2-2 1-15,-1-1 0 0,7-2 0 16,-1 2-2-16,3-1 2 0,0 5-2 0,0 1 0 16,-3 5-2-16,2 4 0 0,-6 4-2 15,5 3 0-15,-5 3-1 0,2 3-4 16,6 0-5-16,-3 0-11 0,2 0-19 15,-8 0-41-15,0 7-48 0,-4-3-78 16</inkml:trace>
  <inkml:trace contextRef="#ctx0" brushRef="#br0" timeOffset="134204.52">25424 16187 504 0,'0'0'43'0,"0"0"-15"0,0 0-8 0,0 0-6 15,0 0-6-15,0 0-4 0,77-12-1 16,-57 23-2-16,1 2-1 0,0 2 0 16,2 2-3-16,0-2-3 0,1-1-2 15,2-2-6-15,0-3-10 0,1-3-34 16,1 0-57-16,-1-3-87 0</inkml:trace>
  <inkml:trace contextRef="#ctx0" brushRef="#br0" timeOffset="134373.12">25993 16169 514 0,'0'0'37'0,"0"0"-21"15,0 0-10-15,0 0-9 0,0 0-6 0,0 0-11 16,0 0-30-16,0 0-104 0,0 0-119 16</inkml:trace>
  <inkml:trace contextRef="#ctx0" brushRef="#br0" timeOffset="147339.29">26844 14244 242 0,'0'0'79'0,"0"0"-16"0,0 0-15 0,0 0-10 16,0 0-3-16,5-80-3 0,-5 74-6 15,0 6-6-15,0-2-7 0,0 2-7 16,0 0-4-16,0 0 0 0,0 3 0 16,0 14 0-16,0 10 1 0,-2 10-1 15,2 0 0-15,0 4-1 0,0-6 0 0,0-1-2 16,3-2 1-16,0-5-1 0,0-3 1 16,-1-5 5-16,0-3-3 0,0-5 5 15,-1-6-6-15,1 2 1 0,-2-7 1 16,0 0 2-16,0 0 5 0,1 1 1 15,-1-1-3-15,2 0-7 0,2-9 2 16,0-9-5-16,2-8 2 0,1-2 1 16,1-1-1-16,3-3-1 0,2 0 0 15,1 0 0-15,1 2 0 0,1 1 0 16,0 3-2-16,0 4 1 0,-2 4-4 0,-2 8 1 16,1 1-2-16,-4 6-2 0,5 1-1 15,3 2-8-15,2 0-12 0,3 5-24 16,-5 5-37-16,-7-1-45 0,0 7-57 15</inkml:trace>
  <inkml:trace contextRef="#ctx0" brushRef="#br0" timeOffset="147552.21">26934 14414 449 0,'0'0'51'0,"0"0"-20"15,0 0-12-15,0 0-13 0,0 0-4 16,0 0-3-16,0 0 0 0,0 0 1 16,0 0-1-16,0 0-1 0,86 17 0 0,-62-4-3 15,-1 0 1-15,-1 0-1 0,-3 1-4 16,1 0-6-16,-1 1-17 16,-5-7-34-16,5 0-60 0,-3-5-126 0</inkml:trace>
  <inkml:trace contextRef="#ctx0" brushRef="#br0" timeOffset="147759.49">27565 14243 356 0,'0'0'44'0,"0"0"-12"15,0 0-11-15,0 0-7 0,0 0-5 16,0 0-3-16,0 0-1 0,0 0-5 15,0 0-1-15,60 0-5 0,-35 0-4 16,-2 0-4-16,-3 0-8 0,1 0-5 16,-4 7-17-16,-4-1-31 0,-1 3-18 15,-5-1-26-15</inkml:trace>
  <inkml:trace contextRef="#ctx0" brushRef="#br0" timeOffset="147926.7">27554 14418 451 0,'0'0'59'0,"0"0"-18"0,0 0-13 16,0 0-6-16,0 0-6 0,0 0-5 0,0 0-4 16,0 0-5-16,0 0 0 15,0 0-2-15,-24 22-1 0,44-15-2 16,6 4-5-16,9-3-9 0,4-1-24 16,6-1-51-16,7-1-103 0,4-2-87 0</inkml:trace>
  <inkml:trace contextRef="#ctx0" brushRef="#br0" timeOffset="148714.62">28820 14150 231 0,'0'0'71'0,"0"0"-16"0,0 0-6 16,0 0 2-16,0 0-10 0,0 0-10 16,0 0-8-16,0 0-11 0,0 0-7 0,0 0-5 15,-2-74 0-15,-1 74-1 0,-4 13 2 16,2 9 1-16,-3 8 0 0,1 2-1 15,0 4 0-15,0-1-2 0,1-2 2 16,0-1-1-16,0-5 1 0,3-10 0 16,0-6 1-16,3-5-1 0,0-6 0 0,-2 0 3 15,2 0 1-15,0 1 4 0,0-1 1 16,0 2-3-16,0-2-1 16,0-3-1-16,0-14-3 0,0-7 3 15,0-7-2-15,2 1 0 0,1-2-1 0,0 4 1 16,1 0-2-16,-1 10 0 0,2 1-1 15,-2 6 0-15,1 3 0 0,-1 0 0 16,0 4-2-16,0 1 0 0,-3 3 1 16,4 0-1-16,6 0 0 0,4 0 0 15,1 8-1-15,-2 5 1 0,-1 3 2 0,-4 4-3 16,1 1 3-16,0 4-1 0,-4-1-2 16,1 1 0-16,0-2-2 15,-1-3-2-15,-3-5-2 0,4 2-5 16,0-3-11-16,-2 2-27 0,5 2-45 0,-3-7-38 15,1 1-67-15</inkml:trace>
  <inkml:trace contextRef="#ctx0" brushRef="#br0" timeOffset="148969.85">28698 14010 437 0,'0'0'50'0,"0"0"-17"0,0 0-9 16,0 0-9-16,0 0-5 0,0 0-4 15,0 0-3-15,38-80-1 16,-15 73-2-16,2 3-1 0,3 0 1 16,0 2-4-16,5 2 0 0,-1 0 0 0,1 0-2 15,1 5-2-15,2 0-3 0,0 2-3 16,0-1-19-16,6-2-32 0,-1 1-64 15,2-3-122-15</inkml:trace>
  <inkml:trace contextRef="#ctx0" brushRef="#br0" timeOffset="149531.87">28241 14708 408 0,'0'0'42'0,"0"0"-16"16,0 0-9-16,0 0-1 0,0 0-3 0,84-30-2 15,-46 27 1-15,4-2-2 0,4 3-1 16,1-3 0-16,3 2-3 0,3 0-2 15,5-2-1-15,0 1 0 0,9-1-2 16,1-1-2-16,3 0 1 0,5 0-2 16,-1-1-4-16,5-1 1 0,-2 0-4 0,0-1-11 15,-1 0-26-15,1 0-50 0,-6 0-55 16,-2 1-103-16</inkml:trace>
  <inkml:trace contextRef="#ctx0" brushRef="#br0" timeOffset="151038.24">28956 15076 229 0,'0'0'57'0,"0"0"-6"0,0 0-10 15,0 0-11-15,0 0-9 0,0 0-5 16,0 0-2-16,0 0-1 0,0 0-1 15,0 0-5-15,-25-63-3 0,25 59-1 16,0 1-1-16,4 1-1 0,4-2 0 16,-2 4 0-16,4 0 0 0,3 0-1 15,-5 0 1-15,3 1-1 0,-3 2 1 16,-1 1-1-16,-4-3 1 0,5 3 1 0,-5-1 0 16,-1-1-1-16,5 3 1 0,-4-2 2 15,0 0 3-15,0 0-1 0,-3 1 3 16,2 1-2-16,-2 5 0 0,0 5 0 15,0 0-1-15,-8 4-2 0,-3 1-1 16,-1-1 4-16,-3 4-6 0,0 1 4 16,-2-2-4-16,1 2-2 0,0-2 1 0,1-3 0 15,1-1-1-15,4-5 0 16,1-1 2-16,5-7-2 0,1-1-1 16,-4 3 2-16,4-3 0 0,0-2 2 0,0 1-1 15,3-3 0-15,0 0-1 0,0 0 0 16,0 2-1-16,-2-2 0 0,2 1-1 15,-1-1 2-15,1 2 0 0,0-1-1 16,0 3 1-16,12-1-1 0,5 0 1 16,6-1 0-16,4-2-2 0,0 0-1 0,3-2-3 15,2-4-5-15,2-1-7 0,-2 1-17 16,0-3-24-16,0-1-42 16,0-1-31-16</inkml:trace>
  <inkml:trace contextRef="#ctx0" brushRef="#br0" timeOffset="151575.13">29710 15126 264 0,'0'0'53'0,"0"0"-7"0,0 0-13 16,0 0-8-16,0 0 0 0,0 0-2 16,0 0-2-16,0 0-2 0,0 0-4 15,-15-79 0-15,9 70-3 0,0 0-2 16,-3 1-1-16,-5 0-6 0,5 4 0 0,-9-1-1 16,-1 5-1-16,-3 0 0 0,-4 8 0 15,3 3-1-15,2 4-1 0,1 2 1 16,0 3 0-16,3 0 1 0,0 6 4 15,2 0-5-15,2 0 4 0,3 1-4 16,4-2-1-16,2-7 1 0,2 1-1 16,2 0 1-16,2-4-1 0,5 5 1 0,-1-8 0 15,4-4 0-15,-2-5 1 16,4-1-1-16,5-2 1 0,-1 0 2 16,6-5-1-16,-4-8 0 0,0-3 1 0,1-3-2 15,-3 0 2-15,1-4 2 0,-2 0 3 16,-1 0-1-16,-4 2-2 0,-1 1 4 15,-5 5-6-15,2 7 5 0,-3-2 0 16,-2 5 0-16,1 0-5 0,-1 2-2 16,-1 3-1-16,0-1-1 0,3 1 0 0,2 14 2 15,0 4 3-15,3 9-5 0,2-1 4 16,-2 0-5-16,3-2-3 16,0-1-1-16,1-2 0 0,3-4-3 15,2 0-9-15,3-4-19 0,-6-5-53 0,8-2-67 16,-1-6-125-16</inkml:trace>
  <inkml:trace contextRef="#ctx0" brushRef="#br0" timeOffset="151732.49">30286 15132 511 0,'0'0'26'0,"0"0"-17"0,0 0-9 15,0 0-7-15,0 0-13 0,0 0-48 16,0 0-144-16</inkml:trace>
  <inkml:trace contextRef="#ctx0" brushRef="#br0" timeOffset="154978.74">30379 14298 103 0,'0'0'34'0,"0"0"-3"0,0 0-10 16,0 0-1-16,0 0-1 0,0 0-1 0,0 0-2 15,0 0-1-15,0 0-3 0,53 5 1 16,-33-5 0-16,6 0-2 0,-4 0-3 16,1 0 1-16,2 0 4 15,1 0-3-15,0 0 4 0,3-1 2 0,2-4-4 16,3-2 1-16,-1-4-3 0,3-3-4 15,1-1-1-15,0-3 1 0,-1 0-1 16,2-1 2-16,-4-2 0 0,1 0-1 16,-3 0 1-16,-2-4-4 0,2 0 3 15,-1-5-2-15,-1-1 1 0,0-6-2 0,-1-4 0 16,2-1-2-16,-1-6 0 0,2 2 6 16,-2-3 0-16,1 0 6 0,-4 1-2 15,-1 0-2-15,-6 3-3 0,1 0-3 16,-5 5 0-16,-1 4 2 0,-1 1-2 15,-2-1-1-15,2-1 1 0,-3-2-3 16,1-4-4-16,-2-2 3 0,1-5-3 16,-1 0 3-16,-1-5 3 0,1-2-1 15,-1-3 2-15,-3-1-2 0,0-1 2 16,-3 0-3-16,-1 0 1 0,2-2 0 0,-2 0-2 16,-2-1 2-16,0-2-3 0,0-1 3 15,0 1 1-15,-2 2 2 0,-3 1 1 16,-1 2-1-16,2 2 1 0,-4 3-3 15,2 1-3-15,-2-2 2 0,2 0-3 16,-1 1 2-16,0-5 2 0,-3 2-2 0,1-4 2 16,-3 1-1-16,-1 0 2 15,-1 1-2-15,-3 0 1 0,-1-2-1 16,-2-3-3-16,-2-1 3 0,-1-3-3 16,-3-1-2-16,-1 0 8 0,-2-2-10 0,-3 5 4 15,-3 2 2-15,-1 1-8 16,-3 2 10-16,-2 0-6 0,-2 0 2 0,-5-1 3 15,2 1-2-15,-5-1 2 0,1 1-1 16,1 2 2-16,-2 1-1 0,-1 2 2 16,0-2-6-16,-3 1-1 0,-1-6 1 0,-2-2-2 15,-1-2 7-15,-1-1 3 0,1-2-1 16,0 3 2-16,1 3-1 16,0 1-1-16,1 2 2 0,1 2-5 15,-2-1 2-15,1 3 0 0,-4-1-3 0,-1 1 2 16,-1 3-1-16,0 1 0 0,-1 4-1 15,0 2 1-15,2 3-1 0,2 1 1 16,-3 1-1-16,0 1-4 0,-1-3 4 16,0 1-4-16,1 1 4 0,-1-1 1 15,0 1 0-15,2-1 0 0,0 0-1 0,1 1 1 16,1 0-3-16,0 0 2 0,0 5-1 16,-1-2 2-16,0 2-1 0,-1 1 1 15,1 0-1-15,1-2-4 0,0-1 4 16,3 0-3-16,0-1 2 0,2 0 3 15,3-2-2-15,0 0 2 0,2 0 0 16,0 1 1-16,4 1-2 0,1 3 1 16,4 1 1-16,0 1-3 0,2 2 0 15,1 0 1-15,2 1-1 0,0-2-3 16,3 2 3-16,1 2-4 0,1 1 3 0,1 3 2 16,0 1-2-16,-2 0 3 0,2 1-2 15,-4 1 1-15,2-1-1 0,-1 1-1 16,0 2 2-16,0-1 1 0,1 3 0 15,0 1 3-15,0-1-3 0,2 2 0 16,-1 1-1-16,-1-1 0 0,2 0-2 16,1 2 2-16,0 0-1 0,2 1 1 15,1 0-3-15,1 2 3 0,2 2-1 16,0-1 0-16,1 2 1 0,2-1-2 16,0 1 0-16,-3 1-2 0,0-2 0 0,-1 1 0 15,-2 0 2-15,-1 1-2 0,-4-1 3 16,3-2-3-16,-3 2 4 0,-1-1 0 15,2-2-1-15,-2 0 0 16,-1-1 0-16,0 0 1 0,-1-3 2 0,2 1 1 16,1-2-3-16,2 1 0 0,1-3 0 0,2 0-1 15,2-2 1-15,-1 1 0 16,2-2-2-16,-2 4 2 0,1 1-2 16,1 2 2-16,1 1-1 0,-1 4 0 0,0-1 0 15,0 0 1-15,1 0 0 0,-1 1 1 16,3 1 0-16,2 0 1 0,-1-1 2 15,5 3-1-15,-2-4-2 0,3 2 2 16,2 3-4-16,0-1 4 0,3 0-1 16,-1 3-3-16,0-3 2 0,4 5 0 15,2 1-2-15,0 1 2 0,3 3-2 0,-2-1-1 16,2 1 0-16,-1-2-3 0,-1 2 0 16,0-1-2-16,2 1 2 0,-2-2 0 15,2 2 1-15,-1-1 1 0,1 1 1 16,-2-1 1-16,2 1 0 0,-1-2 1 15,1 2 0-15,-2 0 0 0,2-2 0 16,-1 2 1-16,1 0 0 0,0-1 0 16,-1 1 0-16,1 0 1 0,0-2-1 15,-2 2 1-15,2 0-2 0,0 0-2 16,0 0 2-16,-1 0-1 0,1 0 1 0,0-1 0 16,0 1-1-16,-2 0 0 15,2 0-1-15,0 0 1 0,0 0 0 0,0 0 0 16,-1 0 0-16,1 0-1 0,0 0 0 15,0 0 1-15,0 0 0 0,0 0 0 16,0 0 0-16,0 0-2 0,0 0 1 0,0 0-1 16,0 0-2-16,0 0 0 0,0 0 1 15,0 0 0-15,0 3 2 16,0 10 2-16,0 6-1 0,0-1 0 16,0 2 0-16,0-2 0 0,0-4 0 0,0 5 0 15,0-7 1-15,0-6-1 0,0 5 0 16,0-5-1-16,0 0 1 15,0 0 0-15,0-6 0 0,0 0 3 0,0 0-2 16,0 2 0-16,0-1 1 0,0 1 0 16,0-1 1-16,0-1 1 0,0 0 1 0,0 2-1 15,0-2-2-15,0 0-2 0,0-2 1 16,0-12-1-16,0-4 1 0,0-6 1 16,0 0-2-16,0 1 1 15,0 5-1-15,0-2 0 0,0 2 2 0,0 4-2 16,0-6 1-16,-2 2-5 0,1 5 3 15,-1-6-3-15,1 9 3 0,-2-1 1 16,1 2 1-16,1 4 0 0,1 1-1 16,0 4 2-16,-3-1 0 0,3 1-1 15,0-2 0-15,-1 1-1 0,1-1 0 0,-2 0-1 16,2 2-1-16,-1-1 0 0,1 1 0 16,-1-2-1-16,1 2 0 0,0-1-1 15,0 1 1-15,0-2 1 0,0 2 1 16,0 0 0-16,0 0 2 0,4 0 0 15,6 0-1-15,3 6 0 0,-2-1 0 16,2 1 0-16,1 2 0 0,0-2 5 16,-2 1-7-16,0 1 7 0,-4-2-5 15,1-2-2-15,-2 3 1 0,1-2 1 16,1 2-2-16,-2-1 2 0,1 0 2 0,-1 0-2 16,0 0 0-16,0 0 1 0,1 0-1 15,0 0 0-15,2 4 0 0,-4-6-1 16,5 5 1-16,-3-4 0 0,-2-1 0 15,1 2 0-15,-4-4 0 0,1 1 0 16,-4-3 0-16,0 0 0 0,0 0 0 0,3 1 0 16,-2 1 0-16,1-1 1 15,-1 0 1-15,1-1-1 0,-2 2 0 16,1-2-1-16,-1 2 0 0,0-2 0 16,2 1 1-16,-2-1-1 0,0 2 0 0,0 3-1 15,-2 3 0-15,-8 3-3 0,-4 6 1 16,-4 1-1-16,-2 3-5 0,-5 6-8 15,-2 4-15-15,-3 1-33 16,-1 2-52-16,-1-2-112 0</inkml:trace>
  <inkml:trace contextRef="#ctx0" brushRef="#br0" timeOffset="156679.94">8187 16556 231 0,'0'0'60'0,"0"0"6"15,0 0-10-15,0 0-4 0,0 0-11 16,0 0-14-16,0 0-7 0,0 0-12 16,0 0-6-16,-62 0 0 15,65-7-2-15,12-6-4 0,9-5 5 0,8-1-6 16,6 3 5-16,5-5 1 0,0 3-1 15,-1-2 1-15,0 1 1 0,-3 1-2 16,-4-1 1-16,-3 1-2 0,-3-1 1 16,-2-4 1-16,-2 2-2 0,-2 0 4 15,-4-2 0-15,-2 0 1 0,-5 1-1 0,-4-1 1 16,-8-1 0-16,0 0-1 0,0 1 0 16,-3 1-1-16,-7-4-1 0,0 4 3 15,-4 0-2-15,-1 4 1 16,-1 4 1-16,5 6 1 0,-1 0-2 0,2 5-2 15,-3 3-2-15,-6 0-1 0,0 9-1 16,-7 9 0-16,3 6 0 0,0 7-2 16,4 3 1-16,3 5 0 0,2 0 1 15,1 0 0-15,6 1 1 0,-1-2-1 16,5-2 2-16,2-1-1 0,1-1 2 0,0-4 0 16,7 3-1-16,2-4 5 0,1 1-3 15,2 1 4-15,-1 0-1 0,1-1-5 16,-1-4 3-16,-2 0-2 0,-2-12-1 15,-1 1 0-15,-2-7-2 0,-2-3 2 16,-1 0 5-16,-1-5 1 0,0 0 1 16,0 0 4-16,0 1 2 0,0 1 3 15,0-2 1-15,2 1-1 0,-2-1-5 16,0 0-3-16,1 0-4 0,-1 0-2 16,0-4-2-16,0-7 0 0,-3-1-2 0,3-3 1 15,0-2 0-15,0 1 2 0,6-2-3 16,0 7 1-16,4 1-2 0,-3 2 1 15,-1 3-1-15,10-3 3 0,-6 5-1 16,7-1-1-16,2 4 1 0,1 0 2 16,8 7-2-16,-2 3 1 0,-3 4 1 0,-1 0-4 15,-2 1 4-15,-3-2-2 0,-1 2-1 16,-3-3 2-16,-4-2-1 16,1 0 2-16,-6-5-1 0,-1-2 0 15,0 0 2-15,-3-3-1 0,0 0 5 0,0 0 2 16,2 0 0-16,-1 0 2 0,-1 0-7 15,0-3 1-15,0-10-3 0,0-6 0 16,0-6 1-16,0-3-2 0,0 1-1 16,0-4-3-16,0 4 2 0,2 0-4 15,-1 6 3-15,2 4-5 0,4 6-3 16,-1 2-2-16,0 2-2 0,4 4-3 0,7 1-16 16,3 2-28-16,8 7-48 15,2 3-45-15</inkml:trace>
  <inkml:trace contextRef="#ctx0" brushRef="#br0" timeOffset="156992.15">9690 16536 637 0,'0'0'35'0,"0"0"-10"16,0 0-16-16,0 0 1 0,0 0-14 16,0 0 6-16,0 0-3 0,0 0-3 0,0 0-2 15,0 0-2-15,-18-11 1 0,26 8 1 16,12-4 0-16,7-1 0 0,8 3-4 15,4 2-7-15,1-1-10 0,-2 4-24 16,-2 0-41-16,-7 7-57 0,-11 1-107 16</inkml:trace>
  <inkml:trace contextRef="#ctx0" brushRef="#br0" timeOffset="157169.62">9627 16919 606 0,'0'0'47'0,"0"0"-19"16,0 0-13-16,0 0-6 0,0 0-10 16,0 0-4-16,0 0 1 0,0 0-4 15,0 0 3-15,38-8-2 0,1-1-8 0,2 3-18 16,6 4-27-16,0-1-78 0,2 3-142 16</inkml:trace>
  <inkml:trace contextRef="#ctx0" brushRef="#br0" timeOffset="159154.23">11850 16188 237 0,'0'0'65'0,"0"0"-19"0,0 0-2 0,0 0-7 16,0 0-4-16,0 0 0 0,0 0 0 16,-53-79-13-16,45 74-9 0,1 1-6 0,-4 3-5 15,-7 1 0-15,-3 3-2 16,-5 9-1-16,3 6 1 0,1 4 1 16,0 3 0-16,6 5 1 0,2 1-2 15,3-1 0-15,3 1-3 0,4-1 4 0,2-3-1 16,2 1 4-16,2 1-3 0,2-4 1 15,9 3 4-15,0-4-6 0,6 2 9 16,4-7-6-16,0 0-1 0,6-3 0 16,1-7-1-16,4 0-2 0,0-5-2 15,7-3-3-15,-2-1-16 0,3-1-30 0,1-7-61 16,-2-1-58-16</inkml:trace>
  <inkml:trace contextRef="#ctx0" brushRef="#br0" timeOffset="160019.74">12948 16645 379 0,'0'0'44'16,"0"0"-16"-16,0 0-7 0,0 0-1 0,0 0 0 15,0 0-7-15,-77-83-2 16,70 62-8-16,2 5-5 0,1-2 5 16,3 1-5-16,1-1 6 0,0-6 0 0,0 0-4 15,7 2 2-15,3 0-2 0,2 0 2 16,2-2-1-16,2 1 1 0,0 3-2 15,-3 2 0-15,1 1 1 0,-5 7 0 16,-3-2-1-16,-2 6 1 0,-2 1 0 16,1 2 1-16,-3 3 0 0,0-1 1 15,0 1 1-15,0-1-1 0,0-1-1 0,0 0-1 16,0 2-1-16,0-1-1 0,0 1-1 16,0 0 0-16,0 0 0 0,0 0-1 15,0 3 1-15,2 10-2 0,4 6 2 16,3 3 0-16,3 1 1 0,3 0 0 15,0-2-1-15,4 2-1 0,-2-2 0 16,0 0 0-16,1 1 2 0,-2-4-1 16,-1 0 2-16,-3-1 5 0,0-2-4 15,-4-5 5-15,-5-2-5 0,0 1 0 16,-3-3 1-16,0 5-1 0,0 0 3 0,0-7-2 16,0 1 1-16,0-5 1 0,0 0 0 15,0 0-1-15,0 1-1 0,0-1 0 16,-6 0-2-16,2 0 1 0,-6-1 0 15,0-7 0-15,4 1-1 0,-4-5-5 16,6 1 5-16,1-1-6 0,-2-4 6 16,4 6 0-16,1-1 0 0,0 1 1 15,0 0-1-15,0 1 1 0,6-1-2 16,1-2 2-16,1 4-2 0,4-2 1 16,-5 5 1-16,5 3-2 0,-2-1 1 0,0 3-1 15,9 0 1-15,-2 0-1 0,5 8 1 16,1 3-1-16,-3 0 0 0,-2 3 0 15,-1 0-2-15,-4 3 7 0,0 1-7 16,-3-2 6-16,-4 4-7 0,0 1 1 16,-3-7-2-16,-2 4-8 0,-1 2-8 0,-1-1-41 15,-8 1-46-15,5-7-76 0</inkml:trace>
  <inkml:trace contextRef="#ctx0" brushRef="#br0" timeOffset="160192.13">13185 16154 338 0,'0'0'50'0,"0"0"-24"0,0 0-13 16,0 0-13-16,0 0-6 0,0 0-4 16,0 0-5-16,0 0-5 0,0 0-23 15,82-37-32-15,-53 51-50 16</inkml:trace>
  <inkml:trace contextRef="#ctx0" brushRef="#br0" timeOffset="160587.99">13596 16354 402 0,'0'0'44'0,"0"0"-20"0,0 0-14 0,0 0-11 16,0 0 0-16,0 0 0 0,0 0 2 15,0 0 1-15,0 0-1 0,0 0 0 16,40 70-1-16,-37-54-1 0,-3 1 1 16,0 5 5-16,0-2-4 0,0-6 7 15,-6 2-5-15,-1-3 1 0,0 1 1 16,-2-2-2-16,2 0-1 0,2-6 1 16,1-2 5-16,1 0 4 0,3-4-1 0,-1 0-1 15,-5 0-3-15,2-3-3 0,-4-4-2 16,1-5 1-16,3-9-3 0,4 0-3 15,0-8 5-15,4 0-5 0,6 5 4 16,-1-2 1-16,5 6-2 0,-2 4 0 16,-3 5-1-16,1 2 0 0,-3 5 0 0,2 2-3 15,6 0 2-15,3 2 2 0,4 0-3 16,-1 8 0-16,-3 3 0 16,-1 5-4-16,-2 0 5 0,0 5-1 15,-3 4 1-15,1 6 5 0,-3 5-9 0,0 1-17 16,-1 3-39-16,-2-3-72 0,-1 0-127 15</inkml:trace>
  <inkml:trace contextRef="#ctx0" brushRef="#br0" timeOffset="161106.94">14390 16252 476 0,'0'0'54'0,"0"0"-3"16,0 0-8-16,0 0-21 15,0 0-11-15,0 0-8 0,0 0-3 16,0 0-5-16,0 0 0 0,0 0 1 16,-28-16 2-16,28 35 3 0,6 9 0 0,1 2-2 15,2 2 1-15,-2-4-4 0,3 0 4 16,-3-4-2-16,-1-1 3 0,-3-8 4 15,1 1-7-15,-2-5 7 0,-1-7-7 16,1 1 1-16,-2-5 2 0,0 0 3 16,0 0-2-16,1 0 0 0,-1 2 0 0,3-2-9 15,1-9 8-15,1-4-6 0,0-9 5 16,1 1 2-16,2-2-2 16,0 0 3-16,2-1-3 0,2 1 1 15,1 3-2-15,-3-2-1 0,3 5-2 0,-6 5-2 16,3 3-5-16,-4 2-3 0,4 5-4 15,8 0-22-15,-1 2-35 0,0 3-50 16,1 6-61-16</inkml:trace>
  <inkml:trace contextRef="#ctx0" brushRef="#br0" timeOffset="161340.27">14530 16455 438 0,'0'0'63'0,"0"0"-21"16,0 0-12-16,0 0-16 0,0 0-7 15,0 0-6-15,0 0 1 0,0 0-2 16,0 0 1-16,1 7 0 0,17-1-2 0,6 3 6 16,2 1-6-16,0 2 2 0,2 1-7 15,-4 2-2-15,-2 0-5 0,3 0-8 16,-4 2-24-16,-5-5-52 0,3-3-41 15,1-5-117-15</inkml:trace>
  <inkml:trace contextRef="#ctx0" brushRef="#br0" timeOffset="161828.04">15348 16345 340 0,'0'0'67'0,"0"0"-14"0,0 0-11 0,0 0-13 15,0-89-7-15,-3 73-4 0,-4 2-4 16,-3-4-5-16,-3 4-3 16,-3 4-2-16,-3 2 0 0,0 5-1 15,-4 3-1-15,0 0 0 0,2 9-2 0,0 3 0 16,0 3-1-16,2 5 0 0,1 2 1 15,1 3-2-15,2 1 2 0,0 0-2 16,2 1 1-16,4-2-1 0,2-7-1 16,4 2 0-16,3-1 0 0,0 1 8 15,3 6-5-15,5-7 5 0,0 1-4 0,2-5-3 16,-3-3 2-16,6-5 0 0,2-4 1 16,2-3 1-16,4 0-2 0,0-10 1 15,-1-3-1-15,-2-4-6 16,0-1 8-16,-1 0-7 0,-2-2 7 0,2 5 1 15,-7 3 0-15,1 1 1 0,-4 6-2 16,-4 2 2-16,-1-1-2 0,-2 4-2 16,0-1 0-16,0 1-2 0,2 0-2 15,-2 0 0-15,1 0 1 0,1 0 1 16,1 1 2-16,1 6-2 0,2 7-1 0,0 0-3 16,2 3-1-16,1 1-5 0,0 0-12 15,4-1-19-15,1 2-51 0,2-2-44 16,3 1-60-16</inkml:trace>
  <inkml:trace contextRef="#ctx0" brushRef="#br0" timeOffset="162327.83">16498 16659 269 0,'0'0'82'15,"0"0"-23"-15,0 0-17 0,0 0-12 16,0 0-8-16,0 0-11 0,0 0-7 16,0 0-1-16,0 0-3 0,0 0 3 15,-17-21 0-15,31 18-2 0,5-3 0 16,10 0 0-16,1 0-1 0,5 1-1 0,-2 0-1 16,2 5-4-16,-1-3-4 0,-3 3-5 15,-5 0-12-15,1 5-22 0,-8-1-55 16,-3 5-39-16</inkml:trace>
  <inkml:trace contextRef="#ctx0" brushRef="#br0" timeOffset="162534.19">16485 16872 463 0,'0'0'49'16,"0"0"-17"-16,0 0-12 0,0 0-6 15,0 0-2-15,0 0-4 0,0 0-2 16,0 0-3-16,0 0-1 0,87 30-2 16,-51-30-1-16,3 0-3 0,0-5-5 0,1-1-5 15,1 2-14-15,-1-2-50 0,-1 1-71 16,-1-2-127-16</inkml:trace>
  <inkml:trace contextRef="#ctx0" brushRef="#br0" timeOffset="166032.22">18259 16445 128 0,'0'0'39'0,"0"0"-11"15,0 0-4-15,0 0-4 0,0 0 2 16,0 0-1-16,0 0-3 0,0 0-2 15,0 0-2-15,0 0-2 0,-17-55 3 16,10 51 3-16,-1-2-1 0,-1 1-5 0,0 0-4 16,-3 4-6-16,-5 0 0 15,1 1 2-15,-6 0-3 0,3 4 0 16,3 4 0-16,1 2 0 0,0 4 0 16,2 2 1-16,0 1 0 0,3 5 5 0,0-1-5 15,4 3 3-15,3-1-1 0,3-2-6 16,0-1 4-16,4 0-2 0,6-4 1 15,2 2-1-15,4-4-1 0,0 1-1 16,1-1 0-16,-1-2 1 0,3-1-1 16,-2-2-1-16,3-1-3 0,2-4 2 0,0-2-4 15,3-2-9-15,3 0-17 16,1-5-52-16,2-4-39 0</inkml:trace>
  <inkml:trace contextRef="#ctx0" brushRef="#br0" timeOffset="168647.7">19297 16812 212 0,'0'0'43'0,"0"0"-5"15,0 0-4-15,0 0-6 0,0 0-4 0,0 0-5 16,-13-88 0-16,18 64-4 0,-1 4-4 16,2 2-4-16,-2-1-1 15,2 0-3-15,-2 2 3 0,1 2-3 0,-1-2 0 16,0 3-1-16,-1 1 1 0,1-4-2 15,-2 8-5-15,-1-6 6 0,2 3-6 16,-1 0 5-16,-1-2 0 0,-1 8 1 16,2 2-2-16,-2 4 2 0,0-2-2 15,0 2 1-15,0-2 0 0,1 2-1 16,-1-3-2-16,0 2-5 0,0-1 0 0,2 2 3 16,-2 0 1-16,1 0 3 0,2 0 0 15,0 10 1-15,2 5 2 0,1 5-4 16,-1-1 5-16,-2 2-5 0,0 1 1 15,0-1 0-15,-1 1-3 0,3-3 2 16,2-1-1-16,-1 0-1 0,-2-2 2 0,2-6 0 16,-2 0 0-16,2-3 1 15,0 2-1-15,-5-6 0 0,2 1 0 16,-3-4 2-16,0 0 1 0,0 0 1 16,1 2 3-16,1 0 5 0,-2-1 8 0,0 1 4 15,1 0 0-15,-1-2-8 0,0 0-6 16,0 0-7-16,-1 0-1 0,-5 0 0 15,-4-5-1-15,1 0 1 0,1-2 0 16,0 0 1-16,5 6-1 0,-2-10-2 16,5 6-1-16,0-6 0 0,1-5 2 0,12 5-1 15,2-8 1-15,5 7 1 0,0 1 0 16,1 4-1-16,0 1 0 0,1 4 0 16,0 2-1-16,1 0 1 15,-2 2-1-15,1 5 1 0,-3 2-1 0,-1 2-1 16,-1 3 0-16,-3 1 2 0,-4 3-3 15,-3-7 1-15,-2 4-2 0,-3 2 1 16,-2 2-1-16,0 4-1 0,-7-3-3 16,-1 0-3-16,-1-2-8 0,2-6-9 15,-2 0-30-15,5-6-37 0,1-3-42 0</inkml:trace>
  <inkml:trace contextRef="#ctx0" brushRef="#br0" timeOffset="168812.15">19600 16499 335 0,'0'0'45'0,"0"0"-21"0,0 0-13 16,0 0-7-16,0 0-9 0,0 0-4 0,0 0-8 16,0 0-11-16,0 0-25 0,40-74-48 15,-11 83-89-15</inkml:trace>
  <inkml:trace contextRef="#ctx0" brushRef="#br0" timeOffset="169207.76">19947 16599 264 0,'0'0'39'0,"0"0"-9"0,0 0-12 15,0 0-6-15,0 0-4 0,0 0 2 16,66 81 0-16,-64-56 3 0,-2-1-2 16,-6 6-2-16,-7-2 1 0,0-1-4 0,-4-1 0 15,2-5-1-15,4-6 3 0,-1-4 6 16,6-7 4-16,2-2 0 16,-5-2-5-16,2-6-7 0,0-11-4 15,-2-4 3-15,4-4-2 0,5 3 1 0,0-6-2 16,0 6 1-16,5-1-2 0,2 3 1 15,2 1-1-15,4 2-1 0,1 3 1 16,4 2-3-16,-1 1 0 0,2 4 1 16,0 2-2-16,-3 0 3 0,2 4-2 15,1 1 1-15,1 0 0 0,5 1-1 0,-3 7 2 16,-2 1-2-16,-1 3-1 0,-3 3 2 16,-2 5-1-16,-1 2-2 0,-4 5-2 15,1 0-8-15,-6 2-9 16,-2 5-31-16,-2 0-66 0,-2 3-136 0</inkml:trace>
  <inkml:trace contextRef="#ctx0" brushRef="#br0" timeOffset="169832.24">21121 16625 298 0,'0'0'62'0,"0"0"-9"0,0 0-16 0,0 0-7 16,0 0-7-16,0 0-9 16,0 0-8-16,0 0-4 0,0 0 1 0,0 0-3 15,-5-26 3-15,5 28-1 0,0 14 1 16,0 5 1-16,-3 4 1 0,0 2-3 15,-3-5 2-15,1 1-4 0,1-8-1 16,1 2-1-16,0-10 1 0,2-2 0 16,1 3 0-16,0-8 2 0,-2 0 0 15,2 0 4-15,0 0 0 0,0 0 0 0,0 0-2 16,0 0 2-16,0-8-4 0,6-8 1 16,0-2 1-16,1-2 0 0,0 0-2 15,0-2 1-15,2 1-1 0,-1 2 3 16,1-1-1-16,-1 1-1 0,-4 7-2 15,2 0 0-15,-2 1 0 0,1 4-1 16,0-3 1-16,-3 7-1 0,1 1 0 16,-3 2-1-16,0-2 0 0,5 2 0 15,4 0 0-15,5 9 1 0,1 4 1 16,-2 0-1-16,-4 2 2 0,-1 2-3 0,1 0-1 16,0-1-2-16,-5-4-4 0,2 4 1 15,0-1-5-15,-2-2-13 0,3 3-25 16,-4-8-44-16,0 2-40 0</inkml:trace>
  <inkml:trace contextRef="#ctx0" brushRef="#br0" timeOffset="170068.32">20972 16545 315 0,'0'0'38'16,"0"0"-11"-16,0 0-11 0,0 0-12 0,69-83 3 15,-38 72-3-15,2 5-1 0,6 1-2 16,-1 2-1-16,1 3-2 0,0 0-4 16,1 0-3-16,-4 5-8 0,-2 1-13 15,-4 3-41-15,-1 1-64 0</inkml:trace>
  <inkml:trace contextRef="#ctx0" brushRef="#br0" timeOffset="170547.61">20686 16990 330 0,'0'0'62'0,"0"0"-16"0,0 0-19 15,0 0-13-15,0 0-3 0,0 0 1 16,0 0 0-16,0 0 2 0,0 0-4 15,105-28-3-15,-56 20-1 0,5-3-1 16,5-1 0-16,4 0-4 0,3-3 0 16,0 2-1-16,-1 1-2 0,-1 3-1 0,-2 3-7 15,-1 6 0-15,-2 0-4 0,2 0-8 16,4 3-22-16,2 2-46 0,4 2-36 16,1-2-77-16</inkml:trace>
  <inkml:trace contextRef="#ctx0" brushRef="#br0" timeOffset="171251.2">21098 17215 202 0,'0'0'57'0,"0"0"-7"16,0 0-7-16,0 0-4 0,0 0-7 0,0 0-5 15,0 0-6-15,0 0-6 0,0 0-6 16,0 0 0-16,-20-13-3 0,18 13-3 15,2-3-1-15,0-1-1 0,3-4 0 16,8-1 0-16,6-1-1 0,1 0 1 16,4 1-1-16,0 5 0 0,-5-1 1 0,2 5-2 15,0 0 0-15,-1 0-1 0,4 5-2 16,-5 4 2-16,-3 5-3 16,-6-1 4-16,-5 5 17 0,-3 5-16 15,-3 2 17-15,-8 0-6 0,-4 2-13 0,-4-4 17 16,2-2-17-16,-2-2 2 0,6-6 2 15,0 2-4-15,6-10 0 0,2-2 3 16,0 3-2-16,2-1 2 0,-1-3 2 16,1 0-3-16,3-2 2 0,-2 0 0 15,2 0-2-15,0 0-1 0,0 3-1 0,0-3-2 16,0 0 0-16,2 0 3 0,11-3-1 16,3 1-1-16,5 0 1 0,2-1-1 15,-1 3-1-15,3 0 0 16,-1 0-3-16,1 0-3 0,1 0-2 0,1-3-6 15,0-2-8-15,0-1-16 0,0-3-20 16,-1-4-12-16,0 2-10 0,-1-5-4 16,-5 2 31-16,-1-2 7 0</inkml:trace>
  <inkml:trace contextRef="#ctx0" brushRef="#br0" timeOffset="171556.31">21582 17215 14 0,'0'0'27'0,"0"0"-1"0,0 0 8 16,0 0-2-16,0 0-4 0,0 0-7 15,0 0-8-15,0 0-3 0,0 0-1 16,0 0-1-16,-23-20 1 0,23 20-3 16,0-3 2-16,0 3-4 0,0-2 1 15,0 2-1-15,0 0-3 0,0 0 0 16,0-3 0-16,0 3 0 0,0 0 1 16,2 0-1-16,-2 0 1 0,0 0-1 0,1 0 2 15,-1 0-3-15,0 0 0 0,2 0 0 16,-2 0-3-16,0 0 2 0,0 0-2 15,0 0 1-15,1 0-1 0,-1 0-1 16,0 0 2-16,0 0-2 0,0 0 1 16,0 0 1-16,0 0-2 0,0 3-1 0,0-3-1 15,0 2-2-15,0 1 0 16,0-3-2-16,0 2 0 0,0-1-3 16,0 0-5-16,0 2-11 0,-1-3-12 15,1 0-15-15</inkml:trace>
  <inkml:trace contextRef="#ctx0" brushRef="#br0" timeOffset="174751.76">21895 17145 89 0,'0'0'30'16,"0"0"-6"-16,0 0-2 0,0 0-4 16,0 0-3-16,0 0-2 0,0 0-4 15,0 0 3-15,0 0 0 0,0 0-1 16,-16-67 1-16,13 62-2 0,-4-2 1 16,-1 1 1-16,-1 2 0 0,-2 0-3 0,-1 3-2 15,0 1 0-15,-2 0-2 0,-6 0 0 16,9 0 0-16,-8 1-2 0,3 5 2 15,0 0 0-15,-3 3-1 0,2 2 2 16,4 3 1-16,-1-2 0 0,5-2-2 16,1 5-1-16,4-5-2 0,3 3 0 0,-2 6 3 15,3-1-2-15,0 4 14 0,8-2-15 16,1 1 11-16,3-7-13 16,2 0 5-16,2-3-4 0,3-4 2 15,-6-2-1-15,3-2 2 0,-4-2-3 0,0-1 0 16,4 0 0-16,-1-5-3 0,2-4 3 15,-3-3 0-15,-2-3-1 0,-1 1-15 16,-2-7 15-16,-3-1-12 0,-1 5 14 16,-2 0 2-16,-1 5 0 0,-2 1 2 15,2-2 4-15,-2 8 3 0,1 0-1 0,-1 5 1 16,0-2-5-16,0 2-7 0,0 0 0 16,0 0-3-16,0 0 2 0,0 0 0 15,3 0 0-15,4 7-1 16,2 4 1-16,3 6-1 0,2-4 0 0,1 1-4 15,-1-1 1-15,2-2 14 0,-2 1-23 16,1-1 13-16,1-2-30 0,-5-1-42 16,5-5-41-16,0-3-78 0</inkml:trace>
  <inkml:trace contextRef="#ctx0" brushRef="#br0" timeOffset="174912.24">22168 17224 293 0,'0'0'16'0,"0"0"-20"16,0 0-14-16,0 0-18 0,0 0-58 16</inkml:trace>
  <inkml:trace contextRef="#ctx0" brushRef="#br0" timeOffset="176974.99">23030 16724 238 0,'0'0'49'16,"0"0"-9"-16,0 0-10 0,0 0-11 15,0 0 1-15,0-84-4 0,3 67 3 16,-2 6 0-16,1-2-1 0,-1-2-4 16,-1 3-1-16,0-3-3 0,-1 5-1 15,-2-1-3-15,-5 4-1 0,0 0-2 0,-2 3-3 16,-8 1 0-16,2 3 1 0,-4 0-1 16,1 7-1-16,2 4 1 0,1 4-3 15,2 2 3-15,2-1-1 0,1 2 1 16,2 1-2-16,0 1 2 0,0-2-2 15,-1 3 2-15,2-1 0 0,0-4 0 16,1 4 0-16,4-5 0 0,1 4 2 16,0-9 0-16,2 3-2 0,0 3 1 15,0-5-1-15,7 2 0 0,5-3 1 16,-4-6 1-16,10 1 1 0,1-5-1 0,4-6 1 16,6-5-3-16,-3-3 2 0,-2 1 0 15,-2-4 0-15,-2 1 1 0,-1 0 0 16,-7 4 1-16,-4 0 2 0,-2 5 0 15,-2 4 4-15,-1-1 1 0,-3 4-1 16,0-1 1-16,0 1-1 0,0-2-2 16,2 0-3-16,-2 1-1 0,0 0-4 0,0 1 0 15,1-2-1-15,-1 2 0 16,4 0-1-16,2 3 1 0,3 7 0 16,4 1 1-16,-1 1-2 0,0-1 0 0,2 1-1 15,-3 0-1-15,3 2-2 0,-2-6-2 16,1 5-5-16,-4-4-11 0,1-1-22 15,6 1-44-15,-6-1-75 16,9-1-99-16</inkml:trace>
  <inkml:trace contextRef="#ctx0" brushRef="#br0" timeOffset="177136.27">23344 16805 155 0,'0'0'-50'0</inkml:trace>
  <inkml:trace contextRef="#ctx0" brushRef="#br0" timeOffset="179116.37">22003 16835 147 0,'0'0'32'0,"0"0"-5"16,0 0-6-16,0 0-1 0,0 0 5 16,0 0 4-16,0 0 4 0,0 0-7 0,0 0-5 15,-45 114-6-15,32-72-6 16,-4 3-1-16,-2 2-6 0,2 0 15 16,-1 1-17-16,2-1 14 0,1-2-2 15,1 0-11-15,0-6 11 0,5-3-15 0,1-7 2 16,3-7-4-16,2-2 2 0,3-8-4 15,0 1 1-15,0 1-10 0,5-6-10 16,3-1-28-16,10-7-41 0,2-2-43 16</inkml:trace>
  <inkml:trace contextRef="#ctx0" brushRef="#br0" timeOffset="179758.54">23083 16313 89 0,'0'0'30'0,"0"0"3"15,0 0-2-15,0 0-7 0,0 0-13 0,0 0-7 16,0 0 11-16,0 0 13 0,0 0 14 16,-27 27 2-16,9 6-12 0,0 6-11 15,-1 1-9-15,-1 3-5 0,1 2 0 16,0-4-4-16,2 1-3 0,2-3 1 15,1-4-3-15,2 0 1 0,2 0-3 16,-1 0-2-16,2-5-3 0,1 2-5 16,1-5-12-16,0 1-18 0,4-12-35 15,2-5-35-15</inkml:trace>
  <inkml:trace contextRef="#ctx0" brushRef="#br0" timeOffset="184148.89">25131 16974 313 0,'0'0'54'0,"0"0"-11"15,0 0-15-15,0 0-13 0,0 0-6 16,0 0-5-16,0 0-2 0,0 0 0 16,0 0-4-16,19-83 0 15,-3 77-1-15,7 5 2 0,4-2 1 0,3 3 0 16,4 0-2-16,1 3 0 0,-2-2-4 15,0 2 2-15,0-3-4 0,-1 0-3 16,-1 0-6-16,-1 0-7 0,-3-4-8 16,-7 1-11-16,-8-1-19 0,-6 4-3 15,-6 0-3-15,0 0 7 0,-6 14 5 0</inkml:trace>
  <inkml:trace contextRef="#ctx0" brushRef="#br0" timeOffset="184328.12">25095 17212 226 0,'0'0'25'0,"0"0"2"0,0 0-7 15,89-17-8-15,-60 9-2 0,3-2-4 16,0 1-2-16,0-1-4 0,-1 0 0 0,0 2 0 16,-1-2-4-16,-2 0-3 0,-5 5-4 15,-4-2-5-15,-2 4-12 0,-7 0-28 16,0-1-29-16</inkml:trace>
  <inkml:trace contextRef="#ctx0" brushRef="#br0" timeOffset="184591.29">25542 16667 396 0,'0'0'17'0,"0"0"-10"0,0 0-4 16,0 0 3-16,0 0 5 0,0 0 4 16,0 0-4-16,79 46-4 0,-50-23-5 0,-2 8-2 15,1 4-2-15,-6 6 4 16,-5 7-5-16,-5 4 0 0,-9 3 0 16,-3-2-1-16,-9-2-1 0,-9 2 3 15,-8 0 12-15,-4-2-2 0,-5-1 1 0,-2-5-9 16,1-7-24-16,4-5-26 0,3-10-55 15,11-8-65-15</inkml:trace>
  <inkml:trace contextRef="#ctx0" brushRef="#br0" timeOffset="185331.11">26979 16711 166 0,'0'0'37'0,"0"0"1"0,0 0 0 0,0 0-1 16,0 0-1-16,0 0-7 0,0 0-6 16,0 0-6-16,-38-76-4 15,27 71-1-15,-7 4-2 0,-2 1-3 0,0 0 0 16,-6 9-1-16,0 4 0 0,3 6 0 15,1-3-4-15,5 5 3 0,1 4-5 16,7-5 0-16,3 2 0 0,5 3 0 16,1 0-2-16,4 1 4 0,7 0-4 15,3 0 2-15,3-2-2 0,5-4-1 16,1-5-1-16,1 0 2 0,1-3-1 0,3 1 2 16,-2-6-4-16,1-2 0 0,-1-2-8 15,0 0-10-15,-2-3-18 0,2 0-31 16,-1-2-44-16,3-6-64 0</inkml:trace>
  <inkml:trace contextRef="#ctx0" brushRef="#br0" timeOffset="185901.11">27699 16794 268 0,'0'0'62'0,"0"0"-11"15,0 0-18-15,0 0-13 0,0 0-7 16,0 0-9-16,0 0 1 0,0 0-3 15,0 0-1-15,0 0 0 0,55-35-1 16,-29 31-1-16,0 1-1 0,2-1-3 0,0 1-1 16,1 1-7-16,0 0-1 0,0 1-15 15,-2 1-25-15,-7 0-41 16,0 0-27-16</inkml:trace>
  <inkml:trace contextRef="#ctx0" brushRef="#br0" timeOffset="186088.61">27748 17068 287 0,'0'0'53'0,"0"0"-14"0,0 0-14 0,0 0-10 16,0 0-9-16,0 0-4 0,96-17-2 15,-60 9-4-15,4 1-6 0,1-1-7 16,1 0-27-16,3 1-50 0,-2-4-69 15</inkml:trace>
  <inkml:trace contextRef="#ctx0" brushRef="#br0" timeOffset="186770.76">29074 16331 278 0,'0'0'66'0,"0"0"-5"0,0 0-13 16,0 0-9-16,0 0-13 0,0 0-9 16,0 0-8-16,0 0-3 0,0 0-1 0,0 0 1 15,-33 5-3-15,29 17 4 0,4 3-3 16,0 4 2-16,0 3 5 0,4 4-7 15,2 2 1-15,3 1-4 0,-1-1-2 16,-2-2 0-16,0-2 0 0,-2-2 0 16,-1-2-1-16,0-2 0 0,1-9 0 15,-2 1 1-15,-1-9 0 0,0 1 1 16,1 0-1-16,-1-9 1 0,1 3 0 16,-2-6 2-16,0 0 1 0,0 0 1 15,0 0-1-15,0 0-2 0,0 0 1 0,0-14-2 16,0-4 3-16,0-6-2 15,0 1 0-15,6-1-1 0,1 0 2 0,4 1-1 16,1 2 0-16,1 1-1 0,3 3 0 16,-1 4-2-16,2 3 1 0,-4 2-2 15,3 4 0-15,4 4 2 0,-1 0 0 16,7 2-1-16,-2 8 1 0,-1 1-1 16,-2 2 1-16,-1 4 1 0,-1 2-2 0,-3-1 0 15,-3 2 0-15,-2 0 1 16,-3 3-1-16,-4 1 1 0,-3-1-2 0,-1 4 1 15,0-5-3-15,-1 3 0 0,-5-1-5 16,0-5-3-16,2-4-9 0,1-4-20 16,1-8-38-16,2-3-49 0,-2 0-70 15</inkml:trace>
  <inkml:trace contextRef="#ctx0" brushRef="#br0" timeOffset="186959.03">29829 16859 320 0,'0'0'-48'16,"0"0"-173"-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31T05:21:49.1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56 7151 26 0,'0'0'9'16,"0"0"1"-16,0 0 1 0,0 0-1 0,0 0 2 15,0 0 4-15,0 0 9 0,0 0 5 16,0 0 0-16,-31 0-6 0,30 0-6 15,-2 0-6-15,3-2-3 0,0 0-2 16,0-2 2-16,0 0-3 0,10-2 1 16,6 0 0-16,0 1 0 0,10-2 0 15,0 3 1-15,3 0 2 0,1-2 3 16,5 0 1-16,7-1-2 0,3-2-4 16,1 0-5-16,3 0 0 0,1-1-2 15,0-1 0-15,5 0 0 0,0 2-2 0,-3 0 2 16,3 1-2-16,-3 1 0 0,0-1 1 15,2 3-1-15,-1-2 1 0,0 1 0 16,-2 1-4-16,-2 3 3 0,-1-1-1 16,-2-1-2-16,-5 4-3 0,2 0-2 15,-2-3-1-15,-5 3 0 0,-4 0 1 0,-3 0 2 16,-9 0-2-16,-3 0-2 0,-2 0 0 16,-4 0-6-16,2 0-15 0,-10 0-13 15,4 0-22-15</inkml:trace>
  <inkml:trace contextRef="#ctx0" brushRef="#br0" timeOffset="1248.29">8089 7159 14 0,'0'0'22'0,"0"0"-2"0,0 0 4 16,0 0 2-16,0 0 6 0,0 0 3 15,0 0 1-15,0 0-1 0,0 0-2 16,0 0-4-16,-16-25-2 0,16 25-2 16,0-1-1-16,0 1-4 0,-1-2-3 15,-1 0-6-15,1 1-3 0,-1 0-4 16,2 1 0-16,-1-2-4 0,1 2 0 16,-2-1-1-16,2 1-3 0,-1-2 1 0,1 2-2 15,-2 0 3-15,2 0 1 0,-1 0 2 16,1 0 0-16,-2 0 0 0,2 0 2 15,-1 5-2-15,1 1 2 0,0 7 0 16,0 5 2-16,0 1 2 0,0 4-2 16,0-7 2-16,1 2-3 0,1-1 0 0,-1 1-2 15,1-2 0-15,-1 3 0 16,-1-1-1-16,2 2 0 0,-1 4-1 16,1 0 1-16,-1 1 1 0,2 2-1 15,0 3 0-15,0 2 1 0,1 2-2 0,3-1 1 16,-1-1-2-16,0-3 1 0,0-2 0 15,2-4 0-15,1-3 0 0,-2-2 1 16,1-6-1-16,-4 1 0 0,6-1-1 16,-6-4 0-16,4 6 1 0,-4-2 0 15,-1 2 0-15,5 6 0 0,-5-6 1 0,-1 2-2 16,-1-2 4-16,-1-1-4 0,2 3 0 16,-2-5 0-16,0 1-1 0,0-5 1 15,0-1-3-15,0-1 2 16,0-1-1-16,0 1 2 0,0 0 1 0,0-5 0 15,0 0 0-15,0 0 0 0,0 2-3 16,0 0 2-16,0-1-1 0,0-1 0 16,0 2 0-16,0-2-2 0,0 1-1 15,0-1 1-15,0 2 1 0,0-2 0 16,0 1-2-16,0-1 0 0,0 2-2 0,0 0 2 16,0-2 0-16,0 1 1 0,0-1 1 15,0 2 0-15,0-2-2 0,0 0 3 16,0 0 1-16,0 2-1 0,-2-2 2 15,2 2 0-15,0-2 0 0,-1 1 2 16,1-1-2-16,0 2 0 0,0-2 0 16,0 2 0-16,-2-2-3 0,2 0 0 0,0 0-3 15,-1 3-8-15,1-2-12 16,0 1-16-16,-2-1-11 0,2 1-1 16,-1-1 5-16,1 0 13 0,-2 1 6 0,2 0 1 15,-2-1-9-15</inkml:trace>
  <inkml:trace contextRef="#ctx0" brushRef="#br0" timeOffset="1770.87">8108 7904 173 0,'0'0'58'0,"0"0"-7"16,0 0 0-16,0 0-14 0,0 0-9 0,0 0-9 15,0 0-11-15,0 0-2 0,0 0-8 16,-12-27-4-16,11 25 2 0,1 2-1 15,-2 0 1-15,2 0 5 0,0 0-2 16,0 0 1-16,0 0 1 0,0 0 0 16,0 0 1-16,0 0 1 0,0 0 2 15,0 2 0-15,0 3 4 0,2 5 1 0,2 2-1 16,3 1-2-16,1 1-3 0,-1-2-3 16,-3 2-1-16,2-7-2 0,1 6 0 15,-2-4 1-15,-4 1 1 0,6-2-2 16,-7-3-1-16,6 5-1 0,-5-5 1 15,1-1 1-15,-1 2 1 0,-1-6 2 0,0 0 1 16,0 0 3-16,0 2 2 16,2-2 4-16,-2 3 11 0,0-2 7 15,1-1-6-15,-1 2-3 0,0-2-12 16,0-2-8-16,-1-9 0 0,-2 1 1 0,-2-5 0 16,4 4 0-16,-2-1-2 0,3 0 1 15,0-3-1-15,0 0-2 0,0 3 1 16,0-6-5-16,3 2 4 0,1 0-6 15,2-7 4-15,0 5 1 0,-3 7 0 16,5-3 2-16,-3 5-2 0,-1-1 4 0,-1 0 0 16,0 6 2-16,0 1-1 15,-3 3-1-15,0-1-1 0,0 1-5 16,0 0-1-16,1-3-3 0,-1 3-1 16,0 0-3-16,0 0-4 0,-4 5-11 0,-5 5-15 15,0 0-15-15,-2-2-14 0,5 1-3 16,0-2-12-16</inkml:trace>
  <inkml:trace contextRef="#ctx0" brushRef="#br0" timeOffset="2561.9">8064 7033 25 0,'0'0'17'16,"0"0"0"-16,0 0 4 0,0 0 0 0,0 0 0 16,0 0-4-16,0 0-1 0,0 0-2 15,-1 77 1-15,-5-62 2 0,-2 3-5 16,0-2-3-16,-2 0-2 0,4-5-2 15,-4 0-1-15,3-2-1 0,1-2 0 16,0 2-2-16,-1-3 3 0,0 2-4 16,4-5 3-16,-1 1-4 0,1-1-2 0,0 0 2 15,0 0 0-15,3-3 0 16,-2 0 1-16,2 0 1 0,0 2-3 16,-1-2 4-16,1 0 1 0,-4 2 3 0,4-2 7 15,0 0 5-15,0 1 6 0,0-1 6 16,-3 0-2-16,3 0 0 0,0 0-8 15,0 0-5-15,-1 0-4 0,1 0-4 16,0 0-3-16,-2 1 0 0,2-1-2 16,0 0 1-16,0 0-3 0,-1 0 1 0,1 0 1 15,0 0-2-15,0 0 1 0,0 0-1 16,0 0-1-16,0 0 3 0,0 0 0 16,0 0 5-16,0 0-2 15,0 0 0-15,0-1-1 0,1-10-3 0,5-2 0 16,2-6-4-16,1 2 4 0,0 1-5 15,1-1 5-15,-4 4 0 0,1 1 0 16,-3 4 0-16,1-1-1 0,2 0 0 16,-6 4 0-16,2 1 0 0,-3 4-2 15,0-2-3-15,0 2-1 0,0 0 0 0,3 0 3 16,-3 0 1-16,6 0 3 0,-3 0-1 16,3 6 0-16,-2 1 1 0,3 2-1 15,-1-2 1-15,-3-2-1 0,1 4-1 16,-1-2 1-16,3 0-1 0,1 0-3 15,-3 1 4-15,2-1-8 0,-3 1-7 16,4 0-26-16,-1 4-50 0,1-3-62 16</inkml:trace>
  <inkml:trace contextRef="#ctx0" brushRef="#br0" timeOffset="3345.25">8254 7404 355 0,'0'0'56'16,"0"0"-18"-16,0 0-11 0,0 0-6 15,0 0-8-15,0 0-3 0,0 0-1 16,0 0-2-16,0 0-2 0,-19-79-1 16,19 75-3-16,0-1-2 0,4 0-2 0,-1 2-2 15,0 1-1-15,4-3 3 0,-1 3-1 16,8 1 0-16,4 1 1 16,2 0-5-16,-2 0 0 0,0 0-1 15,-2 0 1-15,-4 1 5 0,4 3 1 0,-2 0-1 16,-8 0 3-16,8 3-1 0,-8-3-1 15,-3-2 2-15,6 4-1 0,-6-3 1 16,0 0 0-16,0 1 1 0,-3-4 1 16,1 3-1-16,2 2 0 0,-2 0 1 15,-1-1 5-15,0-4 2 0,0 0 0 0,0 0-1 16,0 0-2-16,3 0-2 0,-3 0-1 16,0 0 1-16,0-3-1 0,0-3 3 15,0-6-3-15,0 1 1 0,0 4 1 16,0-3 0-16,0 5 1 0,0-2-2 15,0 2 2-15,0 5-3 0,0-1 0 16,0 1-1-16,0-1-3 0,0 0-1 16,0-1-1-16,0 0 0 0,0 1 1 15,0 1 1-15,3 0-1 0,3 0 1 16,4 0 0-16,3 6 1 0,0 6 0 0,0 2 2 16,-4 2-3-16,-2 1 0 0,-3 3 0 15,-1 1 0-15,-1 5 1 0,-2 1 0 16,0 3-2-16,0 2 1 0,-2-1 0 15,-2-4 0-15,1-9 0 0,-3 1 1 16,6-9-1-16,-1-5 2 0,-4 5-1 16,4-7 1-16,-1 1 2 0,1 0-1 15,1-4 0-15,-6 0-1 0,-1-4 2 16,0-7-1-16,-4-6 1 0,3-1-1 16,4-3-1-16,1-2 1 0,1 0-1 0,1 0-1 15,1 2 1-15,0 0-2 0,1 1 0 16,7 0-3-16,-1 3 0 0,0 6-4 15,2 0-2-15,4 0 1 0,1 4 0 16,9-3 0-16,-2 3-4 0,0 1-5 16,-4 1-8-16,-2 4-7 0,-3 1-9 0,-1 0-4 15,4 0-6-15,-4 0-11 0,-1 1-16 16,-5 1-38-16</inkml:trace>
  <inkml:trace contextRef="#ctx0" brushRef="#br0" timeOffset="3691.46">8750 7345 302 0,'0'0'63'0,"0"0"-8"16,0 0-6-16,0 0-6 0,0 0-10 16,0 0-3-16,0 0-6 0,0 0-4 15,0 0-3-15,0 0-6 0,6-32-3 16,-6 30-5-16,0 1-1 0,0-1-4 0,0 2-1 16,0 0 2-16,0 0 0 0,1 0 1 15,2 7 2-15,1 5-3 0,3 4 0 16,-1 1-1-16,-1 1 0 0,-1 2-1 15,4 0 1-15,-2 1-4 0,0-1 0 16,0-2-9-16,0-5-11 0,-2 1-22 0,2 2-47 16,-3-7-75-16,0 1-97 15</inkml:trace>
  <inkml:trace contextRef="#ctx0" brushRef="#br0" timeOffset="4590.62">7674 6311 233 0,'0'0'36'15,"0"0"-10"-15,0 0 1 0,0 0-7 0,0 0-6 16,0 0-7-16,0 0-7 0,0 0 0 16,0 0 0-16,0 0 0 0,-6-4 1 15,21 3-1-15,5 1 0 0,6-2 0 16,-9 2 0-16,2-2-1 0,1 2-2 15,-1-2 2-15,9-1-2 0,-2-1 3 16,1-1 0-16,-1 0-1 0,3-1-6 16,-2-1-5-16,-3 2-1 0,0 0-7 15,-1 2 2-15,-7-1-5 0,3 3-17 16,0-2-11-16,1 3-23 0</inkml:trace>
  <inkml:trace contextRef="#ctx0" brushRef="#br0" timeOffset="5281.11">7943 6333 158 0,'0'0'35'15,"0"0"-3"-15,0 0-9 0,0 0-7 16,0 0-7-16,0 0-5 0,0 0-6 15,0 0 1-15,0 0-5 0,-6-15 3 16,6 15 0-16,0 0 2 0,0 0 1 0,0 0 3 16,0 0-2-16,0 0 0 0,0 4 0 15,0 2-1-15,0-1 0 16,0 1 0-16,0-6 0 0,0 4 0 16,0 0-1-16,0 1 1 0,0 0-1 0,0-5 0 15,0 0-3-15,0 0-2 0,0 2-1 16,3-1-7-16,-3 0-12 0,0 1-12 15,1-2-32-15</inkml:trace>
  <inkml:trace contextRef="#ctx0" brushRef="#br0" timeOffset="6164.7">7840 6238 22 0,'0'0'12'15,"0"0"-1"-15,0 0 4 0,0 0 5 0,0 0 1 16,0 0 4-16,0 0 1 0,83 4 6 16,-69-1 3-16,5-1 1 0,1-2 0 15,6 0-8-15,0 0-5 0,3-7-7 16,0-4-2-16,4-1-5 0,2-2-4 15,3 1-3-15,1 1-2 0,1 1 0 16,1 2 0-16,-2 3-1 0,0 1-3 16,1 5 2-16,1 0-3 0,-1 0 3 15,5 0 0-15,0 3-2 0,1 2 3 16,2 0-1-16,1-1-3 0,-4-1 1 0,4 1-4 16,0 0 1-16,-7-1-4 0,2 2 0 15,-7 0 1-15,-7 0 0 0,-6 1-2 16,-9-3-4-16,-3 3-7 0,-6 1-4 15,-3-5-1-15,-3 6-10 0,0 2-18 16</inkml:trace>
  <inkml:trace contextRef="#ctx0" brushRef="#br0" timeOffset="7500.19">8715 6268 220 0,'0'0'53'15,"0"0"-9"-15,0 0-10 0,0 0-6 16,0 0-2-16,0 0-2 0,0 0-4 16,0 0-6-16,0 0-9 0,-13-55-7 15,13 55-2-15,0 0 0 0,0 0 2 0,0 7 4 16,4 7 2-16,4 5-3 0,0 1 2 16,2 3 0-16,-1 1 1 0,3 5 2 15,-1 3-2-15,-2 5 0 16,0 6-1-16,-5 5-3 0,4 4 5 0,-3 7-2 15,-4 3-3-15,1 5 2 0,-2 2-5 16,0 2 3-16,0 1-2 0,0-4 2 16,0-4 5-16,0-5-4 0,0-4 2 15,0-6-2-15,1-6-1 0,4-3 2 16,-1-4-3-16,3-3 1 0,0-2 0 0,-1-3-1 16,0-5 0-16,1 2 2 0,1-4-2 15,-3-1 0-15,4 0 1 0,-5 0 2 16,2-2-2-16,-3-3-1 0,0 0-1 15,1 3-2-15,-1 1 3 0,0 3-1 16,-2-5 0-16,1 1 0 0,-2-5 0 16,0 0-1-16,1 1 1 0,-1 0 4 0,0-2 1 15,0 1-1-15,0 1 2 16,0-9-4-16,0 8 0 0,0-8 0 16,0 2 0-16,2 4 0 0,-2-6-2 0,0 2 1 15,1-1 0-15,-1-6 1 0,0 0-2 16,0 0 0-16,0 2-1 0,2-1 0 15,-2 1 1-15,0-1 0 0,1 0 0 16,-1 1 0-16,0 0 0 0,2-1 0 16,-2 1 2-16,0-2 0 0,0 3 0 0,1-2 2 15,-1 0-3-15,0 1 0 0,0 0 0 16,0-2 0-16,0 1-3 0,0-1 1 16,0 1-4-16,0-1 1 15,0 2-4-15,0-2-2 0,0 2 1 0,0-2-1 16,0 0 1-16,0 1 1 0,0-1-6 15,0 0-7-15,0 2-5 0,0-2-2 16,0 0-7-16,0 0 2 0,0 0 3 16,0 0 2-16,0 0 17 0,0 0 8 15,0 0 3-15,0 0 4 0,-1 0-1 0,-1 2 2 16,1-2-1-16,-1 0 3 0,-4 0 0 16,-1 0-1-16,-1-5 5 15,-1-1-1-15,0-3 4 0,-1 0 0 16,4 0 2-16,-4 0 4 0,3-3 1 0,0 5 8 15,-2-5-3-15,5 6 3 0,1 2-1 16,-3-1-2-16,3 2 1 0,-1 0 2 16,1 0 0-16,3 3 1 0,-3-2-4 15,3 2-3-15,0-1-3 0,-1-1-4 16,1 2-3-16,-2-2-4 0,2 2-3 0,-1-1-1 16,1 1 1-16,0-1-2 0,0 1-1 15,0 0 0-15,0 0 0 0,7 2-1 16,4 9 4-16,1 5-2 0,1 1 2 15,-3 5-3-15,-1-1-2 0,0 1 0 16,-1-1 1-16,1 1-1 0,-3-3 1 0,-2-1 0 16,-1-3-2-16,1-5 1 15,-1 1 0-15,-2 1-2 0,1-7 1 16,-1 1 1-16,-1-6-1 0,0 0 1 16,0 0 2-16,0 1 1 0,2 1 0 0,-2-2-1 15,0 2 0-15,0-2-3 0,0 0 2 16,0-4-1-16,0-6 0 0,-2-1 0 15,2-3 0-15,0-6 1 0,0 8 0 16,0-8 0-16,0 1 1 0,2 1 1 16,-1-7-1-16,2 3 0 0,-1 6-4 0,-1-3 4 15,2 1-4-15,-3 6 4 0,0-8 0 16,3 2-1-16,-3 4-1 16,3-6 0-16,-2 4 1 0,3-3 0 15,-1 2-3-15,0 2 2 0,0 7 0 0,-1 3 1 16,-1-4 0-16,2 4-1 0,-3 1-1 15,4 0 0-15,-4 4 1 0,0-1 0 16,0 1 2-16,2-1-2 0,-2 0 0 16,0-1-1-16,1 2 0 0,-1-2-2 15,0 2 1-15,0 0 2 0,0 0-2 0,-10 4 1 16,-4 4-2-16,-4 7-4 0,0-3-12 16,0 3-22-16,5-7-28 15,0 3-35-15,7-2-32 0</inkml:trace>
  <inkml:trace contextRef="#ctx0" brushRef="#br0" timeOffset="8631.02">8633 6366 168 0,'0'0'59'0,"0"0"-2"0,0 0-15 0,0 0-5 16,0 0-9-16,0 0-5 0,0 0-7 0,0 0-6 15,0 0-3-15,3-9-3 16,-3 9 0-16,0-1-1 0,0 1-1 0,0 0 0 16,0 0-1-16,0-2 1 15,0 2-1-15,0 0-2 0,0 0-2 0,0 0-3 16,0 0-1-16,0 0 3 0,0 0 1 15,0 0 3-15,0 0 1 0,0 0 1 16,0 5 0-16,0 1 1 0,0 1-1 16,0-1 2-16,0-6-3 0,0 0 0 15,0 0 0-15,0 1 0 0,0 1 2 0,0 0 1 16,0-1 2-16,0 1 1 0,0 0 2 16,0-1 3-16,0 0-2 0,1-1-5 15,-1 1-2-15,3-1-3 0,-3 0-1 16,1 0 2-16,2-10 0 0,3-5-2 15,0-4 1-15,-2 6-2 0,1-1 1 16,0 5-1-16,-2-2 2 0,1 3-3 16,1-1-1-16,-2-1 0 0,1 3-2 15,-1-1 4-15,0 3-1 0,0 2 4 16,-3 3-1-16,0-1-1 0,0 1 0 0,1-2-2 16,-1 2-1-16,3-1 1 0,-3 1 3 15,0 0 1-15,1 0 1 0,-1 0 2 16,0 1-1-16,0 5 1 0,0 6 1 15,-5 2-2-15,-1 2 0 0,2 4 0 16,-2-4-3-16,0 2 1 0,0 0-1 16,-1 3 1-16,3 0-1 0,-2-1 1 15,0 1-1-15,2-5 1 0,-3-2-2 16,4-5 0-16,1-5 4 0,1 1-4 16,1-5 4-16,-2 0-2 0,2 0-2 0,0 1 1 15,-1 0 1-15,1 2-1 0,-3-2 0 16,3 1 1-16,0-1 0 0,0 1 4 15,0-1 0-15,0 0 3 0,0 1 0 16,0-2 8-16,0 0-4 0,0 0 2 16,0 0-6-16,0-9-5 0,4-7-4 0,2-6 0 15,1-1 1-15,-1 1-1 0,1-1 2 16,-1-2-2-16,2 2 1 16,-3 1 0-16,4 1-1 0,-5 6 1 15,1 1 0-15,-4 4-2 0,2 7 0 0,-3-1-1 16,0 4-1-16,0-1-1 0,0 1 1 15,3 0 1-15,-2 0 1 0,2 0 3 16,1 0-1-16,1 0 0 0,-1 6 0 16,3 0-1-16,-1 0 1 0,0 1 0 15,0 1 0-15,1 5 1 0,-1-4-1 0,1 3 1 16,0-1-1-16,-1-4 1 0,3 4-1 16,-2-1 0-16,1-4 0 0,1 5-1 15,0-1 1-15,2 1 0 16,-2 0 0-16,0-1-1 0,-2 1 0 0,0-4-1 15,0 6-2-15,-1-4 3 0,-4-6-2 16,2 6 1-16,-2-5 1 0,-1-1-2 16,2 2 3-16,-3-5 0 0,0 0 2 15,0 0 0-15,0 1 2 0,0 0 2 16,0 3-2-16,-3-1-4 0,-6 2-6 0,-11 1-3 16,-2 0-2-16,-8 2-20 0,2 0-32 15,1 4-45-15,4-1-41 0,1 3-36 16</inkml:trace>
  <inkml:trace contextRef="#ctx0" brushRef="#br0" timeOffset="9427.54">9195 6986 495 0,'0'0'49'0,"0"0"-15"15,0 0-14-15,0 0-7 0,0 0-8 16,0 0-3-16,0 0 0 0,0 0-1 16,0 0 0-16,0 0 0 0,-55-30-2 15,54 27-1-15,1 2-1 0,-2 0 0 0,2 1-1 16,0-2 2-16,0 2-2 0,0-2 1 16,0 2 0-16,0-1 0 0,0 1 2 15,2 0-2-15,2 0 1 0,2 0 1 16,3 0-1-16,-1 3 1 0,-5 4-1 15,4 0 4-15,-2 0-2 0,-1 2 0 16,-1 0 0-16,0 0-2 0,1-4 4 16,0 4-2-16,-2-5-2 0,-1 1 2 15,5 1-2-15,-1-3 1 0,-4 1 1 16,5-2 1-16,-6-2 3 0,5 0 0 0,4 0 1 16,3-7-2-16,4-4 2 0,-8 2 3 15,0-3-1-15,-4-1 0 16,0 1 1-16,-1-3-2 0,0 5 0 0,-3-3 0 15,1 0-1-15,-1 7 3 0,0 0 1 16,0 6 0-16,0-2-3 0,0 2-3 16,0 0-4-16,0-3-1 0,0 2-2 15,0 0-1-15,0 1 1 0,2 0 0 16,2 8 3-16,2 11 0 0,0 6 1 16,4 5-1-16,-4 2 0 0,0 4 0 0,-2 1 0 15,-4 4 2-15,3 0-5 0,-3 0 3 16,0 2-6-16,-3-4 1 0,-3-2 1 15,-3-4-3-15,-2-6 2 0,2-4 1 16,2-8 2-16,-4-5 2 0,5-5 2 16,-6-5 0-16,-2 0 1 0,-1-4-1 0,-2-10 0 15,4-1 1-15,1-5 0 0,5-2 1 16,3-1-1-16,1-1 0 16,1-2-2-16,2 2 0 0,0-1 0 15,6 1-8-15,4 1 4 0,3 2-5 0,2 2 2 16,2 1-4-16,2 5-9 0,0 2-12 15,-1 2-16-15,0 2-18 0,-4 2-27 16,-1 2-7-16,3 1-14 0,-4 1-10 16</inkml:trace>
  <inkml:trace contextRef="#ctx0" brushRef="#br0" timeOffset="9731.9">9467 7125 433 0,'0'0'44'0,"0"0"-14"16,0 0-8-16,0 0-10 0,0 0-6 16,0 0-5-16,0 0-3 0,0 0-1 15,0 0 1-15,0 0 0 0,19 0 1 16,-10 4 1-16,3 6 0 0,-1 0 0 0,0 5 1 16,1 2 2-16,-5-1-4 0,-4 4 4 15,1-1-2-15,-2 2-1 0,-2 0 2 16,-2 0-1-16,-6 1 3 0,-4-1-3 15,-1-2 2-15,0 0-1 0,2-7 1 16,5-4-1-16,0-1 2 0,3-4-2 16,0 0 1-16,0 0-2 0,3-3 0 15,-1 0 0-15,1 0-1 0,1 0-3 16,12 0-7-16,9-9-19 0,8-3-47 16,-1-2-99-16,7-1-91 0</inkml:trace>
  <inkml:trace contextRef="#ctx0" brushRef="#br0" timeOffset="11511.12">8633 7733 54 0,'0'0'31'0,"0"0"-2"15,0 0-1-15,0 0-8 0,0 0-7 0,0 0 4 16,0 0 0-16,0 0 2 0,0 0 0 16,0 0-1-16,7-42-1 0,-7 36 3 15,0-3-2-15,0 4-2 0,0 1-3 16,-3-1-3-16,3 5-2 0,-1-1-2 15,1 1-3-15,-2-2-1 0,1 1-2 16,-1-1-3-16,2 0 1 0,-1 2 0 16,1-1-2-16,-2 1 2 0,2-1 2 15,-1 1 0-15,1-1 2 0,0 1 4 16,-3-2 3-16,3 2 5 0,0-2 6 0,0 2 3 16,0-1 4-16,0 1-3 0,-3-2-4 15,3 2-6-15,0-2-6 0,0 2-2 16,0 0-4-16,0-1-2 0,0 1-4 15,0 0-2-15,0 0 2 0,0 0 1 16,0 0 3-16,0 0 1 0,0 3-1 0,6 7 1 16,-2 5-1-16,-1-2 0 15,3 7 1-15,-3-5-1 0,-2 3 0 16,-1 1 0-16,0 5 0 0,-4 2-1 16,-2 1 4-16,0-6-3 0,2-6 4 0,1-5-4 15,3-5 0-15,0-5 3 0,-1 0-1 16,1 0 4-16,0 2 3 0,-2-1 6 15,2 0-2-15,-1-1 1 0,1 0-7 16,-2 0-6-16,2-11-3 0,0-7 2 16,0-6-3-16,2 2 4 0,2-1 0 0,3 0-2 15,-2 7 1-15,-2-1-2 0,1 6 3 16,-3 5-1-16,1 0 1 0,-2 6-1 16,0-1 0-16,0 1 0 15,0-2 0-15,1 0-1 0,-1 1 0 0,0 0 0 16,0 0 0-16,0-1 1 0,0 0 0 15,0 1 1-15,0-1 0 0,0 1 0 16,0-1 0-16,0 0-1 0,0 2 0 16,0-1 0-16,0 1 0 0,0 0 1 15,0 0-2-15,0 3 1 0,3 9-1 0,-3 0 0 16,4 5 0-16,-2-6 0 0,1-1-2 16,1 6-1-16,-1-6-1 0,2 4-1 15,0-1-5-15,1 3-18 16,0-3-66-16,-2 4-105 0</inkml:trace>
  <inkml:trace contextRef="#ctx0" brushRef="#br0" timeOffset="122527.63">7327 6615 1 0,'0'0'10'16,"0"0"1"-16,0 0 0 0,0 0-1 15,0 0 3-15,0 0-1 0,0 0-4 16,0 0 1-16,0 0-6 0,0 0-2 16,4-3 1-16,-2 3-4 0,-2 0 5 0,1 0-1 15,1 0 1-15,5 0 0 0,0 0-2 16,6 0 1-16,-1 0-1 0,-1 0 0 15,1 0 0-15,-8 0 0 16,9 0 2-16,-7 0-2 0,4 0-1 0,3 0 1 16,-3 0-1-16,2 0 0 0,-7 0 1 15,4 0-1-15,-3-2-2 0,-2 1 1 16,2 1-2-16,-6 0 0 0,0-2 2 16,0 2-3-16,2 0 2 0,0 0 0 15,0 0 1-15,-1 0 2 0,-1 0 1 0,0 2 0 16,0 2-2-16,-3 4 0 0,-11 1 0 15,7-4 0-15,-9 0 2 0,0 0 1 16,3-2 0-16,-2-1 0 0,5-2 1 16,-4 0 1-16,2 0 1 0,-2 0 5 15,2 0 3-15,-2 0 13 0,2-2 2 0,-1-1-6 16,2 1 3-16,-1 1-13 0,3-2-1 16,2 2 0-16,3 1 1 15,4 0-1-15,-3-2 4 0,3 2-4 16,0 0-6-16,-3-1-4 0,3 1-6 0,-3-2-1 15,3 2-2-15,0-1 0 0,0-4 5 16,10-1-2-16,9-3 8 0,4-3-2 16,2 5-1-16,1 3 1 0,-2 0-2 15,-5 2-2-15,2 0 1 0,-3 2-1 16,-5 0 0-16,6 0 0 0,-6 0 1 0,0 0 1 16,-1 0-1-16,-1 0 2 0,-1 4-4 15,-2 0-2-15,-1-1-7 16,-4-2-4-16,2 3-14 0,-3-1-18 15,1 0-14-15,0 0-34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31T05:20:51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03 5715 73 0,'0'0'18'0,"0"0"-2"16,0 0-4-16,0 0-5 0,0 0-3 15,0 0-2-15,0 0 1 0,0 0-3 16,0 0 2-16,0 0-2 0,12-67 0 16,-12 67 5-16,0-1 3 0,0 1 13 15,0-2 13-15,1 0 14 0,-1 1 8 16,0 0-8-16,0-1-11 0,0 1-15 16,0-5-7-16,0 2 0 0,-3-1 2 0,1 3 0 15,-1-3-4-15,0 2 0 0,0 0-5 16,1 0-2-16,-2-2-1 0,4 1-2 15,-3-1-1-15,2-4 0 0,1 3-2 16,0-7 1-16,0-4-1 0,0 5 0 16,0 1 0-16,0 1 3 0,1 5 0 0,-1 0 1 15,3 0 3-15,-3 5-1 0,0-1-1 16,0 1 3-16,0-1-1 16,0 0-2-16,0-1 0 0,0 0-5 15,0 2-1-15,0-1-3 0,0 1 0 0,0 0 0 16,0 0 1-16,3 0 1 0,1 7 3 15,-1 9-1-15,4 5 1 0,-2 0-2 16,-1-1 2-16,-1-5-1 0,0 0 0 16,3 0 0-16,-2-6-1 0,4 5 1 15,-3-6 0-15,4-4 1 0,-2 2 0 0,6-6 1 16,1 0-1-16,4 0 1 0,2-8-1 16,-3 0 0-16,-2-5 1 0,-1 1 1 15,-2-1 1-15,-2-3 0 16,-4 4 1-16,-2-3 2 0,-1 4 2 0,-3-2 6 15,1 0-2-15,-1 0-1 0,0-1 0 16,0 1-6-16,0 1-3 0,-1 5 1 16,1 2-1-16,0 5 1 0,0-2-3 15,0 2-2-15,0-2-2 0,0 1-3 16,0-1 0-16,0 2 0 0,0 0 0 0,0 12 4 16,0 10 2-16,3 8-1 0,1 5 1 15,-1 3-1-15,0 3 1 0,1 1-1 16,-2 2 0-16,-1-1-1 0,-1-1 0 15,0-1 2-15,0-1-1 0,0-4 2 16,0-6-4-16,0-8 1 0,0-10 1 0,0-6 1 16,0-6 1-16,0 0 1 15,0 0 2-15,0 2 1 0,0-1-1 16,-7-1-1-16,-3 0 0 0,-3-1-1 16,-6-9 0-16,6 1-1 0,2 0-2 0,-1 0 3 15,0-1 0-15,2-1 1 0,1 0 0 16,1 1-2-16,1 2 0 0,2-2-4 15,1-7 4-15,4 0-6 0,0-7 3 16,10 1 0-16,9-2-1 0,5 2 1 16,7 0-1-16,-1 3-3 0,6 2-5 0,-2 4-3 15,-4 3-7-15,0 7-17 16,-4 2-30-16,-6 2-52 0,-5 3-47 16</inkml:trace>
  <inkml:trace contextRef="#ctx0" brushRef="#br0" timeOffset="321.51">14145 5627 498 0,'0'0'49'0,"0"0"-16"0,0 0-14 16,0 0-8-16,0 0-8 0,0 0-3 0,0 0-1 16,0 0-1-16,0 0-1 0,0 0 0 15,19-29-2-15,4 24 1 0,-1 4 1 16,1 1-7-16,1 0-3 0,-2 0-13 15,-3 0-27-15,3 5-31 0,-9 0-49 16,1 6-65-16</inkml:trace>
  <inkml:trace contextRef="#ctx0" brushRef="#br0" timeOffset="483.27">14132 5859 480 0,'0'0'60'0,"0"0"-19"15,0 0-16-15,0 0-18 0,0 0-3 16,0 0-8-16,0 0 3 0,0 0-5 16,0 0-6-16,80-18-7 0,-53 13-21 0,2 1-38 15,3 2-48-15,-2 2-70 0</inkml:trace>
  <inkml:trace contextRef="#ctx0" brushRef="#br0" timeOffset="1698.93">15191 5542 169 0,'0'0'52'16,"0"0"-5"-16,0 0-1 0,0 0-4 15,0 0-8-15,0 0-7 0,0 0-6 0,0 0-2 16,0 0-3-16,0 0 1 0,-16-6-3 15,16 4-2-15,-2 2-3 0,2-2-3 16,-1-3-1-16,-1-2-5 0,2-4 0 16,0-5 0-16,5 2 0 0,3-4 2 15,4 2-1-15,2 0 1 0,2 0-1 0,0-1-1 16,0 0 2-16,1 1-2 0,-2-2-1 16,1-1 1-16,-3 1-2 0,3-4 1 15,-5 3 2-15,-1-2-1 0,-1 1 0 16,-5 5-3-16,1 0 1 0,-4 3-4 15,1-1 4-15,-1 1 2 0,-1 6-2 16,0-6 2-16,0 6 0 0,0 0 3 16,-1-5-2-16,-2 7 0 0,0 2 0 15,0-1-1-15,-4 1-1 0,-6 2-2 16,-3 0 3-16,-6 0-2 0,2 7 1 0,1 2 1 16,3-2-2-16,3-1-1 0,3 0 0 15,2 1 0-15,2 0 0 0,0 7 4 16,1 2-2-16,2 6 5 15,2 2-3-15,1 0-1 0,0 2 1 0,1 1-1 16,4 0 3-16,-1 3 2 0,2-3-2 16,0 2 1-16,2-2 1 0,0 1-2 15,-1-3 0-15,-1 1 0 0,-3-2-1 16,0 1 0-16,-1-9-1 0,-2 2 1 16,0 0 0-16,0-5 0 0,0-1 2 0,0-1-3 15,0-6 1-15,0-2 1 0,-2 4 1 16,2-7 0-16,-2 0-1 0,2 0 0 15,-1 0 1-15,-1 1-1 0,1 0-3 16,-1 1 0-16,2 0 0 0,-1 0-3 16,1-2 5-16,0 1 1 0,0-1 3 15,0 0 5-15,0 2-2 0,0-2-1 0,0-2-5 16,0-10-2-16,3-6-2 0,3-5-2 16,2-2 2-16,-1 2 0 15,2-2-1-15,3 4 0 0,-1 1 0 0,-3 8 0 16,3 0 1-16,-1 4-1 0,-4 2 1 15,10-1 1-15,-9 2-2 0,6 3 1 16,4 2-2-16,0 0 0 0,1 0 1 16,-1 9 1-16,-2 7 1 0,-3 4 1 15,-1 3 1-15,-2 4 0 0,-3 0 2 0,-2 2-2 16,0-9 1-16,-4 0-2 0,0-8 0 16,0-5-3-16,3 1 2 0,-3-8 0 15,0 0 0-15,0 0 3 0,0 1-1 16,1 1 0-16,-1-2-5 0,0 0-4 15,2 0-8-15,1-14-22 0,1-4-30 16,-2-5-51-16,-1 7-59 0</inkml:trace>
  <inkml:trace contextRef="#ctx0" brushRef="#br0" timeOffset="2683.96">16341 5661 267 0,'0'0'73'15,"0"0"-23"-15,0 0-20 0,17-83-5 0,-13 62-5 16,0 0 1-16,2 0 4 0,-3 5-14 16,0 1-2-16,-2 3-3 0,1 0-3 15,-1 0 1-15,-1-2-2 0,2 2 2 16,-2-2-4-16,0-6-3 0,3 4 2 15,-1-7-1-15,0 8 1 0,2-1 2 16,-1 7 0-16,0-1 0 0,0 1 1 16,-2 4 0-16,1 1 0 0,-2 4 0 15,0-2 2-15,0 2-1 0,0-1 1 16,1-1-1-16,-1 0-2 0,0 1-5 0,2-1-3 16,-2 1-6-16,0 1-2 0,0 0 3 15,0 0 5-15,0 0 5 0,-3 9 2 16,-3 6 0-16,-1-1-2 0,2 1 4 15,3-6-4-15,-1 4 2 0,1-2-2 16,2 0 0-16,0 6 1 0,0-3 1 16,6 4 2-16,4-3 0 0,3-3 1 15,0 0-1-15,4 0 0 0,1-1 1 16,1-1-1-16,1-1 2 0,-1-2-2 16,-1 0 0-16,-4-2-2 0,0 1 0 0,-2 1-1 15,-4-2 0-15,4 4 0 0,-8-2 2 16,2 2 1-16,-3-1 0 0,-3 2 0 15,0 4 3-15,0-1-2 0,-9 3 1 16,-3-4 0-16,-3-1 1 0,3-4-1 16,-1 0 2-16,6-4 1 0,2-2 1 0,2 3 2 15,-1-4-2-15,0 0-5 0,-6-4 0 16,0-3 1-16,4 0 2 0,-1-8 1 16,4-1-4-16,3-2-2 15,0-8-3-15,0 1 0 0,8 2 0 0,0 1 2 16,-3 8-2-16,4 1 1 0,1 3 0 15,0 0-1-15,6 0 1 0,-1 2-1 16,3 2-1-16,1 2 1 0,-3 2 0 16,2 0 2-16,0 2 0 0,-2 0 0 15,7 0-2-15,-5 5 0 0,-4 4 1 0,-1 2-2 16,-1 2 2-16,-3 4 0 0,-4 0 0 16,1-3-1-16,-5 1-2 0,-1 1 0 15,0-4 1-15,0 8-3 0,0-3-1 16,-3-7-8-16,-3 7-19 0,3-8-34 15,0-5-47-15,1 1-64 0</inkml:trace>
  <inkml:trace contextRef="#ctx0" brushRef="#br0" timeOffset="2857.29">16710 5340 405 0,'0'0'61'0,"0"0"-25"15,0 0-22-15,0 0-12 0,0 0-5 16,0 0-7-16,0 0-4 0,35-86-1 16,-16 81-12-16,4 3-25 0,0 2-42 15,0 3-22-15,-1 8-42 0</inkml:trace>
  <inkml:trace contextRef="#ctx0" brushRef="#br0" timeOffset="3224.11">16982 5465 179 0,'0'0'4'0,"0"0"-4"15,0 0 3-15,0 0 10 0,0 0 3 16,0 0 10-16,6 82 6 16,-6-66-4-16,0-1-1 0,-2-4-7 15,0-7-10-15,2 2-4 0,0-6 0 0,-2 3 4 16,1 2 9-16,0-1 14 0,-1 1 6 15,2-5 3-15,-1 0-10 0,1 0-10 16,0 0-8-16,-2-1-7 0,2-12-4 16,0-5 0-16,0-6-2 0,0 3 2 15,3-2-1-15,7 0-1 0,0 0-2 0,3-1 0 16,6 0-2-16,1 2 1 0,1 4-2 16,0 3 2-16,-1 4 0 0,-4 4 1 15,2 4-3-15,-2 2 1 16,-1 1 0-16,4 4-1 0,-1 7 3 0,-5 2-2 15,-3 5-1-15,-3 4 2 0,-4 3 0 16,-2 4-5-16,-1 1-5 0,0 1-12 16,-7 0-23-16,0-2-24 0,-2-1-50 15,-1-5-81-15</inkml:trace>
  <inkml:trace contextRef="#ctx0" brushRef="#br0" timeOffset="3999.8">17999 5124 414 0,'0'0'54'15,"0"0"-17"-15,0 0-14 0,0 0-10 16,0 0-6-16,0 0-3 0,0 0-9 16,0 0-1-16,0 0 1 0,0 0 0 15,-16-3 4-15,10 18 1 0,2 8 5 16,-2 2-4-16,2-1 4 0,-1-1-4 0,2-7 0 16,1 1-1-16,-1-7-1 0,1-5 3 15,2 1-3-15,0-6 1 0,-1 0 1 16,1 0 2-16,0 1 5 0,0 1 7 15,0 0 7-15,0-2 4 0,0 1-4 16,0-1-10-16,0-10-7 0,3-8-5 0,2-7-4 16,3 1 7-16,0-2-7 0,1-1 3 15,-2 1 2-15,1 0-2 16,0 2 1-16,-4 7 1 0,1 8 1 16,-4 4-2-16,-1 5 1 0,0-1-4 0,0 1-3 15,2-1-2-15,-2 1-3 0,1 0 3 16,4 0 3-16,-1 7 5 0,4 8-1 15,1 5 0-15,-3 0-1 0,1-2 1 16,-1 2 3-16,3-1-4 0,-1 1 5 16,1-2-5-16,2-1-1 0,1-2-1 0,-4-4-5 15,1 0-11-15,-3-6-24 16,0 1-36-16,1 1-50 0,-4-4-65 0</inkml:trace>
  <inkml:trace contextRef="#ctx0" brushRef="#br0" timeOffset="4241.26">17870 5032 491 0,'0'0'45'0,"0"0"-16"0,0 0-11 0,0 0-7 16,0 0-8-16,0 0-1 0,0 0-2 15,0 0-1-15,91-70 2 0,-56 58-3 16,2 1 1-16,3 1 0 0,2 1 0 16,2 0-3-16,1 5-4 0,-3 2-4 15,1 2-17-15,-5 6-31 0,-9 7-46 16,-4 5-51-16</inkml:trace>
  <inkml:trace contextRef="#ctx0" brushRef="#br0" timeOffset="4564.76">17854 5513 500 0,'0'0'53'16,"0"0"-15"-16,0 0-13 0,0 0-8 16,0 0-9-16,0 0-5 0,0 0-2 0,0 0-3 15,0 0 0-15,0 0 1 0,74-46-2 16,-42 39-1-16,1 1-1 0,3 1 1 16,2 2 3-16,1 2-1 15,1-1-1-15,4 2-3 0,-4 0-4 0,-1 0-3 16,-1 0-4-16,-4 0-14 0,-2 0-22 15,-10 3-41-15,1 0-38 0,-10 0-67 16</inkml:trace>
  <inkml:trace contextRef="#ctx0" brushRef="#br0" timeOffset="5055.62">18026 5807 475 0,'0'0'70'0,"0"0"-11"0,0 0-15 16,0 0-13-16,0 0-12 0,0 0-6 0,0 0-4 16,0 0-3-16,0 0-6 0,0 0 0 15,-42-39-5-15,51 21 0 0,5-2 2 16,5 5-1-16,3 3 1 0,4 4 0 15,0 4 0-15,-3 1 1 0,2 3 0 16,-2 0-1-16,-3 4-2 0,-4 4-2 0,-2 3-2 16,-2 5 3-16,-5 0 0 15,-4 6 2-15,-3 1 3 0,0 2 1 16,-10 1 5-16,-5 2-5 0,-5-3 6 16,-3 1-6-16,-1-3 1 0,0-3 0 0,0-7 0 15,2-1-1-15,8-6 3 0,-1-1 0 16,7-2 1-16,3-3 0 15,-5 0 0-15,6 0 0 0,0 0-1 0,-4-1-2 16,7-2 0-16,-2-2-3 0,1-4-1 16,2-2 0-16,0 1 1 0,8-4-2 0,3 3 0 15,5 4 1-15,6-2 1 0,1 1 1 16,2 2-1-16,1 3-2 16,-2 2-2-16,-2 1-3 0,1 0-3 15,-1 7-8-15,1 1-5 0,-3 2-10 0,-1 2-18 16,0 2-21-16,-8-2-38 0,0 2-19 15,-4-2-48-15</inkml:trace>
  <inkml:trace contextRef="#ctx0" brushRef="#br0" timeOffset="5564.04">18689 5810 457 0,'0'0'52'0,"0"0"-14"0,0 0-10 15,0 0-12-15,0 0-4 0,-5-79 0 16,2 70-4-16,-2-2 0 0,0 3-2 0,2 3-1 16,-2-1-1-16,0 5-4 0,1-2-4 15,-9 1-3-15,1 2-4 0,-6 5 3 16,-6 4 0-16,3 6 1 0,1 5 5 15,2-1 0-15,-1 4 2 0,2-2-1 16,2 1 0-16,4-4 2 0,1-4-3 0,4 1 2 16,3-7 0-16,2 5 0 0,-1-1 1 15,2-6 0-15,0 5-1 16,0-6 1-16,0 5-1 0,3-1 1 16,3-3 0-16,0-1-2 0,-3-4 1 0,8 0 1 15,-1-1-1-15,6 0 3 0,3-4-1 16,0-4 1-16,-3 0 0 0,-3 1 1 15,-3-2 0-15,-1-2-2 0,-4 4 5 16,4-5-6-16,-3 4 7 0,-3 3-1 16,0 2 0-16,-3 3-4 0,0-1-2 0,0 1-3 15,0 0-3-15,0-1-2 0,1 1-2 16,1 0 5-16,3 0-1 16,1 2 7-16,0 5-4 0,3 3-3 15,-2 1-2-15,3-1-6 0,1 6-4 0,2-6-12 16,2 1-19-16,2-4-26 0,7 1-24 15,-1-5-19-15,4-1-17 0</inkml:trace>
  <inkml:trace contextRef="#ctx0" brushRef="#br0" timeOffset="6240.06">19368 5355 541 0,'0'0'45'0,"0"0"-16"16,0 0-8-16,0 0-11 0,0 0-6 15,0 0-1-15,0 0-1 0,0 0 3 16,0 0-5-16,-9-76 1 0,9 71-2 16,3-2-3-16,8-4 0 0,2 4 0 15,5-1-2-15,4 2 0 0,-7 3-1 16,3 3 1-16,-2 0 1 0,2 3 2 16,3 6 1-16,-5 3 0 0,-1 3 1 0,-5 4-1 15,-6 0 2-15,-4 4-2 0,0 0 0 16,-4 0 0-16,-2-8-3 15,-1 0-1-15,3-6 0 0,1-4 1 0,1 0 4 16,2-5 3-16,-1 0 2 0,1 0 3 16,0 0 4-16,-2 0 4 0,2 1 2 0,-1 0-2 15,1-1-1-15,0 0-4 0,0 0-6 16,0 0-4-16,0-9-3 16,1-6 0-16,7-3 1 0,0 1 2 15,1 0 0-15,0 2 1 0,2 2-1 0,-5 2 1 16,1 0 0-16,2-1 1 0,-1 0-1 15,0 0 0-15,-1-2-1 0,-1 0-4 16,-2 4 4-16,2 1-4 0,-2 0 5 16,-3 4 0-16,1 1 0 0,-1 1-1 15,-1 3 0-15,0-2-1 0,0 2-2 0,0 0 3 16,2 0-4-16,-2 0 5 0,0 0-3 16,0 2 0-16,0 3 1 0,0 8-3 15,0 5 1-15,0-7 0 16,0 9 2-16,-2-4 1 0,1-2-1 0,1 4-1 15,0-6 2-15,0 0-3 0,0 0 1 16,0-2 0-16,0-2-2 0,4-1 1 16,2-1-4-16,0-2-3 0,2 1-10 15,-3-4-18-15,5-1-28 0,0 0-52 16,6 0-31-16</inkml:trace>
  <inkml:trace contextRef="#ctx0" brushRef="#br0" timeOffset="6445.94">20067 5229 558 0,'0'0'55'15,"0"0"-14"-15,0 0-13 0,0 0-12 16,0 0-9-16,0 0-3 0,0 0-8 15,0 0-6-15,0 0-37 0,0 0-100 16,-7 6-164-16</inkml:trace>
  <inkml:trace contextRef="#ctx0" brushRef="#br0" timeOffset="13544.31">13753 6038 308 0,'0'0'57'0,"0"0"-15"15,0 0-17-15,0 0-7 0,0 0-6 0,0 0-2 16,0 0-4-16,0 0-3 0,0 0-4 16,0 0-3-16,-10-35-3 0,10 34-5 15,-1 1 0-15,1-2 0 0,0 2 8 16,0 0 0-16,0 0 6 0,0 0 0 15,0 3-2-15,0 3 3 0,0 8 1 16,0-2 0-16,0 2 3 0,-2-1-2 16,1-1 0-16,1 0-3 0,-2-5-1 15,2-1 1-15,0-6-2 0,-1 0 0 16,1 0 0-16,0 1 0 0,0 1 0 0,0-1 0 16,0 1 0-16,0-1 0 0,0 1 1 15,0-1 1-15,0 1 1 0,0 0 2 16,0-1 4-16,0 1 9 0,0-1 2 15,0-1 2-15,0 0-3 0,0 0-6 16,0 0-7-16,0 0-1 0,0-8 4 16,0-4-2-16,0 1 2 0,0-1-2 0,0 0-5 15,0 6-1-15,0 2 1 16,0-2 1-16,0 1 0 0,0 0 0 16,0 1-2-16,0 4-4 0,-2-1 1 0,2 1-4 15,0 0 0-15,0-2 0 0,0 2 1 16,0 0 3-16,0 7 1 0,2 9 3 15,2 2-1-15,1 1 2 0,-2 3 0 16,-2-2 0-16,4 1-2 0,-3-6 1 16,-1 2-2-16,-1-6 1 0,0 2-1 15,2-1 0-15,-2-6 1 0,0 8-1 0,0-8 0 16,0 0 0-16,0 0 1 0,0-6 1 16,0 0 2-16,0 0 2 15,0 2 0-15,0-2 0 0,0 0-2 0,0 0-1 16,0-14-1-16,0-6-2 0,1-6 0 15,-1 1 0-15,2 6 1 0,-2-1 0 16,1 9 0-16,-1-3 1 0,0 2-1 16,0 6 1-16,0 1-1 0,0 5-1 15,0-2 3-15,0 2-2 0,0-1-1 0,0 0 0 16,0-1 0-16,0 1-1 0,0-1 0 16,0 1-2-16,0-1 1 15,0 0-2-15,0 1 0 0,0-1-1 0,0 1-1 16,0 1 0-16,0-2 0 0,0 2 4 15,0 0 1-15,0 2 2 0,0 9 1 16,3-1-2-16,-1 8-2 0,-1 1 2 16,1 2 2-16,-2 5-2 0,0-4 0 15,0-3 1-15,0-2-1 0,0-5 1 16,0 0-1-16,0-2 2 0,-2-5-2 0,2 1 1 16,0-6 2-16,0 0 1 0,0 0 2 15,0 1 2-15,0-1 0 0,-1 2-1 16,1-2-2-16,-2-2-4 0,-1-9 0 15,2 1-1-15,-4-8 1 0,4 0-1 16,-2 6 0-16,-1-8 0 0,3 1-1 16,-1 6 0-16,1-4 1 0,-1 7-1 15,1 4 0-15,1 1 1 0,0 5 0 16,-2-2 0-16,2 2-2 0,0-1-1 16,0 0-1-16,-1 1-1 0,1-2 2 0,0 2 1 15,0 0 2-15,0 2 0 0,0 11-1 16,0 4 1-16,0 1-1 0,0-1 1 15,0 1 0-15,3 0 0 0,1 5 0 16,-1-7 1-16,2-2-1 0,-3-3 0 16,1-2 0-16,-2 1-1 0,1-4 0 0,-1 3 1 15,1-6-2-15,-1 2 1 0,1 0-1 16,-2-5-1-16,0 0 1 0,0 0-1 16,0 1 0-16,1 1-2 15,-1 0-1-15,0-1-7 0,0 0-18 0,5 2-33 16,-4-1-86-16,3 0-128 0</inkml:trace>
  <inkml:trace contextRef="#ctx0" brushRef="#br0" timeOffset="15501.45">21802 5563 321 0,'0'0'68'16,"0"0"-17"-16,0 0-16 0,0 0-10 16,0 0-9-16,0 0-3 0,0 0 1 0,0 0-2 15,0 0-4-15,-12-64-1 0,12 58-4 16,0-6 0-16,0-3-3 0,2 1-2 15,7-4-1-15,-1 2 0 0,7 0-1 16,-2 1 3-16,2 0-1 0,2 1 2 16,0 1 0-16,-6 4-2 0,-3 4 4 0,0 0-2 15,-3 4 0-15,-3-1-3 0,3 0-1 16,-5 2 0-16,0-1-1 16,3 1 2-16,0 0 3 0,3 8-2 15,3 2-1-15,-3 4 1 0,3 1-1 0,-3-3 3 16,0 0 1-16,2 0 1 0,-3-2-2 15,2 2 0-15,-1-6 0 0,1 0 0 16,0 0 1-16,2-3 0 0,0 0 1 16,-4-3 0-16,5 0-1 0,-4 0 1 15,4 0 1-15,0-3 1 0,-2-3 1 0,0-5 0 16,-2 2-3-16,1-4 3 0,-2-1-2 16,-2 3 2-16,-2-5 4 0,0 5 0 15,-1-1 3-15,0 0-3 16,0 6 1-16,0-6-2 0,0 5-1 0,0 1 0 15,0 0-2-15,0 6-1 0,0-1-2 16,0 1-3-16,0-2-3 0,0 2 1 16,0-1-1-16,0 1 2 0,0 0 2 15,2 1-1-15,2 10 2 0,2 5-1 16,1 7-1-16,0-1 2 0,-2 0-1 0,1 3 0 16,-2 2 0-16,-1 2-1 0,-1 4 0 15,-2 4 0-15,0 2-1 0,-2 4 2 16,-2-1 0-16,-4-2-1 0,1-1-3 15,1-7 2-15,1-3 2 0,3-9 0 16,1-2 4-16,1-6-4 0,0 0-1 0,0-2 0 16,0-5 0-16,0 0 0 0,0-5 2 15,0 0 1-15,0 0 0 16,0 0 2-16,0 0-2 0,0 0 0 16,-2-7-5-16,-1-1 5 0,-3-6-5 0,-1-1 4 15,-1 1 1-15,-1 0-2 0,2 2 2 16,1-1-2-16,1 3 0 0,-2-5 1 15,5 5-2-15,0 7 1 0,2-9 0 16,0 0-1-16,0-2-1 0,6-6-1 16,5 2-4-16,2 1 1 0,5 1-1 0,1-1-2 15,2 3-5-15,1 0-12 16,-8 5-32-16,5 6-52 0,-7 1-52 0</inkml:trace>
  <inkml:trace contextRef="#ctx0" brushRef="#br0" timeOffset="15944.32">22388 5649 408 0,'0'0'47'0,"0"0"-19"16,0 0-4-16,0 0-11 0,0 0-5 16,0 0-5-16,0 0-5 0,0 0 1 15,0 0-3-15,0 0 0 0,30-63 3 16,-14 58-2-16,1 5-2 0,-2 0-3 0,1 1-2 16,2 8 3-16,-3 2 4 0,-3 2 3 15,-2 1 1-15,-2 4 1 0,0 0-2 16,-4-5 1-16,-4 2 0 0,0 3 2 15,-10 1 1-15,-6 5 2 0,-4-3-1 16,-2-3 1-16,1 1 0 0,0-4 4 0,5-4-7 16,7-5 3-16,6-3-3 0,3-3-1 15,-4 1 0-15,1 3 2 16,0-2-4-16,0 1-1 0,3-3-1 16,-2 0 0-16,2 0-1 0,0 0 1 0,2 0-1 15,10 0-4-15,4-2 1 0,0 1-3 16,0-1-1-16,0 0-5 0,2 0-8 15,4 2-17-15,1 0-19 0,-4 0-32 16,3 0-41-16</inkml:trace>
  <inkml:trace contextRef="#ctx0" brushRef="#br0" timeOffset="16244.68">23138 5505 526 0,'0'0'60'0,"0"0"-19"16,0 0-18-16,0 0-8 0,0 0-12 0,0 0-3 15,0 0-1-15,0 0-1 0,0 0 1 16,0 0-3-16,81-44 0 0,-48 38-2 16,2 1-3-16,-3 3-4 0,-2 2-7 15,-4 0-16-15,-3 1-25 0,-5 5-36 16,-5 0-32-16,-4 3-24 0</inkml:trace>
  <inkml:trace contextRef="#ctx0" brushRef="#br0" timeOffset="16452.88">22976 5750 451 0,'0'0'60'0,"0"0"-10"16,0 0-13-16,0 0-10 0,0 0-8 0,0 0-7 15,102-20-3-15,-69 11-5 0,1-2-2 16,0 1-2-16,-4 2-2 0,0 0-6 15,-3 4-4-15,-1 2-10 0,-2 1-35 16,1 1-80-16,-2 0-149 0</inkml:trace>
  <inkml:trace contextRef="#ctx0" brushRef="#br0" timeOffset="34875.34">24269 5243 63 0,'0'0'43'0,"0"0"2"16,0 0-7-16,0 0-9 0,0 0-8 16,0 0 2-16,0 0 0 0,0 0-2 0,0 0-1 15,-15 0-4-15,13 0-2 0,0 0 3 16,1 0 0-16,-1 0-1 0,1 0-2 15,0 0-3-15,-1 0-4 0,1 0-2 16,-1 0-1-16,1 0-3 0,1 0-1 16,-2 0 1-16,2 0-2 0,0 0 1 0,0 0 1 15,0 0-1-15,0 1 1 0,3 2-1 16,3 2 0-16,-3-3-1 0,0 2 0 16,2-1 0-16,-5-3 2 15,0 0 0-15,0 0 3 0,2 2 2 0,-1-2 3 16,1 1 1-16,-2-1-2 0,0 0-3 15,0 2-1-15,0-2-4 0,0 0 0 16,0 0-2-16,-3 0 0 0,-4 0-1 16,1 0-1-16,2 0 1 0,-2 0 0 15,0 0 0-15,0 0 0 0,1 0 1 0,5 0 1 16,-6 0-1-16,1 0 1 0,1 1 1 16,0 0-1-16,4-1 3 0,-2 0-3 15,2 0 2-15,-1 2-1 16,-1-2 0-16,1 1 2 0,-1-1-1 0,0 2 0 15,0-2-1-15,1 1 1 0,-1-1 0 16,1 2 3-16,-1-2-2 0,1 0 1 16,-1 2 1-16,1-2 0 0,-1 0 1 15,1 1 1-15,1-1 0 0,-1 0 1 16,1 0-3-16,0 0 4 0,0 0 1 0,13 0 0 16,7 0 2-16,6-5-5 0,-2 2-3 15,-5 0-2-15,1 2-2 0,1 1 0 16,-4 0 0-16,9 0 0 0,-9 0 1 15,1 0-2-15,-5 0 1 0,-2 0-1 16,3 0 0-16,-8 0 1 0,0 0 0 16,-6 0-3-16,0 0-1 0,0 0-3 15,2 0-4-15,-1 0-7 0,1 0-17 16,-1 0-28-16,1 0-42 0,-2 0-41 16</inkml:trace>
  <inkml:trace contextRef="#ctx0" brushRef="#br0" timeOffset="35886.42">24878 5167 306 0,'0'0'45'0,"0"0"-6"0,0 0-7 15,0 0-12-15,0 0-3 0,0 0-3 16,0 0-3-16,0 0-3 0,0 0-5 16,-14-72-8-16,15 62-1 0,7 4 0 15,4-3-4-15,4 3-1 0,6-1 0 16,1 4-2-16,1 2 3 0,-1 1 2 0,-1 0-3 16,-2 4-2-16,-3 3 1 0,-3 3 4 15,-4 2 3-15,-3-3 3 0,-3 8 2 16,-4 3 3-16,-1 2 1 0,-10 10 3 15,-7-1-3-15,-5-2-3 0,-3-4 0 16,-1-2 1-16,1-3-1 0,4-3 1 16,6-8 0-16,7-3 1 0,6-3 0 15,3-3 2-15,-1 0 0 0,1 0 1 16,-2 0 1-16,1 0-2 0,-2 0-1 16,3 0-6-16,0 0-3 0,0 0-2 0,10 0 3 15,6 0-1-15,6-3 1 0,1 0-2 16,-3 0-8-16,2 1 5 0,-1-1 0 15,1 0 8-15,-1 0 1 0,2-1 0 16,0-1 1-16,-3-1-5 0,3 0 1 16,0-3-5-16,0 0-3 0,-1 0-3 0,1-4-5 15,-1-1-4-15,-5 1 5 0,1-4 3 16,-4-1 7-16,-1 0 6 0,-6 0 1 16,-1 2 3-16,-4 1 3 15,-2-1 1-15,0-1 2 0,-6-3 2 0,0 4 9 16,-3-1 8-16,2 5 4 0,0 0 10 15,3 4-3-15,-1-1-3 0,-1 1 0 16,3 6-10-16,1-2-7 0,2 4-8 16,-2-1-5-16,2 1-7 0,-1 0-3 15,-2 0 2-15,-3 7 2 0,2 10 1 0,-4 7 1 16,4 1-1-16,-1 2 1 16,2 2 3-16,-2 2-4 0,1 1 4 0,-1 0-5 15,1-1 1-15,-2-4 0 16,2-7-1-16,1-2 1 0,0-6 0 0,2-6 0 15,1 0 0-15,0-6 1 0,-2 0 0 16,2 0 3-16,0 2 3 0,0 0 2 16,0-1-2-16,0-1-1 0,0 0-4 15,6-8-1-15,7-7-1 0,2-3 1 16,2-1 0-16,0 1 0 0,2 2 0 0,0 0-1 16,-3 3 0-16,-2 4-2 0,1 1-1 15,-6 5-2-15,3 2 0 0,3 1-1 16,-1 1 2-16,4 8-2 0,-3 3 4 15,0 5 2-15,-1 0-1 0,0 1 1 16,0 0 0-16,-2 1 0 0,-1-1 1 16,2-1-1-16,-4 1-1 0,-2-6 0 15,-2 1-3-15,-1-4-2 0,-4-4-4 16,0 5-9-16,0-7-15 0,0 2-26 16,-6 0-50-16,0-5-71 0</inkml:trace>
  <inkml:trace contextRef="#ctx0" brushRef="#br0" timeOffset="36456.25">24858 5657 531 0,'0'0'32'0,"0"0"-9"0,0 0-11 15,0 0-7-15,0 0-4 16,0 0 2-16,0 0 0 0,0 0 1 16,0 0 0-16,112-36-1 0,-62 28-1 0,5-1-2 15,2 0 1-15,0 0-2 0,-1 0 1 16,-4 2-2-16,-1-2-1 0,-2 0-2 15,-4 4-4-15,-1-2-5 16,-4 3-20-16,-4 4-38 0,-10 0-49 0,-3 0-61 16</inkml:trace>
  <inkml:trace contextRef="#ctx0" brushRef="#br0" timeOffset="37151.83">25251 6047 351 0,'0'0'43'15,"0"0"-18"-15,0 0-15 0,0 0-8 16,0 0 3-16,0 0 0 0,0 0 0 0,0 0-3 16,0 0 0-16,0 0 0 0,68-85 3 15,-61 73 1-15,0 3 3 0,-1-5 1 16,-3 5 3-16,-2 3 2 0,-1-6-3 15,0 1 1-15,0 1-7 0,-4-4 3 16,0 6-6-16,-5 1 1 0,2 1 0 16,-2 3-3-16,0 0-2 0,-2 3 1 15,-5 0 0-15,-1 6-2 0,-5 4 4 16,3 6-5-16,2 0 1 0,2 2 0 16,3 2-1-16,1-2-1 0,4 2 2 0,1 0 1 15,2-5 0-15,1 2 1 0,2-5-1 16,1 0 1-16,0 2 0 0,0-4 0 15,0 2 0-15,0-7 0 16,4 1 0-16,2-3 2 0,2-3 2 0,7 0 1 16,2-2 1-16,6-6-1 0,-1-6-1 0,1 0-1 15,-1-2 1-15,-3-1-1 0,-2 2 0 16,-1-1 2-16,-3 1 0 0,-4 5 0 16,1-1 2-16,-5 5 0 15,0-2 0-15,1 2 0 0,-3 3 0 0,0 0-3 16,-3 3-2-16,0-2-2 0,0 2-2 15,1 0 0-15,0-1 0 0,1 1-1 16,3 0 3-16,0 6-1 0,-1 2 2 16,2 6-2-16,-2-1 1 0,-1-4 0 15,2 6-3-15,-1-1 2 0,-1-3-1 0,1 2-1 16,0-1-3-16,1-2-2 0,2 0-6 16,-1-2-11-16,1-4-33 15,6 4-45-15,-2-3-53 0</inkml:trace>
  <inkml:trace contextRef="#ctx0" brushRef="#br0" timeOffset="37775.53">26051 5466 495 0,'0'0'53'0,"0"0"-12"0,0 0-13 15,0 0-10-15,0 0-10 0,0 0-6 16,0 0-4-16,0 0-3 0,0 0-4 15,0 0 2-15,33-73 0 16,-18 70-2-16,0 3 0 0,5 0 1 0,-8 1 0 16,1 7 3-16,0 0 2 0,-1 1 1 0,-1 2-1 15,-2-1 3-15,-3 2 0 0,-2-3 1 16,1 6 1-16,-5 2-1 16,0 2 0-16,-3 4 0 0,-5-1 1 15,-2-2 0-15,-3-2 2 0,6-6-3 0,-2-1 1 16,3-4-1-16,2-4-1 0,1 0 1 15,3-3 1-15,0 0 0 0,0 0 1 16,0 0-1-16,0 0-1 0,0-3-1 16,9-9-2-16,4-8 2 0,5-7-1 15,3 1 1-15,2-1 1 0,0-1 2 0,-4 4-1 16,0 0 4-16,-5 0-1 0,-1 2 0 16,-4 1-2-16,-3 6 0 0,-1 0 0 15,0 6 3-15,-4 4 0 16,1 0-2-16,-2 5-1 0,0-1-2 0,0 1-1 15,0-2-3-15,1 2 1 0,-1 0 0 16,0 0-1-16,0 11 1 0,-4 6 0 16,-5 5-1-16,1 1 2 0,-1 1-1 15,0-1-2-15,1 4-4 0,2-3-2 16,3-2-3-16,3-4-9 0,0 0-13 0,7-5-19 16,9-3-18-16,4-2-7 0,3-7-23 15,5-1-13-15</inkml:trace>
  <inkml:trace contextRef="#ctx0" brushRef="#br0" timeOffset="38217.23">26982 5528 513 0,'0'0'50'0,"0"0"-13"0,0 0-10 0,0 0-11 16,0 0-8-16,0 0-4 0,0 0-6 16,0 0-1-16,0 0-1 0,21-53 1 15,0 48-1-15,9 1 2 0,5 1-3 16,2 1-4-16,1 1 2 0,0-1-6 15,-2 2-3-15,0-1-4 0,-1 1-4 16,-4 0-12-16,-2 0-28 0,-1 0-34 16,-9-2-39-16,-5 2-40 0</inkml:trace>
  <inkml:trace contextRef="#ctx0" brushRef="#br0" timeOffset="38464.98">27099 5338 421 0,'0'0'60'15,"0"0"-11"-15,0 0-18 0,0 0-11 16,0 0-5-16,0 0-5 0,0 0-5 16,0 0-5-16,0 0 1 0,0 0-1 0,6-6 5 15,1 20 0-15,3 6 0 0,-1 1-1 16,-2 5-3-16,-1-1-1 0,-1 3-3 15,0 1 1-15,-2 0-3 0,1-3-4 16,1-1-6-16,-1-1-22 0,0-1-44 16,2-7-66-16,1 0-132 0</inkml:trace>
  <inkml:trace contextRef="#ctx0" brushRef="#br0" timeOffset="39092.12">28082 5154 529 0,'0'0'40'0,"0"0"-14"0,0 0-7 16,0 0-6-16,0 0-7 0,0 0-4 15,0 0-4-15,0 0-6 16,0 0 3-16,0 0 2 0,-3-27 2 16,-8 46 5-16,-4 5-3 0,-2 3 3 0,1 2-5 15,-1-1 1-15,1 0-1 0,0-1-3 16,3-2 1-16,-1-3 0 0,3 0 0 15,1-4 2-15,-1-3 1 0,5-3 0 16,-3-3 1-16,3-1-1 0,1-5 0 16,2 0 1-16,3-3 0 0,-2 0 0 0,2 0 1 15,-1 2 0-15,0-1-1 0,-1-1-1 16,2 1 0-16,-1-1-2 16,1 0 0-16,0 0-1 0,15 0 0 15,6 0-3-15,6-2-1 0,1-3-1 0,-1 2-4 16,-1 0-1-16,0 0-9 0,-1 1-12 15,-5 1-14-15,-1-1-14 0,-6 1-11 16,1 1-15-16,-2 0 5 0,-6 0 10 16,0 0 17-16,-6 0 33 0</inkml:trace>
  <inkml:trace contextRef="#ctx0" brushRef="#br0" timeOffset="39284.9">28149 5395 17 0,'0'0'42'16,"0"0"-1"-16,0 0-4 0,0 0 6 15,0 0 1-15,0 0 7 0,0 0 5 16,0 0-4-16,0 0-5 0,-51-79-9 15,50 74-5-15,1 5-10 0,-2-2-8 16,2 2-9-16,0 0-4 0,0-1-2 16,0 1 0-16,0 0 1 0,0 1-1 15,0 10 0-15,5 5 0 0,0 8-1 16,-2-3 1-16,-1-4-3 0,-2 2-3 0,0 4-2 16,0 2-6-16,0 5-7 0,0-3-25 15,0-1-31-15,1-8-37 0,1-7-49 16</inkml:trace>
  <inkml:trace contextRef="#ctx0" brushRef="#br0" timeOffset="39854.88">28486 5174 495 0,'0'0'45'16,"0"0"-18"-16,0 0-9 0,0 0-9 0,0 0-8 15,0 0-2-15,0 0-1 0,0 0-1 16,0 0 1-16,0 0 5 0,4 11-4 16,-2 12 4-16,-1 7-3 15,1-1-2-15,-1 2 3 0,1-1-1 0,-1-2 1 16,0 3 1-16,-1-3-2 0,2-5-2 15,-2-4 4-15,2-3-4 0,0-5 2 16,-2-6 2-16,1 1-2 0,-1-2 0 16,2 2 0-16,-2-1-2 0,1 1 4 15,-1-6-1-15,0 0 2 0,0 0 0 0,0 0-1 16,2 0-2-16,-1 0 0 0,2-11 1 16,-1 1-2-16,2-7 2 0,0 0-1 15,2 1 0-15,1-6-1 16,0 4 2-16,2 1-2 0,1 1 1 0,-1 0 0 15,1 1 0-15,-1 2 1 0,-1 2 2 16,1 0-4-16,-2 5 1 0,1 0-2 16,0 2 0-16,1 0 1 0,0 2 1 15,2 2-2-15,2 0-1 0,1 0 1 16,1 7-1-16,-2 4 2 0,0 0 1 16,-1 1 0-16,-1 3-1 0,-2-2 1 0,0 4-1 15,-3-5 2-15,-1 2-1 0,-1 0 1 16,-1-6-1-16,2 8 0 15,-4-8 1-15,1-4-2 0,-1 0 2 0,-1-4-1 16,0 0 0-16,0 0-1 0,2 2-1 16,-2 0-3-16,1-1-15 0,-1 1-32 15,2-2-63-15,-1 0-92 0</inkml:trace>
  <inkml:trace contextRef="#ctx0" brushRef="#br0" timeOffset="40064.46">29216 5445 645 0,'0'0'22'16,"0"0"-11"-16,0 0-7 0,0 0-5 15,0 0-16-15,0 0-94 0,0 0-189 16</inkml:trace>
  <inkml:trace contextRef="#ctx0" brushRef="#br0" timeOffset="46254.74">12607 6964 233 0,'0'0'60'0,"0"0"-11"0,0 0-9 16,0 0-11-16,0 0-9 0,0 0-5 0,0 0-1 15,0 0-2-15,0 0-1 0,-6-15-3 16,4 15-4-16,2-2-7 0,-1 2-3 15,-2 0 0-15,-3 6 5 0,0 9 2 16,-5 7 5-16,1 3-3 0,-5 5-1 16,2-1-2-16,0-1 0 0,-1-1 0 0,3 0 1 15,4-2 2-15,0-2-1 16,3-6 3-16,1-7-5 0,1 0 0 0,1-5 0 16,-2 0 0-16,3 1 2 15,0-6 4-15,0 0 7 0,0 0 6 0,0 0 1 16,0 1-3-16,0-1-7 0,0-9-7 15,0-7-1-15,7-6-6 0,-1-3 4 16,1 2-3-16,0-4 3 0,-1 2 1 16,2 0-2-16,-4 2 1 0,4 0 0 15,0 0 0-15,-4 8 0 0,2 1 1 0,-2 5-1 16,-2 5 1-16,1-1-1 0,-3 5 0 16,0-2 0-16,0 2-1 0,2-1-2 15,-2 1-1-15,2-2 1 16,4 2 1-16,2 2 2 0,4 7 1 0,2 6 0 15,-2 4-1-15,1 0 1 0,-4 4-2 16,-2 0 2-16,3 1-2 0,-3 2 1 16,-1 0 2-16,1 0-5 0,-1-1 3 15,3 0-5-15,-2-3-4 0,-1-3-6 16,-2-4-24-16,5 0-40 0,-5-6-56 0,2 0-80 16</inkml:trace>
  <inkml:trace contextRef="#ctx0" brushRef="#br0" timeOffset="46472.89">12440 7241 509 0,'0'0'34'0,"0"0"-14"0,0 0-14 16,0 0-4-16,0 0-5 0,0 0 3 15,0 0-1-15,0 0-1 0,104-55-2 16,-75 53-3-16,3 2-6 0,1 0-10 16,-2-3-25-16,1 0-66 0,-2-3-123 0</inkml:trace>
  <inkml:trace contextRef="#ctx0" brushRef="#br0" timeOffset="46698.56">13115 7218 634 0,'0'0'35'0,"0"0"-13"0,0 0-19 0,0 0-1 15,0 0-8-15,0 0 1 0,0 0-1 16,0 0-2-16,0 0-7 0,0 0-8 15,86-46-19-15,-61 46-32 0,-5 0-46 16,0 7-44-16</inkml:trace>
  <inkml:trace contextRef="#ctx0" brushRef="#br0" timeOffset="46864.07">13088 7393 492 0,'0'0'43'0,"0"0"-17"0,0 0-15 0,0 0-5 16,0 0-4-16,0 0-1 0,0 0-2 16,0 0-7-16,84-25-19 0,-48 20-42 15,2-1-77-15,1 3-123 0</inkml:trace>
  <inkml:trace contextRef="#ctx0" brushRef="#br0" timeOffset="47639.65">15684 6445 348 0,'0'0'67'16,"0"0"-17"-16,0 0-15 0,0 0-15 0,0 0-7 15,0 0-4-15,0 0-4 0,0 0-4 16,0 0-3-16,0 0 0 0,-39-9 2 15,20 22 2-15,-6 9 3 0,-2 5 1 16,-1 2-4-16,1 3 3 0,1-1-5 16,4 1 3-16,3 2 1 0,1-1-2 0,3 5 2 15,1 3-2-15,3 3-2 16,3 2 1-16,1 2 1 0,2 2 1 16,4 0 2-16,1 1 0 0,1 0 2 15,5 0 6-15,4 1-5 0,2 1 3 0,-2 1-8 16,3 3-2-16,-3 3 0 0,3 0-1 15,-4 4 1-15,-1 1-2 0,0-1 1 16,-1 0 3-16,-4-3-3 0,-2-5 2 16,-1-5-2-16,0-4-4 0,-6-5 1 15,-4-3-5-15,-1-4-1 0,-4-5-2 0,-1-3-4 16,-1-7-9-16,4-8-20 0,-3-6-48 16,6-4-63-16,-3-4-110 0</inkml:trace>
  <inkml:trace contextRef="#ctx0" brushRef="#br0" timeOffset="48644.76">16871 7060 322 0,'0'0'61'0,"0"0"-10"15,0 0-10-15,0 0-7 0,0 0-8 16,0 0-6-16,0 0-10 0,0 0-5 15,0 0-4-15,-13-61-5 0,12 59-2 16,1 2 1-16,-2 0 2 0,-2 13 3 16,-1 5-2-16,2-1-1 0,0 2 2 15,3 1 0-15,0 0 0 0,0-2 0 16,0-1-1-16,5-4 0 0,-1-6 2 0,4 8 1 16,-3-8 3-16,2-2-1 0,2 2 4 15,-4-4-4-15,6-2-3 0,1-1 4 16,4-4-4-16,7-8 5 0,-2-3-3 15,1-4 0-15,0-1-1 0,-2-1 0 16,0-2 1-16,-5 0 1 0,-4 3 2 16,-2 6 2-16,-3 2 2 0,-2 4 1 15,-2 3 0-15,-1 1 3 0,-1 4-2 16,0-1-2-16,0 1-3 0,0-1-3 16,0-1-3-16,0 0-1 0,0 2-4 0,3-1 0 15,-3 1 0-15,0 0 2 0,1 1 2 16,2 14 3-16,-1 4-1 0,2 8 1 15,-1 2-3-15,-2 0 1 0,1 2 4 16,1 5-3-16,0 0 3 0,-1 2-4 16,1 0-4-16,0 1 2 0,2-1-3 0,-1 0 1 15,-1-3 2-15,0 0-1 0,-2-5 0 16,-1-9 0-16,0-1-1 16,0-8 2-16,0 0 2 0,0-2 1 15,0-6 1-15,-6 2 1 0,2-3 0 0,0-1 1 16,-6-2-1-16,-4 0-2 0,-4-8 0 15,-5-4 1-15,5-5-1 0,2-1-1 16,5-1 1-16,2 3-2 0,3 0 0 16,5-2 1-16,1-1-3 0,0-7-1 15,4 4-4-15,9-1-1 0,2 0-1 0,5 4-8 16,1-1-11-16,3 3-15 0,-1 4-23 16,1 2-20-16,1 0-25 0,-2 5-27 15</inkml:trace>
  <inkml:trace contextRef="#ctx0" brushRef="#br0" timeOffset="49822.79">17377 7381 284 0,'0'0'67'0,"0"0"-18"0,0 0-9 16,0 0-14-16,0 0-5 0,0 0-1 16,0 0-4-16,0 0-4 0,0 0-5 15,0 0-4-15,-1-63-2 0,4 55-3 0,5 2-1 16,5-2 1-16,6 1 0 16,1 1-2-16,2 4 1 0,1 2 1 0,-3 0-2 15,1 5 3-15,-4 2 0 0,-3 4-1 16,-5-4 1-16,-2 7 1 0,-4 4 1 15,-3 2-1-15,-3 9 3 0,-8-1 0 16,-2-1 0-16,-5 0 3 0,-1 2-4 16,-1-3 0-16,-1-2 1 0,2-3-2 15,0-3 1-15,7-6 0 0,4-4-1 16,5-5-1-16,3-3 0 0,-1 0 2 0,1 0-2 16,-2 0 2-16,2 0-2 0,0 0 1 15,0 0-2-15,14-3 0 0,7-6-4 16,9-6-2-16,2 1-4 0,3-1-7 15,1 1-12-15,-2 2-14 0,1 1-20 16,-2 1-36-16,-1 1-40 0</inkml:trace>
  <inkml:trace contextRef="#ctx0" brushRef="#br0" timeOffset="50105.04">17866 7278 552 0,'0'0'42'0,"0"0"-16"16,0 0-10-16,0 0-9 0,0 0-8 15,0 0-2-15,0 0-1 0,0 0 0 16,0 0-3-16,97-49-1 0,-62 48-5 16,-2 1-9-16,3 0-28 0,-3 1-38 15,-1 1-58-15,0 1-64 0</inkml:trace>
  <inkml:trace contextRef="#ctx0" brushRef="#br0" timeOffset="51039">18508 7065 498 0,'0'0'46'0,"0"0"-13"16,0 0-12-16,0 0-9 15,0 0-5-15,0 0-3 0,0 0-2 16,0 0-2-16,0 0-4 0,0 0-4 16,-16-25-3-16,16 25 2 0,-1 0 4 0,-2 11 2 15,1-1 3-15,1 8 0 0,1 2 0 16,0-1 0-16,0 8 5 0,1-5-5 15,4 0 2-15,3-2-4 0,-1-4-3 16,-1-5-1-16,2 1-3 0,-2-4-1 16,2-4-1-16,-1 0 3 0,-4-2 1 0,10 0 4 15,-1-2 3-15,6-5 3 0,4-4 2 16,-2-5 0-16,-2-2-3 0,-2-2 2 16,-2-4-1-16,-1 2 3 15,-1-1 0-15,-1 2 3 0,-2 1-1 0,-5 5 1 16,1 4 1-16,-2 2 2 0,-2 2 0 15,1 0 2-15,-1 1-4 0,-1 4-2 16,0-2-5-16,0 2-3 0,0 0-3 16,1-1 0-16,-1 1 0 0,0 0 2 15,0 12-1-15,0 6 2 0,0 7-1 0,-1 3 0 16,0 1 3-16,-2 3-4 0,1 0 3 16,2 6-5-16,0-2 2 0,0-1 1 15,0 1-1-15,5 1-1 0,1-2-2 16,0 0 1-16,-1-3 1 0,1-2 2 15,-4-9 1-15,0-1-2 0,-2-2 0 16,0-6 1-16,-3 5 0 0,-7-6 2 16,-6-6 0-16,-3 2 0 0,-3-7 0 15,1 0 1-15,0-7 2 0,0-6 0 16,2-4 0-16,3-4-2 0,2-5 0 0,6 1-2 16,6-2 1-16,2 2-2 0,5 0-1 15,10 1-4-15,4 0 0 0,5 0-2 16,4 1-4-16,2 1-4 0,2 4-9 15,0 2-8-15,-2 3-11 0,-3 3 6 16,-8 4 2-16,-9 2 6 0,1 3 6 16,-6 1 4-16,2 0 7 0,-1 0 6 0,-3 0 7 15,2 0 5-15,-1 0 4 16,0 0 6-16,-4 0 7 0,0 0 8 16,0 0 6-16,2 0 4 0,-1 1 2 0,1-1-5 15,0 0-10-15,0 0-6 0,-1 0-7 16,1 0-4-16,-1 0-2 0,1 0-4 15,-1 0-2-15,0 0-2 0,5 0 0 16,3 5 0-16,4 2-1 0,0 3 2 16,-2 4 0-16,-2 1-1 0,-3 3 0 0,0 2 0 15,-3 1-1-15,0 0 1 16,-3 2-2-16,1-6 0 0,-1 1-3 16,0 2 0-16,0-6-2 0,0 5-6 15,0-7-8-15,0 0-14 0,0 1-34 0,0-3-46 16,0 1-59-16</inkml:trace>
  <inkml:trace contextRef="#ctx0" brushRef="#br0" timeOffset="51335.79">19170 6839 547 0,'0'0'51'0,"0"0"-20"15,0 0-11-15,0 0-15 0,0 0-8 16,0 0 0-16,0 0 1 0,0 0 1 0,0 0 2 16,0 0-2-16,90 96 3 0,-63-57-3 15,-1 2 2-15,-3 5-2 0,-1 1 1 16,-3 4 1-16,-3 1-3 0,-3 3 3 15,-6 3-7-15,-4 3-5 0,-3 1-8 16,-10 0-27-16,-8 0-46 0,-8-4-93 16,-5-5-96-16</inkml:trace>
  <inkml:trace contextRef="#ctx0" brushRef="#br0" timeOffset="51803.76">16667 6975 368 0,'0'0'46'16,"0"0"-5"-16,0 0-7 0,0 0-11 0,0 0-12 15,0 0-9-15,0 0-3 0,0 0 0 16,0 0 3-16,0 0-2 0,-78 70 1 16,61-30 1-16,0 6 1 0,2 4 5 15,0 5-5-15,-2 5 2 0,2 5 2 16,-2 1-4-16,1-1 1 0,5-3-2 0,2-5 0 16,6-6 0-16,3-5 1 0,6-7-2 15,10-3-3-15,8-2 3 0,8-2-8 16,8-4-10-16,10-1-32 0,6-7-59 15,9-2-74-15</inkml:trace>
  <inkml:trace contextRef="#ctx0" brushRef="#br0" timeOffset="52515.62">20274 7229 264 0,'0'0'66'16,"0"0"-10"-16,0 0-13 0,0 0-5 15,0 0-8-15,0 0-3 0,0 0-6 16,0 0-7-16,11-77-5 0,-22 68-4 15,2 5-3-15,-8-1-1 0,-2 5-1 16,-4 0-1-16,-6 1 0 0,3 7 0 16,4 3 0-16,2-1 1 0,0 4 1 15,3 1-3-15,2 1 2 0,4 3-3 16,4 1-1-16,3-7 2 0,1 5 1 0,3 1-1 16,0-2-1-16,9 4-1 0,-1-4 2 15,3-2 0-15,3-5 4 0,-2-2-1 16,3-4-1-16,3-4 2 0,3 0 0 15,5-2-1-15,-1-9 1 0,-5-1-1 16,-1-3 2-16,-1-4-1 0,-1-2 4 16,-1-3-1-16,-3-2 1 0,-2-1 1 15,1-4-5-15,-6 3 4 0,-2-3 0 16,-2 1 5-16,-2 0 0 0,0 0 0 16,0 2-3-16,-5 0-2 0,2 9 1 0,0 2 2 15,0 7 0-15,2 3-1 0,1 3-2 16,0 4-7-16,0-2-4 0,0 2-2 15,0 0 0-15,0 3 2 0,0 16 2 16,-2 7 1-16,2 14 1 0,0 2 1 16,0 3 4-16,0 1-5 0,0 2 1 0,0-1-6 15,0-2-2-15,0-2-2 0,2-5-8 16,2-6-9-16,2-5-19 16,3-4-27-16,-2-8-50 0,7-4-87 15</inkml:trace>
  <inkml:trace contextRef="#ctx0" brushRef="#br0" timeOffset="53091.21">20614 7209 442 0,'0'0'63'0,"0"0"-27"0,0 0-16 0,0 0-9 16,0 0-5-16,0 0-3 0,0 0-1 15,0 0 1-15,-2-76-4 0,5 72-1 16,-3 4-1-16,5-1 0 0,0 0 0 16,4 1 1-16,-1 0 0 0,2 0 1 15,2 6 1-15,-2 2 0 0,4 5 0 16,-5-4 3-16,-1 3-2 0,-3-1 2 0,1 0-4 16,0 5-1-16,-3-7 0 0,-2 3 1 15,2 0 1-15,-3 0 1 0,0 5-1 16,0-2 1-16,-1 1 1 0,-4-4-1 15,-1 3 0-15,2-5-1 0,-4 4 0 16,5-6 1-16,0-5 0 0,1 3 0 0,2-6 1 16,0 0 2-16,0 0 2 15,0 0 3-15,0 0 6 0,0 0-1 16,-1 0-2-16,1 0-3 0,0-2-7 16,0-13 1-16,0-4 2 0,4-8 0 0,4 2 1 15,1-3-3-15,2 1-1 0,-1-2-7 16,3 2 4-16,-2 3-1 0,2 2 3 15,-6 7 1-15,1 2-1 0,-4 3 0 16,1 2-2-16,1-1 2 0,-4 3-2 16,1 3 2-16,-3 3-1 0,0-1-2 0,0 1 0 15,1-1-2-15,1 1-3 0,-2-2 2 16,1 2 1-16,-1 0 1 16,2 2 2-16,-2 13 1 0,0 4 0 15,0 8 0-15,-3-2 2 0,-3 3 2 0,-2-3-5 16,2 2 1-16,0-2-5 0,1-7-1 15,4 0-1-15,1-1-2 0,0 0 0 16,9 2-11-16,3-4-17 0,-1-5-40 16,5-4-45-16,6-6-71 0</inkml:trace>
  <inkml:trace contextRef="#ctx0" brushRef="#br0" timeOffset="53265.85">21345 7229 592 0,'0'0'35'16,"0"0"-19"-16,0 0-10 0,0 0-18 0,0 0-44 16,0 0-160-16,0 0-83 0</inkml:trace>
  <inkml:trace contextRef="#ctx0" brushRef="#br0" timeOffset="75281.45">12724 8996 386 0,'0'0'60'0,"0"0"-15"0,0 0-11 0,0 0-11 15,0 0-12-15,0 0-5 0,0 0-4 16,0 0-5-16,0 0 1 0,-28-10 1 16,30 10-1-16,12 0 2 0,8-1 2 15,7 1-2-15,3-4 0 0,2 3-8 16,1-4-1-16,-2 2 2 0,5-1-5 0,-2 1 0 16,-3-1-17-16,-2 4-30 0,-10 0-38 15,2 0-26-15,-10 4-46 0</inkml:trace>
  <inkml:trace contextRef="#ctx0" brushRef="#br0" timeOffset="75460.66">12680 9271 495 0,'0'0'58'0,"0"0"-21"0,0 0-13 0,0 0-9 15,0 0-5-15,0 0-5 0,0 0-1 16,0 0-2-16,0 0-7 0,103-61 2 15,-70 50-7-15,3 1 1 0,6 3-3 16,3 2-14-16,1 2-54 0,1 3-73 16,-1 1-127-16</inkml:trace>
  <inkml:trace contextRef="#ctx0" brushRef="#br0" timeOffset="78911.8">15863 9183 340 0,'0'0'58'0,"0"0"-18"15,0 0-10-15,0 0-7 0,0 0-2 16,0 0-4-16,0 0-2 0,0 0-4 15,0 0-5-15,0 0-4 0,-23-18-4 16,23 18-1-16,0-1 0 0,0 1-1 16,0-2 4-16,3 2 2 0,13 0 0 0,4-2 0 15,6 2 0-15,2 0-4 16,-1 0-2-16,0-3-5 0,-1 1 0 16,0 0-3-16,-1-1-4 0,-2 1-12 0,2 1-27 15,-7 1-35-15,0 0-29 0,-2 0-43 16</inkml:trace>
  <inkml:trace contextRef="#ctx0" brushRef="#br0" timeOffset="79818.77">16525 8894 437 0,'0'0'39'0,"0"0"-14"16,0 0-9-16,0 0-8 0,0 0-5 15,6-80-5-15,4 70 1 0,1 2-4 16,4 4 2-16,1 2 1 0,4 2-2 15,5 0 2-15,-5 4-2 0,1 6-6 16,-6 7 4-16,-2 1-1 0,-4 4 3 16,-3 4 1-16,-5 5 0 0,-1-1 0 15,-3 3-1-15,-7-1 1 0,-1 0 1 16,-5-2 1-16,3-4 4 0,-3-3-3 0,3-5 1 16,4-5 4-16,3-6-4 0,4-2 1 15,2-5 0-15,-2 0 0 0,2 0 4 16,0 0 3-16,-1 0-4 0,1 0-9 15,0 0-8-15,0 0-7 0,0 0 1 16,8-2 5-16,4-3 4 0,5-4-5 0,1 2-4 16,-4 1 2-16,1 0-1 15,-1-1 11-15,-1 0 2 0,6-1 2 16,-3-4 2-16,-2 0 1 0,1 0 4 16,-4 0-1-16,4-3 2 0,-4-1-1 0,2 0-3 15,-1-4 0-15,0-1 0 0,3-4-5 16,0 0 4-16,1-3-1 0,0-1 2 15,1 1 1-15,0-1-1 0,-4 3 2 16,0 2 4-16,-1 3 3 0,-6 4 5 16,-2 5 2-16,-1 2-1 0,-2 5 0 0,1 2-2 15,-2 3 1-15,0-2-2 16,0 2-7-16,0-3-2 0,-2 0-4 16,-6 3 0-16,-10 0 0 0,2 6-1 15,-7 7-1-15,4 3-1 0,1 0-2 0,3 1 2 16,5 1 0-16,3 1 1 0,1 2-1 15,4 0 1-15,1 4-1 0,1-2 2 16,0 1-3-16,0-1 2 0,4-1 0 16,4-1 1-16,-1-2 1 0,6-1 3 15,-3-3-1-15,-3-3-1 0,3-2-1 0,-5-2 1 16,-2-4-2-16,1 3 1 0,-3-4 1 16,1 0 1-16,1 1 2 0,-3-4 5 15,0 0 3-15,0 0-1 0,0 0-1 16,1 0 0-16,-1 0-2 0,0-1-1 15,0-7 0-15,0-4-4 0,0-4 1 16,2 2-4-16,4-4 0 0,-1 5-2 16,4 3-1-16,-3 4-1 0,1 1 1 15,3 1-1-15,0 4 2 0,5 0 1 16,2 1 0-16,3 8-1 0,-1 4 0 0,-2-1 0 16,-1 3 1-16,2 1 0 0,-4 1-2 15,2 2 2-15,-4 0-4 0,0 1-2 16,-1-2-3-16,-4-3-3 0,-1 1-5 15,-2 1-28-15,-4 0-41 0,0 1-31 16,-4-3-62-16</inkml:trace>
  <inkml:trace contextRef="#ctx0" brushRef="#br0" timeOffset="80276.45">16463 9457 538 0,'0'0'45'15,"0"0"-17"-15,0 0-15 0,0 0-6 16,0 0-3-16,0 0-1 0,0 0 0 16,95-52-1-16,-51 40-4 0,2 1-1 15,-1 4-4-15,-1-1-2 0,-1 5-1 16,-3 0-1-16,2 2-1 0,-3 1-12 0,0 0-11 16,-1 0-28-16,1 5-28 0,-4-2-36 15,-2 4-61-15</inkml:trace>
  <inkml:trace contextRef="#ctx0" brushRef="#br0" timeOffset="80852.48">16897 9760 456 0,'0'0'48'0,"0"0"-16"0,0 0-12 16,0 0-8-16,0 0-7 0,0 0-2 16,0 0 0-16,0 0 1 15,0 0 2-15,-45-76-1 0,41 68 1 0,1 1 1 16,0 2-1-16,-3-1-3 0,2 4 0 15,-8-2-3-15,2 1-1 0,-3 3 0 16,-3 2 0-16,-1 7 0 0,-5 5 0 16,5 2 0-16,1 1-2 0,0 1 0 15,4 0-2-15,4 0 1 0,2-4 2 0,3 1 0 16,3 3-2-16,0 2 0 0,0 2 4 16,6-3-4-16,2-1 4 0,1 0-7 15,1-4-6-15,-1-3-1 0,1-4-2 16,-3 0 1-16,-2-6 9 0,4 2 1 15,-4-3 6-15,7 0 5 0,2-3 0 16,-1-7 0-16,2-4 2 0,-2-1 2 16,-3-2-6-16,-1 1 8 0,-1 3-4 15,-2 0 2-15,-2 5 3 0,-2 4-2 16,2-6 1-16,-2 6-3 0,-1-1-3 0,2 2-3 16,-3 3-5-16,0-2 0 0,7 2-1 15,2 0 1-15,4 2 0 0,4 4-1 16,-2 5-1-16,0 1 2 0,0 3 4 15,1 1-4-15,1 1 4 0,1 0-7 16,0-1-9-16,0-3-6 0,0-1-13 16,-1-3-46-16,-3-3-50 0,2-1-62 15</inkml:trace>
  <inkml:trace contextRef="#ctx0" brushRef="#br0" timeOffset="81824.85">17869 9083 328 0,'0'0'54'0,"0"0"-19"16,0 0-5-16,0 0-2 0,0 0-6 15,15-88-3-15,-9 81-6 0,5-3-11 16,0 3-1-16,-4 2-1 0,8 2-1 16,-5 1-1-16,1 2 1 0,5 0-2 0,-3 8 3 15,5 3-2-15,-7 4 1 0,0 0-2 16,-2 5 2-16,-1 1 1 16,-4 0 1-16,-1 4 0 0,1-1-1 15,-1 0 5-15,-3 0-4 0,0-1 3 0,0-5-3 16,0-2 0-16,0-5-1 0,0-8 1 15,0 4 2-15,0-7 0 0,-1 0 2 16,1 0 3-16,0 2 3 0,0-1 4 16,0-1-3-16,0 1-4 0,0-1-4 15,0-1-5-15,0-11 1 0,4-7-4 0,5-1 4 16,-2 1-3-16,-1 7 5 16,0-1 0-16,0 0 1 0,-1 4-1 0,1-5 1 15,-2 7 1-15,-2 2-1 16,-1 1 0-16,-1 4 1 0,0-5-1 0,2 0 1 15,-1 1 1-15,1 0-2 0,-2 4-1 16,0-2 1-16,0 2-3 0,0 0 0 16,1-1-2-16,-1 1-1 0,2 0 1 15,-2 0-3-15,1 0 4 0,-1 3 1 16,3 9-2-16,-2 4 2 0,2 3-2 0,0 4-1 16,0-3 4-16,0 2-4 0,3-2 3 15,-1-2-6-15,3-2-5 0,0-5-3 16,1-1-9-16,3-1-9 0,-4-5-25 15,10 0-27-15,-3-3-30 0,3-1-43 16</inkml:trace>
  <inkml:trace contextRef="#ctx0" brushRef="#br0" timeOffset="82300.83">19066 9074 481 0,'0'0'61'0,"0"0"-20"16,0 0-11-16,0 0-10 0,0 0-7 16,0 0-6-16,0 0-3 0,0 0-1 15,0 0-3-15,0 0 1 0,26-16-1 16,4 11-1-16,4 2 1 0,3 1-6 0,5 1-4 16,2-1 0-16,-2 2-3 0,1-2-6 15,-3 2-2-15,0-1-23 0,-6 1-30 16,-1 0-31-16,-6 0-27 0,-7 0-18 15</inkml:trace>
  <inkml:trace contextRef="#ctx0" brushRef="#br0" timeOffset="82517.16">19261 8890 434 0,'0'0'64'0,"0"0"-21"0,0 0-16 0,0 0-13 15,0 0-7-15,0 0-6 0,0 0-1 16,0 0 1-16,0 0 2 0,0 0-3 16,7 44 0-16,5-12 0 0,0 0-2 0,2 1 1 15,-2 1-4-15,-1 1-2 0,1-2-1 16,-2 1-9-16,0-4-21 16,0-3-48-16,2-2-66 0,1-5-113 15</inkml:trace>
  <inkml:trace contextRef="#ctx0" brushRef="#br0" timeOffset="83116.71">19996 8684 582 0,'0'0'34'0,"0"0"-11"0,0 0-9 16,0 0-7-16,0 0-6 0,0 0-4 15,0 0-2-15,0 0 0 0,0 0 1 16,0 0 1-16,-1 0 2 0,-7 18 0 0,-4 12 0 16,-3 5-1-16,-3 8 2 0,-2-1-1 15,-3 0 0-15,3-3-2 0,2-7 0 16,4-11-2-16,5-4 1 0,5-8 0 15,1-6 1-15,2 1 2 0,1-4-1 16,-2 0 1-16,2 0 0 0,0 0-2 0,0 0-1 16,0 0 2-16,9-6-1 15,1-3 2-15,4 1-3 0,-2 0 0 16,4 3-1-16,0 2-2 0,-2 1-2 16,4 2-4-16,0 0-10 0,0 0-6 0,-4 3-14 15,3 2-9-15,-2-3-5 0,-5-1-9 16,9 0 5-16,-2-1 7 0,-1 0 5 15,6-4 13-15,-6-4 7 0,-3 2 10 16,-5-5 11-16,-2 6 10 0,-1-6 11 16,-2 0 7-16,-3-1 13 0,0-6 17 0,0 1 11 15,-6-3 9-15,0 7 1 0,-1 1-4 16,1 4-9-16,-1 0-10 16,0 1-6-16,4 2-12 0,0 2-7 15,3 3-8-15,0-1-5 0,0 1-8 0,0 0-4 16,-2 0 1-16,-1 0-2 0,0 12 2 15,-1 8 1-15,0 9-2 0,2 1 2 16,2 3-4-16,0 2 1 0,0 0-3 16,0-1-2-16,2-4-7 0,2-1-7 15,2-4-24-15,0 0-35 0,0-8-49 0,2 1-79 16</inkml:trace>
  <inkml:trace contextRef="#ctx0" brushRef="#br0" timeOffset="83632.42">20469 8740 514 0,'0'0'57'0,"0"0"-12"0,0 0-10 16,0 0-11-16,0 0-11 0,0 0-7 0,0 0-4 16,0 0-1-16,0 0-4 15,-15-30 0-15,14 30 0 0,1 1 0 16,-2 15 3-16,1 9-1 0,1 8 1 16,0 4-1-16,0-1 1 0,0 2-3 0,0-3 2 15,0-3-1-15,0-9 0 0,0-3 1 16,0-8-1-16,0-6 1 0,0 5 0 15,0-7-1-15,0 0 2 0,1 3 1 16,-1-7 1-16,0 0 1 0,0 0 1 16,0 0-1-16,2 1-1 0,-2-1-2 0,0 0 0 15,0 0 0-15,0-1 1 0,0-7 1 16,0-4-3-16,3-5 0 16,1 0 0-16,5-3 0 0,-2 2-1 15,-1 8 2-15,3-2-2 0,0 1-1 0,-3 5 1 16,6-3-2-16,-5 5 2 0,5 2 0 15,4 1-2-15,-1 1 0 0,3 4 0 16,-1 5-1-16,-2 3 1 0,-2 3 1 16,-2 2 0-16,1 3 0 0,-5 0-1 15,-1 1-6-15,-3 0-5 0,-2 2-15 0,-1-6-21 16,0-2-45-16,0-5-46 0,-3-2-116 16</inkml:trace>
  <inkml:trace contextRef="#ctx0" brushRef="#br0" timeOffset="84616.57">21692 8916 433 0,'0'0'50'0,"0"0"-9"0,0 0-11 15,0 0-10-15,0 0-8 0,0 0-8 0,0 0-3 16,0 0-3-16,0 0-4 0,0 0 1 15,-14-20 2-15,17 20 2 0,11 0 3 16,8 3 1-16,8 4-6 0,2-3-2 16,0 0-4-16,3 0-1 0,-1-4-6 15,4 0-22-15,-1 0-38 0,-2-4-55 0,-2 1-69 16</inkml:trace>
  <inkml:trace contextRef="#ctx0" brushRef="#br0" timeOffset="85795.53">22742 8471 349 0,'0'0'55'0,"0"0"-11"15,0 0-8-15,0 0-6 0,0 0-6 16,0 0-4-16,0 0-3 0,0 0-4 15,0 0-5-15,0 0-3 0,-13-74-5 16,12 72-2-16,1 2 1 0,-2 0-1 0,1 0 3 16,-2 0-1-16,0 5 0 15,-2 6-2-15,1-1 1 0,3 1-1 16,-1-1 2-16,1-5 2 0,-1 6-2 16,2-5 1-16,0 0-1 0,0 0 2 0,0-6-1 15,0 0 0-15,0 6 1 0,0 0 4 16,0 0-5-16,0 6 4 0,0-5-4 15,0 4-2-15,3 8 1 0,0-1-1 16,3 4 0-16,-3 3 2 0,1-1 0 16,1 2-1-16,-1 1 0 0,0 2 0 0,-1-1 0 15,0-3 0-15,3 0 0 16,-3-7 0-16,-2-2 0 0,2-3 0 16,-2-1 0-16,1 0-1 0,-2-6 1 15,1 0-1-15,-1-6 2 0,0 0-1 0,0 0-1 16,0 1 2-16,2 1 0 0,-2-1 1 15,0 1 2-15,0 0-1 0,0-1 2 16,0 1-1-16,0-1 0 0,0 1-1 16,0-2-1-16,0 0 0 0,0 0 0 15,0 0 0-15,0 0 0 0,0-3 1 0,0-5-1 16,0-6-1-16,1-4-2 0,4 1 0 16,2-4-1-16,3 2 0 0,0 2-3 15,-1 5-1-15,2 1-3 0,-3 5 2 16,-1 2 1-16,7-3 2 0,-5 6 1 15,10-3-1-15,0 4 0 0,1 0 1 16,7 0 0-16,-4 7-2 0,-2 2 2 16,-3 2-2-16,0 1 2 0,-2 3 1 15,-3-2 1-15,0 4-1 0,-3-2 0 16,-4-2-1-16,0 0-1 0,-3-2-1 0,-1 0-2 16,1-1-2-16,-3-5-1 0,0 7-3 15,0-6-5-15,0 5-22 0,-5 4-36 16,-4-5-42-16,0 1-58 15</inkml:trace>
  <inkml:trace contextRef="#ctx0" brushRef="#br0" timeOffset="87075.28">23800 8881 295 0,'0'0'64'0,"0"0"-19"16,0 0-16-16,0 0-4 15,0 0 0-15,0 0 1 0,0 0-9 0,0 0-2 16,0 0-5-16,-36-37-2 0,35 33-3 15,-1-8 2-15,2 1-3 0,0-5-1 16,0-4 0-16,6 2-2 0,1-2 3 16,4 2-2-16,0-3 1 0,1 2 0 15,-2-2 0-15,3 0-2 0,-3 0 1 0,-1-2 0 16,1 0-1-16,-2-2 3 0,-2 3-5 16,0 1 3-16,-2-2-4 0,-1 0-1 15,-1 7 0-15,-1-1 1 16,-1 5 2-16,0 6 0 0,2-1 0 0,-2 7-1 15,0-1 1-15,0 1-2 0,0-2 1 16,0 1-3-16,0 1 1 0,0 0 1 16,0 0-1-16,-2 11 0 0,-1 7 0 15,3 4 0-15,0 1 3 0,3 2-2 16,6-3 1-16,3 3-2 0,3-2-1 0,0-2 2 16,4 0 2-16,-1-3-2 0,-2-2-2 15,3-1 2-15,-4-3-1 0,-4-5 3 16,-1 1 1-16,-4-2-1 0,-3-4 1 15,3 5-1-15,-3-5 0 0,1 2 1 16,-1 1 1-16,-3-5 0 0,0 0 2 16,0 0-2-16,0 6 0 0,0 0 1 15,-3 1-1-15,-4 3 0 0,4-7-1 16,-4 1 0-16,2-3 0 0,1 1 0 16,1 0-1-16,3-2 1 0,-7 0-2 0,1 0 1 15,-4 0 0-15,1-4-1 0,1-1 1 16,0-1 0-16,4-4-2 0,1 1-1 15,3-3 0-15,1-4-1 0,7 0 4 16,5-2 0-16,-5 5-1 0,1 5 1 16,-3 2 1-16,-3 2 1 0,7 2 3 0,-4-1-3 15,4 1 1-15,7 1-2 16,-2 1-1-16,6 0 1 0,-2 6-3 16,-3 1 2-16,0 4-1 0,-2-1-1 15,2 2 0-15,-4 2-1 0,-2 2-3 0,0-1 2 16,-3 1-3-16,-1-3-5 0,-3 2-11 15,0-6-14-15,-3 3-19 0,0 0-31 16,0-2-32-16,0 1-58 0</inkml:trace>
  <inkml:trace contextRef="#ctx0" brushRef="#br0" timeOffset="87241.39">24142 8519 445 0,'0'0'52'16,"0"0"-16"-16,0 0-18 0,0 0-19 16,0 0-9-16,0 0-5 0,0 0-7 15,0 0-11-15,0 0-48 0,105-34-48 16,-74 43-120-16</inkml:trace>
  <inkml:trace contextRef="#ctx0" brushRef="#br0" timeOffset="87631.66">24518 8600 506 0,'0'0'37'0,"0"0"-16"0,0 0-11 16,0 0-8-16,0 0-2 0,0 0 0 0,0 0 0 15,0 0-1-15,0 0 1 0,-5 45-1 16,5-29 0-16,0 2 0 0,0 2-1 15,0-2 0-15,-1 7 1 0,-3-10-2 16,-1 0 2-16,2-6 0 0,-1-5 0 16,0 5 1-16,2-4 1 0,1-2 2 0,-1 2 4 15,2-5-1-15,-1 0 1 0,0 0-1 16,-2-3-3-16,0-7 1 16,0-8-1-16,3-1 2 0,0-9-3 15,6 3-1-15,2 2 0 0,7 0-2 0,-1 3 0 16,3 4 0-16,0 2-3 0,-5 5 3 15,2 2-1-15,-6 3 1 0,5 3 0 16,5 1-1-16,0 0 0 0,5 5-1 16,-4 3 0-16,0 5 0 0,1 1 0 15,-2 4 1-15,-1 1-4 0,-1 2-7 0,0 4-15 16,-5-3-32-16,0 6-46 0,-4-4-78 16</inkml:trace>
  <inkml:trace contextRef="#ctx0" brushRef="#br0" timeOffset="88092.09">25266 8298 571 0,'0'0'27'0,"0"0"-11"16,0 0-10-16,0 0-5 0,0 0-2 0,0 0-1 16,0 0 0-16,0 0 1 15,-61 82-1-15,56-53 1 0,1 0-1 16,3 2 0-16,-1-4 2 0,2-2-4 16,0-6 6-16,0-3-5 0,2-3 2 0,-2-10 0 15,1 4 1-15,-1-7 1 0,0 0 4 16,0 0 1-16,1 0-1 0,-1 0 0 15,2 0-1-15,2-15 0 0,2-6-6 16,0-8 4-16,1 2-5 0,0-1 7 16,1 4-1-16,-1 3 0 0,-5 6-2 0,3-1 0 15,-4 7 0-15,1 5-1 0,-1-1-1 16,-1 5-3-16,0-1-1 0,0 1-1 16,2 0 2-16,1 0 3 15,1 8 1-15,3 9 0 0,2 5-2 0,-2-1 2 16,-1 1-3-16,2 1 1 0,-2 1 2 15,2-3-4-15,-1 1 2 0,-1-6-18 16,2-1-13-16,-1-3-17 0,-1-3-42 16,2 1-28-16,-1-2-50 0</inkml:trace>
  <inkml:trace contextRef="#ctx0" brushRef="#br0" timeOffset="88303.59">25031 8321 449 0,'0'0'27'0,"0"0"-14"0,0 0-7 16,0 0-4-16,101-68-2 0,-64 57 0 0,0 4-2 16,5 2-3-16,-1 2-1 0,-2 1-2 15,1 1-5-15,-2 1-3 0,-2 0-16 16,-3 0-32-16,-1 3-36 0,-3 3-73 15</inkml:trace>
  <inkml:trace contextRef="#ctx0" brushRef="#br0" timeOffset="88596.98">25040 8844 573 0,'0'0'43'16,"0"0"-12"-16,0 0-11 0,0 0-11 15,0 0-5-15,0 0-2 0,0 0-1 0,0 0-2 16,85-50-1-16,-49 40-2 0,5 0 1 15,5-1-1-15,0 0-4 0,2 2-3 16,-3 0-8-16,0 1-9 0,-3 2-17 16,-5 3-50-16,-1 1-44 0,-5 2-67 15</inkml:trace>
  <inkml:trace contextRef="#ctx0" brushRef="#br0" timeOffset="89023.88">25122 9058 579 0,'0'0'41'0,"0"0"-13"15,0 0-11-15,0 0-8 0,0 0-5 16,0 0-1-16,9-80-2 0,8 68 1 15,5 3-2-15,5 1 0 0,7 4-1 16,1 2-2-16,0 2 0 0,-3 2-2 0,-5 7-1 16,-3 5 0-16,-5 3 0 15,-6 2 0-15,-5 4 2 0,-5 0-1 16,-3 1 2-16,-11 2-1 0,-7-1 4 16,-8 5 4-16,-6-2-3 0,-2-1 4 0,-1-5-4 15,3-5 2-15,9-6 0 0,4-4 1 16,11-3 0-16,3-3-1 0,1 1 2 15,4-2-3-15,-2 0-1 0,2 0-2 16,0 0-1-16,6-2-2 0,10-3 1 16,7-1 1-16,5 0-2 0,2 1-2 0,1 0-3 15,-3 0-7-15,-2 3-3 0,-1-3-10 16,0 2-14-16,1 0-21 0,0 0-14 16,3-2-9-16,3 1-6 15,1-4-2-15,3 0-18 0</inkml:trace>
  <inkml:trace contextRef="#ctx0" brushRef="#br0" timeOffset="89378.83">25903 9033 240 0,'0'0'67'0,"0"0"-11"16,0 0-11-16,0 0-6 0,0 0-11 16,0 0-10-16,0 0-6 15,0 0-5-15,-78-59-4 0,61 65 0 0,-6 4-2 16,4 4 0-16,-2 1-1 0,4 1 2 15,4-1-4-15,0 0 1 0,0 2 1 16,3 1-1-16,3-6 1 0,0 3-2 16,4-4 3-16,1-1-4 0,1 2 1 15,1-5-4-15,0 1 0 0,0-3-4 16,1 0 7-16,7-1 0 0,-3-3 5 0,5-1 1 16,3 0 1-16,0-1 1 0,3-8-2 15,-1-3 5-15,-4 0-4 0,4 0 6 16,-1 1 0-16,-3 2-1 0,1 3-1 15,-4 1-2-15,2 2-1 0,1-1-5 16,1 4 0-16,5 0 0 0,-2 0-4 16,0 1 2-16,-1 5-2 0,-2 2-1 15,-1 3 1-15,2 1-3 0,0 1-6 16,-5-3-19-16,-3-5-47 0,-1 5-58 16,-2-5-123-16</inkml:trace>
  <inkml:trace contextRef="#ctx0" brushRef="#br0" timeOffset="89962.8">26313 8506 532 0,'0'0'44'16,"0"0"-11"-16,0 0-15 0,0 0-6 15,0-84-6-15,6 71-5 0,3 1-1 0,-3 7-2 16,8-4-1-16,-3 5-2 0,0 4-4 16,8 0-1-16,-3 3 2 0,6 9 2 15,-5 3 4-15,-3 3 1 16,-1 4-2-16,-4-1 0 0,-3 2 3 0,-3 3-3 15,-3-1 6-15,0 0-5 0,0-1 1 16,-5-4 2-16,1-6 1 0,-2 1-2 16,1-8 0-16,2-3 2 0,1 1-1 15,2-5 1-15,-1 0 1 0,1 0-1 16,-2 0 4-16,1 0-3 0,-1 0 1 0,1 0-1 16,0-1 0-16,-2-6-2 0,3-5 0 15,0-4-1-15,1-3 2 0,6-3-1 16,3 1 0-16,0 1-1 0,-1 0-2 15,3 1 2-15,-2 3-4 0,-3 3 5 16,2 5 2-16,-2 2-2 0,-4 2 3 16,1 3-1-16,-4 1 0 0,0-2-1 15,0 2 0-15,2 0-2 0,-1 0 0 16,1 0 0-16,-2 0 0 0,0 8 0 16,-9 7 5-16,-8 10-4 0,-2 0 3 0,-4 5-4 15,0 4-2-15,4 0-1 0,6-2-3 16,7 2-1-16,6-3-3 0,3-4-4 15,10-3-4-15,7-4-5 0,2-6-4 16,1-4 5-16,3-3-25 0,3-4-30 16,-2-3-54-16,2 0-86 0</inkml:trace>
  <inkml:trace contextRef="#ctx0" brushRef="#br0" timeOffset="91200.14">15203 8652 342 0,'0'0'55'0,"0"0"-23"0,0 0-18 16,0 0-7-16,0 0-5 16,0 0 4-16,0 0 4 0,0 0 3 15,0 0 4-15,-77 77-2 0,68-48-8 0,1 2 1 16,2 4-1-16,4 2 4 0,2 8 4 15,0 3 3-15,0 5-5 0,0 3-1 16,2 3 1-16,-1 4-7 0,6 3 3 16,-1 3-6-16,0 4-3 0,-2 2 2 15,2 1-4-15,1-1 2 0,-4-5-2 0,0-5 1 16,-3-9 4-16,0-4-4 0,0-7 4 16,-2-4-3-16,-6-6-2 0,-2-6 1 15,-4-5-2-15,-3-5-1 16,0-5 0-16,-5-4 2 0,2-6 0 0,-6-1-2 15,1-3-9-15,-1 0-20 0,-4-4-38 16,-2-2-55-16,0-3-91 0</inkml:trace>
  <inkml:trace contextRef="#ctx0" brushRef="#br0" timeOffset="99115.95">5770 9068 86 0,'0'0'44'16,"0"0"-3"-16,0 0-6 0,0 0-8 0,0 0-8 16,0 0 0-16,0 0 4 0,0 0-2 15,0 0 1-15,0 0-4 0,-15-13-7 16,12 11-5-16,0-1-4 0,0-2 2 15,-1 2 0-15,1 1 1 0,-3 1-2 16,2 0-3-16,-2-1 1 0,-5 1-2 0,5 1 0 16,-6 0 0-16,-2 0 0 15,5 0-2-15,0 3 2 0,-1 2 0 16,0 8 0-16,3 0 0 0,0 6 0 16,1-4 1-16,2 3 1 0,4 1-1 0,0 3 1 15,0 6 1-15,1-1-1 0,8-4 1 16,-2-1-2-16,3-2-3 0,3-3 2 15,0-4 0-15,-4-4 1 0,5-2-1 16,-2-3 1-16,5-3 3 0,5-1 2 16,-3 0 3-16,1-11-1 0,-4-1 1 0,4-8-2 15,-5 1 1-15,-1-3-2 16,-4-5-3-16,0 2 3 0,-7 0-2 16,1 6 7-16,-4 1 3 0,0 1 2 15,-7 4-2-15,0-2-2 0,-3 5-7 0,-3 4-3 16,-6 3 2-16,-1 1-3 0,-2 2 0 15,2 0 0-15,0 5-4 0,1 1 1 16,3-1-2-16,9-2-4 0,4-2-1 16,3-1-9-16,-2 0-8 0,2 0-1 15,0 1-11-15,0 2-45 0,12 1-24 0,11-1-65 16</inkml:trace>
  <inkml:trace contextRef="#ctx0" brushRef="#br0" timeOffset="101103.83">5817 9117 95 0,'0'0'34'0,"0"0"7"16,0 0 3-16,0 0 2 15,0 0-6-15,0 0-7 0,0 0-14 16,0 0-6-16,0 0-7 0,-4-25-4 16,4 25 1-16,0 0 1 0,-3 1-1 0,1 6 0 15,1 5-1-15,1 0-1 0,0 1 0 16,0 3 0-16,0-5 5 0,3 5-3 15,1-1 4-15,-1-5-3 0,3 2-2 16,-2-5-1-16,2 1-1 0,1-2 1 16,-1 0-2-16,0 1 1 0,1-1 0 0,3 2 0 15,-3-2 0-15,4 4-1 0,-4-6 0 16,0 1-1-16,0 0-2 16,-4-1 2-16,3 0 0 0,-3-1-3 15,1-1-1-15,-1 1-3 0,-3-3-2 0,0 0-5 16,0 0-6-16,3 0-3 0,-2 1 6 15,5-1 7-15,6-1 1 0,2-7 6 16,5-5-7-16,-2-1-18 0,-2 0 3 16,2-1-21-16,-1 1 1 0,0 0 14 15,-6 7 2-15,3 1-2 0</inkml:trace>
  <inkml:trace contextRef="#ctx0" brushRef="#br0" timeOffset="101436.37">6131 9335 417 0,'0'0'52'0,"0"0"-15"0,0 0-12 0,0 0-12 15,0 0-10-15,0 0-3 16,0 0-3-16,0 0 1 0,0 0 3 16,0 0-5-16,-3 50 0 0,-6-20-2 0,-2 4 2 15,4 2-1-15,-2-1 0 0,0-1-9 16,2-10-9-16,3-5-12 0,2-6-18 15,1-9-35-15,1 2-38 0</inkml:trace>
  <inkml:trace contextRef="#ctx0" brushRef="#br0" timeOffset="101892.04">6469 9107 370 0,'0'0'61'16,"0"0"-20"-16,0 0-13 0,0 0-15 16,0 0-8-16,0 0-5 0,0 0-2 15,0 0-2-15,0 0-1 16,0 0 4-16,-33 6 1 0,23 10 3 0,3-5 0 15,1 5-4-15,0-3 2 0,3-2 1 16,0 8-2-16,2-7 1 0,-1-1-4 16,2 4-2-16,0-5-1 0,0 0 2 15,0-2-3-15,3-1 0 0,3 0 1 16,0-3 1-16,4-2 3 0,-1 1 3 0,1-3 0 16,6-1-2-16,-5-8 1 0,5-4 1 15,-3-2 2-15,-4-2-1 0,-3-1 3 16,1 3 0-16,-4-2 0 0,-3-1 3 15,0-2-3-15,0-3 5 0,-2 4 1 16,-6 2-1-16,-1 3-1 0,0 4-4 0,-1 1-3 16,-3-1-1-16,3 6-1 15,-4 0-3-15,-2 2-1 0,0 2-5 16,-2 3-8-16,3 6-8 0,3 1-14 16,6 0-21-16,3 3-38 0,3-2-40 0</inkml:trace>
  <inkml:trace contextRef="#ctx0" brushRef="#br0" timeOffset="102159.89">6597 8978 416 0,'0'0'51'0,"0"0"-18"0,0 0-10 15,0 0-13-15,0 0-5 0,0 0-4 16,0 0 1-16,0 0 0 0,0 0-3 16,43 12 3-16,-27 8-2 0,1 3 1 15,-2 4-2-15,-1 5 0 0,-5 3 0 0,-2 3 1 16,-4 4 3-16,-3 2-3 0,0 4-1 16,-4-3-6-16,-5-1-6 0,-4 1-10 15,-3-2-54-15,-3 0-90 16,-5-2-90-16</inkml:trace>
  <inkml:trace contextRef="#ctx0" brushRef="#br0" timeOffset="102583.54">5169 8896 163 0,'0'0'38'0,"0"0"-10"16,0 0-6-16,0 0-8 0,0 0-2 0,0 0 5 15,0 0 6-15,0 0 1 0,-30 84-2 16,17-49-7-16,0 3-4 0,0 1-2 16,-3 1 3-16,7-1-3 15,-2 1 1-15,5 0-2 0,2 2-5 0,1-2-1 16,3 3-3-16,0 2-4 0,3 1 1 15,7 2-3-15,7 1-1 0,6-2-2 16,3-1-8-16,7-4-12 0,2-4-48 16,4-2-86-16</inkml:trace>
  <inkml:trace contextRef="#ctx0" brushRef="#br0" timeOffset="103463.79">8594 8828 113 0,'0'0'29'0,"0"0"0"15,0 0 0-15,0 0-3 0,0 0-7 16,0 0-6-16,0 0-4 0,0 0 1 15,0 0-3-15,-23-4-2 0,15 9 0 16,-2 3-6-16,4-2 1 0,2-3-2 16,0 7-1-16,2-6 2 0,-1 0-1 15,-1 6 2-15,4-6 0 0,-3 1 2 16,3-1 2-16,0-4-1 0,-1 0 3 0,1 0 3 16,0 2 6-16,-2-1 6 0,2 1 4 15,-1-1-1-15,-1 0-6 0,1 1-3 16,-1 0-2-16,1-1-2 0,-2-1 0 15,3 2-6-15,-1-2-1 0,1 2-3 16,-2-2 0-16,2 1-3 0,-4 2 0 0,-2 4 1 16,-3 5-1-16,-2 4 1 15,-2 3 3-15,0 5-1 0,-6 3 1 16,3 3 1-16,-3 0-1 0,1 3 0 16,0-3 0-16,5 2 0 0,0 0 4 0,7-1-4 15,1 3 2-15,3-3-2 0,2 0-4 16,2-2-1-16,9-2-1 0,2-1-2 15,6-2 3-15,4-3-2 0,2 1-7 16,2-4-14-16,4-4-22 0,2-1-33 16,0-7-32-16,3-1-49 0</inkml:trace>
  <inkml:trace contextRef="#ctx0" brushRef="#br0" timeOffset="103894.65">8738 9177 436 0,'0'0'31'0,"0"0"-11"15,0 0-5-15,0 0-6 0,0 0-6 16,0 0-2-16,0 0-1 0,0 0-2 15,0 0 0-15,0 0 1 0,2-58-3 16,8 57-1-16,0 1-1 0,1 0 2 16,4 0 1-16,1 3 3 0,-9 1 0 15,6 3-1-15,-6-2 0 0,-1 0-1 16,0 3 0-16,-5-5 3 0,2 8 2 0,-1-6-1 16,-2 8 5-16,0 5-5 0,0-3 3 15,-6 7-3-15,-4-4-1 0,-2-1 1 16,1-1 0-16,2-4-2 0,-1-1 0 15,4-5-3-15,3-3 2 0,2-1-2 16,1-2-1-16,-2 0 1 0,2 0-2 16,0 0 2-16,0 4-5 0,0-1-4 15,8 3-9-15,-1-2-4 0,4-4 7 16,7 0 3-16,-1 0 6 0,10-1-15 16,-2-5-31-16,-2 0-23 0,0-2-15 0,2 1-16 15</inkml:trace>
  <inkml:trace contextRef="#ctx0" brushRef="#br0" timeOffset="104364.2">9240 9019 234 0,'0'0'61'0,"0"0"-10"0,0 0-11 0,0 0-3 16,0 0-7-16,0 0-8 0,0 0-9 15,0 0-8-15,0 0-3 0,-49-26-4 16,30 36 0-16,-3 5 1 0,-1 3 1 16,3 2 0-16,1 1-1 0,3 0-2 15,2-2-1-15,4 1 2 0,2-2 0 0,1 1 3 16,0 2 2-16,4-5-2 0,3 0 2 16,0-5-8-16,0 1-4 0,0-1 3 15,0-3 0-15,6 4 3 0,1-6 4 16,6 1 0-16,-4-4 2 0,4-3-2 15,3 0-2-15,1-3-4 0,-1-4 1 16,3-4 3-16,-8-1 4 0,4-3 1 16,-5-2-4-16,2-3 6 0,-4 0-3 15,-1 7 6-15,-2-2 0 0,-2 6 0 16,-2 4 1-16,1-6-1 0,-1 7 0 0,-1-2-1 16,0 1 0-16,0 5-3 0,0-2-5 15,0 2-5-15,0 0-3 0,3-1 1 16,-3 1 1-16,0 0 4 0,0 1-1 15,6 12 1-15,1 2-2 0,0 4 1 16,2 1 2-16,1-2-9 0,0-1 4 16,0-1-5-16,3 0-2 0,0-4-5 15,-4-4-17-15,5-1-29 0,-5-3-36 16,5-3-40-16</inkml:trace>
  <inkml:trace contextRef="#ctx0" brushRef="#br0" timeOffset="104556.22">9528 9192 257 0,'0'0'45'0,"0"0"-6"0,0 0-8 16,0 0-7-16,0 0-5 0,0 0-4 16,0 0-7-16,0 0-3 0,-81 89-5 15,72-69-2-15,2 5-6 0,3-2-5 16,-2-1-15-16,3-3-18 0,0-9-32 15,3 3-30-15</inkml:trace>
  <inkml:trace contextRef="#ctx0" brushRef="#br0" timeOffset="104991.3">9704 8852 422 0,'0'0'38'0,"0"0"-15"0,0 0-11 0,0 0-6 16,0 0-5-16,0 0 0 0,0 0 1 15,0 0-1-15,0 0-1 0,-27 84 3 16,24-60-3-16,1 1 1 0,2-3 0 15,0-1-1-15,0-6-1 0,2 0-2 16,4 1 0-16,-2-7 0 0,6 3 0 16,-4-4 0-16,1-4 3 0,2 1-2 15,1-5 4-15,3 0 0 0,1 0 4 16,2-5 0-16,0-5-1 0,-3-2-1 16,-4 1 2-16,-2-3-2 0,-4-3 1 0,-3-2 2 15,0-5-3-15,0-1 0 0,-10 1 0 16,1-2-2-16,-4 0 1 0,-3 3-2 15,0 4 2-15,2 5-2 0,5 8 1 16,2 0-1-16,0 4-4 0,4 1-5 16,-4 1-1-16,1 3-4 0,0 10-9 0,2 7-16 15,-2 3-52-15,6 3-45 0,0-5-112 16</inkml:trace>
  <inkml:trace contextRef="#ctx0" brushRef="#br0" timeOffset="105234.53">9850 8725 443 0,'0'0'44'0,"0"0"-13"15,0 0-8-15,0 0-9 0,0 0-6 16,0 0 3-16,0 0 1 0,84-25 0 15,-56 42-2-15,1 5-5 0,0 6-3 16,-5 9 0-16,1 7-4 0,-5 9 2 16,-6 9-8-16,-3 6-1 0,-10 8-13 15,-1 9-65-15,-15 10-187 0</inkml:trace>
  <inkml:trace contextRef="#ctx0" brushRef="#br0" timeOffset="110016.73">15203 10494 105 0,'0'0'24'16,"0"0"-5"-16,0 0 1 0,0 0 1 16,0 0 2-16,0 0 0 0,0 0 2 15,0 0 0-15,0 0 0 0,0 0 0 16,-27-80-3-16,26 76 0 0,-4-4-4 15,1 5 1-15,1-2-3 0,-4 0-3 16,4 1-6-16,0 1-4 0,-6 3-5 16,-5 0 1-16,1 7-2 0,-7 4 1 15,4 5-2-15,1-1 2 0,2 1 1 16,2 3 0-16,1-1 3 0,2 2-1 0,0 1 2 16,2 0-2-16,2-9-1 0,1 4 1 15,1-6-2-15,2-3 0 0,0 3-2 16,0-6-1-16,0 1 2 0,2 4 2 15,1-5 2-15,0-2 1 0,8 1 3 16,1-3 0-16,6-4-1 0,4-7-1 16,1-1 0-16,-1-3-3 0,-3-2 3 15,0 1 0-15,-5-1-2 0,-1 0 3 16,-4 3 2-16,-3 2 5 0,-1 5 2 16,-5 2 3-16,6-5-2 0,-5 5-1 0,1 0-1 15,-1 1-4-15,-1 4-1 0,0-2-1 16,0 2-3-16,0-1 0 0,0-1-4 15,0 1-2-15,0-1 0 0,2 2-1 16,-2 0 2-16,4 0 1 0,5 5-2 16,2 7 1-16,4 3 0 0,-1 0-3 0,-1 0 5 15,-1 0-6-15,2 0 2 0,-3-7-4 16,1 1-6-16,0-1-10 0,-5-1-25 16,9-2-58-16,-7-2-74 15</inkml:trace>
  <inkml:trace contextRef="#ctx0" brushRef="#br0" timeOffset="111603.84">14628 8400 214 0,'0'0'44'0,"0"0"-11"16,0 0-5-16,0 0-7 0,0 0-4 15,0 0-3-15,0 0-2 0,0 0-4 16,0 0-3-16,-4-49-5 0,4 43 0 15,0-4 0-15,7-4 0 0,-3 5 0 16,4-2-7-16,-1 4 4 0,0 1 0 16,3-4 4-16,-1 6 4 0,2-3-2 15,-2 2 1-15,2 0-4 0,0 2 0 16,-1 3-5-16,3 0 0 0,-6 0 1 16,8 3 2-16,-3 7 0 0,0 3 0 0,-3 2 2 15,-2 2 0-15,-4 4 4 0,-3 2 0 16,0 3-1-16,-10 1 0 0,0 2-2 15,-5 2 2-15,-2-3 1 0,-3 1 0 16,2-5 0-16,1-3 1 0,5-7 0 16,1-3 2-16,2-5 3 0,5-5 0 0,1 2 0 15,3-3 0-15,0 0-1 0,0 0-1 16,-6 0-2-16,3 0-4 16,-1 0-3-16,-2-2-3 0,6-3-1 15,0-6-1-15,9-2 2 0,2-4-1 0,5 6 4 16,2 2-1-16,2 3 1 0,-7 1 0 15,6 5-5-15,2 0 0 0,0 0-2 16,6 2-1-16,-1 2 0 0,0 3-1 16,-3 0-10-16,-1 2-19 0,-5-1-34 15,-2 3-22-15,-2-4-52 0</inkml:trace>
  <inkml:trace contextRef="#ctx0" brushRef="#br0" timeOffset="112304.49">15189 8392 162 0,'0'0'52'16,"0"0"-6"-16,0 0-6 0,0 0-3 16,0 0-3-16,0 0-2 0,0 0-2 0,-40-77-6 15,32 71-8-15,5 4-8 0,-2-1-5 16,-4 2-3-16,-1 1-2 0,-4 4 0 16,-4 7-1-16,1 3 2 15,4 1-2-15,-2 2 1 0,5-1 0 0,0 1 1 16,2 0 1-16,3-4 0 0,2 2 0 15,2 4 3-15,-1-1-4 0,2 0 4 16,0-1-3-16,0 0-1 0,3-6 1 16,2 3-2-16,-1-5-2 0,3-2 0 15,0 0 1-15,2-4 6 0,5-2 0 0,-1-1 1 16,6-1-1-16,-1-9 3 0,-1 1 3 16,-4-5 2-16,4 2 2 15,-8 1-8-15,0-2 3 0,-2-1-4 16,-3 3 1-16,2-3 1 0,-2 5 0 0,-2 5 0 15,-1-1-1-15,-1 5 1 0,0-2-1 16,0 2-3-16,0-1 0 0,2-1-4 16,-2 2 1-16,1-1 0 0,-1 1-1 15,2 0 2-15,1 0 2 0,-2 1-4 16,6 9 2-16,0 0 0 0,1 1 0 0,3 3-2 16,2-4 0-16,-1-1-1 0,2 2-7 15,-1-4-1-15,-1 2-12 0,-1-4-14 16,4 1-23-16,-2-1-30 0,4 2-23 15,-4-2-44-15</inkml:trace>
  <inkml:trace contextRef="#ctx0" brushRef="#br0" timeOffset="112502.26">15571 8481 489 0,'0'0'39'0,"0"0"-23"15,0 0-12-15,0 0-17 0,0 0-44 16,0 0-147-16,0 0-70 16</inkml:trace>
  <inkml:trace contextRef="#ctx0" brushRef="#br0" timeOffset="114519.19">27155 8104 266 0,'0'0'60'16,"0"0"-15"-16,0 0-14 0,0 0-12 16,0 0-7-16,0 0-3 0,0 0-3 0,0 0-4 15,0 0-1-15,-8-9 0 0,8 10 4 16,5 14 3-16,7 12 2 0,7 7-1 15,0 6 2-15,2 4-3 0,2 3-1 16,1 4-3-16,-1 6 0 0,-2 4 4 16,-2 7-6-16,-6 6 3 0,-4 7-3 0,-6 5-6 15,-3 5 3-15,-6 2-1 16,-11-2 0-16,-9-2 0 0,-9-1-7 16,-8-1-8-16,-7-1-24 0,-9-2-65 15,-5-2-98-15</inkml:trace>
  <inkml:trace contextRef="#ctx0" brushRef="#br0" timeOffset="115335.44">15813 8767 221 0,'0'0'41'0,"0"0"-8"0,0 0 6 0,0 0 1 15,0 0-8-15,0 0-7 0,0 0-10 16,-77-45-6-16,60 40-2 0,6 2-2 16,-2 3-2-16,-4 0-1 0,2 0-2 15,-3 11 1-15,2 7 1 0,1 11 4 16,1 10 4-16,-1 8 2 0,2 6-1 0,2 2-3 16,2 0-2-16,2-2-3 0,4-3 2 15,1-2-1-15,2-1-2 0,5 1 2 16,5-1-3-16,6 2-2 0,4-2 1 15,6 1-7-15,6 1-1 0,6-1-9 16,5-1-9-16,3-3-42 0,9-1-50 16,4-6-133-16</inkml:trace>
  <inkml:trace contextRef="#ctx0" brushRef="#br0" timeOffset="116391.83">28721 8553 173 0,'0'0'25'0,"0"0"-11"0,0 0-5 16,0 0 4-16,0 0 7 15,0 0 4-15,0 0-5 0,0 0-2 0,0 0-7 16,0 0-4-16,-49-79-5 0,38 79 1 15,-8 0 0-15,-1 0 0 0,-4 3 1 16,0 5 0-16,1 4 3 0,0 4-3 16,2 2 8-16,1 1-3 0,2 2 0 15,3 0 0-15,3-2-4 0,2-4-3 0,5-1-2 16,2-4 0-16,1-3 1 0,1 5 0 16,1-6 1-16,0 4 4 0,0 2 5 15,4-6 6-15,2 2 8 16,7-6 1-16,4-2-4 0,5-2-3 0,7-12-5 15,3-4-4-15,-1-4 2 0,0-4 3 16,-2-3 0-16,-5-2-5 0,-3 0-3 16,-3-3 0-16,-2-1-3 0,-3-1 4 15,-3 1 4-15,-2 0-4 0,-3 2-2 16,-3 1-1-16,-2 0-1 0,0 4-1 0,-2 9 1 16,0 6-1-16,0 9 1 0,2 4-2 15,-1-1-4-15,1 1 0 0,0 0-1 16,-3 1 0-16,0 16 3 15,0 9 2-15,0 9-2 0,2 3 1 0,1-1-3 16,0 3 2-16,0-2 4 0,0 1-5 16,3 0 2-16,-1-5-5 0,3 0 1 15,-2-2-2-15,0-3-4 0,1-8-4 16,-4 0-15-16,0-2-12 0,0-7-19 16,0 7-29-16,0-8-27 0,0-7-57 0</inkml:trace>
  <inkml:trace contextRef="#ctx0" brushRef="#br0" timeOffset="116863.02">28880 8496 310 0,'0'0'53'15,"0"0"-9"-15,0 0-10 0,0 0-8 0,0 0-7 16,0 0-3-16,0 0-5 0,69-84-4 15,-61 81-4-15,7 3-2 0,2 0-2 16,0 5 0-16,5 5 1 0,-6 5-4 16,-4 5 4-16,-1 3-4 0,-4 1 4 15,-2 5 1-15,-2 0 1 0,-3 2 1 0,0-4 0 16,-2 4-2-16,-7-2-1 0,-1-1 1 16,-3-3-2-16,2 0 2 0,-2-6-2 15,6-4 2-15,1-7 0 0,4-3 1 16,2-5 1-16,-1 0 4 0,1 0 1 15,-2 0 2-15,2 0-3 0,0 0-3 16,0-15-1-16,9-7-1 0,7-6-1 16,0-1 1-16,4 0 1 0,-2-1-1 15,-1 5 4-15,-3-1 0 0,-1 4 0 16,-2 1 5-16,-4 5-6 0,-2 1 2 0,0 6-5 16,-4 3 3-16,1 2-1 0,-2 4 0 15,0-2-3-15,0 2-3 0,1-2-4 16,-1 2 0-16,0 0 5 15,2 0-3-15,-2 2 8 0,0 12-4 0,0 8-1 16,0 5 1-16,0-2-3 0,0-1-1 0,0-2-4 16,7-1-2-16,4-3-12 15,4-2-20-15,6-3-44 0,7-4-52 16,5-6-79-16</inkml:trace>
  <inkml:trace contextRef="#ctx0" brushRef="#br0" timeOffset="118994.85">23351 10518 523 0,'0'0'40'0,"0"0"-15"0,0 0-9 0,0 0-7 15,0 0-6-15,0 0-4 0,0 0 0 16,0 0-1-16,0 0 1 0,69-47 0 15,-38 39-1-15,5 0-3 0,0 2 0 16,1 3-1-16,3-1-1 0,0 2-4 16,-2 1-4-16,-2-1-5 0,-4 2-12 0,-5 0-13 15,-7 0-23-15,-8 0-37 16,-3 0-19-16</inkml:trace>
  <inkml:trace contextRef="#ctx0" brushRef="#br0" timeOffset="119196.41">23336 10717 403 0,'0'0'72'16,"0"0"-19"-16,0 0-20 0,0 0-11 16,0 0-7-16,0 0-3 0,0 0-3 15,0 0-1-15,0 0-2 0,0 0-5 16,91-24-6-16,-49 14-6 0,6-2-5 15,1 1-17-15,2 1-50 0,2 2-70 16,-3 1-131-16</inkml:trace>
  <inkml:trace contextRef="#ctx0" brushRef="#br0" timeOffset="122135.97">25449 10253 157 0,'0'0'51'0,"0"0"-7"0,0 0-14 15,-12-63-6-15,10 46 4 0,0 5 1 16,1 1-3-16,-2 0-4 0,1 7-10 0,-1-5-5 16,1 4-5-16,0 1-2 15,-5-1-3-15,1 4 1 0,-7-2-2 16,-7 3 1-16,0 4-1 0,-5 7 2 16,5 2 2-16,-2 6 0 0,2-1 1 0,2 3-1 15,1 2 0-15,6 0 1 0,0-2-3 16,4-4 2-16,6-1-1 0,1 0-1 15,1-1 2-15,9 3-1 0,2-4 2 16,4-4-1-16,0-2 0 0,-2-2 0 16,1-3-1-16,2-2 2 0,-5 1 1 15,6-2 1-15,-2-2 3 0,-1-4 2 0,1-4 0 16,-5-4 0-16,-1-1 1 16,-2-2-2-16,-3-3 3 0,-2-1 1 15,0 4 3-15,-3-1 1 0,0 4-2 0,0 2-2 16,0-1-3-16,0 6-2 0,0 3-2 15,0 4-3-15,0-1-2 0,-3 1-1 16,-3 0 0-16,-2 9-1 0,-1 4 2 16,2 7-1-16,4 3-1 0,3-1 0 15,0 0-2-15,3-1 0 0,5-1-1 0,3-4-4 16,-1 0 0-16,4-4-1 0,1-2-1 16,-2-3-2-16,0-2-15 0,-3-1-19 15,3-3-7-15,-3 1 2 0,3-2 13 16,1-3 16-16,2-6 13 0,0-5 4 15,0-3 4-15,-3-2 7 0,-1-3 3 16,-2-2 7-16,-3-4 1 0,0-2 1 16,-1-3 1-16,3-2-1 0,-1-1 0 15,1-1 5-15,3 1 2 0,-1-1 0 16,1 3 7-16,1 0 3 0,-3 3 5 0,0 6-1 16,-1 8-2-16,-6 6-8 0,0 9-11 15,-3 2-1-15,0-2-12 0,0 2 0 16,0-1 1-16,1 1-6 0,-1 0 6 15,-1 13-4-15,-4 9 0 0,-3 5 0 16,3 4-1-16,2 1 0 0,2 1-4 16,1 0 2-16,0-3 0 0,4-1 0 0,3-3 1 15,-1-2-2-15,0-3-2 16,1-1 3-16,-2-6 0 0,-2-1 2 16,1-3 0-16,-3-6 0 0,1 0 0 0,-2-4 1 15,0 0 2-15,0 0 1 0,0 2 2 16,1 0 2-16,-1-1 2 0,0 1 2 15,0-1 1-15,1-1 2 0,-1 0-4 16,0 2-2-16,0-2-3 0,0 0-3 16,0-2 2-16,0-4-2 0,2-6 0 0,2-6-2 15,1 3 1-15,4-7-2 16,0 4 1-16,2 1-1 0,0 0 0 0,-1 6 0 16,0 2-1-16,2-1-1 15,-2 6 1-15,6-2 0 0,1 3-1 0,2 3 1 16,7 0 0-16,-1 0 0 0,-4 9-1 15,0 0 1-15,1 4 0 0,-4 3-1 16,-2 2 2-16,-1 3 0 0,-7 0-2 16,0 4 2-16,-7 2-3 0,-1-1 1 15,0-2-2-15,-6 1-3 0,-1-3-7 0,-2-1-13 16,1-6-23-16,2-1-34 0,3-3-34 16,1-7-65-16</inkml:trace>
  <inkml:trace contextRef="#ctx0" brushRef="#br0" timeOffset="123105.98">26564 10288 343 0,'0'0'49'0,"0"0"-10"15,0 0-7-15,0 0-4 0,0 0-3 16,0 0-5-16,0 0-9 0,0 0-3 16,0 0-4-16,0 0-2 15,-9-38 0-15,25 34 2 0,7-4-1 0,2 3 1 16,4 1-3-16,1 0 0 0,2-1-1 15,-1-2 1-15,-1 4-2 0,-3-1-3 16,-7 3-3-16,-2-1-8 0,-5 2-9 16,-4 0-14-16,1 0-23 0,-3 3-21 15,-4 6-17-15,-3 2-30 0</inkml:trace>
  <inkml:trace contextRef="#ctx0" brushRef="#br0" timeOffset="124639.88">27650 10008 182 0,'0'0'58'0,"0"0"-13"0,0 0-13 16,0 0 1-16,0 0-4 0,0 0-5 0,0 0-8 16,1-79-6-16,4 68-2 0,-2 1 5 15,1 3-1-15,-2 3-1 0,3-4-6 16,-1 5-6-16,2-3-1 0,6-3-6 15,-1 1 4-15,1 1 0 0,1 1 3 16,-3 3 2-16,2-1-1 0,0 1-1 16,0 3 1-16,4 0 4 0,-4 0-7 15,4 2 6-15,-3 6-6 0,-2 2 3 16,4 4 3-16,-4 1-2 0,0 1 3 16,-2 0-3-16,-1 2 1 0,-4-4-1 0,-2 1 1 15,-2 3-2-15,-5 1 2 0,-6 4 1 16,-5-2 1-16,-4-1 1 0,-4 0 0 15,-2-3 0-15,-3-2 0 0,3-3 0 16,2-1 0-16,8-5-1 0,6-1 0 16,0-4 0-16,5 1 0 0,1-2-3 0,-2 3 0 15,6-3 2-15,-1 0-1 0,1 0-4 16,0 0 1-16,0 0-1 16,0 0 1-16,0 0 2 0,10-3-1 15,3-4 0-15,-2 5-1 0,5-1-2 0,-4 1 0 16,1 2-2-16,5 0 2 0,-1 0 2 15,0 0 2-15,-1 2-1 0,3-1-3 16,-2 2-3-16,8 0-2 0,-2 0-3 16,0-1-1-16,-3 2-5 0,-4-1-10 15,0 0-7-15,-5 0-6 0,-6-1-4 0,4 1-3 16,-5-1-5-16,-1-1 1 0,1 2 6 16,-4-3 2-16,0 0-22 0</inkml:trace>
  <inkml:trace contextRef="#ctx0" brushRef="#br0" timeOffset="125679.72">28334 9944 225 0,'0'0'42'0,"0"0"-7"0,0 0 3 0,0 0 1 15,0 0-1-15,0 0-4 0,0 0-7 16,0 0-1-16,26-79-13 0,-26 70-2 15,-7 1-8-15,-8-1-3 0,-1 6-2 16,-8 2 1-16,-2 1 3 0,0 5-3 16,0 8 2-16,4 0-3 0,0 3-2 0,4 0 3 15,3 1 1-15,4 1-1 0,3 2-2 16,4-6 2-16,1 2-1 0,3 1 1 16,0 1 0-16,0 1 1 15,3-3-1-15,4-4 1 0,5-3 0 0,-5-2 1 16,6 0 2-16,-2-5-1 0,1-2 5 15,5 0 0-15,-2-4 2 0,5-4 0 16,-5-7-1-16,0 1-2 0,0-3 3 16,-1-2-2-16,-2 1 0 0,2-2-1 15,-3 1-1-15,-1 0-1 0,-3 6 1 0,2-1-2 16,-5 5 2-16,-3 5-3 16,2-1-2-16,-3 5-4 0,0-2-3 0,0 2-1 15,0 0 1-15,2 2 4 16,-2 12 1-16,0 5 2 0,0 6-5 0,0-7 1 15,0 1-2-15,0 1 1 0,1 1 1 16,4 2 0-16,2-5-1 0,-2-4-4 16,4-5-5-16,-3-2-10 0,3-5-6 15,1 2-1-15,1-4-4 0,8 0 8 16,0-9-4-16,6-5-2 0,-1-3 6 0,-1-1 2 16,-1-3 14-16,-2 1 7 0,-1-1 4 15,-4-2 2-15,-1 1 1 0,-4-1-1 16,-1-1 5-16,-2 0 0 0,0 0 4 15,-3 0 9-15,-1 7-1 0,-1-3 9 16,-1 2 4-16,-1 5 4 0,2-1 2 16,-2 1-1-16,0 8-3 0,0-2-10 15,0 3-10-15,0 4-8 0,0-2-4 16,0 2-1-16,0 2 0 0,0 10 0 16,-8 8-1-16,1 6 1 0,0-1 5 0,3 3-6 15,2-1 4-15,2 0-3 0,0 3-3 16,2-5 2-16,5 1-2 0,2-3 1 15,-2-3-1-15,0-2 2 0,-1-5 0 16,1-1-2-16,-4-4-1 0,-2-3 1 16,2-2 0-16,-3-3 1 0,0 0 3 0,0 0 1 15,2 3 2-15,-1-2 0 16,-1-1-1-16,0 0 0 0,2 0 1 16,-2-1 1-16,0-5 2 0,0-9 1 15,1-4 2-15,-1 1-2 0,2-5-3 0,-1 1-2 16,4 3-2-16,3-1-1 0,1 1 0 15,2 1-4-15,4 1-4 0,-1 3 3 16,-1 5-6-16,0 3 5 0,2 5 0 16,4 1 2-16,2 1 6 0,0 10-6 15,-1 2 6-15,0 5-4 0,-3 2-2 0,1 3 2 16,-4 0-2-16,0 1 0 16,-5 2-3-16,-1-2-2 0,-3 0 1 0,-3 1-3 15,-2-3 1-15,0 1-2 16,0-2-12-16,-7 1-26 0,2-9-45 0,-4-2-44 15,-1-5-116-15</inkml:trace>
  <inkml:trace contextRef="#ctx0" brushRef="#br0" timeOffset="126531.94">27208 10676 386 0,'0'0'63'0,"0"0"-15"0,0 0-17 16,0 0-11-16,0 0-7 0,0 0-9 0,0 0 1 15,0 0-2-15,0 0 0 0,0 0 3 16,96-33 2-16,-55 33-2 0,5-1 1 15,6 1-2-15,6-3 0 0,4 0-1 16,5-2-2-16,4-1-1 0,2 0-2 16,1-2-1-16,3 1 0 0,-2-1-1 15,0-1-2-15,0 0-2 0,-1 2-3 16,-2-3-5-16,-2 2-6 0,-4 1-2 16,-3 2-4-16,-7-2-15 0,-4 4-23 15,-12-2-33-15,-3 3-30 0,-13 0-43 0</inkml:trace>
  <inkml:trace contextRef="#ctx0" brushRef="#br0" timeOffset="129052.3">28236 10880 303 0,'0'0'61'0,"0"0"-12"16,0 0-11-16,0 0-10 0,0 0-7 16,0 0-9-16,0 0-4 0,0 0-4 15,0 0 0-15,0 0 0 0,11-22 2 16,-11 37-2-16,-1 8 0 0,-5 4 0 0,-1 0-3 16,-3 1-1-16,2-5 0 0,3 2 0 15,-1-3 1-15,3-6 0 0,0 0-1 16,-1-5 1-16,2-5-1 0,2 0-1 15,0-6 2-15,-1 0-2 0,1 0 2 16,0 2 2-16,0 0 2 0,0-1 7 0,0 1 6 16,0-1 3-16,0-1-3 15,0 1-6-15,0-1-5 0,0-9-4 16,0-7 0-16,1-6 1 0,5-2-3 16,0 0 2-16,0-3-2 0,1 1 1 0,3 0-3 15,-3 2 2-15,0 7-1 0,-1 3 1 16,-1 7-1-16,-4 2-1 0,3 2 1 15,-4 3-2-15,5 0-2 0,2 3 3 16,3 7 1-16,4 8-2 0,-3 1 4 16,-1 2-2-16,0 4 0 0,0-1-2 0,-1 2 1 15,1-2-1-15,-3 0 0 0,0-1-1 16,1-3 1-16,-4-5-1 0,3-1 1 16,-4-5-2-16,-2-5-1 15,4 6 3-15,-4-6-10 0,1 0-8 0,-2 4-29 16,0-3-50-16,-2 1-43 0,-11 0-71 15</inkml:trace>
  <inkml:trace contextRef="#ctx0" brushRef="#br0" timeOffset="129260.3">28178 10990 416 0,'0'0'46'0,"0"0"-18"16,0 0-8-16,0 0-8 0,74-82-6 15,-41 68-2-15,6-1-3 0,1 1-4 16,0 3-8-16,1 6-20 0,-5-2-28 0,-1 7-61 16,-3 0-134-16</inkml:trace>
  <inkml:trace contextRef="#ctx0" brushRef="#br0" timeOffset="129440.15">28803 10974 649 0,'0'0'32'0,"0"0"-15"0,0 0-7 16,0 0-7-16,0 0-4 0,0 0-8 15,0 0-20-15,0 0-104 16,0 0-172-16</inkml:trace>
  <inkml:trace contextRef="#ctx0" brushRef="#br0" timeOffset="146807.38">2539 11053 190 0,'0'0'49'0,"0"0"-2"0,0 0-9 16,0 0 1-16,0 0-6 0,0 0-2 15,-16-82-2-15,16 69-3 0,-3 4-1 16,0 3-3-16,3-4-6 0,-1 6-3 16,-1-1-4-16,1 0-3 0,1 5-2 15,-2-1 0-15,2 1-2 0,0-1 1 0,-2-1-2 16,2 1-1-16,0 1 1 0,-2-2-2 15,2 2 0-15,0-1-4 0,-1 1-1 16,1-3 0-16,0 3-1 0,-2 0 4 16,2 0 3-16,0 0 2 0,-1 6-1 15,1 6 1-15,0 9 1 0,0 5-2 0,0-2 0 16,0 0-1-16,0 2-2 16,1 0 0-16,4 3 0 0,0 1 3 15,1-1 6-15,-3 0-7 0,4-3 3 16,-4-8-3-16,2 0-3 0,-4-6 3 0,3-1-3 15,-1 1 2-15,0-1-3 0,1 1-1 16,-2-8-6-16,-1 7-4 0,1-7-4 16,-1 1-3-16,1 0-2 0,-2-5-3 15,0 0-7-15,0 4-7 0,0 1-11 16,-3 4 0-16,-6 2 4 0,-1-6 12 0,0 5 17 16,-3-4 9-16,3-3 9 0,-2 1 5 15,5-1 10-15,2-1 7 16,0 0 9-16,-1-1 11 0,6-1 3 0,0 0-1 15,0 0 0-15,-3 0-5 0,3 1 2 16,-1-1-5-16,-1 0-6 0,1 2-4 16,1-2-8-16,-2 0-5 0,2 0-4 15,-1 0-5-15,1 0-5 0,0 0-5 16,0 0-1-16,0 0 2 0,1 0 4 16,11 3 2-16,5 2 1 0,6-1 0 0,1 2-4 15,0-1-2-15,2-2-7 0,0 0-6 16,3-3-13-16,0 0-26 0,-5 0-36 15,0 0-40-15</inkml:trace>
  <inkml:trace contextRef="#ctx0" brushRef="#br0" timeOffset="147072.94">2388 11108 475 0,'0'0'44'15,"0"0"-15"-15,0 0-10 0,0 0-10 16,0 0-10-16,-24-87-1 0,27 67-2 0,4 4-3 16,7 2 1-16,1 4-2 15,5 2 1-15,2 2-1 0,1 0-5 16,3 3-4-16,0 1-10 0,-3 1-13 0,2 1-21 15,4 0-21-15,-3 4-11 0,1 6-38 16</inkml:trace>
  <inkml:trace contextRef="#ctx0" brushRef="#br0" timeOffset="147694.77">2821 11472 518 0,'0'0'36'0,"0"0"-12"16,0 0-5-16,0 0-4 0,0 0-2 0,0 0-3 15,0 0-2-15,0 0-4 0,0 0-3 16,-26-33-1-16,26 31-1 0,0 1-1 15,0 0-2-15,0-1-2 0,0 0-2 16,0 1 0-16,0-1 1 0,0 2 1 16,0-2 1-16,0 2 1 0,0-1-2 15,4 1-2-15,5 0 0 0,7 5 0 16,-3 6 2-16,-3 2 0 0,-3 5-1 16,-1 2 3-16,-3 3 1 0,-2-1-1 15,1-4 2-15,-2 1 0 0,0-6 2 0,0-1 0 16,0 1 0-16,0-7-1 0,0 0 1 15,0-6 0-15,0 0 1 0,0 0 1 16,0 2 2-16,0-2 1 0,0 0 1 16,1 0-2-16,1 0-1 0,2-14-2 15,-1-6 2-15,5-5 4 0,-2 0-2 0,-1 2 4 16,-1 2-3-16,-1 6-2 16,-3-2 2-16,3 6 4 0,-3-1 1 15,0 2 3-15,0 5-2 0,0-5-2 16,0 6-1-16,-3-3-1 0,3 3-1 0,0 4-4 15,-3-2-2-15,3 2-1 0,0-2 0 16,0 1-3-16,0-1-1 0,-3 2-4 16,3-3-3-16,0 3-1 0,0-1 1 15,0 1 2-15,0 0 4 0,0 0 4 16,0 4 1-16,0 10-2 0,0 2 1 0,0 2-1 16,0 7 0-16,0-2-1 0,0-1-4 15,0-6-1-15,0 2-1 0,0-1-4 16,0-6 0-16,0 7-4 15,6-5-9-15,10-5-13 0,3-2-22 0,4-6-36 16,6-6-52-16</inkml:trace>
  <inkml:trace contextRef="#ctx0" brushRef="#br0" timeOffset="147940.97">3421 11425 589 0,'0'0'30'16,"0"0"-13"-16,0 0-9 0,0 0-6 15,0 0-7-15,0 0-3 0,0 0-3 0,0 0-3 16,0 0-15-16,36-22-21 0,-8 15-26 15,2 2-35-15,3 3-13 0,-2 2-50 16</inkml:trace>
  <inkml:trace contextRef="#ctx0" brushRef="#br0" timeOffset="148107.51">3459 11667 561 0,'0'0'49'0,"0"0"-16"0,0 0-11 0,0 0-13 15,0 0-7-15,0 0-5 0,0 0-1 16,0 0-2-16,0 0-3 0,0 0-6 16,55-73-10-16,-28 70-17 0,8 3-26 15,-2 0-54-15,9 6-94 0</inkml:trace>
  <inkml:trace contextRef="#ctx0" brushRef="#br0" timeOffset="149035">5380 10774 273 0,'0'0'57'0,"0"0"-4"16,0 0-6-16,0 0-8 0,0 0-17 16,0 0-6-16,0 0-4 0,0 0 1 0,0 0-3 15,0 0-5-15,-46-71-4 0,43 69-1 16,3 2-1-16,-1-1-2 0,1 1-2 15,-3 0-2-15,-3 0 3 0,-4 5 2 16,-3 9 2-16,-7 8 2 0,5 0-1 16,0 4 0-16,0 0 0 0,1 0 1 15,2 0 1-15,0-2 0 0,1 2 0 16,2-2-1-16,0 0 0 0,-2 2 3 16,5 1-2-16,0 3 2 0,2 2-1 15,-2 3 3-15,6 5 2 0,0 2 0 0,0 7 0 16,0 1-3-16,9 7-1 0,-2 1-2 15,2 7-3-15,2 3 3 0,-2 0-5 16,4-1 2-16,-4-5-2 0,-2-3 0 16,3-4 7-16,-3-3-5 0,-1-6 4 15,0-3-6-15,-5-2 0 0,1-6 1 0,-2 0-2 16,-2-2 1-16,-8-1-2 0,-4 0 2 16,-4-2-3-16,-2-3-3 0,-3-1-11 15,1-3-34-15,-4-1-52 16,2-4-61-16</inkml:trace>
  <inkml:trace contextRef="#ctx0" brushRef="#br0" timeOffset="152915.51">6169 11381 343 0,'0'0'55'16,"0"0"-17"-16,0 0-15 0,0 0-5 15,0 0 0-15,0 0-2 0,0 0-3 16,0 0-5-16,0 0-2 0,0 0-3 16,-41-58-1-16,41 58-1 0,0 0 0 15,-1-1 1-15,1 0-2 0,-2-1 3 0,2 0-3 16,-1 1 0-16,1-1 1 0,-2 2-2 15,2-3-1-15,0 3 0 0,-1-1-1 16,1 1-1-16,-2-1-3 0,2 1 0 16,-1-2-2-16,1 2 3 0,0 0 1 15,0 0 4-15,0 0 3 0,0 0-2 16,3 7 3-16,1 0-2 0,5 3-1 16,2 0 1-16,-5-5-1 0,4 4 0 15,1 0-1-15,-3-5 1 0,5 3 0 16,-7-4 0-16,7 0 1 0,-3 0 1 0,-1-3 0 15,2 0 3-15,-2 0 3 0,0 0-3 16,-1-6 2-16,2-3-2 0,-1-3 2 16,0-1-1-16,-2-2 1 0,-1 2 1 15,-3 2-2-15,1-5 3 0,-1 6 6 16,-3 4 1-16,0 2 1 0,0 4-3 0,0-2-6 16,0 2-5-16,0-1-3 15,3-1-3-15,-3 0-2 0,0 1-2 16,0 0-2-16,0 1 1 0,0 0 2 15,3 0 4-15,5 11 3 0,1 7-1 0,3 7-1 16,-2 2 1-16,-3 4-3 0,0 6 2 16,-1 5 0-16,-3 5-1 0,1 4 1 15,-4 1-1-15,0-2-2 0,0-5 0 16,0-9 0-16,0-10 1 0,0-5-1 16,-4-7 0-16,4-9-1 0,0 2 1 0,0-7 2 15,0 0 3-15,0 0 4 0,0 1 3 16,0 1 0-16,0-2-1 0,-6 0-4 15,-4 0 0-15,-3-8-2 0,-3-4-2 16,0-3 2-16,2-2-1 0,-2-1 0 16,6-2 1-16,1-2 0 0,3-5-1 15,6-1 0-15,0-3 0 0,6 1-1 16,6 1 0-16,2 2-1 0,2 1-2 16,3 3-1-16,0 2-2 0,4 3-1 15,1 1-4-15,2 3-19 0,-1 5-26 0,-8 5-50 16,-1 4-40-16</inkml:trace>
  <inkml:trace contextRef="#ctx0" brushRef="#br0" timeOffset="153379.22">6507 10900 301 0,'0'0'30'16,"0"0"-5"-16,0 0-10 0,0 0-7 15,0 0-7-15,0 0-2 0,0 0-2 16,0 0 1-16,0 0-2 0,14-77-1 15,-5 73 0-15,10 2 0 0,-3 2 2 16,7 0 1-16,-3 0-2 0,-4 2 0 16,1 8-2-16,-5 0 3 0,-2 5 3 15,-1 4 3-15,-5 2 3 0,2 2-3 16,-3-1 2-16,-3 4 1 0,0-1-2 16,0 0 3-16,-2-2-2 0,-5 0-2 0,4-2 1 15,-1-7 1-15,-3 1 2 0,4-4 0 16,0-3-1-16,-3 4-2 0,6-8 1 15,-1 0-3-15,1-4-1 16,0 0-1-16,-2 0 0 0,2 0-1 0,0 0-1 16,0 2 2-16,0 0 1 0,0 2 2 15,0 0 1-15,0 1-4 0,6 0-7 16,0-4-5-16,5-1-19 0,7 0-48 16,0 0-68-16</inkml:trace>
  <inkml:trace contextRef="#ctx0" brushRef="#br0" timeOffset="154227.32">8057 11344 163 0,'0'0'40'15,"0"0"-2"-15,0 0 2 0,0 0-4 16,0 0 2-16,0 0-6 0,0 0-4 15,0 0-5-15,0 0-5 0,0 0-6 16,-36-66-4-16,29 61-7 0,1 4-3 16,-4 1-1-16,-9 0 0 0,-1 1 2 0,-2 7 0 15,2 1-1-15,0 0-1 16,5 2 3-16,-2 1-4 0,7 0 4 16,-2 0-3-16,1 3-1 0,2 2 0 15,0 3-1-15,-1 0 3 0,3 1 1 0,-2 2-2 16,8-7 0-16,-1 4 0 0,2-3 0 15,0-6 1-15,2 7 1 0,5-7 1 16,0-2 5-16,6-2-2 0,2-4 2 16,-1-3-1-16,8 0 0 0,-2-7 0 15,0-6-2-15,-1-2 2 0,-2-3-1 0,-2 0 1 16,1-2-1-16,-6-1 4 0,1 0 1 16,-3-2 1-16,-4-2 0 15,-1 1-2-15,-3 1 0 0,0-2-1 16,0 0 1-16,0-2-3 0,-3 1 4 0,0 0-4 15,-1 1 7-15,-3 3-2 0,4 6 1 16,-3 2 0-16,3 4-1 0,3 6-1 16,-1 0-2-16,1 4-2 0,-2-2-5 15,2 2-5-15,0 0 2 0,0 0 1 16,0 0 0-16,0 12 1 0,3 10 2 0,6 6 3 16,-2 4-1-16,-1 5 2 0,-2 1-4 15,2-1-1-15,-2 1 0 0,2-1-1 16,1-3-2-16,-1-1-4 15,0-3 2-15,0-3-1 0,2-4-1 0,-4-6-2 16,1-2-5-16,-2-8-8 0,-2-2-11 16,2 0-25-16,0-4-24 0,0 2-19 15,0 0-42-15</inkml:trace>
  <inkml:trace contextRef="#ctx0" brushRef="#br0" timeOffset="154790.87">8093 11359 267 0,'0'0'53'0,"0"0"-17"15,0 0-12-15,0 0-10 16,0 0-3-16,0 0-1 0,48-81-2 16,-35 72-2-16,0 2-3 0,6 2-1 15,-5 0 0-15,2 5-2 0,5 0-2 0,-1 0-1 16,4 9 2-16,-2 3-2 0,-6 2 3 15,-2 3 0-15,-2 2 0 0,-5 1 2 16,-2 1-2-16,-4 1 1 0,-1-3 1 16,0 2 0-16,-1-3 1 0,-5 3 0 15,0-5 3-15,-3 2 0 0,-1 0 1 0,3-7-3 16,-2 2 0-16,3-6-3 16,3-4 4-16,-1 1 2 0,4-4 2 15,0 0 4-15,0 0-1 0,0 0-3 16,0 0-4-16,0-2-2 0,0-9-3 0,2-7 2 15,8-5-2-15,1 0 0 0,5-1 0 16,-3 1 0-16,0 1 3 0,0-1-1 16,-4 3-1-16,1 0 1 0,-4 7-1 15,-3-4 1-15,-2 6 1 0,-1-1 1 16,2-2-2-16,-2 8 0 0,0-7 0 0,0 7-1 16,0-1 2-16,0 2-3 0,0 5 2 15,0-2-3-15,0 2 1 0,0-1-1 16,0-1 1-16,0 1-3 15,0 1 2-15,0 0 6 0,-2 0-3 0,-4 11 4 16,-2 6-5-16,-1 5-1 0,2 1 0 16,-2-3-2-16,2 2 2 0,4 0-4 15,2-4 3-15,-1 0-1 0,2-1-3 16,2 0 0-16,2 4-3 0,9-5 1 16,-1-4 1-16,2-1 0 0,-4-5-4 0,7-1-5 15,1-4-13-15,-1-1-28 0,10 0-34 16,-6-8-46-16</inkml:trace>
  <inkml:trace contextRef="#ctx0" brushRef="#br0" timeOffset="154989">8803 11353 459 0,'0'0'24'0,"0"0"-20"0,0 0-28 15,0 0-40-15,0 0-68 0,0 0-112 0</inkml:trace>
  <inkml:trace contextRef="#ctx0" brushRef="#br0" timeOffset="164186.83">10090 11633 398 0,'0'0'64'16,"0"0"-15"-16,0 0-17 0,0 0-13 16,0 0-7-16,0 0-4 0,0 0-1 15,0 0-4-15,0 0-1 0,-17 0-2 16,17 0-2-16,-3 0-2 0,3 0 1 0,0 0-2 16,0 0 2-16,0-1 0 0,9-1 0 15,8-2-3-15,2 0-3 16,7 1-6-16,0 2-15 0,4-2-25 15,1 3-29-15,-1 0-34 0,2 0-41 0</inkml:trace>
  <inkml:trace contextRef="#ctx0" brushRef="#br0" timeOffset="164380.97">10060 11941 381 0,'0'0'86'0,"0"0"-18"15,0 0-24-15,0 0-17 0,0 0-14 16,0 0-7-16,0 0-4 0,0 0-7 16,0 0 5-16,33-74-6 0,-11 57 4 0,4 0-1 15,4 4-5-15,5 2-3 16,4 3-12-16,0 1-31 0,6 2-70 16,1 2-97-16</inkml:trace>
  <inkml:trace contextRef="#ctx0" brushRef="#br0" timeOffset="167220.28">12155 11090 116 0,'0'0'41'0,"0"0"-10"15,0 0-8-15,0 0-6 0,0 0-1 16,0 0 1-16,0 0 3 0,0 0 1 16,-11-79 1-16,8 74-3 0,0 0-2 15,-3 0-4-15,3 3-3 0,-1-1-3 0,-6 2-3 16,4 1-2-16,-4 0-2 16,-6 1 1-16,4 7 1 0,-3 1-1 15,3 4 1-15,2 1-1 0,0 1 2 16,1 2 1-16,2 4 3 0,-1 2 3 0,0 3 2 15,2 4 8-15,2 2-2 0,-1 3 0 16,2 2-7-16,3-1-6 0,0 1-2 16,0 3 1-16,6 4 3 0,2 3-3 15,0 3 2-15,-1 4-3 0,-1 2 1 16,0-2-2-16,-3 1 4 0,-3-1 1 0,0 1-3 16,-1-1 3-16,-8-3-5 0,-7 2-3 15,0-3 2-15,-7 0-3 0,-2-4 3 16,2-5-2-16,-2-7 0 15,5-9-1-15,7-9 0 0,5-6-2 0,5-6-1 16,3-4-4-16,0 0-1 0,0 0-8 16,0 0-30-16,0 0-56 0,-2 0-100 15</inkml:trace>
  <inkml:trace contextRef="#ctx0" brushRef="#br0" timeOffset="169571.25">13068 11525 299 0,'0'0'37'0,"0"0"-5"0,0 0-9 16,0 0-2-16,0 0-6 0,0 0-6 16,0 0 1-16,0 0 2 0,0 0 1 15,0 0-1-15,-45-86 0 0,42 75 4 0,0 6-4 16,3-4-2-16,-3 2-3 16,2-4-5-16,-3 1-2 0,2 5 2 15,1-5-2-15,1 5 0 0,-2-1 0 16,2 1-2-16,0 5 2 0,-1-1-1 0,1 1 0 15,0-1-2-15,0-1-6 0,0 0-2 16,0 1 3-16,0 1 0 0,0 0 7 16,11 0-1-16,4 6-1 0,2 6-1 15,-2 2 0-15,0 2-2 0,-3-1 4 16,1 2 0-16,0-2 2 0,-1-1 0 0,-5-3 0 16,3-3-2-16,-4-3 0 0,-3-1 0 15,1-2 2-15,-4-2 4 16,0 0-1-16,0 0 3 0,4 0 1 15,5-1-3-15,-2-10 2 0,3-2-4 0,-2-5 0 16,-1 0 2-16,0-1-1 0,-3 4 2 16,1-1 1-16,-2 6 2 0,-2-1 2 15,2 0 0-15,-1 6 0 0,0 0 2 16,-2 5-2-16,0-1 1 0,0 1-5 16,0-2-3-16,0 0-2 0,0 1-2 0,0-1-3 15,3 1 0-15,-3 1 1 0,1 0 1 16,2 0 3-16,5 8 2 15,-1 7-3-15,6 6 0 0,-6 3 0 16,-1 5 0-16,-2 4 0 0,-2 5 0 0,-2 5 1 16,0 4-2-16,-2 2 2 0,-2-2-4 15,-3-2 1-15,1-5-2 0,-1-4 0 16,1-4 7-16,3-3-6 0,0-10 7 16,0-1-4-16,2-5 1 0,-1-7 0 15,2 0 0-15,0-6 1 0,-1 0 2 0,1 0 2 16,-2 2 0-16,1-1-2 0,-1-1 0 15,-4 0-1-15,0 0-1 0,-5 0-2 16,-3-6 2-16,1-3-3 0,3 0-3 16,-2-2 4-16,4 0-5 0,2 4 5 15,-3-5 2-15,4 6 2 0,0-3 0 0,2-1-1 16,2-5-1-16,1-6-5 0,1-5 0 16,8-7 0-16,8-1 1 15,2 3-3-15,0 3 1 0,2 2-4 16,1 5-1-16,-3 5-6 0,3 3-9 0,-6 6-21 15,1 2-31-15,0 5-31 0,-5 0-26 16,4 2-45-16</inkml:trace>
  <inkml:trace contextRef="#ctx0" brushRef="#br0" timeOffset="169991.29">13363 11046 144 0,'0'0'54'0,"0"0"-14"0,0 0-18 15,0 0-10-15,0 0-7 0,0 0-1 16,0 0-1-16,0 0-3 0,52-81-2 15,-38 74 2-15,-3 7 0 0,7-2 0 16,-1 2 0-16,-2 6 3 0,4 6 3 16,-8 7 2-16,-5 3 3 0,-3 4 2 15,-3 3 1-15,-3 1-2 0,-7 2 2 16,-3 0 1-16,-1 0-3 0,0 0 2 16,0-5-5-16,2-4-1 0,3-7 1 15,3-1 0-15,1-8 0 0,4-2-4 0,-1-1-2 16,2-4-1-16,0 0 0 0,0 0 4 15,0 3-1-15,0 0 3 0,6 3-3 16,7 0-1-16,3-5-3 0,6-1-2 16,1 0-1-16,0 0-7 0,2-1-6 15,-1-1-10-15,1 0-15 0,-9 2-34 0,4 0-46 16</inkml:trace>
  <inkml:trace contextRef="#ctx0" brushRef="#br0" timeOffset="170189.29">13815 11568 571 0,'0'0'19'0,"0"0"-11"16,0 0-9-16,0 0-6 0,0 0-22 15,0 0-93-15,0 0-155 0</inkml:trace>
  <inkml:trace contextRef="#ctx0" brushRef="#br0" timeOffset="205171.01">8351 11309 86 0,'0'0'20'16,"0"0"-7"-16,0 0 0 0,0 0-8 15,0 0 5-15,0 0 1 16,0 0 4-16,0 0-1 0,0 0-1 15,0 0 1-15,27-63-1 0,-27 63-1 0,0 0 2 16,2-2 2-16,-2 2 4 0,0-1 3 16,1 1 2-16,-1-1-2 0,0 1 0 15,0 0-3-15,0 0 0 0,0 0 0 16,0 7 2-16,-4 8-3 0,-4 5 0 16,1 3-5-16,-3 4-3 0,1 3 0 0,2 2-3 15,-3 7 1-15,0-1-3 0,3 6-1 16,-3-2-4-16,1-2-1 0,2-3-1 15,-1-6 2-15,4-10-1 0,0-5 1 16,1-5 0-16,2-7-1 0,1 1 0 16,0-5 2-16,-2 0 1 0,2 0 2 15,0 2 4-15,0-2 0 0,0 3 2 16,0-3 0-16,0 0-2 0,0 0-1 16,0 0-4-16,0-12-3 0,2-9 0 15,2-7-1-15,6-3 2 0,-3-2-2 0,2-2 1 16,2 1-1-16,-2-3 0 0,4 3-1 15,0 0 2-15,-1 0-1 0,2 2 1 16,-1 2 0-16,-1 1-1 0,1 0 0 16,-3 4-4-16,-4 6 4 0,2 3-4 15,-5 7 4-15,-3 4 0 0,3 0 1 0,-3 5-2 16,0-1-1-16,0 1-2 0,3 0-2 16,0 0 9-16,3 9-3 15,1 11 5-15,3 6-1 0,-1 5-3 16,-2 6 2-16,3 3-1 0,-4 4 0 0,0 4-3 15,-2 2 3-15,2-2-3 0,-3 0 1 16,2-8 0-16,-2-3 0 0,0-7-1 16,0-10 1-16,0-1-1 0,0-9 1 15,-2-5 0-15,1 1 0 0,-2-6 0 16,0 0-1-16,0 0-1 0,1 1-1 0,-1 1 1 16,0-1-2-16,2 1-8 0,-2-2-10 15,0 0-20-15,0 0-33 0,0-14-42 16,-5-7-31-16,-2-5-70 0</inkml:trace>
  <inkml:trace contextRef="#ctx0" brushRef="#br0" timeOffset="205397.26">8267 11510 446 0,'0'0'59'0,"0"0"-16"15,0 0-11-15,0 0-12 0,0 0-7 16,0 0-6-16,0 0-3 0,0 0 0 16,82-51-1-16,-53 40-2 0,0 4 0 15,0 2-2-15,-3 2-4 0,0 3 0 16,-1 0-1-16,-2 2-3 0,1 5-4 16,-1 2-26-16,-2 2-57 0,-5-4-89 15,-2 4-89-15</inkml:trace>
  <inkml:trace contextRef="#ctx0" brushRef="#br0" timeOffset="205576.4">8433 11582 598 0,'0'0'31'0,"0"0"-10"16,0 0-14-16,0 0-8 0,0 0-7 0,0 0-4 15,0 0-3-15,0 0-5 0,0 0-20 16,0 0-72-16,85-23-108 0</inkml:trace>
  <inkml:trace contextRef="#ctx0" brushRef="#br0" timeOffset="208420.92">14932 11509 59 0,'0'0'13'0,"0"0"-5"16,0 0-4-16,0 0-3 0,0 0-1 16,0 0-1-16,0 0-2 0,0 0-2 15,0 0 1-15,-6-4-1 0,6 4-2 0,-2 0-3 16,2-1-3-16,0 1-6 0</inkml:trace>
  <inkml:trace contextRef="#ctx0" brushRef="#br0" timeOffset="209088.58">14932 11509 206 0,'-45'-52'58'15,"42"48"-12"-15,0 0-12 0,3 4-6 16,-3-5-8-16,2 2 1 0,-1-2 0 16,1 2-4-16,1 3-2 0,-2-2-5 15,2 2-5-15,0-1-2 0,0 1-1 16,-1-2-2-16,1 2-3 0,0-2 0 0,0 2-4 16,0-1 0-16,0 1 0 0,0 0 1 15,0 0 5-15,0 0 4 16,0 11-1-16,7 2-1 0,2 7 1 0,2-2 0 15,-2-1-2-15,1 1 0 0,3-3 1 16,-1-1-2-16,2-3 1 0,-5-4 1 16,4-2-2-16,1-3 2 0,-3 1 1 15,7-3-2-15,-2 0 3 0,0-7 1 16,5-6 1-16,-3-4-1 0,-2-3 1 16,-1-3-4-16,-2-3 3 0,0 1 0 0,-3-2 3 15,0 2-2-15,-3 0 7 0,-3 8 4 16,-1-1 0-16,-1 7 3 0,-2 5-3 15,0 1-2-15,0 5 1 0,0 0-5 16,0 0-4-16,0-3-5 0,0 2-4 16,0 1 1-16,-2 0 0 0,-6 11 1 15,-4 9 0-15,-1 11 3 0,3 8-2 16,-3 7 2-16,7 2-2 0,0 6-2 16,3-3 1-16,2-2 2 0,1-4-2 15,1-5 2-15,5-4-2 0,3-4 0 0,0-3 5 16,1-3-4-16,-2 0 2 0,1-4-2 15,-2 0-2-15,-2-7-1 0,-4 2-1 16,-1-2 1-16,-1 0 1 0,-9 2 0 16,-2-4 1-16,-3-3 0 0,-5-5 1 15,-1-2 0-15,-2-3 0 0,-1 0 0 0,0-6 1 16,2-3-1-16,3-4 1 16,2-4-1-16,5-1 1 0,4-2 0 15,5-3 0-15,3-1-2 0,3-3-5 16,10-1 4-16,1 1-7 0,6 0 5 0,5 1-2 15,1 2-6-15,0 2-7 0,2 3-10 16,-1 3-21-16,-1 4-31 0,0 5-44 16,-2 4-75-16</inkml:trace>
  <inkml:trace contextRef="#ctx0" brushRef="#br0" timeOffset="209531.4">15340 11696 414 0,'0'0'42'0,"0"0"-11"16,0 0-12-16,0 0-9 0,0 0-4 15,11-87-3-15,-4 79 0 0,-1 4-2 16,1-2-1-16,-2 4-1 0,6 0-3 16,1 2 2-16,1 5-1 0,7 6 3 15,-6 4 0-15,-3 3-1 0,-4 2 0 16,-1 0 2-16,-3 2-1 0,-2-1 2 16,-1 1 1-16,0-1-1 0,-3-1 2 15,-3-2 0-15,-2 0 1 0,-3-1 1 0,-3 0 2 16,1-1-6-16,-3-1 5 0,6-4-6 15,4-3-1-15,-1-3 1 0,4-2-1 16,0-1-1-16,0 1 1 0,3-3-3 16,0 0-2-16,0 0 2 0,0 0-1 15,0 0 3-15,0 0-1 0,5 0-2 0,9 0-1 16,5 0-6-16,0 0-8 16,1 0-10-16,-1 0-20 0,1 0-15 15,0-3 0-15,5-1-19 0,1-4-10 16</inkml:trace>
  <inkml:trace contextRef="#ctx0" brushRef="#br0" timeOffset="209788.86">15742 11617 486 0,'0'0'45'16,"0"0"-17"-16,0 0-11 0,0 0-10 15,0 0-4-15,0 0-3 0,0 0 0 16,0 0-1-16,0 0-2 0,0 0-1 16,85-41-3-16,-53 37-7 0,-1 1-6 0,1 1-20 15,0 0-26-15,-3-1-50 0,6-2-64 16</inkml:trace>
  <inkml:trace contextRef="#ctx0" brushRef="#br0" timeOffset="210479.38">16297 11357 471 0,'0'0'53'0,"0"0"-18"0,0 0-13 0,0 0-6 16,0 0-6-16,0 0-6 0,0 0-4 16,0 0-3-16,0 0-1 15,-32-24 2-15,31 34 0 0,-2 8 1 16,1 5 2-16,2 0-2 0,0 0 1 0,0 0-2 15,3-5-1-15,3 0-1 0,4-3 2 16,-4-4 0-16,1-1-1 0,0-3 1 16,1-3-1-16,2 1 2 0,-6-4 1 15,6 1 0-15,1-2 0 0,3-7 0 16,3-4 0-16,-4 0 1 0,-3-5 1 0,-1 6 0 16,-2-3 2-16,0-1-2 0,-1 0 0 15,4-4 2-15,-1-1-3 16,-3 7 1-16,0 0 1 0,-2 5 0 0,0 2 3 15,-1 2-1-15,-3 3 1 0,0-1-2 16,0 1-3-16,1-2-2 0,1 2-1 16,-1 0 0-16,5 0 2 0,3 6 0 15,2 8 1-15,1 7-1 0,-2 4-1 16,-1 5 2-16,-5 4-1 0,-1 6 1 16,-2 4 0-16,1 2-2 0,-2 1 1 0,0 3-1 15,0-3 0-15,1-4 3 0,1-3-3 16,-1-6 3-16,1-10-5 0,-2-4 1 15,1-8 1-15,-1-6 0 16,0 3 2-16,0-6 1 0,-1 0 0 0,-7-1 4 16,-2-2-4-16,-6-9 2 0,-2-8-1 15,3-1 0-15,3-5-1 0,3-1-5 16,3-2 3-16,3 0-4 0,3 1 3 16,0 3 2-16,6-1-2 0,5 3-1 15,2 1-2-15,4-1 2 0,5 2-2 0,6 0 0 16,1 1-2-16,1-1-2 0,0 6-1 15,-1 1-5-15,-3 2-5 0,-8 2-11 16,2 5-9-16,-3 0-11 0,-5 2-12 16,5 0-13-16,-5 2-11 0,-5 2 3 15,6 1 13-15,-6 0 21 0</inkml:trace>
  <inkml:trace contextRef="#ctx0" brushRef="#br0" timeOffset="210688.1">16816 11606 10 0,'0'0'44'0,"0"0"21"15,0 0 15-15,0 0 7 0,0 0-10 16,0 0-15-16,0 0-15 0,0 0-10 0,0 0-14 15,0 0-7-15,10 9-6 0,-10-7-4 16,0-2 0-16,2 1 0 0,-1 3 0 16,2 0 2-16,1 6-2 0,0 5-2 15,2 1-2-15,0 3-1 0,2 1-1 16,-2 0 1-16,0 2-1 0,-1 1 3 0,1 0-3 16,-2-2 0-16,0 0 3 0,0-7-5 15,1 1 3-15,-4-4-7 0,1-7-2 16,-1 3-7-16,-1-7-22 15,0 0-44-15,0 0-96 0,0 0-96 0</inkml:trace>
  <inkml:trace contextRef="#ctx0" brushRef="#br0" timeOffset="211036.04">16956 11102 542 0,'0'0'44'0,"0"0"-17"0,0 0-11 16,0 0-10-16,0 0-7 0,0 0 0 15,0 0 0-15,0 0 1 0,0 0 1 16,71 36-1-16,-44-7 6 0,1 6-6 16,-3 6 5-16,-1 6-4 0,1 4-2 15,-4 1 1-15,-2 6-1 0,0 1 2 0,-4-1-3 16,-4 0 2-16,-1-1-1 16,-5-2-1-16,-4 1 0 0,-1-2-10 15,-12 1-14-15,-8 0-45 0,-9 1-107 16,-4 1-111-16</inkml:trace>
  <inkml:trace contextRef="#ctx0" brushRef="#br0" timeOffset="211587.3">14520 11200 396 0,'0'0'41'0,"0"0"-18"0,0 0-12 16,0 0-3-16,0 0-5 0,0 0 5 15,0 0-1-15,0 0 1 0,-80 110 4 0,70-66 2 16,1 6 3-16,2 6-3 16,1 2-2-16,0 3-4 0,-1-3 0 15,2 1-3-15,0-5-2 0,2-1 3 16,3-4-6-16,0-4 5 0,5-1-6 0,7-5-4 15,3 0 1-15,10-4-4 0,2-3-5 16,8-4-22-16,7 1-45 0,4-3-57 16,5-1-96-16</inkml:trace>
  <inkml:trace contextRef="#ctx0" brushRef="#br0" timeOffset="213827.47">18028 11478 242 0,'0'0'52'0,"0"0"-5"0,0 0-9 0,0 0-9 16,0 0-3-16,0 0-7 0,0 0-4 15,0 0-6-15,0 0-7 0,-61-57-2 16,45 57 0-16,-4 2 0 0,-1 8 0 16,1 1-2-16,2 5 0 0,2 0-1 15,-2 5 3-15,5-1-1 0,0 0 2 0,3 0-4 16,3-1 2-16,1-4 0 16,1 1-1-16,3-5-1 0,1 1 3 15,1 2-2-15,0-4 0 0,0 1 2 16,1-4 0-16,5 1 0 0,1-5 1 0,5 0 0 15,3-3-1-15,6 0 2 0,0-6 1 16,1-5-2-16,-3 1 2 0,4-5-1 16,-1 0-1-16,-5-2 3 0,2-3-1 15,-3-1 0-15,-2-1 3 0,-2-1 1 16,-2 1 3-16,-3-2-1 0,-1-1-3 0,-3 1 2 16,0 0 0-16,-3-2 1 0,0 0 1 15,0-1 2-15,0 1-4 0,0 2 3 16,-2 7-3-16,-1-1-2 15,-1 7 6-15,4 5-5 0,0 0 3 0,0 6-3 16,0-1-4-16,0 1-6 0,0-2 0 16,0 2 5-16,0 2-4 0,0 11 7 15,0 10-5-15,7 9-1 0,-2 2 1 16,2 0-2-16,-3 3 1 0,0 1-1 16,1 1 2-16,-1 2-3 0,1-2 1 0,0-2 0 15,-1-2-1-15,1-7-3 0,-2-1-3 16,0-9-6-16,0-3-9 0,-2-6-16 15,2-1-23-15,0 2-28 0,-3-5-21 16,3 0 1-16,-3-5-15 0</inkml:trace>
  <inkml:trace contextRef="#ctx0" brushRef="#br0" timeOffset="214399.91">18154 11603 259 0,'0'0'54'0,"0"0"-10"0,0 0-5 15,0 0-4-15,30-84-9 0,-23 70-14 16,5-4-1-16,-5 6 0 0,3 2-1 16,0 2-4-16,-2 2-1 0,-3-1-3 15,5 5 0-15,-4 1-1 0,4-3-1 0,2 3-1 16,-1 1-1-16,4 0 1 0,-1 5-1 16,4 5 1-16,-2 3 2 15,-3 1-2-15,-2 5 1 0,-1 1 1 16,-2 2-1-16,-1 1 1 0,-3 2 0 0,-3 2 1 15,-1-4 0-15,0 2 0 0,0-8 1 16,-4 0-2-16,1-7 0 0,1-5-1 16,0 1 2-16,2-6-2 0,0 0 3 15,0 0 3-15,0 0 1 0,0 1 4 16,0 0 4-16,-1 1-4 0,1-2-1 0,0 0-5 16,0 0-5-16,0-10 0 0,5-9 1 15,2-4-1-15,2-2 2 16,0 2 0-16,-1-4-1 0,1 2 1 15,-1-2-1-15,0 2 0 0,1-1-1 0,-2 3 2 16,-1 8-2-16,0-2 2 0,-2 7-1 16,0 2 0-16,1-1 0 0,-4 4 0 15,2 2-1-15,-3 3 1 0,0-2 0 16,0 2-2-16,1 0-1 0,-1-1-1 16,2 1-1-16,-1 0 2 0,1 0 2 0,-1 3 0 15,-1 10 0-15,0 4 0 0,0 3 0 16,-6 7-1-16,-1 0 2 0,-1 1-2 15,2-1 0-15,0-2-1 16,3-7 1-16,0 0 0 0,3-2 1 0,0-4 0 16,0 6-1-16,0-9 0 0,4 0-2 0,2 0 0 15,0-5 0-15,3 2-1 16,-5-4 0-16,6-1-4 0,1-1-8 16,6 0-13-16,4-1-23 0,-2-8-37 15,1-2-36-15,-1-4-76 0</inkml:trace>
  <inkml:trace contextRef="#ctx0" brushRef="#br0" timeOffset="214572.46">18859 11532 449 0,'0'0'54'16,"0"0"-24"-16,0 0-17 0,0 0-12 0,0 0-9 15,0 0-14-15,0 0-19 0,0 0-69 16,0 0-152-16</inkml:trace>
  <inkml:trace contextRef="#ctx0" brushRef="#br0" timeOffset="-194141.06">14953 12436 143 0,'0'0'45'0,"0"0"-7"16,0 0-9-16,0 0-5 15,0 0-3-15,0 0-7 0,0 0-5 16,0 0-2-16,0 0-6 0,-7 0 1 0,7 0-1 15,0 0 1-15,0 0-1 0,0 0 0 16,0 0-1-16,0 0 0 0,0 0 3 16,2 0-1-16,12 0 4 0,5-1-2 15,10-2 0-15,1 0-2 0,4-1 2 16,4 1-2-16,3 0 1 0,5 0 0 16,5 1-2-16,2-2-1 0,4 1 0 0,0 0 0 15,3 0 0-15,2 0-1 16,2-1 0-16,-1-3 1 0,2 2 0 15,0-2 0-15,-2-1 0 0,-1 0 1 0,-4 0-1 16,-5-1 2-16,-4 0-1 0,-1 1 0 16,-3 0 0-16,-2 3-1 0,-1-2 3 15,-3 3-2-15,-1 0 0 0,-1 1-1 16,-2 2 0-16,-2 0 0 0,-1 1 0 16,-1 0-1-16,0 0 1 0,1 0-1 0,0 0 0 15,-3 0-1-15,-2 0 1 0,-8 0-1 16,0 0 1-16,-7 0-1 0,-5 0-2 15,-1 1 1-15,-6-1-3 16,0 0-1-16,0 0-2 0,1 0-1 0,-1 0-8 16,0 0-6-16,3 0-13 0,-3 0-20 15,-6 0-16-15,-8 0-49 0</inkml:trace>
  <inkml:trace contextRef="#ctx0" brushRef="#br0" timeOffset="-193624.76">15055 12583 301 0,'0'0'29'16,"0"0"-14"-16,0 0-9 0,0 0-2 15,0 0-3-15,0 0 1 0,0 0 3 16,0 0 2-16,0 0 2 0,91-45 2 0,-64 42 4 16,6 0-4-16,5-3 4 0,6-1-6 15,3 0 1-15,5-1-1 16,3 0-1-16,3 0-3 0,4 2 0 15,1 0-2-15,2 1-1 0,1 2-2 0,0 0 0 16,1 0 0-16,0 0 0 0,-2 0-1 16,-3 0 1-16,-4-2 0 0,-3 1 0 15,-5-1 0-15,-6 2-1 0,-4 0 1 16,-4 0 0-16,-1 2 0 0,-5-1 2 16,-5 2-3-16,1 0 1 0,-3 0 0 0,0 0 0 15,-7 0 1-15,1 0 0 0,-5 0-1 16,1 0 0-16,0 0-1 0,-7 0 1 15,5 0-1-15,-5 0 2 0,0 0-1 16,0 0 0-16,-6 0-1 0,0 0 1 16,0 0-1-16,1 0-2 0,1 0-5 15,-1 0-6-15,1 0-12 0,-1 0-17 16,1 0-38-16,-2 0-45 0</inkml:trace>
  <inkml:trace contextRef="#ctx0" brushRef="#br0" timeOffset="-190236.91">15882 10881 173 0,'0'0'53'0,"0"0"-7"16,0 0-10-16,0 0-4 0,0 0-9 16,0 0-6-16,0 0-5 0,0 0-2 15,0 0-5-15,0 0-4 0,-42-50-2 16,38 50-1-16,-7 0 0 0,-4 0 1 16,0 5-1-16,-4 6 2 0,3-1 0 0,2 2 0 15,2 0 0-15,-2 3 0 0,5-3 0 16,2-1 2-16,0 1-2 0,0 1 0 15,2-4 0-15,1 6-2 0,2-5 1 16,2 0 1-16,0 1-1 0,0-2 0 16,3 4 0-16,2-4 1 0,6 2 0 0,-1-4-2 15,-1-2 4-15,7-2-2 16,0-3 2-16,1 0 3 0,6-3 0 16,-2-6 1-16,0-3 0 0,-2-5 1 15,-3-1 3-15,0-3 0 0,-3-4 0 0,1-2 2 16,-4-3 5-16,-1 0 0 0,-3-3 3 15,-1 2-6-15,-2-1-8 0,-3 1-1 16,0 2 1-16,0 8-1 0,0 2 4 16,0 6-1-16,0 8 1 0,0-2-2 15,0 7-2-15,0-1-5 0,0 1-3 0,0-1-5 16,0-1-4-16,0 0 0 16,0 2 3-16,0 0 1 0,0 0 6 15,0 2 3-15,0 12 0 0,0 4-1 16,5 7 1-16,-1-4-2 0,1-1 0 0,0 1 1 15,0 0-2-15,0 0 0 0,0 0-3 16,-2 0-2-16,0 2-2 0,-2-7 0 16,-1 3-3-16,0-7 2 0,3 0-5 15,-3 2-2-15,0-8-3 0,1 0 1 16,-1-6 5-16,0 0 5 0,0 0 3 0,0 1 2 16,2 1 3-16,-2-1 1 0,1 1 0 15,-1 0 1-15,2-2-1 0,1 0 2 16,5 0-1-16,-2-5 1 15,4-4 1-15,2-2 1 0,-4-1 0 0,4-3 2 16,-5 5 1-16,2-1 0 0,-2 0-2 16,-1 2 1-16,1-3-1 0,-1 5 0 15,-2-3 1-15,1 3 3 0,-4 2 0 16,2 2-1-16,-3 3-1 0,0-2-3 16,0 2 0-16,1 0-4 0,-1-1-1 0,2 1 0 15,-2 0-1-15,1 0 1 0,2 0 1 16,0 1 0-16,2 9 0 0,0-2 1 15,-1 2-2-15,-1-1 1 0,2 0 0 16,-2 2-1-16,-2-7-1 0,2 1 1 16,-3-5 0-16,0 0 0 0,0 0 1 15,2 1 2-15,-2 1 1 0,1-1 1 16,-1-1 0-16,0 0-2 0,0 0 1 16,4 0 2-16,0-4-1 0,1-7 3 15,-2 2 2-15,0 0 2 0,1-1 1 0,-2 0-1 16,0 0-3-16,0 7-3 0,1-6 0 15,-2 3-2-15,1 2 0 0,3-4-1 16,-2 4-1-16,0-1 0 0,4-1-1 16,-2 4-2-16,6-2 2 0,-1 2 0 15,2 2 0-15,7 0 3 0,-5 0-3 0,5 7 0 16,-4 2 0-16,-4 3-1 16,-2 5 1-16,-3 2 3 0,-2 5-2 15,-1 3-1-15,-3 3 1 0,0 2-1 16,-4 1 0-16,-2 2 0 0,0 0 0 0,0-3 0 15,0 0 0-15,-1-2 2 0,1-2 3 16,-1-4-5-16,6-6 3 0,-2-7-4 16,1 0 1-16,2-7 0 0,-1 0 1 15,1 3 3-15,0-7 1 0,0 0-1 16,0 0 1-16,0 0-2 0,-5-2-1 0,-3-6 2 16,1-5-3-16,-4-4 7 0,2-1-6 15,1 0 4-15,2 0-3 16,2-4-1-16,-2-1 0 0,6-2-2 0,0-4 0 15,3-3-3-15,7 0 3 0,6-3-2 16,2-1 0-16,5 2-2 0,4 0 0 16,2 5-1-16,1 0 1 0,2 4-1 15,-3 4 0-15,0 3-1 0,-2 3-3 16,-3 1-9-16,-1 4-13 0,0 5-31 16,-7 4-61-16,0 1-103 0</inkml:trace>
  <inkml:trace contextRef="#ctx0" brushRef="#br0" timeOffset="-180336.33">12381 11185 72 0,'0'0'35'16,"0"0"5"-16,0 0 2 0,0 0-3 15,0 0-3-15,0 0-7 0,0 0-1 16,0 0-1-16,0 0-1 0,1-50-4 16,-8 43-3-16,4 4-5 0,-5-2-5 0,0 0-4 15,4 4-1-15,-8-1-2 0,5 2 0 16,-6 0 2-16,1 0-1 0,3 3-1 15,-5 5 3-15,7-2-2 0,-1 5 0 16,2-4 1-16,1 3-2 0,0 5 3 16,2 0-5-16,-2 0 5 0,4 2-4 15,-3 1 1-15,2 2 10 0,-1 5-3 16,-1 0 0-16,1-3-1 0,2 2-7 16,-2-1-1-16,1 2 6 0,1 2 3 15,-2 4 3-15,1 2 0 0,-1 1-5 0,-2 4-4 16,2-3 2-16,3 2 3 0,-1-1 1 15,-1 1-1-15,-1 1-2 0,2-2-2 16,-2 1-1-16,-2-1 4 0,2 1-3 16,-1-1 1-16,3-1-3 0,-1-3-3 15,0-2 1-15,2-1-1 0,0-2 1 0,0-10 1 16,0 1-1-16,0-3 0 16,0-3 0-16,0 3-1 0,-2-2 2 15,2 2-2-15,-3-3 2 0,2 0-2 16,-2-1 1-16,1 0-1 0,-2-2 0 0,1 2 0 15,-1-3 0-15,-5 6 0 0,2-3 0 16,-3 4-1-16,-3-1 1 0,1-2 0 16,-1 0 1-16,-4 0-4 0,-1 2 2 15,0-2-1-15,-4 0-1 0,3-1 1 16,5-4-1-16,-1 0-2 0,5-4 1 0,6-1-4 16,-1 0-7-16,5-2-18 15,-1 0-24-15,-3 0-31 0,-2 0-52 0,1 0-103 16</inkml:trace>
  <inkml:trace contextRef="#ctx0" brushRef="#br0" timeOffset="-177601.63">19477 11844 376 0,'0'0'61'16,"0"0"-20"-16,0 0-16 0,0 0-13 0,0 0-7 15,0 0 0-15,0 0-2 0,0 0-3 16,0 0 1-16,0 0-1 0,-7-12-1 15,7 12 1-15,0-2 1 16,0 1 0-16,12-2 1 0,4 0-1 0,9-2-1 16,-2 2 0-16,2 2-1 0,-1-1 0 15,2 1-1-15,0-1 1 0,-1 1-4 16,-1 1-2-16,-6 0-2 0,2 0-11 16,-2 0-18-16,-6 0-37 0,6 1-41 15,-7 4-41-15</inkml:trace>
  <inkml:trace contextRef="#ctx0" brushRef="#br0" timeOffset="-177423.21">19412 12079 419 0,'0'0'82'16,"0"0"-24"-16,0 0-19 0,0 0-14 16,0 0-10-16,0 0-7 15,0 0-6-15,0 0-2 0,0 0-1 16,0 0-1-16,66-19-3 0,-28 10-3 0,2 1-7 15,2 0-13-15,4 5-33 0,1 3-76 16,2 0-142-16</inkml:trace>
  <inkml:trace contextRef="#ctx0" brushRef="#br0" timeOffset="-176069.18">21380 11247 226 0,'0'0'47'0,"0"0"-8"16,0 0-15-16,0 0 3 0,0-80 1 0,0 68 5 16,0 6 2-16,1-6-4 0,-1 5-7 15,0 2-7-15,0-8-6 0,0 9-5 16,0-2 0-16,-1-3-4 15,-2 6-1-15,-3-2 0 0,-1-1-3 0,-5 5 2 16,-2-1 1-16,-2 2 0 0,0 0 0 16,0 4-1-16,5 4-2 0,-1 0 1 15,-2 4 1-15,2 2 3 0,-1 2 0 16,1 6 0-16,2 3 2 0,-1 6-5 16,2 2 5-16,2 5-3 0,2 3 3 0,0 3 3 15,3 2-1-15,1 2 2 0,1 3-5 16,0-1-1-16,0 0-3 0,0-2 1 15,0 1-1-15,0-1 1 0,0 2 2 16,-2 2-3-16,1 1 4 0,-3 2-3 16,-1-1-2-16,-2 2 2 0,-3-4-3 15,1 1 1-15,0-4-1 0,-3-3 2 16,1-6-2-16,0-5 0 0,-2-7 0 16,6-9-1-16,-1-6-2 0,4-3 0 15,0-7 0-15,2 2-2 0,2-5-4 0,0 0-11 16,-1 0-49-16,1 0-74 0,-7 0-130 15</inkml:trace>
  <inkml:trace contextRef="#ctx0" brushRef="#br0" timeOffset="-175457.31">21778 11231 225 0,'0'0'72'0,"0"0"-14"0,0 0-15 0,0 0-2 15,0 0-9-15,0 0-2 0,0 0-9 16,0 0-7-16,0 0-5 0,-14-74-1 15,13 71-4-15,1 3 0 0,-2-2-3 16,-5 2-1-16,-3 0 1 0,-6 10 0 16,-4 6 7-16,0 6-4 0,-1 4 5 0,1 2-6 15,0 0-1-15,1 0-2 16,2-1 1-16,4 0 2 0,0 1-2 16,4-1 2-16,2 3-3 0,2 1 1 15,0 4 4-15,2 3 2 0,0 1-2 0,2 4 0 16,1-2-6-16,0 2 2 0,0 0-1 15,1 1 1-15,1 0 6 0,1 3-7 16,-2 2 5-16,-1 2-6 0,0 4-1 16,0 3 0-16,-1-1 0 0,-5-1 2 15,-3-2-3-15,0-7 3 0,-2-5-1 0,-1-5-1 16,-2-7-1-16,-1-2 0 16,-2-4 1-16,1-3-4 0,-3-1 0 15,3-2-8-15,3-6-20 0,3-2-43 16,3-3-82-16,4-4-116 0</inkml:trace>
  <inkml:trace contextRef="#ctx0" brushRef="#br0" timeOffset="-174432.2">22648 11829 351 0,'0'0'64'16,"0"0"-17"-16,0 0-14 0,0 0-6 16,0 0-12-16,0 0-5 0,0 0-3 15,0 0-4-15,0 0-3 0,0 0-2 16,-19-64 1-16,19 64-1 0,-3 0 1 0,2 3 1 16,-1 9-1-16,2 6-1 0,0 0 8 15,0 6-7-15,8-6 5 0,-4-6-4 16,3 0 1-16,3-3-1 0,-4-2 0 15,4 2 1-15,-2-4-1 0,-5-3 0 16,2 1 0-16,-5-3 2 0,4 0-2 16,7 0 2-16,2-3 0 0,3-6 1 15,-3-2-6-15,-1-3 7 0,-4 4-3 16,-1 0 4-16,1-3 2 0,-3 6 5 16,2-7 1-16,-2 6 2 0,-2-1 0 0,1 1-3 15,-3 4-3-15,2 1-1 0,-3 3-2 16,0-1-3-16,0 1-3 0,3-2-1 15,-2 2-1-15,1-2 0 0,4 2 0 16,2 2 2-16,3 8 0 0,4 5 0 16,-4 7 5-16,0 2-6 0,-4 4 5 15,-2 4-5-15,-4-1 0 0,-1 6 1 16,0 1-1-16,0 1 0 0,-7 4-1 16,-2-2 1-16,-4-3-2 0,3-4 2 15,-1-6 0-15,3-10 1 0,4-7 0 0,3-6 1 16,1-5 1-16,-2 0 1 0,2 0 2 15,-1 0-1-15,-5 0 0 0,-4-2-3 16,-3-8 0-16,-3-3 1 0,4-4 0 16,2-3-1-16,3 1 2 0,0 2-2 15,4-1-1-15,3-2 0 0,0-2 1 16,0-6-2-16,10 1 0 0,3-1 1 16,5 1-3-16,3 3 2 0,2 1 0 15,0 3-2-15,2 4-2 0,-3 4 0 16,-1 1-9-16,-6 5-9 0,3 1-21 0,0 5-31 15,-7 0-53-15,3 3-35 0</inkml:trace>
  <inkml:trace contextRef="#ctx0" brushRef="#br0" timeOffset="-173998.77">23037 11446 463 0,'0'0'62'0,"0"0"-36"0,0 0-15 0,-15-78-2 15,15 64-2-15,0-4-2 0,0 5-1 16,2 4-3-16,4-4-2 0,0 5-3 15,5-1 1-15,3 4 0 0,3 5 0 16,4 0 1-16,1 7-1 0,-5 5 2 16,0 4 0-16,-2 4 1 0,-2 5-2 15,-4 0 2-15,-5 5-1 0,-2-2 0 16,-2 2-1-16,-6 2 2 0,-6 0 1 16,-4 0 1-16,-1-2-1 0,-2-2 1 15,2-7-2-15,5-6 0 0,6-8 0 0,0 0 0 16,3-3-2-16,0-1 1 0,1 0-1 15,2-3 1-15,-1 0-2 0,1 0 1 16,0 0 1-16,0 2-1 0,6 2 1 16,9 1 0-16,7-3-5 0,2 0-2 15,4-2-13-15,4 0-22 0,2 0-32 0,-2 0-51 16,-2 0-123-16</inkml:trace>
  <inkml:trace contextRef="#ctx0" brushRef="#br0" timeOffset="-172201.02">23754 11952 194 0,'0'0'57'16,"0"0"-5"-16,0 0-5 0,0 0-1 0,0 0-6 15,0 0-5-15,0 0-2 16,0 0-9-16,0 0-9 0,0 0-7 16,22-54-6-16,-26 47-3 0,-2 1-4 15,-6 3 0-15,-4 1-1 0,-4 2-1 0,-3 5 2 16,1 4 1-16,2 5 1 0,1 0-1 15,3 1 2-15,2 1-2 0,2 1 2 16,2 0 2-16,0 0-1 0,3-5 0 16,2 4 2-16,3-8-2 0,0-2 0 15,2 0-3-15,-1-1-2 0,1 0 3 0,0 0 1 16,0 1 1-16,0-6 3 0,0 0 0 16,0 0 3-16,3 0 0 15,8 0-2-15,8 0 0 0,1-11 0 16,5-5 1-16,1-2 0 0,0-2 2 0,-2 1-1 15,-1-3 4-15,-1 1-1 0,-3 0 5 16,-3-1 1-16,-2 2-1 0,-3-1 2 16,-2-1-8-16,-1-3 1 0,-2-1-5 15,-3-2-2-15,0-3 1 0,-3 2-1 16,0 0 1-16,0 1 1 0,0 8-2 0,-2 2 3 16,1 6-2-16,-1 5 0 15,1 2-2-15,1 5-3 0,0-2-2 16,-3 4 2-16,0 13 0 0,-3 12 3 15,-2 11-2-15,2 4 2 0,0 5-6 0,0 0 3 16,3 2 4-16,2-2-5 0,1-1 5 16,0-4-4-16,2-5-4 0,7-5 3 15,2-6-1-15,3-5 0 0,2-3-3 16,1-7-1-16,3-4-5 0,1-7-2 16,2 0-6-16,1-9 1 0,1-6 5 0,-3-5 5 15,-1-3 9-15,-2-3-2 0,-4-1 4 16,-4-3 0-16,1-1 0 0,-5 1 4 15,-3 1 0-15,-2 2 8 0,-2 7 1 16,0 2 4-16,0 7-1 0,0 5 0 16,0 2-4-16,0 4-3 0,-2-2-4 15,2 2-5-15,-1 0-1 0,-1 0 0 16,-1 0 1-16,-1 12 0 0,0 8 3 16,1 4-2-16,3 2 2 0,0-3-3 15,1-2-1-15,4-6-1 0,0-1 1 0,1-5-1 16,0-1 0-16,1-1 0 0,-4-3 0 15,1 0 2-15,-4-4 1 0,0 0 3 16,0 0 2-16,2 0 1 0,2 0-1 16,2-3-4-16,0-3 0 0,2-8-1 15,-3-1 3-15,-2 4 2 0,0-7 1 0,-2 0 1 16,1 6-4-16,1-6 3 16,-2 1-3-16,2 6 1 0,0-4-1 15,2 6-1-15,0 3 0 0,1-2-2 16,-4 5 0-16,6 0-1 0,-4 2-1 0,6 1 0 15,2 0 1-15,-2 4 0 0,4 7 1 16,-3 4 0-16,-2 3 5 0,-3 2-5 16,0 3 3-16,-3 1-4 0,-1 0 0 15,-2 2 0-15,0 3 0 0,0 0 1 16,-6 4-2-16,-2 2 1 0,-2 5 0 0,2 1 0 16,-4-1 0-16,-1 2 0 0,0-7 0 15,-1-1 0-15,2-7-2 0,3-8 2 16,1-6 0-16,3-3 2 15,3-7-2-15,0 1 4 0,2-4 0 0,0 0 0 16,-3 0-1-16,-3-3-1 0,-1-8-1 16,-3-4 1-16,3-5 0 0,2 0-1 15,1-3 2-15,2-3-1 0,1-1 0 16,1 0-1-16,0-2 1 0,3 1-6 16,4 2 2-16,4 2-2 0,4 3-2 0,1 1-2 15,7 5-13-15,3 1-14 0,2 2-33 16,5 3-60-16,3 0-103 0</inkml:trace>
  <inkml:trace contextRef="#ctx0" brushRef="#br0" timeOffset="-171477.61">25604 11946 228 0,'0'0'63'0,"0"0"-10"0,0 0-8 0,-15-88-4 16,14 71-8-16,-1 5 1 15,-1-2-3-15,2 2-9 0,-2 2-9 0,-2-1-5 16,-1 3-5-16,0 2-2 15,-3 3 0-15,-5 3-1 0,-4 0-1 0,-5 6 0 16,-1 8 0-16,-2 4 0 0,2 5 3 16,0 1-4-16,2 4 2 0,6-1-1 15,2 0-1-15,4-2 1 0,4-7 0 16,0 0-3-16,6-1 2 0,0-2-2 16,2 4 3-16,6-3 0 0,-2-5 1 0,4-4-1 15,0-3 1-15,2-2 0 0,5-2 0 16,3 0 1-16,6-9 1 0,-3-4 2 15,-2-2-3-15,1-4 2 0,-1-2 2 16,-3-6-2-16,0-1 1 0,-3-2 0 16,-2-4-3-16,-3-1 5 0,-3-3-2 0,-3 2 4 15,-2 0 6-15,-2 2 1 16,0 1 0-16,-4 5-2 0,-1 2-3 16,3 8-5-16,-1 8-1 0,1-1-2 15,2 7-2-15,-1-3-1 0,1 3-2 0,0 4 0 16,0 0 0-16,0 7 0 0,1 12 1 15,5 8 0-15,0 5 1 0,1 4 1 16,-1 1 0-16,1 2 0 0,-1 2 3 16,1 1-5-16,-1 1 4 0,-3 0-5 15,1-4-2-15,-1-2 0 0,1-4-5 0,-1-3-5 16,2-5-10-16,0-7-14 0,-2-2-32 16,1-4-41-16,-1-4-33 15,0 0-55-15</inkml:trace>
  <inkml:trace contextRef="#ctx0" brushRef="#br0" timeOffset="-170908.94">25764 11885 300 0,'0'0'74'16,"0"0"-19"-16,0 0-9 0,0 0-19 15,0 0-4-15,64-82-5 0,-55 73-4 16,-2 3-3-16,2 1-4 15,1 0-2-15,-6 3-4 0,5 0 0 0,1 2-1 16,3 5-2-16,0 5 2 0,0 4 0 16,-6 3 1-16,-1 3 4 0,-2 2-4 15,-2 3 3-15,-2-1-4 0,0-1 0 16,-5-2-2-16,1-1 1 0,-3-1 2 16,1 1-1-16,-3-2 1 0,2 1-1 0,-2-1 1 15,3-5-1-15,-2-2 1 0,4-3 1 16,1-4-2-16,1 1 0 0,2-5 0 15,0 0 3-15,0 0 1 0,0 0 3 16,0 0-2-16,-1 0 0 0,1 1-3 16,-2-1-1-16,2-1 0 0,0-10-1 0,0-6 0 15,5-4 0-15,2 1-1 16,4-1 3-16,1 0-2 0,1 0 1 16,0 0 0-16,-1-1 1 0,2 2-2 15,-4 1 0-15,2 1 1 0,-5 5-2 0,0 0 2 16,-1 5 0-16,-3 4 2 0,1-3 0 15,0 4-2-15,-1 1-1 0,0-1-1 16,-3 3-1-16,0-2 0 0,0 2-2 16,2 0 4-16,-2 0-3 0,0 2 3 15,0 11 3-15,0 5-3 0,-3 5 1 16,-2-4-4-16,0-3 0 0,1-1-1 16,1 0 1-16,0-2 2 0,1 5-2 15,1-6 2-15,1 0-2 0,0 1-2 16,0-2-1-16,0 0 1 0,1-2 2 0,4 0-2 15,2-4-2-15,3 0-6 0,2-3-20 16,8-2-15-16,-1 0-23 0,7-4-32 16,-3-2-21-16</inkml:trace>
  <inkml:trace contextRef="#ctx0" brushRef="#br0" timeOffset="-170756.63">26315 11953 443 0,'0'0'52'16,"0"0"-19"-16,0 0-20 0,0 0-14 15,0 0-15-15,0 0-35 0,0 0-153 16,0 0-62-16</inkml:trace>
  <inkml:trace contextRef="#ctx0" brushRef="#br0" timeOffset="-134408.93">20775 13435 94 0,'0'0'25'15,"0"0"1"-15,0 0-2 0,0 0-7 0,0 0-4 16,0 0-4-16,0 0-1 0,0 0-3 15,0 0 1-15,0 0 0 0,21-56-4 16,-7 46 3-16,1 2-1 0,8-3-3 16,-2-1 1-16,3 0-1 0,3-2-1 15,0-1 1-15,2 0-3 0,0-2 3 0,0 0-2 16,-1 1 2-16,-4-1 0 0,-2-1-1 16,0-1 3-16,-4 0-2 15,-2-1 1-15,0 0 2 0,-3 1 1 16,0-1 4-16,-3 2 2 0,-2 7 0 0,-2-3 3 15,-4 5 0-15,2-2-1 0,-1 1 0 16,-1 4-4-16,-1-5 0 0,-1 5 0 16,0 0-1-16,0-6 0 0,0 7-2 15,0-1-2-15,0-3 0 0,0 4-2 16,-1 1 1-16,-4-1-1 0,1 1-1 0,2 1 0 16,-1 0 0-16,-5 3 0 0,-2 0-1 15,-6 0 0-15,2 3 0 16,-1 1 0-16,4 4 0 0,-2 0 2 15,1-1-1-15,0 1 0 0,6-2-1 0,-2 1-1 16,-1 5 0-16,5-4 1 0,-2 7-3 16,2 2 2-16,3 1 1 0,1 8 1 15,0 0 2-15,0 0 0 0,7 1 4 16,-2 2-6-16,1-2 5 0,0 1-3 16,0-1-1-16,1 0 2 0,-3-2-3 0,-1 0 2 15,0 0 0-15,-3-3 1 0,0-4-1 16,0-1 0-16,0-6 2 0,0 0-1 15,-1-1 1-15,-1-5-1 0,1 1 3 16,1-6 3-16,-2 0 5 0,2 0 1 16,-1 0-4-16,-1 0-2 0,1 0-6 15,-2 0-1-15,-2-3-1 0,2-8 0 16,1-6-2-16,2-1-2 0,5-6 1 16,4 4-1-16,2 2 1 0,0 2 0 15,-1 6 0-15,2 1 0 0,-5 3 0 0,3 1-2 16,0 1 2-16,1 1-1 0,1 0 1 15,0 3 0-15,7 0 0 0,-3 0-1 16,0 2 2-16,-2 3-2 0,-1 1 2 16,-6 1 0-16,5 3 0 0,-2-1 1 15,-6-1-2-15,4 4 1 0,-4-3-1 0,-1 0 1 16,1 0 0-16,-2-4-1 16,-1-1 1-16,-1-4-1 0,0 0 1 15,0 0 0-15,2 2 2 0,-2 0 1 16,0-1 1-16,2-1-2 0,-2 2-1 0,0-2-2 15,2 0-3-15,-2 0-8 0,0 0-15 16,1-3-19-16,1-4-25 0,2-3-48 16,-1-1-47-16</inkml:trace>
  <inkml:trace contextRef="#ctx0" brushRef="#br0" timeOffset="-133556.06">21826 13540 237 0,'0'0'0'15,"0"0"9"-15,0 0-9 0,0 0 12 0,0 0 1 16,0 0-2-16,0 0 0 0,0 0 2 16,-54-85-2-16,52 74-1 0,-1-7 1 15,2 0-3-15,1 6 1 0,0-10-4 0,0 2-1 16,0-1-1-16,0-5 2 0,4 1-3 15,2 0-1-15,1-2-4 0,5-2-1 16,-2 2 6-16,0-2-4 0,3 5 7 16,-4 1 2-16,-2 8 7 0,-1 0 6 15,-2 5 6-15,-3 6 0 0,1-7-4 0,-1 7-7 16,-1-1-3-16,2 1-3 0,-2 4-4 16,0-2-2-16,0 2-4 0,0 0-2 15,0 0 0-15,0 0 1 16,-5 6 1-16,-1 8-1 0,-2 4 0 0,4 1 1 15,1 1 0-15,1 2-1 0,2 1 0 16,0-1 4-16,0 4-3 0,0-2 3 16,3-1-2-16,2-2-2 0,1-1 0 15,-2-6 0-15,3-2-1 0,-3-3 1 16,1-1 3-16,-1 1-1 0,-2-6 0 0,0 2 1 16,-2-5 0-16,0 0 4 0,0 0 1 15,2 1 1-15,-2 0 1 16,1 1 1-16,-1-2 1 0,0 1-1 15,2-1 2-15,-2 2-3 0,0-2-1 0,1 0-3 16,-1 1-3-16,0-1 1 0,0 0-4 16,0 2 2-16,0-2-1 0,0 0 1 15,0 0 0-15,0 0-1 0,-1 0 1 16,-1 0 0-16,1 0 0 0,-1 0-1 16,2-2-1-16,-1 1 0 0,1-5 0 0,0-5 0 15,4-2 2-15,6-4 0 0,2 3 1 16,2 4 0-16,2-3 1 0,3 4-1 15,0 0 0-15,-5 3 0 0,-1 2-2 16,-1 2 1-16,-2 2 0 0,3 0-1 16,-3 3 1-16,2 6-1 0,-2 2-1 15,-6-4 1-15,5 7-1 0,-5 0 1 16,-1-4 1-16,-1 7-1 0,-2-7 0 16,0 3-1-16,0-2 2 0,0-1-3 15,0 1-4-15,-3-4-5 0,1 3-11 0,1-6-12 16,-5 4-17-16,3-4-18 0,-4 2-24 15,0 2-22-15,-2-4-37 0</inkml:trace>
  <inkml:trace contextRef="#ctx0" brushRef="#br0" timeOffset="-133387.42">22080 13103 376 0,'0'0'49'0,"0"0"-22"0,0 0-10 16,0 0-10-16,0 0-10 0,0 0-12 16,0 0-6-16,0 0-12 0,0 0-30 15,6-19-41-15,2 20-77 0</inkml:trace>
  <inkml:trace contextRef="#ctx0" brushRef="#br0" timeOffset="-132963.07">22310 13266 425 0,'0'0'24'0,"0"0"-16"16,0 0-7-16,0 0-3 0,0 0-1 0,0 0 2 15,0 0 2-15,0 0 1 0,0 0 0 16,0 0-1-16,18 75 0 0,-25-52-1 15,-4-2-1-15,-1-3 1 0,0-1 1 16,2-5-1-16,2-1 1 0,3-6 1 16,2-2 1-16,0 1 1 0,3-4 4 15,-1 0 1-15,1 0 0 0,-2 0 1 16,1 0 1-16,0-7 2 0,1-5 0 16,0-8 2-16,0 2-2 0,8-6-4 15,4 1-5-15,5 2 0 0,1 0-4 0,3-1 0 16,2 3 0-16,-1 2-1 0,1 2 0 15,-2 3-5-15,-7 3 6 0,-2 4-1 16,-2 4-1-16,0 1 4 0,4 1-4 16,4 5 2-16,-4 5 1 0,-4 3-1 15,0 1-1-15,-2 3-1 0,-4 4-1 16,-1 0 0-16,-2 1-1 0,1 1-3 16,-1-4-4-16,-1 0-15 0,2-1-21 15,-2-5-36-15,0-1-45 0,0-6-121 16</inkml:trace>
  <inkml:trace contextRef="#ctx0" brushRef="#br0" timeOffset="-132121.58">22947 13172 160 0,'0'0'0'0,"0"0"38"0,0 0-38 16,0 0 50-16,0 0 10 0,0 0-11 0,0 0-14 15,-31-79-2-15,29 75-3 0,-2-5-6 16,2 4-2-16,1 1-9 0,-1 1-8 16,2 3-4-16,-1-2-3 0,1 2-1 15,-2 0 1-15,-3 6 3 0,1 7 2 16,-4 9 0-16,1 3 2 0,0 0-2 0,-2 1 6 16,2 1-6-16,1-4 3 0,2-5-4 15,1-3-2-15,0-5 2 16,1-6-1-16,2 2 1 0,0-6 0 15,-2 0 4-15,2 0 6 0,0 1 7 0,0 1 5 16,0-2-1-16,0 2-9 0,0-2-6 16,0-4-5-16,0-11-3 0,0-4-4 15,5-9 4-15,0 4-6 0,0 1 6 16,0 4 0-16,-2 3-1 0,1 1 2 16,-2 5-2-16,-1 4 0 0,2-5-1 0,-2 6 0 15,1 1-1-15,-1-1 0 0,-1 5 0 16,0-2 1-16,0 2-1 0,7 0 4 15,4 0-2-15,4 2 0 0,3 6 1 16,-2 1-2-16,-2 5 0 0,2 0 1 16,-3 1 0-16,0 0 1 0,-3 5-11 15,-1-2 1-15,-1 1-13 0,0-1-17 16,-2 1-26-16,-5-3-47 0,-1 1-44 16</inkml:trace>
  <inkml:trace contextRef="#ctx0" brushRef="#br0" timeOffset="-131875.79">22714 13075 338 0,'0'0'60'16,"0"0"-21"-16,0 0-19 0,0 0-12 0,39-79-1 15,-18 66-1-15,1 1-1 0,2 2-2 16,1 4-2-16,1 3-4 0,2 3 0 16,4 0-1-16,2 3-3 0,0 4-5 15,3 3-7-15,0 2-17 0,-2 0-37 16,2 0-43-16,-3-1-84 0</inkml:trace>
  <inkml:trace contextRef="#ctx0" brushRef="#br0" timeOffset="-131543.36">22609 13546 588 0,'0'0'0'0,"0"0"1"0,0 0-1 0,0 0 1 16,0 0 0-16,0 0 0 0,0 0 1 15,81-56-2-15,-48 48-3 0,2 1 1 0,0 0-2 16,1 3-1-16,0 1 0 0,0 0-5 15,0 1-5-15,-1 1-15 0,-2 1-28 16,2 0-38-16,-3 0-68 0</inkml:trace>
  <inkml:trace contextRef="#ctx0" brushRef="#br0" timeOffset="-131096.81">22868 13805 516 0,'0'0'45'0,"0"0"-11"16,0 0-9-16,0 0-7 0,0 0-7 15,0 0-4-15,0 0-3 0,0 0-1 16,0 0-3-16,-26-39-2 15,26 34 2-15,5-1-1 0,3 2-1 0,1 1 1 16,6 3-1-16,-1 0 0 0,3 3 2 16,-6 3-2-16,1 0 2 0,-6 0-1 15,-1 1 0-15,1 1 1 0,-1 1-1 16,-2 0 1-16,-3 0 0 0,0 5 0 16,-2 0 1-16,-8 2 4 0,-2 2-3 0,-4-1 2 15,0 0-3-15,4-5-2 0,1-1 1 16,1-1 0-16,2-2-2 0,-3 1 4 15,6-1-2-15,-3-2 0 0,1 1-2 16,4-3 1-16,0-2-1 0,3-2 1 16,-1 0 0-16,1 5-1 0,0-2 1 0,4 5-2 15,8-3 1-15,2 0-1 16,8-2-2-16,0-1-5 0,4-2-7 16,1 0-18-16,2-3-22 0,0-5-41 15,1-1-42-15,-2-2-103 0</inkml:trace>
  <inkml:trace contextRef="#ctx0" brushRef="#br0" timeOffset="-130480.32">23394 13880 273 0,'0'0'27'0,"0"0"0"0,0 0-5 16,0 0 0-16,0 0-5 0,0 0-5 16,0 0-1-16,38-82 1 0,-37 77 4 15,1 1-2-15,1-1-4 0,-3 5-4 16,0-4-4-16,-5 3 0 0,-8 1 0 16,-4 0-1-16,-3 1 1 0,-6 9 0 0,2 3 0 15,3 2 0-15,1-3 4 0,5 4-6 16,1-1 3-16,2-1-1 0,5-2-4 15,-2-1 2-15,5-2-1 0,2-4 0 16,-1 4 1-16,3-3 1 0,-1 0 0 16,1 4 1-16,0-3-2 0,0 0 2 15,3 2 1-15,-2-6 0 0,2 2 1 16,-3-5 2-16,7 0-2 0,4 0 1 16,3-2-1-16,6-5 0 0,-8 0 2 15,-1 0-2-15,1-2-2 0,1 1 0 0,-1-1 0 16,-2 2 0-16,0 2 2 0,-2 0-3 15,1 0-1-15,-4 3 1 0,4-1-1 16,-3 3 0-16,-1 0-1 0,5 0 1 16,-2 0-2-16,0 5-1 0,3 5 0 15,-1-1-1-15,-4-1-2 0,3 4-1 16,0-2-7-16,-2-2-8 0,3 3-27 0,0 0-29 16,-4-6-45-16,5 6-62 15</inkml:trace>
  <inkml:trace contextRef="#ctx0" brushRef="#br0" timeOffset="-129826.19">23797 13342 568 0,'0'0'0'0,"0"0"8"16,0 0-8-16,0 0 7 0,0 0 4 16,0 0-6-16,0 0-2 0,0 0-2 0,0 0-2 15,0 0 1-15,-4-83-1 0,19 78-3 16,-3 4 1-16,6 1 0 0,-1 0 0 15,1 3 3-15,3 7 0 0,-3 3 0 16,-4 2 0-16,-5 2 0 0,-3 2 0 16,-6 1 0-16,0 1-1 0,-3-1 1 15,-4 1-1-15,-2-3 2 0,-2-1-1 16,3-5 1-16,1 0 0 0,3-4 0 16,1-5 0-16,1 1 0 0,2-4-1 15,-1 0 2-15,1 0-2 0,0 0 2 0,-2 2 1 16,2-2 1-16,-2 0-1 0,2 2 0 15,-2-2-1-15,2 0-1 0,0-4 2 16,0-7 0-16,4-6 1 0,2-5-1 16,0 2 1-16,1 2 1 0,1 0-1 15,1 0-1-15,0 0 0 0,1 1 0 16,-1 5 1-16,-2 0-1 0,2 0 0 16,0 1 0-16,1-1-3 0,0 1 0 15,0 4 0-15,0 1 0 0,2-2 0 16,-5 4-2-16,-4 2 0 0,2 1 2 0,0 1-1 15,-1 0 0-15,1 0 0 0,0 1 0 16,-2 3 0-16,-1 7 0 0,-2 6 0 16,0 0 0-16,-5 5 0 0,-5 1 2 15,-3 1-1-15,0 1 0 0,0-2-1 16,0-1-1-16,6-7 0 0,1 0 0 0,5-5-2 16,1 0 0-16,0-1-7 0,0-1 1 15,7 2-3-15,6-5-17 16,6 0-30-16,4-5-47 0,1 0-67 15</inkml:trace>
  <inkml:trace contextRef="#ctx0" brushRef="#br0" timeOffset="-129645.22">24441 13356 620 0,'0'0'0'0,"0"0"12"15,0 0-12-15,0 0 12 0,0 0 0 16,0 0-8-16,0 0-6 0,0 0-11 16,0 0-55-16,-37-14-211 0,23 23-19 15</inkml:trace>
  <inkml:trace contextRef="#ctx0" brushRef="#br0" timeOffset="-127164.87">21469 10589 74 0,'0'0'33'16,"0"0"-1"-16,0 0-4 0,0 0-8 0,0 0-4 16,0 0-3-16,0 0-2 0,0 0 0 15,0 0-3-15,0 0-1 0,0-3-1 16,0 3-1-16,0 0 6 0,0 0 3 15,0 0 5-15,5 0 3 0,1 0-9 16,8-2-1-16,-2 2-2 0,2 0-1 16,5-1 0-16,1-2-2 0,6-1 1 15,0 2-3-15,-4-3 0 0,3 0 0 16,-8 2-2-16,-1 0 1 0,-5 0-2 16,-6 2-1-16,0 1-1 0,-5 0-1 0,0-1-4 15,0 1-2-15,2 0 0 0,-1 0 0 16,1 0 5-16,-1 0-2 0,-1 0-5 15,0 1-6-15,0 3-14 0,-3 4-9 16,-3 0-22-16,4-6-12 0,-4 5-31 16</inkml:trace>
  <inkml:trace contextRef="#ctx0" brushRef="#br0" timeOffset="-126588.7">21892 10431 196 0,'0'0'35'0,"0"0"-12"0,0 0-9 15,0 0-4-15,0 0-6 0,0 0 1 16,0 0-1-16,0 0-1 0,0 0 0 16,-18-17-2-16,17 15 0 0,1 2 0 15,-1 0-1-15,1-1 1 0,0 1 4 16,0 0-1-16,0-1 2 0,0-1-1 0,2-1 0 16,10 0-1-16,-3 0-3 0,1 0 1 15,1 1-4-15,-1 1 1 0,2 1 1 16,-1 0 0-16,4 0 0 0,-4 0 0 15,4 6 0-15,-3 0 0 0,1 3-2 16,0 3 2-16,-3-2 0 0,-5 1 2 16,0 5-1-16,-5 0 2 0,0 9 3 15,0-3-3-15,-10 5 3 0,-5-4-2 16,-2 2-2-16,-5-1 2 0,-1-3 0 16,-3-1 0-16,4-3 2 0,1-4-1 0,5-5 0 15,7-4 0-15,6 0-1 0,3-4 2 16,0 0 0-16,0 0 1 0,0 1-1 15,-1-1-1-15,-1 0-2 0,2 0-3 16,0 0-2-16,9-5 0 0,10-3-2 16,5-3 1-16,1 0-1 0,0 4-4 15,-1 2-8-15,-5 1 1 0,-2 2 0 16,2 0 3-16,-6 2 3 0,9 0-4 16,-3 0-2-16,-1 0-8 0,2 0-13 15,-2 0-11-15,-5 0-21 0,-1 0-29 0</inkml:trace>
  <inkml:trace contextRef="#ctx0" brushRef="#br0" timeOffset="-125941.53">22207 10319 295 0,'0'0'41'0,"0"0"-14"16,0 0-9-16,0 0-3 0,0 0 1 16,0 0-3-16,0 0-2 0,0 0-8 15,0 0-3-15,0 0-1 0,-10-38 0 16,10 38 2-16,0 12 1 0,0 5-1 16,0 5 0-16,0 1-1 0,0 1 1 0,0-1 1 15,0 1 0-15,0-1 0 0,0 0 0 16,0-6 3-16,0 1-5 0,0 0 4 15,0-6-2-15,0 6-2 0,0-5 0 16,0-8 0-16,0 0 0 0,0-2 0 16,0 2 3-16,1 0 0 0,1 0 4 15,-2-5 4-15,0 0 6 0,0 0-1 16,1 0 0-16,-1 0-6 0,2 0-4 16,-1 0-2-16,0-5 0 0,1 0 0 15,-1-7 1-15,1 1-5 0,1-1 1 0,0-5-6 16,0 7 4-16,2-1-1 0,0 2 0 15,0 1-1-15,1 1 0 0,3 2 0 16,-1 0 0-16,4 5 1 0,5 0 0 16,-2 0-1-16,7 7 1 0,-5 1 0 15,-1 5 1-15,-1 2 4 0,-3 2-5 0,-1-1 4 16,-3 3-5-16,-1 0-1 16,-2-5 3-16,-4 3-1 0,-1 1-1 15,0 0 2-15,-1 3-4 0,-5-2-2 16,-4-2-12-16,0-4-29 0,-1 3-37 0,-1-5-47 15,1-3-70-15</inkml:trace>
  <inkml:trace contextRef="#ctx0" brushRef="#br0" timeOffset="-125484.88">22557 10514 272 0,'0'0'37'16,"0"0"-10"-16,0 0-3 0,0 0-9 15,0 0-4-15,0 0-6 0,0 0-2 16,0 0-3-16,0 0 2 0,0 0-2 16,13-40 1-16,-10 41 0 0,-2 11 4 15,-1 8 0-15,0 4 9 0,-10 8 1 0,-3 1-1 16,-3 2-2-16,-3 5-2 0,-1-1-1 15,0 4-4-15,-2 1-3 0,1-2-1 16,2-2 0-16,1-5-2 0,2-5 3 16,2-4-2-16,4-10 0 0,1-2-1 15,2-6-1-15,4-5-1 0,0 1-1 0,3-4-5 16,-1 0-7-16,1 0-26 0,-2 2-30 16,1-2-49-16</inkml:trace>
  <inkml:trace contextRef="#ctx0" brushRef="#br0" timeOffset="-124877.15">22548 10956 295 0,'0'0'38'0,"0"0"-11"0,0 0-8 15,0 0-8-15,0 0-2 0,0 0 3 16,-11-80 1-16,11 69 4 0,0 7 0 15,0-3 0-15,0 3-5 0,0 4-4 16,0-1 0-16,0 1-5 0,0-2-4 16,-2 1 0-16,1 1-2 0,-6 0-1 15,-2 0 0-15,-3 3 0 0,-4 6 1 16,6 4-2-16,0 4 4 0,-1 1 0 16,0 2 1-16,3 3 0 0,-2-1 0 15,2 1 1-15,3-6-2 0,0-2 0 0,2-5 1 16,2 2 0-16,1 1 0 0,0-7 1 15,0 5-1-15,0-7 0 0,0 1 0 16,0-1 1-16,3-2 1 0,1-1-1 16,0 1 3-16,5-2 0 0,1 0 2 15,2-6-1-15,4-5-2 0,-2-3-1 16,-2-1 1-16,1 0-1 0,-3 3 1 16,-1 1 1-16,-2 4 2 0,-4 3-3 15,1 2 0-15,-4 2-1 0,0 0-3 16,0 0-1-16,1 0 0 0,1 0 2 0,2 0 0 15,-1 1 1-15,2 7-1 0,-1 1 0 16,1 0-1-16,0 5-1 0,-1-7 0 16,2 6-4-16,0-6-2 0,0 1-2 15,1-3-10-15,-1 2-15 0,0 0-31 16,2-1-40-16,2 1-43 0</inkml:trace>
  <inkml:trace contextRef="#ctx0" brushRef="#br0" timeOffset="-123848.64">22748 10776 160 0,'0'0'51'0,"0"0"2"15,0 0-1-15,0 0-3 0,0 0-6 16,0 0-8-16,0 0-8 0,0 0-6 0,0 0-5 16,0 0-6-16,-2-48-2 0,2 46-4 15,0 1-1-15,0 0-3 0,0 0-2 16,0-1-5-16,0 0 0 0,0 1 3 15,2-2-1-15,2 0 5 0,0 1-2 16,7 0-1-16,-5 2-1 0,5 0-1 16,2 5 2-16,-3 0 3 0,0 5 1 15,-3 3 0-15,-2-4 2 0,1 6-3 16,-2-5 2-16,-4 4-1 0,0 4 2 16,0 1-2-16,-2 2 0 0,-3-3 1 0,-3-2-1 15,0 0 2-15,-4-1-2 0,2-1 1 16,1-4-1-16,0 1 2 0,3-5-1 15,3-3-1-15,0-1 0 0,3-2 1 16,0 0 0-16,0 0 0 0,0 3 1 16,-2-3 1-16,1 0 1 0,1 1-2 15,-2-1-1-15,2 0 0 0,0-11-2 16,3-2 0-16,3-6 1 0,4 1-3 16,-1 0 3-16,0 0-1 0,2 2 1 15,-4 2 0-15,1 2 0 0,-3 4-1 0,0-1 0 16,2 0 0-16,-1-1 0 0,2-2 2 15,-2 5-4-15,4-6 2 0,-4 8 0 16,0-3-1-16,0 2 2 0,-3 3 1 16,1 0-1-16,-4 3 0 0,3-4 0 15,1 2 0-15,-1-1-1 0,0 1 1 0,-3 2 0 16,0-1-2-16,0 1 1 0,0 0-1 16,1 0-1-16,-1 0 1 15,0 0 1-15,-3 5-1 0,-7 7 1 16,-1 4 1-16,-1 1-1 0,1 1 1 0,2 2-1 15,2 0 0-15,1-4 0 0,2 0-1 16,1-5 0-16,3 3 2 0,0 4-2 16,0-5 1-16,0 2-2 0,1-6 0 15,5-1 0-15,0-1-2 0,1-2-1 16,0 2-5-16,3-2 0 0,0-1-3 0,1 0-22 16,4-1-22-16,-4-1-41 0,6 1-38 15</inkml:trace>
  <inkml:trace contextRef="#ctx0" brushRef="#br0" timeOffset="-123216.48">23124 10876 117 0,'0'0'32'0,"0"0"-5"0,0 0 0 15,0 0-2-15,0 0 0 0,0 0 0 16,0 0 0-16,0 0 0 0,0 0-1 0,-13-22-2 16,11 21-2-16,2 1-3 0,-1-2-5 15,1 2-4-15,-1-1-1 0,1 1-3 16,0-1 3-16,0 1 2 0,0 0 1 15,0 0 0-15,2 0-4 0,5 0-1 16,7 0-2-16,4 0-2 0,-6 0 1 16,8 0-4-16,-2 0-4 0,-4 1-3 15,5 0 0-15,1-1 3 0,0 2 2 16,-1-1-3-16,0-1-6 0,-7 2-12 16,-1-2-18-16,1 0-29 0,-2 1-26 0,1 0-42 15</inkml:trace>
  <inkml:trace contextRef="#ctx0" brushRef="#br0" timeOffset="-122959.51">23245 10736 462 0,'0'0'54'15,"0"0"-22"-15,0 0-13 0,0 0-12 16,0 0-5-16,0 0 0 0,0 0-1 16,0 0 1-16,0 0-1 0,0 0-1 15,-6 21 1-15,11-2-2 0,-1 5 0 16,-2 0-1-16,-2 5-1 0,0 1-1 0,-3 2-1 16,-5-1-5-16,0-3-8 15,2-3-19-15,5-3-35 0,-1-5-46 16,2 0-58-16</inkml:trace>
  <inkml:trace contextRef="#ctx0" brushRef="#br0" timeOffset="-122476.87">23634 10817 345 0,'0'0'54'0,"0"0"-11"0,0 0-10 16,0 0-7-16,0 0-7 0,0 0 0 0,0 0-4 15,0 0-5-15,0 0-2 0,-10-52-4 16,10 52-4-16,-1-2 0 0,-4 2-1 15,-2 0 0-15,-6 5 1 0,0 3-1 16,0 5 0-16,1 2-1 0,2 2 1 16,-1 3 1-16,-1 1-1 0,2 2 0 15,-3-2-1-15,4-6 0 0,2-1 2 16,0-5-1-16,3-2 1 0,-2 0 1 16,3-3-1-16,1 1 0 0,2-5-1 15,-1 0 1-15,1 0 0 0,-1 1 0 0,-1 1 0 16,2-1 0-16,-1 1-1 0,1-1-1 15,-2-1 0-15,2 2 1 0,0 0 0 16,0-2 1-16,0 1 1 0,0 0-1 16,6 2 0-16,7-3-2 0,6 2 0 15,-1-2-2-15,4 0-2 0,-4 0-6 0,-1 0-6 16,0 0-17-16,-5-2-21 16,5 0-22-16,-5 1-20 0,1 0-11 15,-2 0-8-15</inkml:trace>
  <inkml:trace contextRef="#ctx0" brushRef="#br0" timeOffset="-122237.53">23675 10801 391 0,'0'0'54'16,"0"0"-16"-16,0 0-10 0,0 0-11 15,0 0-5-15,0 0-6 16,0 0-1-16,0 0-2 0,0 0 2 15,0 0-1-15,-21 5 1 0,17 13-2 0,3 2-2 16,-2 9 1-16,1-1-2 0,2 1 1 16,0 2-2-16,0-1 1 0,0 0-2 15,0-3-1-15,0 0-3 0,0-9-2 16,0 0-10-16,0-1-18 0,2-5-29 16,4 5-50-16,-1-9-61 0</inkml:trace>
  <inkml:trace contextRef="#ctx0" brushRef="#br0" timeOffset="-121741.07">23857 10787 539 0,'0'0'44'0,"0"0"-18"0,0 0-12 15,0 0-8-15,0 0-4 0,0 0-1 16,0 0-2-16,0 0 1 0,0 0 0 16,0 21 0-16,0 4 0 0,0-1-2 15,0 4 1-15,0-1 0 0,0 2 1 0,0-3-2 16,0-7 2-16,0 1-1 16,0-6 1-16,0-2-2 0,-2 2 1 15,2-8-2-15,0 0 1 0,0-6-1 16,-1 0 1-16,1 0 1 0,0 2 0 0,0-1 1 15,0 0 2-15,0 1 0 0,0-1 0 16,0 1 0-16,0-2 0 0,0 0-1 16,0 0 0-16,0 0 2 0,0-6 0 15,0-7-2-15,0-2 3 0,1 5-2 16,2-5-1-16,2 1 0 0,-2 5 0 0,2-5 0 16,0 7-1-16,3-1-1 0,2-1-1 15,2 1 2-15,7 0-1 0,-7 6 1 16,3-1-2-16,-3 3-2 0,1 0 1 15,3 0 0-15,0 0 1 0,1 9-1 16,-1-1 0-16,-4 2 0 0,-4 4 0 16,1 0 1-16,-3 4-1 0,-3 1 2 15,-1 3 0-15,-2 0-4 0,0 1-6 16,0-6-16-16,0 3-26 0,0-2-64 16,0 2-88-16</inkml:trace>
  <inkml:trace contextRef="#ctx0" brushRef="#br0" timeOffset="-121545.79">24317 11082 442 0,'0'0'-8'0,"0"0"-68"16,0 0-170-16</inkml:trace>
  <inkml:trace contextRef="#ctx0" brushRef="#br0" timeOffset="-105220.25">20515 12940 99 0,'0'0'33'0,"0"0"1"0,0 0-2 0,0 0-3 15,0 0-2-15,0 0 3 16,0 0-2-16,0 0-2 0,0 0-1 16,10-61-10-16,-10 51-4 0,0 0-3 15,-4 2-3-15,0 0-1 0,-2 0 0 0,1 2-3 16,2 4 1-16,-4-5-3 0,2 6-1 15,0-3-1-15,-4 1 1 0,4 3 0 16,-8 0 2-16,-2 0-3 0,1 8 3 16,-1 4-1-16,1 2-1 0,2 1 3 15,0 2-2-15,1 1 1 0,2 0 0 0,2 1 0 16,0-1 1-16,1-3 0 16,3 2 0-16,2 0-1 0,1-6 0 15,0 8 0-15,0-6 3 0,4-3-3 16,3 2 0-16,-2-5 1 0,0-1-3 0,3-1 3 15,-5-4 2-15,8 0-1 0,1-1 2 16,5-2-1-16,2-9-1 0,-2-1 2 16,-2-3-1-16,-2-2 2 0,-3-1 0 15,-1-2 1-15,-3-1 2 0,-1 6 1 16,-2-2 2-16,0 5 2 0,-3-2 1 0,1 3 0 16,-1 4-3-16,0 1 0 0,0 6-2 15,0-2-6-15,0 2-4 16,0-1-2-16,2 1-1 0,-2-2 0 0,0 2 4 15,0 3 0-15,3 12 0 0,0 4 0 16,2 3-1-16,0-1 0 0,0-5 1 16,0-1-1-16,1-1 1 0,-2-5-2 15,5 3 0-15,2-5 2 0,2-1 1 16,7-1-2-16,-1-3 0 0,4-2-7 16,0-3-5-16,2-7-18 0,-2 2-32 0,0-7-42 15,2 3-53-15</inkml:trace>
  <inkml:trace contextRef="#ctx0" brushRef="#br0" timeOffset="-103945.89">20305 10804 248 0,'0'0'40'0,"0"0"-1"0,0 0-3 15,0 0-7-15,0 0-7 0,-4-81-5 0,4 75-1 16,0 1-6-16,0 0-5 0,0 1-1 16,0-1-4-16,0 0 0 15,0 5-1-15,0-1-2 0,0 1-1 16,0-1-1-16,0-1 1 0,0 0 2 0,2 1 0 15,-1 1-1-15,0-1 1 0,1 1 1 16,-1-2 1-16,1 2 0 0,0-2 1 16,0 2 0-16,-1 0 1 0,1 0 2 15,-1-1 0-15,1 1 2 0,-2 0 0 16,1 0 0-16,-1-2-2 0,2 2 1 0,-2 0-2 16,0 0 0-16,1-2 2 0,-1 2-1 15,0 0 1-15,2 0-1 16,-2 0-3-16,0-1 0 0,1 1-1 15,-1 0 0-15,0 0 0 0,2 0 0 0,-2 0 0 16,0 0 2-16,0-1-2 0,1 1-1 16,2-5 0-16,1 2-1 0,5-3 1 15,1-3 1-15,-3 4 0 0,7-2-1 16,-2 1 1-16,-1 1-3 0,4 1-1 16,-5 1 1-16,5 1-3 0,4 2 0 15,-6 0 1-15,4 0-1 0,-1 2-2 0,-4 5 2 16,3 2 0-16,-3 4 0 0,-6 3 3 15,-3 5 1-15,-3 4 0 0,-6 4 2 16,-6 1-1-16,-5 2-2 0,-2-4 0 16,-1-2-1-16,1-3 3 0,2-3 3 15,-1-3 1-15,5-8-1 0,1 0 1 16,4-5 1-16,4-2 1 0,1 1 2 16,3-3-2-16,0 0 1 0,-2 0 1 15,2 0-1-15,-1 2 1 0,-1-2-2 0,1 0-1 16,-1 0-3-16,1 0-1 0,0 0-3 15,-1 0-5-15,2 0 0 0,0-2 1 16,0-7 2-16,9 0 3 0,3-3 1 16,-4 6-1-16,7-1 0 0,-1 3-1 15,2-1-2-15,-1 2 2 0,2 0 0 16,1 0-2-16,0 1 0 0,7 2-6 16,-4 0-5-16,-5 0-6 0,1 0-7 15,0 0-5-15,0 4-10 0,-3-1-6 16,1 3-6-16,-7-1-1 0,3-1 16 0,0 1 0 15</inkml:trace>
  <inkml:trace contextRef="#ctx0" brushRef="#br0" timeOffset="-103180.69">20947 10689 101 0,'0'0'29'0,"0"0"1"16,0 0-2-16,0 0 3 0,0 0 2 15,0 0 7-15,0 0-4 0,0 0-4 16,0 0-9-16,-17-79-9 0,13 74-6 16,2 3-6-16,2 2-2 0,-7 0-3 15,-3 0-2-15,-7 2 3 0,-4 8 2 0,3 3-3 16,0 0-2-16,5 1-2 0,3 2 3 16,-1 0 0-16,3 2 4 0,2 1 0 15,2-6-1-15,1 3 1 16,2-6 0-16,1 3-1 0,0 0 1 0,0-1-1 15,0 1 1-15,3-4 0 0,1-1 3 16,-1-4 1-16,3 2 1 0,-2-5 0 16,1 1 3-16,4-2-4 0,0 0 2 15,3-7 0-15,4-1-1 0,-5-4 0 16,-2 2 0-16,-1 0-1 0,0-2-1 0,-2 2 4 16,1-3 5-16,-3 5 10 0,-3 4 1 15,2 1 2-15,-3 3-7 0,0-1-7 16,0 1-2-16,2-2-7 15,-2 0-3-15,1 1-2 0,-1-1-3 0,2 2-3 16,-2-2 4-16,4 2 2 0,5 0 2 16,2 9 1-16,2 2-2 0,0 3 2 15,-1 0 0-15,0 1-1 0,-4-5 0 16,1 1 0-16,-3-3-1 0,1-2 2 16,0 1-2-16,0 0 1 0,1-3 0 0,-5-3-1 15,5 1 0-15,1-2-1 0,1-6-4 16,3-7-13-16,0-1-12 0,-4-5-30 15,-2 7-33-15,-2-4-23 16,-2 7-65-16</inkml:trace>
  <inkml:trace contextRef="#ctx0" brushRef="#br0" timeOffset="-103016.78">21424 10864 248 0,'0'0'-194'0</inkml:trace>
  <inkml:trace contextRef="#ctx0" brushRef="#br0" timeOffset="-99501.73">3136 14610 429 0,'0'0'60'16,"0"0"-13"-16,0 0-15 0,0 0-6 16,0 0-8-16,0 0-5 0,0 0-3 15,0 0-4-15,0 0-2 0,0 0-2 0,-3-14-2 16,3 14-2-16,0-2-1 0,0 2 1 15,0-4 1-15,9 0 0 0,7-4 2 16,6-1-4-16,1 1-5 0,3 0 4 16,-2 3-12-16,1 1 2 0,1 3 0 15,3 1-15-15,-2 0-31 0,-1 3-55 16,-1 4-34-16,-5 3-69 0</inkml:trace>
  <inkml:trace contextRef="#ctx0" brushRef="#br0" timeOffset="-99318.11">2993 14880 525 0,'0'0'64'0,"0"0"-25"0,0 0-18 16,0 0-14-16,0 0-10 0,0 0-8 0,0 0 1 16,0 0 2-16,0 0 4 0,0 0 3 15,104-8-5-15,-55 8-20 0,3 7-25 16,2 3-40-16,-2 1-34 0,3 1-70 15</inkml:trace>
  <inkml:trace contextRef="#ctx0" brushRef="#br0" timeOffset="-95816.93">8155 14548 380 0,'0'0'68'16,"0"0"-13"-16,0 0-8 0,0 0-17 0,0 0-6 16,0 0-8-16,-27-89-9 0,24 77-3 15,0-1-2-15,3 0-2 0,0-1-1 16,0-6-2-16,0 8 1 0,0-6 0 15,6 6-2-15,-2 4 2 0,1-2-2 16,-2 6 0-16,0 1-1 0,-3 3-2 16,5 0 4-16,2 0 1 0,4 7-1 15,3 6 0-15,-5 0 1 0,-5 2-2 16,5 3 3-16,-2-2 1 0,-3-4 0 16,2 0 0-16,0-2 1 0,0-3-2 0,0 2 1 15,-2-6-1-15,-3 1 0 0,-1-4 4 16,0 0 0-16,0 0 1 0,7 0-1 15,2-4 0-15,5-7 0 0,1-6 0 16,-1-1-1-16,-2-1 1 0,-3-1-2 16,-2 5 1-16,-1-2 1 0,-2 6 2 15,-4-1-1-15,4 0 0 0,-4 6 0 16,2 2 0-16,-2 4-1 0,0-2 2 16,0 2-2-16,0-1-2 0,1-1-1 15,-1 0-3-15,0 2-3 0,0-3 1 0,0 3-2 16,3 0 3-16,3 3 3 0,4 13 1 15,6 5 0-15,-3 8 1 0,-1 3-1 16,-4 4-1-16,0 3 0 0,-3 3 2 16,-2 1-4-16,-3 2 4 0,0 0-4 15,0 1-1-15,0-3 1 0,0-1-2 0,-1-5 2 16,-1-2 0-16,2-4-1 0,0-8-2 16,0-10 0-16,0-6 2 15,0-7 3-15,0 0 3 0,0 0 3 16,0 1 4-16,0 0 2 0,0 1-1 0,-1-2-3 15,-3 0-3-15,-2-6-3 0,-3-8 2 16,-3-4 1-16,1-2-1 0,2 0 1 16,-1-1 1-16,3-3-2 0,1 0 1 15,3-4-2-15,0 3-1 0,3-3-1 16,0 1 1-16,0-2-5 0,6 2-3 0,4 1 1 16,2 0-4-16,1 3 2 15,4 2 1-15,1 4-3 0,2 2-4 0,-3 5-13 16,-4 2-17-16,3 3-32 0,-6 4-39 15,2-1-51-15</inkml:trace>
  <inkml:trace contextRef="#ctx0" brushRef="#br0" timeOffset="-95229">8520 13858 414 0,'0'0'45'0,"0"0"-2"16,0 0-13-16,0 0-11 0,0 0-9 15,0 0-9-15,0 0-1 0,0 0-1 0,0 0-1 16,-3-78-4-16,3 78-2 0,0-1-1 15,0 0 2-15,3-1 2 0,1 1 0 16,6 1 2-16,6 0 1 0,-1 1 1 16,5 8 2-16,-4 2-1 0,3 0-1 15,-6 1 0-15,1-1 2 0,-4 4 0 0,-4-5 0 16,1 4 8-16,-4-5-7 16,-3 3 7-16,0 6-5 0,0-3-2 15,-3 1 1-15,-5-3-2 0,0-3 1 16,1-3 1-16,-6 2-1 0,6-4 0 0,-2-1 0 15,-2 1-1-15,5-3 1 0,3 1 0 16,3-3 0-16,-1 0-1 0,1 0-1 16,-2 0-1-16,1 1-1 0,-1-1-3 15,2 0 0-15,0 0 0 0,0 2 0 16,2-2 3-16,11 0-1 0,7 0 0 0,6 1 5 16,-2 2-1-16,1 0-1 0,-3 3 0 15,-2 0-1-15,0 0-2 16,-2 3 2-16,-3 1-1 0,-4-3 1 15,-1 4 1-15,-3-5 0 0,-4 5-2 0,-2 2 4 16,-1 1-2-16,-4 4 1 0,-9-3 0 16,-3-3 0-16,-6-1 1 0,-2-2 3 15,-2-1-2-15,0-4-1 0,1-1-1 16,2-1-3-16,6-2-5 0,-2 0-11 16,0 0-37-16,6 0-58 0,-1 0-142 0</inkml:trace>
  <inkml:trace contextRef="#ctx0" brushRef="#br0" timeOffset="-94761.29">7892 15284 546 0,'0'0'39'16,"0"0"-18"-16,0 0-3 0,0 0-13 0,16-79 0 16,2 62-4-16,6 5-1 0,5 0 2 15,6 0-2-15,1 3 0 0,6-1 0 16,0 4 0-16,4 2 0 15,2 2 0-15,5 1-2 0,1 1 1 0,1 0-1 16,1 0-1-16,-1 0 2 0,4 0-2 16,-1 0 0-16,3 0-5 0,-2 0-12 15,-3 1-30-15,-2 4-61 0,-5 0-88 16</inkml:trace>
  <inkml:trace contextRef="#ctx0" brushRef="#br0" timeOffset="-94179.94">8439 15461 589 0,'0'0'30'0,"0"0"-6"15,0 0-9-15,0 0-5 0,0 0-2 16,0 0-4-16,0 0-1 0,0 0-3 16,-38-80-1-16,44 65 0 0,7 6-1 15,6-5 1-15,4 5 0 0,-4 4-1 0,4 4-2 16,0 1-1-16,-5 0-1 16,0 8 0-16,1 0 3 0,-3 3 0 15,1 0 1-15,-4 2-2 0,-4-4 1 16,-2 2 0-16,0 3 1 0,-4-5-1 0,-1 6 0 15,-2 0 2-15,-2 2-1 0,-8 2 0 16,0-2 1-16,3-4-2 0,-3-3 3 16,4-2-1-16,2-6 1 0,1 2 4 15,3-4 1-15,-3 0 3 0,3 0-1 16,0 0 0-16,0 0-2 0,0 0-2 0,-3 0 0 16,3 0-3-16,0 0-2 0,0-2-2 15,0-2-1-15,0-2 0 16,6-2 2-16,7-1 2 0,-6 4 1 0,10 1-1 15,-7 2-1-15,2 2-1 0,4 0 1 16,-4 5 1-16,5 3-1 0,-10-1 2 16,3 4 0-16,-1 1-1 0,-5-3 1 15,-1 6-1-15,-3-1 1 0,0 1 0 16,-7 5 0-16,-9-4-2 0,1 0 2 16,-6-3 0-16,-7-1-1 0,-5-1-1 0,-2-2 1 15,-4-2-2-15,-4 0 0 0,7-3 1 16,1-2-5-16,5-2-13 0,4 0-20 15,1-3-51-15,9-3-70 16,2-8-103-16</inkml:trace>
  <inkml:trace contextRef="#ctx0" brushRef="#br0" timeOffset="-92465.51">9476 13858 272 0,'0'0'69'0,"0"0"-14"0,0 0-8 0,0 0-13 15,0 0-7-15,0 0-8 0,0 0-6 16,0 0-9-16,0 0-4 0,0 0-3 0,-16-36-1 16,30 27 3-16,5-2 2 0,9 0-1 15,2 4-1-15,3-1-1 0,1 4 2 16,-1 0 0-16,-1 2 0 0,-3 0 0 15,-8 2 0-15,-2 0-1 0,-9 0 1 16,-4 0-1-16,0 0 1 0,-6 0 0 16,0-1 0-16,0 1 1 0,0 0 0 15,0 0 2-15,1 0 3 0,1 1-2 16,-2 6 1-16,0 5 0 0,0-2-2 16,0 0 0-16,-2 8-1 0,-1-2 0 0,2 8 2 15,1 1 5-15,0 2-5 16,0 5 4-16,6 1-6 0,2 7-4 0,2 2 3 15,2 5-3-15,4 8 3 0,-3 3-1 16,3 5 1-16,-3 1-1 0,0 2 1 16,-3 0 3-16,-1-1-3 0,-4 2 1 15,1 2-3-15,-5-1-1 0,-1 2 2 16,0-2-4-16,0-3 4 0,-7-4-1 16,0-5 2-16,0-4 4 0,-2-7-5 15,5-6 4-15,-3-6-4 0,2-12-1 0,1-3 1 16,1-6 0-16,3-7 2 0,0 1-2 15,0-6 1-15,-1 5-1 0,-1-1 0 16,1 0 0-16,-1 5 1 0,1-4-1 16,-1 0-1-16,-2 2-1 0,2-2-1 15,-6 4 1-15,5-2-1 0,-4 0-1 0,1 3-1 16,0-2-1-16,-5 1 0 0,5-1-3 16,-4 1-8-16,3-3-22 15,-2 0-27-15,-6 5-45 0,-2-1-41 16</inkml:trace>
  <inkml:trace contextRef="#ctx0" brushRef="#br0" timeOffset="-91617.74">7204 13785 205 0,'0'0'61'0,"0"0"-12"0,0 0-12 0,0 0 0 16,0 0 3-16,0 0-7 0,0 0-7 15,0 0-9-15,0 0-8 0,0-60-4 16,0 60-2-16,0-2-5 0,0 1-2 16,0 1-2-16,0-1 2 0,-9 1 4 15,-11 1 3-15,-6 7 1 0,-7 7-4 0,-2-1 1 16,5-1 0-16,2-2 0 0,5-3 1 16,7-3 0-16,0 1 1 15,6-3-2-15,0-1 0 0,-3 1 0 16,9-2 1-16,-1 1 0 0,5-2 1 0,-1 0 1 15,1 0-3-15,-2 0-2 0,1 1-6 16,-1-1-3-16,1 0 1 0,-2 2 2 16,3 5 5-16,-4 9 6 0,4 5 7 15,0 8-3-15,0 0 2 0,0 0-6 16,0 1-3-16,0-2 0 0,0 3-3 0,0 1 2 16,-3 3 0-16,2 4 1 0,-2 5 0 15,-2 3 0-15,-2 3 0 16,4 4 1-16,-3-1-1 0,2-2 0 15,1-1 6-15,2-1-5 0,-1 0 3 0,2-1-3 16,0 1-2-16,0 1 1 0,0 3-2 16,0 2 0-16,0 1 0 0,0 1 1 15,0 1 0-15,0 0 0 0,0-4 3 16,3 0-3-16,2-4 4 0,0-5-5 16,4-1-2-16,0-3 2 0,-2-3-1 0,4-1 3 15,-2-1-1-15,1-3-1 0,0-1 1 16,-1-1 0-16,0-4-2 0,1-2 4 15,-3-1-5-15,2-3 3 0,0-3 1 16,0-2-1-16,3-2-1 0,1-1 1 16,0-2-2-16,6-1 2 0,1 0-2 0,6-1 2 15,2 1-4-15,5-2-4 16,3 2-11-16,7 0-35 0,1-1-51 16,3 1-85-16</inkml:trace>
  <inkml:trace contextRef="#ctx0" brushRef="#br0" timeOffset="-90328.52">10147 15520 193 0,'0'0'49'0,"0"0"2"0,0 0-2 15,0 0 0-15,0 0-10 0,0 0-13 16,0 0-13-16,0 0-12 0,0 0-8 16,0 0-1-16,-33-62 3 0,33 82 3 0,0 10 3 15,0 13 0-15,5 4-1 16,1 2-1-16,0-1 2 0,0 1-2 16,1-4 1-16,0-1 4 0,0-7-2 15,-1-3 2-15,1-6-3 0,-2-8-2 0,0-5 0 16,-2-6 1-16,-1-5 0 0,-1 0 4 15,-1-4 2-15,0 0 9 0,0 0 14 16,0 0 4-16,0 3-4 0,0-3-9 16,0-3-11-16,0-8-4 0,0-1-6 15,0-8 4-15,0 2-2 0,0 4-9 0,0-7 9 16,0 7-8-16,0-1 6 0,0 0 1 16,0 1-1-16,0 2 0 15,3 0-1-15,-3 1 0 0,3 7-2 16,0-6 0-16,0 8-1 0,4-4 1 0,0 1 0 15,6 3 2-15,6 2 0 0,1 0 1 16,8 6 0-16,-2 1 1 0,-3 3-1 16,-3 2 0-16,-1 3 1 0,0 2 2 15,-6 0-3-15,-3 3 3 0,-3 1-4 16,0 0-1-16,-2 0-3 0,-2-5-4 0,-3 2 0 16,0-1-4-16,0-4-10 0,0 5-9 15,-2-6-24-15,1-7-39 16,1 1-14-16,0-6-65 0</inkml:trace>
  <inkml:trace contextRef="#ctx0" brushRef="#br0" timeOffset="-89529.32">11295 15533 258 0,'0'0'61'0,"0"0"-9"16,0 0-12-16,0 0-13 0,0 0-6 0,0 0-9 15,0 0-5-15,0 0-9 0,0 0-4 16,-57-58-1-16,42 69 2 0,-4 5 2 16,0 7-2-16,0 3 1 0,5 1-3 15,2 4 1-15,6-1 2 0,-1 0 4 16,6 0-5-16,-1-5 3 0,2 0-1 0,0-9 0 16,2-1 2-16,4-3 1 0,-1-3 1 15,4 2-1-15,-2-4 1 16,1-2-1-16,1 1 3 0,0-3-1 0,6 2-1 15,-1 0 0-15,2-3 0 0,1 3-1 16,-1 0 6-16,-6-1-5 0,5 2 3 16,-4-1-4-16,-3-1-2 0,0 1 2 15,-5-4 0-15,2 2 0 0,-5-3 0 16,0 0 3-16,0 0 1 0,0 0 3 16,2 0 3-16,-2 6 1 0,-7 0-1 0,-6 4-1 15,0-3-5-15,-1-4 2 0,-3-3 0 16,6 0-3-16,-3 0 3 0,4-3-3 15,1-4 4-15,5-1 0 0,-1-1-6 16,1-2 3-16,2-1-11 0,2-6 5 16,0 1-1-16,2 2-1 0,5 4 0 15,3 1 1-15,3 2 1 0,3 1-1 16,-3 2 2-16,5 3-1 0,0 2 1 16,0 0 0-16,5 0 0 0,-3 0 0 15,-1 5-1-15,-2 2 1 0,-2 4-1 0,1 0-1 16,-3 2-1-16,0 1-2 0,-3 3 4 15,-3 0-10-15,-1 2 1 0,-6 1-6 16,0 1-21-16,0 2-8 0,-6-1-32 16,-4-1-16-16,-4-3-8 0</inkml:trace>
  <inkml:trace contextRef="#ctx0" brushRef="#br0" timeOffset="-89363.44">11447 15587 234 0,'0'0'45'16,"0"0"-10"-16,0 0-12 0,0 0-20 15,0 0-28-15,0 0-3 0,0 0 0 16,0 0 10-16,0 0 6 0,45-10-30 0,-41 38-46 16</inkml:trace>
  <inkml:trace contextRef="#ctx0" brushRef="#br0" timeOffset="-88924.82">11662 15744 306 0,'0'0'9'0,"0"0"-1"16,0 0 0-16,0 0-2 0,0 0-1 15,0 0-4-15,0 0-2 0,0 0 0 16,44 83-3-16,-40-61 7 0,-1 1-2 16,-2 0 0-16,-1 0-1 0,0-7-1 15,0 2-2-15,-1-8 6 0,-2 0 1 16,-1-2 4-16,2-4 12 0,1 0 19 16,1-4 5-16,-2 0-3 0,-2 0-9 15,-5-1-18-15,-4-9-7 0,0-3 1 0,3-2 1 16,1-4 1-16,5 0-1 0,1-3-6 15,2-2 0-15,1 2-5 0,0-2 4 16,4 4-3-16,6 1 0 0,3 1 0 16,5 3-1-16,2 2 1 0,1 5 0 15,1 4-2-15,0 4 2 0,1 0-1 0,-4 9 1 16,1 4 0-16,2 0-3 16,-5 4 1-16,2 0 1 0,-6 3-3 15,4 2 3-15,-5 0 4 0,-1 2-3 16,-3 2 1-16,-7-1-5 0,2 2-7 0,-3-4-4 15,0 1-20-15,-6-2-25 0,-5-4-52 16,-1 0-62-16</inkml:trace>
  <inkml:trace contextRef="#ctx0" brushRef="#br0" timeOffset="-88188.79">12259 15520 412 0,'0'0'55'0,"0"0"-16"0,0 0-6 16,0 0-3-16,0 0-4 16,0 0-8-16,0 0-10 0,0 0-9 15,0 0-3-15,0 0 0 0,-5-62 1 16,0 72 2-16,1 9 0 0,-3 9-2 0,1 2 3 15,0 3-1-15,0 2 1 0,0-1-3 16,1-2 1-16,2-10 0 0,2-1 1 16,-1-10-2-16,2-7 0 0,0 3 2 15,0-7 0-15,0 0 4 0,0 0 2 16,0 1 2-16,0 1 3 0,0-2-1 0,0 0-5 16,0 0-1-16,2-14-3 0,6-7-1 15,2-7 5-15,-1 1-1 0,5 0-2 16,-5-1 2-16,1 3-3 15,0 2 2-15,-4 7-1 0,-3 6 0 0,0 7-1 16,-3 3 0-16,0-2-2 0,0 2-1 16,1 0-3-16,-1-1-4 0,2 1 3 15,2 0 2-15,2 5 2 0,5 6 3 16,1 9 0-16,1 4 0 0,-3-1-2 16,2 4 1-16,-2-2-1 0,0-2-2 0,-3-1 1 15,2-2-6-15,-2-8-8 0,-1 1-18 16,-2-6-22-16,-2-2-27 0,5 4-35 15,-4-4-42-15</inkml:trace>
  <inkml:trace contextRef="#ctx0" brushRef="#br0" timeOffset="-87940.03">12116 15419 463 0,'0'0'39'15,"0"0"-12"-15,0 0-11 0,0 0-6 0,0 0-4 16,0 0-5-16,0 0-2 0,68-78-1 16,-43 74 0-16,7-1-1 15,5 2 0-15,5 2-3 0,2 1-3 16,2 0-7-16,-1 0-9 0,-2 8-27 0,3 0-42 15,-4 3-57-15</inkml:trace>
  <inkml:trace contextRef="#ctx0" brushRef="#br0" timeOffset="-87635.71">12056 16020 577 0,'0'0'37'0,"0"0"-14"0,0 0-11 0,0 0-7 15,0 0-3-15,0 0-1 0,0 0 0 16,0 0-2-16,0 0 2 0,108-86-4 15,-72 77 3-15,5-3-1 0,5 4 0 16,0-2-1-16,2 3-8 0,-1 1 2 16,-2 1-5-16,-4 1-5 0,4-1-14 15,-5 0-27-15,-1-1-55 0,2 3-56 16</inkml:trace>
  <inkml:trace contextRef="#ctx0" brushRef="#br0" timeOffset="-87180.48">12225 16206 551 0,'0'0'25'0,"0"0"-4"16,0 0-4-16,0 0-4 0,0 0-4 16,0 0-7-16,0 0-2 0,0 0-1 15,0 0-1-15,36-81 2 0,-12 76-1 16,1 4-1-16,-2 1-2 0,0 3-1 0,-4 7 2 16,-1 7 0-16,-4 3-1 0,-4 2 0 15,-4 3-1-15,-6 2 0 0,0-1 2 16,-3 1 1-16,-9-3-1 15,-5 1 1-15,-3-1 2 0,-3 0-1 0,-2-7 1 16,2 0 1-16,7-7-2 0,6-3 2 16,6-3 0-16,4-4 0 0,-2 0 2 15,2 0-1-15,-1 0 1 0,-1 0 0 16,1 0-1-16,1 0-3 0,0 0-1 16,0 0-1-16,10 0 1 0,7-3 1 0,8-2 0 15,2-1-4-15,1 3-5 0,-1 2-5 16,-2-1-6-16,2 2-13 0,1-1-25 15,-1-1-20-15,2 1-34 0,3-3-20 16</inkml:trace>
  <inkml:trace contextRef="#ctx0" brushRef="#br0" timeOffset="-86764.92">12881 16228 253 0,'0'0'48'0,"0"0"-4"0,0 0 5 16,0 0-1-16,0 0-4 0,0 0-2 16,0 0-15-16,0 0-13 0,0-77-9 15,-3 73-4-15,-7 3-1 0,-10 1-2 0,4 3 2 16,-9 9-2-16,5 3-2 16,3 2 0-16,0 1 2 0,3 2-1 0,0 1 3 15,4-1-2-15,0-1 0 16,3-3 0-16,2 0 0 0,4-8-1 0,-1 4 1 15,2-1 0-15,0 0 1 0,0 1 1 16,2-3-1-16,1 0 0 0,3-3 0 16,-1 2 0-16,-1-7 1 0,5 1 2 15,-4-2 1-15,5 0 1 0,4-7 1 16,-2-1-1-16,4-6-1 0,-5-3 0 0,2 2-1 16,0-2 2-16,-1 1-2 0,-1 5 2 15,-2 0-3-15,-3 5 1 0,-3 3-1 16,4-3-2-16,-3 5-1 15,-1-3-1-15,7 3-1 0,2 1-1 0,-2 0 1 16,6 3-1-16,-3 5-1 0,-4 2-3 16,1 1-12-16,-3 0-20 0,-1 2-32 15,-3-4-44-15,1 5-52 0</inkml:trace>
  <inkml:trace contextRef="#ctx0" brushRef="#br0" timeOffset="-86105.38">13226 15709 411 0,'0'0'67'16,"0"0"-19"-16,0 0-19 0,0 0-8 16,0 0-7-16,-18-87-7 0,19 77-3 15,8-2-5-15,5 2-1 0,4 2 0 16,2 3-2-16,3 5-1 0,-2 1 1 0,0 11 1 15,-1 3 0-15,-2 4 2 0,-1 2-3 16,-4 2 0-16,-3 0-2 0,-4 1 3 16,0 0 1-16,-5 0 1 0,-1-1 2 15,0 2-1-15,0-9 5 0,-3 1-4 16,-1-6 6-16,1-4-6 0,-2 3 0 0,2-8 2 16,1 3-1-16,2-5 2 0,-1 0 0 15,1 0-1-15,-2 0 0 16,-2 0 0-16,-2-5-5 0,2-4 4 15,-1 1-6-15,4-4 6 0,1-4 0 0,0-1 0 16,0 2 1-16,4-2-1 0,2 0 0 16,1 1-2-16,2-9 1 0,1 3-1 15,3-1 2-15,0 0-2 0,-1 5 3 16,-5 4-1-16,4 2 0 0,-6 4 1 16,-2 4-1-16,0 1 0 0,-3 3-1 0,0-2 1 15,0 2-2-15,1-1-2 0,-1 1-1 16,2 0 1-16,-2 0 0 0,1 0 1 15,-1 3 2-15,0 9 0 0,0 6-1 16,0 2-1-16,0 7 0 0,0 0 1 16,-3-2-1-16,0 2 1 0,0 1-2 15,2-1-1-15,1-3 3 0,0-3-7 16,6-4-2-16,7-3-18 0,5-7-28 16,8-1-49-16,3-6-50 0,5 0-74 15</inkml:trace>
  <inkml:trace contextRef="#ctx0" brushRef="#br0" timeOffset="-74357.17">9797 13266 18 0,'0'0'0'0,"0"0"33"0,0 0 21 16,0 0 2-16,0 0 3 0,0 0-6 15,0 0-10-15,0 0-8 0,0 0-6 0,0 0-6 16,-32-30-5-16,32 30-5 0,0-2-2 16,-3 2-6-16,3-1-7 15,0 0 4-15,0-1-5 0,0-1 3 16,3-2 5-16,6 1-5 0,5 0 3 0,1-1-1 15,6-1-6-15,1 0 6 0,0 1-5 16,2 2 1-16,2 0 1 0,2 1 0 16,-1 1 2-16,-1 0 0 0,-5-1-3 15,-3 2-4-15,-9 0-3 0,-2 0-3 16,5 0-7-16,-8 0-4 0,-1 0-13 0,4 0-18 16,-7 0-17-16,0 3-37 0</inkml:trace>
  <inkml:trace contextRef="#ctx0" brushRef="#br0" timeOffset="-73861.01">10264 13068 363 0,'0'0'43'0,"0"0"-17"0,0 0-13 16,0 0-6-16,0 0 0 0,0 0 0 16,0 0-2-16,0 0 1 0,0 0-5 15,0 0-1-15,-13-31-1 0,13 29-4 0,0 1 3 16,0 0-1-16,0-4 2 0,1 2 0 15,8-1-1-15,2-1 1 0,0 1-3 16,-1 3-1-16,1 1 2 0,4 0 0 16,-5 0 1-16,4 5 0 0,-3 1-2 15,-7 0-2-15,7 5 2 0,-6 3-3 0,-2 1 7 16,-3 6 2-16,0 2 3 16,-9-1-2-16,-5 4 2 0,-4 0 1 15,-4 3-2-15,-1-2 1 0,2-3-4 16,3-1-1-16,4-9 0 0,4-2-1 0,4-4-1 15,3-5-1-15,0 0-3 0,3-3-1 16,0 0 4-16,0 1 2 0,4 1 2 16,10-1 4-16,7-1-7 0,5 0-2 15,7-1-4-15,-1-4-4 0,-1 1-12 16,-4 0-19-16,2 0-15 0,-3 1-19 0,-1 2-8 16,-8-1-25-16</inkml:trace>
  <inkml:trace contextRef="#ctx0" brushRef="#br0" timeOffset="-73377.56">10631 12977 298 0,'0'0'53'16,"0"0"-4"-16,0 0-13 0,0 0-9 15,0 0-4-15,0 0-5 0,0 0-5 16,0 0-2-16,0 0-9 0,0 0-1 16,-32-73 0-16,28 81-1 0,1 8 1 0,-1 7 1 15,1-1-5-15,1 5 2 16,2-2 0-16,0 3 0 0,0-1 0 16,0 3 2-16,2 0 5 0,1 1-6 15,1-4 6-15,2-1-4 0,-2-3-3 0,-1-8 2 16,3-1-1-16,-5-6 0 0,1-3 0 15,-1 0 0-15,-1-5 1 0,0 0 2 16,0 0 4-16,0 2 3 0,0-1 7 16,3-1 0-16,-3 1-2 0,0-1-4 15,4 0-7-15,2-11-1 0,0-4-1 16,1-3-2-16,-1 5-6 0,-2-3 6 0,-1 7-7 16,-1 5 7-16,1-5-2 15,-2 6-3-15,1-2 0 0,2 0-1 16,3 4 1-16,3-1 3 0,5 2 1 0,-1 2 1 15,5 7 3-15,-2 3-4 0,-2 3 3 16,-2 1-4-16,-2 0-2 0,2 3-1 16,-4-1-1-16,1 2 0 0,0-1-7 15,-4 2-9-15,-2 1-14 0,-1-1-23 16,-3-3-38-16,0 2-43 0</inkml:trace>
  <inkml:trace contextRef="#ctx0" brushRef="#br0" timeOffset="-72168.64">10064 13693 299 0,'0'0'65'0,"0"0"-8"0,0 0-12 0,0 0-10 16,0 0-13-16,0 0-9 0,0 0-8 16,0 0-1-16,0 0-4 0,0 0 0 15,2-36 1-15,17 32-1 0,5 3 4 16,8 1 0-16,8 0 0 0,4 0 0 16,3 0-2-16,3 0-2 0,0-2 0 0,4-1 0 15,-5-3-1-15,6 0 0 0,-2-2-2 16,-3 0-2-16,0 0-4 0,-5 0-11 15,-2 2-13-15,-5 4-25 0,-2-2-25 16,-1 4-28-16,-3 0-49 0</inkml:trace>
  <inkml:trace contextRef="#ctx0" brushRef="#br0" timeOffset="-70881.27">10712 13921 160 0,'0'0'47'0,"0"0"-6"16,0 0-5-16,0 0 1 0,0 0-6 16,0 0 7-16,0 0-8 0,0 0-2 15,0 0-3-15,0 0-5 0,10-60-4 16,-11 51-5-16,-4 2-1 0,0-1 1 16,0 1-1-16,-3 2-4 0,-1-1-2 0,2 1-4 15,-2 1 0-15,2 2-3 0,-3 1 1 16,-2 1-2-16,-5 0-2 0,-6 0 2 15,5 6 1-15,0 2 0 0,1 1 0 16,5 4 0-16,0 1 1 0,3 1-2 16,1 2 5-16,-1 1-4 0,5-2 4 0,-1-2 0 15,1 1-2-15,0-5 2 16,1 2-1-16,0 0 0 0,0-6 1 16,3 4-1-16,0-3 1 0,0-1 1 15,0 3-2-15,0-4 1 0,4 0-1 0,5 1 0 16,-6-4 0-16,7-2 1 0,2 0 0 15,6 0 0-15,7-3 2 0,-5-4-1 16,-1-3 1-16,-6 4 0 0,1-1 1 16,-6 0 1-16,-2 0 2 0,2 1 2 15,-5 1-1-15,1-2 1 0,-2 2 0 0,-1 1-5 16,2-1 4-16,-3 5-2 0,0-1 1 16,0 1-1-16,0-2 0 15,2 0-5-15,-2 1-4 0,0-1-1 16,0 1-3-16,1-1 0 0,-1 2-1 0,0 0 5 15,3 0 2-15,3 3 3 0,4 8-2 16,-3 3 0-16,5-2-1 0,1-2 0 16,0 0-2-16,1-1-4 0,4-1-15 15,2-4-22-15,0-4-43 0,3 0-46 16,2-8-94-16</inkml:trace>
  <inkml:trace contextRef="#ctx0" brushRef="#br0" timeOffset="-70293.01">11188 13537 622 0,'0'0'0'0,"0"0"2"0,0 0-2 16,0 0 1-16,0 0 1 0,0 0-4 16,0 0-1-16,0 0-1 0,0 0 1 0,0 0 1 15,45-54-1-15,-23 57 2 16,-1 8-2-16,-2 3-1 0,-3 4 0 16,-2 3 2-16,-4 1 0 0,-1 2 2 15,-2 0 0-15,-4 2-2 0,0-2 1 0,-3 1 2 16,0-1-1-16,-6-3 2 0,1-4-2 15,-1-5 0-15,1-3 1 0,1-7 2 16,4 3 3-16,0-5 3 0,-3 0 0 16,3 0 0-16,0 0-1 0,0 0-4 15,0 0-2-15,-1 0 0 0,1-2-1 16,0-10-2-16,0-7 1 0,0-5-2 0,7-1 2 16,3 1-1-16,0-3 1 15,3 0 0-15,-1-2 1 0,-1 1 1 16,-2 1-1-16,-2 4 1 0,0 5-1 0,-2 3-1 15,-4 6 2-15,1 3 0 0,-1 1 1 16,-1 5 0-16,0-1 0 0,0 1-3 16,0-2-1-16,0 1-2 0,0-1-4 15,0 2 4-15,0 0-2 0,0 0 3 16,0 16 2-16,-3 5-1 0,-3 8 1 16,-1 1 1-16,3 2-3 0,1-1 3 0,0-3-2 15,2-1-2-15,1-3-3 0,0-7-3 16,0-2-1-16,4-1-5 15,5-2-11-15,5 2-18 0,-4-7-29 16,6-3-36-16,2-1-29 0,3-3-37 0</inkml:trace>
  <inkml:trace contextRef="#ctx0" brushRef="#br0" timeOffset="-69273.68">11991 13603 220 0,'0'0'55'0,"0"0"-9"0,0 0-2 16,0 0-4-16,0 0-3 0,0 0-6 15,0 0-6-15,0 0-9 0,0 0-10 16,-22-23-2-16,20 23-4 0,2-1 2 16,0 1 1-16,10 0-1 0,9 0 2 0,3 0-2 15,4 0-1-15,0 0-1 0,1 0 0 16,2 0-1-16,-1 0-3 15,2 0-1-15,0 0-4 0,1 0-1 16,1 0-6-16,-5 0-8 0,-5 0-20 0,0 0-26 16,-4 0-28-16,-6 0-20 0,-2 0-21 15</inkml:trace>
  <inkml:trace contextRef="#ctx0" brushRef="#br0" timeOffset="-69024.31">12112 13480 405 0,'0'0'50'0,"0"0"-16"0,0 0-10 16,0 0-13-16,0 0-7 0,0 0-1 15,0 0 2-15,0 0-1 0,0 0-1 16,0 0-1-16,-6 58-2 0,6-26 2 0,0 0-2 15,0 0-2-15,0 0-3 0,5-3-3 16,-1-1-2-16,4-3-6 16,1-2-10-16,4-3-30 0,0-1-49 0,6-4-79 15</inkml:trace>
  <inkml:trace contextRef="#ctx0" brushRef="#br0" timeOffset="-68365.11">12906 13222 470 0,'0'0'42'0,"0"0"-14"0,0 0-14 15,0 0-5-15,0 0-9 0,0 0 2 16,0 0 0-16,0 0-2 0,0 0 1 0,-71 93-2 16,57-62 1-16,-1-1-3 0,1-1 3 15,-1-1-1-15,1 0 1 0,2-4-1 16,3-7 1-16,1-1-1 0,2-8 1 16,3-4 0-16,-1 4 0 0,1-5 0 15,0 1 3-15,1-2 1 0,2-2-1 0,-1 0 1 16,1 0 0-16,-2 0-1 0,1 3 1 15,-2-3-2-15,3 0 0 0,0 0-2 16,-1 0-5-16,1 0-3 0,0 0 2 16,0 0 2-16,8 0 1 0,7 0 4 15,5-5-2-15,3 1-2 0,-2 1-1 16,-4 2-5-16,-1-3 0 0,6 3-7 16,-2-1-6-16,4-1-3 0,-3-1-6 15,-1-1-9-15,0 1-2 0,-4-4 2 16,-2 2 11-16,-2-1 17 0,-3-4 9 0,-2 5 2 15,0-6 1-15,0 4 0 0,-4-1 1 16,2 0 1-16,-4 4 2 0,2-5 4 16,-1 5 4-16,-2 1 4 0,1-1 3 15,-1 5 4-15,0-1-3 0,0-4 5 16,0-1 0-16,0 2 4 0,0-1-1 16,-1 0 0-16,-1 1-2 0,1-1-2 0,-1 2-2 15,-1-2-1-15,0 3-3 16,0-1-4-16,0 0-5 0,3 3-6 15,-1-2-4-15,1 2-1 0,-6 0 1 0,-1 9 1 16,-2 6 0-16,-1 8-2 0,0 0 0 16,6 2-3-16,-2 4 2 0,6 2-4 15,-1 3 0-15,-1 0-3 0,2 1-10 16,-1-3-21-16,1-1-32 0,0-8-51 16,0-2-63-16</inkml:trace>
  <inkml:trace contextRef="#ctx0" brushRef="#br0" timeOffset="-67844.73">13273 13236 655 0,'0'0'0'0,"0"0"-1"0,0 0 1 0,0 0-3 15,0 0 2-15,0 0 3 0,0 0-1 16,0 0-1-16,0 0-1 0,9 96 1 16,-6-70-1-16,-2 1 1 0,-1 0-1 15,0-1 0-15,0 1-1 0,0-9 2 16,0 2-1-16,0-5 1 0,0-4-1 0,0 1-1 15,0-6 2-15,0 0-2 0,0-6 2 16,0 0 0-16,0 0 2 0,0 2 1 16,0 0 2-16,0-1 2 0,0-1-1 15,0 1-2-15,0-1-2 0,0-9-3 16,4-9 1-16,1-5 0 0,2 0 0 0,3-1 0 16,0 2 0-16,2 0-2 15,0 2 3-15,-4 7 0 0,-1 1-1 16,-1 4 0-16,-4 5-2 0,-1 0-1 15,-1 3 0-15,6 0 2 0,1 0-2 0,3 0 3 16,8 0 0-16,-4 6-1 0,2 5 1 16,3 1-1-16,-6 1 0 0,0 4-1 15,-2 3-1-15,-1 1 1 0,-4 2-1 16,1 1-3-16,-2 3-1 0,-2 1-1 16,0 1-11-16,-3 1-18 0,0-3-44 0,-2 2-57 15,-5-2-134-15</inkml:trace>
  <inkml:trace contextRef="#ctx0" brushRef="#br0" timeOffset="-65380.79">5856 13573 1 0,'0'0'9'0,"0"0"-5"15,0 0 2-15,0 0 8 0,0 0 1 16,0 0 5-16,2-82 22 0,-2 71-1 16,-2-1 3-16,-1 2 13 0,2 0-8 15,-2 6 1-15,0-5 2 0,0 4-11 0,0 1-6 16,-2-4-4-16,2 5-7 0,0 0-3 15,1 0-5-15,-2-1-2 0,1 0-3 16,0 1-4-16,-3-4-2 0,3 4-4 16,-1 0 0-16,0 0-1 0,4 3-1 15,0-2-2-15,0 2-4 0,-3 0 1 16,0 0 1-16,-4 13 1 0,-2 8 2 16,-4 12 5-16,3 8-2 0,0 8 1 15,-2 5-2-15,2 2 1 0,4 5-1 16,-1 0 1-16,3 4 5 0,1 4-3 0,3 6 4 15,0 4-3-15,0 6-4 0,0 5 2 16,3 1-3-16,-3-1 1 0,0-2 3 16,0-2-1-16,0 0 1 0,0-1-2 15,0 1-3-15,0-4 3 0,0-2-3 16,-3-4 4-16,0-4 1 0,0-7-2 16,-1-2 2-16,-2-6-6 0,-1 0-2 15,1-2 0-15,-3-5-1 0,-1-1 1 16,2-6 1-16,-1-4 0 0,-1-6 0 15,0-7 1-15,4-8-3 0,0-5 3 0,3-4 0 16,-3-3 1-16,2 1 0 0,-6-2 0 16,-5 0-3-16,-2-2-3 0,-7 2-9 15,-1-4-16-15,-4-1-26 0,0 0-39 16,0 0-69-16</inkml:trace>
  <inkml:trace contextRef="#ctx0" brushRef="#br0" timeOffset="-63609.62">5515 16273 419 0,'0'0'51'0,"0"0"-14"16,0 0-13-16,0 0-7 0,0 0-6 16,0 0-2-16,0 0-1 0,0 0-4 15,0 0-1-15,0 0 0 0,-3-48-2 16,3 46-1-16,0 1-1 0,-3 1-3 16,3-2 0-16,0 2 1 0,0-1 0 0,-1 1-1 15,1-1 0-15,-2 1 1 16,2-2-2-16,-1 2 3 0,1-2 1 15,0 2 1-15,0 0 3 0,0 0-2 16,-2-1 1-16,2 1 0 0,0 0-2 0,0 0 1 16,0-2 1-16,0 2-1 0,0 0 2 15,0-2-1-15,0 2 1 0,0 0-1 16,0-1-1-16,0 1 0 0,0 0-1 16,0-2 1-16,0 2-1 0,0 0-1 15,0 0 2-15,0 0-2 0,0 0 1 0,0-2 0 16,0 2 0-16,0 0-1 0,0-2 1 15,0 2 0-15,0 0-1 0,0-1 1 16,0 1 1-16,0-2 0 16,0 2 0-16,0-1-1 0,0 1 1 0,0-2-2 15,0 2 0-15,0-2 1 0,0 2-1 16,0-1-2-16,0 1-1 0,0-2-1 16,0 2-1-16,0-1 2 0,0 1 0 15,0-2 1-15,0 2 2 0,0-1 0 16,0 1 0-16,0 0-1 0,0-1 0 0,0 1-1 15,0 0-5-15,0 0-2 0,0 0-5 16,0-2-5-16,0 2-2 0,0 0-3 16,0 0-2-16,0 0 1 0,0 0 7 15,0 0 4-15,0 0 7 0,0 0 3 16,0 0 5-16,0 0 3 0,0 0 1 16,0-2 5-16,0 2 5 0,0 0 2 15,0 0 3-15,0 0-4 0,0-1-7 16,0 1 1-16,0 0-3 0,0-2 0 15,-3-1 0-15,-2-1-1 0,-4-1-2 0,3 1-1 16,2 0 1-16,-5 0-2 0,5 3-4 16,0-1 2-16,1 1-3 0,-3 1-1 15,-3 0 2-15,-2 4 2 0,-4 8-1 16,2 3 1-16,3 4 1 0,0 0-1 16,0 2-3-16,4 1 0 0,2-1 1 15,2-5-1-15,1 2 4 0,1 0-3 0,0-4-2 16,0 5 2-16,0-2 0 15,3-10 2-15,1 7 1 0,-1-4 0 16,7-5 1-16,-3 1 3 0,2-4 3 0,10-2-1 16,-2 0-3-16,6-5 1 0,-1-5-2 15,-3-4 2-15,-2-1 1 0,0-1-1 16,-2-2-1-16,-2 0 1 0,0-1-1 16,-4 5 1-16,-2 0 5 0,0 5 3 15,-6 4 4-15,2 1 2 0,-3 4-6 0,0 0-4 16,0 0-2-16,0-3-8 0,0 3-2 15,0-2 0-15,2 2 1 0,2 0-1 16,5 5 4-16,4 2-1 16,3 7-2-16,1-2 2 0,-1 2-2 0,4-3 1 15,0 0 1-15,2-1-1 0,3 0-2 16,-1-3-2-16,4-3-12 0,-6-4-40 16,-1 0-63-16,-1-11-132 0</inkml:trace>
  <inkml:trace contextRef="#ctx0" brushRef="#br0" timeOffset="-62433.16">5359 13021 383 0,'0'0'75'0,"0"0"-5"0,0 0-31 16,0 0-12-16,0 0-3 0,0 0-6 16,0 0-5-16,4-82-4 0,-4 77-3 15,0 5-4-15,0-1-1 0,0 1-2 16,0-1-4-16,0-2 0 0,0 2-2 0,0 0 0 15,0-1 3-15,0 0 1 0,6 1 2 16,7 0 0-16,3 1 0 0,-2 0-2 16,2 0 1-16,-6 0-3 0,0 0 3 15,-1 2-1-15,-4 0 3 0,3 2 0 16,-5 0 0-16,0-3 1 0,0 2-1 16,-3-3 1-16,0 0-2 0,0 0 2 15,1 2 1-15,-1-2-1 0,2 1 1 16,-2-1 1-16,1 1-3 0,-1-1 0 15,0 0 0-15,2 2 0 0,-2-2 1 0,0 0-2 16,1 2 1-16,-1-2-4 0,0 0 1 16,0 0 0-16,3 1 1 0,-3-1 2 15,7 4 0-15,-1-2 1 0,1 1 1 16,-1 2-3-16,1-1-1 0,2 1-1 16,-5 3-1-16,6 2 0 0,-2 1 2 0,0 5 0 15,-1-3 0-15,-2 0 1 0,-2 4 0 16,-2-6 1-16,1 6 0 15,-2 1 0-15,0-3 1 0,-5 0-1 16,-1-1-2-16,2-7 1 0,1-4-2 0,-1 2 1 16,4-5 5-16,-1 0-1 0,1 0 0 15,-2 0 1-15,1 0-1 0,1 3 4 16,-2-3-4-16,2 1 2 0,-1-1-2 16,1 0-1-16,0 2 0 0,0-2-1 15,0 0-1-15,0 1-2 0,0-1 0 0,-2 0-3 16,2 2 1-16,0-2 0 0,0 1 1 15,0-1 1-15,0 2 1 0,0-1 0 16,0 1 2-16,0-1-1 16,0 1 1-16,0 4 5 0,0 0-6 0,-1 0 4 15,1 0-6-15,0-6-2 0,-2 3 2 16,1 2 1-16,-1-1 4 0,-2 4 0 16,-2 0 3-16,-1-1-1 0,-3 2 1 15,4-3-3-15,5-4 1 0,-2 1-1 16,3-3-2-16,-2 0 1 0,2 0-1 0,-1 1-1 15,-1-1 1-15,2 2-2 0,-1-2-2 16,1 0-2-16,-3 2-1 0,3-2 1 16,0 0 1-16,0 1 3 0,0-1 0 15,0 0 0-15,0 1 2 0,0-1 3 16,0 0 0-16,0 0 1 0,13 0 0 0,2-6-2 16,8-4-1-16,1-3-5 15,2 0 5-15,3-2-6 0,0 1 3 16,1 2-3-16,-1 1-6 0,-2 1-10 15,2 3-34-15,-5 0-57 0,-1 6-91 0</inkml:trace>
  <inkml:trace contextRef="#ctx0" brushRef="#br0" timeOffset="-61925.91">6041 12901 501 0,'0'0'40'0,"0"0"-13"0,0 0-10 15,0 0-5-15,0 0-6 0,-16-79-2 0,15 74-1 16,-1-1-2-16,2 2-2 0,0 4-1 15,-2-2-5-15,2 2-3 0,-2 0-4 16,-5 0 0-16,-2 0 5 0,-8 9 2 16,1 9 4-16,-3 1 0 0,3 3 0 15,2 1 2-15,2 0-1 0,5-2 0 16,0-6 2-16,4 2 2 0,0-6-4 16,3-1 2-16,0 2-2 0,0-1 1 15,0 0 0-15,0-4 0 0,0 2 2 16,6-2 0-16,1 0 0 0,-1-3-1 0,1 1 2 15,-4-3 0-15,6 1 1 0,-2-3 0 16,0 0-1-16,5 0 1 0,-4 0 1 16,7-6 0-16,-8-1 0 0,3-3-1 15,-1-3 1-15,-3 5 2 0,-2-7-1 16,2 7-1-16,-1-3 2 0,-2 2-2 16,-1 4 0-16,1 3-2 0,-3 2-4 15,0-2-5-15,0 2-2 0,1 0 1 16,5 0 1-16,7 0 1 0,4 5-6 15,5 8-8-15,-6 1-27 0,6 2-29 0,-4 1-47 16,0 0-61-16</inkml:trace>
  <inkml:trace contextRef="#ctx0" brushRef="#br0" timeOffset="-61787.63">6391 13078 427 0,'0'0'54'15,"0"0"-19"-15,0 0-19 0,0 0-10 16,0 0-16-16,0 0-59 0,0 0-60 0,0 0-132 16</inkml:trace>
  <inkml:trace contextRef="#ctx0" brushRef="#br0" timeOffset="-60448.91">15140 14684 228 0,'0'0'54'0,"0"0"-8"16,0 0-1-16,0 0-8 15,0 0-11-15,0 0-10 0,0 0-8 16,-78-44-6-16,56 44-2 0,-5 0-4 0,-1 6 1 16,4 5 0-16,-2 1-1 0,3 3 2 15,2 1-2-15,2 0 0 0,2 1 2 16,3 0-1-16,1 1 2 0,4 0-1 16,0-2 1-16,5-2-3 0,2 2 3 15,2-1 0-15,0-5 0 0,0 4-1 0,6-2 3 16,0-6 0-16,8 0 2 0,4-6 2 15,2-1 1-15,9-9-1 0,-2-3 2 16,-2-4 1-16,-2 0 2 16,-1-2 0-16,-3-1 0 0,0-3-1 0,-4-1 7 15,-2-2 1-15,-2-1 1 0,0-2 0 16,-4-1-4-16,-1-4-7 0,0-2-5 16,-3-1 3-16,1-1-2 0,-3 1 5 15,-1-1 1-15,2 3-2 0,-2 1 2 16,1 4 0-16,-1 8 1 0,0 10 1 0,2 6-4 15,-2 6-1-15,0-1-7 0,0 1-4 16,0 0 0-16,0 0 0 0,0 14 3 16,0 11 3-16,0 9-1 0,-2 7 1 15,2 3-1-15,0 3 1 0,0 1 3 16,0 3-6-16,0-1 4 0,0-3-6 0,5-2-1 16,2-4-1-16,2-5-5 15,4-4-3-15,-2-6-11 0,4-3-16 16,-5-9-38-16,2-2-47 0,-3-5-49 15</inkml:trace>
  <inkml:trace contextRef="#ctx0" brushRef="#br0" timeOffset="-59981.53">15300 14651 374 0,'0'0'48'15,"0"0"-8"-15,0 0-10 0,41-82-2 16,-32 70-10-16,-2 6-6 0,0-1-7 15,-3 6-3-15,8-2-2 16,7 3 1-16,-1 1 4 0,3 9-4 0,-1 5 5 16,-4 3-5-16,-2 2-2 0,-2 1 1 15,-5 2-2-15,0 2 1 0,-7 2-2 16,0 0 3-16,0 0-2 0,-4 1 1 16,-3-5-1-16,3-6 2 0,1-6 0 15,1 0 0-15,1-5 0 0,-1-2 0 0,2 2 2 16,0-6 4-16,0 0 0 0,0 0 2 15,0 0 1-15,0 0-4 0,-1 0-2 16,1-10-1-16,0-8-1 16,0-5 0-16,0-2 0 0,7 3-1 0,3-3 3 15,3 1-3-15,-1 0 0 0,1 1 0 16,-3 0 2-16,4 3-2 0,-6 7 2 16,0-1-1-16,-3 7 1 0,-2 2 0 15,1-4 2-15,0 5 1 0,-2 2-7 16,-1-1 4-16,-1 3-2 0,0-2-2 0,0 2 4 15,3 0-6-15,-3 0 1 0,1 0 2 16,2 2 1-16,-1 11 0 0,-1 6-1 16,-1 2-1-16,0 6-1 0,0 0-1 15,-3 0-3-15,2-2-3 0,1 1-14 16,3-3-13-16,7-4-26 0,9-2-15 0,5-7-20 16,8-5-7-16,6-5-5 15</inkml:trace>
  <inkml:trace contextRef="#ctx0" brushRef="#br0" timeOffset="-59827.53">16025 14736 414 0,'0'0'56'16,"0"0"-15"-16,0 0-15 0,0 0-12 0,0 0-10 15,0 0-11-15,0 0-19 0,0 0-56 16,0 0-183-16</inkml:trace>
  <inkml:trace contextRef="#ctx0" brushRef="#br0" timeOffset="-59071.74">17663 14882 439 0,'0'0'53'0,"0"0"-13"0,0 0-15 16,0 0-11-16,0 0-7 0,0 0-4 16,0 0-2-16,0 0 0 0,0 0 1 15,0 0-2-15,81-14-2 0,-49 5 0 16,2 1 1-16,-1-1-1 0,3 1-2 16,-3 1-2-16,0 0-4 0,-2 3-4 15,-3 1-8-15,-10 3-20 0,-1 0-21 16,-5 2-19-16,-5 2-28 0,-4 10-45 0</inkml:trace>
  <inkml:trace contextRef="#ctx0" brushRef="#br0" timeOffset="-58885.73">17558 15297 421 0,'0'0'68'0,"0"0"-26"0,0 0-17 0,0 0-13 16,0 0-7-16,115-13-5 0,-70-5-5 16,6 2-5-16,5 0-18 0,2-3-71 15,3 6-110-15</inkml:trace>
  <inkml:trace contextRef="#ctx0" brushRef="#br0" timeOffset="-47308.81">19234 14809 199 0,'0'0'27'0,"0"0"-1"15,0 0-5-15,0 0-7 0,0 0-6 16,0 0-9-16,0 0-2 0,0 0-1 16,0 0-4-16,53-52 3 0,-35 52-1 15,3 0 4-15,-2 3-3 0,-5 0-1 16,3 2 0-16,-2-3-2 0,-4 2 8 0,3 0-1 15,-4 0 0-15,-1-2 1 0,0 3 1 16,-4-4-1-16,-1 1 2 0,-4-2 1 16,0 0 1-16,0 0 6 0,2 0-1 15,-1 0 4-15,1 0 1 0,-1 0-2 16,1 0 1-16,-2 0-2 0,0 0-1 16,0 0-3-16,0-5-4 0,0 1-1 15,-9-1-3-15,1 1-2 0,-6 4 0 16,-6 0 1-16,0 3 1 0,-9 7 1 15,0 1-1-15,0 0 1 0,2-1 0 0,1-2-1 16,10-2 2-16,4-2 1 0,8-2 2 16,-2-2 0-16,2 0 1 0,-3 0-3 15,2 0-1-15,5 0-4 0,-1 0-2 16,1-3 2-16,6-6-2 0,6-2 3 16,10-1 2-16,2 5-2 0,1 0 0 0,3 4-2 15,-1 2-7-15,1 1 0 0,-2 0-1 16,1 0-2-16,-2 0-3 15,0 0-15-15,-1 0-23 0,-7 3-22 16</inkml:trace>
  <inkml:trace contextRef="#ctx0" brushRef="#br0" timeOffset="-46244.76">18409 14621 114 0,'0'0'30'15,"0"0"2"-15,0 0 10 0,0 0 1 0,0 0 3 16,0 0-11-16,0 0-12 0,0 0 3 16,-33-84-5-16,32 79 0 0,-1 1-4 15,1-1-5-15,1 5-6 0,-3-2-4 16,3 2-1-16,0 0-1 0,0 0 2 16,0 0 2-16,0 4 5 0,0 11-5 0,0 6 6 15,0 9-7-15,0 0 0 0,0 6 4 16,-1 3-4-16,-4 5 1 15,0 3 0-15,-1 2-3 0,0-1-2 16,-1-2-3-16,2-7 1 0,4-4 1 0,0-7-3 16,1-10 1-16,0-2-2 0,2-3-3 15,1-4-7-15,7 0-7 0,-2-2-12 16,2-6-23-16,6-1-24 0,-2 0-37 16</inkml:trace>
  <inkml:trace contextRef="#ctx0" brushRef="#br0" timeOffset="-45930.05">18212 15229 346 0,'0'0'59'16,"0"0"-13"-16,0 0-10 0,0 0-8 15,0 0-12-15,0 0-5 0,0 0-7 16,0 0-4-16,0 0-1 0,56-29-2 16,-26 20-4-16,2-1 2 0,0 2-6 15,0 1 3-15,0 3-6 0,-2 3-1 16,-3 1-5-16,2 0-12 0,-3 4-19 15,0 6-36-15,-5 1-24 0,-4 2-42 0</inkml:trace>
  <inkml:trace contextRef="#ctx0" brushRef="#br0" timeOffset="-45326.26">18250 15657 404 0,'0'0'56'0,"0"0"-15"0,0 0-13 16,0 0-5-16,0 0-7 0,0 0-3 15,0 0-2-15,0 0-2 0,-63-77 0 0,63 77-3 16,-3-2-2-16,3 2-2 0,0-8-1 15,0-4-1-15,4-3-1 0,5-1-1 16,4 0 0-16,4 6 1 16,2 1 0-16,1 1 0 0,2 4 0 0,1 0-3 15,-2 3 1-15,0 1-1 0,-1 1 1 16,-2 9 0-16,-3 0 0 0,-3 5 1 16,-3 4 0-16,-2 3-1 0,-4 3 2 15,-3 3-2-15,-2 1 2 0,-7 0 0 16,-2-1 1-16,-2-4-1 0,0-5 2 0,6-4 0 15,1-8 0-15,5-2 2 0,1-5-1 16,-2 0 1-16,2 0 0 0,-1 0 0 16,-5 0-1-16,2 0 0 0,0-2 0 15,1-6-2-15,3-2 0 0,1-2-1 16,6-5 0-16,2 6-1 0,1 2 1 0,-3 4-2 16,6 4 0-16,3-2 0 15,1 3 2-15,5 0 0 0,-2 0 0 16,1 6 1-16,-4 2 1 0,2 1-2 15,-2 0 1-15,1 2-1 0,-5 0 1 0,-2-1-3 16,-2 2 3-16,-5-5-1 0,-2 4 2 16,-2 4-1-16,-3 0 1 0,-12 5 6 15,-6-2-6-15,-7-1 4 0,-5 0-4 16,-2-1-1-16,-3-5 1 0,0-2-1 16,1-4 2-16,4-3-2 0,1-2 1 0,5-4 0 15,2-5-3-15,11 1-10 0,1 0-36 16,6-6-62-16,2 5-63 15</inkml:trace>
  <inkml:trace contextRef="#ctx0" brushRef="#br0" timeOffset="-44159.98">15851 15344 344 0,'0'0'69'0,"0"0"-16"15,0 0-17-15,0 0-10 0,0 0-10 16,0 0-5-16,0 0-2 0,0 0-4 16,0 0-1-16,-7 0-1 0,7 0-1 15,15-1 1-15,6-4-3 0,8-2 1 0,4 1-1 16,1 0 0-16,-1 1-2 0,-3 0-4 15,-4 4-6-15,-2 1-5 16,-4 0-22-16,-3 4-19 0,-5 3-30 0,-5 5-35 16,-7 4-75-16</inkml:trace>
  <inkml:trace contextRef="#ctx0" brushRef="#br0" timeOffset="-43972.24">15601 15648 458 0,'0'0'51'0,"0"0"-21"0,0 0-7 16,0 0-9-16,0 0-3 0,0 0-4 15,107-41-4-15,-70 32 0 0,-1-2-3 16,4 1-3-16,-1 1-3 0,2 1-4 0,2 2-10 16,0 4-29-16,2 1-58 15,0 1-74-15</inkml:trace>
  <inkml:trace contextRef="#ctx0" brushRef="#br0" timeOffset="-42548.82">17913 14998 107 0,'0'0'32'0,"0"0"-1"0,11-82 1 0,-8 53-5 15,-2 2 2-15,-1 0 1 0,0 1-3 16,0 5-5-16,-4 1-6 15,-1 6-10-15,-1 1 0 0,1 5 2 16,1 0-2-16,-2 1-3 0,3 4 1 0,1 0-3 16,-2 0-2-16,1 0-3 0,0 0-3 15,0 2-2-15,-4 1 6 0,0 5-1 16,-5 10 5-16,-5 8 2 0,4 3-6 16,0 3 1-16,0 2 1 0,1 2-3 15,-1 2 2-15,3-2 2 0,-1-1 0 0,5-5-3 16,1-5-1-16,3-4-2 0,2-2 3 15,0-5 2-15,0 6 2 16,1-8 0-16,3-2 0 0,1 1-2 0,-4-5 0 16,2 2 2-16,-3-5 3 0,0 0 5 15,0 0 5-15,3 0-3 0,3 0 3 16,-2 0-5-16,3-5-2 0,4-6-4 16,-3-2-2-16,1-5-1 0,-3 4 0 15,-2-1-2-15,0-3-1 0,-1-4 0 16,0-4 2-16,0 1 0 0,-3 0-1 0,1-1 0 15,-1-1 0-15,2 0 2 0,-1-1 0 16,1 1 2-16,1 0 0 0,-2 3-1 16,2 5 2-16,0 1 3 0,-2 8 0 15,-1 3 2-15,2 3 1 0,-2 4 1 16,0-1 0-16,0 1 0 0,0-2-2 0,1 1-3 16,-1-1-1-16,0 0-4 15,0 1 1-15,0-1-2 0,0 1-3 16,0-1 1-16,0 1-1 0,0-1-1 15,0 2 5-15,0 0 2 0,0 0-1 0,0 0 1 16,0 0-1-16,0 0 1 0,0 0 0 16,0 0-1-16,0 3 1 0,0 3-2 15,-1-1 2-15,1 1 0 0,0-6 0 16,-2 4 1-16,1 1 3 0,-1 0-1 16,2-1 4-16,0-4 2 0,-1 0 0 0,1 0 1 15,-4 3-3-15,-1 0 0 0,-2 2-5 16,-2-1 1-16,2-1 0 15,-2 2 1-15,5-3-1 0,-6 1 2 16,6-2-2-16,-2 0 0 0,-3 2 0 0,5 1-2 16,-6 0 1-16,-3 7-2 0,2-1-1 15,-4 7 2-15,3 3 0 0,1 3 1 16,2 2-1-16,0 4 0 0,-1 3-1 16,3 2-2-16,1 2 4 0,0 2-1 15,2 0 3-15,-2 0-2 0,5 1 1 0,1 4 4 16,0 1-5-16,0 3 4 0,7 3-4 15,-1 4-2-15,1 5 0 16,0 1-4-16,2 4 2 0,-2 1-2 16,0 0 1-16,-1 0 4 0,-1-1-2 0,-4 2 2 15,3-1-2-15,-4 0-3 0,-4 2 2 16,-6 1-5-16,-2-2 3 0,-5-6-1 16,-1-5 0-16,-2-5 1 0,0-8 1 15,0-7 4-15,-2-3-4 0,0-12 6 16,2-5-5-16,-3-7-2 0,-2-5-1 0,1-3-11 15,-2-8-20-15,2-7-37 0,3-6-46 16,2-8-112-16</inkml:trace>
  <inkml:trace contextRef="#ctx0" brushRef="#br0" timeOffset="-41833.71">17681 16594 483 0,'0'0'36'16,"0"0"-17"-16,0 0-11 0,0 0-7 15,0 0-4-15,0 0 2 0,0 0 1 16,0 0-2-16,0 0 1 0,-84 83-1 0,74-55 1 16,2-1 1-16,4 0-4 15,3-4 3-15,1 0-1 0,0-6 2 16,4-4-1-16,3 1 1 0,1-9-1 15,4 2 1-15,3-4 1 0,5-3 2 0,5-8 2 16,0-10-1-16,1-5 1 0,-1-2 0 16,-3-4 1-16,-1 3-2 0,-6 0 2 15,-6 8 0-15,-5 7 2 0,-4 1-1 16,0-1-1-16,-5-1-6 0,-7 0-3 16,-8 6 1-16,-6 6-4 0,-6 0-1 15,-3 9-11-15,0 4-35 0,2 3-87 16,6-3-133-16</inkml:trace>
  <inkml:trace contextRef="#ctx0" brushRef="#br0" timeOffset="-41147.56">17860 16650 284 0,'0'0'79'16,"0"0"-20"-16,0 0-16 0,0 0-11 15,0 0-6-15,0 0-11 0,0 0-3 16,0 0-5-16,0 0 0 0,-3 6 1 16,3 0 0-16,6 2 1 0,3-1-1 15,5 7-1-15,-4 0-2 0,2 1-2 0,-4-3-4 16,0-1 1-16,-4-2-1 0,0 1 0 15,1 0 1-15,0-2-1 0,3 3-3 16,-3-3 1-16,7-2-8 16,2-5-8-16,3-1-39 0,7-4-53 0,-1-7-67 15</inkml:trace>
  <inkml:trace contextRef="#ctx0" brushRef="#br0" timeOffset="-40509.61">16722 13711 429 0,'0'0'53'16,"0"0"-16"-16,0 0-10 0,0 0-12 15,0 0-6-15,0 0-3 0,0 0-4 0,0 0-1 16,0 0 1-16,84-61-1 0,-58 54 0 15,2 1 3-15,-1 4-3 0,0 2-1 16,-4 0 1-16,-1 8-3 0,-6 4 1 16,-2 2 1-16,-6 2-1 0,-4 4 1 15,-4 3 2-15,0 2-1 0,-9 5 2 16,-6-2 4-16,-2 2-5 0,-3 0 5 16,2-5-5-16,0 0-2 0,1-3 1 15,2-3-1-15,5-6-1 0,2-2 1 16,3-3 0-16,2-5-1 0,2 1 0 0,1-4 0 15,-2 0-2-15,2 3 1 0,0-2 2 16,11 3-2-16,9-4 0 0,6 0-1 16,10-11-12-16,2-3-18 0,1-4-32 15,1-3-27-15,-2-3-33 0,-4-1-13 16</inkml:trace>
  <inkml:trace contextRef="#ctx0" brushRef="#br0" timeOffset="-40124.16">17334 13716 300 0,'0'0'73'0,"0"0"-5"0,0 0-17 16,0 0-8-16,0 0-13 0,0 0-6 16,0 0-10-16,0 0-5 0,0 0-6 15,0 0-2-15,14-26 1 0,-12 26 0 16,1 13 2-16,1 7-1 0,-1 8-3 16,-3-1 2-16,0 2 0 0,0 0 0 0,-5 0 4 15,0-2-5-15,-1-3 3 0,1-6-3 16,3-7-1-16,2-6 1 15,0-5 2-15,-2 0 1 0,2 0 1 16,0 0 1-16,-1 1-3 0,1-1 0 0,0-4-2 16,0-15-2-16,0-8-2 0,4-9 3 15,2 1-4-15,0-2 4 0,1 2 2 16,-2 3-2-16,1 2 1 0,-1 9 1 16,-1 7 1-16,-2 10-2 0,-2 4-1 15,0-2-1-15,0 2-2 0,4 0 2 0,9 3 1 16,-1 9-1-16,5 7 1 0,-4 1 0 15,0 3-1-15,-2 2 1 16,0 1-1-16,0-1 1 0,-1 3 5 16,-1-3-6-16,1 1 2 0,-1-3-7 0,-5-3-9 15,3-3-6-15,-4-9-23 0,-1 5-36 16,-2-3-68-16,0 1-96 0</inkml:trace>
  <inkml:trace contextRef="#ctx0" brushRef="#br0" timeOffset="-39943.76">17303 13613 581 0,'0'0'42'0,"0"0"-16"0,0 0-11 16,70-80-11-16,-43 65-3 15,4 2-4-15,5 3-7 0,4 1-13 16,6 2-95-16,8 1-175 0</inkml:trace>
  <inkml:trace contextRef="#ctx0" brushRef="#br0" timeOffset="-35864.62">19876 14678 157 0,'0'0'37'0,"0"0"-10"0,0 0 5 16,0 0 3-16,0 0 3 0,0 0-4 15,0 0-10-15,0 0-6 0,0 0-4 16,0 0-1-16,-12-57-5 0,12 56-4 0,0 0-2 15,0 0-2-15,0-1 0 0,0-3 0 16,0-1 0-16,3-1-1 0,3 2 1 16,5 3-2-16,0 0 1 15,2 2 2-15,5 0-2 0,-7 1 1 0,4 7-1 16,-7-4-1-16,-2 4-2 0,-2 1 2 0,-1 2 1 16,-3 5-1-16,0 3 4 15,-10 5 0-15,-5 2-1 0,-5 1 0 16,-3 3-1-16,-1 0 0 0,3-2-1 15,1-2 1-15,8-8-2 0,3-3 2 0,4-4-1 16,3-7 1-16,1 1 0 0,1-2 0 16,6 1 0-16,8 1-7 0,9-2 5 15,2-3-4-15,5-3 0 0,6-5 2 16,2 1-4-16,-3-1-9 0,-1 1-3 16,-3 2-6-16,-4 1-1 0,-1 1 7 0,-10-1 3 15,1 1 7-15,0-1 5 0,-3 0 2 16,0-3 4-16,-2-2 1 15,-4-3 1-15,-2-4 1 0,2-4 2 16,-1-2-2-16,-4-2 0 0,-1 0 7 0,0-2 3 16,-2-2 3-16,0 4 3 0,0 5-2 15,0 0 3-15,0 6-1 0,0 1 4 16,-3-2-3-16,2 8-5 0,1 1-3 16,0 5-4-16,0-1-5 0,0 1-1 15,0 0-3-15,-6 0 1 0,-3 0 2 0,2 3 0 16,-3 9 1-16,5-3-3 0,1 2 1 15,1 7 2-15,3-6 4 0,-1 8 0 16,1 0 3-16,0-2-3 16,0 1-3-16,0-2-1 0,0-5-2 0,0 1-2 15,0-2 0-15,0 1 0 0,1 1 0 16,1-3 0-16,-1 2 1 0,-1-1-1 16,3 2 1-16,-3-9 0 0,1 2-1 15,-1-1 0-15,2-1 0 0,-2 0-1 16,1 3 2-16,-1-7 1 0,0 0 1 0,0 0 1 15,0 1 4-15,2-1-1 0,-2 0 2 16,0 2-4-16,0-2-1 0,0 0-2 16,0-3 0-16,0-4 2 0,0 2 0 15,0-8-1-15,0 8 0 0,0-6-1 16,1 0-1-16,4 1-1 0,2-3-1 0,0 1-1 16,6-3 1-16,0 3 1 0,4 1-3 15,-1 4 1-15,-1 2-2 16,1 2 2-16,4 3 0 0,1 0 2 15,4 0-1-15,0 8 0 0,-2 4 0 0,-3 3-1 16,-5 5 0-16,-1 4-1 0,-7 5 0 16,-1 1-4-16,-4 2 1 0,-2 0-2 15,0-2-1-15,-5-2-7 0,-2-3-11 16,1-8-30-16,-1 1-26 0,4-6-39 16,2-4-103-16</inkml:trace>
  <inkml:trace contextRef="#ctx0" brushRef="#br0" timeOffset="-34845.5">19899 15234 381 0,'0'0'58'0,"0"0"-13"16,0 0-13-16,0 0-5 0,0 0-14 15,0 0 1-15,0 0-3 0,0 0-3 0,0 0-1 16,0 0-2-16,65-59-2 0,-37 59 1 16,2 0-4-16,5 0 1 0,6 0 0 15,4 0-2-15,10 0 0 0,5-2 0 16,5 0-3-16,1 1 0 0,-1-1-6 16,-2 2-11-16,-7 0-15 0,-6 5-37 0,-6 1-46 15,-5 2-65-15</inkml:trace>
  <inkml:trace contextRef="#ctx0" brushRef="#br0" timeOffset="-34280.89">20346 15496 423 0,'0'0'29'0,"0"0"-8"16,0 0-6-16,0 0-5 0,0 0-4 15,0 0-3-15,0 0 1 0,-46-77-1 16,43 72 0-16,-3-1-2 0,1 5 1 0,1-2-2 15,-7 1 2-15,-1 2-2 0,-2 0 0 16,-5 3 1-16,3 8 0 0,3 1 0 16,2 1-2-16,0 3 0 0,4 2 1 15,1 0-1-15,2 4 2 0,-2-7-2 16,5 3-1-16,1 0 2 0,0-6-1 16,0 8 2-16,0-9-2 0,0-2 1 15,4 1-2-15,-1-6 2 0,2 1 1 16,0-3 3-16,2-2 0 0,6 0 0 15,0-6 1-15,3-8-1 0,0-3 1 0,1-2 2 16,-1-4-1-16,1 1 4 0,-2 0 0 16,-1 4 3-16,-5 4-2 15,0 0 2-15,-5 7-5 0,-1 2-1 0,0 2 0 16,-3 3-5-16,0-1 0 0,0 1-2 16,4 0 0-16,1 0-2 0,3 0 1 0,4 6-1 15,-2 4 1-15,0 6 2 0,1-2-2 16,-2 2 0-16,0-1 0 15,0 1-4-15,-3-5-2 0,4 0-2 16,-5-3-7-16,4-2-8 0,4 1-25 0,-3-2-40 16,6 0-46-16,-4-3-72 0</inkml:trace>
  <inkml:trace contextRef="#ctx0" brushRef="#br0" timeOffset="-33524.96">21227 14982 452 0,'0'0'48'0,"0"0"-15"0,0 0-9 16,0 0-8-16,0 0-7 0,0 0-2 16,0 0-5-16,0 0-1 0,0 0-1 15,21-80-1-15,-5 78-1 0,1 2 0 16,2 0 1-16,2 7 0 0,-3 4 1 16,-3 4-3-16,-1 3 2 0,-4 2 0 0,-2 2 0 15,-3 0-1-15,-3 1 0 0,-2-2 1 16,0 1 1-16,-6-1 1 15,-1-3 0-15,1-5 0 0,-1-1 0 16,2-3 1-16,2-5 5 0,-4 3-5 0,5-4 1 16,-1 0 0-16,1 1-3 0,2-4 7 15,0 0 1-15,0 0 1 0,0 0 0 16,0 0-1-16,0 0-2 0,0 0-2 16,0-2-1-16,0-6-1 0,5-3 2 15,2-7 1-15,3-2 1 0,0 1 0 0,3-3-1 16,-2-5-3-16,3-1 1 0,0 1-1 15,-2-3 2-15,-1 5-1 16,-2 2 0-16,-3 6-1 0,-1 2 0 0,-2 6-2 16,-1 4 0-16,1 1-1 0,-3 4-3 15,0-1 2-15,0 1-2 0,0 0 2 16,0 11 1-16,0 8 0 0,0 5-1 16,0 2 2-16,-3-1-1 0,0 0-1 15,1-1-1-15,1-6 0 0,1 2-2 16,0-1-1-16,3-3 0 0,5 4-5 0,3-4-4 15,-1-2-4-15,4-1-2 0,-4-5-6 16,1 1 4-16,-2-4-14 0,2 0-17 16,-3 0-23-16,-3-4-36 0,6 0-37 15</inkml:trace>
  <inkml:trace contextRef="#ctx0" brushRef="#br0" timeOffset="-33284.65">21920 15011 550 0,'0'0'48'0,"0"0"-17"16,0 0-10-16,0 0-7 0,0 0-7 0,0 0-2 15,86-72-3-15,-64 69-1 0,2-1-1 16,1 2 0-16,2-1-3 15,-1 2 0-15,-1 1-3 0,2 0-4 16,1 0-5-16,-1 0-20 0,1 6-42 0,-2 0-69 16,-2 3-95-16</inkml:trace>
  <inkml:trace contextRef="#ctx0" brushRef="#br0" timeOffset="-33049.03">22101 14778 548 0,'0'0'50'15,"0"0"-17"-15,0 0-14 0,0 0-5 16,0 0-7-16,0 0-3 0,0 0-1 16,0 0-2-16,0 0-1 0,0 0 1 15,35 94-2-15,-32-60 0 0,0 4-3 16,0 0 1-16,-3 3-7 0,0-2-8 0,0-2-18 15,0 0-60-15,0-7-107 0,1 1-85 16</inkml:trace>
  <inkml:trace contextRef="#ctx0" brushRef="#br0" timeOffset="-32312.83">23109 14710 344 0,'0'0'88'16,"0"0"-17"-16,0 0-19 0,0 0-13 16,0 0-12-16,0 0-5 0,0 0-5 15,0 0-6-15,0 0-3 0,-4-65-6 0,4 65-3 16,0 0-2-16,-4 0-1 0,-5 6 1 15,-5 12 1-15,-5 9 2 0,-3 8-1 16,-1 6 2-16,1 5-4 16,-3 1 1-16,1 1-1 0,2-2 0 0,2-5 1 15,0-5 1-15,1-9-1 0,7-8 1 16,7-8 1-16,2-7 0 0,3-4 2 16,-2 0 0-16,2 0 0 0,-1 0-1 15,-1 0-1-15,0-11-1 0,2-7 0 16,2-3 1-16,7 1-1 0,3 1 0 0,5 4 0 15,-1 3-2-15,-2 2 1 0,1 7-2 16,4 3 0-16,-2 0-2 0,8 5-3 16,-5 5 1-16,-1 1-6 0,-2 3-2 15,0-2-13-15,-2 0-7 0,-1-1-11 16,-4-4-7-16,2-2 6 0,-2-2 9 0,-6-3 12 16,7 0 15-16,-6 0 11 15,3-2 4-15,2-4 3 0,-6-1 5 16,0 0 5-16,-4-5 3 0,0-3 5 15,0 4 2-15,-1-4 4 0,-6 1 3 0,2 4 0 16,-2 1 2-16,3 1-3 0,1 5-4 16,0-2-6-16,2 3-7 0,1 2-8 15,0-2-4-15,-3 2-3 0,-2 8 1 16,1 5-1-16,-3 7 2 0,5 3-3 16,2-1 1-16,0 5-3 0,0-4-4 0,2 2-1 15,2-1 1-15,0-1 0 0,-1 1-13 16,0-3-19-16,2 3-41 0,-3-10-51 15,1 1-56-15</inkml:trace>
  <inkml:trace contextRef="#ctx0" brushRef="#br0" timeOffset="-31845.04">23468 14646 500 0,'0'0'56'0,"0"0"-21"0,0 0-17 0,0 0-9 15,0 0-6-15,0 0 3 0,0 0 2 16,0 0-2-16,0 0 2 0,3 104-3 16,-3-67 1-16,0 3-5 0,0 2 1 15,0 0-4-15,0-2 2 0,0-3-1 16,0-5 1-16,0-4 0 0,0-8 0 0,0-7 0 15,0-8 0-15,0-5-3 0,0 0 3 16,0 0 3-16,0 2 0 0,0-1 1 16,0 1 1-16,0 0-2 0,0-2 0 15,0 1-1-15,0-1-1 0,0 0 0 16,-5-12 1-16,1-4-1 0,1-6 0 0,3 1 1 16,0-4-2-16,3 1 0 15,4-3-1-15,4-1 1 0,3 3 0 16,1 0 1-16,2 6-2 0,-1 3 1 15,2 6 0-15,-4 4-1 0,1 3 0 0,4 3 0 16,-1 1-1-16,3 10 0 0,-2 4 1 16,-2 5 0-16,-3 1-1 0,-3 2-1 15,-2 3 0-15,-2 1-1 0,-3 0 1 16,2-1-4-16,-3 0-2 0,-3-1-10 16,0-2-5-16,0-1-16 0,0-3-26 15,-10-1-40-15,0 1-52 0</inkml:trace>
  <inkml:trace contextRef="#ctx0" brushRef="#br0" timeOffset="-31486.1">24023 14489 595 0,'0'0'39'0,"0"0"-15"0,0 0-9 15,0 0-11-15,0 0-4 0,0 0 1 16,0 0 0-16,0 0 0 0,0 0 1 0,0 0 3 15,64 66-4-15,-47-31 4 0,-4 8-4 16,-2 4-1-16,-3 6 2 0,-4 6-4 16,-4 6 2-16,0 2-4 0,-9 3 3 15,-5-1 5-15,-2 1-6 0,-7 1 4 16,-4-4-7-16,-7 1-22 0,-2 1-23 0,-8-4-74 16,-1-2-117-16</inkml:trace>
  <inkml:trace contextRef="#ctx0" brushRef="#br0" timeOffset="-30852.9">19198 14497 298 0,'0'0'53'0,"0"0"-6"15,0 0-4-15,0 0-5 0,0 0-10 16,0 0-9-16,0 0-10 0,0 0-4 0,0 0-1 16,-71-57 2-16,43 72 0 15,4 5 0-15,0 3 8 0,3 8-2 16,1 4 4-16,4 3 1 0,1 6-4 15,4 5-2-15,2 3-5 0,3 5 0 0,5 5-2 16,1 2 1-16,0 3-3 16,7-2 0-16,2 0 1 0,4-1-1 0,4 0 2 15,5-3-5-15,1 2-4 0,6-2 0 16,6-1-8-16,3-5-5 0,3-3-24 16,8-8-40-16,0-8-91 0,8-7-116 0</inkml:trace>
  <inkml:trace contextRef="#ctx0" brushRef="#br0" timeOffset="-29781.86">24447 14490 271 0,'0'0'59'0,"0"0"-6"0,0 0-7 16,0 0-5-16,0 0-4 0,0 0-8 16,0 0-10-16,0 0-5 0,0 0-4 15,4-90-3-15,-4 74-2 0,0 3-1 16,3-5 0-16,2 3-2 0,2 2 1 16,4-4 0-16,-1 3-1 0,6 2-1 15,0 1-1-15,4 3-3 0,1 1 2 16,3 2-1-16,1 5 1 0,-1 0 0 0,-1 8-1 15,-4 4 2-15,-1 5-2 0,-5 3 0 16,-2 1 1-16,-2 5 0 0,-5 0-2 16,-2 1 3-16,-2 2-1 0,-2 0 0 15,-6-1 6-15,-5-1-5 0,0 0 4 16,-2-5-4-16,2-3 1 0,3-10 2 0,3 0 2 16,4-6 1-16,-3-3 1 15,2 1 0-15,-2-1 2 0,-3 0-3 16,4 0-1-16,-1-7-2 0,1-1-2 15,5-2-4-15,0-7-4 0,8 1 3 0,6-1-5 16,4 4 8-16,0 4-2 0,-3 4 0 16,4 4 0-16,-1 1 2 0,-2 5 3 15,6 5-3-15,-6 3 5 0,-2 2-5 16,-4 0 0-16,-1 0 0 0,-2-3 0 16,-2-3 1-16,-5 2-1 0,0 1 2 0,-2 2-1 15,-6 4 2-15,-4-6 0 0,3-5-1 16,-5 0-1-16,-2-3 0 15,-3 1-1-15,-8-2 0 0,-1 0-1 16,-1-1-1-16,2-1-6 0,4-1-21 0,1 0-46 16,7 0-66-16,1 0-139 0</inkml:trace>
  <inkml:trace contextRef="#ctx0" brushRef="#br0" timeOffset="-25169.07">24898 15068 269 0,'0'0'55'16,"0"0"-11"-16,0 0-8 0,0 0-9 15,0 0-5-15,0 0-5 0,0 0-4 0,0 0-6 16,0 0-5-16,-11-21 1 0,18 15-3 16,9 1 0-16,5-4 0 0,3 5 0 15,2 1 0-15,2-1 0 0,3 1 0 16,-1 1-5-16,1 0 1 0,-1-1 0 16,-1 1-1-16,-2-4 1 0,1 3 2 0,-4-1 0 15,-8 1 1-15,-5 1 0 16,0 0 0-16,-7 2-2 0,1-1 2 15,1 1 1-15,-6 0-2 0,0 0 1 16,-2 0 2-16,-11 1-1 0,-10 8 2 0,-9-1-2 16,0 2 0-16,0-3 0 0,3 1 0 15,3-2 1-15,9-2 2 0,-2-2-2 16,8-1 2-16,-4-1-1 0,4 0 2 16,2 0-1-16,3 0 0 0,6 0 2 15,-1 0-2-15,1 0-2 0,-2 0-1 0,2 0-4 16,0 0-4-16,15-1-1 15,7-1-3-15,15-5-10 0,6 2-20 16,6 1-17-16,7 0-36 0,2 0-38 0</inkml:trace>
  <inkml:trace contextRef="#ctx0" brushRef="#br0" timeOffset="-23941.72">18868 14200 143 0,'0'0'24'0,"0"0"-4"0,0 0-2 0,0 0-4 15,0 0-2-15,0 0 1 0,0 0 1 16,0 0-1-16,0 0 0 0,0 0-3 16,20-62-2-16,-20 56-1 0,0 0-1 15,0 1-2-15,-3-2 1 0,0 4 1 16,1-1 1-16,-6-2 2 0,4 5 2 0,-2-2 2 16,-4 0 0-16,6 1 0 15,-1 1-2-15,1-1-5 0,-2 2-4 16,-2 0-2-16,-4 6 0 0,-4 5-1 15,3 4 1-15,3 3 0 0,-3 4 0 0,1 3-1 16,2-2 0-16,2 4-1 0,-1-2-1 16,3 2 2-16,2-1 1 0,-2 0-1 15,3-1 2-15,0 1-1 0,0 1 0 16,0-4 1-16,2-6 0 0,1 2 1 16,0 1 2-16,0-1 4 0,0 8-3 0,0-9 2 15,1-1-1-15,2-6-3 0,2-2 0 16,3 3 0-16,-5-4-2 15,6 2 0-15,0 1 1 0,-3-5 0 16,2 6-1-16,-2 0-1 0,-2-3 0 0,-2 8 0 16,-2 3 0-16,-2 2 0 0,-8 7 1 15,-3 0-1-15,-2-4 0 0,0 0 0 16,0-4 1-16,4-5-1 0,-1-4 2 16,6-5 0-16,2-4 1 0,1 0 1 15,3-3 3-15,-2 0-1 0,2 0 2 0,-2 0-3 16,2 2 0-16,0-2-3 0,0 0-2 15,0 0 1-15,4 0-2 0,6 0 0 16,0 0 1-16,3 0 0 16,2 3 0-16,-2 9 2 0,1 5 0 0,-2 5-1 15,-5 4 3-15,-3 3-2 0,-2 1 2 16,-2 4-1-16,0 0 1 0,-2 2 5 16,-2-5-6-16,-2 1 3 0,2-4-3 15,0-9-1-15,1 0 2 0,0-1-1 16,3-8-2-16,-2 9 0 0,2-1 1 0,0-1-2 15,5 6 2-15,2-2-2 0,1 0 0 16,1 2 0-16,1 1 0 0,2 1-2 16,-3 2 0-16,-1 1-1 0,1 3 1 15,-2 3 0-15,-3 6 0 0,-1 2 0 16,-3 5 1-16,0 1 3 0,-3-1-2 0,-4-3 2 16,0-5-4-16,3-5-3 15,1-11-3-15,3-5-6 0,0-6-12 16,3-6-11-16,13 1-27 0,3-7-36 15,12 0-4-15,8-4-28 0</inkml:trace>
  <inkml:trace contextRef="#ctx0" brushRef="#br0" timeOffset="-22149.82">26107 14484 240 0,'0'0'66'16,"0"0"-8"-16,0 0-16 0,0 0-11 15,0 0-11-15,0 0-6 0,0 0-3 16,0 0-1-16,0 0 1 0,-10-13 0 15,9 26 3-15,-2 5-4 0,0 6 0 0,1 3-2 16,1 3-3-16,1 0-3 0,0 2 0 16,0-2 0-16,1 2-2 0,2-2 0 15,2 1 0-15,-1-2 0 0,0-2 0 16,-1-1 0-16,-3-8 0 0,0 0 1 16,0-7-1-16,0-6 1 0,0 2 0 0,0-7 1 15,0 0 3-15,0 0 3 0,0 0-1 16,0 2 0-16,0-2-2 15,0-4 0-15,-2-6 0 0,-1-8 1 16,1 5 2-16,1-6 1 0,1-1-2 0,0 2-3 16,0-5 0-16,5 2-3 0,2 3 0 15,-2 5-1-15,3 1-1 0,-2 5-1 16,4 0 1-16,0 1-1 0,1 5 0 16,6 1 1-16,0 0-2 0,2 6 0 15,0 6 0-15,-5 3 2 0,4 5 0 0,-5 1 1 16,2 4-1-16,-1 0-4 0,-3 2 0 15,-2 3 1-15,-3-1-4 16,-2-1-1-16,-1-1-4 0,-3 0-14 16,0-4-16-16,-2 0-23 0,-6-3-39 0,-1-2-38 15</inkml:trace>
  <inkml:trace contextRef="#ctx0" brushRef="#br0" timeOffset="-21245.37">27126 14969 209 0,'0'0'55'0,"0"0"-6"16,-5-86-6-16,5 55-7 0,0 1-1 16,0 1-5-16,2-1 2 0,1 3-3 15,0-1-4-15,2 3-5 0,-1 2-4 0,-1 8-7 16,1-4-1-16,0 3-1 0,-2 4 1 15,2-7-1-15,-2 9-2 0,1-4-4 16,0-2-5-16,0 3 4 0,0 3-4 16,-2-1 5-16,0 7 1 0,1-1-1 15,-1 0 0-15,-1 5-1 0,0-1-1 16,0 1 0-16,0-1-2 0,0 1-2 16,0-2-2-16,2 2 0 0,-2 0 2 15,8 0 2-15,2 0 3 0,9 6-2 16,3 4 2-16,3 3 0 0,-2 3 7 0,0 0-6 15,-3 2 3-15,-1 3-4 0,-6 2 1 16,-2 1-1-16,-3 2 0 0,-4 3 0 16,-4 2-2-16,0 3 3 0,-6-1-1 15,-4 4 2-15,-3-4-2 0,0-1 0 16,-1-3 0-16,-1-5 0 0,1-4 1 16,4-6 1-16,-1-6 2 0,3-3-1 15,4-3 0-15,1 1 0 0,-3-3 0 16,1 0 0-16,-6 0-1 0,2-3 0 15,3-6 0-15,-2-5 2 0,5-3 0 0,-1-7-3 16,4-2-1-16,0-3-1 0,7 1-1 16,3-1 1-16,2 3 0 0,2 5 1 15,0 3 0-15,1 2 1 0,-7 5-1 16,3 4 0-16,-3 3-1 0,-3 0 0 16,3 1 0-16,-2 2-2 0,7-1 2 15,3 2 1-15,1 0 0 0,2 0 0 16,1 5 0-16,-2 4 0 0,-2 2-2 15,-2 1 0-15,-4 4 0 0,-2 3-1 16,-3 0-1-16,-2 4 0 0,-3 1 0 0,0 0-1 16,0-1-1-16,0-1-2 0,-1-7-6 15,-4 0-9-15,3-6-17 0,-3 0-23 16,1 2-27-16,1-6-27 0,1-1-50 16</inkml:trace>
  <inkml:trace contextRef="#ctx0" brushRef="#br0" timeOffset="-21080.1">27449 14616 317 0,'0'0'56'0,"0"0"-14"16,0 0-19-16,0 0-19 0,0 0-9 15,0 0-8-15,0 0-12 0,0 0-14 16,0 0-40-16,0 0-33 0</inkml:trace>
  <inkml:trace contextRef="#ctx0" brushRef="#br0" timeOffset="-20649.02">27706 14651 399 0,'0'0'24'0,"0"0"-15"0,0 0-7 0,0 0 1 16,0 0-1-16,0 0-1 0,0 0 0 16,-3 94-1-16,-1-69-2 0,1 0 1 15,2-7 1-15,1 2-1 0,0-1 2 16,0-5-2-16,-2 6 0 0,2-8-1 16,-2-1 1-16,0 1 1 0,-1-3 1 0,0 0 1 15,-3-3-1-15,-1 0 1 16,0-1-1-16,-2-2 2 0,-1-3 2 15,0 2 2-15,1-2 5 0,1-2 5 16,2-6 3-16,-3-7-4 0,6-2-4 0,0-5-6 16,3-3-4-16,2 3 0 0,7 1 0 15,5-1-2-15,2 2 1 0,4 3-2 16,2 2 0-16,-2 3 1 0,2 3-2 16,-5 3-1-16,-2 3 2 0,2 3-3 15,-2 0 6-15,5 2-1 0,-4 5-2 0,-1 6 1 16,-3 0-2-16,1 2 1 0,-4 5 0 15,-2 1 0-15,-1 3-1 0,-3 2-3 16,-1 2-5-16,-2-1-8 16,0-1-11-16,-2 0-31 0,-5-4-44 0,-1-1-78 15</inkml:trace>
  <inkml:trace contextRef="#ctx0" brushRef="#br0" timeOffset="-19620.77">28464 14532 28 0,'0'0'0'0,"0"0"32"0,0 0-32 0,0 0 51 16,0 0 20-16,0 0 6 0,-39-79-9 15,35 63-7-15,1 5-11 0,0 0-8 0,0 3-7 16,0 3-8-16,2 0-8 0,1 5-8 16,-2-2-5-16,2 2-4 0,-1 0-1 15,-2 10 0-15,0 6 0 0,-1 7 3 16,-1 3 3-16,-1 2-4 0,-2 5 4 16,-1-1-3-16,-1-1-3 0,-1-2 0 15,0-1-1-15,1-4 0 0,4-9 0 16,1-4 1-16,0-4-1 0,4-2 1 15,0-2 2-15,-1 1 1 0,2-4 2 16,-1 0 1-16,1 0-3 0,0-1-1 0,0-14 1 16,3-9-1-16,4-8 3 0,1 4-3 15,1-3 2-15,1 0-4 0,0-1-4 16,0 0 5-16,1 4-8 0,-2 3 6 16,-1 9 0-16,-5 6-2 0,0 8 0 15,-3 2-2-15,0-2 0 0,3 2 1 0,0 8 1 16,1 9 2-16,0 6 0 0,0 8 1 15,-2 2 4-15,-1 3-5 0,1 3 2 16,-1-3-3-16,2 0-3 16,0-2 0-16,1-2-3 0,2-6-2 0,1-2-7 15,-1-9-7-15,1-1-16 0,-1-7-23 16,-3-4-27-16,0 2-27 0,-1-5-51 16</inkml:trace>
  <inkml:trace contextRef="#ctx0" brushRef="#br0" timeOffset="-19407.85">28185 14447 430 0,'0'0'50'0,"0"0"-13"0,0 0-13 0,0 0-9 15,0 0-10-15,85-45-2 16,-51 37 0-16,2 1-3 0,5-1-3 15,0-1-2-15,1 2-4 0,3 1-8 0,0-3-5 16,2 5-27-16,-5 0-45 0,-2 4-49 16</inkml:trace>
  <inkml:trace contextRef="#ctx0" brushRef="#br0" timeOffset="-19042.22">28143 15088 309 0,'0'0'61'0,"0"0"-10"0,0 0-12 15,0 0-7-15,0 0-6 0,0 0-4 16,0 0-5-16,0 0-4 0,0 0-2 16,0 0-3-16,56-29-3 0,-34 21-3 15,4 0-1-15,5-2 0 0,2 1-1 16,3 0-1-16,3 3 0 0,-1 1-3 0,-2 1-7 15,-3 4-6-15,-3 0-4 0,1 0-16 16,-2 4-32-16,-2 4-44 0,-5-2-76 16</inkml:trace>
  <inkml:trace contextRef="#ctx0" brushRef="#br0" timeOffset="-18169.48">28075 15423 327 0,'0'0'64'0,"0"0"-14"16,0 0-13-16,0 0-8 0,0 0-8 16,0 0-6-16,0-85-5 0,15 73-5 15,2 2-2-15,0 3-2 0,-2 3 0 16,-1 1-1-16,-2 2 0 0,1 1 1 16,5 0-1-16,-1 0-1 0,3 6 1 0,-9-1-1 15,0 4 2-15,-4 4-1 16,-3-4 1-16,-3 6-1 0,-1 3 1 15,-1 2-1-15,-8 4 3 0,-4-3-1 16,-1 1 1-16,-5-4 1 0,-1 1-1 0,1-3-1 16,0-2 1-16,6-4-2 0,3-3 0 15,3-3 1-15,4-1-1 0,0 0-1 16,0 0 0-16,3-3 0 0,-1 0 1 16,1 0-2-16,0 5 2 0,3 2 0 15,2-1-1-15,11 0 2 0,2-4-4 0,6-2-1 16,7 0-4-16,-3 0-4 0,3-3-8 15,-1-2-18-15,1 1-25 16,-1-4-28-16,3 2-28 0,-1-2-35 16</inkml:trace>
  <inkml:trace contextRef="#ctx0" brushRef="#br0" timeOffset="-17801.81">28756 15366 352 0,'0'0'69'0,"0"0"-12"0,0 0-15 0,0 0-10 15,0 0-10-15,0 0-4 0,0 0-4 16,0 0-5-16,0 0-4 0,-52-72-1 16,35 72-3-16,2 0-1 0,-3 7 0 15,2 3-3-15,1 2 3 0,4 1-1 16,0 2 0-16,2 0 1 0,1 3 0 16,4-6-2-16,-1 3 1 0,4-4 0 15,-1 1 0-15,2 0 0 0,0-1-1 16,0 0 1-16,2-3 0 0,4 0 1 15,-3-5-1-15,4 2 1 0,4-5 1 0,4 0 0 16,4-6 2-16,-5-4-1 0,2-1 1 16,-7 3 2-16,1-3-1 0,-3 5 4 15,-1 0-2-15,1 0 0 0,-4 3-2 16,0 1-2-16,-3 2-2 0,0-1 0 16,0 1 0-16,6 0-1 0,-1 0 1 15,6 0-1-15,-3 4-1 0,2 1-2 0,3 1-1 16,1 0-3-16,0 0-7 15,-1 0-9-15,3-1-25 0,-7-2-43 16,6 0-51-16,-4-1-68 0</inkml:trace>
  <inkml:trace contextRef="#ctx0" brushRef="#br0" timeOffset="-17168.92">29232 14663 624 0,'0'0'0'0,"0"0"13"0,0 0-13 0,0 0 13 16,0 0 3-16,0 0-9 0,0 0-2 16,0 0-4-16,0 0 0 0,0 0-3 15,-12-77-1-15,14 69-2 0,11 0 2 16,6 4 3-16,8 4 0 0,3 0 1 0,2 3-2 16,-1 6 0-16,-4 2-1 15,-3 2 1-15,-4 3-1 0,-6 0 1 16,-5-2-3-16,-5 3 1 0,-4 1 0 15,0 1 2-15,-7 7-1 0,-6-3 3 0,0-4-1 16,-3 1 0-16,1-5 1 0,5-2 1 16,2-7-1-16,5-3 2 0,3-3 2 15,-2 0-1-15,2 0-1 0,-1 0 0 16,-4 0-2-16,1-2 0 0,1-1 0 16,2-7-2-16,1-2 2 0,6-6-2 0,5-7 2 15,5 1-1-15,0 1 1 0,1 0 1 16,-1 2-1-16,-1 1-2 15,-2 0 3-15,-3 8-1 0,-6 3 1 16,0 2 2-16,-1 3-3 0,-1 1 1 0,1 1-3 16,-3 2 0-16,0-2 0 0,0 2 0 15,0 0 0-15,0 7 1 0,-3 7-1 16,-3 4 1-16,0 1-1 0,-1 2-1 16,3 2 0-16,1 0 0 0,0 2-1 15,1 1 1-15,2 1-3 0,0-1-5 0,0-2-4 16,0-5-9-16,6-3-10 0,2-2-13 15,-1-6-20-15,6 1-15 16,2-6-19-16,5-3-13 0,5-2-27 16</inkml:trace>
  <inkml:trace contextRef="#ctx0" brushRef="#br0" timeOffset="-16751.35">29803 13701 392 0,'0'0'67'16,"0"0"-15"-16,0 0-22 0,0 0-12 15,0 0-8-15,0 0 0 0,0 0 3 16,0 0 3-16,0 0-2 0,84 82-2 16,-48-49 2-16,-1 6-4 0,1 2 2 0,-1 5-4 15,-2 6-5-15,-4 4 0 0,-5 9-2 16,-7 8 0-16,-6 7-1 15,-11 9 1-15,-3 6 1 0,-16 8-3 16,-10 7 2-16,-7 8-3 0,-6 3-4 0,-8 4 0 16,-5-4-15-16,-6-1-16 0,-3-6-25 15,2-3-47-15,-1-13-45 0,2-7-113 16</inkml:trace>
  <inkml:trace contextRef="#ctx0" brushRef="#br0" timeOffset="-16153.16">25959 14147 196 0,'0'0'0'0,"0"0"13"0,0 0-13 0,0 0 31 16,0 0 24-16,0 0 13 0,0 0 2 15,0 0-10-15,0 0-16 0,0 0-14 16,-37-43-11-16,35 42-9 0,2 1-5 0,-5 0-3 16,-1 15 1-16,-3 14 1 0,-3 15 6 15,-3 13 4-15,-3 15-3 0,-5 8 0 16,-6 13-2-16,-3 8-6 0,-2 9 0 16,-1 2-3-16,5-2-3 0,4-5 4 15,7-11 0-15,10-10-1 0,9-11 2 0,6-8-3 16,16-7-1-16,6-5 0 0,9-4-1 15,3-2-1-15,6-3-8 0,4-3-5 16,3 0-17-16,4-3-23 16,2-2-51-16,3-4-45 0,3-3-100 0</inkml:trace>
  <inkml:trace contextRef="#ctx0" brushRef="#br0" timeOffset="-15380.71">30204 13300 564 0,'0'0'0'0,"0"0"8"15,0 0-8-15,0 0 6 0,0 0 5 0,0 0-5 16,0 0-1-16,0 0-2 0,30-82 2 15,-20 73-4-15,-2 4 0 0,7-1 0 16,3 5-2-16,2 1 0 0,6 0 0 16,-3 8 1-16,-4 5-2 0,0 3 2 15,-8 4-2-15,-1 2 1 0,-5 2 0 16,-4 0 1-16,-1 2-1 0,0 0 1 16,-8-1-1-16,-1 0 2 0,0-3-2 15,2-5 1-15,0-2 0 0,3-5-1 16,1-5 1-16,1 0 0 0,2-5 0 0,0 0 3 15,-1 0 1-15,1 2 0 0,0-1 0 16,-2 1 0-16,2-2-1 0,0 0-2 16,0 0-1-16,5-3-1 0,9-4 0 15,3-5-1-15,3 5 1 0,-3 1 0 16,1 4 0-16,1 2 0 0,-2 0-1 0,5 8 2 16,-4 4 1-16,0 2-1 15,-1 2 1-15,-3 3 1 0,-3 1-3 16,1 0 3-16,-6-4-3 0,-5 2 1 15,-1 3-1-15,-7-1-1 0,-12 7 0 0,-5-4 1 16,-8-3-2-16,-6-2 3 0,-4-1-3 16,-3-3 0-16,2-2-1 0,1-4-3 15,3-1-12-15,9-2-27 0,11-1-69 16,6-1-122-16</inkml:trace>
  <inkml:trace contextRef="#ctx0" brushRef="#br0" timeOffset="-15184.36">30749 13915 563 0,'0'0'0'0,"0"0"-7"0,0 0 7 0,0 0-30 15,0 0-91-15,0 0-145 0</inkml:trace>
  <inkml:trace contextRef="#ctx0" brushRef="#br0" timeOffset="-8801.84">17361 14336 317 0,'0'0'55'0,"0"0"-7"15,0 0-6-15,0 0-7 0,0 0-7 16,0 0-10-16,0 0 0 0,0 0-5 0,0 0-1 15,-20-91-3-15,20 86-4 0,0-2-1 16,0-5-2-16,0 7-1 0,0-5 0 16,0 1-3-16,6 1-1 0,5-1 0 15,-4 5 2-15,8-1-1 0,1 3 1 16,0 2 0-16,4 0 1 0,-3 7 0 16,-5-3-1-16,-3 5-3 0,-1 0 1 15,-4 1-1-15,1 5 2 0,-5 3 1 16,0 5 1-16,-5 6-1 0,-6-1 1 15,-2 1 0-15,-6 0 1 0,0-3-2 0,-1-2 2 16,2-6-1-16,6-4 1 0,4-6 1 16,6-6 1-16,2-2-1 0,-2 0-1 15,2 0-1-15,0 0 0 0,0 0 0 16,0 0 1-16,0 0 1 0,10 0 0 16,5-1-2-16,8-3 0 0,-9 1 0 0,2-1 0 15,0 0-3-15,0 1 0 16,0-1-4-16,0 2-3 0,1-1-17 15,1 1-17-15,6 0-27 0,1-1-28 16,1-4-19-16,1 1-19 0</inkml:trace>
  <inkml:trace contextRef="#ctx0" brushRef="#br0" timeOffset="-8409.38">17861 14263 295 0,'0'0'56'0,"0"0"-11"16,0 0-4-16,0 0-5 0,0 0 1 15,-11-87-7-15,5 77-6 0,3 2-5 16,2 3-4-16,-5-1-2 16,3 3-5-16,0 0-3 0,0 1-1 0,-1 1-1 15,-2-1-3-15,-2 2-2 0,-4 0 0 0,-1 3 2 16,-3 9-2-16,0 5 2 16,2 3 0-16,-2 5-1 0,1 0 0 15,1 5 1-15,5-3 0 0,0 1 0 16,4-8-3-16,2 0 1 0,3-4-2 0,0-5 3 15,1 2 0-15,5-5 1 0,4-5 1 16,7 1 0-16,0-4 1 0,6 0 0 16,-3-9 1-16,-4-2 0 0,-1 0 2 15,-1-1 1-15,-6 2 0 0,2 0 0 16,-4 2 0-16,-3 4 1 0,0-6-1 16,1 8-1-16,-2-2-1 0,1 2-2 15,-3 2-3-15,0-2-1 0,0 2 0 16,1 0-1-16,6 0 1 0,-1 0 0 15,4 0-3-15,6 6-1 0,0 2-3 0,6 0-5 16,-1 2-17-16,3-1-36 0,2 0-69 16,0 0-103-16</inkml:trace>
  <inkml:trace contextRef="#ctx0" brushRef="#br0" timeOffset="-7241.18">31421 14668 212 0,'0'0'41'0,"0"0"0"15,0 0 1-15,0 0 0 0,0 0-3 16,0 0-4-16,0 0-7 0,0 0-5 0,0 0-8 15,0 0-3-15,-72-49-5 0,55 49-2 16,-2 0-4-16,-9 7-2 0,4 4 1 16,-2 3-2-16,3 3 4 0,4 1-2 15,2 1 1-15,3 4-2 0,6 1 0 16,2 2 0-16,5-2 0 0,1-1 0 16,5 0-1-16,4-3-2 0,3-4 4 0,2-2-2 15,4-5 3-15,2-4 5 16,3-4-5-16,2-1 4 0,1-7 2 15,1-7-5-15,-3-3 4 0,-1-4-3 0,-2-3 1 16,-4-4 3-16,-4-2-1 0,0 0 3 16,-4-5 2-16,0 0 3 0,-2-1-1 15,-3-4-3-15,-2 1 1 0,-2-2-6 16,0 0 1-16,0 2 3 0,0 1-2 16,0 8 3-16,0 7 1 0,0 10-1 0,0 8-2 15,0 5-6-15,0-1-3 0,0 1-1 16,0 0 1-16,0 12 0 15,0 11 1-15,0 9-1 0,0 4-1 16,0 5 6-16,0 3-4 0,1 3 3 0,2 2-3 16,1-1-4-16,1 1 0 0,1-4-1 15,0-2-1-15,0-5-3 0,0-6-8 16,0-6-22-16,0-2-46 0,-1-6-72 16,-2-7-129-16</inkml:trace>
  <inkml:trace contextRef="#ctx0" brushRef="#br0" timeOffset="-6727.5">31692 14665 415 0,'0'0'66'0,"0"0"-19"15,0 0-16-15,0 0-9 0,0 0-7 16,0 0-4-16,63-81-4 0,-58 80-2 0,6-1-2 15,-1 2-2-15,5 6 0 0,5 5-1 16,-6 7 0-16,-3 3-1 0,-3 3 0 16,-3 4-1-16,-2 2 2 0,-3 3-1 15,0 2 2-15,0 0-2 0,-2 0 1 16,-4-3-1-16,2-3 1 0,-2-3 0 0,3-8 0 16,0-3 0-16,0-4-1 15,1-6 1-15,2-1 1 0,0-4 1 16,0 0 1-16,0 0 1 0,0 0 0 15,4-6-2-15,5-9-1 0,4-7 1 0,4-6-4 16,1-1 3-16,3-3-1 0,-1 1 7 16,1-1-6-16,0 4 5 0,-1 2 0 15,-2 0-4-15,-1 2 5 0,-4 1-5 16,0 0 0-16,-4 4 0 0,-2 4 2 16,2 1 2-16,-5 4 0 0,-2 6 1 0,0 1-3 15,-2 3-2-15,0-1-1 0,0 1 0 16,0 7 1-16,-7 7-1 15,-6 9 3-15,-1 1-2 0,-2 3-1 16,1 2-1-16,3 3-7 0,1 0 5 0,4 3-5 16,3 0 3-16,4 1 2 0,0-3-3 15,8-2 0-15,9-6-2 0,7-5 1 16,8-5-15-16,8-7-8 0,8-5-34 16,7-3-42-16,1 0-49 0,-5-3-55 15</inkml:trace>
  <inkml:trace contextRef="#ctx0" brushRef="#br0" timeOffset="-6025.23">20221 17322 188 0,'0'0'71'16,"0"0"-15"-16,0 0-15 0,0 0-3 0,0 0-33 15,0 0 10-15,0 0 0 0,0 0-1 16,0 0 5-16,25-77 0 0,-11 77 15 16,7 0-20-16,3 2 15 0,2 0-20 15,0-2-21-15,3 0 14 0,2 0 0 16,0-4-2-16,4-1 2 0,1 0-4 0,5 0-17 15,-1 0 16-15,1 4-5 0,-5 1-4 16,-4 0-13-16,-6 1-26 0,-9 5-16 16,-4 3-40-16,-7 0-4 0,-6 2-10 15</inkml:trace>
  <inkml:trace contextRef="#ctx0" brushRef="#br0" timeOffset="-5859.02">20256 17506 328 0,'0'0'64'16,"0"0"-9"-16,0 0-5 0,0 0-9 16,0 0-20-16,93 12-8 0,-50-12-5 15,8-7-5-15,5-4-3 0,3 1-5 16,6-1-3-16,0-5-6 0,2-2-29 16,1 0-64-16,-1 0-94 0</inkml:trace>
  <inkml:trace contextRef="#ctx0" brushRef="#br0" timeOffset="-5349.05">23993 16788 205 0,'0'0'42'0,"0"0"3"0,0 0-6 15,0 0-4-15,0 0-11 0,0 0-9 16,0 0-5-16,0 0-2 0,0 0-2 16,35-75-1-16,-12 69 0 0,3 4-3 15,1-2 0-15,2 3 0 0,3 1-1 16,1 0 0-16,-1 6 2 0,0 6 2 15,-2 3 2-15,-3 7 0 0,-4 6-3 0,-6 6 5 16,-7 6 1-16,-7 8 2 0,-3 1 0 16,-10 1-8-16,-12-3 2 0,-3 0-4 15,-4-5-2-15,-3-4 17 0,2-1-17 16,1-5 16-16,3-7-7 0,5-5-18 16,9-6 1-16,4-7-38 0,5-4-71 0,1-6-150 15</inkml:trace>
  <inkml:trace contextRef="#ctx0" brushRef="#br0" timeOffset="-5092.85">24580 16805 353 0,'0'0'60'0,"0"0"-15"0,0 0-12 15,0 0-7-15,32-87-7 0,-23 80-5 16,5 2-3-16,2 5-7 16,1 0 0-16,5 7-3 0,-5 9 0 0,2 5 0 15,-4 4-1-15,-3 6-1 0,-3 6 0 16,-6 1-4-16,-3 4 1 0,-1 2-5 16,-11 2-1-16,-5-1-9 0,-2 2-24 15,-9 2-63-15,-4-1-91 0</inkml:trace>
  <inkml:trace contextRef="#ctx0" brushRef="#br0" timeOffset="-4888.56">24071 17747 547 0,'0'0'47'15,"0"0"-9"-15,0 0-10 0,0 0-16 0,17-78-8 16,0 62-6-16,6 3-2 0,5 3 1 16,8-2-11-16,5 5-24 0,2-4-65 15,6-1-96-15,-1-3-79 0</inkml:trace>
  <inkml:trace contextRef="#ctx0" brushRef="#br0" timeOffset="-4760.51">24852 17463 331 0,'0'0'-83'0,"0"0"-132"16</inkml:trace>
  <inkml:trace contextRef="#ctx0" brushRef="#br0" timeOffset="17155.29">21193 14072 60 0,'0'0'24'15,"0"0"-4"-15,0 0 0 0,0 0-5 16,0 0-4-16,0 0-5 0,0 0-6 15,0 0-4-15,0 0 1 0,0 0-4 0,0-8 0 16,0 8 4-16,0 0 1 0,0 0 8 16,0 0 1-16,6 0-6 0,8 0 4 15,4 0-3-15,-1 0 1 0,3 0 5 16,-1 0-4-16,3 0-1 0,4 0 1 16,-2-4-3-16,-3 0 0 0,0 0 1 15,-7 2-2-15,3-1 3 0,0 0-1 16,2-1 2-16,4 1-2 0,-7 2 0 15,3-1-3-15,-1 2 2 0,-6 0 2 16,8 0-3-16,-4 0 2 0,2 2-1 0,2 2-1 16,0 1 0-16,0-2 0 0,2 1 0 15,1-2 0-15,5 1 0 0,-1-3 0 16,5 2 0-16,1-2 0 0,4 0 4 16,0 0-2-16,0 0 1 0,1 0-1 15,-3 3-1-15,-2 0-1 0,1 0 0 0,-3 3 0 16,1 0-1-16,-1-2 1 0,-1 3 0 15,0-1 1-15,-1-2-1 0,0 2 3 16,0-1-3-16,-2-2-2 16,-1 0 2-16,-2-2 2 0,2-1-2 0,-2 0 2 15,2 0-1-15,2-1 0 0,1-2 2 16,1-1 3-16,2-3 2 0,1 3 4 16,-1-2-3-16,-3 1 0 0,0 2-2 15,-2 0-1-15,0 0 0 0,0 2-2 16,0 1-2-16,2 0-3 0,2 0 2 0,0-2 0 15,3 2-3-15,0-3 0 0,5 0 0 16,0 0-1-16,2-1 3 0,1-1 1 16,0 0 0-16,-2-1 3 0,3 2-2 15,-3-1 0-15,-3 2 2 0,2 0-2 16,-4 0 1-16,-2 2 0 0,-1-3-1 0,-3 1 0 16,-2 0-2-16,-9 2-2 15,0-1-2-15,-6 1 0 0,1 1-2 16,-1-2 1-16,-1 1 0 0,1 1 1 15,-1-3 1-15,0 1 2 0,0 0 1 0,-1-1 0 16,-5 2 0-16,1 1 1 0,-6 0-1 16,0-1 0-16,0 1-3 0,2 0 0 15,0 0-2-15,-1-2-1 0,0 2 2 16,1 0 0-16,-1 0-2 0,1-1-2 16,-2 1-4-16,1 0-9 0,-1-2-11 0,0 2-12 15,0-1-14-15</inkml:trace>
  <inkml:trace contextRef="#ctx0" brushRef="#br0" timeOffset="17766.98">21646 14238 6 0,'0'0'12'0,"0"0"12"16,0 0 14-16,0 0 14 0,0 0 6 15,0 0-6-15,0 0-10 0,0 0-11 16,0 0-5-16,104 9-2 0,-69-9-3 16,5-7-4-16,4-3-3 0,5 0-1 15,3-1-4-15,1 2-1 0,1 2-2 16,-2 0 0-16,0 1 1 0,1 2-2 15,1 2-1-15,2 1-1 0,1 1-3 0,4 0 1 16,2 0-1-16,3 0 1 0,0 0-1 16,-1 0-1-16,-2 0 1 0,2 0-1 15,-1-2 0-15,-2-3 0 0,0 1-2 16,-2-4 3-16,-3 2-1 0,-2 2-1 16,-5-2 2-16,-3 2-1 0,-5 2 0 0,-4-1 0 15,-2 0 2-15,-4-1-1 0,-3 1-2 16,-4-1 1-16,-1-2-2 0,1 0 0 15,-2-2 2-15,-3 0 1 16,0 1 0-16,-7 3 1 0,2-1-1 0,-7 2 0 16,-3 1 0-16,5-2-1 0,-6 2 0 15,0 1-5-15,1-1-5 0,-5 2-9 16,0-1-11-16,0 1-9 0,0 0-12 16,0 0-31-16,-7 0-36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2T04:32:36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479 4073 48 0,'0'0'8'0,"0"0"-1"0,0 0 0 0,0 0-2 15,0 0-1-15,0 0 1 16,0 0-3-16,0 0 0 0,0 0-1 16,0 0-2-16,0 0 2 0,0 0-1 15,0 0 2-15,0 0 0 0,0-2 0 0,0 2 2 16,0 0 0-16,0 0 3 0,-1 0 1 15,1 0 4-15,0 0 2 0,0 0 0 16,0 0-1-16,0 0 0 0,0-2-3 16,0 2-2-16,0 0-2 0,0 0-1 15,0 0 0-15,0 0-1 0,0 0 0 16,0 0-1-16,0 0 0 0,-2 0-2 0,2 0 0 16,0 0 0-16,0 0-1 0,0 0 0 15,0 0 0-15,0 0 0 16,0 0 0-16,0 0 2 0,0 0-2 0,0-1 1 15,0 1 0-15,0 0-2 0,0 0 2 16,0 0 1-16,0 0 1 0,0 0-1 16,0 0-1-16,0 0-1 0,0 0 1 15,0 0 0-15,0 0-1 0,0 0 0 16,0 0 0-16,0 0 2 0,0 0-2 0,0 0 1 16,0 0-2-16,0 0 1 0,0 0-3 15,0 0 2-15,0 0-1 0,0 0-1 16,0 0 0-16,0 0-1 15,0 0-2-15,0 0-2 0,0 0 0 0,0 0-2 16,0 0 5-16,0 0 1 0,0 0 4 16,0 0 0-16,0 0 4 0,0 0 0 15,2 5 1-15,2 2 2 0,-1 0-2 16,0-3-3-16,1 0-1 0,-3-1-1 16,1 1 0-16,-1-2 2 0,2 3-2 0,-3-5 1 15,0 0-2-15,0 0-2 0,2 2 2 16,-1-1 0-16,1 0 1 0,-1 0 1 15,2 4 1-15,0 0 1 0,0-2-2 16,0 1-1-16,0 0 1 0,1-2-1 16,-1 2 1-16,1 0 2 0,-1-1-3 0,0 1 1 15,0-1 0-15,-3-3-1 16,0 0 2-16,0 0 1 0,1 1 0 16,1-1 1-16,-1 1-1 0,1-1 0 15,-1 2-2-15,-1-2 0 0,2 0 0 0,-1 2 3 16,2-2-1-16,-2 0 2 0,1 1 0 15,-1-1 1-15,-1 0 2 0,6 0 1 16,-2 0 2-16,5-6-1 0,2-4-2 16,-2-1-1-16,3-6 1 0,1-1-3 15,-2-2 0-15,2 1-1 0,-4-1-3 0,4 1 2 16,0 1 0-16,-3 0 1 0,-1-1-3 16,4 4-5-16,-6 0 0 15,-1 3 1-15,3 0-1 0,-2 4 4 16,0-4 0-16,0 1-4 0,-1 4 5 0,3-4-2 15,-5 4 2-15,-1 4 2 0,0-1-2 16,-3 4-1-16,0-1-1 0,0 1-2 16,1-1 2-16,1-1-2 0,-1 1-2 15,-1 1 1-15,2-2-3 0,-2 2-2 16,1-1 0-16,-1 1-5 0,2-2-3 0,-2 2-6 16,1-1-5-16,-1 1-3 0,2 0-3 15,-2-2-2-15,1 2-13 0,1 0-27 16</inkml:trace>
  <inkml:trace contextRef="#ctx0" brushRef="#br0" timeOffset="771.66">14495 4164 51 0,'0'0'21'16,"0"0"1"-16,0 0-2 0,0 0-2 16,0 0-3-16,0 0-6 0,0 0-4 15,0 0-1-15,0 0-4 0,0 0 0 16,-10-9-2-16,10 7 0 0,-1 2-1 0,1-1 0 16,-2 1-2-16,2-2 3 0,0 2 1 15,0 0 2-15,0 0 1 0,0 0 0 16,0 0 1-16,0 3-1 0,6 6-1 15,-1-2 2-15,-3-3-3 0,4 3-1 16,-3-3 1-16,1 3 0 0,2 0 1 16,0 0 1-16,-1 0 1 0,1 0-1 15,-3-1 3-15,1-2 1 0,2 2-2 16,-1-4 1-16,-1 0-1 0,3 1 3 16,-3-1 2-16,1-1 4 0,-1 0 0 0,1-1-2 15,0 0-3-15,5 0-1 0,-1-4-1 16,0-2-1-16,2-5 2 0,1 0-1 15,2-3-2-15,-2 0 2 0,0-1-3 16,0 0-2-16,-1 1-1 0,-1 1 0 16,1-3-1-16,-2-1 1 0,5 1-2 15,-2-2 0-15,0-1 1 0,0 1-3 16,2 0 0-16,0 0-1 0,-1 1-1 16,1 1-1-16,-2 2-1 0,1 1 2 15,-3 3-4-15,0 1 1 0,1 1-4 0,-3 4-6 16,4-4-7-16,-5 3-5 0,-4 4-8 15,1-1-11-15</inkml:trace>
  <inkml:trace contextRef="#ctx0" brushRef="#br0" timeOffset="11181.69">14453 4907 1 0,'0'0'12'0,"0"0"-2"0,0 0 0 16,0 0-1-16,0 0-2 0,0 0 1 15,0 0 2-15,0 0-1 0,0 0 1 16,-1-2 1-16,1 2-3 0,0 0 3 15,0 0-1-15,0 0-1 0,0 0-3 16,-2-1-3-16,2 1-2 0,0 0-1 16,0 0-1-16,0 0 0 0,0 0-1 15,0 0 0-15,0 0 1 0,0 0 1 16,0 0 0-16,0 0 0 0,0 0 0 16,0 0 1-16,0 0 1 0,0 0-2 0,0 0 1 15,0 0-1-15,0-1-3 0,0 1 0 16,0 0-1-16,0 0-3 0,0 0 0 15,0 0 1-15,0 0-2 0,0 0-2 16,0 0 0-16,0-1-6 0,0 1-1 16,0 0-5-16,0 0-7 0</inkml:trace>
  <inkml:trace contextRef="#ctx0" brushRef="#br0" timeOffset="12215.29">14463 4916 53 0,'0'0'26'0,"0"0"-8"15,0 0-3-15,0 0 2 0,0 0-2 16,0 0 4-16,0 0-5 0,0 0 2 16,0 0-3-16,-10-14 0 0,10 14 0 0,-1-2-1 15,1 2 1-15,0-2-3 16,0 2 1-16,-2-1-2 0,2 1-3 16,0-2-1-16,0 2-1 0,0-2 0 15,0 2-1-15,0-1 0 0,0 1-2 0,0-1-1 16,-1 1 0-16,1 0-1 0,0 0 3 15,0 0 0-15,0 0 2 0,0 0-2 16,0 0-2-16,0-2-3 0,0 2-2 16,-2 0-1-16,2 0-2 0,0 0-1 15,0 0-2-15,0 0 0 0,0 0 4 0,0 0 4 16,0 0 4-16,0 0 5 0,0 0-3 16,2 2-1-16,4 4 0 0,-1 0-1 15,1 0 2-15,-2-1 0 0,-1-1-2 16,2 2-1-16,-2-1 0 0,0-3 1 15,1 6-2-15,0-5 1 0,-1 0-1 16,0 2-2-16,-3-5 3 0,0 0 0 16,0 0 0-16,1 2 1 0,1-1-1 15,-1 0-3-15,1 0 3 0,-1 1 2 16,1 0-2-16,-1-1 4 0,1 1-4 0,-1-1 1 16,-1-1 1-16,3 1-4 0,-2-1 2 15,1 2 2-15,-1-2-2 0,1 2 1 16,0-2 0-16,0 2-1 0,-1-2 1 15,1 0-1-15,-1 1 2 0,5-1 2 16,4 0 3-16,3-5 2 0,5-6-1 16,-1-2-1-16,-4-5-3 0,4-3-2 15,-2-2-1-15,1-2 2 0,-2 0-4 16,3 1 1-16,-2-1 1 0,2 3-5 16,-1-1 4-16,0 1 1 0,2 3-1 0,-3 1 5 15,0 1-4-15,-5 6 0 0,0 0-1 16,-4 5-1-16,-3 4-1 0,5-5 0 15,-5 4 0-15,0 0 1 0,0 2 1 16,-3 1-4-16,0-2 0 0,0 2-2 16,0 0-2-16,3-1-2 0,-3 1-7 15,1 0-7-15,-1 0-9 0,0 0-12 0,2 0-6 16,-2 0-5-16,1 0-16 16</inkml:trace>
  <inkml:trace contextRef="#ctx0" brushRef="#br0" timeOffset="13015.95">14496 4921 84 0,'0'0'22'0,"0"0"0"0,0 0 0 16,0 0 2-16,0 0-2 0,0 0-6 16,0 0-6-16,0 0-6 0,0 0-5 15,0 0-5-15,-15-10-4 0,15 10 1 16,-2 0 2-16,2 0 2 0,0 0 6 16,0 0 0-16,0 0 3 0,0 0-2 15,0 5-2-15,3 3 2 0,0 0-4 0,-3-4 2 16,7 3 0-16,-4-2-1 0,1 2 2 15,1 2-1-15,-1 0 0 0,-1-2 0 16,3 0 2-16,-1 1-2 0,1 0 1 16,-1-1 0-16,0 0 0 0,0 0 1 15,1-2 0-15,1 1-1 0,-6-5 0 0,8 4-1 16,-5-4 1-16,-1 1 2 16,2 1 0-16,0-3 5 0,4 0 5 15,4-5 0-15,6-5 4 0,-3-5-7 16,1-5 0-16,2-3-3 0,-2-4-4 0,3-2 3 15,-2-2-4-15,2-1-2 0,-1 2-2 16,-2 2 2-16,2 1-2 0,-3 2 2 16,0 4-1-16,-2 1-2 0,1 5 0 15,-5 3-2-15,0 2 2 0,-2 4-2 16,-5 3-1-16,5-3 1 0,-5 3-3 0,0 1-4 16,-2-2 1-16,-1 4-6 0,0 0 0 15,0 0 0-15,3 0-6 0,-3 0-3 16,1 0-1-16,-1 0-13 0,3 0-24 15</inkml:trace>
  <inkml:trace contextRef="#ctx0" brushRef="#br0" timeOffset="31848.18">14379 5663 43 0,'0'0'8'0,"0"0"2"0,0 0-1 0,0 0 2 16,0 0-3-16,0 0 2 16,0 0-5-16,0 0 1 0,0 0-3 15,0 0-2-15,-6-16-1 0,5 14 2 0,1 0-2 16,0 1 1-16,0 0 1 0,0 1-2 15,0-2 4-15,-3 2-1 0,3-1 1 16,0 1-1-16,0-2 0 0,0 2-3 16,0-2 2-16,0 2-1 0,0-2 2 15,0 2 0-15,0-1 1 0,0 1-1 0,0-2 1 16,0 2 0-16,0 0 1 16,0-1-1-16,0 1 2 0,0 0-1 0,0 0-1 15,0 0-2-15,0-1 0 16,0 1-2-16,0 0-1 0,0 0 1 0,0 0 0 15,0 0-1-15,0 0-2 0,0 0-1 16,0 0-2-16,0 0 1 0,0 0 4 16,0 0 2-16,0 0 1 0,0 0 1 15,0 4-1-15,9 4 0 0,-3 0 1 16,0-2-3-16,-1 1 0 0,-1-4 0 0,2 5 0 16,-3-6 0-16,2 5 1 0,0 1 1 15,-2-5-1-15,2 3 5 0,-1-4-3 16,-1 2 0-16,0 0 1 0,-2-1-4 15,2 0 0-15,-3 0 1 0,4 2 0 16,-2-3-1-16,1 2 1 0,-2-1-2 16,2-1 2-16,-3-2 1 0,0 0-2 15,0 0 2-15,2 3-2 0,-1-2 4 16,1 1 0-16,3-1 7 0,1 2 3 16,-2-2 4-16,5-1-1 0,-3 0-3 0,5 0-2 15,1-2-1-15,4-4-4 0,0-4-2 16,-2 1-2-16,2 0 1 0,-6 1-2 15,3 1 2-15,0-3 0 0,0 1-4 16,-1 2-1-16,-1-2-1 0,1-1 6 16,-2-1 2-16,4-3 2 0,-2 1-1 0,-2-1-3 15,0-2-1-15,-1 3 1 0,-2 1 0 16,2 0-3-16,-5 4 1 16,-1 3-2-16,0-4-1 0,1 6 2 15,-1 1-1-15,0-2-1 0,-3 4 0 0,0-1-2 16,0 1 1-16,2-1-1 0,-1-1-2 15,1 0-1-15,-2 2-3 0,1-1 2 16,-1 1-1-16,2-2 2 0,-2 2-1 16,2-2-3-16,-2 2-3 0,2-1-2 15,-2 1-3-15,1 0-2 0,-1 0-5 0,0 0-10 16,3 0-7-16,-2 0-6 0,4 0-7 16</inkml:trace>
  <inkml:trace contextRef="#ctx0" brushRef="#br0" timeOffset="32468.29">14463 5713 104 0,'0'0'41'15,"0"0"4"-15,0 0 0 0,0 0-9 16,0 0-13-16,0 0-5 0,0 0-9 15,0 0-3-15,0 0-3 0,0 0-5 16,-13-15 1-16,12 15-3 0,1-1-3 16,-2 1-1-16,2 0 0 0,0 0 1 0,0 0 3 15,0 0 4-15,0 0 3 16,0 0-1-16,2 2 1 0,5 6-2 16,3 3 1-16,-4-6 0 0,3 7-1 15,-2-4 3-15,0-1 1 0,2 2-2 0,-5-3-1 16,-1-3 1-16,3 1-3 0,-3-1 0 15,1 0 1-15,-1 0-2 0,0-2 2 16,1 3-2-16,-1-2 1 0,6 2 0 16,-5-1 0-16,2-1 2 0,-1 1 3 15,0-3 2-15,1 0-1 0,5 0 0 0,4-2-1 16,-4-4 2-16,5-5 3 16,-1-2 0-16,-1-5-4 0,2-2 1 15,1-5-2-15,-1-3-3 0,3-1 2 16,0-3-1-16,-2 2-3 0,0 1 0 0,0 3 1 15,-2 5-3-15,-3 1 0 0,1 8-2 16,-4 1-2-16,-2 5 0 0,-4 3-7 16,1 0-5-16,-4 3-3 0,0 0 0 15,0 0-3-15,2 0-3 0,-1 0-15 16,2-1-5-16,-2 1-10 0,1 0-28 0</inkml:trace>
  <inkml:trace contextRef="#ctx0" brushRef="#br0" timeOffset="41911.51">14472 6252 104 0,'0'0'25'0,"0"0"-2"0,0 0 1 16,0 0-5-16,0 0-1 0,0 0-2 15,0 0 0-15,-22-12-6 0,21 10-3 0,-1 2-1 16,1 0-3-16,1 0-2 0,-2-3-1 15,2 3-1-15,-1 0 2 0,1-1-1 16,-3 1 1-16,3 0 0 0,0 0 0 16,0-1-1-16,-1 1 3 0,1 0-2 15,-2 0 1-15,2-2 3 0,0 2-2 0,0 0 0 16,-1 0-1-16,1 0 1 0,0-2-2 16,0 2-1-16,0 0 1 15,-2 0-2-15,2 0 1 0,0 0-1 16,0-1-4-16,0 1-3 0,0 0-5 0,0 0-10 15,0 0-5-15,0 0-8 0,0 0-16 16,0 0-37-16</inkml:trace>
  <inkml:trace contextRef="#ctx0" brushRef="#br0" timeOffset="42967.36">14605 6278 64 0,'0'0'37'0,"0"0"3"16,0 0 0-16,0 0-5 0,0 0-6 15,0 0-6-15,0 0-3 0,0 0-2 16,0 0-3-16,0 0-2 0,-29-20-5 15,29 20-2-15,-1 0-2 0,1-1-1 16,-2 1-2-16,2 0 0 0,-1 0-1 16,1-1 0-16,-2 1 0 0,2 0 0 15,-1 0 0-15,1 0 0 0,-2 0 0 16,2 0 0-16,-1 0 0 0,1 0-1 16,0-3 1-16,0 3-3 0,0 0 1 0,-2 0-3 15,2 0 0-15,0 0 0 0,0 0 5 16,0 3 2-16,0 7 3 0,2 1-2 15,4 4-3-15,1-3 0 0,1 0 2 16,1 3-1-16,-1-4 1 0,-3-1 0 16,1-1 0-16,0-2-1 0,-2 3-1 15,2-4-1-15,-2 1 1 0,-1-3 1 0,2 3 0 16,-1-3 0-16,-1-1 1 16,0-1 1-16,-2 0 0 0,3 1 2 15,-1-1-1-15,0 2 1 0,-3-4 1 0,5 1-1 16,-1 1 2-16,0 0-1 0,6-2 0 15,-5 0-3-15,5 0 4 0,0 0 2 16,0-5 1-16,3-2 1 0,0-6-1 16,5-3-1-16,-1-4-3 0,1-4 0 15,0-5-1-15,2-1-1 0,2-3-2 0,-2 0 1 16,3 4-3-16,-3 2-2 0,-1 2 1 16,0 6-1-16,-1-1 1 15,-1 4-1-15,-1 1-2 0,1-1 1 16,0 1 0-16,-2 1-1 0,-5 4-1 0,1 1-1 15,-5 3-4-15,-3 2 3 0,2 3-1 16,-5 1 2-16,0 0 0 0,0 0 1 16,1 0-1-16,1 0-2 0,-1 0-2 15,1-2-19-15,-1 2-16 0,-1 0-15 16,4 0-8-16,-4 0-13 0,1 3-27 0</inkml:trace>
  <inkml:trace contextRef="#ctx0" brushRef="#br0" timeOffset="81215.7">15953 7236 155 0,'0'0'28'0,"0"0"0"0,0 0-5 0,0 0-3 16,0 0-1-16,0 0-4 0,0 0-2 16,0 0-2-16,0 0-6 0,-9 0-1 15,7 0-3-15,2 0 0 16,-1 0-3-16,1 0 0 0,0 0 0 0,-2 0-2 15,2 0-2-15,0 0 1 0,0 0-2 16,0 0 4-16,0 0 2 0,0 0 1 16,0 0 0-16,0 0 1 0,-2 0-4 15,2 0 1-15,0 0-1 0,0 0-4 16,0 0-1-16,0 0-4 0,0 0 3 0,0 0 6 16,0 0 3-16,5 9 7 0,3 3-2 15,2 3 2-15,0 1-3 16,-1-3 3-16,-2-3-2 0,0 1-1 15,0-3-3-15,-1-2-1 0,0 1 0 0,0 0 1 16,1 0 0-16,-4-4 0 0,1 0-1 16,-4-3 1-16,0 0 1 0,0 0 0 15,1 0 3-15,1 2 3 0,5-2 2 16,4 0 4-16,3-8-1 0,2-3-3 16,-2-5-3-16,-1-6-1 0,3-2-1 0,-1-4-3 15,2-3-3-15,0 2 2 0,1 0-4 16,1 2 1-16,1 0 2 0,1 0-1 15,0 2 2-15,2-1-3 0,1 2-1 16,-1 1-1-16,-2 2 1 0,-1 0 2 16,-1 3-1-16,-6 4 0 0,-3 2-5 15,-3 6-6-15,-3 3-8 0,1-1-15 0,-5 4-22 16,3 0-17-16,1 0-38 16</inkml:trace>
  <inkml:trace contextRef="#ctx0" brushRef="#br0" timeOffset="81819.6">15919 7410 63 0,'0'0'10'0,"0"0"-1"0,0 0 0 15,0 0-6-15,0 0 0 0,0 0-3 16,0 0 0-16,0 0-3 0,0 0 3 16,0 0 0-16,0 0 1 0,0 5 7 0,3 0 0 15,2 2 1-15,-1 1 3 0,2-1-5 16,5 4 4-16,-2-1 8 0,0-1 2 15,1 1 0-15,0-3-3 0,-4-1-7 16,5 2 3-16,-4-4 0 0,1 1 0 16,-1 1-1-16,3-3-2 0,-3 1-3 0,-2-2 1 15,-1 0 2-15,-1-2-2 16,5 0 3-16,-2 0-2 0,3 0-1 16,-2 0 0-16,3 0 2 0,3-7 0 15,-1-1-1-15,5-8 2 0,-2-4-3 0,4-1-3 16,1-4 0-16,0-4-2 0,3-2-1 15,3-1-3-15,2-2 0 0,-1-1-3 16,2 0-3-16,-2-2-1 0,0 4-5 16,-1 1-2-16,-3 4-9 0,1 6-32 15,-5 2-53-15,-3 9-113 0</inkml:trace>
  <inkml:trace contextRef="#ctx0" brushRef="#br0" timeOffset="94203.41">14399 10810 120 0,'0'0'24'0,"0"0"0"16,0 0-6-16,0 0-5 0,0 0-3 15,0 0-1-15,0 0-2 0,0 0 0 16,0 0-1-16,-38-31 0 0,35 27 1 0,0 2-1 15,0 0-1-15,3 2 0 0,-2-2 0 16,2 2 0-16,-1 0-3 0,1-1 0 16,-3 1 2-16,3-1-1 0,0 1 3 15,0 0-1-15,-3 0-1 0,3-2 2 16,0 2-1-16,0 0-2 0,-1 0 1 0,1-2-3 16,-2 2-1-16,2 0-1 15,-1 0 0-15,1 0-3 0,0 0 1 16,-2 0-2-16,2 0-1 0,0 0 3 15,0 0-1-15,0 0 4 0,0 0 2 0,0 0-2 16,0 0 1-16,0 2-1 0,3 2 0 16,3 6 1-16,0-3-1 0,0-1 1 15,-2 2 0-15,3-1 0 0,-3 1-1 16,1 0 1-16,1-1-1 0,-2 0 0 16,-1 3 0-16,0-7 0 0,2 4 2 0,-2-3-2 15,0-1 2-15,0 0-1 0,-1-2-1 16,1 2 1-16,-2 0 0 0,3-1 1 15,-1 2-1-15,0-1 1 16,0 0 0-16,1 0 3 0,-4-3 0 0,0 0 2 16,6 0 1-16,-3 0-1 0,9 0 2 15,3-4 1-15,-4-5-2 0,4-3-2 16,-3-2-2-16,0 0-1 0,1-1 0 16,-2-2 1-16,2-1-4 0,-1 1 0 15,0 1 0-15,0 0-2 0,0 2 2 0,1-2 0 16,-6 6 2-16,2-2-2 0,-3 5-2 15,-3 3 0-15,0 1-1 0,-3 3 1 16,0-2-2-16,0 2 0 0,2-1-4 16,0-1-6-16,-1 1-9 0,1 1-17 15,-2-2-27-15,1 2-25 0,-1 0-36 0</inkml:trace>
  <inkml:trace contextRef="#ctx0" brushRef="#br0" timeOffset="94848.76">14210 11097 7 0,'0'0'5'0,"0"0"0"16,0 0-2-16,0 0 2 0,0 0-1 0,0 0 0 15,0 0-1-15,0 0-1 0,0 0 3 16,0 0-1-16,2-27-2 0,0 27 3 15,0-2-2-15,-1 2 2 16,1-1 2-16,-1 1-3 0,1 0 2 0,-1 0-3 16,5 0 1-16,0 0 1 0,5 0 1 15,1 8 0-15,0-3-2 0,-1 3 1 16,-1 0-1-16,0-1 3 0,-1 0 3 16,1 1 2-16,2 0 1 0,-4-4-2 15,2 4 0-15,-4-3-2 0,2-1 2 0,0 3 0 16,-5-6-3-16,6 4-1 15,-5-4 0-15,3 2 0 0,3 2 1 0,-7-4 1 16,6 2-4-16,-5-1 2 0,1-1-1 16,5 1 3-16,-6-2 1 0,2 0-1 15,4 0 1-15,-3 0 4 0,5 0 1 16,5-6 6-16,-2-6-4 0,6-6-3 16,-3-2-5-16,2-5-2 0,0-2-4 15,-1-5 0-15,3-1 1 0,-1-5-1 16,-2-3-1-16,1 4 2 0,-2-1-6 0,2 5-2 15,-1 1 2-15,-2 3-2 0,0 3 3 16,1 2-1-16,-2 4-2 0,-5 6-4 16,1 1-6-16,-6 6-3 0,-5 4-6 15,5-1-1-15,-6 4 0 0,0 0 4 16,0 0-5-16,1 0-17 0,-1 0-22 0,0 4-36 16</inkml:trace>
  <inkml:trace contextRef="#ctx0" brushRef="#br0" timeOffset="103928.06">12754 8697 106 0,'0'0'44'0,"0"0"4"15,0 0 1-15,0 0 1 0,0 0-16 16,0 0 0-16,0 0-5 0,0 0-8 16,0 0 0-16,-26-37-5 0,26 35-2 15,0 2-2-15,-1-1-4 0,-1-2-2 0,1 2-3 16,-1 1 0-16,1-1-3 16,1 1-3-16,-2-2 0 0,2 2-1 15,-1-1-4-15,1 1 4 0,0 0 1 16,0 0 2-16,0 0 4 0,0 9-2 0,7 5-1 15,2 6 0-15,1-1 0 0,-1 1-1 16,1 1 1-16,1 2-2 0,-1-2 2 16,3 2 0-16,-3 0 0 0,1-1 2 15,0 1-4-15,-2-3 2 0,0-2-1 16,-2-4-2-16,0-2 1 0,-4-5-2 16,-2-4 0-16,4 5 1 0,-4-5 0 0,2 0-1 15,0 2-3-15,-3-5-3 16,0 0-2-16,0 0-11 0,1 0-11 15,-1 0-24-15,0 0-9 0,2 0 3 0,-2-8 9 16,0 2 17-16,0 1 6 0,0 5 3 16,0-1 9-16</inkml:trace>
  <inkml:trace contextRef="#ctx0" brushRef="#br0" timeOffset="104113.87">12878 8958 6 0,'0'0'20'0,"0"0"4"0,0 0 6 16,0 0 6-16,0 0 6 0,0 0 3 0,0 0-2 15,0 0-7-15,0 0-8 0,0 0-5 16,-30 0-4-16,30 2-5 15,-1-2-5-15,1 0-2 0,-2 0-5 0,2 1-2 16,-1-1-3-16,1 0-4 0,0 0 1 16,0 2 4-16,0-2 2 0,0 2 1 15,0-1-1-15,4 1-3 0,5 1-2 16,1 0-2-16,0-3-2 0,6 0-1 16,-2 0-14-16,3-6-17 0,0-1-25 15,-3-1-31-15</inkml:trace>
  <inkml:trace contextRef="#ctx0" brushRef="#br0" timeOffset="104503.91">12706 8797 239 0,'0'0'56'0,"0"0"-13"0,0 0-11 0,0 0-12 15,0 0-7-15,0 0-8 16,0 0 0-16,0 0-4 0,0 0-1 15,0 0 0-15,-36-84 0 0,36 66 0 0,6 2 0 16,0-2 0-16,-1 4 1 0,3 2 0 16,-1 2-1-16,3-2 0 0,3-2-1 15,-4 5 0-15,2 1-1 0,-3 2-2 16,0 2 1-16,4 1-3 0,-2 3-1 16,7 0 1-16,-2 0-2 0,5 6-4 0,-3 1-9 15,1 3-33-15,-2 0-21 0,-2-1-44 16</inkml:trace>
  <inkml:trace contextRef="#ctx0" brushRef="#br0" timeOffset="105833.65">13143 8934 47 0,'0'0'19'0,"0"0"-3"16,0 0 2-16,0 0 4 0,0 0-1 16,0 0 6-16,0 0-2 0,0 0-2 15,0 0-4-15,-6-1-7 0,6 1-2 16,0 0-1-16,0 0-3 0,-4 0-1 16,4-2-2-16,0 2 1 0,0 0-2 0,0 0 2 15,0-1-2-15,0 1 1 0,0 0-2 16,0 0-1-16,0 0 1 0,0 0-1 15,0-2 0-15,0 2-2 16,0 0-1-16,0-2 0 0,0 2-1 0,0 0 2 16,0-1 1-16,0 0-1 0,0-1 2 15,0 1 2-15,0-1-4 0,0 1 2 16,0-4-1-16,4-1 0 0,-3 2-1 16,1 0-3-16,-2 4 0 0,1-5 1 15,2 3-2-15,-1-3 0 0,1 2 0 0,0 0-3 16,0 0-3-16,-2 0 1 0,5 2 2 15,-6 1 4-15,5 0 3 0,3 0 4 16,3 7-1-16,2 4 1 0,-3 4 1 16,-2 0-3-16,-1 5 1 0,1-1-1 15,-2 1 0-15,-1 2 1 0,-1-7 0 0,-2 0 1 16,-1-5-2-16,-1-3 1 16,0 3-1-16,0-3 1 0,0-2 4 15,3 1 1-15,-3-6-1 0,0 0 1 16,0 0-1-16,0 2 0 0,0 0-1 0,0-1 1 15,0 1 0-15,0-1-2 0,0 1 1 16,0-1 1-16,0 0-1 0,0 1 3 16,0-1 0-16,0 1 4 0,0 0 1 15,0-1-1-15,0-1-3 0,0 0-3 16,0 0 0-16,0 0 0 0,0 0 0 16,0-3 1-16,0-3-4 0,0-8-3 0,0 2 2 15,0-1-2-15,0-7-1 16,0 8-1-16,0-5 1 0,0 6 0 15,4 1-1-15,0-1 2 0,-1 0-1 0,0 2 1 16,0-1 0-16,0-1 1 0,-1 2 3 16,-1 0-1-16,2 5 1 0,-2-1 0 15,-1 5 1-15,0-2-1 0,0 2 2 16,0-1-2-16,2-1 0 0,-2-4-1 16,0 0-1-16,0 1 1 0,0 1 1 0,0 4-1 15,0-1 0-15,0 1 2 0,0-2-2 16,0 1 0-16,0-1-2 0,0 2 0 15,-2-2-1-15,2 2-1 16,0-1-1-16,0 1 0 0,0-2 1 0,-1 2-1 16,1 0 1-16,0 0 1 0,-3 0 1 15,3 0 1-15,0 0-1 0,0 3-1 16,0 4 1-16,-1-3-1 0,1 2 0 16,-2-1 2-16,2 0-1 0,-1 0 0 15,1 2-1-15,-2-3 1 0,2 2-1 0,0 0-1 16,0 5 1-16,0-5 1 0,0-2 0 15,0 7 0-15,0-5-1 0,0-1 1 16,0 5-2-16,0-5 1 16,3 3-2-16,0 0 1 0,1-1 2 0,1 0 0 15,0-1 0-15,1 0-1 0,-3-3 0 0,3 2 0 16,-2-4-3-16,1 1 2 16,3 1-1-16,-2-1 2 0,-2-2 0 15,2 1 0-15,-6-1 0 0,0 0 0 16,0 0 1-16,6 0 0 0,-3 0 0 0,5 0 1 15,-3 0-1-15,-5 0 2 0,0 0 0 16,0 0 0-16,1 0-2 0,1 0-2 16,-1 0-3-16,1-1-6 0,-1 1-11 15,1-2-15-15,-2 1-13 0,1-1-14 16,-1 0-42-16</inkml:trace>
  <inkml:trace contextRef="#ctx0" brushRef="#br0" timeOffset="106284.8">13637 8675 367 0,'0'0'44'0,"0"0"-14"0,0 0-14 16,0 0-10-16,0 0-3 0,0 0-3 15,0 0-3-15,0 0-1 0,0 0-3 16,0 0 3-16,-8-11 1 0,8 7 1 16,4-3 5-16,9-3-4 0,-5 4-2 15,6-2-1-15,-5 1-4 0,1 4-1 16,0-2-5-16,0 1-9 0,-1-2-13 0,-4 5-19 15,1 0-17-15,0 1-6 0,0 0-14 16</inkml:trace>
  <inkml:trace contextRef="#ctx0" brushRef="#br0" timeOffset="106471.33">13678 8774 126 0,'0'0'26'15,"0"0"-2"-15,0 0-2 0,0 0-4 0,0 0-1 16,0 0-5-16,0 0-3 0,0 0-5 16,0 0-1-16,0 0 1 0,-9 10-3 15,9-10 1-15,3 0-3 0,6-2-4 16,7-4-9-16,1-4-20 0,0 1-28 16,-2-2-61-16</inkml:trace>
  <inkml:trace contextRef="#ctx0" brushRef="#br0" timeOffset="107006.84">14126 8322 179 0,'0'0'40'0,"0"0"-2"16,0 0-10-16,0 0-10 0,0 0-2 0,0 0-4 15,0 0 5-15,-49-80 0 0,45 69 1 16,-1 2 2-16,1 2-2 0,1 2 1 16,2 2 0-16,1 3-3 0,-3-1-3 15,3 1-1-15,-1-2-5 0,-1 1-1 16,1 1-3-16,1-2-2 0,-2 2-2 16,2-1-1-16,-1 1 0 0,1 0-1 0,0 0 1 15,0 0 4-15,0 10-1 16,0 5 0-16,3 5-1 0,4 0-2 15,0 1-1-15,0 0 1 0,2 2 0 0,1 1 1 16,0 1 0-16,0-1 1 0,2 0-3 16,-2 0 1-16,0 2 4 0,0 0-4 15,0-2 2-15,-1-1-4 0,1-3-5 16,-4-7-1-16,1 0-4 0,-2-6-5 16,-4-4-10-16,3 2-7 0,-4-5-12 0,0 0-13 15,3 0-6-15,3 0-5 0,-2-7-4 16</inkml:trace>
  <inkml:trace contextRef="#ctx0" brushRef="#br0" timeOffset="107233.95">14159 8515 209 0,'0'0'63'0,"0"0"-5"0,0 0-16 16,0 0-12-16,0 0-12 0,0 0-9 15,0 0-6-15,0 0-3 0,0 0-3 16,-11 9-4-16,11-9 0 0,0 0 3 16,0 2 3-16,0-2 2 0,4 0-1 15,6 0-3-15,1 0-1 0,6-4-4 16,-1-3-5-16,0 0-7 0,4-4-15 16,-3 1-29-16,-5 2-29 0,4 0-61 15</inkml:trace>
  <inkml:trace contextRef="#ctx0" brushRef="#br0" timeOffset="107583.88">13963 8333 272 0,'0'0'43'16,"0"0"-2"-16,0 0-13 0,0 0-5 0,0 0-8 15,0 0-8-15,0 0-6 0,0 0-4 16,0 0-3-16,0 0 1 15,-6-94 0-15,17 76 1 0,1 3 1 16,0 1-1-16,-2 5 2 0,0 0-2 0,2 1-1 16,-4 3-3-16,7-2-3 0,-1 3-3 15,-4 0-4-15,5 1-15 0,2 3-26 16,-7 0-40-16</inkml:trace>
  <inkml:trace contextRef="#ctx0" brushRef="#br0" timeOffset="108875.43">14496 8427 129 0,'0'0'40'0,"0"0"-1"15,0 0-2-15,0 0-8 0,0 0-3 16,0 0-7-16,0 0-5 0,0 0-6 0,0 0-3 15,0 0-1-15,-17-10-3 0,16 10 1 16,-1 0-3-16,-4 0-1 0,-1 0 0 16,4 0-3-16,-7 3 0 0,7-1 1 15,-4 5 0-15,3 1 0 0,-1 1 1 16,0 6 6-16,0 1-5 0,2 1 4 16,-1 2-4-16,4 1 0 0,0 1 3 15,0 7 0-15,0-2 2 0,0-3-3 16,6-1-1-16,0-3-1 0,1-1 1 15,-3-5 0-15,2-1-1 0,0-5-3 0,0 0 0 16,2 1 2-16,1-5-3 0,4 2 3 16,4-5-3-16,5 0-2 0,-3-10 2 15,2 0-4-15,-2-4 2 0,-1-2-1 16,-1 3 2-16,-4-2 2 0,-4 2 3 16,-1 2 3-16,-3 3 1 0,-4 4 2 15,-1-7 0-15,0 5 2 0,0-4 1 0,0 1 3 16,-3 1-4-16,-1 2-2 0,0 2-3 15,-5-1-2-15,3 5 2 16,-6 0 2-16,-5 0-1 0,1 9-1 0,-1 0 0 16,1 0-2-16,6-2 1 0,0 2 1 15,4-2 1-15,-3 2-2 0,2-2 1 16,4-3-2-16,-3 3 3 0,3-4 0 16,0-1 3-16,2 2 3 0,1-4 0 15,-3 0 2-15,3 0-1 0,0 0-1 0,0 2-3 16,0-2-4-16,0 0-2 0,0-8-2 15,7-4 2-15,2-2 0 16,1 1 1-16,2 0-1 0,-1 1 0 16,4 0 0-16,-5 5-1 0,2-1-1 0,-4 1 1 15,2 3 2-15,1 1 0 0,1 0 3 0,0 2-2 16,-2 1 0-16,3 0-2 16,-3 0 0-16,6 1 1 0,-7 4 0 15,4 2 2-15,0 2 0 0,-1 3 0 16,2 6 0-16,-4 1 0 0,0 5 3 0,-2 2 1 15,-3 5 2-15,1-1-2 0,-3 2-3 16,0 0-2-16,-2-4-1 0,2-1 3 16,-1-8-2-16,1-1-1 0,-2-6 0 15,-1-6-1-15,2 6-1 0,-1-7 1 16,-1 0 0-16,0-1 1 0,0-4-1 16,0 0 1-16,0 0-2 0,0 1-6 15,4-1-10-15,-4 0-29 0,0 0-31 16,0-2-47-16</inkml:trace>
  <inkml:trace contextRef="#ctx0" brushRef="#br0" timeOffset="109911.62">14883 8325 173 0,'0'0'49'15,"0"0"2"-15,0 0-5 0,0 0-12 16,0 0-5-16,0 0-5 0,0 0-1 0,0 0-4 15,0 0-4-15,-22 4-3 0,19-4-7 16,2 0-3-16,-1 0-2 0,1 0-1 16,-1 0-2-16,1 0 1 0,1 0-1 15,0 0 1-15,0 0 3 0,10-4 0 16,4-1-1-16,5-2 2 0,0 0-2 0,3-1 0 16,-1 0 0-16,1 3-2 15,0-2 0-15,-1 1 0 0,0 1-2 16,-7 1-6-16,4 1-5 0,-7 0-9 15,2 2-11-15,0-1-20 0,-1-1-25 0,3 3-24 16,-4-1-38-16</inkml:trace>
  <inkml:trace contextRef="#ctx0" brushRef="#br0" timeOffset="110210.68">14939 8254 251 0,'0'0'59'15,"0"0"-1"-15,0 0-11 0,0 0-13 16,0 0-11-16,0 0-7 0,0 0-4 16,0 0-6-16,0 0-3 0,0 0-5 15,-9-16 1-15,9 16 1 0,0 0 1 0,8 2 1 16,3 8-2-16,2 3 0 0,3 1-2 15,-2 3 0-15,0-1 0 0,1 3 0 16,-3-1-1-16,4 2 0 0,-5 0-6 16,1-3-2-16,1 1-6 0,-3 2-3 15,-1-4-5-15,-1 2-16 0,-3-5-19 16,1 2-27-16,-2-4-38 0</inkml:trace>
  <inkml:trace contextRef="#ctx0" brushRef="#br0" timeOffset="111132.23">15505 8096 137 0,'0'0'40'16,"0"0"-4"-16,0 0-7 0,0 0-2 16,0 0-4-16,0 0-6 0,0 0-5 15,0 0-6-15,0 0-5 0,0 0-1 16,-12-7-5-16,12 7-1 0,-2 0 3 0,1 0-3 15,-5 12 5-15,5 8 2 0,-5 4-2 16,2 3 2-16,1 2-1 0,0 1 0 16,1 1 0-16,1-3 0 0,-2 2-1 15,3-3-1-15,-1-9 0 0,1 2 2 16,-2-6 0-16,2-7 2 0,0 1-2 16,0-3-2-16,0 0 5 0,0 2 4 15,0-1 8-15,0-6 13 0,-1 0 5 16,1 0 0-16,0 0-7 0,0 0-12 15,0 0-9-15,-2-2-1 0,2-6 1 0,0-7-1 16,-1-5 0-16,1-2-1 0,0-4-2 16,-2 2 1-16,1 1-2 0,-1 6 1 15,2-3-1-15,-1 0 0 0,-1 7 1 16,2-1-2-16,0 2 2 0,0 6-1 16,0 0 0-16,0 0-1 0,0 6-1 0,0-6 0 15,0 1-1-15,0 1-1 0,0-6 2 16,3 8-1-16,0-3 0 0,5 0 1 15,-4 4 0-15,5 1-4 16,5 0 2-16,-2 3-2 0,5 7 3 0,-4 6 3 16,1 3-1-16,-2 3 1 0,2 2 0 15,-2 0-1-15,0 2 1 0,-1 0-1 16,-2-2-3-16,0-1 1 0,0-2-2 16,-1-1 0-16,-2-6-5 0,-2 0-10 15,2-6-14-15,-3 0-24 0,2-1-18 0,-3-3-17 16,1 0-17-16</inkml:trace>
  <inkml:trace contextRef="#ctx0" brushRef="#br0" timeOffset="111370.13">15460 8371 293 0,'0'0'53'0,"0"0"-16"16,0 0-18-16,0 0-10 0,0 0-8 15,0 0-2-15,0 0-3 0,0 0-3 16,0 0 1-16,54-54-4 0,-33 43-1 0,3 2-2 16,4-2-10-16,1-1-19 15,-3-2-28-15,-2-1-42 0</inkml:trace>
  <inkml:trace contextRef="#ctx0" brushRef="#br0" timeOffset="112491.5">15995 8230 273 0,'0'0'39'0,"0"0"-15"0,0 0-8 15,0 0-5-15,0 0-4 0,0 0-3 16,0 0-2-16,0 0-2 0,0 0 2 0,0 0-4 15,-29-12 2-15,27 10-1 0,2 2 0 16,-1 0 2-16,1-1 0 0,-2-1-1 16,2 1 3-16,0-7-3 0,0 2 2 15,0 0 0-15,0-6-1 0,0 6 2 16,0 0 0-16,0-5-2 0,0 7 2 16,0-1-1-16,2-5-2 0,-2 3 2 15,0 1-1-15,1-5 3 0,1 7-2 0,-1-8 0 16,2 0-1-16,-3 2 1 15,1 0-1-15,1 0 1 0,-2-1 0 0,0-2-1 16,1-3-1-16,-1 4-1 0,2-6 2 16,-2-1-1-16,1 6 3 0,1-5 0 15,-2 7-1-15,0-3 3 0,0 0 3 16,0 2 1-16,0 2-3 0,0 4 4 16,-2-4-6-16,-1 8-1 0,0-3-2 0,-1 2-2 15,-2 3 3-15,-5 0-6 0,-5 3 2 16,-3 8-4-16,2 3 0 15,1 2 1-15,1 4-1 0,5-1 2 16,3-4-3-16,0 2 1 0,4-6 2 0,3 0 0 16,0 7 2-16,0-1 0 0,0-2-1 15,4 0 1-15,5 0 0 0,-2-2 0 16,3 4 1-16,2 0 0 0,-2 0 1 16,3-2 1-16,0 1 1 0,-3 1-1 15,1 0 0-15,-3-5 0 0,-2 1-1 0,0 0 0 16,-4-6 2-16,4 7-2 0,-2-6 1 15,-2-3-1-15,-1 3 0 0,1-3 0 16,-1 0 2-16,1 5-3 16,-1-5 1-16,1-1 0 0,-1 1-4 0,-1-5 4 15,0 0 0-15,0 0-1 0,0 0 1 16,0 0 0-16,3 1 3 0,-3 1 1 16,1-1 3-16,-1 1 2 0,0 0 2 15,2-1-1-15,-2-1-3 0,0 0-3 16,1 0-3-16,-1 0 1 0,0-3-2 0,0-11 0 15,2-4 0-15,-2 0-3 0,1 1 3 16,1 7-2-16,-1-3 2 0,3 1-2 16,-1 2-1-16,0-1-1 0,1 4 2 15,1-3-1-15,-2 7-1 0,3-3 1 16,-2 5-3-16,0-1 2 0,5-1-2 0,-3 3 2 16,4-2 1-16,1 2 1 0,-2 0 1 15,3 0-1-15,-2 0 1 16,0 3-1-16,-3 2 1 0,3 0 1 15,-4 1-1-15,4 5 1 0,-5-4 0 0,3 5 0 16,-2 1-1-16,-3-3 2 0,1 3-2 16,-1-2 2-16,0-2-1 0,-2 2 0 15,1-7 0-15,-1 1-1 0,-1-5 2 16,0 0-1-16,0 0 1 0,0 2-3 16,2-1-7-16,-2-1-22 0,0 0-42 0,1 2-30 15,-1-2-50-15</inkml:trace>
  <inkml:trace contextRef="#ctx0" brushRef="#br0" timeOffset="113183.95">16152 7797 285 0,'0'0'46'0,"0"0"-18"0,0 0-8 16,0 0-11-16,0 0-6 0,0 0-3 15,0 0-2-15,0 0-3 0,0 0-1 16,0 0-2-16,-16-46 2 0,16 35 5 0,0 2 1 15,3 2 0-15,2-2 0 0,-1 2 1 16,4 1-2-16,-5 3 1 0,0 0-3 16,-3 3 1-16,3-3 2 0,2 1-1 15,-2 0-1-15,1 1 0 0,2 1 1 16,1 0 0-16,3 0 1 0,0 0 1 0,0 5-1 16,0 4 1-16,-4-3 2 15,2 5 0-15,-2 2 2 0,-3-2-1 16,0 5 2-16,-1-5-2 0,-2 2-1 15,0 8 5-15,0-1-3 0,0-1 3 0,0-3-2 16,0-3-1-16,0-8-2 0,0 2-2 16,0-7-1-16,0 4 2 0,0 3-1 15,0-1-1-15,0 0 0 0,0-6 0 16,0 0 0-16,0 0 1 0,0 0-1 16,0 0 0-16,0 1 0 0,0 0 0 0,0 1 1 15,0 0 0-15,1-1 1 0,4 2 3 16,-1-1-2-16,6-2 3 0,0 0-3 15,0-4 1-15,5-4-1 16,-2-4-2-16,0 1 0 0,-3-1 0 0,2-2-1 16,-1 2-2-16,-4 2 1 0,2 0-2 15,-3 3 3-15,1-1-1 0,-1 0-1 16,-3 6 2-16,1-2-2 0,-4 4 0 16,0-1 0-16,0 1-1 0,1 0 1 15,1-1 2-15,-1 1-1 0,1 0 1 0,-1 0 0 16,1 0 0-16,-1 0 0 0,1 0 1 15,-2 0-2-15,1 0-1 0,-1 0-2 16,0 0-5-16,2 0-10 0,-2 0-21 16,0 0-36-16,0 0-50 0</inkml:trace>
  <inkml:trace contextRef="#ctx0" brushRef="#br0" timeOffset="113392.69">16749 7658 265 0,'0'0'-28'0,"0"0"-16"15,0 0-46-15</inkml:trace>
  <inkml:trace contextRef="#ctx0" brushRef="#br0" timeOffset="123864.57">14431 9547 165 0,'0'0'49'0,"0"0"-5"16,0 0-11-16,0 0-8 0,0 0-6 16,0 0-4-16,0 0-2 0,0 0-2 15,0 0 3-15,-26-44 0 0,25 41 0 0,1 3 1 16,-2-1-3-16,2 1 0 0,0-2-4 15,-1 0 1-15,1 1-2 0,-2 0-2 16,2 0 0-16,-2-1-2 0,2 0-2 16,-2 2-1-16,2-1-2 0,-1 1 0 15,1-2-3-15,-3 2 2 0,3-1 0 16,0 1 3-16,0 0 0 0,0 0 1 16,4 4-1-16,6 5 0 0,-1 5 0 15,3-3-1-15,-1 4 1 0,-1 0 1 16,1-2-2-16,-2 3 2 0,2-1-2 0,-4-1 1 15,4 0 0-15,-2-1 0 0,-3-3 0 16,1 3-1-16,-1-4 1 0,-2-2-1 16,2 1 1-16,-6-5-1 0,4 2-1 15,-2-3 1-15,1 2-2 0,-2-1-1 16,2 0-6-16,0-1-4 0,1 0-7 16,-1 1-16-16,0 0-29 0,-3-3-25 15,0 0-47-15</inkml:trace>
  <inkml:trace contextRef="#ctx0" brushRef="#br0" timeOffset="124171.02">14467 9883 315 0,'0'0'61'0,"0"0"-15"0,0 0-13 0,0 0-15 16,0 0-7-16,0 0-4 0,0 0-5 15,0 0 0-15,0 0-2 0,0 0 2 16,-5 6-4-16,6-12 5 0,9-6-4 16,2-3 5-16,1-1-3 0,0 1 0 15,3-2 0-15,0 2-2 0,2 0 1 0,0 0-3 16,4 0-4-16,-1 0-2 0,0 0 0 15,0-1-7-15,1 3-7 0,-3-1-21 16,1 0-36-16,2 2-30 0,-3-1-51 16</inkml:trace>
  <inkml:trace contextRef="#ctx0" brushRef="#br0" timeOffset="124527.72">14705 9883 406 0,'0'0'57'15,"0"0"-15"-15,0 0-11 0,0 0-10 16,0 0-6-16,0 0-7 0,0 0-1 15,0 0-3-15,0 0-3 0,0 0-1 0,-28 2-3 16,27-2 0-16,1 0-1 0,0 0 2 16,0 0 2-16,0 8-1 0,7 5 1 15,2 5-2-15,1 0 2 0,3 0-1 16,-3 4 3-16,3-3-2 0,-3 3 0 16,-1-3-2-16,0 0-3 0,0-2-1 0,-3-6-1 15,2 0-4-15,-4-3-1 0,3-1-8 16,-1 2-12-16,-3-5-22 0,3 3-35 15,-3-3-39-15,-2 1-60 16</inkml:trace>
  <inkml:trace contextRef="#ctx0" brushRef="#br0" timeOffset="125076.34">14830 9963 399 0,'0'0'49'15,"0"0"-9"-15,0 0-13 0,0 0-11 16,0 0-5-16,0 0-8 0,0 0-2 16,0 0-1-16,0 0-1 0,0 0-1 15,0-16 2-15,0 14-1 0,0 1 0 16,0-1 0-16,0 0-1 0,0 1 2 0,0-1-1 15,0 2 0-15,0-1 0 0,0 1-1 16,0-1 0-16,0 1 1 0,0-2 1 16,0 2-1-16,0-1 0 0,0 1 1 15,0-2 0-15,0-3 0 0,0 1-2 16,6-4 0-16,0 2 0 0,1 0-3 0,-1 2 1 16,-3 0 0-16,3 3-2 15,-2-1 3-15,2 2-2 0,4 0 1 16,6 0 1-16,-9 2-2 0,5 7 6 15,-2 2-2-15,-3 5 4 0,-1 3 0 0,-2 2-2 16,-1-6 1-16,-3 3-1 0,0 0 1 16,0-5-2-16,0 5 2 0,0-7-4 15,0-7 2-15,0 2 2 0,0-1-1 16,0 1 1-16,0-2-2 0,0 2 0 16,0-6-2-16,0 0 1 0,0 0-1 0,0 2-1 15,0-2 3-15,0 0 1 0,6 0 1 16,-2 0 3-16,6 0-4 15,5-6-1-15,-4-3-1 0,4-3 1 16,-2 0 0-16,0-1-2 0,0 1-1 0,-2-1-3 16,1 1-5-16,2-3-8 0,-3 4-21 15,-4 0-34-15,4 0-42 0,-2 2-65 16</inkml:trace>
  <inkml:trace contextRef="#ctx0" brushRef="#br0" timeOffset="125872.1">15062 9339 330 0,'0'0'43'16,"0"0"-17"-16,0 0-9 0,0 0-3 16,0 0-4-16,0 0 1 0,0 0-3 0,0 0-1 15,0 0-4-15,-45-34-3 0,45 34-6 16,0 0 2-16,0 0 1 15,0 0 0-15,0 0 6 0,6 7-2 16,4 7-1-16,4 3 1 0,-1 0-2 0,1 1 1 16,0-1-1-16,-1 1 1 0,1 0 0 15,-2 0 0-15,1-2 0 0,-1 1 0 16,-2-2-1-16,0 1 1 0,-3-7-2 16,-1 4 2-16,-2-5-1 0,-2-4 1 15,1 1-1-15,-2-2 1 0,1 2-1 0,0-3 2 16,1 3 0-16,-3-5 3 0,0 0 0 15,0 0 2-15,1 0 0 0,-1 2 3 16,0-2-1-16,2 0-2 16,-2-4-1-16,0-9-4 0,0-1-1 0,0-5-3 15,0-1 2-15,0 6-3 0,0-4 3 0,1 8-1 16,1-2-1-16,-1 4-1 16,2-1 0-16,2 1 0 0,-1 1-1 15,2 4 0-15,-2-1 2 0,5 1-3 16,-3 2 3-16,4 1 0 0,1 0 1 0,-1 0 1 15,5 1-1-15,-2 7 2 0,0 1 0 16,0-1-2-16,-4 2 2 0,-4 4-1 16,1-1-1-16,0 3 2 0,-3-2-1 15,-2-2 1-15,-1 1 1 0,0 5-1 16,0-6 0-16,0 5 0 0,0-6-1 0,-1-7 0 16,-1 1-7-16,2-5-25 15,0 0-37-15,-4 0-31 0,-5-5-76 16</inkml:trace>
  <inkml:trace contextRef="#ctx0" brushRef="#br0" timeOffset="126423.9">15412 9150 350 0,'0'0'60'0,"0"0"-18"0,0 0-17 16,0 0-16-16,0 0-9 0,0 0-5 15,0 0 2-15,0 0 5 0,0 0-1 16,0 0 2-16,20 44-3 0,-8-23-1 16,1-1 2-16,0 1-1 0,0-1 2 15,-2-2-2-15,2 0 0 0,-4-2 0 0,-2-5 0 16,1 0 0-16,-4-3 0 0,3-2-2 15,-3 1 1-15,-1-3 1 0,0-1-2 16,-3-3 1-16,0 0 0 0,0 0 0 16,2 1 1-16,-1 1 2 0,-1-1 1 15,0-1 3-15,0 0-2 0,0 1 1 16,3-1-2-16,-3 0-3 0,0-1 0 16,0-6 0-16,0-5 0 0,-4-4 1 15,1 6 1-15,0-7 0 0,0 7-1 16,1-1 2-16,1-1-3 0,-1 6 0 0,1-6 0 15,1 7-1-15,0-2 1 0,0 3-2 16,0 4 0-16,-3-2-1 0,3 2-2 16,0-4 0-16,0 1 2 0,9-2 1 15,-3 1 1-15,-2 2-3 0,6 1 3 16,3 1 0-16,5 0-1 0,3 1 3 16,-2 4-1-16,-3 2-2 0,1 1 1 15,-1 1 0-15,0 1 1 0,-1 1 1 16,0 1-1-16,-3 3-3 0,-3-5-1 15,-1 1-3-15,-2-3-3 0,-3 2-10 0,1-1-16 16,-2-4-33-16,1 7-18 0,-2-6-33 16</inkml:trace>
  <inkml:trace contextRef="#ctx0" brushRef="#br0" timeOffset="127144.1">15531 8889 149 0,'0'0'67'0,"0"0"-2"0,0 0-11 0,0 0-19 15,0 0-13-15,0 0-3 0,0 0-6 16,0 0-3-16,0 0-3 0,-32-50-3 16,32 50-3-16,0-2-1 0,-2 1 0 15,2-1-1-15,-1 0-2 0,1 1 0 16,-2-1 1-16,2 1 2 0,0-5 1 0,0 0 0 15,0 0 0-15,0 0 0 0,0 3-1 16,0-2 2-16,0 1-3 0,0-1 0 16,0 5-3-16,0-2-3 0,3-1-1 15,0 0 0-15,4-1 1 0,2-1 0 16,0 4 3-16,1-1-3 0,1 2 4 0,5 0 0 16,0 9 1-16,2 5 1 15,-4 0 0-15,-2 6 1 0,-1-1-1 16,-5 2 2-16,-3-6 0 0,-2 4-1 15,-1-3 2-15,0-4 2 0,0 4-2 0,-3-7 4 16,-1-2-2-16,1 1 2 0,-1-5 0 16,1 2-1-16,2-4 3 0,-2 2 0 15,0 0 0-15,0 1-1 0,3-4-3 16,-2 0-2-16,2 0-2 0,-1 0 1 16,1 0-3-16,-2 0-2 0,2-9-1 0,0-1-4 15,0-3 5-15,3 3-1 0,6-2 4 16,2 3 1-16,-3 3 0 15,5-3-1-15,-3 3 0 0,-1 3 0 0,1-2-2 16,-6 4 2-16,6 1-1 0,-4 0 2 16,3 0 0-16,-2 9 0 0,1-3 0 15,-2 9 0-15,-4 2 2 0,-2 1-1 16,0 5 2-16,-5-2 0 0,-2-1-2 16,0-6 0-16,1-2-1 0,2-4 0 15,1-5-1-15,1 2-1 0,2-5-5 0,0 0-12 16,0 0-41-16,0 2-44 0,-1-2-121 15</inkml:trace>
  <inkml:trace contextRef="#ctx0" brushRef="#br0" timeOffset="127640.85">16125 8975 341 0,'0'0'41'0,"0"0"-11"16,0 0-9-16,0 0-7 0,0 0-5 15,0 0-5-15,0 0-2 16,0 0-2-16,0 0 0 0,0 0 0 0,-16 0 0 16,16 0 0-16,0 0 1 0,0-3 1 15,0-1-1-15,7-3-1 0,0 2 0 16,-1-2 0-16,3-2-3 0,-3 3 3 16,5-3-3-16,1 0-1 0,-5 3-3 15,6-5-13-15,-6 6-13 0,-4 3-23 0,3-1-17 16,-6 3-11-16,6 0-10 0</inkml:trace>
  <inkml:trace contextRef="#ctx0" brushRef="#br0" timeOffset="127855.77">16103 9137 179 0,'0'0'50'0,"0"0"-5"0,0 0-6 15,0 0-8-15,0 0-3 0,0 0-2 16,0 0 3-16,0 0-7 0,0 0-1 16,0 0-7-16,20-2-6 0,-2-8-2 15,0-2-4-15,0 0-4 0,1-1-3 16,1-1-2-16,-1-2-7 0,2 3-9 16,2 3-27-16,-2-1-58 0,0 5-133 15</inkml:trace>
  <inkml:trace contextRef="#ctx0" brushRef="#br0" timeOffset="131175.75">16534 8593 160 0,'0'0'55'0,"0"0"15"0,0 0-11 16,0 0-11-16,0 0-11 0,0 0-16 0,0 0-3 15,0 0-2-15,0 0 4 0,-38-73-2 16,37 68 0-16,-3 1-4 0,2 1-1 15,2 3-8-15,-1-2-1 16,1 2-4-16,0 0-1 0,-2-2-3 0,2 2-2 16,-1 0-1-16,1 0 1 0,0 0 4 15,0 0 0-15,0 10 5 0,8 3-2 16,3 6-2-16,0-1 0 0,2 1 2 16,0 2-2-16,1 0 1 0,0-1 0 15,0-2-2-15,1 0 2 0,-2-2 0 0,0-2 0 16,-3-3-1-16,-1-1 0 0,-1-3-1 15,-2-1-2-15,1-1-8 0,-4-1-11 16,0-1-25-16,1-2-41 0,0 2-34 16,-1-1-66-16</inkml:trace>
  <inkml:trace contextRef="#ctx0" brushRef="#br0" timeOffset="131397.19">16569 8843 232 0,'0'0'70'16,"0"0"-15"-16,0 0-16 0,0 0-16 15,0 0-13-15,0 0-6 0,0 0 0 16,0 0-3-16,0 0 1 0,0 0 0 0,49-33-3 16,-36 19 1-16,3 2-1 15,-2-2-1-15,1 1 0 0,2-2-4 0,0-1-7 16,-1 3-8-16,0-1-19 15,-3 0-34-15,-5 4-34 0</inkml:trace>
  <inkml:trace contextRef="#ctx0" brushRef="#br0" timeOffset="131692.88">16402 8663 273 0,'0'0'70'0,"0"0"-14"16,0 0-21-16,0 0-9 0,0 0-8 16,0 0-9-16,-18-96-6 0,18 71 2 15,1 2-5-15,6 1 0 0,2 2 2 0,0 2-4 16,1 1 2-16,1 1-2 0,2-3-1 15,2 1 0-15,1 0-2 0,-2 1-2 16,2 2-3-16,-4 5-5 16,-1 1-8-16,-2 4-17 0,0 2-32 0,8 3-27 15,-4 1-56-15</inkml:trace>
  <inkml:trace contextRef="#ctx0" brushRef="#br0" timeOffset="132429.84">16916 8433 313 0,'0'0'44'0,"0"0"-5"0,0 0-11 15,0 0-9-15,0 0-7 0,0 0-4 16,0 0-1-16,0 0-4 0,0 0 1 16,0 0-2-16,-29-24-2 0,26 24-1 0,-1 0 0 15,-5 0-3-15,-2 10 1 0,-1 2 1 16,3 3 0-16,5 4 3 15,1 3-2-15,-1 1 2 0,4 0-1 16,0 2-1-16,0-1 0 0,1-2-1 0,5 0 2 16,-1-3 0-16,3-1-1 0,1-5-1 15,-1-4-1-15,2 1 1 0,-2-6-1 16,0 0 2-16,2 1-1 0,0-5-1 16,6 0 0-16,-1 0-1 0,3-5-3 15,-1-3 0-15,-2 0-1 0,-2-3 1 0,-1 2 1 16,-3-1 4-16,-5 2-1 0,0-3 6 15,-1 0-1-15,-1-1 0 16,-2-4 2-16,0 4 2 0,0-4 0 0,0 8 2 16,-6-2 1-16,0 3-2 0,5 4-2 15,-8-2-1-15,3 4-2 0,2-1-1 0,-8 0 1 16,6 2 0-16,-8 0 1 16,2 0-2-16,1 2 1 0,1 1-1 15,1 2 1-15,2-2 2 0,1-2-1 16,3 2 2-16,3-3 0 0,-1 0-2 0,1 0 1 15,0 0-1-15,-2 0-1 0,2 0-1 16,0 0 0-16,5-4 1 0,8-7-1 16,1-3-2-16,3 1 2 0,1 1-3 15,1-1 2-15,-1 6 0 0,-5 2-1 16,5 4 1-16,1 1 2 0,-1 1-2 0,7 9 2 16,-6 3 3-16,-1 6-6 0,-4 1 5 15,-2 3-4-15,-1 2-1 16,-4-4 0-16,-3-4-1 0,-1-1 1 15,1-6-3-15,-4-3 0 0,2-1-4 0,-2-6-2 16,0 5-11-16,0-1-35 0,0 1-49 16,0 0-60-16</inkml:trace>
  <inkml:trace contextRef="#ctx0" brushRef="#br0" timeOffset="132753.99">17170 8256 358 0,'0'0'46'0,"0"0"-12"0,0 0-14 15,0 0-10-15,0 0-7 0,0 0-1 16,0 0 1-16,0 0-2 0,0 0 1 16,29-60 0-16,-13 44-1 0,1 1-2 15,1 1 0-15,-2 3 0 0,-5 2-1 0,0 2-2 16,1-1 2-16,-3 3-1 16,-2 0-5-16,3 0-3 0,-5 3-8 15,-1-1-13-15,0 2-25 0,1 1-29 16,1 0-50-16</inkml:trace>
  <inkml:trace contextRef="#ctx0" brushRef="#br0" timeOffset="133048.8">17153 8126 390 0,'0'0'59'0,"0"0"-13"16,0 0-10-16,0 0-8 0,0 0-9 16,0 0-6-16,0 0-5 0,0 0-4 15,0 0-1-15,0 0-2 0,-10-13 0 16,11 13 1-16,12 0-1 0,6 6 0 16,1 6 0-16,2 3-1 0,-3 5-2 0,0 2 1 15,-1 0-2-15,-2 4-1 0,2 1 1 16,-4 0 0-16,2 1 0 15,-4-2-4-15,-1-2-7 0,-1-3-9 16,-4-6-20-16,0 0-27 0,2-7-40 0,-5-3-41 16</inkml:trace>
  <inkml:trace contextRef="#ctx0" brushRef="#br0" timeOffset="135824.2">17525 7711 241 0,'0'0'54'0,"0"0"-7"0,0 0-8 0,0 0-6 16,0 0-9-16,0 0-3 0,0 0-2 15,0 0-4-15,0 0 1 0,-32-65-6 16,30 61-6-16,2 4-1 0,-1-1-3 16,1 1-1-16,0 0 1 0,0-2-1 15,0 2-1-15,0 0 3 0,4 3 0 16,8 8 1-16,2 3 1 0,1 2-2 16,-1 3-1-16,4 3 2 0,-1 3 1 15,-1 1 0-15,1 1 2 0,-1-1-4 16,-2-3 1-16,-2-4-3 0,1-1 0 0,-4-7 0 15,0-1 1-15,-3-2 1 0,2-1-4 16,-2-2 1-16,-3-2-5 0,1 0-3 16,-4-3-8-16,0 0-19 0,0 0-43 15,4 0-35-15,0 0-89 0</inkml:trace>
  <inkml:trace contextRef="#ctx0" brushRef="#br0" timeOffset="136114.92">17594 8106 267 0,'0'0'61'15,"0"0"-11"-15,0 0-14 0,0 0-13 16,0 0-11-16,0 0-5 0,0 0-3 15,0 0 2-15,0 0-2 0,0 0 3 16,-13 20-1-16,16-20 2 0,10-2-2 16,6-11-1-16,4-3-3 0,-3-3-3 15,2 0 0-15,-2 1 0 0,-1 0-5 16,1 1 2-16,-1 2-4 0,-2 1-4 16,-4 5-9-16,0 1-24 0,0 4-37 15,-3 1-41-15</inkml:trace>
  <inkml:trace contextRef="#ctx0" brushRef="#br0" timeOffset="136596.47">17808 8312 467 0,'0'0'58'0,"0"0"-16"0,0 0-14 16,0 0-8-16,0 0-10 0,0 0-2 16,0 0-6-16,0 0-1 0,0 0 1 15,-24-2-2-15,24 2 0 0,0-6-1 16,0 0-2-16,0-4 2 0,0-1-1 16,2 6-1-16,1-4 2 0,0 6-1 15,3-4-1-15,0 1 1 0,-3 2 1 16,0 3-2-16,-3 1 2 0,4 0-1 15,4 0-1-15,0 5 2 0,2 5 0 0,-4 4 0 16,-1 1 1-16,-2 2 1 0,-1 0-2 16,-2 1 1-16,0-6 0 0,0 6 0 15,0 1 1-15,0-9 1 0,-2 8-2 16,1-7 2-16,-2 0-2 0,-1-1 0 16,2-6 0-16,2 3-1 0,0-7-1 0,-1 4 0 15,1 3 3-15,-2-2-3 0,2 6 4 16,0-7-3-16,0 1 0 0,0 1-3 15,0-3 2-15,0 0 0 16,2 1-1-16,1 0 2 0,2-4-1 0,4 0 2 16,4-1-4-16,4-8 3 0,-3-1-3 15,0-2-1-15,-2 0-4 0,0 0-14 16,0-4-20-16,0 1-36 0,-1-5-44 16,1 0-70-16</inkml:trace>
  <inkml:trace contextRef="#ctx0" brushRef="#br0" timeOffset="137267.46">17990 7559 297 0,'0'0'66'0,"0"0"-13"15,0 0-7-15,0 0-13 0,0 0-9 16,0 0-4-16,0 0-8 0,0 0-4 15,0 0-2-15,0 0-2 0,-60-41-3 0,58 41-3 16,1-1-4-16,-1 1 2 0,2 0 1 16,0 0 1-16,2 4 2 0,5 7 0 15,7 6 1-15,-1 3 0 0,3-1-1 16,-3 2 0-16,3 1-1 0,-3 0 1 16,-1-1-2-16,1-1 3 0,-2 1-1 0,-1-3 0 15,-1 1 0-15,-2-7 0 0,-1 0 0 16,-1-5 0-16,-3-2 0 0,1 0 0 15,-3-5 0-15,0 0 0 16,0 0 2-16,1 2-1 0,1-1 4 0,-1 0-2 16,-1 1 1-16,2-2-1 0,-2 0-1 15,0 0-1-15,1-2 0 0,-1-12-2 16,2 1 2-16,-1-6-1 0,-1 6 0 16,2-1 1-16,-1-4-2 0,1 6-1 15,1-3 1-15,0 6-2 0,-2 4-1 0,2-4 0 16,1 6 0-16,0-3 1 0,2 0 1 15,3 1-2-15,-2 1 2 0,6 3-1 16,-3-3 1-16,5 4-1 16,2 0-2-16,-6 0 0 0,6 0-1 0,-7 5 0 15,-2 1 1-15,1 7 3 0,-6 1-1 0,-3 4 3 16,0 5 0-16,-3-1 1 16,-6-3-1-16,-2-1 3 0,-1-1-2 15,2-3-1-15,-3-2 0 0,4-3-5 16,-1 0-4-16,3-3-23 0,-2-3-54 0,1 2-67 15</inkml:trace>
  <inkml:trace contextRef="#ctx0" brushRef="#br0" timeOffset="138471.73">18426 7296 315 0,'0'0'61'0,"0"0"-10"15,0 0-16-15,0 0-17 0,0 0-7 16,0 0-7-16,0 0-1 0,0 0-1 16,0 0-2-16,0 0-2 0,-15-5 1 15,15 5-1-15,-2-1 2 0,2 1-2 16,0-1 1-16,0 0-2 0,0-8 0 0,0-4 0 15,0 1 2-15,2-6 2 0,1-1-4 16,0 9 4-16,-2-8-2 0,1 7 2 16,-2-1 1-16,0 2-2 0,0-3 3 15,-2-3-1-15,-2 4 0 0,-2-4 1 16,-2 2 1-16,3 6 0 0,-4-5 0 0,4 6 2 16,-3 1 0-16,1 0 1 15,3 2-2-15,1 3-2 0,3 1 0 16,-1-2-2-16,1 2-2 0,-2 0-2 15,1 0-1-15,-1 0-5 0,1 0 1 0,-1 0 1 16,-1 0 3-16,-1 2 1 0,0 9-1 16,-1-2 2-16,5 5 0 0,0 3 0 15,0 3 3-15,0 4 0 0,3 0 3 16,3-2-2-16,0-1 5 0,0-1-7 16,-2-6 0-16,2-1 0 0,2-1-1 0,1 1 1 15,-2-3-1-15,2 1 1 0,1 0-2 16,-1-1 4-16,3 2-2 0,-4-1 1 15,1-2-1-15,-1 1-1 16,-2-2 2-16,4 4-1 0,-4-4 1 0,-2-1 0 16,2 1-1-16,-1-1 1 0,0 1-2 15,-3-3 1-15,2 2 1 0,-3-2-1 16,1 0 1-16,1-1 0 0,-3-4 0 16,0 0 2-16,0 0 2 0,0 1 2 15,1 1 2-15,-1 0 2 0,0-1-2 0,2-1 1 16,-2 0-4-16,0 0-4 0,0 0 0 15,-5-10-2-15,0-6 1 0,2 4-1 16,-3-5 2-16,3 7 1 0,2 4 1 16,1 1-2-16,-2-1 1 0,2 1-2 15,-1 0-3-15,1 0 0 0,0 5-1 16,-2-1-4-16,2-3 2 0,0 0-1 16,5-2 2-16,2 0 2 0,-4 4 0 15,5 1-1-15,-2 1-2 0,5 0 1 16,1 0 0-16,-1 0 2 0,0 1 2 0,-2 4-1 15,1-2 1-15,-6-1-2 0,6 2 0 16,-5-3 1-16,-1 1 1 0,0 1 0 16,-1-1 0-16,0 1 1 0,0-2-1 15,3 2-1-15,-6-3 2 0,0 0-3 16,0 0 2-16,1 1 2 0,0-1 0 0,1 0 3 16,-1 2-1-16,1-2 1 15,-1 0 1-15,1 0 0 0,-1 0-3 16,2-2 0-16,-1-3 0 0,1-6-3 15,-2 0 3-15,-1 1-1 0,0-3 0 0,0 8-1 16,0-7 0-16,0 7-1 0,0-2 1 16,0 3-3-16,0 4 0 0,0-1-2 15,0-5-5-15,0 1-2 0,3-4-9 16,0 0-15-16,-2 4-36 0,6-1-50 16,-4 3-129-16</inkml:trace>
  <inkml:trace contextRef="#ctx0" brushRef="#br0" timeOffset="138656.82">18774 7271 216 0,'0'0'-199'16</inkml:trace>
  <inkml:trace contextRef="#ctx0" brushRef="#br0" timeOffset="145183.81">19013 6767 253 0,'0'0'46'0,"0"0"-8"0,0 0-5 16,0 0-7-16,0 0-6 16,0 0-2-16,0 0 1 0,0 0 0 15,0 0 0-15,0 0-4 0,-38-28-4 16,37 28-3-16,-1-1-4 0,1 1 0 0,-1-2 0 15,2 2-3-15,-1-1-1 0,1 1 0 16,-2 0-2-16,2 0-2 0,-1-1 1 16,1 1-1-16,-2 0-2 0,2 0-1 15,-1 0-4-15,1 0-4 0,0 0 0 16,0 0 4-16,0 0 4 0,1 10 6 0,7 5 4 16,2 6-1-16,1 1-2 15,-1-1 0-15,1 0-1 0,0 2 1 16,-2-4 0-16,1 3-1 0,-2-2 3 15,1-4-2-15,-3-4 0 0,0 0 2 0,-3-4-3 16,-2-5 1-16,3 2 0 0,-4-5 0 16,0 0 2-16,0 0 1 0,2 1 3 15,-2 0 1-15,1 1-1 0,-1 0 3 16,2-1 1-16,-2-1 0 0,0 0-4 16,1 2-1-16,-1-2-3 0,0 0-2 0,0-2 1 15,0-5 2-15,0-6-1 0,-3-5 0 16,0 6 1-16,-1 0-1 0,3 1 1 15,-1 7 2-15,1-1 0 16,1 2-3-16,0 3 0 0,-2-3-5 0,2 3-1 16,0-1-2-16,0 0-2 0,0-1 0 15,0-3 3-15,3-3 1 0,4 3 1 16,4-5-1-16,-4 7-3 0,3 2 3 16,6 1 1-16,-6 0 3 0,6 0 0 15,-7 4-2-15,-1 1 1 0,4 0 0 0,-5 0-1 16,0 0-3-16,-1 1 1 0,1 0-4 15,-4-3 1-15,0 2-3 0,-3-1-2 16,1 2-7-16,1-1-19 16,-1 5-32-16,-1-3-21 0,2 3-20 0</inkml:trace>
  <inkml:trace contextRef="#ctx0" brushRef="#br0" timeOffset="145566.81">19277 6581 379 0,'0'0'50'0,"0"0"-13"16,0 0-13-16,0 0-7 0,0 0-7 15,0 0-7-15,0 0-5 0,0 0-5 16,0 0-3-16,0 0 1 0,2-8 8 16,2 23 5-16,3 6 2 0,3 6-2 0,-1 5-4 15,-3 0 0-15,0 3-3 16,1 1 2-16,-3 2-3 0,0 2 0 15,1-3 2-15,-1 2-5 0,-1-4 1 0,2-5-1 16,-4-2-5-16,3-10-2 0,-3 2-15 16,1-9-15-16,-2-4-31 0,1 3-20 15,1-4-14-15</inkml:trace>
  <inkml:trace contextRef="#ctx0" brushRef="#br0" timeOffset="146116.42">19419 6859 336 0,'0'0'60'0,"0"0"-15"16,0 0-7-16,0 0-7 0,0 0-9 15,0 0-3-15,0 0-7 0,0 0-3 16,0 0-5-16,7-5-4 0,-6 0-1 0,1-5 1 15,-1 0-2-15,-1 5 1 0,3-5 0 16,-1 3-1-16,1-3 1 0,0 1 0 16,1 0 1-16,2 0-2 0,-5 4-1 15,5-1-3-15,-3 3 0 0,0 0-4 16,0 0 0-16,-3 3-1 0,4 0 2 16,3 0 0-16,3 3-1 0,0 5 1 15,-2 2 3-15,-1 4-1 0,-1 0 3 0,-3 1-1 16,-1-5 2-16,-2 4-2 15,2-1 4-15,-1-2-1 0,-1 1 1 0,0-5 0 16,2-2-1-16,-2-5 0 0,0 0-2 16,0 0-2-16,1 2-3 0,-1-1-5 15,2 1 0-15,-2 0 1 0,1-1 6 16,1 1 6-16,-1-1 2 0,5 1-1 16,-2 1 2-16,0-2 0 0,1 2-1 0,-5-3 0 15,0 0-1-15,0 0 0 0,1 0 1 16,5 2-2-16,-1-1 3 0,-1 3 0 15,1-3 0-15,-2 2 1 16,0 0-2-16,2 6 4 0,2 3-2 0,-4-2 3 16,1 4-1-16,0-3-2 0,-4 1-1 15,0 1-1-15,0-1-2 0,0 1 0 16,0-3-2-16,0 3-1 0,-1-4-2 16,-3 1-8-16,2-4-11 0,2-2-36 15,-3-1-23-15,2 0-64 0</inkml:trace>
  <inkml:trace contextRef="#ctx0" brushRef="#br0" timeOffset="146448.81">19376 6360 368 0,'0'0'64'0,"0"0"-17"0,0 0-16 15,0 0-15-15,0 0-11 0,0 0-7 16,0 0-2-16,0 0 1 0,0 0 1 0,0 0 6 16,7-3-3-16,16 3 0 0,4 2 1 15,4 6-2-15,-2 3 1 16,2 4-1-16,0 5-1 0,-1 5 1 15,1 2 0-15,-1 6 4 0,-3 5-1 0,-1 3-1 16,-2 3-4-16,-4 2-7 0,-3 1-2 16,-7 3-4-16,-2 3-9 0,-8 1-22 15,0 3-41-15,-5-1-45 0</inkml:trace>
  <inkml:trace contextRef="#ctx0" brushRef="#br0" timeOffset="146892.04">18855 6774 383 0,'0'0'57'0,"0"0"-15"0,0 0-8 15,0 0-11-15,0 0-7 0,0 0-6 16,0 0-4-16,0 0-4 0,0 0-4 0,0 0-2 15,-18-3 1-15,17 12 1 0,-1 10 4 16,2 9-1-16,0 9 2 0,6 2-2 16,2 7 2-16,2 1 1 0,3-2 2 15,0-1-2-15,3-2-1 0,0-6 0 16,2-2-1-16,1-3 4 0,4-2-3 0,0-3 0 16,1-3-3-16,-4-4-4 0,3-2-3 15,-1-3-3-15,-2-5-5 16,3-3-17-16,0-3-33 0,2-3-63 15,1-6-132-15</inkml:trace>
  <inkml:trace contextRef="#ctx0" brushRef="#br0" timeOffset="147455.81">19547 6068 341 0,'0'0'58'0,"0"0"-11"16,0 0-17-16,0 0-11 0,0 0-2 15,0 0-6-15,0 0-4 0,0 0-2 16,0 0-3-16,0 0-2 16,-15-25-2-16,13 23-2 0,2 0 1 0,0-5-1 15,0 1-1-15,0-4 1 0,0-2 0 16,3 4 0-16,3 0 2 0,-2 5 0 16,3-3 0-16,-2 4-2 0,-1 1-1 15,1-1 2-15,-1 2 1 0,6 0 1 16,-1 3 2-16,2 6 1 0,-2 2 0 0,-3 3-1 15,1 4 2-15,-3 0 0 0,-1 2 2 16,2-1-3-16,-1 4 0 0,-1 1 0 16,-1-2-2-16,3-2 0 0,-2-5 1 15,1 0-1-15,1-2 0 0,-1-3-1 16,3 2-1-16,-3-5 0 0,-2-4-1 0,4 4 2 16,-3-4-2-16,0-2 3 15,4 4 0-15,-2-4 0 0,-2 0 2 16,2 3 0-16,-5-4 0 0,0 0 1 15,0 0 2-15,5 0-1 0,1 0 3 0,6 0-2 16,1-9 0-16,-1-2 0 0,3-6-4 16,-3 0-1-16,1 1-2 0,-3-1-7 15,-1 7-18-15,-2-1-51 0,-1 5-81 16,-5 1-96-16</inkml:trace>
  <inkml:trace contextRef="#ctx0" brushRef="#br0" timeOffset="147656.93">19978 6356 396 0,'0'0'-109'0,"0"0"-109"16</inkml:trace>
  <inkml:trace contextRef="#ctx0" brushRef="#br0" timeOffset="148792.55">15500 10101 374 0,'0'0'62'0,"0"0"-12"16,0 0-12-16,0 0-15 0,0 0-8 15,0 0-8-15,0 0-6 0,0 0-3 16,0 0-4-16,0 0-2 0,-6-22-2 16,6 21 3-16,0 1 3 0,0 0 6 15,8 4 2-15,4 8 0 0,2 5-1 16,1 1 1-16,0 0-2 0,-1 0-1 16,1 2-1-16,1-2 0 0,0 0 0 15,1-1-3-15,-1 1 1 0,0-2-1 16,0-3-1-16,-2-1-1 0,-2-2-6 0,-2-2-8 15,3 2-9-15,-4-5-23 0,3 7-32 16,-4-7-29-16,-4 5-57 0</inkml:trace>
  <inkml:trace contextRef="#ctx0" brushRef="#br0" timeOffset="149029.19">15604 10460 141 0,'0'0'33'0,"0"0"1"0,0 0-1 15,0 0 4-15,0 0 2 0,0 0 0 16,0 0-9-16,0 0-6 0,0 0-9 16,0 0-3-16,80-16-3 0,-59 3-4 0,-1-2 0 15,-2-1-4-15,1 0-3 0,-3-3-5 16,-2 3-7-16,2 1-13 0,-3-2-34 15,-4 5-40-15,-2-1-84 16</inkml:trace>
  <inkml:trace contextRef="#ctx0" brushRef="#br0" timeOffset="149316.22">15442 10213 460 0,'0'0'28'0,"0"0"-9"0,0 0-7 15,0 0-2-15,-7-90-7 0,16 68 1 16,2 2-3-16,1 0-2 0,2-1 1 0,2 0-1 15,3 1-1-15,-3 0-1 0,7 1-2 16,-3 1-3-16,-1 5-4 16,1 1-5-16,-1 2-12 0,-4 4-36 0,2 2-44 15,-6 2-76-15</inkml:trace>
  <inkml:trace contextRef="#ctx0" brushRef="#br0" timeOffset="150003.88">16010 9901 349 0,'0'0'24'0,"0"0"-7"16,0 0-5-16,0 0-6 0,0 0-3 0,0 0-3 16,0 0-3-16,0 0 0 0,0 0-2 15,0 0 2-15,-54 18 3 0,48 5-3 16,4 0 0-16,1 1 1 0,1 2-1 16,0-1 0-16,0 3 3 0,0 0 0 15,4-3-1-15,2 0-1 0,0-3 0 0,-2-7-3 16,5 1 2-16,-2-4-1 0,-1-5 1 15,5 3-3-15,-5-6 0 0,-2-3-1 16,5 1 1-16,-4-2 2 0,4 0 0 16,5-6 1-16,-7 0 2 0,4-4-1 15,-3-2 2-15,-4 4 2 0,3-6 0 16,-2 5 3-16,-4 4-1 0,3-5 4 16,-2 4 3-16,-2 0 0 0,0-5 3 15,0 5-1-15,0-1 0 0,0-4 0 16,0 9-1-16,-2-3-2 0,1 3-2 0,-5-1-2 15,2-1 0-15,-2 1-1 0,5 2 0 16,1 1 1-16,-6-2 0 0,1 1-1 16,-2-1-2-16,3 2 2 0,4 0-2 15,-1-1-2-15,1 1 0 0,-2 0 0 16,1 0 1-16,-1 0 0 0,2-1 1 16,-1 1 0-16,1-2 0 0,0-4 1 15,0-5-1-15,7-2 0 0,4-3-1 16,-3 6-2-16,2 0 1 0,-4 4-1 15,4 4 0-15,0-2 0 0,0 4-1 0,7 0 1 16,-2 5 0-16,5 7 2 0,-6 3 0 16,-2 3 1-16,-2 2-1 0,-1 1-2 15,-5 0 0-15,2 2 0 0,-3-1-1 16,0-4-3-16,-3-1 2 0,0-7-3 16,0 0-3-16,0 2-5 0,0-8-9 0,-2 0-15 15,2-4-19-15,0 0-49 0,0 0-59 16</inkml:trace>
  <inkml:trace contextRef="#ctx0" brushRef="#br0" timeOffset="150304.87">16486 9654 505 0,'0'0'41'0,"0"0"-8"0,0 0-13 16,0 0-10-16,0 0-6 0,0 0-4 15,0 0-1-15,0 0 0 0,0 0 0 16,0 0-3-16,66-42-2 0,-45 27-3 0,-1 0-2 15,-1 2-4-15,0 2-10 0,-3 3-20 16,-3 1-28-16,0 4-35 0,-3 1-27 16,0 1-44-16</inkml:trace>
  <inkml:trace contextRef="#ctx0" brushRef="#br0" timeOffset="150503.86">16540 9825 330 0,'0'0'77'0,"0"0"-8"0,0 0-17 15,0 0-10-15,0 0-14 0,0 0-8 16,0 0-9-16,0 0-6 0,0 0-4 16,89-49-3-16,-66 30-3 0,3-4-4 0,2-4-6 15,5 1-21-15,0-4-66 0,2 1-117 16</inkml:trace>
  <inkml:trace contextRef="#ctx0" brushRef="#br0" timeOffset="151652.91">17186 9256 364 0,'0'0'50'16,"0"0"-8"-16,0 0-9 0,0 0-5 0,0 0-5 15,0 0-8-15,0 0-5 0,0 0-2 16,0 0-2-16,0 0-3 0,-18-18-2 15,18 18-1-15,-2-1 0 16,2 1-1-16,-1-2 1 0,1 2-3 0,0 0 2 16,0 0 0-16,0 0 3 0,0 0 1 15,1 3 0-15,3 4-2 0,6 4 0 16,-1 1 0-16,1 2 0 0,3 1 0 16,0 0-3-16,0-1 2 0,-1-2-2 15,2 0-1-15,-5-2-2 0,1-3-4 0,1 1-8 16,-3-2-7-16,-1 0-24 0,2-3-29 15,-2 1-44-15,-1-1-76 0</inkml:trace>
  <inkml:trace contextRef="#ctx0" brushRef="#br0" timeOffset="151928.31">17148 9546 368 0,'0'0'44'0,"0"0"-5"0,0 0-12 16,0 0-5-16,0 0-5 0,0 0-5 0,0 0-4 16,0 0-3-16,80-21-2 15,-54 4-2-15,0 1 1 0,2-4-3 0,1 3 1 16,-2-1-1-16,2-2-1 15,0 0 0-15,1-1-5 0,0 0-9 0,1-2-11 16,-1 2-23-16,-6-1-41 0,0 4-46 16</inkml:trace>
  <inkml:trace contextRef="#ctx0" brushRef="#br0" timeOffset="152283.18">17487 9590 591 0,'0'0'36'16,"0"0"-8"-16,0 0-7 0,0 0-9 15,0 0-6-15,0 0-4 0,0 0-1 16,0 0-1-16,0 0 1 0,0 0-3 16,-16-9 0-16,16 9-3 0,-1-2 1 15,1 2 0-15,0 0 2 0,0 0 1 16,0 0 1-16,6 6-1 0,6 6-1 16,2 3 0-16,0 2-1 0,-4-2 0 15,4 2-1-15,-2-2-4 0,-2 1-2 16,0-4-6-16,-3 0-10 0,-1-3-14 0,-1-1-30 15,3 4-41-15,-1-4-29 0,-1-1-55 16</inkml:trace>
  <inkml:trace contextRef="#ctx0" brushRef="#br0" timeOffset="152679.99">17647 9482 488 0,'0'0'54'0,"0"0"-15"16,0 0-12-16,0 0-10 0,0 0-6 15,0 0-6-15,0 0-6 0,0 0 0 16,0 0-1-16,-13-35-1 0,15 23 2 16,4-2-3-16,-2 6 0 0,-1 6-1 0,0-1-2 15,1 1 1-15,1 1-1 16,0-1 2-16,4 2 2 0,-2 2 1 15,1 3-1-15,3 6 2 0,-5 3-2 16,-2 3 2-16,-1 7 0 0,-3 0 1 0,0 2-2 16,0 0 1-16,-3 0-1 0,-1-2 1 15,1-6 1-15,0-1 0 0,1-5-1 16,2-1-1-16,0 0 0 0,0-7-1 16,0 4 0-16,3-5 0 0,6-2 0 15,7-1 1-15,0 0 0 0,4-9 2 0,5-6 0 16,-2-4 1-16,0-3-1 0,6-3 0 15,-3 2 1-15,1-2-2 0,-1 2-3 16,-5 4-16-16,-4 5-35 0,-8 6-50 16,-5 5-83-16</inkml:trace>
  <inkml:trace contextRef="#ctx0" brushRef="#br0" timeOffset="153391.32">17937 8881 414 0,'0'0'66'0,"0"0"-16"16,0 0-13-16,0 0-13 0,0 0-8 0,0 0-6 16,0 0-4-16,0 0-2 0,0 0-3 15,0 0-2-15,-53-24-2 0,53 24 1 16,0 0 1-16,5 3 1 0,7 8 0 16,5 5-1-16,0 3 2 0,2 1 0 15,-2 3 0-15,1 0-1 0,-3-2 0 0,0-1-1 16,-3-2 3-16,-2-4-3 0,-3-2 2 15,0-4-2-15,-2-1-1 0,2 1 1 16,-6-5 1-16,2 2 0 0,-3-5 0 16,0 0 2-16,0 0 0 0,2 0 1 15,-2 1-1-15,0-1 0 0,1 0-2 16,-1-4 0-16,1-10-2 0,1-6 1 16,-1 0 0-16,2-5 1 0,0 2-4 15,-1 6 4-15,1 0-1 0,0 7-1 16,1-1 2-16,-2 1-2 0,0 5-1 0,1 0 0 15,0 3-1-15,0-1-1 0,0-1 1 16,0 3-1-16,1 1 2 0,4 0-1 16,1 9-1-16,3 6 3 0,-4 3 2 15,-3 5-2-15,-4 2 1 0,-1 0 0 16,0 1-2-16,0-2 1 0,-6-1 2 16,-1-3-1-16,2-5 0 0,-1-1-1 15,-2-2-1-15,4-3-2 0,-6 2-16 16,6-4-17-16,1-4-37 0,1 0-53 15,2-3-72-15</inkml:trace>
  <inkml:trace contextRef="#ctx0" brushRef="#br0" timeOffset="153908.44">18190 8669 478 0,'0'0'63'16,"0"0"-19"-16,0 0-16 0,0 0-10 15,0 0-11-15,0 0-6 0,0 0-2 16,0 0 0-16,0 0 0 0,0 0 2 16,1 12-1-16,9 4 0 0,2 4-1 15,1 0 1-15,-1 0 0 0,3-1-2 0,-2-1 2 16,3 1-5-16,-3-4 3 0,2 0-1 15,-2 0 0-15,-4-6 3 0,2 2-2 16,-5-5-1-16,0-1 3 0,-1 0-2 16,-2-1 0-16,0-1 2 0,-3-3-1 15,0 0 1-15,0 0 2 0,2 0 1 0,-1 2 0 16,2-2 0-16,-3 0-1 16,1 0-1-16,1-7 1 0,-1-5 0 15,-1-8 1-15,0 0-2 0,0-5-1 16,0 8-1-16,0-1 2 0,0 0 2 0,-1 6-2 15,1-7-1-15,0 6 0 0,0 8-4 16,0-4 4-16,0 4-1 0,0 1 0 16,6-2 1-16,-2 3-3 0,5-2 3 15,2 1-1-15,1 4 1 0,5 0-2 16,-1 0 2-16,6 7 0 0,-5 0-1 0,0 5 1 16,0 1-2-16,-2 1 0 15,0 1-1-15,1 2-4 0,-3 1-1 16,0-1-4-16,-5-4-5 0,-2 1-13 15,-1-3-15-15,-4-6-29 0,3 9-33 0,-3-5-22 16</inkml:trace>
  <inkml:trace contextRef="#ctx0" brushRef="#br0" timeOffset="154451.49">18346 8467 451 0,'0'0'52'0,"0"0"-15"0,0 0-14 15,0 0-8-15,0 0-7 0,0 0-5 0,0 0-1 16,-45-79-2-16,45 67-1 0,0-5 0 15,2 7 1-15,2-6-2 0,1 7 1 16,1 0 0-16,0 1-3 0,2 2 2 16,-1 2-2-16,-2 1-2 0,4 1-2 15,-3 2 3-15,3 0-1 0,5 2 3 0,-7 1 1 16,6 6 0-16,-6 0 1 16,-1-2 0-16,0 4-1 0,-1-4 2 15,-2 3 0-15,-1 0 0 0,1 1 3 16,-2 1-3-16,-1-1 0 0,2 1 0 0,-2-6 0 15,0 6 0-15,0-5 0 0,0-1 0 16,1 4-1-16,1-6 2 0,-2 1 1 16,1 0-3-16,-1-5-1 0,2 1 0 15,1 2-4-15,0 1 5 0,0-2 0 16,2-2 0-16,7 0 2 0,-2 0 1 0,6-1-4 16,-8-2 1-16,3 0 1 15,-1-2 0-15,0 2 2 0,0 0-1 16,-6 1-1-16,8 0 0 0,-8 2-1 15,1-2-1-15,0 2 0 0,-5 0 0 0,0-1 1 16,0 1 1-16,0 10 3 0,0 6-3 16,-1 6-5-16,-6-2-13 0,-1-2-25 15,1-6-25-15,0 0-48 0,3-4-69 16</inkml:trace>
  <inkml:trace contextRef="#ctx0" brushRef="#br0" timeOffset="154804.95">18880 8409 515 0,'0'0'42'0,"0"0"-7"0,0 0-11 16,0 0-13-16,0 0-3 0,0 0-6 15,0 0-1-15,0 0 3 0,0 0-3 16,0 0 1-16,27-12 0 0,-6-3-3 16,0 0 2-16,1-3 0 0,-2 1 0 15,0-2-1-15,-1 3 0 0,-2-1-2 16,1 2 1-16,-5 1-1 0,-2 5 0 0,-1 0-2 15,-4 3-2-15,-3 3-7 0,3 0-10 16,-6 3-25-16,0-1-49 0,0 1-86 16,0 0-84-16</inkml:trace>
  <inkml:trace contextRef="#ctx0" brushRef="#br0" timeOffset="161356.42">19176 7627 145 0,'0'0'58'15,"0"0"4"-15,0 0-6 0,0 0-6 0,0 0-9 16,0 0-6-16,0 0-10 0,0 0-6 16,0 0-1-16,0 0-7 0,-28-39-5 15,28 39-3-15,-1-2-6 0,1 2-3 16,-2-1 1-16,2 1 0 0,0 0 2 16,0 1 3-16,3 10 2 0,5 6-2 0,3 4 1 15,2 0-1-15,-1-3 0 0,1 2 0 16,-2-1-1-16,3-1 2 0,1 0-1 15,-1 0 1-15,0-2-1 16,-3 0 0-16,-2-4 3 0,1-1-4 0,-3 0 4 16,-1-2-3-16,2 2 0 0,-3-5 0 15,-3-2 0-15,0 0 1 0,-2-4-1 16,2 3 1-16,-1 2 0 0,1-3 0 16,1 3 2-16,-3-5 0 0,0 0 0 15,0 0 3-15,1 2-1 0,-1-2 0 0,0 0-2 16,2 1 1-16,-2-1-3 0,0 0 0 15,0-3 1-15,-5-5-2 16,-1-7-3-16,1 1 3 0,-4 0-3 0,3 0 1 16,2-1 2-16,0 5-2 0,-1-6-1 15,4 5 0-15,1 0 0 0,0 1-3 16,0-1 3-16,6-2 0 0,-2 6 0 16,6-4-2-16,3 3 1 0,-4 3 1 15,5 1 2-15,4 2 1 0,-8 2-2 16,9 0 0-16,-2 0 0 0,-3 8 0 0,4 3-1 15,-4 2 2-15,-4 3-1 0,0-1 0 16,-5-3 2-16,-2 1 0 0,-2 2 2 16,-1 2 4-16,0 5 2 0,-3-1-3 15,-4-3 4-15,0-5-4 0,0 2-5 16,1-8-4-16,-3-2-6 0,1 2-14 0,-1-5-33 16,0-1-46-16,0-1-82 0</inkml:trace>
  <inkml:trace contextRef="#ctx0" brushRef="#br0" timeOffset="161933.48">19465 7457 340 0,'0'0'63'0,"0"0"-10"0,0 0-16 16,0 0-4-16,0 0-6 0,0 0-10 15,0 0-5-15,0 0-4 0,0 0-3 16,0-33-3-16,0 31-3 0,0 2-4 16,0-1 0-16,0 1-1 0,0 0 3 15,5 11 4-15,6 5-1 0,4 6 1 0,-2 0-2 16,2 0 1-16,-1 0-1 0,1-1 0 15,-1 1-1-15,0-4 2 0,-2 0 0 16,0-2 0-16,-4-6 0 0,0 1-1 16,-2-5 0-16,-1 1 1 0,2-1 1 15,-6-3-1-15,2 2-1 0,-3-5 0 16,0 0-1-16,0 0 1 0,1 2 1 16,1-1 0-16,-2-1 2 0,1 1 0 15,-1-1 0-15,0 0 0 0,2 0-1 16,-2 0 0-16,0 0 0 0,0-5 0 0,-2-6 0 15,-4-5 0-15,4 3 0 0,-3-4 1 16,0 0-4-16,2 7 4 0,0-8-2 16,1 7-2-16,2 3 6 0,0-5-5 15,0 7-2-15,0 0 1 0,0-5-2 16,0 7 2-16,6-3 0 0,1 1 0 16,3 5 0-16,7-2 0 0,0 3-2 15,4 0 3-15,-2 0 0 0,0 6 1 16,-1 2 0-16,-1-1 0 0,-3 2-5 15,2 2-1-15,-3 1-7 0,-3-3-6 0,-3 3-12 16,-1 0-9-16,-1-1-21 0,-1 4-28 16,-1-3-19-16,-2-3-47 0</inkml:trace>
  <inkml:trace contextRef="#ctx0" brushRef="#br0" timeOffset="162507.79">19641 7277 397 0,'0'0'43'0,"0"0"-8"0,0 0-15 15,0 0-11-15,0 0-6 0,0 0-4 16,0 0-1-16,0 0 0 0,0 0 1 16,-12-68 0-16,13 56-1 0,1 8 2 15,0 1-3-15,0-1-3 0,1 1 1 0,1-3-3 16,2-1 3-16,0 3 3 16,1 1 0-16,-2 1-2 0,4 0-1 15,-3 2 0-15,3 0 3 0,2 0 4 16,-2 7-3-16,0-1 4 0,-2 1-3 0,1 5 0 15,-3-4 0-15,2 4 2 0,-2 2-1 16,-2-5 3-16,2 5-4 0,-4-4 0 16,2 0 0-16,0 1-4 0,0-1 3 15,0-1-3-15,-1-4 2 0,2 0 2 16,-1-2-1-16,0-1 0 0,1 1 3 0,2-3-1 16,0 0 0-16,4 0 3 15,1 0-4-15,-6 0 1 0,5-1 0 16,-6-1-1-16,1 0 1 0,2 1-1 15,-7 1 2-15,0 0-1 0,0 0 2 0,1 0-2 16,0 0 0-16,5 0 0 0,-1 0 0 16,-1 0 1-16,1 0-1 0,-4 1 1 15,2 3-1-15,2 3-2 0,0 1-1 16,-2 1 1-16,0 0 0 0,-3 3-1 16,0 5-1-16,-3 1-1 0,-3 5-6 0,-4-5-6 15,1 0-17-15,3-7-25 0,-1 4-23 16,3-6-26-16</inkml:trace>
  <inkml:trace contextRef="#ctx0" brushRef="#br0" timeOffset="162929.63">19433 8174 417 0,'0'0'26'0,"0"0"-3"0,0 0-8 0,0 0-4 16,0 0 0-16,0 0 0 0,70-96-5 16,-41 69 2-16,4-2-6 0,2-1-2 0,1 1 1 15,-2-3 0-15,1 0-1 16,-2 0-2-16,1-3 1 0,-1 0-4 15,-1 2 3-15,0 1-3 0,-3 3-2 0,-1 4-3 16,-2 3-13-16,-3 4-27 0,-8 6-47 16,-6 5-76-16</inkml:trace>
  <inkml:trace contextRef="#ctx0" brushRef="#br0" timeOffset="163273.15">19702 8106 582 0,'0'0'27'0,"0"0"0"0,0 0-6 0,0 0-6 15,0 0-8-15,0 0-6 0,0 0-4 16,0 0-3-16,0 0-2 0,0 0 2 16,-18 19 4-16,25-4 3 0,6 5-1 15,3 1 0-15,2 1 0 0,1 0 0 0,0 1 0 16,0 0 0-16,-2-2-1 16,1 0 0-16,-4-1-1 0,0-2-1 15,-2-1-2-15,-5-5-5 0,3 0-11 16,-4-5-15-16,0-2-29 0,1 8-48 0,0-6-41 15,-2 2-81-15</inkml:trace>
  <inkml:trace contextRef="#ctx0" brushRef="#br0" timeOffset="163867.8">20006 7986 384 0,'0'0'40'16,"0"0"-12"-16,0 0-9 0,0 0-4 16,0 0-6-16,0 0-2 0,-88-37-2 0,73 37 0 15,5 0-4-15,-2 0 0 0,3 2 0 16,1 1-1-16,1 4 0 0,1-1-1 15,1 4-1-15,0 5 0 0,2-5 1 16,0 9-1-16,3-4 1 0,0 1 1 16,2 1-1-16,2-2-1 0,5-1 1 15,-5-6-1-15,6 4-1 0,1-4 1 16,-2-3 2-16,5 2-3 0,-6-6 2 16,4-1 0-16,-2 0 0 0,0 0 1 15,1 0 0-15,0 0 0 0,3-5 0 0,-4 2-1 16,3-3 1-16,2 0-1 0,-5 3 0 15,4-3 1-15,-5 3-2 0,1 0 0 16,0 0 0-16,-6 1-1 0,7 2-1 16,-7 0 1-16,1 0 1 0,0 0 1 15,-1 5 0-15,-1 4 2 0,0 2 0 16,-3-1 0-16,0 9 1 0,-3-1-1 16,-7 4 0-16,2-2 1 0,0-5 1 15,0-3 0-15,2-2 4 0,3-7 0 16,-4 2 3-16,4-1 1 0,0-1 1 0,0 0-2 15,3-3-1-15,-4 0-3 0,-5-5-3 16,0-7-5-16,1-6-1 0,2-3 0 16,2-3 0-16,2-1 1 15,2 0-2-15,0-3-3 0,0 1-3 0,2 0-2 16,5 0-7-16,-1 2-3 0,1 2-7 0,0 0-11 16,3 4-7-16,-1-1-15 0,-3 5-15 15,1 1-23-15</inkml:trace>
  <inkml:trace contextRef="#ctx0" brushRef="#br0" timeOffset="166452.81">18738 9654 313 0,'0'0'55'0,"0"0"-7"16,0 0-9-16,0 0-13 0,0 0-6 15,0 0-5-15,0 0-3 0,0 0-4 16,0 0-2-16,0 0-2 0,-1 3-2 0,1-3 0 16,0 0-1-16,0 0-1 0,0 0 0 15,0-1 1-15,5-8 1 16,2-2 1-16,4-6 1 0,1-3 0 15,0 0 0-15,4-2-1 0,-2 0-2 0,1 2-2 16,-4 7 0-16,0 1-2 0,-1 3 0 16,-2 3-4-16,4-4-5 0,-5 5-15 15,-2 2-35-15,0 1-49 0,0 2-43 16</inkml:trace>
  <inkml:trace contextRef="#ctx0" brushRef="#br0" timeOffset="166710.99">18760 9789 301 0,'0'0'56'0,"0"0"-6"16,0 0-12-16,0 0-8 0,0 0-13 15,0 0-3-15,0 0-6 0,0 0-5 0,0 0 0 16,0 0 1-16,15 4 0 0,-6-10 1 15,6-5 0-15,-1 3-1 0,-1-4-2 16,3-1-1-16,-3 1 0 0,3 0-3 16,-3 0 0-16,3-2-1 0,-2 2-5 15,2-2-7-15,0 1-20 0,1 1-41 16,-2-1-51-16,2 1-100 0</inkml:trace>
  <inkml:trace contextRef="#ctx0" brushRef="#br0" timeOffset="168855.68">19458 9274 186 0,'0'0'53'0,"0"0"-6"15,0 0-12-15,0 0-7 0,0 0-10 16,0 0-7-16,0 0-7 0,0 0-3 16,0 0-3-16,-14-5-1 0,12 5-1 15,2-1 5-15,-1 1 3 0,1 0 1 16,0-4 7-16,10-5-5 0,6-4 3 16,5-3-1-16,2-3-4 0,1-3 0 15,3-1-1-15,2-1-1 0,1-2 0 16,1 2-2-16,-1-2 1 0,0 2-2 0,2-2 1 15,-3 0 0-15,2 0-1 0,-1-1 0 16,0 0 1-16,1-3-3 0,-1 2 1 16,-1 1-2-16,-3 0 2 0,-2 2-1 15,-2 1 1-15,0 1-3 0,-3 1-1 16,-3 4-5-16,-1 1-13 0,-6 6-22 16,-3 6-31-16,-3 1-28 0,-3 4-55 0</inkml:trace>
  <inkml:trace contextRef="#ctx0" brushRef="#br0" timeOffset="169624.1">19781 9381 221 0,'0'0'67'0,"0"0"-12"0,0 0-12 15,0 0-10-15,0 0-7 0,0 0-6 0,0 0-3 16,0 0-4-16,0 0-1 16,0 0-5-16,-40-16-3 0,39 14-2 15,-2-1-2-15,1-1 0 0,2 4 2 16,-1-1-4-16,1 1 2 0,0-2-1 0,0-4 0 15,0-1 2-15,0-2-1 0,0-1 0 16,1 6-1-16,5-2 0 0,-3 3 0 16,0 0-1-16,5-2 0 0,-3 4-1 15,-1-1-1-15,5-1 1 0,-3 3-2 16,4 0 1-16,0 0 0 0,-1 0 1 16,0 0 0-16,-2 5 0 0,0 1 1 15,-3 0 0-15,2 0-1 0,-3 1 3 16,3 1 0-16,-5-3 2 0,3 3-2 15,-2-3 1-15,-1 0-1 0,1 0 1 0,-2-5-1 16,0 0 0-16,0 0 0 0,1 1 1 16,-1 1 1-16,2-1 0 0,-2 0 0 15,1 1 0-15,-1-1 0 0,2-1-2 16,-2 2-1-16,1-2 0 0,-1 0-1 16,2 1 4-16,-1-1 1 0,5 0 0 0,1 0 0 15,5-1-1-15,-2-2-1 0,1 0-2 16,-1 0 1-16,-5 2 0 0,-1-1-2 15,1 2 2-15,2 0-2 16,0 0 2-16,3 9 0 0,-5 0 0 0,1 5 2 16,-6 7-2-16,0 0 3 0,-2 8 1 15,-7 0-2-15,-1-2 1 0,-2 0 0 16,-2-4-2-16,1-3-1 0,-1-3-1 16,5-7-2-16,3-4-1 0,-4-4-13 15,6-2-40-15,-5-2-56 0,0-11-85 0</inkml:trace>
  <inkml:trace contextRef="#ctx0" brushRef="#br0" timeOffset="170112.55">20057 9050 274 0,'0'0'75'0,"0"0"-12"15,0 0-13-15,0 0-11 0,0 0-11 16,0 0-4-16,0 0-8 0,0 0-6 16,0 0-2-16,0 0-5 0,-25-28-3 15,16 37 0-15,-1 7-2 0,3 0 1 16,1 4 1-16,3 3-1 0,2 1 4 15,1 3-3-15,0 1 3 0,0-1-3 0,4-1-1 16,5-3-1-16,-2-2 0 0,2-3 1 16,2-3-2-16,-3-4 3 0,2 0-1 15,1-4 0-15,-2-1 0 0,3 0-2 16,-4-2 1-16,-2-3 0 0,6-1 0 16,-1 0 1-16,1 0 0 0,4-5 0 0,-2-2 0 15,-4-3-1-15,4-3 1 16,-2-1 0-16,-2-1 1 0,0 1 1 15,-2 2 0-15,-3 1 4 0,0 1-3 16,-2-1 3-16,0 2-1 0,-2 5 1 0,1-1-4 16,-2 5 3-16,0-2 1 0,0 2-1 15,0-1 4-15,0 0-8 0,0 1-4 16,0-2-4-16,-2 2-6 0,-7 2-17 16,2 2-42-16,-6 7-49 0,2 2-135 15</inkml:trace>
  <inkml:trace contextRef="#ctx0" brushRef="#br0" timeOffset="171084.85">19462 8657 201 0,'0'0'76'15,"0"0"-3"-15,0 0-10 0,0 0-8 0,0 0-11 16,0 0-14-16,0 0-3 0,0 0-4 16,0 0-1-16,0 0-3 0,-37-51-6 15,35 49-4-15,2 2-3 0,-1 0-4 16,-1-1-2-16,2 1-3 0,-1-1-3 16,1 1 1-16,-3 0-1 0,3 0 2 0,0 0 3 15,0 8 2-15,7 4 0 0,2 6 0 16,1 0-1-16,3 0-1 15,-1 1 0-15,2 0 1 0,-1 1-2 16,2 0 0-16,-1-2 0 0,-1-1-4 0,1-2 0 16,-2 3-3-16,1-4-6 0,-3-4-7 15,0 1-20-15,2-1-28 0,-3-2-41 16,-2-2-39-16</inkml:trace>
  <inkml:trace contextRef="#ctx0" brushRef="#br0" timeOffset="172623.94">20109 9290 129 0,'0'0'47'0,"0"0"-2"16,0 0-9-16,0 0-9 15,0 0-5-15,0 0-4 0,0 0-1 0,0 0-7 16,0 0-4-16,-3 4-4 0,3-4-1 16,0 0 2-16,0 0-2 0,0 0 0 15,0 0 0-15,0-1 3 0,0-5-1 16,1-2 2-16,4 0 0 0,-1-1 0 16,3-3-3-16,0 0 2 0,1 0-2 0,0 0-2 15,0-1 1-15,3 1-2 0,1-3 2 16,-5 5-2-16,4-1 1 15,0 2 1-15,-4 3-1 0,6-2-1 0,-5 5 1 16,-3 1 0-16,8 2 0 0,-3 0-2 16,5 2 0-16,2 8 2 0,-6 0 0 15,1 3 4-15,-5 1-4 0,-2-1 0 16,-3 1-4-16,-2 3 0 0,0 2-1 16,0 4-8-16,-5-1-13 0,-6-1-24 15,0-2-18-15,-2-2-17 0,3-6-31 0</inkml:trace>
  <inkml:trace contextRef="#ctx0" brushRef="#br0" timeOffset="173663.48">20453 8371 390 0,'0'0'63'0,"0"0"-12"0,0 0-18 16,0 0-12-16,0 0-9 0,0 0-7 15,0 0-6-15,0 0-2 0,0 0 1 16,0 0-3-16,-15-11 4 0,18 15 2 16,6 4-3-16,4 7 2 0,1-1-1 15,0 2-2-15,0-1 2 0,-1 2 1 16,1-1 2-16,-1 2-3 0,2 3 2 15,-4-1-3-15,-2 2 0 0,0-8 1 0,-4 1 0 16,-2-7 1-16,-1-3 0 0,-1 2 1 16,-1-7 1-16,0 0 3 0,0 0-2 15,2 1 4-15,-2 0 1 0,1 1 0 16,-1-1-1-16,0-1-3 0,2 2-1 16,-2-2-2-16,0 0-2 0,1-5-1 0,-1-10 0 15,2-6 1-15,1-5-4 0,0 1 3 16,-1 3-4-16,2 5 4 0,-1 4 0 15,2 4-1-15,-1 2 1 16,2 0-1-16,-3 4 1 0,0 0-2 0,1 0 3 16,2 1-1-16,-2 0 1 0,5 1-2 15,-5 1 1-15,4 0 1 0,1 1 0 16,-3 8 1-16,3 2-3 0,-4-4-2 16,1 6 2-16,-3 2-4 0,-3 2 4 15,0 6 0-15,0-3-4 0,-1 1-2 0,-5-8-5 16,2 3-13-16,1-7-8 0,-1-1-15 15,-1 2-32-15,2-7-8 0,2 2-42 16</inkml:trace>
  <inkml:trace contextRef="#ctx0" brushRef="#br0" timeOffset="173897.63">20723 8150 396 0,'0'0'59'16,"0"0"-19"-16,0 0-18 0,0 0-10 0,0 0-11 16,0 0-6-16,0 0-9 15,0 0-5-15,0 0-4 0,0 0-7 16,-21-10-13-16,21 13-23 0,0 4-20 15,0 4-11-15,0 3-15 0</inkml:trace>
  <inkml:trace contextRef="#ctx0" brushRef="#br0" timeOffset="174424.41">20723 8150 183 0,'-18'71'59'0,"18"-72"-6"0,0-1-10 15,0 0-2-15,-2 1-7 16,2-1-6-16,-1 2-4 0,1-1-7 0,-2 1-6 16,2-2-1-16,0 2-6 0,0-2-2 15,0 2 1-15,0 0-1 0,0 0 1 16,0 0 2-16,0 2-1 0,6 8-1 16,2 3 1-16,-2-1 0 0,2 0-2 15,-1 1-2-15,3-1 0 0,-1 1-1 0,1 4 1 16,1 0 1-16,-2-2-1 0,-2-5 0 15,1 1-1-15,-2-5 0 0,0 0 1 16,0 2 0-16,-3-5-1 16,0 1 2-16,-3-4-1 0,0 0 0 0,0 0 2 15,2 0 2-15,-1 2 1 0,0-1 3 0,1-1-1 16,-1 2 4-16,1-2 0 16,-1 0-2-16,-1 0-2 0,0 0-1 15,3 0-4-15,-3-2 0 0,0-5 1 16,0-7-3-16,0-7 1 0,0 0-2 0,-4-7 1 15,2 10 0-15,2 0 1 0,0 6 0 16,0-1-2-16,0 0 1 0,0 1-2 16,0 0 1-16,3 2 0 0,3 0 0 15,0 2-1-15,0 2-2 0,1 2 1 16,1-1 1-16,4 5 1 0,7 0 0 0,-2 2 0 16,6 5 0-16,-1 4 0 15,-2 1-2-15,0 1 2 0,2 3 0 0,-3-1-1 16,0 2 0-16,-2-1-4 15,-1 0 0-15,-3-1-6 0,-3-5-10 0,-4-3-20 16,-2 2-26-16,-1-5-40 0,-1 1-43 16</inkml:trace>
  <inkml:trace contextRef="#ctx0" brushRef="#br0" timeOffset="175068.23">20800 7820 429 0,'0'0'53'15,"0"0"-9"-15,0 0-15 0,0 0-14 16,0 0-11-16,0 0-3 0,-36-89-3 16,36 71-1-16,0-1 2 0,0 1-1 15,3 3 0-15,0 6 2 0,4-5-3 16,-3 7 0-16,0 0 0 0,2 0 0 16,0 1 1-16,2 1-1 0,1 2 1 15,2 0 0-15,0 3 1 0,5 0 0 16,0 0 1-16,3 2 1 0,-2 3-1 0,-2 7 0 15,-3-2 0-15,-1 3-1 0,-3 1 1 16,1 4 0-16,-5-7 1 0,-2 6 0 16,-1 1 0-16,-1-5-1 0,0 8 1 15,0-1-1-15,0-8 0 0,0 5 0 16,0-6 0-16,-1-6 5 0,1 1-5 0,0-6 4 16,-2 0-3-16,2 0 0 0,0 0 1 15,0 0 0-15,0 1-1 16,0 1-2-16,0-2 2 0,0 0-5 15,2 0 4-15,5-6-2 0,-1-2 1 0,3-4 1 16,-2 5 0-16,-2-2 0 0,1 2 0 16,2 2-1-16,0-2 1 0,-1 3 0 15,1-1-1-15,0 0 1 0,2 3 0 16,-5 0 0-16,3 0 0 0,-2 2-2 16,0 0 1-16,5 0 1 0,-6 0-3 0,1 4 2 15,1 1 1-15,-3 4 0 0,-1 7 2 16,-3 0 5-16,0 7-3 0,-3-1 1 15,-7-1-4-15,0-3 1 16,-4 0-4-16,-1 0 1 0,-2-4 0 0,5-3-3 16,5-6-5-16,4-1-26 0,3-4-57 15,-7 0-93-15</inkml:trace>
  <inkml:trace contextRef="#ctx0" brushRef="#br0" timeOffset="183356.08">15931 10829 14 0,'0'0'6'0,"0"0"0"0,0 0 2 16,0 0-1-16,0 0 2 0,0 0 2 15,0 0 0-15,0 0-1 0,0 0 3 0,0 0 4 16,3-17 1-16,5 11 0 0,-2 0-3 15,0-2-4-15,3-1-4 0,1 1 0 16,3-4 1-16,-1 2 4 0,2-2-1 16,-2-1 1-16,2 2-3 0,-1-2-1 15,1 0 1-15,-2-2-4 0,4 2 1 0,-2 0-2 16,2-1-1-16,-3 1 0 16,2-2-2-16,1 0-1 0,-3 2 2 15,3-3-1-15,-3 1 2 0,1 0-2 16,-2 2-1-16,0-3 0 0,-4 4-1 0,1 1 2 15,-5 4-1-15,-1 3 1 0,0 0 0 16,-3 4 0-16,0-1 2 0,0 1-2 16,1 0 0-16,-1-2-1 0,3 2-3 15,-3-1-3-15,1 1-1 0,-1-2-12 16,0 2-8-16,2-1-10 0,-2 1-6 16,0 0-2-16,1 0 5 0,-1 0-10 0</inkml:trace>
  <inkml:trace contextRef="#ctx0" brushRef="#br0" timeOffset="183691.59">15908 10943 226 0,'0'0'59'0,"0"0"-10"0,0 0-15 16,0 0-8-16,0 0-12 0,0 0-1 16,0 0-3-16,0 0 0 0,0 0 1 15,0 0-1-15,45-75-3 0,-31 56 1 16,2-1-1-16,1-2-1 0,-1 1 1 16,1 0-4-16,0 2-1 0,1-3-1 15,0-1-1-15,0 2 1 0,1-1 1 0,-1 1-3 16,2 0 1-16,-1 1-2 0,1-1-1 15,0 1-2-15,1 1-3 16,-1 1 2-16,0-1-7 0,-1 4 0 0,-2 2-10 16,-4 5-13-16,0-1-32 0,-6 4-25 15,-4 2-34-15</inkml:trace>
  <inkml:trace contextRef="#ctx0" brushRef="#br0" timeOffset="184071.77">15933 10978 218 0,'0'0'68'0,"0"0"-11"0,0 0-8 0,0 0-12 15,0 0-6-15,0 0-3 16,0 0-2-16,0 0-3 0,0 0-3 15,0 0-3-15,-11 3-5 0,11-3-6 0,2-3-1 16,8-8-1-16,4-5 1 0,1-2 0 16,2-3-1-16,1-2-1 0,0 1-1 15,2 1-1-15,-2-1 1 0,5 1-2 16,-1-1 1-16,-2 1 0 0,3 0-1 16,0 1-1-16,0 2 1 0,-1 2-1 0,0-1 1 15,-2 4 1-15,-7 4-2 16,-4 4 0-16,-4 3-2 0,-5 2 0 15,0-2-1-15,0 2 1 0,2 0 0 16,-1-1-1-16,1 1 2 0,-1 0-3 0,1 0-3 16,-1 0-7-16,-1 0-17 0,2 0-36 15,-1 0-33-15,5 0-44 0</inkml:trace>
  <inkml:trace contextRef="#ctx0" brushRef="#br0" timeOffset="186616.22">12158 9353 165 0,'0'0'49'16,"0"0"-4"-16,0 0-12 0,0 0-11 16,0 0-9-16,0 0-6 0,0 0-5 15,0 0 0-15,0 0 0 0,-7-6-1 0,7 6 0 16,-3-2 1-16,3 2-1 0,-1-1-1 15,1 1 0-15,-2-1 0 0,2 1 0 16,-1-3-1-16,1 3 1 0,0 0-1 16,-2 0 0-16,2-1-1 0,0 1-1 15,0 0 2-15,0 0 0 0,-1-1-3 16,1 1 1-16,0 0-1 0,0 0 1 16,0-1 1-16,0 1-3 0,0 0 3 15,0 0-1-15,0 0 0 0,-3-2 2 16,3 2-1-16,0 0 1 0,0 0-1 0,0 0 1 15,0 0-3-15,0 0 4 0,0 0 2 16,0 0 0-16,0 0 0 0,4 2 0 16,2 4 0-16,1 0 0 0,-1 0 0 15,0 0 1-15,0 0-2 0,0-1 1 16,-1 1-1-16,4-1 0 0,-5 2 2 0,2-3-2 16,-3-1 0-16,4 3 1 15,-4-3 1-15,3 4 0 0,0 0 0 16,-2-2-3-16,3 1 0 0,0 0 0 15,1 0 0-15,-3 0 0 0,1 0 2 0,-3-3-3 16,0 0 1-16,1-1 0 0,-1 0-3 16,0 0 3-16,0 1 2 0,-3-3-1 15,0 0 2-15,0 0 2 0,1 0 1 16,1 2 5-16,-1-2 2 0,5 0 2 16,0 0 0-16,4-2-3 0,3-7-2 0,0-3-2 15,0-4-1-15,0-2-3 0,0 0 0 16,-1 0-2-16,-1-1 0 15,-1-2-1-15,1 3 3 0,-2 0-3 16,-1 5 1-16,-2 1-3 0,-2 2 1 0,0-1-2 16,1 3 1-16,-4 3 1 0,3 0-2 15,-4 5 0-15,0-1 0 0,0 1-5 16,2-1-2-16,-2-1-4 0,1 0-10 16,-1 1-2-16,2 1-4 0,-2 0-16 15,1 0-22-15,1 0-25 0</inkml:trace>
  <inkml:trace contextRef="#ctx0" brushRef="#br0" timeOffset="187083.84">12184 9461 287 0,'0'0'53'0,"0"0"-13"0,0 0-12 15,0 0-7-15,0 0-11 0,0 0-3 0,0 0-3 16,0 0-5-16,0 0-3 15,0 0-3-15,-1 0 2 0,1 0 3 0,0 0 3 16,1 0 4-16,3 0-2 0,7 4 2 16,4 1-2-16,-1 3-2 0,3 1 0 15,-3-1-2-15,1 4 2 0,-4-2 0 16,3 1 0-16,-3-1 0 0,-2-2 2 16,-2 1-1-16,0-3 0 0,2-2 0 0,-3 3 3 15,-5-5 0-15,9 0 5 0,-5-2 3 16,6 0 1-16,5-4-1 15,1-10-5-15,5-6-2 0,-6-4-4 16,6-5-1-16,-6 1-2 0,2-3 0 0,-3 0-5 16,2 3-2-16,0 0-4 0,-2 3-9 15,2 4-19-15,-1 0-34 0,0 5-38 16,-4 7-73-16</inkml:trace>
  <inkml:trace contextRef="#ctx0" brushRef="#br0" timeOffset="210137.3">15191 14072 130 0,'0'0'32'0,"0"0"0"16,0 0-1-16,0 0 3 0,0 0-2 0,0 0-4 15,0 0-7-15,0 0-9 0,0 0-1 16,-21-38-3-16,20 37-3 0,1 1 1 16,0-1-2-16,-3-1-3 0,3 2-2 15,-1-1-2-15,1 1 0 0,-2-2-3 16,2 2 3-16,-1-2-2 0,1 2 4 16,0 0 3-16,0 0 1 0,0 0 1 15,0 0-2-15,0 0 2 0,0 0 0 16,0 0 2-16,0 0 1 0,0 0-1 15,0 2 1-15,3 3 2 0,1-3-3 0,0 8 2 16,-1-6-3-16,0 4-2 0,1 1-2 16,1 0-1-16,1 3 1 0,-1-3 2 15,1 3-1-15,-2-4-1 0,1-2 2 16,-1 2-2-16,2-3 3 0,1 2 1 16,-4-6 0-16,1 2 1 0,-4-3 2 15,5 0-1-15,-1 0 0 0,8 0 1 0,-1 0-1 16,-1-4-3-16,5-4 0 15,-5-1-2-15,3-3 2 0,3-3-2 16,-5 0-2-16,1-3-1 0,-1 1 2 0,1-1-1 16,-2-1 0-16,2 1 2 0,-3 1-4 15,-1 4 2-15,-1 1 2 0,-2 4-5 16,-2-1 3-16,1-1-2 0,-3 6-1 16,2 1 2-16,-3 3-5 0,2-4-4 15,0 0-11-15,0-1-9 0,1 3-19 0,-3 2-28 16,0-1-24-16,0 1-40 0</inkml:trace>
  <inkml:trace contextRef="#ctx0" brushRef="#br0" timeOffset="210655.81">15227 14151 308 0,'0'0'51'0,"0"0"-8"15,0 0-13-15,0 0-7 0,0 0-10 16,0 0-4-16,0 0-3 0,0 0 0 15,0 0-2-15,-41-32 0 0,41 32 0 0,-1-1-3 16,-1-1 1-16,1 1-2 0,-1 0 0 16,2 1-2-16,-1-2-2 0,1 2 1 15,-3-1 3-15,3 1-2 0,0 0 2 16,0 0 2-16,0 0-2 0,0 0 2 16,7 4 1-16,1 2-2 0,0 5 0 0,-1-5 1 15,1 1-2-15,2 2 1 0,-2-2-1 16,3 1 0-16,-3-3-1 15,0 1 2-15,2 0-2 0,-3-3 1 0,2 2 1 16,-1-2 1-16,-1 1 1 0,-2-2 1 16,5-2 1-16,1 0 2 0,3-2-1 15,4-5 1-15,-3-1-4 0,1-7 0 16,-2-2-2-16,2-3-1 0,0-3 1 16,3-4-1-16,-2 0 0 0,5-1-2 15,-2-1-1-15,-1 0-4 0,4 1 0 0,0 3-7 16,-1-1-5-16,-2 3-4 0,2 4-15 15,-5 3-16-15,-1 7-35 0,-3 5-58 16</inkml:trace>
  <inkml:trace contextRef="#ctx0" brushRef="#br0" timeOffset="-213752.03">13204 16536 315 0,'0'0'55'0,"0"0"-9"15,0 0-5-15,0 0-10 0,0 0-6 16,0 0-10-16,0 0-1 0,0 0-10 16,0 0 0-16,0 0-2 0,-61-46-3 15,59 46-4-15,2 0 1 0,0 0-3 0,-1-3 0 16,1 3-1-16,0 0 3 0,0 0 3 15,1 3 2-15,8 9 4 0,3 4-4 16,1 2 0-16,-2 0 2 16,4 0-3-16,-1 1 2 0,2-3-1 0,-1 0 0 15,0-3-1-15,-1-2 1 0,-4-2-3 16,0-2-1-16,0 3-3 0,-3-4-4 16,6 3-9-16,-3 0-13 0,-4-1-37 15,5 0-35-15,-5 1-75 0</inkml:trace>
  <inkml:trace contextRef="#ctx0" brushRef="#br0" timeOffset="-213487.48">13226 16951 441 0,'0'0'50'16,"0"0"-19"-16,0 0-16 0,0 0-9 16,0 0-6-16,0 0-3 0,0 0 4 15,0 0 0-15,0 0 2 0,0 0-1 16,27-10-2-16,-1-5-2 0,-2 0-1 16,-2-5-6-16,0-4-1 0,1 1-4 0,0 1-11 15,0-3-20-15,-1 3-24 0,1 2-42 16,0 1-49-16</inkml:trace>
  <inkml:trace contextRef="#ctx0" brushRef="#br0" timeOffset="-213132.9">13539 16946 505 0,'0'0'33'0,"0"0"-16"0,0 0-13 15,0 0-9-15,0 0-4 0,0 0 3 0,0 0-1 16,-19 80 3-16,19-50-4 16,0 4 0-16,0 1 2 0,0-2 6 15,0-4-1-15,0-8 7 0,0-7-6 16,0-3 0-16,0-4 0 0,0-2 1 0,0 1 0 15,0-6 3-15,0 0-1 0,0 0 1 16,0 1-3-16,0 1-9 0,0-2 1 16,0 4-3-16,0-4 1 0,3-13 0 15,5-2 5-15,0-7-9 0,2 1 1 16,1 3-11-16,1 0-11 0,0 2-24 16,2-1-19-16,-2 0-11 0,4 2-11 15</inkml:trace>
  <inkml:trace contextRef="#ctx0" brushRef="#br0" timeOffset="-212871.95">13564 16996 390 0,'0'0'73'16,"0"0"-13"-16,0 0-18 15,0 0-7-15,0 0-11 0,0 0-8 0,0 0-7 16,0 0-7-16,0 0-4 0,0 0 0 16,-19-5 0-16,19 5 0 0,7 5 2 15,6 7 2-15,6 5-4 0,4 1-1 16,-1 2-2-16,0 1-5 0,1 3 1 16,0 1-5-16,-1 4-2 0,1-1-28 15,-2 1-28-15,2-1-46 0,-1-8-61 0</inkml:trace>
  <inkml:trace contextRef="#ctx0" brushRef="#br0" timeOffset="-212343.8">13899 16504 524 0,'0'0'29'0,"0"0"-6"16,0 0-5-16,0 0-6 0,0 0-6 16,0 0-4-16,0 0-6 0,0 0-2 0,0 0-3 15,0 0 2-15,-30-25 2 16,30 25 0-16,0 11 9 0,8 9-6 15,1 3 1-15,0 3 1 0,2-1-2 0,-2 0 1 16,0-3-1-16,-3-6-2 0,1-1-1 16,-4-5 4-16,-2-5 1 0,-1-2 1 15,0-3 5-15,0 0-1 0,0 0 2 16,0 1-1-16,3-1-1 0,-3 0-2 16,0 0-2-16,-4-8 1 0,-5-8 0 0,0-5-3 15,1-2 2-15,2 0 1 0,-1-5 1 16,1-1-1-16,0-3-4 0,0 3 2 15,0-1-4-15,2 10 7 16,0 2-1-16,4 7-1 0,-1 5 0 0,1 2-1 16,0 4-3-16,0-2-2 0,0 2 2 15,0 0 0-15,0 0 2 0,12 6 3 16,6 7-1-16,6 7-2 0,-1 0 4 16,0 2-4-16,-2 2 0 0,-1 0-2 15,0-3-2-15,-1-1 1 0,1-2-3 0,-2-4-1 16,-1-2-9-16,-5-5-20 0,-4-2-39 15,1-1-43-15,-5-3-71 0</inkml:trace>
  <inkml:trace contextRef="#ctx0" brushRef="#br0" timeOffset="-212111.74">13814 16495 462 0,'0'0'47'16,"0"0"-25"-16,0 0-7 0,0 0-14 15,0 0-1-15,0 0-1 0,-6-82 0 16,19 59-2-16,5 2-3 0,-1-2-4 0,3 2-11 16,-1 0-9-16,4 1-9 15,0 2-15-15,2 1-13 0,-2 2-14 16,4 1-11-16,-1 2-37 0</inkml:trace>
  <inkml:trace contextRef="#ctx0" brushRef="#br0" timeOffset="-211347.52">14353 16084 212 0,'0'0'42'0,"0"0"-5"0,0 0-6 0,0 0-2 16,0 0 3-16,0 0-1 0,0 0 0 15,0 0-3-15,0 0 2 0,-29-47-5 16,29 47-5-16,-1-3-3 0,-2 1-3 16,0-3-6-16,0 3-1 0,2-1-3 15,1 3-2-15,-2-2 0 0,2 2-3 16,-1 0 0-16,1 0-1 0,-2 0-2 16,2 0-2-16,-1 0-1 0,1 0-2 15,0 0 5-15,0 0-1 0,0 3 3 16,0 8 2-16,1 5-4 0,2 1 0 0,2 5-1 15,-4 0 2-15,2-1 2 0,-3-4-2 16,0 1 1-16,3-6 0 0,-3 0 2 16,0 3-1-16,0-10 0 0,0 6-2 15,0-5 0-15,0 0 0 0,1-2-1 16,-1-4 0-16,0 5-1 0,2 0-1 0,-1-1 1 16,1 0-6-16,-1 0 3 15,2-1 1-15,-1 0-2 0,2 0 4 16,-4-3 1-16,4 0 2 0,6 0-1 15,5-11-2-15,-1 1-6 0,-1-4-11 0,0 0-15 16,-1 0-17-16,-1-1-9 0,-2 2 0 16,0 4 10-16,0-1 12 0,-4 5 10 15,-1 2 6-15,-1 1 5 0,-3 2 4 16,0 0 8-16,0 0 5 0,2 0 6 16,-1 0 5-16,1 0 3 0,-2-2 3 0,1 2 3 15,-1-1 5-15,0-1 7 0,0 2 7 16,0-6 6-16,-3 2 6 15,0 1 2-15,-4-5 2 0,4 5-2 16,-2 0-1-16,2 0-6 0,3 3-4 0,-5-3-8 16,2 1-7-16,-1-1-10 0,1 2-7 15,3 1-5-15,-1-1-3 0,1 1-1 16,0 0 2-16,1 5-1 0,8 8 0 16,3 2-1-16,0 0-3 0,2 2 0 15,0-2-1-15,-1 0-4 0,1 0-4 0,-5-4-3 16,3 0-21-16,-1 1-28 0,-1-5-44 15,6 7-66-15</inkml:trace>
  <inkml:trace contextRef="#ctx0" brushRef="#br0" timeOffset="-210284.86">14359 16444 358 0,'0'0'62'15,"0"0"-14"-15,0 0-13 0,0 0-16 0,0 0-10 16,0 0-5-16,0 0-4 0,0 0-2 16,0 0 0-16,0 0 1 0,-27-51-1 15,32 38 2-15,0 5-3 0,5-2-2 16,-4 3 3-16,4 4 0 0,-2 1 0 16,-3 0 1-16,5 2 0 0,3 0 0 0,-3 0 1 15,7 0 0-15,-4 4-1 0,-2 4 1 16,1-2 0-16,-1 3-1 15,-4 2 1-15,3-4-2 0,-3 5 0 16,1 1 1-16,-7-4 0 0,6 8 4 0,-3-2-3 16,-1-5 3-16,-1 7-2 0,-1-8 0 15,-1-5 2-15,2 3 1 0,-2-7 2 16,0 0 1-16,0 0 2 0,0 1-2 16,0 2 1-16,0-3-2 0,0 0 2 15,-2 0 1-15,-4-3 0 0,-5-7-4 0,2-4-1 16,0-4-5-16,1-2 1 0,4 5-1 15,-1 0 1-15,1 0 0 0,1 5-2 16,0-8-1-16,0 9 0 16,3 4-6-16,0-8-3 0,0 6-7 0,0 2-9 15,0-9-13-15,0 3-20 0,0-7-33 16,6-3-27-16,-2 4-77 0</inkml:trace>
  <inkml:trace contextRef="#ctx0" brushRef="#br0" timeOffset="-209620.06">14958 16158 427 0,'0'0'61'16,"0"0"-13"-16,0 0-11 0,0 0-9 0,0 0-7 15,0 0-6-15,0 0-7 0,0 0-4 16,0 0-2-16,0 0-1 0,-41-33 0 16,51 14-1-16,2-3-2 0,7 3 1 15,-2 1-3-15,2 0 2 0,-3 0 0 16,4 1-2-16,-3 2-1 0,1 0-6 0,-1 3-7 16,-7 1-7-16,2 3-15 15,-2 4-30-15,0 1-24 0,0 0-33 16,-3 2-34-16</inkml:trace>
  <inkml:trace contextRef="#ctx0" brushRef="#br0" timeOffset="-209372.97">14958 15976 421 0,'0'0'72'15,"0"0"-15"-15,0 0-16 0,0 0-12 16,0 0-9-16,0 0-7 0,0 0-5 0,0 0-3 16,0 0-1-16,-20-19-1 0,33 19 0 15,8 8 0-15,7 4-2 0,-1 5-1 16,1 3-2-16,-2 4-2 0,1 3-3 16,-2 2-4-16,1 3-3 0,0 3-10 15,-3-3-40-15,1 0-61 0,-5-8-157 0</inkml:trace>
  <inkml:trace contextRef="#ctx0" brushRef="#br0" timeOffset="-208703.75">15496 15565 294 0,'0'0'72'16,"0"0"-16"-16,0 0-9 0,0 0-7 16,0 0-8-16,0 0-3 0,0 0-10 15,0 0-9-15,0 0-5 0,-45-63-8 0,45 63-1 16,0 0 1-16,0 0 0 16,6 8 3-16,7 7 0 0,8 7-1 15,1 0 0-15,1 2-1 0,2 2 0 16,-1-1-3-16,1-1 0 0,-1-1-3 0,-3-2-4 15,-1-2-6-15,-1-1-10 0,-8-6-42 16,1-1-52-16,-5-4-126 0</inkml:trace>
  <inkml:trace contextRef="#ctx0" brushRef="#br0" timeOffset="-208456.84">15548 16005 547 0,'0'0'32'0,"0"0"-11"0,0 0-8 16,0 0-9-16,0 0-2 0,0 0 1 0,0 0-4 15,0 0-1-15,88-83-2 0,-66 62-3 16,1 3-3-16,1-2-8 0,2 2-11 15,-1-1-27-15,0 4-36 16,-1-2-38-16,-1 4-56 0</inkml:trace>
  <inkml:trace contextRef="#ctx0" brushRef="#br0" timeOffset="-208108">15869 16049 419 0,'0'0'48'16,"0"0"-18"-16,0 0-15 0,0 0-11 16,0 0-4-16,-9 92-1 0,9-61-2 15,0-2 3-15,0-1-2 0,3-2-1 16,-3-8 5-16,3-7-2 0,-2 1 0 0,1-7 2 15,-2 1-1-15,1 0 1 0,-1-6 1 16,0 0-2-16,0 0 0 0,0 2 2 16,0-1-3-16,0 1 2 0,0-1 2 15,0 0-4-15,0 2 2 0,0-3-2 16,0 2-2-16,2-2-1 0,-2 0 0 0,5 0-1 16,1-6 1-16,1-6-6 15,5-4-5-15,1 1-8 0,-1 2-19 16,0-2-20-16,0-2-35 0,0 0-25 15</inkml:trace>
  <inkml:trace contextRef="#ctx0" brushRef="#br0" timeOffset="-207871.41">15866 16097 470 0,'0'0'59'0,"0"0"-14"0,0 0-12 16,0 0-11-16,0 0-8 0,0 0-9 16,0 0-4-16,0 0 1 0,0 0-4 15,0 0 2-15,4 3-1 0,16 14-1 16,1 3-3-16,-1 2-4 0,3 1-5 16,0 3-4-16,0 0-6 0,-1 3-22 15,0-5-43-15,-1 0-52 0,-2-2-117 0</inkml:trace>
  <inkml:trace contextRef="#ctx0" brushRef="#br0" timeOffset="-207281.02">16193 15555 132 0,'0'0'41'15,"0"0"7"-15,0 0 3 0,0 0-1 16,0 0 1-16,0 0-1 0,0 0-5 15,0 0-3-15,0 0-10 0,-26-39-10 0,24 38-7 16,2 1-7-16,-1 0-6 0,-1 0-4 16,2 0-3-16,0 0 3 0,0 8 0 15,0 11 2-15,8 5 1 0,-1 2-2 16,1 1 1-16,1 1-1 0,0-3-1 16,0-2 1-16,-1-5 0 0,1-4 1 15,-6-7 0-15,1 1 0 0,-1-5 0 0,0 1 1 16,1-2 1-16,-4-2 4 0,0 0 2 15,0 0-1-15,0 0 2 0,1 0-4 16,-1 0-1-16,0-9 0 0,-5-4-3 16,-1-7 2-16,-1 0 1 0,-2 0-2 15,5-1 2-15,-3 0-1 0,1-1 1 16,0 1-1-16,2 6 1 0,-1 1-1 16,2 6 0-16,1 3-1 0,0 0-1 15,2 5-2-15,-1-1-1 0,1 1-1 0,0-2 1 16,0 1 1-16,3-1-1 0,10 2 0 15,4 0-2-15,2 5-1 0,5 7-2 16,-1 3-1-16,-2 2-1 0,2 1-3 16,-3-1 0-16,-1 1-11 0,0-3-10 15,-3 0-18-15,-3-6-17 0,-8-2-19 16,3-2-9-16,-4-2-6 0,2 1-24 16</inkml:trace>
  <inkml:trace contextRef="#ctx0" brushRef="#br0" timeOffset="-207059.17">16094 15648 492 0,'0'0'54'15,"0"0"-19"-15,0 0-13 0,0 0-12 16,0 0-9-16,0 0-2 0,-10-88-2 15,22 64-1-15,2 1-4 0,5 0-2 0,0 2-5 16,3 3-6-16,1 1-15 0,0 3-25 16,0 4-26-16,2 1-36 0,-1 2-43 15</inkml:trace>
  <inkml:trace contextRef="#ctx0" brushRef="#br0" timeOffset="-206648.67">16535 15422 450 0,'0'0'66'0,"0"0"-19"0,0 0-16 16,0 0-12-16,0 0-10 0,0 0-7 16,0 0-3-16,0 0 0 0,0 0-1 15,0 0 2-15,6-3-2 0,10-3 0 0,-4 3-1 16,6 0-1-16,-2 3-1 0,2 0 3 15,2 0 0-15,-6 4 1 0,-2 3-1 16,1 0 0-16,-3 2-1 0,-1 0 1 16,-2 3 0-16,0 2 0 0,-5-3 2 15,1 4-1-15,-2-5 2 0,-1-5 0 16,0 1 0-16,0-6 5 0,0 0 0 0,0 0 3 16,0 2-1-16,0-1-1 15,0 0 1-15,0-1 0 0,-1 0 0 16,-7-1-1-16,0-5-1 0,-2-6 1 0,2-5-2 15,4-1 0-15,-3-8-4 0,1 2 1 16,3-2-1-16,0-1-2 0,2 0 0 16,-1-2-2-16,2 1-3 0,0 1-2 15,0 1-7-15,0 8-10 0,3 3-7 16,0 4-24-16,3 2-28 0,-2 1-40 0,0 5-59 16</inkml:trace>
  <inkml:trace contextRef="#ctx0" brushRef="#br0" timeOffset="-206052.99">16388 14963 384 0,'0'0'79'0,"0"0"-14"0,0 0-19 16,0 0-11-16,0 0-9 0,0 0-6 15,0 0-5-15,0 0-6 0,0 0-5 0,-42-31-4 16,40 31-3-16,2-2 0 0,0 2 0 15,0-1 2-15,3 1 0 16,12 0 2-16,5 5-2 0,5 5 1 0,-3 0-1 16,-1 2 0-16,-2 1 0 0,-2-1 2 15,-1-2-2-15,-1 2 2 0,-4-4-1 16,1 2-1-16,-5-5 0 0,-4-3-1 16,2 1 0-16,-5-3-1 0,0 0 0 15,0 0 2-15,2 0 1 0,-1 0 0 16,2 0 1-16,0-3 1 0,-1-8-1 0,-1-7-1 15,-1 0 2-15,0-5-1 0,-3 2 1 16,-1 3-1-16,-1 2 2 0,-1 3-1 16,3 5 3-16,1 3 1 0,1 1-1 15,1 4 0-15,-2-1 0 0,2 1-1 16,0-2 0-16,-1 1 1 0,1-1-3 0,-2 2 0 16,2-2-3-16,0 2 0 0,0 0 1 15,0 0 0-15,5 5 1 16,6 7-1-16,5 3-1 0,3 4 0 15,-2-1-2-15,3 3-2 0,1-2-2 0,-1 1-1 16,0 0-7-16,2-1-12 0,-3-3-18 16,2 1-27-16,-6-5-44 0,2 4-44 15,-5-4-94-15</inkml:trace>
  <inkml:trace contextRef="#ctx0" brushRef="#br0" timeOffset="-205420.72">15750 17245 415 0,'0'0'67'0,"0"0"-13"16,0 0-23-16,0 0-13 0,0 0-8 0,0 0-7 15,0 0-5-15,0 0 1 0,0 0-2 16,0 0-1-16,-10 4 2 0,20-4-3 15,6-9-6-15,4-6 4 16,-1 2-5-16,1-2 2 0,-2-1-11 0,1 4-16 16,-8 3-21-16,4 3-16 0,-5 3-17 15,-6 3 1-15,6 0 9 0,-6 0 12 16</inkml:trace>
  <inkml:trace contextRef="#ctx0" brushRef="#br0" timeOffset="-205268.72">15851 17375 179 0,'0'0'63'0,"0"0"0"15,0 0-17-15,0 0-11 0,0 0-10 16,0 0-7-16,0 0-7 0,0 0 0 16,0 0 1-16,-24 58 9 0,28-50 1 15,2-2-3-15,4-2-8 0,5-4-9 0,2 0-5 16,5-11-14-16,4-5-23 16,-2-5-65-16,4-3-66 0</inkml:trace>
  <inkml:trace contextRef="#ctx0" brushRef="#br0" timeOffset="-203843.57">16540 16518 442 0,'0'0'67'0,"0"0"-22"0,0 0-5 15,0 0-17-15,0 0 0 16,0 0-9-16,0 0-3 0,0 0-1 0,0 0-10 16,0 0-2-16,-31-39 0 0,31 37-5 15,0 2 7-15,0 0 1 0,12 0-2 16,7 6 6-16,4 6-8 0,-3 3 7 16,3 5-8-16,-1-1 2 0,-2 1-2 15,-1 1-3-15,0-4 1 0,-5 0-4 0,1-1-3 16,-4-4-9-16,-2-2-12 0,-3-2-36 15,-2-1-49-15,-1-3-83 0</inkml:trace>
  <inkml:trace contextRef="#ctx0" brushRef="#br0" timeOffset="-203584.84">16622 16897 561 0,'0'0'33'0,"0"0"-18"0,0 0-6 16,0 0-4-16,0 0-3 0,0 0-3 16,0 0 0-16,0 0-2 0,67-82 1 15,-50 64 0-15,2-2-1 0,-2 2-1 16,4-1-4-16,-1-4 1 0,0 3-7 15,-1 0-7-15,-1 2-10 0,-1-1-35 0,1 1-41 16,-5 0-86-16</inkml:trace>
  <inkml:trace contextRef="#ctx0" brushRef="#br0" timeOffset="-203164.84">16880 16857 581 0,'0'0'41'16,"0"0"-13"-16,0 0-10 0,0 0-8 16,0 0-7-16,0 0-2 0,0 0-2 15,0 0-2-15,0 0 2 0,0 0 1 0,-9-83-1 16,21 72 2-16,-5 7-3 0,3-3-2 15,0 3 1-15,-6 3-1 0,9-1 0 16,-4 2 1-16,1 0 1 0,6 0 0 16,-4 10 1-16,-4 3 0 0,5 7-1 15,-5 3 0-15,-4 3 1 0,-1 2-1 0,-3 3 2 16,1-1-1-16,-1-1-1 16,0-3 0-16,0-2 2 0,0-7-1 15,2-1 1-15,-1-3-2 0,2-1 1 16,-2-2-1-16,1-5 0 0,-1 0-2 0,-1-5 0 15,0 0 0-15,6 0 0 0,4-3 2 16,6-9-1-16,3-5-4 0,-2-6 2 16,-2 0-7-16,1 0-13 0,0-1-10 15,1-2-23-15,0-1-29 0,2-1-28 16,0 0-60-16</inkml:trace>
  <inkml:trace contextRef="#ctx0" brushRef="#br0" timeOffset="-202672.57">17227 16163 640 0,'0'0'37'0,"0"0"-11"15,0 0-10-15,0 0-7 16,0 0-5-16,0 0-6 0,0 0-1 0,0 0 0 16,0 0-1-16,-15-9 1 0,15 22 1 15,7 7 1-15,4 6-1 0,0-1 1 16,2 1-1-16,0-2-1 0,-1-1 0 16,-3-7 1-16,-1-5 0 0,-2-1 2 15,-5-7 0-15,2 1-1 0,-3-4 1 0,0 0 0 16,0 0 2-16,0 0-1 0,2 0 1 15,-2 0-1-15,0-9 0 0,-3-6 2 16,-3-8-2-16,-1 2 0 0,0-2 0 16,-2 0 0-16,1 1 1 0,3 1-1 15,-1 5 2-15,3 1-1 0,0 6 0 16,2 5-1-16,1-1 0 0,0 5-2 16,-2-2-3-16,2 2 2 0,0-1-1 15,0-1 2-15,5-1 0 0,9 3 0 16,5 0 0-16,1 3 0 0,8 4 0 0,-4 1-2 15,-3 5 0-15,0-3-3 0,-1 1-3 16,-2 0-4-16,-1-2-8 0,-5-2-7 16,1 1-17-16,-5-2-24 0,-3-6-46 15,2 4-36-15,-3-1-94 0</inkml:trace>
  <inkml:trace contextRef="#ctx0" brushRef="#br0" timeOffset="-202450.83">17130 16240 505 0,'0'0'53'0,"0"0"-19"0,0 0-17 0,0 0-11 15,-19-82-5-15,23 60-1 0,6-3-2 16,5 1-2-16,1 1-4 0,4 0-3 15,0 2-8-15,5 1-15 16,1 4-28-16,0 4-42 0,-2 1-52 0</inkml:trace>
  <inkml:trace contextRef="#ctx0" brushRef="#br0" timeOffset="-202024.62">17519 15968 606 0,'0'0'36'0,"0"0"-13"16,0 0-9-16,0 0-9 0,0 0-3 15,0 0-2-15,0 0-1 0,0 0 0 16,10-82-2-16,6 69 2 0,0 2-2 0,2 3-1 15,1-2-5-15,3 4 2 0,0 1-3 16,-8 1 4-16,5 2 1 0,-3 2-3 16,3 0 5-16,2 7-2 0,-5 3 5 15,-1 3-4-15,-5 2 1 0,-1-1 1 16,-2-1 0-16,-5 0 2 0,0-2-1 16,-2-1 2-16,0 2 0 0,0-5 3 15,0 3 2-15,0-5 1 0,0 0 0 16,-6 0 1-16,2-2-1 0,1 1 0 15,-6-4 1-15,5 0-3 0,-5 0 0 0,-4-7-1 16,3-5-1-16,-3-4 1 0,6-4 0 16,0-2-3-16,2-2-5 0,1-3 0 15,2-2-6-15,2 1 1 0,0 1-9 16,0-1-12-16,3 2-31 0,0 9-61 16,0 0-96-16</inkml:trace>
  <inkml:trace contextRef="#ctx0" brushRef="#br0" timeOffset="-201416.58">17548 15302 219 0,'0'0'47'0,"0"0"-11"0,0 0-4 15,0 0-2-15,0 0-6 0,0 0 0 16,0 0 0-16,0 0 0 0,0 0 3 16,0 0-1-16,-28-53-1 0,28 53-2 15,-1-2-1-15,1 2-1 0,-2-1-4 16,1 1-1-16,-1-2-5 0,1 2-4 0,-1-1-2 15,2 1-5-15,-1 0 0 0,1 0 1 16,0 0 1-16,1 6-4 0,8 6 5 16,3 4-3-16,2 1-1 0,1 0-1 15,2 0 1-15,1-1-1 0,0-1 2 16,1 1-1-16,-3-4 0 0,1-1 0 0,-5-4-1 16,0 1 1-16,-4-3-2 0,-4-4-1 15,4 2 1-15,-4-2 0 16,0 1 2-16,5-2 1 0,-3-5 0 15,1-7-1-15,2-5 0 0,-5 4 0 0,-1-4-1 16,-3-1 1-16,0-2 0 0,0 2 2 16,-6 1-2-16,2 2 3 0,-1 4-1 15,3 1 2-15,-3-1 1 0,4 7 3 16,-1-1 0-16,1 0 3 0,1 5-1 16,0-1 1-16,0 1-3 0,0-1-1 0,0 1-2 15,0-2-3-15,-2 2 3 0,2 0 2 16,0 0-1-16,6 8 0 0,6 5-4 15,5 5 0-15,-2 2-2 16,2 2 0-16,-1-1-2 0,1 1-3 0,1 3-5 16,-1 1-9-16,2-1-14 0,-2 1-38 15,2 0-59-15,-3-5-85 0</inkml:trace>
  <inkml:trace contextRef="#ctx0" brushRef="#br0" timeOffset="-201229.9">18003 15355 649 0,'0'0'29'0,"0"0"-13"0,0 0-10 15,0 0-5-15,0 0-7 0,0 0-11 16,0 0-47-16,0 0-102 0,0 0-135 0</inkml:trace>
  <inkml:trace contextRef="#ctx0" brushRef="#br0" timeOffset="-200344.51">13155 15609 155 0,'0'0'47'0,"0"0"2"0,0 0-3 16,0 0-2-16,0 0-6 0,0 0-6 15,0 0-9-15,0 0-8 0,0 0-8 16,-32-9-6-16,32 7-1 0,0 2 0 16,0-5 3-16,4 1 4 0,9-2 1 0,6 0 0 15,1-1 1-15,6 3-1 0,3 0-3 16,1 0 0-16,2 1-2 0,0 0 0 15,1 2 1-15,-1 0-1 16,0-1-2-16,-2 2-1 0,2-1-2 0,1-1 2 16,2-1 0-16,0-1 0 0,1-1 0 15,1-1-2-15,-2-3 0 0,1-2-1 16,-2-1 1-16,-1-2-5 0,-3 2 3 16,1-2-3-16,-1 4-2 0,-4 1-2 15,3 2-5-15,-10 3 0 0,0 1-2 0,-8 1-1 16,2 2-7-16,-1 0-16 0,-8 0-24 15,6 3-13-15,-6 2-30 0</inkml:trace>
  <inkml:trace contextRef="#ctx0" brushRef="#br0" timeOffset="-199941.38">13195 15694 363 0,'0'0'61'0,"0"0"-9"0,0 0-12 16,0 0-13-16,0 0-11 0,0 0-7 15,0 0-9-15,0 0-1 0,0 0-1 0,0 0 2 16,-10-22 2-16,27 19-1 0,5 0 0 16,1 3 0-16,2 0 0 0,-1 0 1 15,2 0-1-15,-2 0 2 0,0-3-1 16,2 0 1-16,-3-3 2 0,4 0-2 16,0-2 1-16,0 0-2 0,1 0-1 0,-2-1-1 15,1-1-2-15,-1 3 1 0,0 2 1 16,1 2-2-16,-3 0 0 0,-1 0 0 15,-6 2-1-15,1 0-3 16,0-3-1-16,-3 3-7 0,11-2-13 0,-3 1-38 16,-1-1-60-16,-2 0-134 0</inkml:trace>
  <inkml:trace contextRef="#ctx0" brushRef="#br0" timeOffset="-194781.13">29111 5950 34 0,'0'0'13'0,"0"0"2"16,0 0-1-16,0 0-2 15,0 0-1-15,0 0-3 0,0 0 1 0,0 0-1 16,0 0-2-16,-11-5-1 0,10 5-2 16,1 0 1-16,-2 0 1 0,2 0 0 15,0-1 4-15,0 1 9 0,0 0 8 16,0 0 3-16,0 0 3 0,2 0-5 16,4 0-6-16,4 0-2 0,1 0-2 0,0 0-3 15,0 0-4-15,4 0-3 0,6 0-5 16,0 0 1-16,9 0 0 15,-1 0-2-15,3 0 0 0,1 0-2 16,0 0-2-16,3 0-3 0,0 0-4 0,1 0 6 16,-1 0 0-16,3 0 5 0,1 0 2 15,1 0-4-15,-2-3-2 0,0-2 0 16,-5 1-12-16,-3-1 4 0,-2 0-1 16,-4 1-2-16,-1-2 11 0,-1 1-3 15,2 0 1-15,-3-2-1 0,-5 3-2 0,1 1-1 16,-7 0-1-16,-5 0 0 0,4 3 5 15,-3 0-2-15,-3 0-5 0,2 0 1 16,-6 0 0-16,0 0 1 16,0 0-1-16,1 0 3 0,1 0 1 0,-2 0-2 15,0 0-2-15,0 0 0 0,0 4-8 0,-3 4-1 16,-3 0-12-16,0-3-15 16</inkml:trace>
  <inkml:trace contextRef="#ctx0" brushRef="#br0" timeOffset="-194325.13">29155 5892 271 0,'0'0'57'16,"0"0"-12"-16,0 0-15 0,0 0-16 15,0 0-10-15,0 0-8 0,0 0-1 16,0 0-2-16,0 0 5 0,0 0 2 16,-1-1 5-16,18 4 3 0,8 3 1 0,2-2-1 15,4-1 1-15,2 0 0 0,-1-1-1 16,1-2 1-16,-3 0-1 0,1 0-3 15,-2 0 2-15,1-3-2 16,0-3 0-16,2 0-1 0,0-2 1 0,1 1-3 16,1-3-2-16,-1 1 0 0,2 0-7 15,-3-1 5-15,2-2-5 0,-1 1 5 16,-1 0 0-16,1 1 0 0,-1 3 2 16,-2 2 0-16,-2-1-1 0,-9 4 1 15,0 0-5-15,-9 1-4 0,-6 1-4 0,3 0-7 16,-7 0 0-16,0 0-3 0,0 0-1 15,2 0 2-15,-2 0-6 0,0 0-13 16,-3 8-15-16,-9 2-20 0,-2 0-24 16</inkml:trace>
  <inkml:trace contextRef="#ctx0" brushRef="#br0" timeOffset="-193944.81">29213 5867 298 0,'0'0'59'0,"0"0"-6"16,0 0-13-16,0 0-15 0,0 0-16 15,0 0-10-15,0 0-3 0,0 0 1 0,0 0 2 16,0 0 5-16,-8-7 3 0,23 7-1 16,10 0 2-16,7 0-4 0,-1 0-1 15,1-1 2-15,-1-1-1 0,0-1-2 16,3-3 5-16,-1 2-8 0,2-2 3 16,1 0-2-16,0-1 0 0,0 2 0 0,0 0-3 15,-2 0-1-15,-1-1-1 0,-3 2-4 16,1 1 2-16,-2-2 1 0,1 2 0 15,0 0 0-15,-1-1-6 16,1 2-4-16,-2 0-11 0,-3 1-23 0,1-1-37 16,-8 2-36-16</inkml:trace>
  <inkml:trace contextRef="#ctx0" brushRef="#br0" timeOffset="-177387.12">31903 5610 6 0,'0'0'10'0,"0"0"-2"16,0 0 1-16,0 0-3 0,0 0 2 0,0 0-4 15,0 0 0-15,0 0 1 0,0 0-2 16,-5-3 0-16,5 3-1 0,0-2-2 15,-1 2 1-15,1 0-1 0,0 0 0 16,0 0 0-16,0 0 0 0,0 0 0 16,0-1 0-16,0 1-1 0,0 0 1 15,0 0-1-15,0 0 0 0,0 0-2 16,0 0 0-16,0 0-2 0,0 0-2 16,0 0-5-16,0 0-7 0,0 0 2 15</inkml:trace>
  <inkml:trace contextRef="#ctx0" brushRef="#br0" timeOffset="-176599.86">31423 4558 72 0,'0'0'54'0,"0"0"-1"0,0 0-3 15,0 0-5-15,0 0-12 16,0 0-4-16,0 0-2 0,0 0-7 0,0 0-1 16,0 0-6-16,-9-9-4 0,9 9-3 15,-1-1-4-15,1 1-2 0,0-2-1 16,-2 2-1-16,2-1-3 0,0 1 0 16,0 0 0-16,0 0 2 0,0 0 2 15,0 0 2-15,0 0-1 0,0 3 1 0,6 5 2 16,1 6-1-16,2-2 4 0,1 5 0 15,-4-5-4-15,1-1 1 0,3-1 1 16,-4-2-2-16,3 2 4 0,-3-3-3 16,0-1-1-16,0 1 0 0,0-2 1 15,2 1 0-15,-6-5 0 0,1 2 2 16,-3-3-2-16,0 0 3 0,0 0 0 16,2 2 1-16,0-2 1 0,0 0 1 15,-1 2 1-15,5-2 2 0,0 0-2 16,3 0-1-16,5-7-1 0,-1-1-2 0,3-6-2 15,0-1 0-15,0-2-1 16,-2-1-3-16,2 0 0 0,0-1 0 0,1-1-2 16,-2 1-4-16,1 1 4 0,-2 0-5 15,1 1 3-15,-2 0-2 0,0 3 1 16,0 2 0-16,-4 5-2 0,0-1-3 0,-1 2 1 16,1 1-5-16,-2 1-2 0,-2 1-4 15,0 1-8-15,-5 2-11 16,0-1-12-16,0 1-13 0,1 0-10 15,1 0 0-15,-1 0-22 0</inkml:trace>
  <inkml:trace contextRef="#ctx0" brushRef="#br0" timeOffset="-176168.44">31533 4702 248 0,'0'0'58'15,"0"0"-18"-15,0 0-12 0,0 0-12 16,0 0-6-16,0 0-3 0,0 0-7 16,0 0 0-16,0 0-2 0,-15 0 1 15,15 0 3-15,0 2 3 0,0-1 1 0,0 5 2 16,0-1-1-16,0 4 1 0,2-2-1 15,0-3-2-15,4 2 1 0,-3-3-1 16,0 0 2-16,0 1-1 0,1-4-1 16,1 2 0-16,-1 0-4 0,8-1 0 15,-8 1-1-15,0-2 1 0,9 1 3 0,-7-1 0 16,0 0 0-16,4 0-2 16,-4 0 1-16,-1 0 1 0,6 0 2 15,-4-4 2-15,6-4-3 0,1-1 2 16,-3 1-3-16,0-1-2 0,-1-2 1 0,-1-1-3 15,5-5 0-15,1 1-4 0,1-5-2 16,1-1-3-16,3 1-2 0,-1 3-3 16,-1 1-7-16,-6 6-22 0,0 3-31 15,-3 3-27-15,-5 2-17 0,8 3-26 16</inkml:trace>
  <inkml:trace contextRef="#ctx0" brushRef="#br0" timeOffset="-175320.94">31299 5832 130 0,'0'0'49'0,"0"0"-7"0,0 0-6 15,0 0-14-15,0 0-7 0,0 0-3 0,0 0-1 16,0 0 2-16,0 0-2 0,-5-12-2 16,5 10-4-16,0 1-4 0,0-1 0 15,0 2-1-15,0-2 1 0,0 2 0 16,0 0 0-16,0 0 2 0,0 0-3 16,3 5 2-16,4 4-2 0,2 3 3 0,-3-4 1 15,2 4-4-15,4-3 3 0,-6-2-3 16,4 3-1-16,-4-4 1 0,1-2 1 15,0 3-2-15,-4-5 2 16,3 3-2-16,-2-4 2 0,-1 1 2 0,2 1 0 16,0-3 3-16,1 0 3 0,4 0 0 15,7-3-1-15,-4-7 1 0,5-6-2 16,-2 0-5-16,-2-4 4 0,1 0-3 16,-1 2 4-16,-2 1 1 0,-2 0-1 15,1 2-3-15,-1 2-4 0,1-1-1 0,1 0-2 16,-3 3-1-16,-1 5-3 0,-5 5-4 15,-3 1-5-15,0 0-3 0,0 0-4 16,1 0-16-16,0 0-30 0,2 0-24 16,3 0-54-16</inkml:trace>
  <inkml:trace contextRef="#ctx0" brushRef="#br0" timeOffset="-174931.5">31361 5945 319 0,'0'0'63'0,"0"0"-16"0,0 0-14 15,0 0-17-15,0 0-7 0,0 0-6 0,0 0-4 16,0 0 0-16,0 0 0 0,0 0 1 16,-3-9 1-16,3 9 1 0,1 0-1 15,5 6-1-15,1 2 0 0,0-2 1 16,-1 2 0-16,2-2 1 0,4 3 1 16,-4-4 0-16,5 0 0 0,-3-2 0 0,1-1 1 15,7-2-2-15,-2 0 0 0,7 0 0 16,-2-5-2-16,-2 0 0 15,3-3-1-15,-1 0 0 0,0-3-3 16,2-1-1-16,0-1-4 0,2-4-6 0,1-3-9 16,1-3-27-16,4-1-46 0,-1 0-68 15</inkml:trace>
  <inkml:trace contextRef="#ctx0" brushRef="#br0" timeOffset="-173880.45">29206 6971 196 0,'0'0'49'0,"0"0"-7"0,0 0-5 15,0 0-3-15,0 0-4 0,0 0-8 16,0 0-11-16,0 0-8 0,0 0-7 0,0 0-3 16,2-35 1-16,3 28 4 0,-1 6 2 15,8-1 1-15,8 2 3 16,2 0-3-16,9 0 1 0,-3 7-2 15,1-2 2-15,2 0 0 0,2 1 0 0,3-3 2 16,3-2-7-16,5-1 4 0,3 0 2 16,5-1 0-16,5-8 2 0,2-3-4 15,3-5 2-15,2-1-3 0,-2-2 0 16,-1 2 1-16,-2-1-4 0,-3 3 0 16,-2 2 1-16,-5 1-10 0,-1 3 3 0,-5 1 3 15,0 3 0-15,-3 0 6 0,-3 0-2 16,-3 1-4-16,-6 3-2 0,0-1-1 15,-10 1 3-15,0 2 1 16,-5 0 8-16,-1 0-6 0,0 0 2 0,-7 0-1 16,1 0-3-16,-6 0-1 0,0 0 1 15,0 0 1-15,1 0 3 0,1 0 0 16,-1 0-1-16,0 0-1 0,1 0-5 16,-1 0-1-16,-1 0-12 0,0 0-13 15,0 0-34-15,0 0-33 0</inkml:trace>
  <inkml:trace contextRef="#ctx0" brushRef="#br0" timeOffset="-173431.7">29478 6997 220 0,'0'0'57'0,"0"0"3"16,0 0-3-16,0 0-11 0,0 0-9 16,0 0-13-16,0 0-12 0,0 0-8 15,0 0-3-15,-26-14-2 0,26 12 2 16,14 2-1-16,5 0 1 0,9 0 2 0,2 0 0 16,3 2 2-16,7 0 2 15,3-1-4-15,4-1 2 0,0 0 1 16,0 0-2-16,3 0 3 0,-1-5-1 15,0-1-2-15,1-1-2 0,-1 0-3 0,-2-1 0 16,-1-1 0-16,-1 0 0 0,1-1 2 16,1-2 0-16,0 1-1 0,-3-2 0 15,-4 3 0-15,-2-1 0 0,-7 2 0 16,-2 2-1-16,-5 1 1 0,-7 1-2 16,-2 2 2-16,-4 1-5 0,-7 1 2 0,2 1-2 15,-6 0 2-15,0 0 1 0,0 0 1 16,2 0-2-16,-1 0 1 15,1 0-1-15,-1 0 0 0,-1 0-3 16,0 0-7-16,0 0-5 0,-3 0-17 0,-6 4-13 16,2 1-21-16,-1 3-22 0,0-1-24 15</inkml:trace>
  <inkml:trace contextRef="#ctx0" brushRef="#br0" timeOffset="-170684.55">29345 7164 305 0,'0'0'71'0,"0"0"-11"16,0 0-14-16,0 0-14 0,0 0-5 15,0 0 2-15,0 0-7 0,0 0-5 16,0 0-6-16,0 0-2 0,-34-46-3 16,33 45-5-16,-1 1-2 0,1-2-2 15,0 2-5-15,1-1 0 0,-2 1 0 0,2 0 0 16,-2 3 5-16,0 13 3 16,1 7 5-16,-1 7-1 0,2 0 0 15,0-1-3-15,0-3-3 0,2-2 1 16,-1-8-1-16,3 0 0 0,0-1 0 0,-1-6 0 15,2 5-4-15,-1-7-2 0,-2-4-6 16,4 3-11-16,-4-4-20 0,1 0-26 16,6-2-32-16,-5 0-19 0,4-2-41 15</inkml:trace>
  <inkml:trace contextRef="#ctx0" brushRef="#br0" timeOffset="-170443.03">29217 7436 379 0,'0'0'57'0,"0"0"-16"0,0 0-13 16,0 0-10-16,0 0-10 0,0 0-3 16,0 0-3-16,0 0-1 0,0 0 0 0,0 0 0 15,17-6-1-15,4-3-1 0,2-2 1 16,3 2-2-16,0-2-6 0,2 2 0 15,2-1-5-15,1 0-6 16,0 2-5-16,1-2-26 0,2 3-36 0,-1 1-32 16,-3 1-63-16</inkml:trace>
  <inkml:trace contextRef="#ctx0" brushRef="#br0" timeOffset="-169831.08">29450 7597 314 0,'0'0'16'0,"0"0"0"0,0 0 4 16,0 0-4-16,32-83-4 0,-27 75 0 0,-3 4 3 15,0-1 1-15,1 2 2 0,-3 3-4 16,0-2-3-16,0-2-3 0,0-1-1 16,-5-1 0-16,-2 0-4 0,3 3 1 15,-5 2-4-15,-4 1-2 0,-1 0 2 16,-5 5-2-16,3 5 0 0,2 2 0 0,2 1-2 16,3-3-2-16,3 3 1 15,2-4 0-15,3 5 0 0,1 4 0 16,0-1-4-16,3 4 0 0,5-4 1 15,1-2 1-15,1-2 2 0,-1-3 2 0,-1 0-2 16,3-2 0-16,-4-4-2 0,0 3 0 16,0-3 3-16,-2 0 0 0,-2-2 3 15,1 1 0-15,-4-3 1 0,0 0 0 16,0 0 2-16,1 2 3 0,1-2 0 16,-2 1 3-16,1-1 1 0,-1 2 2 0,0-2 1 15,3 2 0-15,-3-2-1 0,0 1 1 16,0-1 6-16,1 1-2 15,-1-1 0-15,0 0-3 0,0 2-3 16,0-2 1-16,0 0-1 0,-7 0 1 0,2 0-5 16,-4 0-2-16,0-3 1 0,4 2 3 15,-3-4 0-15,5 3-3 0,0-1-2 16,-3-1-3-16,3 1 1 0,1 0 0 16,-1 1-2-16,3 2-2 0,0-6-5 15,0-5-1-15,5-4-1 0,7-5 2 16,5 2-1-16,4 0 0 0,5-2-8 0,4 2-10 15,2 0-15-15,1 1-31 0,2 2-39 16,-2 0-67-16</inkml:trace>
  <inkml:trace contextRef="#ctx0" brushRef="#br0" timeOffset="-169331.82">29968 7268 514 0,'0'0'36'0,"0"0"-13"16,0 0-9-16,0 0-10 15,0 0-5-15,0 0-1 0,0 0-1 16,0 0 3-16,0 0-3 0,0 0 2 15,-67 65-1-15,60-45 0 0,3-7 0 0,-2 2 2 16,3-4-1-16,2-2 0 0,-1 2 1 16,1-7-2-16,1 2 1 0,0-6 1 15,-1 0-1-15,1 0 2 0,0 2 3 16,0-1 0-16,0 1 3 0,0-1 0 16,0 1 0-16,0-2 0 0,0 0-2 0,0 0-2 15,0 0-1-15,0-3 0 0,0-9 0 16,0-2 0-16,2-4 1 0,1 0 1 15,2 1-1-15,-1 0-1 16,-1 1-1-16,0 5-1 0,0 0 1 0,-1 1-2 16,0 5-1-16,-1 1-2 0,1 1 2 15,1 0-3-15,0-1 3 0,7 1-2 16,0 3 2-16,3 0 2 0,6 3-3 16,-5 7 1-16,-1 0-5 0,-1 2-1 15,-1 2 0-15,-2 1-1 0,0-1 0 0,-3-3-3 16,2 0-15-16,-2 3-11 0,-2-6-16 15,2 5-18-15,-2-5-19 0,-2-5-13 16,-1 2-38-16</inkml:trace>
  <inkml:trace contextRef="#ctx0" brushRef="#br0" timeOffset="-169129.31">29780 7288 268 0,'0'0'20'0,"0"0"-3"0,0 0-2 15,81-60-8-15,-56 48 0 0,4 0-6 16,1 3-2-16,3 0-2 0,2 0-7 0,-2-1-8 16,0 2-18-16,2 1-25 15,0 0-53-15</inkml:trace>
  <inkml:trace contextRef="#ctx0" brushRef="#br0" timeOffset="-168741.17">30387 7209 438 0,'0'0'63'0,"0"0"-18"0,0 0-10 15,0 0-13-15,0 0-9 16,0 0-9-16,0 0-4 0,0 0-3 0,0 0-5 16,0 0 0-16,-26-5 1 0,26 5 0 15,3 2 3-15,8 6-2 0,3 5 0 16,-1-1-2-16,0 3 3 0,-2-1 0 16,-2 4 2-16,0 0-2 0,-4-6 2 15,-3 5-1-15,-2 1 1 0,-2-1 1 0,-6 4 0 16,2-9 1-16,-3-1 2 0,2-5-1 15,-1-2 5-15,-1 1 0 0,5-4 2 16,-5-1 4-16,-3 0 0 0,2-1-1 16,-3-8 1-16,3-2-1 0,4 2-2 15,2-8 0-15,4-1-4 0,0-2-2 16,3-5-2-16,7 0-3 0,3 0-4 16,3 2-3-16,4-4-5 0,3 2-12 15,-1 2-14-15,3 0-29 0,1 7-30 16,-2 0-26-16,1 5-51 0</inkml:trace>
  <inkml:trace contextRef="#ctx0" brushRef="#br0" timeOffset="-168252.39">30716 6888 394 0,'0'0'46'16,"0"0"-19"-16,0 0-15 0,0 0-10 16,0 0-5-16,0 0-2 0,0 0 2 15,0 0 1-15,0 0 2 0,0 0 0 16,-8 55 0-16,8-33 0 0,0-4-1 16,3-4-1-16,2 2-1 0,-2-5 0 0,2 3 1 15,-2-5-3-15,0 1 1 0,1-2-1 16,-2-5 0-16,-1 3 0 0,-1-6 3 15,0 0 1-15,0 0 1 16,2 1 1-16,-1 1 5 0,1-1-1 0,-1 0 6 16,1-1-1-16,-1 0-1 0,5 0-1 15,-1-5-4-15,1-8 3 0,0 1 0 16,0-3-1-16,-2-1-1 0,0 4 0 16,-1-4 3-16,0 7 1 0,-1 3 1 15,-1 1 1-15,-1 5-2 0,0-2-3 0,0 2-1 16,2-1-3-16,-2-1-2 0,1 1 0 15,1 1 1-15,-1-1 1 0,5 1 0 16,-2 0-2-16,6 1 1 0,2 10-1 16,-5-1 0-16,3 2 0 0,-3 2-1 15,-2 1-2-15,-2 2 0 0,1 4-3 0,-2-4-2 16,-2 1-5-16,0 1-2 16,0 3-15-16,0 6-35 0,0-1-40 15,0-1-72-15</inkml:trace>
  <inkml:trace contextRef="#ctx0" brushRef="#br0" timeOffset="-167959.82">31079 7227 541 0,'0'0'23'0,"0"0"-7"0,0 0-7 16,0 0-3-16,0 0-6 0,0 0-1 16,0 0-2-16,0 0 0 0,0 0-2 0,33-26-2 15,-10 20-5-15,0 0-5 0,2 1-5 16,-2 2-3-16,1-1-9 15,1-1-24-15,-1-1-20 0,-7 3-17 16,-6-1-18-16,-5 4-9 0</inkml:trace>
  <inkml:trace contextRef="#ctx0" brushRef="#br0" timeOffset="-167729.36">31203 7061 358 0,'0'0'71'0,"0"0"-12"0,0 0-11 16,0 0-12-16,0 0-9 0,0 0-8 16,0 0-9-16,0 0-5 0,0 0-5 15,0 0-1-15,-33-27 0 0,31 27-1 16,2 11 2-16,0 7-2 0,2 3 0 16,4 2-2-16,2 1 0 0,-1 2 3 15,1 3-4-15,0 1-2 0,1 2-10 16,0-2-27-16,-2-1-36 0,0 0-40 0,0-2-47 15</inkml:trace>
  <inkml:trace contextRef="#ctx0" brushRef="#br0" timeOffset="-167420.98">31458 6818 576 0,'0'0'37'0,"0"0"-10"16,0 0-10-16,0 0-6 0,0 0-7 0,0 0-5 15,0 0-2-15,0 0 0 0,0 0-1 16,-11 2 3-16,11 19-3 0,0 8 0 15,2 2-3-15,4 2 1 16,1-2-4-16,0 0 0 0,0-1-3 0,1-3-10 16,0-2-20-16,-1-1-38 0,-1-6-48 15,0 2-72-15</inkml:trace>
  <inkml:trace contextRef="#ctx0" brushRef="#br0" timeOffset="-167183.35">31364 7308 528 0,'0'0'18'0,"0"0"-10"16,0 0-4-16,0 0-1 0,0 0-3 0,0 0-4 15,86-54-3-15,-61 45-2 0,2 0-3 16,4 1-7-16,-1 2-11 0,2 0-18 16,0 1-29-16,-1 5-24 0,-3 0-53 15</inkml:trace>
  <inkml:trace contextRef="#ctx0" brushRef="#br0" timeOffset="-166628.75">31601 7430 432 0,'0'0'21'0,"0"0"2"0,0 0-1 16,0 0-3-16,0 0-8 0,0 0-10 15,-81-49 0-15,66 43 0 16,6 3 0-16,5 2 0 0,-1 1 2 0,5 0-3 16,-6 0-1-16,0 0-2 0,-3 0 1 15,-2 1 0-15,5 7-3 0,-1 0-1 16,4 2 0-16,0 0 0 0,3 3-2 16,0-2 1-16,0-1-1 0,3 5-1 15,1-5 3-15,3 1-1 0,-1-3-1 0,1-2 2 16,-1 2-2-16,1-2 2 0,-1 0-1 15,3 0-1-15,-2 0 1 0,-1 2-3 16,1-2 4-16,-3 1-1 0,3 1 3 16,-4-1 1-16,2 2 3 0,-2-1 0 15,0 1 0-15,-2-4 1 0,-1 4 1 16,0-3 2-16,0 3 1 0,0 2 2 16,-1-2 2-16,-4 0 2 0,-2-1-1 15,-2-1 2-15,1-2 0 0,-1 0 3 16,-1-3 1-16,1 1 3 0,5-1-3 0,-6-2 1 15,3 0 0-15,-5 0 3 0,-1-2-1 16,3-2-1-16,0-7-3 0,4 4 0 16,3-6-3-16,-2-5-3 0,5-1-2 15,0-9-6-15,8 1-3 0,4 0-1 16,5-1-4-16,0 3-2 0,6 3-6 0,0 2-7 16,3 2-19-16,2 4-26 15,-3 2-55-15,2 5-67 0</inkml:trace>
  <inkml:trace contextRef="#ctx0" brushRef="#br0" timeOffset="-166128.35">32024 6965 561 0,'0'0'28'0,"0"0"-8"0,0 0-10 16,0 0-5-16,0 0-7 0,0 0 1 15,0 0-2-15,0 0 2 0,0 0 0 0,0 0-2 16,-26 70 1-16,23-47 0 0,2-6 0 15,-1 1 2-15,1-5-1 0,0-8-1 16,-1 8 0-16,2-8 2 0,-1 0-1 16,1 1 2-16,0-6 3 0,-2 0-1 15,2 0 4-15,0 1 1 0,0-1 0 16,0 0-2-16,0 0-1 0,0 0-2 16,0-2 1-16,0-12-1 0,0 0 1 15,0-7-1-15,0-1-2 0,0 3 1 16,2-5-1-16,2 2-1 0,-1 7 0 0,1 2-1 15,1 3-2-15,-4 6 7 0,5-4-8 16,-1 7 4-16,-2 0-4 0,8 1 0 16,-1 0 0-16,6 5 0 0,1 4-2 15,0 4 0-15,-3 2-4 0,-2 2 2 16,0-1-4-16,-1 3-3 0,-2-1-14 0,0 0-17 16,-2-4-27-16,0 1-28 15,-4-5-12-15,-1 1-32 0</inkml:trace>
  <inkml:trace contextRef="#ctx0" brushRef="#br0" timeOffset="-165907.35">31836 7002 319 0,'0'0'62'0,"0"0"-14"15,0 0-18-15,41-81-13 0,-24 61-9 16,1 1-2-16,2 1-1 0,1 3-8 16,3 1 2-16,2 3-10 0,1 2-7 15,1 3-2-15,0 3-23 0,1 3-29 16,-1 0-42-16,-5 1-68 0</inkml:trace>
  <inkml:trace contextRef="#ctx0" brushRef="#br0" timeOffset="-165231.45">32347 6864 537 0,'0'0'30'0,"0"0"-6"16,0 0-8-16,0 0-2 0,0 0-1 15,0 0-5-15,0 0-6 0,0 0-4 16,0 0-4-16,0 0-2 0,-27-29 0 16,25 29 1-16,2 0 3 0,0 0 2 15,0 0 2-15,0 0-1 0,0 0 1 16,0 0 0-16,0 0-2 0,0 0 4 15,0 1-1-15,0 1 0 0,0-1 0 0,0 1 1 16,0 0 1-16,0-1 0 0,0 1 2 16,0-1 0-16,0 1-1 0,0-2 1 15,0 2-1-15,0-2 1 0,0 1 1 16,0-1 1-16,0 0 1 0,0 1-3 16,0-1-2-16,0 0-3 0,0 0 0 0,0 0 0 15,0 0 0-15,2 0-1 0,-2 0-1 16,1-1-2-16,-1 1-2 0,2-1 2 15,3-1 0-15,-2-1 2 16,7 1-1-16,0-1-1 0,3 3-3 0,-1 0-2 16,-1 0 0-16,2 8 1 0,-1 1 1 15,2 3 2-15,-3 2 1 0,-4-2 0 16,0 1-1-16,-1 3-1 0,-3-6 1 16,1 8 2-16,-1-7 1 0,-2 1 1 15,-1 0 0-15,0-1 1 0,0 0 0 0,-4-3 1 16,0 2 2-16,1-7 0 0,1 1 2 15,2-4 2-15,-1 0-2 16,-4 0 1-16,-2 0 0 0,-1 0 0 0,-1-4 1 16,3-7-1-16,-2-3 0 0,3-1 1 15,-1 2-2-15,3-4-2 0,2-3-2 16,1-1-2-16,0-5-1 0,0 0-2 16,3 4-2-16,4-1-5 0,5 0-3 15,1 2-11-15,2-1-14 0,3 3-26 16,2-1-38-16,-5 6-27 0,-2-1-70 0</inkml:trace>
  <inkml:trace contextRef="#ctx0" brushRef="#br0" timeOffset="-164769.13">32484 6366 462 0,'0'0'44'0,"0"0"-14"0,0 0-18 16,0 0-8-16,0 0-6 0,0 0-2 16,0 0 2-16,0 0 2 0,0 0-1 0,0 0 2 15,-1 55-2-15,1-33 1 0,3-2 0 16,1 0-1-16,0-4 3 0,-1-2-4 15,2-2 4-15,0-3-3 16,-3-4-1-16,3 4 2 0,-2-7 1 0,0 2 1 16,2-1 0-16,-5-3 2 0,4 0 0 15,2 0-1-15,4 0 1 0,2-7 6 16,-5 2-11-16,1-7 11 0,0 0-10 16,-5 1 5-16,1-4 1 0,-1 4-1 15,-2-1 1-15,1 1 2 0,-2 6 0 0,0-8 2 16,0 8 2-16,0-2 0 0,0 1 0 15,0 6-5-15,0-2-4 0,0 2-3 16,0-1-3-16,0 1 0 0,0-1 0 16,1 1-1-16,5 6 9 0,1 8-7 15,3 8 3-15,2 4-6 0,-1 3 0 0,0 3-6 16,-3 4-10-16,2 5-31 16,-4 3-76-16,-4 3-103 0</inkml:trace>
  <inkml:trace contextRef="#ctx0" brushRef="#br0" timeOffset="-164163.59">30999 8190 235 0,'0'0'81'15,"0"0"-13"-15,0 0-9 0,0 0-14 16,0 0-7-16,0 0-6 0,0 0-8 16,0 0-5-16,0 0-7 0,0 0-5 15,-61 14-3-15,60-14-3 0,-2 0-2 16,3 0 2-16,0 0-2 0,0 0 1 0,10 0 1 15,6-6-3-15,6 0 0 0,4-1 0 16,0-1-1-16,0 0-2 0,0 0-7 16,-1 1-1-16,-1-1-8 0,-1 2-18 15,-5 4-28-15,-1-3-37 0,0 5-27 16,-4 0-57-16</inkml:trace>
  <inkml:trace contextRef="#ctx0" brushRef="#br0" timeOffset="-163959.84">30868 8489 500 0,'0'0'55'0,"0"0"-18"0,0 0-6 16,0 0-13-16,0 0-4 0,0 0-5 0,0 0-6 15,0 0-5-15,0 0-2 0,26-12-2 16,2-1-9-16,4-2-10 0,3-1-15 15,3 2-23-15,3 1-45 0,-1-1-47 16,0 2-94-16</inkml:trace>
  <inkml:trace contextRef="#ctx0" brushRef="#br0" timeOffset="-163124.71">31766 7896 120 0,'0'0'46'0,"0"0"-5"16,0 0-15-16,0 0-7 0,0 0 0 16,0 0 7-16,0 0 3 0,0 0 4 15,0 0-5-15,0-54-2 0,0 48-2 0,0 6 1 16,0-5 0-16,-2 0 1 16,1 1-6-16,1-1 1 0,-3 1-2 15,1-1-3-15,1 0-1 0,-1 3 1 16,2 2 0-16,-1-2-2 0,1 2-1 0,-2-2-4 15,1 1-5-15,0 0-1 0,-1 1-3 16,1-2-1-16,-1 2-2 0,2 0 0 16,0 0-1-16,0 2 1 0,0 11 6 15,5 8-3-15,2 7 3 0,2-3-5 16,1 0-4-16,0-3-1 0,3 0-3 16,-3-3-3-16,2 3-10 0,-1-3-18 0,-2 1-40 15,-2 1-44-15,-3-4-72 16</inkml:trace>
  <inkml:trace contextRef="#ctx0" brushRef="#br0" timeOffset="-162878.77">31560 8272 556 0,'0'0'40'0,"0"0"-15"0,0 0-11 0,0 0-8 16,0 0-5-16,0 0-2 0,0 0-1 15,0 0-1-15,90-83-2 0,-60 72-3 16,0 4 0-16,1 1-4 0,-1 1-5 16,-1 2-12-16,-3 0-28 0,2 3-45 15,-4 2-49-15,1 5-85 0</inkml:trace>
  <inkml:trace contextRef="#ctx0" brushRef="#br0" timeOffset="-162528.46">31962 8337 322 0,'0'0'44'15,"0"0"-14"-15,0 0-9 0,0 0-14 16,-90 83-2-16,70-64-3 0,3 3-1 16,-2 0 4-16,2 1-2 0,-1 0 3 15,3-3-4-15,4-6 0 0,3-2 3 16,2-5-1-16,3-4 4 0,-1 2 4 0,4-5 4 16,-2 0 3-16,2 0 0 15,-1 2 0-15,-1-2-6 0,2 1-1 16,-1-1-3-16,1 0-6 0,0 2-1 15,0-2-3-15,0 0-1 0,10-3 0 0,2-6-2 16,4 1 0-16,2 0-2 0,1 1-3 16,0 0-3-16,1 1-4 0,0 1-7 15,-7 1-14-15,6 1-14 16,-7 1-15-16,2 2-32 0,4 0-14 0,-5 0-36 16</inkml:trace>
  <inkml:trace contextRef="#ctx0" brushRef="#br0" timeOffset="-162301.86">31855 8442 468 0,'0'0'60'0,"0"0"-21"16,0 0-10-16,0 0-11 0,0 0-5 15,0 0-7-15,0 0-3 0,0 0-2 0,0 0-1 16,0 0 1-16,-10 0 1 0,17 16-2 15,3 5 0-15,-2 1 3 0,0 4-6 16,-2 0 0-16,1 2-10 0,-3 1-5 16,1-4-13-16,-2 1-33 0,0-2-43 15,0-6-55-15</inkml:trace>
  <inkml:trace contextRef="#ctx0" brushRef="#br0" timeOffset="-161793.01">32226 7820 552 0,'0'0'42'15,"0"0"-9"-15,0 0-8 0,0 0-8 0,0 0-6 16,0 0-6-16,0 0-5 0,0 0-2 16,0 0-2-16,0 0 1 0,-12-42 2 15,12 56-1-15,0 5 1 0,0 6 3 16,0 2-4-16,1-4 3 0,2-5-2 16,-1 2-1-16,-1-9-1 0,1-4 2 0,-1-2 0 15,-1 0 0-15,2 0 1 0,-2-1 1 16,1 1 1-16,-1-5 1 15,0 0 1-15,0 0 0 0,0 0-1 16,0 0-1-16,0 0-1 0,0 0 1 0,0-7-1 16,0-5 1-16,-3-4-1 0,3 4 0 15,-1-6 1-15,1 5-7 0,0 0 5 16,0-1-4-16,0 7 3 0,0 2 1 16,0 5-2-16,0-2 0 0,0 2 0 15,0-1 0-15,5 1 0 0,7 0 0 0,2 1 0 16,5 10 3-16,-3 5-3 0,0 2 4 15,-1-1-6-15,-1 3-2 0,-1 0-2 16,0-2-4-16,-2-1-4 0,0-2-7 16,-1 0-11-16,-3-4-22 0,0 0-26 15,-1-4-33-15,-2-4-11 0,-1 2-28 16</inkml:trace>
  <inkml:trace contextRef="#ctx0" brushRef="#br0" timeOffset="-161561.94">32086 7877 471 0,'0'0'57'0,"0"0"-24"0,0 0-7 15,0 0-11-15,0 0-7 0,17-82-5 16,-5 66-2-16,2 4-1 0,3-2-1 15,2 3-2-15,2 0-5 0,2 1-4 0,0 3-7 16,-1 2-13-16,3 5-24 0,-1 0-37 16,-1 0-33-16,-5 2-49 0</inkml:trace>
  <inkml:trace contextRef="#ctx0" brushRef="#br0" timeOffset="-161169.78">32449 7769 462 0,'0'0'47'16,"0"0"-20"-16,0 0-15 0,0 0-8 16,0 0-4-16,0 0-2 0,0 0 0 15,0 0 1-15,0 0-3 0,41-5-1 0,-19 5-1 16,-6 6 2-16,1 3 6 15,-4 2-7-15,-2 2 8 0,0 3-8 0,-4-6-5 16,-3 6 10-16,-1 0-11 0,-1-5-1 16,-1 7 2-16,-1-1-3 0,0-2 9 15,0-1 6-15,-6 1-8 0,-4-5 10 16,3-4-2-16,-2 2 9 0,1-6 3 16,3 0 2-16,-4-2 1 0,-5 0-1 15,7-2-1-15,-3-6 0 0,0-7-3 16,2-3-2-16,3-5-2 0,0-2-6 0,5 0 3 15,0-2-7-15,0 0 2 0,7 1-3 16,2 2-1-16,4-2-6 0,0 2-5 16,3 0-7-16,2 4-13 0,2 2-29 15,-7 6-37-15,4 3-46 0</inkml:trace>
  <inkml:trace contextRef="#ctx0" brushRef="#br0" timeOffset="-160504.86">32577 7272 422 0,'0'0'59'0,"0"0"-8"16,0 0-10-16,0 0-17 0,0 0-4 15,0 0-13-15,0 0-2 0,0 0-6 0,0 0-4 16,0 0 3-16,-34-61-2 16,34 72 4-16,3 6-2 0,3 4-1 15,2 3 6-15,1 0-6 0,0-1 7 16,1 2-1-16,-1-3-5 0,1-2 6 0,0-2-7 15,-2-6-1-15,0-1 0 0,-2-3 1 16,-3-5-2-16,0 0 2 0,-3-3 2 16,0 0 0-16,0 0 3 0,1 0 0 15,4 0-2-15,2-3 2 0,4-9-1 16,-2 1-1-16,-3-3 4 0,-2-1 0 0,0 3 0 16,1-6 2-16,-2 1-4 0,0 6 2 15,-1-1 2-15,0 8 1 16,-2 4 2-16,0-2-1 0,0 2-1 15,0-1-1-15,1-2-2 0,-1 3-3 0,0-2 0 16,0 1-3-16,0 1 0 0,0-2 0 16,0 2 1-16,6 3 0 0,4 9 3 15,0 5-2-15,1 3-1 0,-2 1 0 16,2 0-2-16,-1 4-3 0,0-1-3 16,0 2-9-16,0 1-14 0,2-3-39 0,-2 3-59 15,-3-8-81-15</inkml:trace>
  <inkml:trace contextRef="#ctx0" brushRef="#br0" timeOffset="-160320.43">33136 7550 459 0,'0'0'-14'0,"0"0"-27"0,0 0-72 16,0 0-136-16</inkml:trace>
  <inkml:trace contextRef="#ctx0" brushRef="#br0" timeOffset="-159100.54">31135 6170 319 0,'0'0'49'0,"0"0"-10"0,0 0-6 16,0 0-6-16,0 0-6 0,0 0 1 15,0 0-4-15,0 0-4 0,0 0-2 16,0 0-3-16,-17-23-3 0,17 22-3 16,0-1-3-16,0 1-1 0,0 1-3 15,0-2-1-15,0 2 0 0,0 0 3 0,0 0 2 16,1 5 0-16,6 5 2 16,1 1-1-16,-3 1-1 0,3 0 1 15,-3-4-2-15,2 6 2 0,-2-7-1 16,1-1 2-16,-2 1-2 0,-1-5 3 0,4 3 1 15,-3-3 1-15,-1-1 0 0,2 2 0 16,1-3 1-16,-1 0-1 0,8 0-1 16,3-6 5-16,-1-3-6 0,2-4 4 15,0-3-7-15,-1-2 2 0,2-2 2 16,-2 0-4-16,1 2 4 0,-4 1-6 0,1 1-3 16,0-1-3-16,0 0-10 15,2 1-15-15,3-1-15 0,2-1-32 16,4 1-27-16,1 0-25 0,3 0-45 15</inkml:trace>
  <inkml:trace contextRef="#ctx0" brushRef="#br0" timeOffset="-143890.78">32227 9860 101 0,'0'0'36'0,"0"0"1"16,0 0-3-16,0 0-3 0,0 0-3 16,0 0-2-16,0 0-2 0,0 0-1 15,0 0-3-15,-19-41-5 0,17 40-3 16,2 1-5-16,0 0-3 0,-1-2-4 0,1 2 0 16,-1-1-2-16,1 1 2 15,-2 0 0-15,2 0 0 0,0 0 2 16,-1 1 0-16,1 6 5 0,0 6-3 15,0 6 1-15,0-8-1 0,0 9-2 0,1-3-1 16,2-5 0-16,1 5 0 0,-1-7-1 16,2-1 0-16,-2 2 0 0,-2-6-1 15,4 3 1-15,-4-3 1 0,0-2 3 16,3 1-2-16,-4-4 1 0,3 2 2 16,0 1 2-16,0 0 0 0,0 1 2 0,2-4 1 15,5 0-2-15,4-2-2 0,5-6-3 16,-2-1-2-16,2 0 0 0,-3-4-1 15,3 0-1-15,0 0-2 16,1-4 0-16,0 0 0 0,-1 2-3 0,1-2 2 16,-1 1-4-16,-3 2 4 0,-3 3 0 15,-3 2-3-15,-1 4-2 0,-2 0 2 16,3 0-15-16,-7 2-7 0,1 1-31 16,-4 2-23-16,0 0-22 0</inkml:trace>
  <inkml:trace contextRef="#ctx0" brushRef="#br0" timeOffset="-143448.89">32095 10050 342 0,'0'0'50'0,"0"0"-3"0,0 0-13 16,0 0-12-16,0 0-13 0,0 0-6 15,0 0-5-15,0 0-2 0,0 0-4 16,-9-17 2-16,9 17 3 0,0 0 3 15,0 2 3-15,0 9-1 0,2 4-2 0,2-2 2 16,1 1 0-16,-1 1 3 0,2-1-1 16,-1 0-1-16,0-2-1 0,-1-4 1 15,1-1-1-15,1 3 1 0,0-4 2 16,0 2 4-16,2-4 0 0,-1 0-1 16,4 0-1-16,4-2-3 0,1-2 0 0,6-2-1 15,-1-9 0-15,4-1-5 0,2-3 2 16,2-3-4-16,0-1-1 15,3 1-4-15,1-2-7 0,0 0-9 16,4-2-22-16,-3 4-26 0,1 0-40 0,-5 4-59 16</inkml:trace>
  <inkml:trace contextRef="#ctx0" brushRef="#br0" timeOffset="-140790.23">31359 10747 126 0,'0'0'25'0,"0"0"7"0,0 0 1 16,0 0-2-16,0 0 0 0,0 0 0 16,0 0 1-16,0 0-3 0,0 0-5 15,-14-50-8-15,14 49-7 0,-2-2-7 16,2 2-2-16,-1 0 0 0,1 1 0 16,0 0 0-16,0 0 1 0,0 0 0 0,0 0 0 15,0 2-1-15,0 9 1 0,0 2 1 16,0 1 2-16,4 1-3 0,-1-6 6 15,3 7-6-15,-2-2 0 16,-1-5 0-16,4 5 0 0,-4-4-1 0,0-2 2 16,0 2-1-16,1-2 0 0,1 1 1 15,-1-4 1-15,2 2 0 0,-2-4 2 16,3 0 1-16,-2-1 0 0,6-2 1 16,8 0-2-16,0 0-2 0,6-9-2 15,1-4-1-15,2-1 0 0,4-2 0 0,3-2-1 16,2 0-3-16,2-2 2 0,1-1-2 15,-3 1-1-15,-2 1 0 16,-5 3 0-16,-2 2-1 0,-7 1 0 16,-1 2-2-16,-8 2-5 0,0 3-4 0,-4 1-24 15,-3 2-27-15,-1 3-28 0,-4 0-47 0</inkml:trace>
  <inkml:trace contextRef="#ctx0" brushRef="#br0" timeOffset="-140340.58">31368 10862 228 0,'0'0'56'16,"0"0"-6"-16,0 0-11 0,0 0-14 16,0 0-10-16,0 0-9 0,0 0-3 15,0 0-1-15,0 0 1 0,0 0 2 16,-18-6 5-16,18 6-5 0,0 0 4 16,0 11-7-16,2 2 2 0,2 1 1 0,1 0 1 15,2 1 2-15,-2 0 1 0,3 0-2 16,-2-1-1-16,1-2-2 0,0-5 1 15,2 4-1-15,-2-5 0 16,0-1 1-16,2 2-2 0,-2-2-1 0,0 1 3 16,2-3-3-16,3 0 1 0,-1-2 0 15,6-1 0-15,2 0-1 0,6-4 0 16,1-5-1-16,3-5-2 0,3-2-2 16,4-3 1-16,2-3 0 0,3-4-2 15,1-1-3-15,-1-2-5 0,2-1-2 0,-1 1-6 16,1 0-3-16,1 0-7 0,-1 2-27 15,3 0-30-15,-2 2-58 16</inkml:trace>
  <inkml:trace contextRef="#ctx0" brushRef="#br0" timeOffset="-127240.55">31880 14276 49 0,'0'0'13'0,"0"0"-2"16,0 0 0-16,0 0-1 0,0 0 2 16,0 0-1-16,0 0 1 0,0 0 1 15,0 0-1-15,0 0 1 0,-8-35 0 16,8 34-1-16,0-1-3 0,0 0-2 16,-1 2-1-16,1-3-1 0,0 2-2 15,0-1 0-15,-1 1-2 0,1-1-2 0,0 1 1 16,0-1 0-16,0 2 0 15,0-1 1-15,0 1 0 0,0 0 0 16,0 0-1-16,0 0 3 0,0 4-2 0,0 5 0 16,1 0 1-16,0 1 0 0,1-1 0 15,-1-5 0-15,1 7 1 0,-1-7-2 16,-1 1 1-16,2 1 2 0,-2-2-2 16,1 1 3-16,1 0-2 0,-1 0 2 15,1-3 0-15,1 1 1 0,1 0 2 0,-2 1 0 16,3-3 0-16,-1 0 1 0,1 1 1 15,4-2-3-15,-3 0-1 0,6 0-1 16,5-4 5-16,-1-3-8 0,6-3 7 16,-4-3-5-16,-1 1-2 0,-3-3-1 15,2-2-1-15,-1 2 0 0,0-6-1 0,0 3 4 16,1 0-6-16,-1 0 2 16,0 1-10-16,1 2-5 0,0 1-6 15,-6 5-7-15,3 1-12 0,-6 4-9 16,-2 1-19-16,-1 1-34 0</inkml:trace>
  <inkml:trace contextRef="#ctx0" brushRef="#br0" timeOffset="-126791.27">32215 14363 323 0,'0'0'0'0,"0"0"-15"0,0 0 15 15,0 0-29-15,0 0-30 0,12-87-41 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41:30.1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25 7124 7 0,'0'0'30'0,"0"0"-3"0,0 0 3 16,0 0-13-16,0 0-2 0,0 0 9 15,0 0 3-15,0 0 1 0,0 0-6 16,-32-73-8-16,31 71-4 0,1 2-4 0,-2 0-2 16,1-2-3-16,-3 2 1 0,4-1-4 15,0 1 1-15,0 0 5 0,0 0-2 16,0 0 5-16,0 0-1 16,0 0-2-16,0 0-2 0,0 5-2 0,8 2-1 15,0 3 1-15,-4-3 4 0,8 2 2 16,-4-2 2-16,1-1 1 0,3 1-1 15,-4-3 0-15,-5-2 5 0,9-1 2 16,-8-1 2-16,10 0 1 0,4 0 1 16,-1-4-5-16,5-7 0 0,-3-2-4 0,1-7 0 15,-1-3-1-15,-2-6-3 0,3-7 2 16,2-6-3-16,0-7-2 0,1-4 0 16,0 1 2-16,-1-3-5 15,2 3-6-15,-1 0 3 0,2 0-6 0,-3 2 6 16,-1 7 2-16,1 2-3 0,-6 6 3 15,1 4-3-15,-5 9-2 0,-1 7-4 16,-8 6-4-16,0 5-3 0,-3 4 2 16,3 0 2-16,4 11-2 0,-1 10-2 15,1 10-19-15,-4 5-28 0,-3 6-21 0,0 2-36 16</inkml:trace>
  <inkml:trace contextRef="#ctx0" brushRef="#br0" timeOffset="920.46">3635 10703 155 0,'0'0'40'0,"0"0"4"0,0 0 2 16,0 0 0-16,0 0-5 0,0 0-9 0,0 0-11 16,0 0-10-16,0 0-6 0,-53-64 5 15,51 62-1-15,2 2-3 0,-1-1-2 16,-1 0-5-16,1 1-2 0,-1-2-1 15,2 2 0-15,-1 0 3 0,1 0 0 16,0 0 2-16,0 0-1 0,4 9 2 0,5 3 1 16,5 2-3-16,-2-2 0 0,-2-3 0 15,-1 0 0-15,-2-3 0 16,0 0 1-16,2 1-2 0,-6-5 1 0,1 2 0 16,-4-4 0-16,3 0 0 0,3 1 4 15,-2 0-1-15,6-1 3 0,2 0 1 16,1 0-1-16,4-7 1 0,0-3 1 15,-2-1-5-15,2-6 3 0,2-6-2 16,1-6-2-16,2-10-1 0,-3-8 0 16,4-8-4-16,0-4 4 0,2-7-2 0,1 1 0 15,0 5 2-15,-3 4-3 0,-3 11 1 16,-4 10-2-16,-2 15-8 0,-5 4-9 16,-3 8-14-16,-3 6-12 15,0-2-16-15,-3 6-15 0,0 14-13 0,0 15-45 16</inkml:trace>
  <inkml:trace contextRef="#ctx0" brushRef="#br0" timeOffset="1317.19">3480 10833 387 0,'0'0'25'16,"0"0"0"-16,0 0-6 0,0 0-7 0,0 0-7 16,0 0-2-16,0 0-4 0,0 0-2 15,0 0 0-15,0 0 1 0,-21-9 0 16,19 9 2-16,2 0 1 0,0 0 0 15,0 0 1-15,2 0 1 0,9 0 1 16,4 2 1-16,-1 2 1 0,1 2-3 0,0 0 2 16,-6-1-2-16,9-1 1 0,-7-1 5 15,2-3-3-15,9 0 2 0,-2-1 0 16,9-11-1-16,-3-6-1 16,3-9 2-16,6-9-7 0,2-6-1 0,2-11-5 15,2-7-7-15,2-6-3 0,2-9-10 16,4 0-18-16,-7-4-42 0,4 2-39 15,-5 2-121-15</inkml:trace>
  <inkml:trace contextRef="#ctx0" brushRef="#br0" timeOffset="2149.08">3188 16220 333 0,'0'0'17'0,"0"0"1"15,0 0 0-15,0 0-1 0,0 0 2 16,0 0 6-16,-46-82 5 0,43 80-3 16,0-2-8-16,0 1-7 0,3 3-7 15,-1-2-1-15,1 2-5 0,-2 0-1 16,1 0-4-16,1-1-3 0,-2 1-1 15,2 0 4-15,-2 0 1 0,2 0 4 16,0 0 3-16,2 3 1 0,6 6-2 16,3 4-1-16,1-3 0 0,-1 2 1 15,-3-4 0-15,3 2 1 0,-5-3-2 0,3-1 0 16,-2-2 0-16,-4-3-2 0,8 3 1 16,-5-3 1-16,4 1 1 0,2-2 1 15,-2 0-2-15,0 0 2 0,3 0-2 16,2-5 2-16,-3 0 0 0,0-3 0 15,0-2 1-15,-1-3-2 0,-2-4 1 0,1-5-1 16,0-3-2-16,-1-2-1 16,0-2 2-16,-2-4-1 0,4-5 0 15,-2 1-5-15,1-3-5 0,2 0-1 16,-1 0-2-16,2 1-1 0,0 2-10 0,3 5-19 16,-3 4-36-16,2 6-39 0</inkml:trace>
  <inkml:trace contextRef="#ctx0" brushRef="#br0" timeOffset="2464.76">3213 16618 478 0,'0'0'35'0,"0"0"-12"0,0 0-7 16,0 0-6-16,0 0-1 0,0 0-6 0,0 0-4 15,0 0-3-15,0 0-4 0,-18-6-1 16,18 6 4-16,0 0 2 0,5 5 4 16,8 5 0-16,4 3 0 15,6-1 0-15,2-1 1 0,1 0-4 0,3-2-2 16,0-6 1-16,0-3 1 0,4-6 2 0,6-17 2 15,10-16-2-15,6-20-16 16,10-26-39-16,9-24-52 0,10-22-156 16</inkml:trace>
  <inkml:trace contextRef="#ctx0" brushRef="#br0" timeOffset="3616.69">26506 4482 160 0,'0'0'23'0,"0"0"10"0,0 0 0 16,0 0-2-16,-45-21-2 0,42 19-1 0,3 2-2 15,-1-1-9-15,1 1-6 0,-1 0-6 16,-1-2-5-16,1 2-6 0,-1 0-3 16,1 0 0-16,-1 0 0 15,-1 0 2-15,2 3 9 0,-1 9 3 0,2 7 6 16,0 1-5-16,0-1 1 0,0-8-3 0,2-1-3 15,-1-5 3-15,1 0-4 16,-1-1 2-16,-1-4 4 0,2 3 1 16,1 0 2-16,4 3 2 0,0-1 6 15,5-4 3-15,7 1 0 0,2-2 2 0,8-8-4 16,4-5-6-16,2-7-6 0,1-5 2 16,5-2-8-16,-4-5 2 0,-1-1 0 15,-2-4-1-15,-2 1 1 0,-4 0-2 16,0-2 0-16,-2 1 0 0,-3 2-4 15,-3 5 0-15,-1 5 1 0,-7 7-1 16,-4 8 1-16,-5 5-5 0,-3 5-14 0,0 0-19 16,0 0-37-16,2 0-24 15,-2 0-25-15,0 11-38 0</inkml:trace>
  <inkml:trace contextRef="#ctx0" brushRef="#br0" timeOffset="4017.55">26437 4748 227 0,'0'0'33'0,"0"0"-6"16,0 0-11-16,0 0-6 0,0 0-6 16,0 0-4-16,0 0-2 0,0 0 0 0,0 0 2 15,0 0 1-15,-10-9 2 0,10 9 3 16,3 4 1-16,5 7 0 0,5 5-1 16,-1 1-3-16,1 5 4 0,-2 3-2 15,1 1 3-15,-1 1 0 0,1-1-3 16,-3-3-2-16,-1-6-1 0,0-4 3 15,-3-5 3-15,1 0 2 0,3-1 5 16,1-3 5-16,7 0 1 0,4-4 0 16,10-5-3-16,3-13-8 0,7-9-5 15,6-11-4-15,8-11-4 0,10-7-8 0,6-6-11 16,8-5-23-16,2-5-47 16,-1 3-60-16</inkml:trace>
  <inkml:trace contextRef="#ctx0" brushRef="#br0" timeOffset="4828.14">26053 9395 302 0,'0'0'42'0,"0"0"-8"0,0 0-8 16,0 0-6-16,0 0-6 0,0 0-7 16,0 0-3-16,0 0-3 15,0 0 0-15,-5-12-1 0,3 11 0 16,2 1 0-16,-1-1 0 0,1 1-1 0,-2-2 0 16,2 2-1-16,0 0 3 0,0 0 2 15,0 0 2-15,0 0 2 0,2 9-4 16,2 0-3-16,3 4 1 0,-1-6-2 15,0-2 2-15,1 4 1 0,-4-7-1 16,4 3 0-16,-2-3 3 0,4-2-1 0,5 0 2 16,-3-2-1-16,7-7 0 0,-4-3-2 15,2-3 2-15,0-5 0 16,1-6-3-16,3-4 0 0,2-9 0 16,6-8-3-16,-1-1-2 0,2-4 3 0,1 2-4 15,-2 3 3-15,-2 5-1 0,-3 4-5 16,0 5-1-16,-3 7-5 0,-3 5-11 15,-5 7-17-15,-4 6-49 0,-4 8-51 16</inkml:trace>
  <inkml:trace contextRef="#ctx0" brushRef="#br0" timeOffset="5240.25">25934 9693 383 0,'0'0'11'15,"0"0"-7"-15,0 0-2 0,0 0-2 16,0 0 2-16,0 0-2 0,0 0-3 15,0 0 3-15,0 0 0 0,0 0 4 0,-14-3 4 16,14 3 2-16,0 0 3 0,12 0 0 16,5 4-2-16,4 4-2 15,-1 1-1-15,-3 1-2 0,2-2-1 16,0 2-1-16,-2 0-1 0,0-1 1 0,0-1 0 16,1 1 1-16,-5-4 0 0,3-1 1 15,4-1 0-15,-1-3-1 0,10 0 2 16,2-6-1-16,0-9-1 0,6-9-1 15,3-10-1-15,2-8-3 0,4-8 0 16,3-8-1-16,3-6-3 0,5-5-2 0,1-6-6 16,6-7-15-16,2-4-28 0,2-4-56 15,-2-1-151-15</inkml:trace>
  <inkml:trace contextRef="#ctx0" brushRef="#br0" timeOffset="26229.6">3719 6838 1 0,'0'0'12'16,"-3"118"-2"-16,0-60-3 0,3 0-1 15,0-3 5-15,-4-1 1 0,1 1-1 16,0-1 0-16,-1 1-10 0,-1-2-1 16,1 0 0-16,1 0-1 0,0-1 2 15,-2-1 2-15,0 1 1 0,-1-2 1 0,-1-1 1 16,1 1-1-16,-2-4 1 0,2 4-1 16,0-2-2-16,3-1 1 0,2 0-3 15,-1 3 0-15,2 2 4 0,0 4 1 16,0 2-3-16,0-2 1 0,0-2-3 15,0-2-2-15,3-4 6 0,3 1-2 0,0 0-3 16,-2-2 6-16,3 0-1 16,-4 0 0-16,0 2-3 0,3-1 0 15,-2 2-2-15,2 3 0 0,1 1 4 16,-4-1-4-16,4-2 0 0,-2 2 0 0,-1-1 4 16,-1 3-1-16,0 1-1 0,4-1 3 15,-4 7-2-15,-2-1 1 0,2 1 0 16,0-2-2-16,-1-1-1 0,-1 1-1 15,2-4 4-15,3-1 0 0,-1-1-2 16,1-2 0-16,0 0-2 0,1 1-3 0,1 0 0 16,0 0 1-16,-2 1-2 0,3 0 4 15,-3 2 0-15,-1-3-1 0,2-2 1 16,-2 3-2-16,-1-1 5 16,-1-2 0-16,0 2 2 0,-3-2 0 0,0-3-6 15,0-3 1-15,0 0-2 0,0-3-3 16,0 1-1-16,0 1 5 0,0-2 0 15,0 2 6-15,3 1-3 0,-3-3-3 16,0 2 4-16,0 0 0 0,0 3 1 16,0-2 4-16,0 2-10 0,0-1 0 0,0 2 0 15,0 4-2-15,0 5 3 0,0 3-3 16,0 2 3-16,0 3-1 16,0 1 1-16,0-1 3 0,0-1-4 0,-3-2 3 15,0 2-1-15,3-3-3 0,-3-1 5 16,0 1-5-16,-1-1 2 0,1-3 0 0,0-2 0 15,0 1 0-15,-1-3-1 16,0 3 4-16,1 1-4 0,-2 2 2 16,1-1-2-16,-2 3 0 0,3 3-2 15,-2 1 0-15,-1 1 3 0,0-1-1 0,3-1-3 16,-1-2 6-16,-1 0-2 0,2-1 2 16,-1 0 2-16,0-1-4 0,1-1 1 15,0 3 2-15,2-4 0 0,-2 0-1 16,0 0-2-16,-2-2-2 0,1-1 3 15,-3-1 1-15,4 1 1 0,0 0 2 0,-1-1-4 16,1 2-1-16,-3 2-1 16,3 0 0-16,0-1 1 0,1 2 0 15,0-2 2-15,-1-3 0 0,0 0 1 16,2-7 0-16,-2-1-4 0,0-3 1 0,0-2 1 16,0-1 0-16,-1-4 3 0,1-3-3 15,-1-4 1-15,-2-5 2 0,3 0-3 16,-3-5 0-16,5-4 2 0,-4-1-6 15,4-4 2-15,-2 1-3 0,-1 0-2 16,1-7-1-16,3 2-4 0,0-6 0 0,0 0-7 16,0 0-20-16,0 2-21 0</inkml:trace>
  <inkml:trace contextRef="#ctx0" brushRef="#br0" timeOffset="27561.07">4151 6345 23 0,'0'0'8'16,"0"0"-4"-16,0 0-3 0,0 0-1 15,0 0 2-15,0 0 3 0,0 0 2 16,0 0 0-16,0 0 2 0,-32 26-2 0,28-9-1 16,1 1-1-16,-1 1-2 15,1 9-1-15,2 2 2 0,-2 5 2 16,0 6 3-16,0 6 3 0,-3 7 0 16,2 8-3-16,-5 5-7 0,2 5-2 0,1 2 0 15,-1 1 0-15,-3 1 5 0,1 2 3 16,0 3-1-16,-5 4 1 0,4 5-3 15,-5 5-1-15,4 4 0 0,-2 1 7 16,0 0-3-16,3 0 1 0,-1 2-1 16,0 1-1-16,4 2 3 0,-1 0-2 0,4-2 6 15,1-2-6-15,-1 1 0 0,4-3 2 16,0 1-6-16,0-1 4 16,4-2 2-16,-1-2-5 0,3-2-2 0,0-1-1 15,1 0-5-15,-1 0 4 0,-1 1 3 16,-3 4-1-16,-1-1 3 0,1-1-1 15,-2-1-2-15,0-1 1 0,0-2-4 16,0 0 3-16,0-3-1 0,0-3-1 16,-3-3 5-16,1-3-3 0,-3 0-1 15,2 0 0-15,3 3-3 0,0-1 3 0,-3-1-3 16,3 2 1-16,0-1 4 0,0 0-3 16,-3 3 1-16,3-2-1 0,0 0-3 15,-1-4 1-15,-1-3-3 0,1-3 2 16,-1-4 3-16,2-4-2 0,0-2 2 15,0-3-2-15,0-1 0 0,0-3-1 16,0 4 2-16,0 2-2 0,0 0 0 0,0 3 3 16,2 1-5-16,-2-1 1 15,1-2 4-15,-1 4-2 0,0-1 2 16,0 3 1-16,0 0-2 0,-1 2-2 0,-2 0 1 16,-2 0 0-16,1 0 2 0,-3 0-1 15,4-3 1-15,-1-5 1 0,-1-2-4 16,1-5 2-16,-2-2-1 0,3-3 1 15,0 2-3-15,-1-1 1 0,3 3-1 16,-1-3 2-16,1 1 0 0,-2-3 0 0,3-2 2 16,-3-2 0-16,3-1-2 0,-3-1 3 15,0-4-2-15,2-4 1 16,-1-2 3-16,-2-3-3 0,1-1-1 16,-1-1-2-16,-2-4 1 0,3 2-1 0,-1-4 5 15,-1-5-2-15,2 1-1 0,-1 1 0 16,1 1-2-16,-2 5 0 0,2 1 1 15,0 1 0-15,1-1 1 0,1 1 0 16,-2 4 1-16,0-1-2 0,3-7 2 16,0-2-1-16,0-6 1 0,-3-3-1 0,3 1-3 15,0-8-4-15,0 8-2 0,0-7 3 16,0 6 0-16,0 2 5 16,0-4 0-16,0 1-2 0,0-7 2 15,0 7-1-15,3-6 1 0,-3-1 0 0,0 7-1 16,3-5 5-16,-2 6-1 0,1-1-1 0,-2 1 0 15,1-2 0-15,1 3-1 16,-1-1 4-16,-1-6-3 0,2 0-1 16,-2-6 0-16,0 0-2 0,0 0-2 15,0 2-1-15,1-1 1 0,-1 1 2 0,0-1 0 16,2 1 4-16,-2-1-2 0,0 0 1 16,0 1 0-16,1 0-2 0,-1-1-2 15,0 1-4-15,0-1-6 0,0 1-7 16,0-2-23-16,0 0-12 0,0 2-15 15</inkml:trace>
  <inkml:trace contextRef="#ctx0" brushRef="#br0" timeOffset="28841.37">27947 7400 41 0,'0'0'-6'0,"0"0"-16"16</inkml:trace>
  <inkml:trace contextRef="#ctx0" brushRef="#br0" timeOffset="50497.98">26067 16228 158 0,'0'0'2'0,"0"0"0"16,0 0 5-16,0 0 8 0,0 0 12 15,0 0 3-15,0 0 3 16,0 0-5-16,0 0-4 0,0-8-5 16,0 8 2-16,0 0-3 0,0-1-2 0,0 1-3 15,-2 0-1-15,2 0-1 0,-1 0 0 16,1 0-2-16,0 0 0 0,0 0-3 15,0 3 0-15,0 3-1 0,0 6 0 16,3 2-2-16,2-4-1 0,2 4-1 16,1-2 1-16,-2-4 0 0,5 2-1 0,-5-3 2 15,3-3-3-15,-2 2 2 0,3-3-1 16,-1 0 1-16,-5-1 2 0,8-2-1 16,0 0 0-16,3-2-1 0,7-6 2 15,-5-4-3-15,-1-1 1 0,1-5-1 16,-1-4 1-16,3-2-2 0,-3-4-2 0,0 1-2 15,-2 2-6-15,1 0-2 16,-4 5-4-16,4-1 1 0,-4 5-1 16,1 0-6-16,1 1-13 0,-4 6-24 15,-1-1-18-15,1 3-9 0,-2 1-18 0</inkml:trace>
  <inkml:trace contextRef="#ctx0" brushRef="#br0" timeOffset="50869.39">26081 16522 95 0,'0'0'11'0,"0"0"9"15,0 0 17-15,0 0 19 16,78-3-2-16,-53 6 3 0,-1-1-16 16,2 1-9-16,3 1-5 0,1-1-2 0,2 0-5 15,0 1-3-15,-2-4-4 0,2 0-3 16,-1 0-3-16,-1-1-3 0,2-8-2 15,-3 0-2-15,1-3-2 0,0-8-5 16,-1-3-2-16,0-4-8 0,2-8-4 16,-1-4-5-16,3-7-8 0,2-5-13 0,4-12-20 15,3-9-16-15,6-6-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4:47:58.2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372 12415 63 0,'0'0'15'0,"0"0"0"16,0 0 4-16,0 0 1 0,0 0 2 15,0 0 1-15,0 0 2 0,0 0-1 16,0 0-1-16,0 0 2 15,-16-26-2-15,14 24 1 0,2 1-2 0,-1 0-1 16,1-1-4-16,-2 1-2 0,2-1-3 16,-1 2 0-16,1-1-2 0,-3 1-2 15,3-2-1-15,-1 2-3 0,1-2-3 16,-2 2 1-16,2-1-2 0,0 1-1 16,-1-2-1-16,1 2-1 0,0 0-1 0,0 0 2 15,0 0 2-15,0 0 1 0,0 0-1 16,0 0 1-16,0 5-1 0,3 3 0 15,2 1 1-15,0-2 2 0,2 4-1 16,-1-6 1-16,3 7 1 0,-1-8-2 16,-1 0 0-16,2 1 1 0,1-3 1 0,0 2 1 15,-1-2 1-15,2 1 0 16,-6-3 1-16,6 0 0 0,-5 0 1 16,7 0-1-16,-1 0 0 0,-3 0 2 15,2-3-1-15,-2-3 0 0,4-2 1 0,0-3-1 16,3-5-2-16,2-3-1 0,1-4-1 15,3-2-1-15,1-2 0 0,1-3-2 16,2-4 1-16,-2 0-2 0,0 1 0 16,2 0-2-16,0-1 2 0,3 1-1 15,0 0 0-15,4-2 0 0,1 1 0 16,3 1-2-16,0-1-3 0,0 4 1 0,-2 1-2 16,-5 5 4-16,-7 4-1 0,-4 8-4 15,-3 3-3-15,-7 4-7 16,-5 4-17-16,0-1-32 0,-4 2-43 0,5 0-78 15</inkml:trace>
  <inkml:trace contextRef="#ctx0" brushRef="#br0" timeOffset="9467.51">28675 14982 145 0,'0'0'41'0,"0"0"-2"0,0 0-5 16,-11-87-1-16,11 67-4 0,0 2 2 15,0-2-1-15,0 2-2 0,0 8-7 16,0-2-1-16,1 1-2 0,-1 5 0 16,1 1 0-16,-1-1-1 0,0 0-4 15,0 0-4-15,0 0-1 0,0 6-4 16,0-1-2-16,0 1-1 0,0-2-1 16,0 1 2-16,0 1-2 0,0-2 0 0,0 2 1 15,0 0 0-15,0 0 1 0,5 0 2 16,-1 6-1-16,2 1 0 0,2 7 0 15,-2-2-1-15,0 2-1 0,2 4 0 16,-4-4 0-16,3 0 2 0,-1-1-2 16,-3-4 0-16,3 5-1 0,-2-7 1 0,0 0 1 15,1 0 2-15,-3-4 0 16,1 2 0-16,-3-5 3 0,5 0-1 16,0 2 0-16,6-2-1 0,7-4 0 15,0-8-3-15,8-6 0 0,-2-2-1 0,2-3-1 16,0-1 0-16,0 0-1 0,2 0-1 15,-2-1 1-15,2 3-3 0,-1-1 2 16,-1 1-3-16,-2 4 0 0,1 0 0 16,-2 2-1-16,0 0-1 0,-3 3-1 15,0 0-3-15,-2 3 3 0,1 1-7 0,-7 0-2 16,-5 7-9-16,-3 0-15 0,-4 2-11 16,6-1-25-16,4 1-18 15,0 0-32-15</inkml:trace>
  <inkml:trace contextRef="#ctx0" brushRef="#br0" timeOffset="10106.08">28544 15155 173 0,'0'0'47'0,"0"0"-1"15,0 0-9-15,0 0-2 0,0 0-2 16,0 0-2-16,0 0-4 0,0 0-4 16,0 0-4-16,-5-23-4 0,5 22-6 15,0-1-4-15,-1 0-4 0,1 1-1 0,0 0 1 16,0 1 1-16,0 0 0 16,0 0 1-16,0 0-2 0,3 0 1 0,2 7 1 15,1 4 2-15,-1-4 4 16,3 4-3-16,-3-4 2 0,-1 1-6 0,2 2 1 15,1-5 1-15,0 3-2 0,3-3 0 16,-2-1 0-16,0-1-1 0,2 1 1 16,-1-3-1-16,7 2-1 0,0-3 1 15,7 0 0-15,0-5-3 0,3-7-1 16,3-3-2-16,5-6-9 0,3-1 2 0,2-6-5 16,5-2-5-16,3-5-4 0,2-1-17 15,2-5-27-15,1-3-35 0,-3-2-70 16</inkml:trace>
  <inkml:trace contextRef="#ctx0" brushRef="#br0" timeOffset="25065.99">6920 8532 14 0,'0'0'20'0,"0"0"-3"0,0 0-1 0,0 0-3 15,0 0-1-15,0 0 0 0,0 0-2 16,0 0 0-16,0 0-2 0,6 40 1 15,-7-24-3-15,-4-1 2 0,-3 4-2 16,-1-3 2-16,-1 3-3 0,-1-1 1 16,-1 2 0-16,-1 0 0 0,-3 0 1 15,3-1 1-15,-3 2 0 0,0-3-1 16,-1 0 2-16,-1 0 0 0,0-3 11 16,-1-2 2-16,1-3 3 0,1-2-1 15,0-2-7-15,-2-1-6 0,-4-2 3 0,1 0-4 16,-1-3-1-16,-3 0-2 0,0 0-3 15,0 0-3-15,-1-2 1 0,2-2 0 16,-3-1 1-16,2-1-1 0,0 0 0 16,0-2 3-16,2-1-1 0,-1 0 2 15,3 0 1-15,1-3-2 0,2-2-1 0,0-2 0 16,2-1-1-16,4-4-1 0,-3 1 0 16,6-1 0-16,-2 0 1 0,1-2 1 15,2-1 3-15,0 1-1 16,-1 1 3-16,3 1-2 0,1 6-5 0,0 0 6 15,3 6-1-15,-1-2 1 0,-3-5 0 16,6 6-5-16,-2-8-3 0,1 2 0 16,2-3 0-16,0-5 0 0,0 1 1 15,2 2 0-15,2-4 1 0,3 0-1 16,2-3 1-16,1-2-2 0,1-1 2 0,1 0-1 16,5 0 1-16,-2 4-1 0,-2 1 0 15,1 5 1-15,-2 0-1 0,2 6-1 16,-5 0 2-16,4-1-2 15,0 1 1-15,2-1-1 0,2 2 1 0,-1-4-1 16,3 2 0-16,-1 0-1 0,0-2 1 16,-1 2-3-16,1 1-1 0,0 0 3 15,-2 3-4-15,0 0 5 0,3 2-1 16,-2 3 0-16,-1-1 0 0,3 4-2 16,1 1 3-16,2 0 0 0,0 3 0 0,2 0-1 15,1 0 1-15,-1 0 0 0,1 0 0 16,0 0 2-16,1 0-2 0,-2 0-1 15,2 0 0-15,3 0-1 0,0 0 2 16,0 2 1-16,0-1 0 0,1 0 0 16,-2 1-1-16,-1 1-1 0,-1 1 1 0,0 1 0 15,-3 0-1-15,-2 2 0 16,-1 0 0-16,0 4-1 0,-4 4 4 16,6 2-2-16,-5 5 4 0,-1 0-3 15,1 2-2-15,-2 1 1 0,-1 1 0 0,-2 1 0 16,-2-1-1-16,0-1 1 0,-4 0 0 15,-2 1 2-15,-1-4-2 0,-3 2 0 16,0 1 2-16,0 1-1 0,-6 2 2 16,-5 1 0-16,-1 0-2 0,-1 0 2 15,-1-2-2-15,-1-2 0 0,-2 0 1 16,-2 0-4-16,-3-1 8 0,-1 2-4 0,-1 0 3 16,-2-2-3-16,-1-1-2 0,-3-4 2 15,1-3-3-15,3 0 1 16,0-4-1-16,2-1 1 0,3-3 0 0,4-2-2 15,5-4-1-15,1 2 1 0,2-3 0 16,-1 2 0-16,3-3-4 0,4 2-3 16,3-2-13-16,-1 0-14 0,1 0-21 15,-2 0-24-15,-4 0-13 0,0 0-11 16,-1 0-36-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2T04:38:32.1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20 5168 151 0,'0'0'41'0,"0"0"-6"0,0 0 7 15,0 0-6-15,0 0-8 0,0 0-9 0,0 0-4 16,0 0 1-16,0 0 0 0,0 0 1 16,-29-34-2-16,26 32-3 0,3 2 0 15,-1-2-4-15,-1 2 0 0,2-1-4 16,-1 1-1-16,1-2-2 0,-2 2-2 16,2-1 1-16,-1 1-1 0,1 0-1 15,-2 0-3-15,2-2 1 0,-1 2-2 16,1 0-2-16,-2 0-1 0,2 0 4 15,0 0 3-15,0 0 3 0,0 3 2 16,0 9-1-16,0 6-2 0,5 4 4 0,-1-2-4 16,2-1 6-16,-3 1-1 0,4 1-3 15,-4 1 2-15,0-5-2 0,0-1-2 16,-2 1-2-16,1-5 1 0,-1 5-4 16,-1-9-1-16,0-3-3 0,3 1-2 15,-3-1-4-15,0-1-3 0,0 1-10 0,3 0-16 16,-3-5-21-16,0 0-10 0,0 0-27 15</inkml:trace>
  <inkml:trace contextRef="#ctx0" brushRef="#br0" timeOffset="623.34">5924 5005 190 0,'0'0'42'16,"0"0"-3"-16,0 0-11 0,0 0-10 15,0 0-2-15,0 0-7 0,0 0-1 16,0 0-1-16,0 0-1 0,0 0-3 15,-71-32-1-15,64 32-2 0,0 0-2 0,-6 7 0 16,-2 5-2-16,1 3 1 0,2 5 1 16,2 0-1-16,-1 0-1 0,3-1 1 15,1 1 0-15,0-2 2 0,3 2 1 16,-2 0 1-16,0 1 3 0,2 0-1 16,-1 2 0-16,0-6 0 0,3 1-3 15,-2 0 0-15,4 2 2 0,0 6 0 16,0-4-2-16,0 0 1 0,0-1-3 15,6-3-4-15,2 0-1 0,1-1 6 16,1 0 0-16,3-1 2 0,3 0 3 0,0 0-7 16,0-2 0-16,4 0 2 0,0-3 1 15,1 2 1-15,2-4 0 0,0-3-2 16,-7-2-1-16,1-4 2 0,3 0 1 16,-4 0-1-16,7-8 2 0,-5-5 0 15,-4-1 3-15,2-5 1 0,0 0 1 0,-4-2 0 16,-1-2-2-16,1 0 0 15,-5 1 3-15,4 0 2 0,-5 0 0 0,-1-1 1 16,-4-1-3-16,2 1-4 16,0-1 5-16,-3 3 1 0,0-1-3 0,-3 1 4 15,-4 3-6-15,-2 2 4 0,-4 0 0 16,3 2 1-16,-6 1-4 0,0-1 0 16,-1 1-2-16,-1 1-3 0,-2-1 0 15,-1 1-2-15,0 3-4 0,-2 0-6 16,0 4-15-16,3 5-30 0,-2 3-58 15,0 13-92-15</inkml:trace>
  <inkml:trace contextRef="#ctx0" brushRef="#br0" timeOffset="2050.13">6588 9024 189 0,'0'0'63'0,"0"0"-1"0,0 0-11 16,0 0-9-16,0 0-8 0,0 0-7 15,0 0-6-15,0 0-5 0,0 0-6 16,-6 3-2-16,6-3-5 0,-3 0-1 15,3 0-1-15,0 0-2 0,0-2-2 0,0 1-3 16,0-4 2-16,0-4-1 0,3 2 0 16,6-6 4-16,1 4 0 0,0 3 1 15,3-3-1-15,-3 6-1 0,2 0 0 16,-2 1-1-16,3 2 0 0,3 0-1 16,-2 3-2-16,1 5 1 0,-2 3-1 15,-2 2 2-15,-5-2-1 0,-3 3 0 16,0 4 0-16,-3 1 3 0,0 3 0 15,0 1 2-15,0-1 1 0,-7 1 0 16,-4 3 5-16,-1 2-4 0,-2-3 2 0,-1 0-3 16,0-6 1-16,5-5 0 0,4-7 0 15,5-2 1-15,1-5 2 0,0 0-1 16,0 0 3-16,0 1-2 0,-3-1 2 16,3 0-3-16,0 2-2 0,0-2-3 15,-3 0-2-15,3 0-6 0,0 0-1 0,0 0 2 16,0 0 0-16,0-7 3 15,9 0 0-15,2-4-1 0,-5 6 2 16,7-2-12-16,-6 2-12 0,3 0-17 16,-1 0-15-16,1 2-5 0,2 0-1 0,-2 1 4 15,7-2 2-15,-7 1 15 0</inkml:trace>
  <inkml:trace contextRef="#ctx0" brushRef="#br0" timeOffset="2708.72">6909 9119 72 0,'0'0'22'0,"0"0"-3"0,0 0-6 16,0 0-4-16,0 0-3 0,0 0-2 15,0 0 2-15,0 0 0 0,19 80 4 16,-19-68-2-16,-2 6-2 0,-2-2 2 16,-2-1-1-16,-2 4 3 0,0-3-1 15,-2 0 2-15,0 1-3 0,-3 0-2 16,1 1 1-16,-2-2-3 0,1 0-2 15,-1 2 2-15,-1-3-2 0,-1-3 5 16,0 1 4-16,-1-2-1 0,-1 0 8 0,0-4 7 16,3-2 0-16,-2-2 1 0,-2-1-4 15,2-2-10-15,-8 0 3 0,2 0-4 16,3-7 0-16,-3 0-1 0,-2-3-5 16,2-1 1-16,1-3 0 0,-1-4 1 15,0-2-1-15,0-4-1 0,5-4 0 0,-2-3-2 16,4-2 1-16,-1-1-3 0,4-3-5 15,0-1 1-15,4-2-5 0,3 3 2 16,5-1 0-16,1 3 1 16,0 1-1-16,10 3 2 0,3 4-4 0,3 0-1 15,3 5 0-15,1 2-1 0,3 3 7 16,3 2-1-16,3 3 2 0,3 1 2 16,1 4-2-16,2 2 0 0,3 4-2 15,-2 1 1-15,0 3-2 0,-3 10 2 16,-3 4-2-16,-1 3 2 0,-4 1-3 0,0 2 4 15,-4 0 0-15,-2-2 3 16,-3-3-4-16,-3 0 2 0,-3-1-1 0,-1 0 1 16,-5-5 2-16,-1 4 0 15,-3 2 0-15,0 4-5 0,-3 4-8 0,-4 0-9 16,-3-2-8-16,-3 0-20 0,-2 1-24 16,-2-1-33-16</inkml:trace>
  <inkml:trace contextRef="#ctx0" brushRef="#br0" timeOffset="6413.12">7192 8447 12 0,'0'0'11'16,"0"0"-3"-16,0 0 0 0,0 0 0 15,0 0-5-15,0 0 1 0,0 0-4 16,0 0 0-16,0 0 1 0,0 0-1 15,9-62 0-15,-5 59 0 0,-1 0 0 16,0 0 0-16,2 1 0 0,-5 2 1 0,0-2 0 16,0 2 3-16,4-1 2 0,0-2 2 15,2 2 5-15,-2-1 4 0,-4 2 4 16,0-1 4-16,0 1-1 0,2 0 1 16,-1-2-3-16,-1 2-3 0,2 0-2 15,-2 0-7-15,1 0-4 0,-1 0-3 16,0 0-5-16,2 0 0 0,-2 0-5 0,0 0 2 15,1 0 3-15,-1 0 0 16,0 0 3-16,0 0 0 0,3 0 2 16,0 5 0-16,-3-1-1 0,5 1 3 0,-5-1-2 15,2 1 1-15,-1-1 1 0,1 1-2 16,-2-5 1-16,0 0 0 0,0 6 1 16,0-2-3-16,0 3 2 0,0-1-1 15,0-6-2-15,0 3 3 0,0 1-2 16,-2-1 1-16,1 2 0 0,1-5 2 0,-2 0-1 15,2 0 1-15,-2 0 1 0,-1 1 0 16,3-1-3-16,-6 0-1 0,2 0-2 16,-5-2-3-16,-1-2 1 0,7 1-1 15,0 1 1-15,3 2 0 0,-1-1-3 16,1 1-3-16,-2 0-4 0,1-1-4 16,-1 1 1-16,2-1 4 0,0 1 5 15,0-2 6-15,0-1 1 0,2 1-1 16,7-3 0-16,-1 2-1 0,2 0 0 15,-1 1 0-15,4-2 0 0,-3 3 2 0,-4-1 1 16,5 2 1-16,-5 0-1 0,0-3-1 16,0 3 2-16,-2 0 0 0,3 0 1 15,-4 0 0-15,7 3 3 0,-7-1-1 16,0 1 2-16,0 6 0 0,-3-4 2 16,0 5-1-16,0 0-2 0,0-2-1 0,-1 2 0 15,-4-3 2-15,-1 1-1 16,2-5 3-16,-2 1 1 0,2-1 3 15,0-1 1-15,1 1 3 0,-3-3-1 16,0 0 0-16,-1 0 1 0,-3-2-3 0,1-3-3 16,3 0-6-16,0-3-4 0,-2 0-2 15,5-1-1-15,-1 0 1 0,2 5-2 16,-1-6-1-16,3 5-1 0,-1-2-1 16,1 3-4-16,0 0-3 0,0-1 2 15,0 0-1-15,1-2 2 0,4 5 0 0,-2 1 1 16,7-2 2-16,-3 3 1 0,3 0 3 15,2 0 2-15,-1 0 0 16,1 0-2-16,-3 3 2 0,-1 1-2 16,1 2 0-16,-3 0-2 0,-5-2 1 0,2 0 1 15,-3 2 4-15,0 5 3 0,-3 4 3 16,-1-1 1-16,-5-4 2 0,3-4-1 16,-4-1 1-16,3-1-2 0,-2-1-1 15,-1 2 2-15,6-4 2 0,1 1-1 16,3-2 4-16,0 0-5 0,0 0-1 0,-6 0-4 15,2 0-2-15,-1 0 0 0,1 0 2 16,-3 0-1-16,4-3 0 0,-3-3-2 16,0 0-2-16,3-3-3 15,-1-1-2-15,4-2-2 0,0-3 3 0,0 6-1 16,6-5 0-16,-2 7 0 0,-1 5 0 16,3-5 3-16,0 5-1 0,4-1-1 15,-3 2 3-15,-1-1-1 0,7 2 2 16,-9 0 0-16,8 0 0 0,-1 0 0 15,-1 2 0-15,-1 1-1 0,-6-2 2 0,0 1-1 16,-3-2-1-16,0 0 3 0,0 0 1 16,0 0 4-16,0 4 0 0,-3 4-1 15,-7 2-2-15,-6 3 0 16,4-7 0-16,-2-1 0 0,1-3 0 0,3 0 1 16,-3 0 0-16,1-2 1 0,2 0-1 15,-1 0-2-15,2-4-1 0,3 3 0 16,0-5-1-16,5 2-3 0,-3 2-1 15,2-1-4-15,2 3-5 0,0-6-7 16,0 1-15-16,6-2-22 0,-2 0-30 0,2 4-28 16,7 3-37-16</inkml:trace>
  <inkml:trace contextRef="#ctx0" brushRef="#br0" timeOffset="8223.76">7129 5186 33 0,'0'0'10'0,"0"0"3"0,0 0 3 0,0 0 1 15,0 0 1-15,0 0-3 16,0 0-7-16,0 0-5 0,0 0-1 16,0 0-2-16,-3-42 1 0,3 37 0 0,0 2-2 15,3 1 1-15,2-2-3 0,-2 1 2 16,0 0-1-16,-3 3 2 0,0-1 0 16,0 1 2-16,2 0-2 0,-1 0 1 15,1 0-1-15,5 0 2 0,-1 0-5 16,5 0 3-16,1 0 0 0,-3 1 0 0,2 2 0 15,-2 2 0-15,0-2-2 0,-8-2 2 16,9 5 2-16,-7-2-1 0,0-1 8 16,0 0-1-16,-3-3 4 15,0 0 2-15,0 5 2 0,0 0-1 0,0 6 3 16,0 0-4-16,-3-4 0 0,-2 1-1 16,2-5-2-16,-5 3 3 0,5-3 1 15,-1 0 2-15,1 0 5 0,3-3 3 16,-2 0-1-16,2 0-1 0,-1 0 0 15,-1 1-5-15,-2-1-1 0,-2 0-5 0,1 0-7 16,-1-6 3-16,3 2-11 0,-3-5 3 16,2-1-6-16,1 6 2 0,1 1-3 15,1-3 0-15,1 0 2 0,0-5-4 16,0-4 0-16,6 1 0 0,4-2 0 16,4 4 2-16,1 1 2 0,-1 0-2 15,-1 5 0-15,-4 2 3 0,1 1 0 16,-4 0 5-16,-2 3 2 0,6 0-2 15,-4 0 0-15,3 0 0 0,-1 4 1 16,-3 5 2-16,-1 0 1 0,-4 4 1 0,0 2-1 16,0 3 1-16,-7 3 4 0,-2-3-4 15,3-5 7-15,1-8-6 0,-1 2 3 16,3-4 0-16,0 0-1 0,-4 1-1 16,2-2-2-16,0-1-1 0,2 1 1 15,-3-2-1-15,0 0-2 0,-4 0 1 0,0 0-4 16,6-3 1-16,-2-3-5 0,3 3 4 15,0-2-1-15,0-3 1 0,0 4-1 16,3-1 0-16,-1 2 0 16,1 3-3-16,-2-1 2 0,2 1-3 0,0-6 1 15,0 0 0-15,0-1 0 0,2 0 2 16,5 1 0-16,2 1-1 0,5-1 3 16,-1 3 0-16,-4 0 0 0,10 2 2 15,-9-1-2-15,1 2-2 0,-2 0 1 16,1 0-1-16,0 0 2 0,-7 0-2 0,4 5 1 15,-4-1 1-15,-1 1 1 0,-1 6 1 16,-1-1 8-16,0 1-5 0,-1 3 4 16,-4-6-3-16,-2-1-1 0,4-1 2 15,-5-2-3-15,2 1 0 0,0-4-1 16,3 3-1-16,3-4-1 0,-4 0-4 16,-3 0-8-16,1 0-13 0,-3-4-44 15,8 0-41-15,-2-8-71 0</inkml:trace>
  <inkml:trace contextRef="#ctx0" brushRef="#br0" timeOffset="9230.86">7632 5309 120 0,'0'0'30'0,"0"0"-1"16,0 0 4-16,0 0-1 0,0 0 1 15,0 0-1-15,0 0-4 0,0 0-5 0,0 0-1 16,0 0-2-16,4-21-1 15,-5 12-1-15,-2 6-1 0,0-2-5 0,-5 0-2 16,3 3-4-16,1-1 0 16,-8 0-1-16,9 1 0 0,-1 0-1 0,-9 2-1 15,9 0 1-15,-8 0-3 0,-1 0 1 16,3 0-2-16,-3 0 0 0,6 4-1 16,-2-1-2-16,2 3-2 0,-6 1 0 15,4 0-3-15,2 5 0 0,-3 0 2 16,1 1-1-16,3 7 2 0,0-2 1 0,2-4-2 15,0 1 1-15,1 2 0 16,3-6-2-16,0 8 0 0,0-2 4 0,3 0-4 16,7 5 5-16,-3-5-3 15,3-2 1-15,-1-4-1 0,1-3-2 0,2-2-1 16,-2-2 0-16,4-1 1 0,3-3 3 16,-2 0-1-16,10 0-6 0,-4-4-11 15,-3-4-13-15,0 0-13 0,0 0-16 16,-2-1-24-16</inkml:trace>
  <inkml:trace contextRef="#ctx0" brushRef="#br0" timeOffset="9505.77">7833 5318 471 0,'0'0'58'0,"0"0"-17"16,0 0-13-16,0 0-8 0,0 0-7 0,0 0-6 16,0 0-5-16,0 0-3 0,0 0-2 15,-7-12 2-15,7 12 1 0,0 0 2 16,0 0-1-16,0 11 0 0,3-2-2 16,3 6 0-16,-1-1-1 0,2 1 0 15,-1-1-2-15,0 1-1 0,0-1-4 0,2 1-6 16,1 5-13-16,-3-7-37 0,1 1-62 15,-4-4-110-15</inkml:trace>
  <inkml:trace contextRef="#ctx0" brushRef="#br0" timeOffset="10603.27">7647 8901 177 0,'0'0'48'0,"0"0"0"16,0 0-6-16,0 0-1 0,0 0-5 16,0 0-1-16,0 0-5 0,0 0-4 15,0 0-3-15,0 0-6 0,-11-40-4 0,8 36-3 16,-1-4-1-16,1 5-3 15,0-1-2-15,-4-2 1 0,4 2-3 16,-1 1 1-16,1 2-2 0,3 1-1 0,-3-2-2 16,0 2-4-16,-3 0-3 0,-5 0 2 15,-2 8-1-15,0 7 1 0,0 8 0 16,1 1-1-16,1 5-2 0,2 0-2 16,0 0-2-16,1-2 1 0,2 1-1 15,0-4 5-15,2-1 1 0,-1-7 2 0,4 1 3 16,-2 0 2-16,3-7 0 0,-3 9-7 15,3-9 1-15,0-1-5 16,0 2-1-16,0-4 3 0,4 3 1 16,2-3 0-16,0 1-5 0,1-4 0 0,3 1-1 15,-1-2 4-15,10-2 3 0,0-1-4 16,5 0-15-16,-1-4-11 0,-2-2-9 16,-1-2 6-16,-4 1 12 0,4-1 8 15,-8 2 2-15,2-2-11 0,-5 4 2 16</inkml:trace>
  <inkml:trace contextRef="#ctx0" brushRef="#br0" timeOffset="11071.31">7720 9155 143 0,'0'0'52'16,"0"0"2"-16,0 0 0 0,0 0-2 16,0 0-4-16,0 0-4 0,0 0-13 15,0 0-5-15,0 0-11 0,0 0-6 16,-23-16-9-16,23 15-5 0,0 0-6 15,0-1-3-15,0-3 2 0,3-3 3 0,4 3 2 16,3-5-3-16,0 6-1 0,1 2-5 16,0 1 3-16,1 1 0 0,2 1-3 15,-1 8 4-15,3 2-9 0,-3 3 4 16,-3 1 7-16,-2 4 1 0,-3 2 13 16,-5 3 0-16,0 0 3 0,0-1 1 15,-7-1-3-15,-2-2 0 0,-1-2-1 16,-1-2 3-16,-1-3 0 0,2-2 0 15,-3-2 0-15,3-3 2 0,1-1-3 16,-5 1 3-16,5-3-3 0,-1-3 0 0,-2 4 1 16,5-4 2-16,4 1 2 0,-3-1-1 15,1 0 2-15,-1 0-4 0,0 0-2 16,6 0-2-16,0 0-5 0,0 0-5 16,0 0-5-16,-1 0-2 0,1 0-3 15,0-1 3-15,0-3 2 0,7-1 2 0,1-1 3 16,7-1 0-16,-5 5 6 0,3 0 1 15,6 1-2-15,0 1 2 16,-2 0-1-16,-1 0-3 0,1 0-4 16,-4 4-1-16,6 4-1 0,-3 0 2 0,0 0 0 15,0 0 0-15,0 2-1 0,-2-3-11 16,-1-1-24-16,0 0-22 0,-4-3-39 16</inkml:trace>
  <inkml:trace contextRef="#ctx0" brushRef="#br0" timeOffset="11264.14">8112 9267 482 0,'0'0'46'0,"0"0"-13"16,0 0-15-16,0 0-12 0,0 0-12 15,0 0-12-15,0 0-37 0,0 0-69 0,0 0-145 16</inkml:trace>
  <inkml:trace contextRef="#ctx0" brushRef="#br0" timeOffset="20683.23">4701 5279 9 0,'0'0'7'0,"0"0"-1"0,0 0-2 0,0 0 3 16,0 0 1-16,0 0 2 16,0 0 2-16,0 0 4 0,0 0-1 0,0 0 1 15,-2-1-2-15,2 1-1 0,0 0-2 16,0 0-4-16,0-2-5 0,0 2-3 16,0 0-4-16,0 0-2 0,0 0 2 15,0 0 3-15,0 0 2 0,0 0 0 16,0 0 0-16,2 0 0 0,2 0 1 0,3 0-1 15,-1 0 1-15,0 0 2 0,-6 0-3 16,7 0 2-16,-1 0-2 0,0 0 1 16,0 0 1-16,-2 0-1 0,3 0-1 15,-1 0 1-15,4 0 1 0,-4 0-2 16,0 0 1-16,5 0-1 0,-4 0 0 16,4 0 0-16,0 0 2 0,1 0-2 15,-2 0 1-15,1 0 0 0,-2 0-1 16,5 0 1-16,-2 0-1 0,0 0 0 15,2 0 3-15,-1 0-1 0,6 0 1 0,-3 0 0 16,4 0-1-16,-1 0 3 0,-2-2-1 16,3 1-1-16,-2-2 2 0,-1 1-3 15,3 1 1-15,-8 0-3 0,8 1 0 16,-1 0 0-16,3 0 0 0,4 0 1 16,-2 0 1-16,1 0 1 0,-2 0-1 15,0-2 1-15,3 1 0 0,-3-3 0 16,-1 3 2-16,1-1-3 0,0-1 0 15,2 2-1-15,-3-2-4 0,1 1 5 16,-2 1-2-16,1 1 2 0,1 0-2 0,0-2 0 16,2 2 0-16,-2-1 0 0,3-1 0 15,0 0 1-15,-1 2-1 0,1 0 0 16,-3 0 1-16,0 0-2 0,-1 0 1 16,1 0-1-16,-3 0 1 0,3 2 0 15,3 1 0-15,0 0 1 0,2 0 2 0,-1-1-3 16,2 0 2-16,-3 0-1 0,3-2 0 15,0 0 0-15,0 0-2 16,4 0 2-16,1-2-2 0,-4 0 1 16,3-1 0-16,0 0 1 0,-5 1-1 0,4 2 2 15,-5 0-5-15,1 0 3 0,-2 0 0 16,-2 0-1-16,-1 0 0 0,-1 2 0 16,1 2 1-16,-1 0 0 0,-2 1 0 15,2 2-1-15,-2-3 2 0,-1-1-1 16,1 0 1-16,2-1 0 0,1-2 0 0,-1 0 0 15,4 0-1-15,1 0 2 0,-1-4-1 16,4-2 0-16,-1 2-2 0,-1-2 2 16,-3 1-3-16,-1 1 3 15,1 1-1-15,-8 0-1 0,2 1-1 0,-2 2 0 16,-4 0 1-16,9 0 0 0,-6 0 0 16,4 0-1-16,0 0 2 0,-4 0-1 15,0 3 2-15,-3-1-2 0,6 1 2 16,-6 0-1-16,1-2 0 0,4-1 3 15,-1 0-3-15,-1 0 0 0,7 0 1 0,-7 0-1 16,0-1-1-16,3-2 2 0,-2 0-3 16,2-2 3-16,-3 2 0 0,4 0 0 15,-1 0 0-15,4 0 0 0,-6 0-1 16,2 1 2-16,-3 1-1 0,-2-1 0 16,5 2 0-16,0 0-2 0,-7 0 0 15,6 0 0-15,-7 0 1 0,1 0 0 16,-1 0 1-16,-1 0-2 0,3 0 1 15,-9 0 1-15,2 2-2 0,-2-2 2 16,2 0-1-16,1 0-1 0,5 0 2 0,-6 0-1 16,8 0 2-16,2 0 1 0,-4 0-2 15,5-2-1-15,0 1 0 0,2-2 1 16,4 0-1-16,-7 1 2 16,3 1-3-16,1-1 1 0,-1 1-2 0,3 1-1 15,-2 0 2-15,0 0 0 0,-1 0 1 0,8 0 1 16,-2-2-1-16,-6 2-2 0,-2-2 2 15,5 2 1-15,-2 0 0 16,3-1 4-16,9 1-3 0,-2-3-1 16,2 2 1-16,0-2 1 0,1 1-1 0,1 2 3 15,-1-2 2-15,2-1 1 0,-1 0 5 16,4 1-3-16,-2-1-2 0,5 1-1 16,2 2-4-16,0 0 1 0,1 0-1 15,-1 0-4-15,-1 0 1 0,1 0 0 16,-2 2-1-16,-2-1 0 0,1 1 0 0,1-1 4 15,-1 0-3-15,2 2 3 0,0-3-2 16,0 2-4-16,1-2 2 0,-2 0-1 16,3 0 1-16,-1 0 3 15,-4 0-1-15,-3 0-2 0,2 0 1 0,-4 0 0 16,-1 1-1-16,1 3 3 0,-1-1-3 16,0-2-2-16,1 2 0 0,-1-2-1 15,0 1 0-15,2-2 3 0,0 2 1 16,2-2 1-16,1 0 0 0,-1 0 0 15,1 0-4-15,1-2 1 0,-2 0-1 0,0 0 0 16,-3-1 4-16,3 0-5 0,-1-2 6 16,1 2-5-16,1 0 3 0,-2 0 1 15,-1 0-2-15,-2 1-1 16,-1 1 0-16,-2 1-5 0,1 0-2 0,-1 0 2 16,-1 0-1-16,-2 1 7 0,2 4-3 0,-1 1 5 15,1-2-4-15,-2 0 2 16,3-1 1-16,-2 0 0 0,-2-2 1 15,2 0-1-15,-2 1 1 0,-2 0-3 16,1 1 1-16,-5-2 3 0,3 1-1 0,0 0 1 16,0-1 1-16,1-1-3 0,-1 0 0 15,-5 0 1-15,0 0-1 0,2 0 1 16,-7 0 0-16,9 0-2 0,-8 0 1 16,-1 0 1-16,3 0 1 0,-4 0 0 15,1 0 0-15,-6 0 1 0,3-1 0 0,-4 1-1 16,0-2 2-16,1 2 1 15,-7 0-1-15,0 0 1 0,0 0 1 16,1 0 0-16,-1 0 0 0,3-2-3 16,-3 2-1-16,3 0-2 0,-2 0-1 0,1 0-1 15,-1-1-2-15,1 1-1 0,-1 0-2 16,1 0 1-16,-1 0 0 0,1 0 5 16,-1 0 0-16,1 0-1 0,-1 0 1 15,-1 0-2-15,3 0 0 0,-3 0 2 16,3 0 2-16,-1 0-1 0,0 0 3 0,-1 0-1 15,1 0 2-15,-1 0 1 0,1 0 1 16,-2 0-1-16,1 0 1 0,-1 0-5 16,2 0-2-16,-2 0-7 15,0 0-10-15,1 0-10 0,-1 0-23 0,0 0-31 16</inkml:trace>
  <inkml:trace contextRef="#ctx0" brushRef="#br0" timeOffset="22730.8">11451 5202 187 0,'0'0'57'0,"0"0"-8"0,0 0 6 16,0 0-11-16,0 0-3 0,0 0-8 16,0 0-7-16,0 0-4 0,0 0-6 0,-7-40-2 15,5 39-5-15,2 1-4 0,0-2-4 16,0 0-3-16,0 1-2 0,0-1-6 16,0 2-1-16,0-1 3 0,0 1 2 15,2 0 5-15,8 0 2 0,2 0-2 16,5 6 0-16,-1 2-1 0,1 1 1 0,-1 1 5 15,4 3-3-15,0 0 3 0,-2 1-4 16,5-1-3-16,-3 1 1 0,-2 1-2 16,0-1 2-16,1 2-5 15,-4-3-2-15,-2-1-3 0,-2-3-2 0,-2 0-4 16,-3-2-3-16,-3-5-5 0,4 6-7 16,-4-5-10-16,-2 0-6 0,2 0-4 15,-3-3 3-15,0 0 6 0,0 0-4 16,6 0-3-16</inkml:trace>
  <inkml:trace contextRef="#ctx0" brushRef="#br0" timeOffset="23012.14">11807 5235 199 0,'0'0'58'0,"0"0"5"16,0 0-9-16,0 0-13 0,0 0 6 15,0 0-17-15,0 0 1 0,-29-78-1 16,28 74-4-16,-2 0-10 0,1-1-2 15,2 5-7-15,-3-5-3 0,0 2-1 16,0 1-1-16,2-2-5 0,1 4-3 16,-3-1-6-16,3 1-1 0,-3 0 2 0,-7 6 2 15,-3 11 8-15,-4 8-1 0,-2 6 3 16,-3 4-2-16,-2 4-3 0,-4 0 2 16,3 3-3-16,1-5 1 0,1-3-3 15,4-7 2-15,6-3-1 0,1-5-5 0,1-7-7 16,7 0-13-16,-1-4-15 0,2-5-16 15,2 1-8-15,1-4-12 16,-2 0-34-16</inkml:trace>
  <inkml:trace contextRef="#ctx0" brushRef="#br0" timeOffset="23823.46">11974 5326 388 0,'0'0'59'16,"0"0"-18"-16,0 0-14 0,0 0-9 16,0 0-1-16,0 0 0 0,0 0-2 15,0 0-1-15,0 0-1 0,0 0-4 16,9-12 0-16,-9 11-3 0,0-1-3 16,2 0-3-16,-2 2-2 0,0-1-3 0,0 1-1 15,0-2-2-15,0 2 1 0,0 0 0 16,0 0 3-16,0 0 2 15,0 3 1-15,0 5-1 0,1 6 0 16,-1-2 0-16,0 0 1 0,0 1 0 0,0-6 0 16,0 5-1-16,0-6 1 0,0 0 0 15,0 0 1-15,0-6-1 0,0 0 1 16,0 0 1-16,0 2 1 0,0-1 2 16,0 1 1-16,0-1 0 0,0 1 2 15,0 0-1-15,0-2-3 0,0 0 1 0,0 0-1 16,0 0 0-16,0 0 2 0,0 0 1 15,0-5-1-15,0-2 3 0,0 2 1 16,2 0 1-16,-2 5-1 16,0-2-3-16,0 2-1 0,0-1-2 0,1-1-2 15,-1 1 0-15,0-1-1 0,0 1-1 16,0-1 0-16,0 1-1 0,0-1-3 16,0 2 1-16,0-1-1 0,0 1 1 15,2 0 2-15,-2 0 2 0,0 1 1 16,1 11 0-16,-1 7 0 0,4-2 0 0,-4-1-1 15,3 1 1-15,-2-5-1 0,2 5 0 16,-1-7 0-16,-1 2 0 16,1-1 0-16,-2-5 0 0,1 0 0 0,-1-1 0 15,0-1 2-15,0 1-2 0,2 1 1 16,-2-6 2-16,0 0-2 0,0 0 1 16,0 1 1-16,1 1-1 0,-1 0 1 15,0-1 1-15,0-1-3 0,0 0 1 16,0 1-1-16,0-1 1 0,0 0-2 15,0 2 0-15,0-2 1 0,0 0-2 0,2 0 1 16,-2 0-1-16,0 0 0 0,0 0 0 16,0 0 0-16,0 0-1 0,0 0-1 15,0 0-2-15,0 0-9 0,0 0-14 16,0 0-46-16,0 0-81 0,0 0-123 16</inkml:trace>
  <inkml:trace contextRef="#ctx0" brushRef="#br0" timeOffset="26083.81">5339 8533 55 0,'0'0'12'0,"0"0"-1"0,0 0-1 0,0 0-1 16,0 0 2-16,0 0 1 0,0 0-2 16,0 0-2-16,0 0-2 0,85-11-3 0,-72 11 1 15,-2 0-1-15,8 0-1 16,-1 0 3-16,6 0-4 0,2 0 3 15,0-2-1-15,6 1-2 0,0-3 0 16,1 2 2-16,5-1 0 0,-1-1 2 0,1 2 1 16,7 1-2-16,-3-1 0 0,4 2 0 15,-1-1 1-15,1 1 2 0,-1 0 0 16,-2-1 0-16,-1 1-1 0,-1 0 1 16,0-2-4-16,0 2 3 0,0-1 1 15,2-1 2-15,-4 0 0 0,3-1 3 0,3-1 0 16,-2 1-2-16,3 0 0 15,-1-2 0-15,4 1-3 0,-2-2 0 16,0 1-5-16,0 2 0 0,0 0-1 16,0 0-1-16,-1 0 2 0,0 2-2 0,0-1 0 15,1 0 0-15,-1 2 1 0,2 0-1 16,1 0 1-16,-4 0-1 0,1 0-1 16,-4 2 0-16,3 1-3 0,-5 0 1 15,-2 0-1-15,5 0 1 0,-5-1-1 16,1 1 4-16,-1-2-3 0,-1 1-1 0,1-2 5 15,-2 0 1-15,0 0 0 0,0 0 0 16,-1 0 2-16,4 0 0 0,-3-3 3 16,2 0 4-16,-2-1-1 15,4 0 0-15,-1-2-3 0,2 0-2 0,2 0-1 16,2-2 2-16,3 1-2 0,-2 1-2 16,3-1 1-16,2 2-2 0,-2 0 2 15,3 0-2-15,-1 3 0 0,-1-2-1 16,-2 1 0-16,1 2 0 0,0-1 0 15,-2 2-1-15,2 0 0 0,-1 0 0 0,2 0-1 16,2 0 2-16,0-1-1 0,3 1 1 16,0-2-2-16,4 0 1 0,1 1 0 15,-1-2 1-15,0 2 0 0,5-4 1 16,1 2-1-16,0-2 1 0,2 0-1 16,-1 0 0-16,2-1 0 0,0 1-2 0,0 1 2 15,-3 0 0-15,0 1 0 16,-1 1 1-16,-5 0 0 0,2 2-1 15,-3 0 0-15,-4-1 1 0,-3 1 0 16,0-2-1-16,-5 0 1 0,0-1 1 0,-4 0-1 16,0-1 1-16,-3-1-1 0,-4 1-1 15,3-1 2-15,-5-1-1 0,4 1 1 16,-5-1-2-16,3 1 1 0,-3 0-1 16,-3 0 1-16,-2 2 0 0,-2 0-1 15,-8 2-1-15,2 1 0 0,-9 0-2 0,2 0 1 16,-1 0 1-16,-5 0-2 0,0 0-2 15,-6 0 1-15,0 0-1 0,0 0 4 16,1 0 1-16,1 0 1 16,-1 0 2-16,1 0 3 0,-1 0-1 0,-1 0-1 15,3 0 0-15,-3 0-7 0,3 0-2 16,-1 0-10-16,0 0-15 0,-2 0-28 16,0 0-25-16,0 0-32 0</inkml:trace>
  <inkml:trace contextRef="#ctx0" brushRef="#br0" timeOffset="26824.9">11519 8118 394 0,'0'0'47'16,"0"0"-12"-16,0 0-14 0,0 0-9 16,0 0-9-16,0 0-2 0,0 0 1 15,0 0 1-15,0 0-1 0,84 4 1 16,-57 12-2-16,-2 0 0 0,0 2-1 15,-1 0 0-15,-2 2-3 0,-2 0-1 0,2 0 1 16,-4 1 0-16,0 0 1 0,1-1-2 16,-2 1-1-16,0-3-6 0,2 1-6 15,-4-4-7-15,-4-3-18 0,1-2-21 16,-5-2-14-16,-1-2-15 0,2 0-7 16</inkml:trace>
  <inkml:trace contextRef="#ctx0" brushRef="#br0" timeOffset="27059.95">11897 8315 138 0,'0'0'38'0,"0"0"2"0,0 0 9 15,0 0 5-15,-29-87 1 0,26 77 0 16,-2-1-12-16,2 0-8 0,2 7-5 16,-2 0-6-16,3 4-6 0,0-2-5 15,0 2-8-15,0 0-8 0,-3-1-2 16,0 1 2-16,-5 7-1 0,-4 9 3 0,-1 9-2 15,-1 0-1-15,0 3 2 16,0 1-2-16,1-2-1 0,-1 1 0 16,2-3-2-16,0-1-8 0,-2-1-10 0,5-6-20 15,-1-5-41-15,2 0-37 0,2-6-67 16</inkml:trace>
  <inkml:trace contextRef="#ctx0" brushRef="#br0" timeOffset="27607.14">12083 8392 531 0,'0'0'43'0,"0"0"-18"0,0 0-6 16,0 0-6-16,0 0-5 0,0 0-3 15,0 0-3-15,0 0-3 0,0 0 0 16,0 0-2-16,-7-15-2 0,7 10 1 16,4-2 0-16,2 1 3 0,7 3-2 15,-1 0 1-15,-1 3 0 0,5 0 0 16,-6 0 0-16,6 3 1 0,-4 3-2 15,-4 0-2-15,1 3 0 0,-3-1 1 16,-2 1 1-16,-1 0 0 0,-3 3 2 0,0 6 0 16,0 0-2-16,-9 3 1 0,-4 0 2 15,0-4 2-15,-3-1 0 0,-1-2 3 16,8-4-5-16,-4 0 3 0,8-6-1 16,0-1 1-16,2 0 1 0,-1-2-1 15,1 0 1-15,-3 2 0 0,2-1-2 0,4-2-1 16,0 0-2-16,0 0-1 15,0 0-1-15,0 2 0 0,-1-2-1 16,1 0-2-16,0 0 2 0,0 0 1 0,0 0 3 16,0 0 0-16,0 0 0 0,5 0 0 15,8 0 0-15,-4 0-4 0,5 0 2 16,-5 0-6-16,4-3-3 0,7-1-10 16,-1 2-10-16,3-3-10 0,1 3-13 15,0-3-18-15,0 1-16 0,3 1-22 16,6 1-42-16</inkml:trace>
  <inkml:trace contextRef="#ctx0" brushRef="#br0" timeOffset="27807.53">12601 8540 621 0,'0'0'30'0,"0"0"-8"16,0 0-13-16,0 0-7 0,0 0-7 15,0 0-26-15,0 0-95 0,0 0-163 16</inkml:trace>
  <inkml:trace contextRef="#ctx0" brushRef="#br0" timeOffset="42212.22">15205 3225 302 0,'0'0'69'15,"0"0"-21"-15,0 0-5 0,0 0-10 0,0 0-3 16,0-77-3-16,0 71-5 0,0-5 0 15,0 5-1-15,0 0-4 16,0 0-4-16,0 6-4 0,0-1-4 16,0 1 1-16,0-2-2 0,0 1-1 0,0-1 0 15,0 0-2-15,0 1-3 0,0-1 0 16,0 1-1-16,0-1-2 0,0 2 3 16,0 0-2-16,0 0 2 0,0 2 2 15,0 14 2-15,0 6 3 0,0 6-4 16,0-1 4-16,0-2-6 0,0 1 0 15,0-2-1-15,0 1 1 0,4 0 2 0,1 0-2 16,-1-2 1-16,2-1-1 0,-2-6-1 16,3-2-1-16,-4-5-2 15,2 1 0-15,-1 1 0 0,0-3-2 0,1 2-3 16,-2-3-7-16,2 3-8 0,-3-6-28 16,1 1-31-16,-3-5-39 0,0 3-43 15</inkml:trace>
  <inkml:trace contextRef="#ctx0" brushRef="#br0" timeOffset="42440.63">15126 3587 376 0,'0'0'45'15,"0"0"-11"-15,0 0-11 0,0 0-9 16,0 0-4-16,0 0-2 0,0 0-1 15,0 0 1-15,0 0-1 0,17-3-2 16,-1 0-3-16,1 0-3 0,2 1-2 0,6-1-4 16,-2-1 1-16,-2 1-4 0,1-2-7 15,1-1-21-15,0-3-51 0,0 0-39 16,-2-2-62-16</inkml:trace>
  <inkml:trace contextRef="#ctx0" brushRef="#br0" timeOffset="42750.85">15053 3266 387 0,'0'0'65'0,"0"0"-11"0,0 0-9 15,0 0-21-15,0 0-1 0,0 0-12 16,0 0-2-16,-6-79-4 0,6 69-3 16,6-3-2-16,4 1-2 0,6-4 1 15,0 2-1-15,6 2 0 0,1 0 1 16,-1-1-2-16,2 3 0 0,1 2-2 16,-1 1-2-16,0 2-1 0,2 0-4 15,0 4-10-15,-2 1-17 0,1 0-27 16,1 1-28-16,-4 6-20 0,1 5-54 15</inkml:trace>
  <inkml:trace contextRef="#ctx0" brushRef="#br0" timeOffset="43351.46">15502 3578 440 0,'0'0'58'0,"0"0"2"16,0 0-20-16,0 0-15 0,0 0-6 15,0 0-7-15,0 0-6 0,0 0-1 16,0 0-4-16,0 0-6 16,-14-40 0-16,14 39-3 0,0-1 0 0,0 1 1 15,0 1 1-15,2-2 0 0,10 2 1 16,5 0 1-16,4 6-4 0,-2 5 0 16,0 4-6-16,0-1-5 0,0 4-5 15,-2 0-12-15,-2-1-11 0,0 0-13 16,-3-2-12-16,-3-3 3 0,1-2 6 0,-6-4 7 15,0-3 12-15,-1 2 9 0,0-4 19 16,2 1 17-16,-2-1 16 0,1 2 13 16,-4-3 13-16,5 0 2 0,0-8 10 15,-1 0 10-15,-1-3-3 0,2-5 0 16,-4 3-16-16,1-6-18 0,-2-1-6 16,0 5-2-16,0-5 5 0,0 8 7 15,0 5-2-15,0 1-1 0,0 6-6 16,0-1-5-16,0-3-4 0,0-1-5 15,0 1-2-15,0-1-2 0,0 5-4 0,-2-2-1 16,2 2-3-16,-4 0-1 0,-5 4-1 16,-5 8 0-16,-4 9-3 0,1 3 1 15,-1 6 0-15,-3 2-2 16,-1 2-13-16,3-3-7 0,-1 0-23 0,3-5-16 16,5-3-14-16,3-8-21 0,2 0-20 15,6-3-37-15</inkml:trace>
  <inkml:trace contextRef="#ctx0" brushRef="#br0" timeOffset="43839.01">15995 3621 640 0,'0'0'40'0,"0"0"-12"0,0 0-9 15,0 0-7-15,0 0-2 0,0 0-4 16,0 0 0-16,0 0 0 0,0 0-3 16,7 2 1-16,-7-2-1 0,0 0-2 15,0 0 2-15,0 0 0 0,0 0 2 16,1 0-1-16,-1 0-2 0,0 0-1 0,0 0 0 15,0 0-1-15,0 0-1 0,0 0 0 16,0 0-1-16,0 0-2 0,0 0-1 16,0 1-1-16,0-1 0 0,0 8 2 15,0 4 2-15,0 8 1 0,-3 4 1 16,1-1-2-16,0-4 0 0,2 0 0 16,0-1 2-16,0-4-2 0,0 0 0 15,0-2-1-15,0-6-1 0,0 6 5 16,0 0-3-16,0-7 4 0,0 1-5 15,0-6 0-15,0 0-1 0,0 0 0 0,0 1 1 16,0 0 0-16,0 1 0 0,0 0-2 16,0-1 1-16,0 1-2 0,0-1 1 15,0 1 0-15,0-2-5 0,0 2-6 16,0-2-12-16,0 0-11 0,-1 0-14 16,1-2-24-16,-2-4-30 0,1 0-50 15</inkml:trace>
  <inkml:trace contextRef="#ctx0" brushRef="#br0" timeOffset="44265.18">16862 3471 462 0,'0'0'63'16,"0"0"-21"-16,0 0-20 0,0 0-13 0,0 0-7 15,0 0-4-15,0 0 1 0,0 0 0 16,0 0 2-16,-7 0-2 0,7 0-1 16,3 0-2-16,8-3 2 0,4 1 5 15,10-3 0-15,-4 0-1 0,-5 2-3 16,3 0-5-16,-3-1-8 0,-2 3-14 15,4 1-32-15,-1 0-43 0,-7 1-49 0,7 8-77 16</inkml:trace>
  <inkml:trace contextRef="#ctx0" brushRef="#br0" timeOffset="44471.1">16758 3682 556 0,'0'0'55'0,"0"0"-15"0,0 0-13 0,0 0-12 16,0 0-8-16,0 0-5 0,0 0-3 15,0 0-1-15,0 0-1 0,0 0 0 16,80-15-4-16,-56 12-1 0,5 0-5 16,0 1-9-16,3 1-18 0,4 1-28 15,-4 0-50-15,1 0-66 0</inkml:trace>
  <inkml:trace contextRef="#ctx0" brushRef="#br0" timeOffset="48963.18">18006 3224 302 0,'0'0'70'0,"0"0"-13"15,0 0-6-15,0 0-26 0,0 0-10 16,0 0-6-16,15-88 4 0,-14 79 6 16,1 3 3-16,-1-5 3 0,0 5-5 15,-1 0-2-15,2 0-4 0,-2 6-4 16,0-7-1-16,0 2-2 0,0-1 0 15,0-1-3-15,0 7 0 0,0-1 1 0,0 1-1 16,0-2-1-16,0 1 0 0,0 0-1 16,0-1 0-16,0 0-1 0,0 1-1 15,0-1-2-15,0 1 1 0,0-1-1 16,0 2-2-16,0-2-2 0,0 2-1 16,0 0 1-16,0 0 3 0,0 4 1 15,0 9 4-15,1 7-1 0,3 6 1 16,-1 0-2-16,0-2 0 0,2-1 5 15,-2 0-4-15,-2-1 4 0,3-7-5 16,-1 2-1-16,-1-5-1 0,1-1 0 0,-2 1-1 16,3-3 0-16,-1 2 0 0,-1-6-1 15,-1 3 0-15,1-3-3 0,-1 0-2 16,2 4-6-16,-2-4-9 0,1-1-24 16,1 5-31-16,-2-3-58 0,1 0-81 15</inkml:trace>
  <inkml:trace contextRef="#ctx0" brushRef="#br0" timeOffset="49367.61">17688 3581 430 0,'0'0'50'0,"0"0"-15"0,0 0-12 15,0 0-8-15,0 0-7 0,0 0-4 16,0 0 1-16,0 0-1 0,0 0 2 15,0 0 2-15,58-26-2 0,-32 21 0 0,3 1 0 16,1 2-2-16,2-1 0 0,1 0-2 16,1 0 0-16,-1 0-2 0,0-1 1 15,2 3 1-15,2-2-2 0,-1 2 0 16,1-1-2-16,-1 2-1 0,-3 0 0 16,2 0-1-16,-1 0 1 0,-1 3-4 0,-1 0-4 15,-3 2-12-15,-2-2-17 16,-10 0-39-16,0 3-41 0,-8-1-43 15</inkml:trace>
  <inkml:trace contextRef="#ctx0" brushRef="#br0" timeOffset="49827.36">17925 3808 459 0,'0'0'55'16,"0"0"-12"-16,0 0-10 0,0 0-10 0,0 0-4 15,0 0-5-15,0 0-2 0,0 0-1 16,0 0-3-16,0 0-4 0,-6-32-1 16,6 31-3-16,0 1 0 0,0-2-2 15,0 2 1-15,0 0-1 0,0 0 1 16,0 0 1-16,0 3 2 0,0 9-1 16,2 7 0-16,1 1 4 0,3 7-5 15,-1 0 4-15,1 1-5 0,0 0 0 16,-2 1 2-16,0-2-2 0,1-1 1 15,1-2 0-15,-1-3-1 0,-2-5 0 0,0-1 0 16,1-4-2-16,1-3 2 0,-2 3-2 16,-2-6 0-16,4 2-3 0,-4-2-4 15,1-1-3-15,-1 2-5 0,-1-6-8 16,0 0-24-16,0 0-60 0,0 0-64 16,-4-9-90-16</inkml:trace>
  <inkml:trace contextRef="#ctx0" brushRef="#br0" timeOffset="50387.84">18206 3930 587 0,'0'0'35'0,"0"0"-9"16,0 0-8-16,0 0-7 16,0 0-5-16,0 0-2 0,0 0-6 0,0 0 4 15,0 0-2-15,6-48-1 0,-6 47 1 16,1-3-3-16,1-1-2 0,1 0 2 16,2-2-1-16,-2 4 1 0,3-4 0 15,1 3-1-15,3 1 3 0,-1 0-2 16,1 2 2-16,3-1 0 0,-3 0-3 0,2 2 0 15,-1 0-1-15,2 0-2 0,-4 4 5 16,4 5-4-16,-6 3 4 0,0 5-1 16,-1 4 2-16,-2 1 0 0,-4 1 2 15,0-2 0-15,-4 1-2 0,-2-2 1 16,-2-2 0-16,-3 0 2 0,-3 1 0 16,-1-5 2-16,-2 0 1 0,6-5 0 15,-4-1 0-15,8-3 1 0,3-4 1 16,1 1 0-16,3-2-2 0,0 0-1 15,0 0-1-15,0 0 0 0,-2 0-2 0,1 0 0 16,-1 0-2-16,1 0-2 0,-1 2-1 16,1-2-2-16,-2 0-3 0,2 0 0 15,-1 2 0-15,1-2 0 0,-1 1 0 16,2-1 3-16,0 2 4 0,0-2 3 16,0 2 5-16,5-1 0 0,9-1-1 15,6 0-4-15,2 0-1 0,9-5-1 16,-3 0 1-16,1 2-5 0,-1-2-5 15,-4 1-16-15,1-2-34 0,-3 3-52 16,-5 1-100-16</inkml:trace>
  <inkml:trace contextRef="#ctx0" brushRef="#br0" timeOffset="53227.19">19037 3307 174 0,'0'0'54'16,"0"0"-3"-16,0 0 0 0,0 0-11 15,0 0-5-15,0 0-3 0,0 0-6 16,0 0-5-16,0 0-4 0,0 0-9 16,-12-46-8-16,12 44-5 0,-1 2-4 15,1 0 4-15,0 0 3 0,0 0 4 16,0 14 0-16,0 4 1 0,0 7-1 15,0-3-4-15,1-1-2 0,1 0 0 16,-1 0 0-16,2-1 4 0,0 2 5 0,0-3-2 16,-1-4-2-16,1 3 0 0,-2-7-1 15,2 1 2-15,-2 0-2 0,2-1 0 16,0-1 0-16,-3-5 0 0,1 0 0 16,-1 0-2-16,2-2 1 0,-2 2 0 15,1-1 1-15,-1-4 0 0,0 0 1 0,0 0 2 16,0 3 3-16,2-3 2 15,-2 1 2-15,1-1 7 0,-1 0 2 16,2 2 1-16,-2-2-3 0,1 0-6 0,2-10-7 16,1-5-3-16,2-6-2 0,3 1-2 15,-3 5 6-15,-1 0-4 0,0 5-2 16,1 1-2-16,4-4 1 0,-5 6-4 16,7-4 0-16,-4 5 2 0,4 2-2 15,4 1 2-15,3 3 1 0,5 0 2 16,0 3-1-16,-5 7 0 0,1 1-1 0,-4 1-2 15,-3 2 1-15,-3 4 0 0,-4-5 0 16,-5 7 3-16,-1 0 3 0,-3 3 3 16,-8 7 2-16,-7-6 2 15,-1-4-1-15,-2-4 1 0,-4-2 0 0,3-5 1 16,-2-3-2-16,5-1 0 0,1-4-1 16,6 1-3-16,0-2-1 0,-5 0-8 15,5-6-16-15,-2-3-70 0,5-4-136 16</inkml:trace>
  <inkml:trace contextRef="#ctx0" brushRef="#br0" timeOffset="53887.8">19595 3306 467 0,'0'0'55'0,"0"0"-10"16,0 0-14-16,0 0-9 0,0 0-9 15,0 0-7-15,0 0-5 16,0 0-3-16,0 0-5 0,0 0-4 16,-10-15 0-16,10 15 1 0,0 0 6 0,0 2 3 15,0 11 1-15,0 6 1 0,3 9-2 16,0-3 2-16,-1 3-1 0,0 0-1 16,-2 0-2-16,0 3 3 0,0-3 0 15,0 2 0-15,0-3 1 0,0-6-1 16,0-3-2-16,-1-7 2 0,1 0 0 0,-1 1 0 15,1-5 1-15,0-1-1 0,0-6 1 16,-2 0 1-16,2 0-2 0,0 2 3 16,0-1 1-16,0 0 3 0,0 1 1 15,0-1 1-15,0 1 3 0,0-2-2 16,0 2-3-16,0-2-3 0,0 0-1 16,0-4 0-16,0-8 0 0,3-6-2 15,0-6-2-15,1 1 0 0,2 6-2 16,-2 1 1-16,1 1 2 0,-1 6-3 15,2-5 1-15,-2 5-2 0,2 1-2 0,-1 1-1 16,3-1 0-16,-1 2-2 0,6 3 1 16,-3-1 2-16,3 4-1 0,7 0 3 15,-1 7 3-15,3 3-1 0,-2 2-1 16,-4 2-2-16,-3 2-4 0,-3-2 1 16,0 2-1-16,-5-5 1 0,0 4 1 15,-2-7 2-15,-1 3 2 0,-1 1 1 16,-1-8-2-16,2 3-3 0,-2-7-14 15,0 4-20-15,0 3-33 0,0-3-36 16,0 2-43-16</inkml:trace>
  <inkml:trace contextRef="#ctx0" brushRef="#br0" timeOffset="54553.3">19957 3082 520 0,'0'0'42'0,"0"0"-7"0,0 0-11 16,0 0-8-16,0 0-5 16,0 0-5-16,0 0-2 0,0 0-2 0,0 0-4 15,0-66-2-15,4 49-1 0,1 6-1 16,3-2 2-16,-1 1 0 0,4 2-2 16,3-3 0-16,-4 5 2 0,-4 2-2 15,1 3 0-15,-1 2-3 0,-2-1-1 16,1 1 2-16,-1 1 0 0,5 0 1 15,2 9 3-15,2 1-4 0,-3 4 2 0,-1 3 1 16,-5-1 1-16,-1 6 6 0,-3-1 3 16,0 1 0-16,-1 0-3 15,-5-2 1-15,-4-3-3 0,3-2 4 0,-1-5-1 16,1 1 0-16,0-5-1 0,4-3-2 16,-3 3 1-16,3-3-1 0,0 0 1 15,1 0 3-15,2-3-2 0,0 0 0 16,0 0 0-16,0 0-1 0,0 0 0 15,0 0-1-15,0 0-1 0,0 0-2 16,0 0-3-16,0 2-2 0,0-2 2 0,1 0-3 16,6 0-1-16,8 0 2 0,4 0 2 15,-1 1 2-15,7 4 12 0,-6 2-7 16,-1 0 3-16,-4-2-5 0,-3 2-3 16,-4-1-1-16,-4-3-3 0,3 3-1 15,-3-2 3-15,-2-1 3 0,-1 6 8 0,0 1 6 16,-7 0 1-16,-6 4 2 0,-4-5-3 15,-3-1 0-15,-1-2-1 16,4-3-1-16,1-2 3 0,3 0-5 16,1-1-4-16,-6 0-10 0,5-3-25 0,-3-2-42 15,8 1-100-15,6 1-91 0</inkml:trace>
  <inkml:trace contextRef="#ctx0" brushRef="#br0" timeOffset="55252.96">20732 3512 460 0,'0'0'57'0,"0"0"-15"16,0 0-15-16,0 0-13 0,0 0-7 16,0 0-6-16,0 0-2 15,0 0 0-15,0 0-1 0,0 0 2 0,19-21 2 16,4 12-1-16,2 1 1 0,2 2-1 16,0 2-3-16,1-1-2 0,-2 2-2 15,-2 3-6-15,-6-1-11 0,1 1-15 16,-5 0-22-16,-2 4-27 0,-1 5-19 15,-5-2-19-15,-6 6-22 0</inkml:trace>
  <inkml:trace contextRef="#ctx0" brushRef="#br0" timeOffset="55444.93">20664 3664 74 0,'0'0'42'0,"0"0"15"15,0 0 11-15,0 0-3 0,0 0-8 16,0 0-28-16,0 0-10 0,0 0-7 0,0 0 1 16,0 0-4-16,87 29-5 0,-61-29-6 15,4 0-6-15,0 0-8 0,5 0-32 16,1 0-58-16,1 0-104 0</inkml:trace>
  <inkml:trace contextRef="#ctx0" brushRef="#br0" timeOffset="55839.29">21775 3224 615 0,'0'0'38'0,"0"0"-12"0,0 0-4 16,0 0-6-16,0 0-7 0,0 0-3 16,0 0-3-16,0 0-2 0,0 0-1 15,-14-38-4-15,14 36 0 0,0 2-1 16,0 0-2-16,0 0 3 0,0 0 2 15,0 8 7-15,3 9-5 0,5 5 5 0,-2 3-6 16,-1 0-1-16,2 1 2 0,-4 2-2 16,2-2 1-16,-2 1-3 0,-1-3-1 15,0-1 1-15,1-5 1 0,-2 0-2 16,-1 2 0-16,0 0-14 0,0 4-23 16,0-4-47-16,-8-2-76 0,-7-3-117 15</inkml:trace>
  <inkml:trace contextRef="#ctx0" brushRef="#br0" timeOffset="56108.06">21453 3666 524 0,'0'0'37'0,"0"0"-11"0,0 0-15 16,0 0-6-16,0 0-2 0,0 0 0 16,0 0 5-16,0 0 2 0,77 28-2 0,-42-26-1 15,1-2-6-15,3 0-3 0,-1 0 1 16,-2-3-1-16,0 1-1 0,-1-1 0 16,-3 2-2-16,0-1-3 0,-1 1-3 15,-2-1-18-15,0-1-36 0,-1 3-55 16,-7 0-91-16</inkml:trace>
  <inkml:trace contextRef="#ctx0" brushRef="#br0" timeOffset="56422.62">21621 3932 672 0,'0'0'29'0,"0"0"-2"0,0 0-8 15,0 0-9-15,0 0-4 0,0 0-5 16,0 0-3-16,0 0-1 0,0 0-3 16,0 0-2-16,-14 8 0 0,12 0 0 15,-2 6 3-15,1 8 3 0,0 5 3 16,0 3-1-16,2 0 1 0,1 1-3 15,0-2 1-15,0 1-1 0,0-5-1 16,1-2-1-16,2-7-4 0,0 3-7 0,2-2-13 16,-3-5-27-16,4 6-48 0,-2-6-60 15,1-1-115-15</inkml:trace>
  <inkml:trace contextRef="#ctx0" brushRef="#br0" timeOffset="56886.94">21846 4075 688 0,'0'0'28'0,"0"0"-10"15,0 0-7-15,0 0-6 0,0 0-5 16,0 0-2-16,0 0-3 0,0 0 1 0,0 0-2 15,0 0 0-15,63-80 0 0,-41 74 2 16,-7 4-1-16,2 1-2 0,-5 1-2 16,-1 0-5-16,-1 0-2 0,-3 6 1 15,5 6 1-15,-8 3 2 0,0 7 4 16,-4 0 1-16,0 4 3 0,-10-1 2 16,-6 4 1-16,-3 1-1 0,-4-3 0 15,-3-2-1-15,0-2 3 0,-1-2 0 16,3-3 1-16,3-2-1 0,5-5 1 15,4-4 1-15,5-2 0 0,3-4 3 0,0 2-1 16,4-3 0-16,0 0 0 0,0 0-3 16,0 0-2-16,0 0-2 0,0 0-2 15,0 0 0-15,0 0 0 0,2 0 0 16,10-1 3-16,4-4-3 0,7 2 1 16,0 0 2-16,3 2 1 0,0 1 2 15,-1 0-1-15,1 0-1 0,-2 0 0 16,2 0 1-16,2 0-3 0,-2 2-7 15,-1 2-23-15,-5-1-44 0,0-2-58 16,-2-1-125-16</inkml:trace>
  <inkml:trace contextRef="#ctx0" brushRef="#br0" timeOffset="57092.23">22216 4241 643 0,'0'0'-9'0,"0"0"-18"0,0 0-88 15,0 0-169-15</inkml:trace>
  <inkml:trace contextRef="#ctx0" brushRef="#br0" timeOffset="61761.53">5931 13356 1 0,'0'0'12'15,"0"0"-11"-15,0 0-3 0,0 0-5 0</inkml:trace>
  <inkml:trace contextRef="#ctx0" brushRef="#br0" timeOffset="62311.34">6967 13475 86 0,'0'0'19'0,"0"0"-5"16,0 0-5-16,0 0-4 0,0 0 0 15,0 0-2-15,0 0-1 0,0 0-2 16,0 0-2-16,0 4-4 0,0-4-5 15,0 0-1-15,0 0-1 0,0 1 1 0,0-1 4 16,0 0 4-16,0 2 2 0,0-2 1 16,0 1-3-16,0-1 0 0,0 0 0 15,0 2-1-15,1-2-3 16,1 0-19-16</inkml:trace>
  <inkml:trace contextRef="#ctx0" brushRef="#br0" timeOffset="62970.09">7788 13630 79 0,'0'0'10'0,"0"0"-2"0,0 0-5 16,0 0-2-16,0 0 1 0,0 0-2 0,0 0 2 16,0 0 0-16,0 0-1 0,0 0 2 15,-3-1-1-15,3 1-2 0,-1-2 1 16,1 2-2-16,0 0-2 0,0 0-6 16,0 0-13-16,0 0-39 0</inkml:trace>
  <inkml:trace contextRef="#ctx0" brushRef="#br0" timeOffset="65729.51">23412 3451 104 0,'0'0'-9'15,"0"0"-10"-15,0 0-14 0,0 0-10 16</inkml:trace>
  <inkml:trace contextRef="#ctx0" brushRef="#br0" timeOffset="66586.86">23412 3451 135 0,'76'-62'59'0,"-73"59"2"16,0 1-4-16,0-2-11 0,0 2-6 16,-3 2-4-16,0-4-4 0,1-1-7 15,1 2-7-15,-2-8-7 0,0 6-2 0,0-6-1 16,0 0-2-16,0 1 1 0,-2-1 2 15,1 7 5-15,-4-5 0 16,4 4-3-16,-1 1-2 0,-2-6-5 16,3 6-1-16,-1-1-2 0,1 2 1 0,-3-1-1 15,2 1-2-15,-1-2 2 0,2 2-2 16,1 3 0-16,0-2-2 0,0 2 0 16,0 0-1-16,-2-1-4 0,-2 0 1 15,0-2 1-15,-1 1-2 0,-5 1 3 16,4 1-2-16,-7 0 0 0,0 0 0 0,8 0 2 15,-1 0 3-15,6 0 2 0,-5 0 2 16,1 0-1-16,0 1-1 16,0 1 1-16,4-2-3 0,-2 0 1 0,2 0 0 15,-4 3 0-15,-2-1 0 0,-3 3 0 16,-4 3 0-16,6-1-1 0,-5 1-1 16,6-2-2-16,-2 2 0 0,1-1 0 15,1 1 2-15,0 1 0 0,0 0 1 16,1 0 0-16,0 0-3 0,2 0 2 15,2-4-4-15,-2 4 0 0,3-3-2 0,-2-1-1 16,2 0 0-16,0 1 3 0,0-2 4 16,0 4 2-16,6 5 2 0,3-4 3 15,4 3 1-15,0-3-3 16,3 1 0-16,-2-3-2 0,4 3 0 0,-2-3 0 16,1 2 0-16,-2 0 0 0,2 0 0 0,-3 0 0 15,1 0 1-15,-4-3-2 16,1 2-3-16,-7-3-2 0,-2-3 0 15,3 5 3-15,-4-3 2 0,-1 1 5 16,-1 4 2-16,0 1 2 0,-9 3 1 0,-3 1 1 16,-4-3 0-16,-3-3-1 0,6-4 2 15,-3 0-1-15,6-4 4 0,4 0 3 16,-5 0-2-16,6 0-1 0,-5 0-3 16,1 0-4-16,1-8-1 0,0 2-3 15,3-3-3-15,-1-7-2 0,1 5-1 16,0-5 1-16,3 5 0 0,2-2 0 15,0-4 1-15,0 7-2 0,6-6 2 16,-2 8 0-16,1-1-1 0,5-1 1 16,1-1-4-16,5-1-3 0,3 2-4 0,1-1-7 15,3 3-5-15,3-2-6 0,0 0-10 16,0 3-8-16,-2 2-12 0,0-1-14 16,-1 2-2-16,0 1 4 0,1 0-10 15</inkml:trace>
  <inkml:trace contextRef="#ctx0" brushRef="#br0" timeOffset="66962.77">23773 3346 408 0,'0'0'63'0,"0"0"-19"0,0 0-15 15,0 0-9-15,0 0-7 0,0 0-4 16,0 0-4-16,0 0-2 0,0 0-5 15,0 0-2-15,-10 2-1 0,-3 12 2 0,-3 4 0 16,0 3 2-16,1 2 0 0,1-1-1 16,1 5-3-16,3-4 0 0,3 2-1 15,2-8-1-15,3 2-2 0,2 0 0 16,0-7 0-16,0 5-1 0,2-4 0 16,4-5 2-16,4 3 2 0,-2-5 3 15,3-5 5-15,6 3-2 0,-2-4 5 16,7-2 5-16,-4-6 0 0,-3-4 3 15,-2-5 1-15,1 1 2 0,-5-4 2 16,0 0 3-16,-4 5 1 0,-2-4 1 0,-3 3-3 16,0 4-2-16,0-6-5 0,0 2-6 15,-3 8-2-15,-3-7-4 0,1 5-4 16,-1 2-4-16,0-2-5 0,3 5-15 16,-4-3-34-16,3 3-65 0,0 1-160 15</inkml:trace>
  <inkml:trace contextRef="#ctx0" brushRef="#br0" timeOffset="67399.82">24301 3286 676 0,'0'0'27'0,"0"0"-10"16,0 0-10-16,0 0-7 0,0 0-5 16,0 0-2-16,0 0 0 15,0 0-1-15,0 0 5 0,24 30 0 0,-5-15-3 16,2 4-1-16,2 2-4 0,-2 1-1 16,1 1 2-16,3-1 1 0,-1 1-3 15,-1-4-2-15,1 0-5 0,-1-2-1 16,1-3 0-16,-1-1-6 0,-1-5-14 15,-5-2-5-15,-1-4-2 0,-4 0 7 0,-3-2 22 16,3-6 16-16,-4-5 9 0,0 1 8 16,-3-6 6-16,-4-2 10 0,1 6 10 15,-2-8 6-15,0 3 0 0,0 7-6 16,-6-7-10-16,-1 4-5 0,1 3-6 16,-4 0-7-16,4 4-3 0,3 3-3 0,-6-2-6 15,3 5-1-15,-6 0-4 16,-7 0 0-16,0 11-2 0,-6 6 0 15,4 5-3-15,2 4-8 0,-1 3-23 16,5 6-39-16,-2-1-69 0,2 4-130 0</inkml:trace>
  <inkml:trace contextRef="#ctx0" brushRef="#br0" timeOffset="67949.18">25151 3330 651 0,'0'0'37'0,"0"0"-10"0,0 0-11 0,0 0-7 15,0 0-2-15,0 0-3 0,0 0-1 16,0 0-2-16,0 0-1 0,-16-34-3 16,16 29-1-16,2-5 0 0,8 0 0 15,-3 5 2-15,5-4-1 0,-4 6-1 16,5 2 1-16,3-1 1 0,3 2-1 16,4 0 0-16,-8 0-1 0,0 5-2 15,-1 2-4-15,-2 3 0 0,2 3-1 16,-4 2 1-16,-3 5 1 0,-6 2 2 15,-1 2 2-15,-1 3-1 0,-11 2 0 0,-2-1-3 16,-6 1 1-16,-2-2-1 0,-1-2 2 16,-2-6 3-16,1-1 3 0,1-3 2 15,2-5 2-15,5-4 3 0,8-1 0 16,5-4 2-16,-4-1 2 0,-2-1-4 16,-1-4-2-16,-3-4-1 0,7 3-3 15,3-5 0-15,0 3 0 0,3-3-2 16,0-5-1-16,6 4-1 0,1 1-3 15,6 1-1-15,-4 7 1 0,4 1 2 16,4 2 0-16,5 0 3 0,5 2-3 0,2 2-2 16,0 5-6-16,0 1-16 0,-3 1-12 15,-1-2-9-15,-1 2-15 0,-1-1-1 16,-2-1-3-16,-4-3-14 0,2 0-11 16</inkml:trace>
  <inkml:trace contextRef="#ctx0" brushRef="#br0" timeOffset="68351.26">25662 3334 286 0,'0'0'89'15,"0"0"-15"-15,0 0-19 0,0 0-16 16,0 0-4-16,0 0-4 0,0 0-4 16,0 0-5-16,0 0-4 0,0 0-4 15,8-81-1-15,-8 74-3 0,0 7-4 16,0-1-3-16,0 1-4 0,0-1-5 0,0-1-6 15,-5 2 2-15,-4 2-1 0,-3 11 5 16,-4 8 4-16,0 8 2 0,-1 5-3 16,2-1-1-16,4 2-6 15,4-1 2-15,2-3-3 0,5 0 2 0,0-2 3 16,3-6 0-16,6-2-5 0,0-5-3 16,1-5 0-16,3-5 1 0,4-5 4 15,5-1 5-15,0 0-1 0,1-11 3 16,-3-3 5-16,-3-4 3 0,1-1 1 15,-5-3 0-15,0 1 0 0,-5-1-2 0,1 3 5 16,-3 3 2-16,-1 1 6 0,-2 4-1 16,-1-1-2-16,-1 0-2 0,-1 6-6 15,0-4-3-15,0 4-4 16,0 2-2-16,0-1-4 0,0 2-7 0,-1-2-8 16,-2 0-14-16,-4-3-14 0,4 6-17 15,-7-1-22-15,1-1-20 0,-4 3-36 16</inkml:trace>
  <inkml:trace contextRef="#ctx0" brushRef="#br0" timeOffset="68979.85">25751 3055 504 0,'0'0'48'15,"0"0"-13"-15,0 0-14 0,0 0-8 16,0 0-6-16,9-86-3 0,-2 72-1 16,-1 0-1-16,1 1-2 0,1 1-1 15,-2 4 0-15,2-2-1 0,-2 3 1 16,1-1-3-16,7 0 0 0,1 0 1 0,5-1 0 15,-5 2-1-15,0 4-2 0,-4-1-2 16,-7 3 0-16,9 1 2 0,0 0 1 16,4 0 3-16,1 0-1 0,-3 1 0 15,-1 5-2-15,0 0 0 0,1 5 3 16,-5-3-3-16,-2 2 0 0,-3 0-4 16,-5 3 0-16,0 5 4 0,0 1 1 15,-6 3 5-15,-4-2 2 0,-2-3 5 16,-1-1 1-16,-3-2 3 0,6-3-2 15,2-6-3-15,5-1 0 0,3-4 2 0,-2 0 2 16,2 0 4-16,-1 0-3 0,-1 0 0 16,2 0-3-16,-1 0-3 0,1 0-1 15,0 1-7-15,0-1-2 0,0 0-2 16,3 0-1-16,7-1-2 0,0-1-1 16,0 2 3-16,7 0 2 0,-2 0 3 15,5 6 1-15,-4 3 1 0,0 2-4 0,-1 0 1 16,-3 1 1-16,-1-3-1 15,-4 3 2-15,1 0-1 0,-3-2 2 16,-2 3-2-16,-3 1 8 0,-6-1-3 0,-9 1 4 16,-2 0-1-16,-5-4-1 0,-1-2 0 15,-1 0 0-15,2-2 1 0,5-4-1 16,-2 1-2-16,0-1-2 0,6 0-2 16,-7-1-4-16,7-1-4 0,7 0-17 15,0 2-74-15,6-2-99 0,0 0-79 16</inkml:trace>
  <inkml:trace contextRef="#ctx0" brushRef="#br0" timeOffset="69152.13">26654 3345 622 0,'0'0'21'0,"0"0"-18"16,0 0-17-16,0 0-62 0,0 0-202 16</inkml:trace>
  <inkml:trace contextRef="#ctx0" brushRef="#br0" timeOffset="73899.79">15551 5030 407 0,'0'0'55'0,"0"0"-8"0,0 0-9 0,0 0-10 16,0 0-6-16,0 0-5 0,0 0-4 15,0 0-1-15,0 0-3 0,-6-39-2 16,4 37-2-16,2 0 0 0,0 1-2 16,0 0-1-16,-1-2-1 0,1 3-1 15,0-2-1-15,0 2 1 0,0-1-2 16,-2 1-1-16,2-2-1 0,0 2-1 15,0 0-1-15,0 0 0 0,0 0 2 0,0 0 2 16,0 2 1-16,0 10 1 0,0 2-1 16,5 6 0-16,-1 0 1 0,1-1 0 15,-1-1 0-15,0 2 0 0,1-2-1 16,0 1 1-16,0-1 2 0,-1 1 2 16,0-1-3-16,-1-3 1 0,2 0-7 0,-2 0-4 15,1-4-2-15,0 3-1 16,-1-5-5-16,-2-4-2 0,2 2-9 15,-1-2-14-15,-1-1-15 0,1 1-29 16,-2-5-13-16,0 3-15 0,0 1-21 0</inkml:trace>
  <inkml:trace contextRef="#ctx0" brushRef="#br0" timeOffset="74101.14">15497 5367 408 0,'0'0'55'16,"0"0"-9"-16,0 0-15 15,0 0-10-15,0 0-12 0,0 0-6 16,0 0-8-16,0 0-1 0,0 0 5 16,0 0 3-16,10 3 3 0,6-1-1 0,9 1-3 15,-1-2-2-15,0 1 2 0,3 1-3 16,-1 0 0-16,0-2-2 0,-3 1-3 16,-2-1-5-16,-3-1-17 0,2 2-25 15,-8-1-46-15,0-1-52 0</inkml:trace>
  <inkml:trace contextRef="#ctx0" brushRef="#br0" timeOffset="74362.15">15393 5025 551 0,'0'0'50'0,"0"0"-18"0,0 0-14 16,0 0-9-16,0 0-2 0,0 0-6 15,0 0-1-15,13-80-1 0,1 67-2 16,5 5-1-16,3 2 0 0,4 1-2 16,1 2-1-16,4 3-4 0,1 0-7 0,-2 4-18 15,2 6-39-15,-3 1-46 16,0 2-60-16</inkml:trace>
  <inkml:trace contextRef="#ctx0" brushRef="#br0" timeOffset="75442.93">12352 3142 481 0,'0'0'39'0,"0"0"-18"16,0 0-10-16,0 0-6 0,0 0-7 0,0 0-7 15,0 0 0-15,0 0 0 0,0 0 5 16,0 0 5-16,-3 4 0 0,3 13 6 16,3 4-3-16,0-6 4 0,-3 4-3 15,1-7-4-15,-1 2 1 0,0-1-3 16,0-7 1-16,0 8-2 0,0-7 2 16,0-2 0-16,0 1 1 0,0-6-1 15,0 0 1-15,0 0-1 0,0 1 1 16,0 1 0-16,0 0-1 0,2-1 1 15,-2 1 1-15,0-1 0 0,0 1 2 0,1-1 3 16,-1 1 0-16,0-2 8 0,0 2 5 16,0-2-1-16,0 0-3 0,0 0-8 15,-7-10-7-15,0-5 0 0,-6-8-2 16,3 1-3-16,-4-5 4 0,2 0-5 16,-3 0 6-16,4-1 3 0,-1 0-2 15,0-2 1-15,2-2-2 0,2-2-2 16,2 3 0-16,4-3-1 0,2 4-2 15,0-1 0-15,9 2-3 0,3 4 0 16,5 3-2-16,3 3 1 0,2 3 2 0,3 4-5 16,2 2 2-16,0 4-3 0,-1 1-4 15,2 5-7-15,-2 0-22 0,-1 1-34 16,1 9-36-16,-2 0-51 0</inkml:trace>
  <inkml:trace contextRef="#ctx0" brushRef="#br0" timeOffset="76159.85">12304 3254 450 0,'0'0'57'15,"0"0"-19"-15,0 0-16 0,0 0-15 16,0 0-6-16,0 0-1 0,0 0-2 0,0 0-3 15,0 0-6-15,74-13-7 0,-44 6-8 16,-1 1-5-16,2 2-9 16,-1-1-6-16,0 0-14 0,-1 0-2 0,-1-1 9 15,-3-1 14-15,-8 3 23 0,-4-2 13 16,-3 1 15-16,-7 2 8 0,1-3 10 16,-1 3 6-16,-3-2 9 0,4 3 4 15,-4 2 7-15,0-6-5 0,0-1-3 16,0 2-14-16,0-2-9 0,0 7-7 15,0-1-8-15,0 1-5 0,0-2-5 0,0 2-4 16,-4 0 0-16,-3 0-2 0,-6 8-3 16,0 4 0-16,4-3-3 0,1 5 7 15,2 1-3-15,3-4 8 0,0 5-3 16,1-5-3-16,1-5 1 0,1 4-2 16,0-3-4-16,0-1-4 0,0 1 0 15,0-7 2-15,0 0 6 0,0 0 10 16,0 0 4-16,0 2 10 0,0-1 3 15,0-1-4-15,1 2-3 0,-1-2-5 16,3 0-3-16,-1-3-1 0,2-6-2 0,3-6 1 16,2 1-5-16,0-4-4 0,1 4 5 15,3 0-7-15,0 2 8 0,4 2-2 16,-1 0-2-16,-2 4-1 0,1 2 0 16,2 2 1-16,-1 2 0 0,7 0 2 15,-1 2-1-15,-3 2-2 0,0 6-7 0,-4 0 7 16,-3 4-2-16,0 1 7 15,-2 3 1-15,-6-4-2 0,0 3 1 16,-4-2 1-16,0-3 3 0,0 5 6 16,-1-9 3-16,-5 0 6 0,-1 0 6 0,4-4 4 15,-7-4 1-15,3 0 0 0,-6-3-8 16,-2-6-6-16,1-4-7 0,4-1-1 16,1-2 2-16,3 3 0 0,1-1-4 15,2-6-8-15,1 1 2 0,2-5-10 16,0-1 6-16,2 3-2 0,9 0 1 0,1 2-1 15,5 4-1-15,-1 0-6 0,7 5-9 16,2 3-15-16,-1 4-27 16,1 2-50-16,2 2-80 0</inkml:trace>
  <inkml:trace contextRef="#ctx0" brushRef="#br0" timeOffset="77399.58">13531 2855 434 0,'0'0'61'16,"0"0"-12"-16,0 0-17 0,0 0-10 15,0 0-10-15,0 0-9 0,0 0-5 16,0 0-6-16,0 0-1 0,0 0-2 0,-8-7 5 15,8 22 3-15,0 9 3 0,0 5 1 16,0 1-1-16,0-3 2 0,2-1-2 16,1-2 0-16,1-2-1 0,0-9 0 15,-1 3 1-15,-3-8 0 0,3-3 0 16,-2 0 0-16,1-1 0 0,-1 1 1 16,1-1-1-16,-1 1 0 0,-1-5 1 15,0 0 0-15,0 0 4 0,0 2 2 16,2-1 1-16,-2 0 3 0,0-1 2 15,0 0 4-15,1 2-1 0,-1-2-1 0,0 0-6 16,0-9-3-16,-4-4-2 0,-1-9-3 16,1-1 2-16,-1-1-3 0,2-3 1 15,-2-1 1-15,2-1-1 0,0-2 0 16,0-1 0-16,3 3-2 0,0 1 0 16,0 7 0-16,0 3-1 0,0 6 1 0,0 0-2 15,0 2-2-15,2 0-1 16,1 3-4-16,3-1-4 0,5-1-5 15,-2 2-10-15,4 1-19 0,3 4-27 16,1 2-20-16,-1 0-32 0,6 1-32 0</inkml:trace>
  <inkml:trace contextRef="#ctx0" brushRef="#br0" timeOffset="77802.66">13458 2984 343 0,'0'0'36'0,"0"0"-16"16,0 0-2-16,0 0-5 0,0 0-9 16,0 0-1-16,87-53-3 0,-63 47-3 15,0 1 1-15,2 4-1 0,-2-1-4 16,1 2 0-16,-1 0-4 0,-8 0-4 0,2 0-1 15,-8 2 0-15,0-1 1 0,3 2 3 16,-9-1-1-16,2-1 4 0,-6-1 8 16,0 0 3-16,0 0 6 0,2 2 6 15,-1-2 3-15,1 0-1 0,-1 2-1 16,-1-2-2-16,3 0-3 0,-2 1-4 0,1-1-3 16,0 1-9-16,0-1-3 15,1 5-1-15,-2-1 8 0,4 7 5 16,-2 4 6-16,1 2-3 0,-1-2-5 15,0 0-2-15,-2-4-1 0,2 1 0 0,0-1 0 16,0-1-4-16,0 2-5 0,-2-7-9 16,-1 5-11-16,3-5-10 0,-2 0-12 15,1-1-18-15,-2-4-17 0</inkml:trace>
  <inkml:trace contextRef="#ctx0" brushRef="#br0" timeOffset="77946.37">13818 2835 244 0,'0'0'61'0,"0"0"-3"16,0 0-22-16,0 0-19 0,0 0-11 15,0 0-8-15,0 0-13 0,0 0-40 16,0 0-43-16,0 0-43 0</inkml:trace>
  <inkml:trace contextRef="#ctx0" brushRef="#br0" timeOffset="78527.05">14118 2859 423 0,'0'0'37'0,"0"0"-9"0,0 0-4 16,0 0-8-16,0 0-5 0,0 0-7 15,0 0-4-15,0 0-3 0,0 0-1 0,-51 43-1 16,35-31 0-16,3 2 1 16,-1-1-2-16,1 1 0 0,1 0 0 0,-1-1 2 15,1 1 1-15,1-5 3 0,7-1-2 16,-2-4-1-16,3-1 1 0,0 0-5 16,0 1 0-16,3-4-3 0,-3 0-4 15,3 0 2-15,0 1 4 0,0-1 1 16,0 0 9-16,0 2 3 0,0-2 3 15,0 0 1-15,0 1-2 0,4-1-4 0,2 0 1 16,6 0 1-16,1 0-2 0,-1 0-2 16,0 0-3-16,-1 0-2 15,0 0 1-15,2 0 2 0,3 0-1 16,-3 1 2-16,3 4-1 0,-2 3 2 0,-2-1-3 16,1 1 1-16,-3 1-3 0,-3 2 0 15,-2-2 1-15,-2 7-1 0,-3 1 1 16,-3 5 3-16,-6 3 0 0,-5 1-2 15,-2 0 4-15,-3-3-3 0,3-1 4 16,-3-3 2-16,6-8-1 0,2-1 4 0,3-4 4 16,4-5 7-16,3 2 8 0,1-3 4 15,0 0 0-15,0 0-7 0,-3 0-7 16,1 0-11-16,-1-12-6 0,2-4-1 16,1-3-1-16,3-5-1 0,7-2-5 15,4 2 3-15,2-2-7 0,3 1 1 16,0-2 1-16,0 2-13 0,2-3-9 0,-2-1-11 15,4 1-12-15,-1-2-9 16,0 1-11-16,1 0-7 0,0-2-7 16,0 3-8-16</inkml:trace>
  <inkml:trace contextRef="#ctx0" brushRef="#br0" timeOffset="79407.35">14466 2644 397 0,'0'0'65'16,"0"0"-12"-16,0 0-11 0,0 0-5 15,0 0-10-15,0 0-3 0,0 0-6 0,0 0-5 16,0 0-3-16,1-7-3 0,-1 5-2 16,0 2-1-16,0-2-2 0,0 2 2 15,0 0-3-15,0 0-1 0,0 0 0 16,0-1 0-16,0 1-1 0,0 0-2 16,0 0 2-16,0 0-1 0,0 0 0 15,0 0 0-15,0 0 0 0,0 0 0 16,0 0-1-16,0 0 1 0,0 0-1 15,0 0-1-15,0 0 1 0,0 0-1 16,0 0 2-16,0 0 0 0,0 0 0 0,0 0 0 16,0 0 2-16,0 0-1 0,0 0 1 15,0 0 1-15,0 0-1 0,0 0 1 16,0 0 0-16,0 1 0 0,0-1 2 16,0 0 0-16,0 2 1 0,0-2 0 15,0 0 1-15,0 0 1 0,0 0 0 0,0 0 1 16,0 0-1-16,2 0-2 0,-2 0 0 15,0 0 0-15,1 0 0 16,-1 0-1-16,0 0 0 0,0 0-1 16,0 0-2-16,0 0-1 0,2 0-1 0,-2 0 0 15,0 0-3-15,0 0-1 0,0 0 0 16,0 0 0-16,0 0 1 0,0 10 3 16,1 7 2-16,1 8 0 0,-1-3 2 15,-1 4-3-15,2-2 1 0,-2 2-1 16,0 2 1-16,0-3 0 0,0 1 0 0,0-8-2 15,0 2 2-15,0-6-2 0,0 0 1 16,-2-1 0-16,2-7-2 0,-1 5-2 16,1-5-1-16,0-2-3 0,0 3-2 15,0-7-10-15,-2 0-7 0,2 0-12 16,0 1-11-16,0 1-6 0,0-1-9 16,0 0-4-16,-1 1 1 0,1-1 8 15,0 1 8-15,-2-1 16 0,1 1 12 16,-5 3 10-16,3-2 14 0,-1-1 12 15,1 2 13-15,3-4 15 0,-1 0 19 0,1 0 12 16,-2 0 2-16,1 1-9 0,-1-1-10 16,1 0-15-16,-1 0-9 0,1 0-10 15,1 2-5-15,-3-2-3 16,3 0-4-16,0 0-3 0,0 0-3 0,0 0-1 16,0 0-1-16,0 0 0 0,0 0 0 15,0 0-2-15,0 0 0 0,0 0 1 16,0 0 1-16,0 0 3 0,3 0 0 15,9 0-4-15,-1 0-8 0,5-2-10 16,-5 1-18-16,0-3-25 0,5 4-35 0,-5 0-38 16,1 0-55-16</inkml:trace>
  <inkml:trace contextRef="#ctx0" brushRef="#br0" timeOffset="79714.06">14484 2662 507 0,'0'0'68'0,"0"0"-18"15,0 0-15-15,0 0-15 0,0 0-7 16,0 0-8-16,0 0-4 0,0 0-2 0,0 0-2 15,0 0-2-15,-11-11-3 0,11 11-3 16,-1 0 0-16,-4 0 4 0,0 13 3 16,-5 3 3-16,-2 7 1 15,-2 0-1-15,2 0-3 0,0-3-3 0,1-2-6 16,2-6-2-16,2 2-12 0,-3-3-16 16,0 2-29-16,-2 3-39 0,2-5-67 15</inkml:trace>
  <inkml:trace contextRef="#ctx0" brushRef="#br0" timeOffset="80443.2">12824 3664 334 0,'0'0'39'0,"0"0"-21"0,0 0-11 16,0 0-9-16,0 0-3 0,0 0 4 15,0 0 5-15,0 0 4 0,0 0 5 0,14 6 2 16,5-5 3-16,5-1 4 0,11 0 0 16,2-1 0-16,1-5-4 0,7-2-6 15,0 0-3-15,0-2-6 0,1 0-1 16,0 0-1-16,2 1-1 0,1-1 2 16,2-1-4-16,-1-1 2 0,-2 2 0 15,1-3 0-15,-1-1 0 0,-2 2 2 16,2-1-2-16,0-1 0 0,-2 1 0 15,3-1-2-15,3 0 1 0,-4 1-2 16,-2 4-2-16,-4-1-3 0,-6 2-1 0,-4 5-1 16,-3-2 0-16,-9 1-8 0,-1 3-1 15,-6 1-17-15,-1 0-31 0,0 0-24 16,-1 0-23-16,-1 0-32 0</inkml:trace>
  <inkml:trace contextRef="#ctx0" brushRef="#br0" timeOffset="80939.41">13049 3796 406 0,'0'0'44'0,"0"0"1"0,0 0-11 16,0 0-12-16,0 0-12 0,0 0-7 16,0 0 2-16,0 0-1 0,0 0-2 15,-16-1 1-15,16-1-2 0,0 2-1 16,0 0 1-16,0 0 2 0,2-1 5 15,12-1 2-15,9-3 2 0,10 1-1 0,2-2 0 16,4-1-3-16,5 0-1 0,2-2-2 16,2 2-2-16,1-3-3 15,1 1 0-15,1-1 0 0,2 0 0 0,4-2 2 16,-1 2-2-16,2-3 0 0,-3 1 0 16,-3 1 0-16,0-2 0 0,-4 1 0 0,-1 0 0 15,-4 0 0-15,-4 1 0 16,-5 1 0-16,-4 1 1 0,-11 4-1 15,-7 2 0-15,-6 1 2 0,-6 2-1 16,0-2 1-16,0 2 1 0,1 0-1 0,1-1 0 16,-1 1-3-16,-1 0-2 0,0-1-11 15,0 1-23-15,0 0-34 0,0 0-61 16,-9 0-94-16</inkml:trace>
  <inkml:trace contextRef="#ctx0" brushRef="#br0" timeOffset="83123.06">15945 5411 303 0,'0'0'84'15,"0"0"-15"-15,0 0-10 0,0 0-12 16,0 0-11-16,0 0-6 0,0 0-8 16,0 0-5-16,0 0-3 0,0-15-5 15,-1 14-1-15,1-1-5 0,0 0-4 0,0 1-1 16,0-1-2-16,0 1-3 0,0 1-1 15,0-2 3-15,0 2 0 16,9 0 4-16,4 6 1 0,4 5 0 16,3 2 1-16,-2 1-2 0,0 2 2 0,0 0-3 15,-1 2-1-15,2 0-5 0,-5 0-2 16,4-1-2-16,-5 1-4 0,0 2-1 16,0-4-4-16,-3-2-8 0,-4-1-13 15,-1-6-26-15,-2 1-20 0,-3-2-5 16,0 5 6-16,0-1 13 0,0-5 13 0,-3 1 23 15</inkml:trace>
  <inkml:trace contextRef="#ctx0" brushRef="#br0" timeOffset="83331.09">16121 5470 194 0,'0'0'77'0,"0"0"-2"0,0 0-7 15,0 0-10-15,0 0-6 0,0 0-12 16,0 0-6-16,0 0-9 0,0 0-4 15,0 0-8-15,-11-48-3 0,11 48-2 0,-1-2-6 16,1 2 0-16,-2 0-3 0,-1 0-1 16,-4 7 2-16,-3 6-1 0,-1 10-1 15,-1 3-2-15,-4 2-4 0,1 4-2 16,-2 1-9-16,-1 3-17 0,-1-5-36 16,0 1-56-16,-2-3-76 0</inkml:trace>
  <inkml:trace contextRef="#ctx0" brushRef="#br0" timeOffset="84087.12">16832 5306 439 0,'0'0'61'0,"0"0"-16"16,0 0-10-16,0 0-6 0,0 0-5 16,0 0-6-16,0 0-2 0,0 0-6 15,0 0-3-15,-10-3-3 0,10 3-2 0,0 0-2 16,0 0-1-16,0-1-1 0,0 1 0 15,1-3 1-15,12-3 0 16,8-2 2-16,6-1-1 0,6 0-2 16,1 0 1-16,-3 1-3 0,0 2-1 0,-4 1-3 15,-7 1-2-15,0 3-1 0,-2 1-8 16,-2 0-11-16,-3 0-29 0,-3 0-39 16,-4 0-12-16,-2 0-10 0,2 0 2 15</inkml:trace>
  <inkml:trace contextRef="#ctx0" brushRef="#br0" timeOffset="84344.48">16854 5368 226 0,'0'0'66'0,"0"0"-5"16,0 0-14-16,0 0-10 0,0 0-9 15,0 0-5-15,0 0-4 0,0 0-8 16,0 0-4-16,0 0-1 0,-11 7 2 15,11-6 5-15,0 2 6 0,9 0-2 0,1 2-1 16,8-1 0-16,0-2-3 0,4-2-2 16,7 0-2-16,2 0-4 15,-3-3-2-15,1 0-4 0,-3 0-3 0,-6 1-2 16,-1 1-3-16,-6 1-4 0,0 0-12 16,2 0-30-16,-10 0-51 0,6 0-33 15,-7 0-60-15</inkml:trace>
  <inkml:trace contextRef="#ctx0" brushRef="#br0" timeOffset="91219.69">22542 3449 392 0,'0'0'49'0,"0"0"-7"16,0 0-7-16,0 0-9 0,0 0 0 16,0 0-5-16,0 0-12 0,0 0-2 15,0 0-4-15,-7-30-2 0,7 29-1 16,0 0-4-16,0 1-4 0,0-1 3 0,0 1 0 15,2 0 2-15,9 0 4 0,5 5 0 16,5 6-1-16,0 0 0 16,-1 1-2-16,-2 2-1 0,2 2 2 0,-3 2 0 15,2 0 0-15,-2 2-3 0,-1 0-3 16,2-3-1-16,-5 1-8 0,-1-3-20 16,-3-3-35-16,-1-1-36 0,-1-1-24 15,0-3-13-15</inkml:trace>
  <inkml:trace contextRef="#ctx0" brushRef="#br0" timeOffset="91453.24">22779 3445 349 0,'0'0'55'0,"0"0"-27"0,0 0-12 0,0 0-11 16,0 0-3-16,0 0 1 15,0 0 5-15,0 0 9 0,0 0 11 16,0 0-2-16,-23 26-4 0,15-4-7 0,-2 2-7 16,-2 2-4-16,0 0-3 0,-2 5-7 15,-1 0 1-15,1-1-4 0,-2 0-5 16,-1-1-22-16,2 0-52 0,-2-5-83 16,5-2-87-16</inkml:trace>
  <inkml:trace contextRef="#ctx0" brushRef="#br0" timeOffset="93147.44">18318 5091 383 0,'0'0'82'0,"0"0"-22"0,0 0-24 0,0 0-6 16,0 0-12-16,0 0-3 0,0 0-4 15,0 0-2-15,0 0-3 16,-4-56-2-16,4 53-4 0,0 3-2 16,-2 0-1-16,2-2-5 0,0 2 4 0,0 0 1 15,0 0 1-15,0 9 4 0,0 0-2 16,2 7 0-16,1 0 0 0,-2-5 0 16,2 5-3-16,0 0 3 0,-1 0 3 15,1 6-3-15,0-1 4 0,-2-6-7 16,0 4 0-16,1-1-5 0,-1 0 1 15,1 0-2-15,2-2-14 0,-3-3-24 0,1-7-42 16,1 6-41-16,-2-6-81 0</inkml:trace>
  <inkml:trace contextRef="#ctx0" brushRef="#br0" timeOffset="93443.6">17998 5438 484 0,'0'0'48'0,"0"0"-12"16,0 0-16-16,0 0-11 0,0 0-3 0,0 0-2 15,0 0 0-15,0 0 1 0,0 0 0 16,0 0-1-16,108-1 3 15,-70-4-5-15,2 0-2 0,2-2 0 16,0 2-2-16,0-2-1 0,-2 4 1 0,-2 0-4 16,-3 0-3-16,-1 3-4 0,0 0-1 15,-1 0-15-15,3-1-24 0,0 1-46 16,0 0-64-16,0-2-78 0</inkml:trace>
  <inkml:trace contextRef="#ctx0" brushRef="#br0" timeOffset="93763.2">18171 5738 648 0,'0'0'36'0,"0"0"-8"16,0 0-9-16,0 0-7 0,0 0-5 16,0 0-5-16,0 0-3 0,0 0-1 15,0 0-1-15,-10-11-3 0,10 11 3 16,0 0-2-16,0 0 2 0,0 11 2 16,1 5 0-16,5 5 0 0,0 1-1 15,-2 1 2-15,2 1-6 0,0 0 3 16,-5-1-10-16,3 1-6 0,-1-1-11 15,0-2-21-15,0 1-28 0,-1-6-54 0,1 1-55 16</inkml:trace>
  <inkml:trace contextRef="#ctx0" brushRef="#br0" timeOffset="94206.58">18508 5798 571 0,'0'0'37'0,"0"0"-9"0,0 0-12 16,0 0-7-16,0 0-5 0,0 0-6 15,0 0-4-15,0 0-2 0,0 0 0 0,0 0 1 16,0-38 0-16,7 35 2 15,1-1-2-15,3 4 0 0,2 0 0 16,-2 0 1-16,3 1 0 0,-4 7-1 16,-3-2 0-16,1 4 0 0,-3-2 1 0,-5 4 2 15,0 7 5-15,-2-1-1 0,-6 4 3 16,-7 0-1-16,1-4-1 0,-5 0 1 16,-1-3-1-16,1 0 1 0,-1 1 0 15,1-5 0-15,0 2 1 0,7-6-1 16,3-2-1-16,6-2-1 0,3-3 0 0,0 0 1 15,-2 0-1-15,2 2-2 0,-1-2-1 16,1 0-2-16,0 1 2 0,0-1 0 16,1 0 3-16,15 0 3 0,6-1-3 15,8-5-1-15,1 1-5 0,-1 0-10 16,-1 1-11-16,1 3-26 0,-2-3-31 16,2 3-11-16,2 1-43 0</inkml:trace>
  <inkml:trace contextRef="#ctx0" brushRef="#br0" timeOffset="94747.03">19336 5234 646 0,'0'0'34'15,"0"0"-17"-15,0 0-5 0,0 0-9 0,0 0-6 16,0 0-2-16,0 0-4 0,0 0 2 15,0 0 2-15,0 0 2 16,60 0-4-16,-31 13-6 0,-2 4-7 16,-1 3-5-16,0-1 2 0,-1 3-13 0,-1-1-13 15,-4-3-9-15,0-3-12 0,-6-4-1 16,-7-5 14-16,-3-3 6 0,-4-3 18 16,0 0 18-16,0 0 13 0,2 0 8 15,2 0 6-15,4-3 3 0,0-6 1 16,1-2 5-16,-5-2 10 0,1-2 7 0,-2 3 8 15,-2-6 8-15,2 8-3 0,-3-2-4 16,0 0-6-16,0 2-11 0,-4 0-5 16,2 5-2-16,-2-1-6 0,1 3-5 15,0 0-6-15,-6-1-6 0,-2 4-1 16,-4 0-2-16,-5 3 0 0,2 7-2 16,0 4-1-16,2 4-1 0,-2 3 0 15,1 4-2-15,1 2 1 0,-2 3-10 16,0 4-20-16,-1-2-52 0,5 0-40 15,-1-1-81-15</inkml:trace>
  <inkml:trace contextRef="#ctx0" brushRef="#br0" timeOffset="95761">20622 5060 246 0,'0'0'64'0,"0"0"-19"16,0 0-14-16,0 0-6 0,0 0-3 16,0 0-6-16,0 0 1 0,0 0-2 15,0 0 4-15,-54-65-3 0,47 61-4 16,2 2-3-16,-4-2-8 0,2 1-7 0,-5 3-3 15,-7 0-2-15,-1 0-3 0,-6 10-3 16,3 2 3-16,3 1-4 0,2 0 2 16,5 2 6-16,4-5-1 15,2 3 3-15,2-6 0 0,0 4-5 0,2 0 4 16,2-6 0-16,1 7 7 0,0-3 2 16,3 4 2-16,4 4 4 0,6-3-1 15,-1-4 3-15,5-2-2 0,0-1 1 16,3 0-2-16,1-2-4 0,-4 2-1 15,-3-2-3-15,0 0 1 0,0 1 0 0,-2 3 2 16,1-1 0-16,-3 1 0 0,-5-3 1 16,-3-2 2-16,1 0 4 0,-3 0 6 15,0 3 0-15,-3 1 7 0,-1 4 0 16,-6-7 0-16,2 1 1 0,-2-2-4 16,0-1-2-16,-3-3 0 0,-3 0-4 0,3 0 2 15,-1 0 1-15,-1-7-2 16,6 3-4-16,-1-5-2 0,3 4-4 15,4 2-1-15,0 0-2 0,3-4-3 16,0-5-6-16,3-7-5 0,10-4-4 0,5 3-1 16,5 1-6-16,4 1-2 0,2 1-7 15,1 2 2-15,1 3 7 0,-1-1 9 16,-1 3 11-16,-1 1 1 0,-4 0 4 16,1 1 2-16,-8 2 4 0,-7 2 6 15,-5 4 5-15,-5 0 6 0,0 0 3 0,0 0 5 16,0 0 1-16,0 0-6 0,1-2-3 15,1 2-6-15,-1 0-7 16,2 0-3-16,-2 0-4 0,1 0-2 16,-1 0-2-16,1 0 0 0,-1 0-3 0,-1 0-1 15,1 0-3-15,-1 0 2 0,2 0 4 16,1 5 2-16,0 7 3 0,0 4-1 16,0-5-1-16,-2 9-1 0,1-2 3 15,-2-6-4-15,0 8 1 0,0-8-3 16,0 0 2-16,1 0 0 0,1-1 2 15,1-2-4-15,-1-5 0 0,2 3 1 0,-1-4 1 16,5 0 4-16,6-3 1 16,3 0 0-16,6-8 0 0,2-6 1 15,-2-1-3-15,0-1 7 0,-4-1-4 0,-7 5 5 16,-3-1 2-16,-4 5 4 0,-3 1 1 16,-1-5 0-16,-1 2-4 0,0-4-2 15,-10-4-6-15,0 6-3 0,-5 3-2 16,-3 2-4-16,-4 4-9 0,-4 3-11 15,-4 0-45-15,-4 3-63 0,0 7-146 0</inkml:trace>
  <inkml:trace contextRef="#ctx0" brushRef="#br0" timeOffset="96244.1">21448 5074 693 0,'0'0'23'0,"0"0"-8"15,0 0-6-15,0 0-5 0,0 0-7 0,0 0-3 16,0 0-3-16,0 0 2 0,0 0 1 15,0 0 3-15,79-3-2 16,-42 17-2-16,-3 3-3 0,1 2-1 16,-1 1 5-16,-3 3-5 0,-3 1 3 0,-1 0-3 15,-2-1 1-15,-2-5-3 0,-6-1 1 16,-4-6-5-16,-6-6-9 0,-2-1 5 16,-5-4 8-16,0 0 4 0,3 0 11 15,-2 0 0-15,4-11 2 0,-2-5 1 16,-1-4 2-16,-1-5 3 0,-1 1-4 0,0 6 7 15,0-2 0-15,0 8 7 0,0-3 2 16,0 0 1-16,-1 10-2 0,-2-5-4 16,1 5-4-16,0 0-3 15,1 2-5-15,1 3-5 0,-2-1-2 0,-4 1 0 16,-4 4-3-16,-9 9 1 0,-5 5-1 16,0 4 0-16,0 3 0 0,-1 4-5 15,-1-1-5-15,2 1-18 0,2 2-26 16,0-1-52-16,4-1-57 0,3-2-73 15</inkml:trace>
  <inkml:trace contextRef="#ctx0" brushRef="#br0" timeOffset="97063.06">22330 5091 664 0,'0'0'24'16,"0"0"-6"-16,0 0-8 0,0 0-7 16,0 0-3-16,0 0-3 0,0 0 1 15,0 0-3-15,0 0 0 0,10-68 1 0,0 65-1 16,0 1 3-16,9 2-2 15,-4 0-1-15,2 2 0 0,-4 3 0 16,0 2-2-16,-6-2-5 0,3 5 0 16,-4-3 1-16,-1 1 0 0,0 1 5 0,-5 2-2 15,0 7 2-15,-2-1 2 0,-10 5 3 16,-6 0 2-16,-5-1 1 0,-6 0-4 16,-1 0 0-16,-1-1 1 0,1-1 1 15,4-4-2-15,9-5 1 0,5-4-1 16,8-2-2-16,4-4-4 0,-2 0-1 0,2 0-3 15,0 0 1-15,0 0 5 0,0 4 2 16,9-1-3-16,10 1-5 0,5 0-9 16,0-4-9-16,2 0-8 15,0 0-3-15,-2-2 1 0,1-1 3 0,-3 1 6 16,1-2-5-16,1 1 9 0,-1-3 7 16,3-1 9-16,-1-1 11 0,3-2 3 15,-2-2 0-15,-1 0 6 0,-1 0 7 16,-5 0 7-16,-4 3 21 0,-3 0 1 15,-5 3 0-15,2-2-2 0,-2 1-8 0,-1-1 5 16,0-1 1-16,-3 4 2 0,2-2-7 16,-3 2-5-16,-1 0-6 0,1 0-6 15,-2 0-5-15,0 0-2 0,0-1-2 16,0 2-1-16,0 4-3 0,0-3-2 16,0 3-3-16,0 0-1 0,0 0-3 15,0-2 1-15,-5 2-3 0,-5 0 1 16,-3 9 0-16,-3 5-1 0,2 4 6 15,0 2-5-15,2 1 5 0,4 1-6 16,4-6 2-16,1 1-2 0,3-2 1 0,0 2 0 16,6 1-2-16,3-4 1 0,-2-4-1 15,6-4 1-15,-4-1-1 0,2-4 0 16,8-1 2-16,-3 0 2 0,4-3 2 16,-3-6 0-16,-3-1 2 0,0-4-1 15,-4-1 1-15,0-2 1 0,0-1 2 0,-2 5 0 16,-4-2-3-16,-3 5 3 0,-1-4-4 15,0-2 2-15,-4-1 0 0,-2 3 3 16,-4 1-2-16,4 6 0 16,-1 0-2-16,-3-2-4 0,3 2-6 0,-5 0-11 15,5 2-34-15,2 4-70 0,-7-2-80 16,4 1-89-16</inkml:trace>
  <inkml:trace contextRef="#ctx0" brushRef="#br0" timeOffset="97638.76">22884 4649 673 0,'0'0'30'16,"0"0"-5"-16,0 0-10 0,0 0-9 16,0 0-3-16,-5-86-8 0,5 75 4 15,0-1-3-15,3 1 1 0,0 0 1 16,0 3-1-16,2 0-1 0,4-3 0 16,2 2-2-16,2-2 0 0,-2 6 0 15,1-2 0-15,-3 4 0 0,-4 2-1 16,-1-1-2-16,1 2-3 0,1 0-1 15,1 2 3-15,6 9 6 0,-7 2 0 16,1 7 3-16,-4 1-4 0,-3 2 1 0,0-2-1 16,-4 0 3-16,-5-1 1 0,0 0 1 15,-2-3 0-15,2-7 1 0,0 2 0 16,2-6 0-16,4-2 0 0,0 0 0 16,3-4 0-16,-1 0 1 0,1 0-1 15,-2 0 0-15,1 0-2 0,-1 2 0 0,2-2-5 16,-1 1-5-16,1-1-5 15,0 1-2-15,0 2 5 0,9 2 3 16,6 2 1-16,3 0 3 0,1 2-1 16,-1-2 4-16,-2 3-1 0,-5-4-1 0,1 3 0 15,-6-2 3-15,0 1 1 0,-1 2 0 16,-4-6 2-16,1 6 0 0,-2 1 0 16,-3 4 0-16,-6 2 2 0,-3-5-1 15,-4-2 2-15,-1 0-1 0,-3-3 0 16,-3 1-3-16,0-3 2 0,7-3-5 0,-2-1-11 15,2-1-25-15,3 0-70 0,-3-1-146 16</inkml:trace>
  <inkml:trace contextRef="#ctx0" brushRef="#br0" timeOffset="98061.64">23543 5214 515 0,'0'0'57'0,"0"0"-15"0,0 0-12 15,0 0-8-15,0 0-8 0,0 0-4 0,0 0-2 16,0 0-3-16,0 0-2 0,36-15-4 15,-7 4 1-15,3 2-4 16,3 0 3-16,1 1-1 0,-1 3-1 16,-2 2-1-16,0 2-5 0,-1 1-8 0,-2 0-11 15,-1 0-37-15,0 1-65 0,-9 2-63 16</inkml:trace>
  <inkml:trace contextRef="#ctx0" brushRef="#br0" timeOffset="98298.18">23702 5003 552 0,'0'0'55'0,"0"0"-20"16,0 0-11-16,0 0-12 0,0 0-9 15,0 0-4-15,0 0-2 0,0 0-1 16,0 0 5-16,0 0-1 0,4 77 2 15,4-43 3-15,-2 2-6 0,-1 0 3 0,1-1-5 16,-3 0-2-16,0-1-6 0,-2-3-14 16,2 3-24-16,-3-2-83 0,2-2-152 15</inkml:trace>
  <inkml:trace contextRef="#ctx0" brushRef="#br0" timeOffset="100370.93">25041 5029 274 0,'0'0'42'0,"0"0"-5"0,0 0-7 15,0 0 3-15,0 0 1 16,0 0 0-16,0 0-9 0,0 0-11 16,0 0-2-16,-24-92-1 0,18 79 4 0,0-2-2 15,0 1-4-15,0 0-2 0,-1 1-3 16,2 4-1-16,-3-5 1 0,4 5 1 16,1 4-1-16,-3-2-2 0,4 4 0 15,-1-2-2-15,1 2 0 0,2 3-2 16,-1-2-1-16,1 2-4 0,-2 0-1 0,1 0-5 15,-5 0 3-15,-3 0 0 0,-4 9 4 16,-1 2 2-16,-1 3 0 0,2 1 2 16,2-1 1-16,1 1 1 0,2-4 0 15,1-1 2-15,3-2 0 0,-3-1 1 16,1 3 0-16,3-8-1 0,-3 6 0 16,3-5-1-16,0 1 1 0,-2 3-2 15,3-3 0-15,1-1-2 0,-1 2 1 16,2-1 0-16,0 3 0 0,0 4 0 15,0 5 2-15,10-2 1 0,2 4-2 0,4-4 0 16,-2-1-2-16,5-1 1 0,-3-1-1 16,3-2 0-16,-3 1-1 0,1 0 2 15,-2 0 0-15,-1 2 1 0,-5-4 2 16,-2 4-3-16,-1-4 5 0,-2 3-5 16,-1-1 2-16,-2-5 1 0,-1 5 0 15,0 1 2-15,-3-2-1 0,-7 3 0 16,0-3 1-16,3-4-1 0,-9 1 0 15,1-1 0-15,3-2 0 0,-7-2 1 16,6 0-1-16,0-1 3 0,-2 0 0 0,5 0 4 16,-2-1-1-16,3-3-1 0,0-1-3 15,1-1-2-15,1 0-2 0,0-4 0 16,1 1-3-16,3-1-1 0,-1-1-5 16,4-3 3-16,0-2-4 0,0 1 2 15,6-4 1-15,3 4-1 0,3 2-2 16,2 1-1-16,4-1-5 0,4 1-1 15,1-1-5-15,6 3-3 0,2-2 2 16,0 2-4-16,1-1 4 0,0 2 2 16,-2 1 3-16,1 1 5 0,-2-1 3 0,-3 1 0 15,-2-1 1-15,-8 4 1 0,1 0 4 16,-8 1 3-16,-4 2 3 0,2 1 4 16,-7 0 6-16,0 0 0 0,0 0 7 15,0 0 3-15,0 0 1 0,1 0 0 16,0 0-4-16,1 0-4 0,-2 0-5 0,0 0-2 15,1 0-2-15,-1 0 2 16,0 0-1-16,-1 1 1 0,-6 6-2 0,-6 3 0 16,3 1-3-16,-6 3-1 15,3 2-1-15,0-1-1 0,1 3-2 0,0 1 0 16,1-1 0-16,1 3-2 0,1 2 4 16,1-1-4-16,2 3 1 0,3-8-4 15,3 1 1-15,0-1-1 0,1-2 0 16,9 3 1-16,3-6 2 0,5-1-1 15,2-7-2-15,5-2 0 0,4-2-6 0,1-3-1 16,0-6 4-16,-1-4 8 0,-4 0 6 16,-6-4 8-16,-2-3 5 0,-5-1 0 15,-4-2-1-15,-2 0 3 16,-5-1-1-16,-1 0 3 0,0 0-1 0,-10 2-6 16,0 1-4-16,-2 2-3 0,-3 2-4 15,-1 3-5-15,-4 4-5 0,-2 5-13 16,-4 4-18-16,0 2-54 0,0 11-124 15,3 6-73-15</inkml:trace>
  <inkml:trace contextRef="#ctx0" brushRef="#br0" timeOffset="100912.51">25656 5018 503 0,'0'0'51'15,"0"0"-17"-15,0 0-11 0,0 0-9 16,0 0-5-16,0 0-5 0,0 0-3 16,0 0-1-16,0 0-3 0,0 0-1 15,9-26-1-15,2 32-2 0,4 5 3 16,-1 1 0-16,-2 4 2 0,1 1-2 16,1 3-1-16,-1 0-1 0,0 0-3 15,-1-2-3-15,0 0-11 0,-1-4-5 16,-4-2-13-16,3-3-2 0,3-5 3 15,2-1 0-15,5-3 5 0,1 0 10 0,0-4 10 16,-1-7 10-16,-3-2 13 0,-2-1 3 16,-1 0 3-16,-4-1 2 0,-2 3 5 15,-4 0 9-15,-1 2 6 0,-1 5 1 16,-2-4-1-16,0 3-5 0,0-6-7 16,-2 2-3-16,-4 4-2 0,0-1-2 15,3 4-2-15,0 1-6 0,-2 2-2 16,-7 0-6-16,-1 0-2 0,-6 8-1 15,2 7 0-15,-3 3-1 0,-3 5-1 16,-2 4-2-16,0 2-10 0,-1 1-11 0,2 4-43 16,1-1-59-16,4 2-93 0</inkml:trace>
  <inkml:trace contextRef="#ctx0" brushRef="#br0" timeOffset="101786.54">26253 4920 511 0,'0'0'34'16,"0"0"-16"-16,0 0-8 0,0 0-6 15,0 0-2-15,0 0-3 0,0 0-1 16,37-79-1-16,-28 75 0 0,10 1 1 16,0 3 2-16,4 0 0 0,6 0 0 15,-3 5 0-15,-3 3-4 0,-1 2 2 16,-3 3 1-16,-3-1 1 0,-1 4 0 15,-3 0-2-15,-3 2 1 0,-2-3-1 0,-6 0-1 16,-1 3 1-16,-3 0 2 0,-9 7 1 16,-6-4 0-16,-2-3 1 15,-5-1 0-15,-1-2 0 0,3-3 1 0,-2-1-1 16,8-4 2-16,3-2-2 0,2 0 1 16,8-4-1-16,0 0 0 0,4-1 0 15,-2 0 0-15,2 0-1 0,-1 0-1 16,-1 0-2-16,2 0-1 0,-1 0-2 15,1 0-3-15,0 0 1 0,0 0 1 16,0 0 2-16,11 0 3 0,8 0 1 0,6 0 1 16,-2 1-1-16,1-1-2 0,2 0 2 15,0 0-1-15,3 0-2 0,2 0 0 16,0-2 1-16,0-1-2 0,-1 0 4 16,-1-2 0-16,-3 1 0 0,-4-2 0 15,-6 1 0-15,-2 0 0 0,2 1 1 0,-7-1 2 16,4-1 1-16,-6 2 1 0,-1-2 3 15,1 0 0-15,-2-3 3 16,0 2-2-16,-2-2 2 0,0 0 1 16,-2-1 3-16,1-1 2 0,-2 5-1 0,1-4 1 15,-1 3-2-15,0 1-3 0,0-6 0 16,0 6-2-16,0-1-2 0,0 3 1 16,0 4-4-16,0-1-2 0,0 1-2 15,0-2-3-15,0 0-3 0,0 2 1 16,-1 0-1-16,-5 8 3 0,-2 8 0 0,0 5 2 15,1 3-3-15,3-1 2 0,1-6-3 16,1 1 3-16,2 2-2 0,0-4 0 16,3 2 3-16,3-2-6 0,0-6 4 15,0-2 0-15,5 1 0 0,-4-4 3 16,7-5 0-16,6 0 0 0,1-3-3 16,8-10 3-16,-5-1-3 0,-1-3 4 15,-5 1 2-15,-5-1 1 0,0 0 1 16,-6 0-2-16,-2 2 1 0,-4-1-1 15,-1 0 0-15,-4-2-1 0,-10-1-2 0,-7 3-4 16,-3 3-3-16,-7 6-15 0,-6 4-37 16,-2 3-123-16,-2 3-124 0</inkml:trace>
  <inkml:trace contextRef="#ctx0" brushRef="#br0" timeOffset="102847.32">27628 4959 348 0,'0'0'60'0,"0"0"-13"16,0 0-7-16,0 0-5 15,0 0-12-15,0 0-8 0,0 0-2 16,0 0-3-16,0 0-1 0,0 0-2 15,65-62-4-15,-50 62-1 0,1 0-1 0,1 5-1 16,1 3-1-16,0 6 1 0,-3 1-1 16,2 3 1-16,0 2-2 0,-1 1 0 15,1 1-2-15,0 0 0 0,-2 0-1 16,-1 1-3-16,0-3-7 0,-4 0-13 16,-1-3-22-16,-2-5-27 0,-1-4-31 15,1 1-26-15,-3-5-34 0</inkml:trace>
  <inkml:trace contextRef="#ctx0" brushRef="#br0" timeOffset="103078.94">27854 4954 277 0,'0'0'91'0,"0"0"-13"0,0 0-17 15,0 0-14-15,0 0-14 0,0 0-12 16,0 0-8-16,0 0-3 0,0 0-6 0,-7-30-2 15,5 30-1-15,1 0 0 16,-2 6 3-16,-3 7 0 0,-3 7-1 16,-4 3 0-16,0 1-2 0,-5 2-2 0,-5 5 0 15,-2 1 1-15,-6 1-6 0,1 3-5 16,-2-1-20-16,3 0-56 0,3-3-86 16,5-4-108-16</inkml:trace>
  <inkml:trace contextRef="#ctx0" brushRef="#br0" timeOffset="107670.61">28687 4771 331 0,'0'0'69'15,"0"0"-16"-15,0 0-9 0,0 0-12 16,0 0-5-16,0 0-7 0,0 0-2 15,0 0-6-15,0 0-5 0,0 0-4 16,-19-19-3-16,19 19-2 0,0-4 1 0,4-2-1 16,8 1 2-16,7-1-2 0,2 5 1 15,1 0-1-15,3 1-1 0,-1 0 1 16,-1 0 1-16,2 0 0 0,-3 0 0 16,1 0-1-16,-6 0 1 0,-2 1 0 15,-5-1-2-15,-3 0 4 0,3 1 1 0,-4-1-1 16,-2 0 3-16,2 0 3 0,-6 0 0 15,0 0 2-15,0 0 1 16,3 0-1-16,-3 0 0 0,0 0-2 16,0 0 0-16,0 0-3 0,0 0-1 0,0 0-1 15,0 0-1-15,-6 0-1 0,0 0 0 16,-2 5 1-16,-5 4 0 0,3 2 0 16,-4 5 0-16,2 4-1 0,1 1-1 15,1 5 0-15,-1 5 0 0,1 2 0 16,-1 3 0-16,0 2-2 0,1-1 1 0,1 1-5 15,1-3 2-15,2-1-1 0,0-3-3 16,3-2-1-16,0-10-9 0,1 1-10 16,2-8-24-16,0-6-53 15,0 2-36-15,0-8-79 0</inkml:trace>
  <inkml:trace contextRef="#ctx0" brushRef="#br0" timeOffset="108231.42">29188 4777 500 0,'0'0'50'0,"0"0"-13"16,0 0-17-16,0 0-9 0,0 0-7 15,0 0-4-15,0 0-5 0,0 0-2 0,0 0-1 16,0 0 2-16,-23 14 6 0,13 9 2 15,-4 8-1-15,-2 3 2 0,-1-2-4 16,1 2-1-16,1-5-2 0,4-3 0 16,1-2 0-16,4-7 2 0,3-3 0 15,3-2 1-15,0-2 0 0,0-1 0 16,1-1 0-16,5-2 1 0,4-3-1 16,-1 1 1-16,1-4 2 0,9 0 0 15,-3-3 2-15,6-6-1 0,-2-1-1 16,-1-4 1-16,-1-2 1 0,1 3-1 0,-3-4 4 15,0 2-1-15,-3-3 2 0,-3 0 1 16,-1-2 0-16,-4-2-1 0,-2 1 0 16,-3 1 2-16,0-3-4 0,-1 2-2 15,-8 1-1-15,-5 3-3 0,-2 5-1 16,-4 3-1-16,-2 4-2 0,2 3-1 16,-3 2-8-16,0 5-6 0,1 5-13 15,3 3-30-15,-1 2-63 0,8 3-75 16</inkml:trace>
  <inkml:trace contextRef="#ctx0" brushRef="#br0" timeOffset="108560.68">29404 4722 542 0,'0'0'52'0,"0"0"-17"0,0 0-7 15,0 0-8-15,0 0-9 0,0 0-4 16,0 0-4-16,0 0-1 0,0 0-2 16,3-72 1-16,7 72-1 0,6 2-1 15,3 10 0-15,0 5 0 0,-3 6 0 0,-1 4 0 16,-1 3 1-16,-3 7 0 0,-2 1-1 15,-2 3 0-15,-4 3 0 0,-3-1-3 16,0 2 1-16,-7-2-2 16,-7-1 0-16,-6-2-3 0,-4-1-12 0,-7-3-18 15,-3-1-54-15,-7-3-88 0,-4-2-101 16</inkml:trace>
  <inkml:trace contextRef="#ctx0" brushRef="#br0" timeOffset="108970.3">28281 4743 388 0,'0'0'62'0,"0"0"-1"15,0 0-17-15,0 0-16 0,0 0-4 16,0 0-10-16,0 0-2 0,0 0-5 16,0 0-4-16,0 0-4 0,28-69-1 15,-26 69 6-15,-2 3 4 0,0 15 3 16,0 7 0-16,0 11-4 0,-3 0-1 15,2 2 0-15,-1 3 0 0,2 1-3 16,0 2 0-16,3-1-3 0,3-1 1 0,4-2 1 16,-1 1-2-16,1-3 3 0,3-3-5 15,-2-2 3-15,1-3-7 0,1-3 0 16,-3-4-1-16,1-3-3 0,-3-4-6 16,0-5-14-16,3-1-18 0,-1-4-48 15,4-3-52-15,3-3-121 0</inkml:trace>
  <inkml:trace contextRef="#ctx0" brushRef="#br0" timeOffset="109464.16">29612 4346 524 0,'0'0'47'0,"0"0"-15"0,0 0-6 0,0 0-7 16,0 0-7-16,0 0-4 15,0 0-6-15,0 0-1 0,0 0-2 16,0 0-1-16,16-69-1 0,-7 65-1 15,7-1 3-15,1 5-2 0,8 0-1 0,-2 5 0 16,-2 4 0-16,-3 4 2 0,-1 3 1 16,-2 0 0-16,-2 3 1 0,-3 2-1 15,-3 0 2-15,-4 2 0 0,-1 0 1 16,-2-1-1-16,-5 1 0 0,-4 1 4 16,-6-1-4-16,-1 1 7 0,-3-1-5 15,0-1-1-15,-1-4 0 0,5-1-2 16,2-7 0-16,7-2 0 0,1-2-1 15,2-3-2-15,0 0 1 0,1 0 1 16,2-3 1-16,0 3 3 0,6 1-1 0,7 1-1 16,9 1 0-16,-1-5 0 0,3-1-1 15,0 0-2-15,-1-1-3 0,-1-3-2 16,-1-1-6-16,-1-1-6 0,1 0-21 16,-2-2-49-16,3 3-51 0,-7 0-131 15</inkml:trace>
  <inkml:trace contextRef="#ctx0" brushRef="#br0" timeOffset="109693.94">30448 4782 596 0,'0'0'8'0,"0"0"-3"15,0 0-6-15,0 0-15 0,0 0-50 16,0 0-114-16,0 0-99 0</inkml:trace>
  <inkml:trace contextRef="#ctx0" brushRef="#br0" timeOffset="118590.53">14575 7122 237 0,'0'0'66'16,"0"0"-6"-16,0 0-13 0,0 0-11 16,0 0-10-16,0 0-8 0,0 0-5 15,0 0-5-15,0 0-4 0,0 0-6 16,-9-36-4-16,7 36 2 0,2 0 1 15,0 0 0-15,0 0 4 0,0 11-1 0,5 7 2 16,-1 6 7-16,-1 1-2 0,0 2 3 16,-3 3-5-16,2-3-4 0,-2 0 0 15,0-1-1-15,0-9 0 0,0 4 0 16,0-3 0-16,0-4 0 0,2 5 2 16,-2-8-4-16,0-5 4 0,0 0-1 0,0-6-1 15,0 0 1-15,0 0 0 16,0 2 3-16,3-1 6 0,-3 1 7 15,0 0 5-15,0-1-2 0,0-1-3 16,0 1-6-16,0-1-6 0,0-9-1 0,-5-4-2 16,-1-7 1-16,0-2-2 0,1 0 1 15,1-3-1-15,0-2 2 0,-2 0-3 16,0-2-4-16,2 0 5 0,-2 2-4 16,0 0 4-16,0 0 0 0,-2 2-1 15,1 0 1-15,1 2-1 0,1 6 0 0,2 0 0 16,-1 7 0-16,3 4-1 15,1-5 0-15,0 5-1 0,0-5-2 16,0-3 0-16,8 2-1 0,4-1-1 16,5 0 0-16,4 4 2 0,5-1 1 0,3 2 0 15,2 4-3-15,0 1-2 0,-1 3-2 16,-2 0-5-16,-2 4-3 0,-2 5-8 16,-2 3-21-16,0 3-31 0,-4 4-38 15,-2 1-68-15</inkml:trace>
  <inkml:trace contextRef="#ctx0" brushRef="#br0" timeOffset="118853.14">14517 7324 457 0,'0'0'50'16,"0"0"-10"-16,0 0-13 0,0 0-15 16,0 0-8-16,0 0-4 0,0 0 0 15,0 0-2-15,0 0 0 0,0 0-5 16,99-36-3-16,-74 31-6 0,0 1-11 16,-2 2-20-16,1 2-16 0,1 0-17 15,-2 0-7-15,3 0 0 0,-1 0-2 16</inkml:trace>
  <inkml:trace contextRef="#ctx0" brushRef="#br0" timeOffset="119451.14">14942 7261 292 0,'0'0'75'0,"0"0"-18"0,0 0-10 0,0 0-8 16,0 0-9-16,0 0-5 0,0 0-4 15,0 0-8-15,0 0-2 0,7-5-4 0,-7 5-4 16,0 0-1-16,0 0-4 0,0 0-1 15,-3 0-2-15,-8 7 0 0,-5 7 1 16,-5 2-1-16,1 2 1 16,3 1-3-16,1 1 0 0,4-2 0 0,4-5 1 15,2 2 1-15,5-4 0 0,-1 2-2 16,2-1-3-16,0-2-6 0,0 2-3 16,0-4 0-16,3 1 1 0,0-6 7 15,5 1 2-15,-3-2 3 0,5-2 3 16,6 0 1-16,-3-8 2 0,4-2 3 0,-1-2 0 15,-3-2 1-15,0-1 0 0,0 0 2 16,0-2-3-16,-3-1 3 0,-1 5-1 16,1 0 4-16,-6 4 3 0,1 0 2 15,1 0-1-15,-5 4-2 0,4-2-3 16,-4 2-2-16,-1 0 0 0,5 2-3 16,-5 3-2-16,2-4-2 0,1 1-4 15,0 0-1-15,4-2 0 0,-4 4 0 16,10-1 2-16,1 2 2 0,2 0 0 15,3 3-3-15,0 5 2 0,-6 1-2 0,4 2 1 16,-4 1 1-16,0 0-2 0,-3 1 0 16,-4-2 2-16,0 3 0 0,-1-5-1 15,-3 2 1-15,-2 1 1 0,0-2 3 16,0 2 5-16,0-1 5 0,-2-2 5 16,-1-4 1-16,-3 1 1 0,3-5 3 15,-2 1 1-15,-2-2 0 0,3 0-4 16,-5-3-2-16,-1-10-6 0,3 0-1 15,-2-2-3-15,5-2-1 0,1-3-1 16,3-1-2-16,0-5-3 0,7 1 0 0,3 0-2 16,0 3 0-16,2-1-2 0,4 3-8 15,-1 3 0-15,3 2-12 0,2 6-7 16,-4 1-16-16,3 8-37 0,-4 0-36 16,0 4-55-16</inkml:trace>
  <inkml:trace contextRef="#ctx0" brushRef="#br0" timeOffset="120267.86">15973 7124 564 0,'0'0'45'0,"0"0"-11"15,0 0-12-15,0 0-11 0,0 0-8 0,0 0-5 16,0 0-3-16,0 0 1 0,0 0 1 15,0 0 1-15,-14 10-3 16,14 15 2-16,2 2 4 0,1 1-3 16,3-2 4-16,-2 0-7 0,1-2-1 0,-2-7 0 15,-2 0 1-15,3-7 2 0,-2 1 1 16,1 0 2-16,-2-7 0 0,1 2 2 16,-2-6 1-16,0 0 3 0,0 0 6 15,0 0 3-15,1 2-3 0,-1-2-3 16,0 0-4-16,0-7-4 0,0-6 1 0,0-5-1 15,-1-2 0-15,-2-4 1 0,0-1-1 16,0 3 2-16,0-3-5 0,0 1 4 16,0-3-4-16,0 0 1 0,0-1 3 15,2 1-3-15,1-1 3 0,0 3-2 16,0 5 0-16,0 2-1 0,0 7 0 16,1 0-1-16,4-4 0 0,2 3-2 15,3-1-1-15,3-1-1 0,6 2-5 16,3 1-4-16,-1 2-3 0,1 5-5 15,1 2-6-15,0 2-16 0,-1 0-39 0,0 8-37 16,-1 2-54-16</inkml:trace>
  <inkml:trace contextRef="#ctx0" brushRef="#br0" timeOffset="120647.38">15939 7277 501 0,'0'0'39'15,"0"0"-17"-15,0 0-15 0,0 0-7 16,0 0 0-16,0 0 0 0,0 0 2 16,0 0 2-16,0 0-5 0,99-32 0 15,-75 28-2-15,-2 2 0 0,1-1 0 0,-5 3 1 16,-1 0-1-16,2-2-1 0,-6 1 1 15,6-1-1-15,-8 2 4 0,1-2 2 16,-1 1 1-16,-6 0 2 16,1 1 1-16,-6 0 2 0,0-2-2 0,0 2 3 15,1 0-1-15,1 0-1 0,-1 0-1 16,1 0-3-16,0 0-3 0,-1 0-2 16,4 0 1-16,-2 0 0 15,1 9 3-15,2 5-2 0,-3-1 0 0,1 3-1 16,2-2 0-16,-3 2-3 0,-2-5-4 0,2 7-5 15,0-3-7-15,-1-6-10 0,-1 2-37 16,2-2-47-16,-2-3-82 0</inkml:trace>
  <inkml:trace contextRef="#ctx0" brushRef="#br0" timeOffset="120824.57">16206 7159 432 0,'0'0'60'16,"0"0"-8"-16,0 0-21 0,0 0-14 15,0 0-14-15,0 0-10 0,0 0-13 16,0 0-33-16,0 0-54 0,0 0-69 16</inkml:trace>
  <inkml:trace contextRef="#ctx0" brushRef="#br0" timeOffset="121452.1">16710 7195 551 0,'0'0'43'0,"0"0"-16"15,0 0-7-15,0 0-9 16,0 0-3-16,0 0-7 0,0 0-1 16,0 0 0-16,0 0-4 0,-79-16 2 0,56 26-5 15,1 3 1-15,-1 2-3 0,1 4-1 16,1-1 1-16,3 0-1 0,1 0 1 16,7-5-1-16,1-1 0 0,2-3-1 15,4-5 0-15,2 1-3 0,1-5-2 16,-2 0-4-16,2 0 1 0,0 1 4 0,0 1 5 15,0 0 7-15,0-1 3 0,0 0 4 16,0-1 5-16,2 0 1 0,12 0 2 16,3-1-2-16,6-5-4 0,-7 1 1 15,-1-1-1-15,-3 2 0 0,-1 2-1 16,1 1 1-16,0-1-2 0,-1 2-1 16,-6 0-1-16,6 0 0 0,-4 0-2 15,1 0 0-15,1 3 0 0,0 3-1 16,-1 5 1-16,-3-4 0 0,1 7-1 15,-5 0 1-15,-1 4-1 0,0 4 0 0,-1 0 2 16,-5-1-2-16,-2 0 1 0,0 1 0 16,1-1-2-16,-1 2 1 0,1-1 1 15,-1 0 0-15,2-1 2 0,1-5 1 16,0-2 2-16,2-5-1 0,0-4 2 16,1 1 2-16,2-6 3 0,0 0 3 0,0 0-1 15,0 0-2-15,-4 0-2 16,-2 0 2-16,2-7-2 0,0-3-1 15,4-5-2-15,0-7-3 0,0-3-1 16,7-5-1-16,3 0-1 0,0 2 1 0,3 1-3 16,4 0 1-16,1 2-1 0,-2 1-3 15,2 2 0-15,0 1-3 0,-1 5-6 16,-1 0-14-16,-3 6-23 0,-1 2-78 16,-5 4-86-16</inkml:trace>
  <inkml:trace contextRef="#ctx0" brushRef="#br0" timeOffset="121987.05">17089 7120 574 0,'0'0'55'0,"0"0"-16"0,0 0-16 15,0 0-11-15,0 0-9 0,0 0 0 0,0 0-3 16,0-84-3-16,5 77 1 0,3 2-1 16,5-4-2-16,-4 7 2 0,8-1 0 15,1 3 0-15,2 0 0 0,4 5-1 16,-2 6-2-16,-2-1 0 0,-5 5-1 15,-1-2 0-15,-5 4 1 0,-4-5 1 0,-4 5-1 16,-1 2 0-16,-4 3 2 0,-10 6 4 16,-4 0-3-16,-5-1 4 0,-2-1-3 15,-4-2 0-15,1-1 2 0,3-3 0 16,0-4 2-16,2-2 0 0,8-5 0 16,7-4 3-16,5-2-2 0,3-3 2 15,-2 0 1-15,2 0-1 0,-2 0-1 16,0 0-2-16,2 0-2 0,0-2 0 15,6-5 0-15,4-2 1 0,6-5 1 16,1 3-2-16,2 2 0 0,-2 2 0 0,-1 0 0 16,0 3 0-16,-6 1 0 0,5 1 0 15,3 2 0-15,-7 0-3 0,7 0 2 16,0 0 0-16,-2 2 1 0,4 3 0 16,-4-3-2-16,-2 1-3 0,-2-1-3 15,-1 1-11-15,1-1-21 0,-1-2-40 0,7 6-34 16,-5-5-55-16</inkml:trace>
  <inkml:trace contextRef="#ctx0" brushRef="#br0" timeOffset="122567.24">15211 7932 476 0,'0'0'53'15,"0"0"-21"-15,0 0-16 0,0 0-7 0,0 0-5 16,0 0-2-16,0 0 1 15,0 0-1-15,0 0 0 0,103-24 1 16,-67 23 1-16,7-2 0 0,3 0 1 0,9-1 1 16,5-1 1-16,5-2 1 0,4-1-1 15,6-2-2-15,1-3-5 0,4 2 2 16,3-3-5-16,-1 0 3 0,4 2 0 16,0 1-1-16,1-2 0 0,-1 3-1 15,-1-1 0-15,-1 0 0 0,-1 2 0 0,-3-1 0 16,-2-1 0-16,-4 2 0 0,-6-2 0 15,-4 2 1-15,-11 0 0 16,-1 1 1-16,-10 2 0 0,-4 2-2 16,-8-1 0-16,-8 3-1 0,-10 1-4 0,-6 1-11 15,-6 0-9-15,0 0-9 0,0 0-17 16,0 0-43-16,0 8-50 0</inkml:trace>
  <inkml:trace contextRef="#ctx0" brushRef="#br0" timeOffset="123012.06">15109 8203 479 0,'0'0'51'0,"0"0"-14"0,0 0-15 0,0 0-11 16,0 0-7-16,0 0 0 0,0 0-1 16,0 0 2-16,0 0-1 0,85-45 1 15,-56 44 1-15,1 0 1 0,3-1 1 16,6 1 2-16,0-4 1 0,9 0-1 15,4-2-2-15,6-3-2 0,5-2-2 16,4-1-1-16,6-2-2 0,3-2 1 0,5-1-2 16,1-1 1-16,7 1-1 0,-1 0 0 15,0 1-1-15,-4 2 0 0,-5 2 1 16,-4 2-1-16,-7 2 0 0,-7 2 0 16,-9 2 0-16,-8 0-2 0,-17 4-1 15,-1 1-2-15,-13 0-2 0,-7 0-3 16,1 0-2-16,-7 0-1 0,0 0-4 0,0 0-10 15,0 0-32-15,0 0-67 16,0 0-93-16</inkml:trace>
  <inkml:trace contextRef="#ctx0" brushRef="#br0" timeOffset="125200">18443 7268 212 0,'0'0'43'0,"0"0"2"0,0 0-9 16,0 0-1-16,0 0-4 0,0 0-1 15,0 0 0-15,0 0-4 0,0 0-2 16,-28-52-8-16,27 47 3 0,-4-5-7 16,4 5 1-16,-1 0-5 0,0-3-1 15,0 3-3-15,0 1 0 0,0 0 0 0,2 4 0 16,-3-4 2-16,2-1 0 0,-1 1-2 15,1 1-1-15,1 3-2 16,-2-2-2-16,2 2-1 0,0 0-2 16,-1 0 0-16,1 0 0 0,0 0 7 0,0 0-4 15,0 7 5-15,0 4-4 0,0 8-1 16,0-6 0-16,3 7 0 0,-2-2 1 16,1 0 0-16,-1 7 0 0,1-9 0 15,-2 3 1-15,1-7-3 0,-1 1 1 16,0 7-1-16,0-8-2 0,0 8 1 0,0-8-2 15,0-6 0-15,0 6 2 0,0-5 1 16,0-1-3-16,0-1-2 0,0-5-7 16,0 0-14-16,0 0-11 0,0 2-22 15,0 4-22-15,0 0-5 0,0 0 1 16,0 5 15-16,-4-3 20 0,-1-1 10 16</inkml:trace>
  <inkml:trace contextRef="#ctx0" brushRef="#br0" timeOffset="125383.17">18334 7533 4 0,'0'0'27'16,"0"0"11"-16,0 0 13 0,0 0 19 15,0 0 9-15,0 0 3 0,0 0-10 0,0 0-19 16,0 0-13-16,-34 24-10 0,32-22-8 16,2-2-7-16,0 0-4 0,0 1-7 15,0-1-2-15,0 0-4 0,0 0-2 16,0 0-3-16,0 0 2 0,2 0 3 16,12 0 2-16,6 0 0 0,9 0-4 15,0 0-3-15,0-3-9 0,0 2-8 16,0-2-5-16,0 2-14 0,-2-1-12 15,1 1-20-15,-4-4-19 0,0 2-23 16</inkml:trace>
  <inkml:trace contextRef="#ctx0" brushRef="#br0" timeOffset="125633.17">18220 7227 528 0,'0'0'74'0,"0"0"-35"0,0 0-8 15,0 0-14-15,0 0-5 0,0 0-7 16,0 0-3-16,0 0-4 0,0 0-2 16,0 0 1-16,18-68-2 0,10 52 0 15,4 6-2-15,3 1-4 0,0 0-7 16,-1 5-8-16,-1 3-12 0,-2 1-23 0,-1 1-44 15,-3 8-47-15,0 6-77 0</inkml:trace>
  <inkml:trace contextRef="#ctx0" brushRef="#br0" timeOffset="126123.33">18720 7518 621 0,'0'0'26'15,"0"0"-5"-15,0 0-7 0,0 0-6 0,0 0-8 16,0 0-3-16,0 0-3 15,0 0 1-15,0 0-1 0,0 0-3 16,79-59-2-16,-52 67-1 0,1 3-1 0,-2 6-2 16,-3 3-6-16,-3 3-14 0,-1 1-10 15,-2-1-7-15,-4-1-16 0,-3-2-11 16,-1-5 4-16,-3-3-3 0,-4-2 16 16,0-7 18-16,1 1 12 0,-3-4 24 15,0 0 11-15,0 0 13 0,0 0 7 0,0 0 0 16,1-6 17-16,-1-6 13 0,0-8 12 15,0 7 11-15,0-7-3 16,-3 3-4-16,-2 3-11 0,0-2-11 16,1 7-6-16,-3 3-8 0,4 3-9 0,-1 0-6 15,-4-2-8-15,4 3-5 0,-1 1-4 16,-7 1-1-16,1 0-3 0,-4 8 0 16,-3 5-1-16,1 4-1 0,2 4 1 15,0 2-5-15,3 3-3 0,-2 0-8 16,3-1-21-16,4 1-44 0,0-2-72 0,3 1-121 15</inkml:trace>
  <inkml:trace contextRef="#ctx0" brushRef="#br0" timeOffset="126560.57">19186 7627 628 0,'0'0'27'0,"0"0"-7"0,0 0-8 16,0 0-8-16,0 0-4 0,0 0-4 16,0 0-4-16,0 0-3 0,0 0-1 0,0 0 5 15,13-3 3-15,-1 3 2 16,1 5 1-16,4 4-1 0,-2 0 0 15,-1 2-1-15,-4 1 0 0,-3-1-1 16,-1 1 3-16,0 3-1 0,-5-3 1 0,1 6 1 16,-2 0 0-16,-5 4 3 0,-6 3 3 15,-4 0-4-15,-3-1 4 0,-1-1-5 16,-3-3 0-16,3-4 0 0,8-5-1 16,3-4 1-16,4-4-1 0,4-3-1 15,-1 0 2-15,1 0-2 0,-2 2 0 0,1-2 0 16,1 0-1-16,0 1 0 0,0-1 2 15,0 0 0-15,10 0 0 16,6-6-1-16,5-1-3 0,4-2-5 16,-2 0-6-16,2 1-7 0,1 2-17 0,0 0-16 15,-2-1-39-15,5 0-46 0,-1-2-105 16</inkml:trace>
  <inkml:trace contextRef="#ctx0" brushRef="#br0" timeOffset="126926.34">19902 7371 569 0,'0'0'41'0,"0"0"-11"0,0 0-10 0,0 0-8 15,0 0-8-15,0 0-3 0,0 0-3 16,0 0-1-16,0 0 0 15,49-73-3-15,-33 70-3 0,6-2 1 16,-5 4-3-16,-1 0-4 0,3 1-10 0,-6 0-15 16,7 0-24-16,-4 0-24 0,-5 0-27 15,0 2-30-15</inkml:trace>
  <inkml:trace contextRef="#ctx0" brushRef="#br0" timeOffset="127123.85">19895 7556 513 0,'0'0'69'15,"0"0"-12"-15,0 0-19 0,0 0-14 16,0 0-11-16,0 0-7 0,0 0-4 16,0 0-2-16,0 0-2 0,83-36-1 15,-57 28-3-15,1 3-7 0,2 4-11 16,0-1-21-16,-1 2-59 0,0 2-105 0,-1 7-78 15</inkml:trace>
  <inkml:trace contextRef="#ctx0" brushRef="#br0" timeOffset="130386.44">21144 6891 427 0,'0'0'59'0,"0"0"-12"0,0 0-9 15,0 0-8-15,0 0-6 0,0 0-3 0,0 0-4 16,0 0-3-16,0 0-5 0,3-76-4 16,-3 76-5-16,0-1-2 0,0-1-2 15,0 2 0-15,0 0 1 0,1 11 1 16,2 9 0-16,2 8-1 0,-1 4-1 16,-1 3 0-16,0 2-3 0,-2 1 2 15,-1-4-2-15,0 0-2 0,0-4 1 16,0-5-6-16,0-5-4 0,0-2-21 15,0-6-30-15,0-1-40 0,0 3-45 16,0-7-70-16</inkml:trace>
  <inkml:trace contextRef="#ctx0" brushRef="#br0" timeOffset="130632.5">20808 7321 538 0,'0'0'38'0,"0"0"-11"15,0 0-8-15,0 0-3 0,0 0-4 16,0 0-5-16,102-25-1 0,-65 17-5 16,1 1-2-16,1 1-4 0,0 2 0 15,0 1-2-15,3 1 0 0,-2 0-4 16,4 2-7-16,1 0-21 0,0 0-28 0,-2 0-45 15,2 0-21-15,-2 0-32 0</inkml:trace>
  <inkml:trace contextRef="#ctx0" brushRef="#br0" timeOffset="130920.75">21115 7521 602 0,'0'0'46'0,"0"0"-14"0,0 0-10 16,0 0-7-16,0 0-6 0,0 0-8 16,0 0-4-16,0 0 0 0,0 0 0 15,0 0 1-15,-25 26 1 0,25 4-1 16,0 2 0-16,3 1-1 0,3-1 0 15,0 2-1-15,-1-4 0 0,1 1-2 16,-1-3 0-16,-2 0-2 0,0-1-13 0,-2-2-13 16,1-6-35-16,-2-4-62 0,0-4-59 15</inkml:trace>
  <inkml:trace contextRef="#ctx0" brushRef="#br0" timeOffset="131331.12">21241 7728 530 0,'0'0'33'0,"0"0"-4"0,0 0-13 15,0 0-6-15,0 0-4 0,0 0-6 16,0 0-1-16,0 0-2 0,0 0 0 0,0 0 0 15,27-58-1-15,-22 57 0 0,5-1-1 16,0 2 1-16,4 0 1 0,0 4 0 16,-5 4 0-16,-1 4 0 0,-4-2-3 15,1 4 2-15,-5 3 0 0,0 0 2 16,0 5 2-16,-6-1 0 0,-5-2 3 16,-1 1 4-16,-3 0-3 0,-1-2 4 15,0-2-5-15,3-4-1 0,8-5 0 16,2-4 2-16,3-3 0 0,0 0-2 15,0 0-1-15,0 0-4 0,0 0 0 0,0 0 1 16,1 0 0-16,12 0 2 0,9-3 0 16,5 0-1-16,-1-3 0 0,2 1-2 15,-2 1 0-15,-3 3-5 0,3 0-2 16,-1 1-15-16,1 0-19 0,-2 0-44 16,-1 1-40-16,-4 0-82 0</inkml:trace>
  <inkml:trace contextRef="#ctx0" brushRef="#br0" timeOffset="131883.45">21996 7183 569 0,'0'0'49'0,"0"0"-12"0,0 0-13 0,0 0-13 15,0 0-8-15,0 0-5 0,0 0-6 16,0 0 1-16,0 0 1 0,3-9 6 16,13 13-1-16,5 8 1 0,7 7-9 15,-1 0-2-15,1 2-4 0,-2 1-7 16,-2-2-4-16,-1 2-1 0,-4-4-9 16,0 1-11-16,-1-4-13 0,-7-5-13 15,-1-2-5-15,-3-2 9 0,-4-5 24 16,1 2 26-16,-4-3 30 0,0 0 20 15,0 0 6-15,3 0 7 0,-1-4 6 0,-1-8 18 16,1 0 4-16,-2-2-2 0,0 1-13 16,0-1-20-16,0 0-6 0,-3 3-4 15,0 0-4-15,-1 6-2 0,2 0-6 16,2 5-4-16,-1-1-2 0,1 1-4 16,-2-2-3-16,1 1-3 0,0-1-3 15,-1 2-2-15,-5 0-1 0,-9 7 1 16,-7 13-3-16,-11 11-8 0,-3 7-20 15,-4 9-74-15,5 1-128 0,0 1-64 16</inkml:trace>
  <inkml:trace contextRef="#ctx0" brushRef="#br0" timeOffset="139683.2">23050 7056 248 0,'0'0'64'15,"0"0"-16"-15,0 0 2 0,0 0-4 16,16-82-15-16,-12 64-11 0,-1 0-5 16,0 1-2-16,-1 9 3 0,-1-3 1 15,3 0 0-15,-4 6-6 0,1 1-1 16,-1 4-5-16,0-1-1 0,0 1-4 15,0-2-4-15,0 2-6 0,0-1-1 0,0 1 1 16,-1 7 5-16,-7 10 5 0,-3 6 1 16,1 3 0-16,-3 1 2 0,2 1-2 15,-5 1 1-15,3-3-3 16,-3-1-1-16,3-1-1 0,1-1 3 0,-1-4 3 16,5 1-3-16,0-6 2 0,1-1-4 15,3-5 1-15,2-4-1 0,1 1 1 16,1-5 0-16,-1 0-1 0,1 0 1 15,0 1 0-15,0 0-1 0,0 2 0 16,0-3-4-16,0 1 1 0,0-1-3 0,0 0 2 16,2 0 3-16,14 0-1 0,3 0 1 15,6 0-3-15,-1 0-9 0,1 0-12 16,-9 0-6-16,2 2-4 0,-1-1-5 16,-3 1 0-16,5-2-4 0,-6 1-6 15,1-1 6-15,1 0 4 0,-2 0 9 0,0 0 13 16,-8 0 13-16,4-1 9 0,-6-2 7 15,0 0 9-15,0-5 8 0,-3 2 16 16,0-8 6-16,0-4 4 16,-6 0-3-16,0-4-11 0,0 7-1 0,2 2-2 15,0 3 3-15,1 6 0 0,2-1-4 16,1 5-8-16,0-2-6 0,0 2-6 16,0-1-7-16,0 0-6 0,0 0-3 15,-2-1-3-15,2 2-2 0,-1 0 2 16,-2 0 2-16,-2 9 2 0,1 8 3 0,0 7 2 15,-1 4-5-15,0-1 0 0,2 3-4 16,-2-1-4-16,2 0-5 0,1-2-3 16,0-7-12-16,2-1-21 15,0 1-19-15,0-8-31 0,2 6-25 0,2-8-55 16</inkml:trace>
  <inkml:trace contextRef="#ctx0" brushRef="#br0" timeOffset="140112.36">23459 7085 543 0,'0'0'39'0,"0"0"-11"0,0 0-13 16,0 0-6-16,0 0-7 0,0 0-4 15,0 0-1-15,0 0-1 0,0 0 0 16,0 0 2-16,-44 23-1 0,32-3-2 0,3-1 4 16,1 2-2-16,2 1 3 0,0-3-6 15,3-3 0-15,0-1-1 0,2-4-1 16,-1-5 3-16,2 5 0 0,0-5-2 16,0 3 3-16,0 1 1 0,2-7 0 15,5 4 3-15,-3-6-1 0,7 1 1 0,6-2 1 16,0 0 0-16,3-10-2 0,2-2 1 15,-3-1 2-15,-3-2 2 16,-3-2 3-16,0-1 1 0,-6-1-1 16,-1 0 4-16,-2 3-3 0,-1 0 5 0,-3-1-1 15,0 0 0-15,-7-4-2 0,-3 3-3 16,-2 3-2-16,-5-1-2 0,-3 4-3 16,-2 2-4-16,-1 3-1 0,-3 4-4 15,0 3-8-15,1 2-13 0,0 7-36 16,4 5-67-16,2 2-124 0</inkml:trace>
  <inkml:trace contextRef="#ctx0" brushRef="#br0" timeOffset="140659.75">23949 6988 462 0,'0'0'64'0,"0"0"-25"16,0 0-13-16,0 0-13 0,0 0-3 0,0 0-5 16,0 0-4-16,0 0-1 0,0 0-1 15,37-28-1-15,-21 36-1 0,5 7 0 16,1 3 1-16,-2 1 0 0,2 4 1 16,1-1-2-16,1 1 1 0,0-1-2 15,0-1 2-15,2-1 2 0,-1-4-4 0,-1 0 2 16,-2-4-9-16,-2-1-4 0,-6-4-5 15,-5-4-5-15,-4-1 2 16,-5-2 8-16,4 0 10 0,1 0 7 16,1-2 5-16,3-8 4 0,-6 0 4 0,0-7 3 15,-3-3-1-15,0-3-3 0,-4-5 0 16,-5 3 0-16,2 0 0 0,-2 2 7 16,3 8 1-16,3 6-1 0,-1 1-5 15,2 6-6-15,-1-3-5 0,1 2-3 16,2 3-4-16,0-2-1 0,-4 2-3 0,-6 11 1 15,-6 9-1-15,-5 9-4 0,-2 5-3 16,-1 3-15-16,-1 5-32 16,-2 3-53-16,3 0-98 0</inkml:trace>
  <inkml:trace contextRef="#ctx0" brushRef="#br0" timeOffset="141270.98">25079 6779 481 0,'0'0'63'0,"0"0"-16"16,0 0-15-16,0 0-8 0,0 0-6 15,0 0-6-15,0 0-3 0,0 0-2 0,0 0-5 16,0 0-1-16,-13-47-1 0,11 45-3 15,2 2 1-15,-4 0 0 0,-6 2 0 16,-2 8 0-16,-2 5 1 16,-1 4-1-16,-1 4 0 0,1 2 1 0,0 3-1 15,-1 1 2-15,2 1-2 0,-1 0 1 16,2 0-3-16,2-2 1 0,4-1-1 16,1-2-1-16,1-8 1 0,4 3 0 15,1-1-1-15,0-1-3 0,0 4 2 16,3-8-3-16,3 0 0 0,2-5-7 0,1-3 2 15,3 1 0-15,2-3 6 0,5-4 4 16,2 0 3-16,-6 0 2 0,1-4 3 16,-5-3 0-16,0-4 2 0,1-1 3 15,-4 2 0-15,-1-4 4 0,-2 0 6 16,0 3 1-16,-2-5-1 0,0 5-1 16,-3 5-6-16,0-5-3 0,0 4-2 15,0-3-1-15,-3-1-4 0,-5 3-2 16,0 3-5-16,-5 3-3 0,-9 2-2 15,-1 5-3-15,-4 10-9 0,4 2-13 0,2 1-35 16,7 6-67-16,2-3-94 0</inkml:trace>
  <inkml:trace contextRef="#ctx0" brushRef="#br0" timeOffset="141683.13">25354 6884 582 0,'0'0'20'16,"0"0"-7"-16,0 0-6 0,0 0-6 15,0 0-2-15,0 0-3 0,0 0-1 0,0 0 2 16,0 0 2-16,-48 47 0 0,43-22 1 15,3 0-4-15,0 0 1 16,2-2 0-16,0 1 2 0,0-2 0 16,4-1 1-16,-1-7-2 0,2 1 0 0,-1-6-2 15,0 0-1-15,1 0 8 0,1-2-4 16,1 0 6-16,-4-5-4 0,-1 2 2 16,3-4-1-16,4-4-3 0,3-5 3 15,3-5-4-15,-1-3 5 0,-3-1 0 16,-3-4 0-16,0 1 4 0,-1-1-1 0,-4 5 4 15,-2-3 1-15,-1 2 0 0,0 4 0 16,0-6-5-16,0 2-5 0,-4 6-3 16,-3-3-8-16,1 6-5 15,3 4-17-15,-9 1-60 0,-1 4-75 0,-4 0-116 16</inkml:trace>
  <inkml:trace contextRef="#ctx0" brushRef="#br0" timeOffset="142287.21">25459 6429 585 0,'0'0'33'16,"0"0"-11"-16,0 0-6 0,0 0-5 0,-4-90-5 16,4 71-4-16,1 3 0 0,5-4-3 15,1 3-1-15,2 3-1 0,2 1-1 16,3 2-2-16,-6 2 1 0,7 4 0 16,-1 0 0-16,5 3 1 0,4 2 1 15,-1 0 1-15,1 2 0 0,-1 6 1 0,-3 5-2 16,-2 3 0-16,-3 3 2 15,-1 0-2-15,-4 3 1 0,-3 0-1 16,-5 1 2-16,-1-2 0 0,0 1 3 16,-3-4 1-16,-2-2-2 0,-1-4 1 0,-2 1 0 15,1-6-1-15,0 0 3 0,0 2-1 16,4-6 1-16,-3 1-1 0,3 0 3 16,0-2-2-16,-1 1 0 0,4-3 0 15,0 0-4-15,0 0 3 0,0 0-2 16,0 0 1-16,0 0-3 0,0 0 1 0,0 0 0 15,0 0-4-15,6 0 1 0,4-3 0 16,0 2 0-16,3 1 2 0,3 0 0 16,1 0 0-16,1 4-1 0,-3 6 1 15,0 0 4-15,-2 2-5 0,-1 2 5 16,-5-3-5-16,3-1 0 0,-4-2 2 16,-2 1-1-16,0 0 0 0,-2-5-1 15,-1 6 3-15,-1-1-1 0,-6 3 3 16,-7 2 0-16,-5-6 0 0,-5-1 0 15,-2-3-1-15,-1-2-1 0,-2-2-1 0,2 0-2 16,0 0-3-16,5 0-12 0,5-3-46 16,0-2-117-16,7 2-110 0</inkml:trace>
  <inkml:trace contextRef="#ctx0" brushRef="#br0" timeOffset="142499.9">26043 6767 661 0,'0'0'37'16,"0"0"-14"-16,0 0-8 0,0 0-6 15,0 0-6-15,0 0-4 0,0 0-8 0,0 0-15 16,0 0-50-16,0-8-162 0,-5 8-79 15</inkml:trace>
  <inkml:trace contextRef="#ctx0" brushRef="#br0" timeOffset="145903.15">17543 8829 360 0,'0'0'57'15,"0"0"-8"-15,0 0-9 0,0 0-10 16,0 0-9-16,0 0-4 0,0 0-4 15,0 0-3-15,0 0-3 0,-17-63-2 0,17 63-3 16,0-2-4-16,-1 1-3 0,1 1 1 16,0-2 1-16,0 2 1 0,0 0 2 15,0 13 0-15,1 3 0 0,3 7-1 16,1 1 1-16,0 0 0 0,0 1-2 16,-2 0 1-16,-2 2 1 0,2-4-1 15,-3-4 1-15,1 1-2 0,-1-8-1 16,0 1-3-16,0 2-1 0,0-2-3 15,0-1-1-15,0-6-10 0,0 0-14 16,0-6-26-16,0 0-28 0,0 0-14 0,0 1-28 16</inkml:trace>
  <inkml:trace contextRef="#ctx0" brushRef="#br0" timeOffset="146085.11">17382 9080 235 0,'0'0'56'0,"0"0"-6"0,0 0-8 15,0 0-4-15,0 0-7 16,0 0-4-16,0 0-11 0,0 0-1 16,0 0-10-16,73 30-3 0,-46-30-2 0,-2 0-3 15,1 0 0-15,2 0-3 0,-2 0-4 16,-8 0-3-16,1 0-14 0,2 0-31 16,-10 0-37-16,9 0-40 0</inkml:trace>
  <inkml:trace contextRef="#ctx0" brushRef="#br0" timeOffset="146352.87">17367 8785 528 0,'0'0'44'0,"0"0"-18"0,0 0-9 16,0 0-9-16,0 0-6 0,0 0-2 15,15-81-2-15,5 65 0 0,4 3-1 16,4 2 0-16,0 4 0 0,4 0-3 16,-1 2-3-16,0 3-7 0,0 2-18 0,-2 0-27 15,-10 0-54-15,1 9-47 16</inkml:trace>
  <inkml:trace contextRef="#ctx0" brushRef="#br0" timeOffset="146912.07">17882 9122 540 0,'0'0'38'0,"0"0"-14"0,0 0-6 15,0 0-7-15,0 0-7 0,0 0-5 16,0 0-1-16,0 0-2 0,0 0 0 16,0 0 1-16,60-57 1 15,-39 69-1-15,2 3 0 0,-3 3-3 0,0 1-1 16,-1 0 1-16,0 0-2 0,-2 1 0 16,0-1-5-16,-2-1 0 0,-2-2-9 15,-4-3-5-15,0-2-8 0,-5-4-4 16,-1-4-3-16,0 1 8 0,-3-4 18 15,0 0 19-15,0 0 8 0,0 0 10 0,2 0-1 16,-2-4 2-16,0-6 10 0,0-7 1 16,-4 2 1-16,0-2-6 0,0-1-2 15,-2 3-5-15,0-2 2 0,0 5 1 16,2 4-7-16,1 3-4 0,-1 0-3 16,1 2-7-16,0 0-1 0,0-1-2 15,-5 4 0-15,-3 2-2 0,-5 8 0 16,-7 4 4-16,6 6-5 0,-2 3 3 15,-3 1-5-15,-1 3-4 0,0 2-5 16,0-2-8-16,-2 1-11 0,5-2-28 0,4-2-37 16,4-1-34-16,5-3-50 0</inkml:trace>
  <inkml:trace contextRef="#ctx0" brushRef="#br0" timeOffset="147310.33">18708 9115 616 0,'0'0'35'0,"0"0"-13"0,0 0-12 16,0 0-6-16,0 0-5 0,0 0-1 15,0 0 1-15,0 0-2 0,0 0 3 0,0 0-4 16,85-62-2-16,-59 59-3 0,1 0-4 16,-1 3-8-16,-1 0-18 0,-8 0-24 15,-1 0-43-15,-1 1-34 0,-5 2-39 16</inkml:trace>
  <inkml:trace contextRef="#ctx0" brushRef="#br0" timeOffset="147483">18725 9215 481 0,'0'0'75'16,"0"0"-22"-16,0 0-17 0,0 0-12 15,0 0-8-15,0 0-7 0,0 0-4 16,0 0-5-16,0 0 1 0,0 0-1 16,13 3-1-16,10-7 1 0,7-4-12 15,4-1-22-15,3 0-39 0,5 0-105 0,3 1-119 16</inkml:trace>
  <inkml:trace contextRef="#ctx0" brushRef="#br0" timeOffset="148799.73">19935 8858 365 0,'0'0'47'0,"0"0"-16"16,0 0-12-16,0 0-4 0,0 0-5 15,0 0 0-15,-4-81 3 0,4 76 2 16,0-1 1-16,0 1 1 0,0 1-1 0,0-1-1 16,0 5-4-16,0-2 1 0,0 2-2 15,0 0 0-15,1-1-2 0,-1 1-1 16,0-2-1-16,0 2-1 0,0-1 0 16,0 1-2-16,0-1-1 0,0 1-1 15,0-2 1-15,0 2 0 0,0 0-1 0,0-1-1 16,0 1 1-16,0 0-2 15,0 0 1-15,0-2-1 0,0 2 0 16,0 0 1-16,0 0-1 0,0-1-1 16,0 1 0-16,0 0 1 0,0 0 0 0,0 0 0 15,0 0 0-15,0 0-1 0,0 0 1 16,0 0 2-16,0 0-1 0,0 0 0 16,0 0 3-16,0 0-3 0,0 0 0 15,0 0 2-15,0 0-1 0,0 0-1 16,0 0 1-16,0 0 0 0,0 0-1 0,0 0 1 15,0 0-1-15,0 0 0 0,0 0 0 16,0 0-1-16,0 0 1 0,0 0 0 16,0 0-1-16,0 0 1 0,0 0-1 15,0 0-2-15,0 0 0 0,0 0 2 16,0 1-1-16,0 5 4 0,0 8-2 16,0 7 1-16,0 0-2 0,2 8 1 15,1 0 0-15,0 0 0 0,2-2 0 16,-1 0 0-16,1-1-2 0,-1-2 1 15,-1-7-3-15,2 0 1 0,-2-2-3 0,1-6-1 16,0 7-2-16,-1-9-5 0,-2-3-11 16,1 1-20-16,-2-5-33 0,3 3-36 15,0 0-45-15</inkml:trace>
  <inkml:trace contextRef="#ctx0" brushRef="#br0" timeOffset="149088.17">19655 9205 538 0,'0'0'35'0,"0"0"-14"0,0 0-12 15,0 0-3-15,0 0-4 16,0 0-1-16,0 0 0 0,0 0-1 16,88-4-4-16,-59-3 3 0,1 0-6 0,2 0 4 15,0 1-1-15,3 0-2 0,-1 2-3 16,4 0-2-16,-2 0-11 0,0 1-18 16,-3-2-45-16,2 1-52 0,-2 0-113 15</inkml:trace>
  <inkml:trace contextRef="#ctx0" brushRef="#br0" timeOffset="149408.39">19838 9487 652 0,'0'0'43'0,"0"0"-8"0,0 0-10 16,0 0-6-16,0 0-4 15,0 0-8-15,0 0-4 0,0 0-4 0,0 0-4 16,0 0-1-16,-19-8 0 0,19 8 4 16,0 3-1-16,0 14 3 0,0 4-3 0,5 8 0 15,-1-2 0-15,0-1 0 0,1-2 0 16,-1-1-2-16,-1-8-3 15,0 0-1-15,0 0-6 0,-2-3-5 16,1-2-14-16,-1-4-21 0,-1-6-47 0,1 4-61 16,1 1-114-16</inkml:trace>
  <inkml:trace contextRef="#ctx0" brushRef="#br0" timeOffset="149999.48">20020 9572 532 0,'0'0'48'16,"0"0"-13"-16,0 0-13 0,0 0-8 16,0 0-7-16,0 0-2 0,0 0-4 15,0 0-1-15,-5-78 0 0,5 76-4 16,5-6-1-16,7-1 1 0,4 2 1 15,4 2 1-15,1 2-2 0,2 3 1 0,-2 0 0 16,1 0 1-16,-2 1 2 0,2 6-3 16,-5 3-3-16,-1 0 0 0,-4 5 0 15,-4 2 2-15,-3 3 3 0,-5 2-1 16,0 1 2-16,-9 2 0 0,-3-3-2 16,-5 2 4-16,0-4-1 0,-2 0 2 15,1-3 2-15,1-4-2 0,4-3 0 16,0-1 0-16,6-5 0 0,3 0-2 15,-1-1 3-15,5-3-2 0,-1 0 1 16,1 0-1-16,-2 0-2 0,1 0-1 0,1 0 0 16,-2 0-3-16,2 0-1 0,0 1 2 15,0-1-1-15,0 0 3 0,3 1-1 16,3-1 0-16,7 0-1 0,6 0 1 16,1 0 0-16,4 0-3 0,0 0-1 15,-1 0-3-15,3 0-11 0,0 0-8 0,2 0-16 16,1-2-30-16,5 0-35 15,-1-3-75-15</inkml:trace>
  <inkml:trace contextRef="#ctx0" brushRef="#br0" timeOffset="150742.59">21011 8934 473 0,'0'0'66'16,"0"0"-20"-16,0 0-16 0,0 0-10 15,0 0-8-15,0 0-8 0,0 0-7 0,0 0-5 16,0 0 0-16,-4-16 3 0,4 16 1 15,11 7 4-15,5 7-2 0,3 4 0 16,0 1-1-16,-2 1 1 16,1-1-2-16,0-1-2 0,-2 0-3 0,2-2-6 15,-1-3-6-15,-1-1-10 0,1-1-17 16,-2-2-8-16,-3-3-12 0,-4-3-7 16,-1 0 7-16,-3-2 11 0,1 1 25 15,-1 0 19-15,-4-2 13 0,4 0 8 16,-1-2 5-16,0-7 13 0,2 1 11 0,-5-4 6 15,0-4 0-15,0 3 3 0,-3-5 2 16,0 7 8-16,-2 1-1 0,1-1-5 16,3 7-14-16,-4-5-9 0,4 6-7 15,-2-2-6-15,2 2-5 0,1 3-6 16,0-2-4-16,-5 2 0 0,-5 7-2 16,-6 6 1-16,-5 7 0 0,-1 4-5 15,0 4-5-15,-1 2-5 0,4 0-20 16,2 2-48-16,2 1-84 0,4-3-104 15</inkml:trace>
  <inkml:trace contextRef="#ctx0" brushRef="#br0" timeOffset="151170.76">21999 8745 646 0,'0'0'27'0,"0"0"-11"15,0 0-6-15,0 0-5 0,0 0-6 0,0 0-1 16,0 0-2-16,0 0 1 0,0 0 0 15,0 0 1-15,-58 31-3 16,46-5 1-16,1 1-1 0,-2 2 0 16,1 0 0-16,-1-2 0 0,0 1 1 0,0-2 2 15,-1-4 0-15,2-4 0 0,2-4-2 16,4-6 2-16,5-3 1 0,1-5-1 16,-2 0-1-16,2 0-2 0,0 1 0 15,0-1 1-15,0 0 0 0,2 0-2 16,12 0-1-16,4 0-4 0,8 0-3 0,-3-1-4 15,1-3-10-15,-8 3-10 0,3-2-4 16,-3 0-3-16,1 0-7 0,1 0-8 16,-1 0-7-16,0 0-3 15,-7 1 9-15,8-2 1 0</inkml:trace>
  <inkml:trace contextRef="#ctx0" brushRef="#br0" timeOffset="151368.15">22132 8907 252 0,'0'0'84'0,"0"0"-9"0,0 0-10 0,0 0-9 16,0 0-13-16,0 0-10 0,0 0-10 16,0 0-9-16,0 0-6 0,-18-33-5 15,18 33-2-15,0 0-1 0,-3 0-1 16,1 13 0-16,-1 6-2 0,0 6 0 16,1 0 0-16,2-1-1 0,-1 2-5 0,1-1-6 15,0 1-15-15,0-1-29 16,0-9-48-16,1 4-48 0,2-6-103 15</inkml:trace>
  <inkml:trace contextRef="#ctx0" brushRef="#br0" timeOffset="151739.78">22359 8906 573 0,'0'0'41'0,"0"0"-16"16,0 0-14-16,0 0-8 0,0 0-3 0,0 0 0 15,0 0-1-15,0 0 0 0,-81 52-2 16,72-30 1-16,2 2-4 0,2-1 1 16,2-7-2-16,2 3 2 0,1-1 1 15,0-1 1-15,1-1-3 0,4-4-3 16,-1-4 0-16,-2-4 0 0,1-1 6 0,-3-3 3 15,6 0 2-15,3 0 4 0,5-7-2 16,3-5 1-16,-7-3 1 0,-1-3 2 16,-2-1 2-16,-3 5 3 0,-2-5 2 15,-2 1 3-15,0-2-2 0,0-4-2 16,-2 8-5-16,-3 0-3 0,2-1-5 16,0 6-1-16,0 1-1 0,1-1-5 15,1 7-4-15,-1-1-18 0,1 0-70 16,1 5-86-16,0-1-117 0</inkml:trace>
  <inkml:trace contextRef="#ctx0" brushRef="#br0" timeOffset="152171.27">23002 8804 652 0,'0'0'39'15,"0"0"-10"-15,0 0-11 0,0 0-8 16,0 0-6-16,0 0-4 0,0 0-2 16,0 0-1-16,0 0-1 0,0 0 1 15,29 0-1-15,0 20 0 0,-2 0-1 0,1 5-1 16,-3 0-2-16,-2 0-4 0,-2-2-3 15,-3-2 1-15,1-3-8 16,-5-3-1-16,-2-4 2 0,-5-5-3 16,-4-3 12-16,-3-3 9 0,3 0 6 0,3-1 2 15,2-10-1-15,1-5-3 0,-3-6 5 16,-3-1 2-16,-2-1 4 0,-1-2 0 16,0 2 3-16,-3 1 0 0,-3 3 2 15,2 7-2-15,1 4-2 0,-3 2-6 16,3 4-2-16,-1 1-1 0,1-1-4 0,-3 3-1 15,-2 0-2-15,-7 8 0 0,-1 9 0 16,-1 5-1-16,2 3-5 0,0 6-4 16,-1 2-22-16,-2 3-42 15,1 3-111-15,1-1-109 0</inkml:trace>
  <inkml:trace contextRef="#ctx0" brushRef="#br0" timeOffset="152786.31">24288 8602 307 0,'0'0'57'0,"0"0"-7"0,0 0-6 15,0 0-2-15,0 0-6 0,0 0-5 0,0 0-7 16,0 0-4-16,0 0-4 0,-39-51-3 15,36 49 0-15,0-1-5 16,0 0-1-16,3 3-5 0,-1-1-3 16,-5 1 0-16,-7 2 0 0,-3 7 0 0,-6 7 0 15,3 0 1-15,1 3 1 0,1 2-1 16,0-1-1-16,3 2 0 0,2 1 1 16,2 0-1-16,2 1 1 15,2 0-2-15,2-1 1 0,2 1-1 0,2 0-1 16,0 0 0-16,0-4-1 0,4 0-1 0,4-3 0 15,2-2-2-15,-3-4 0 0,2-1 3 16,2-2 0-16,-2-4 1 0,4 3 1 16,-3-6 0-16,2-1 0 0,6 0 2 15,-3-3 0-15,5-6 0 0,-5 0 1 16,-1-3 0-16,-2 0 1 0,0-2 3 16,-4 3 2-16,-2-1 2 0,-2 3 0 15,-3-2 1-15,2 1-1 0,-3 5-1 16,2 1-3-16,-2-1-4 0,-5-1-1 15,0 0-2-15,-11 1 0 0,-2 5-3 0,-2 2-6 16,-4 9-7-16,3 1-12 0,1 1-34 16,4 2-65-16,-1 0-105 0</inkml:trace>
  <inkml:trace contextRef="#ctx0" brushRef="#br0" timeOffset="153206.56">24562 8647 607 0,'0'0'46'15,"0"0"-16"-15,0 0-14 0,0 0-9 0,0 0-2 16,0 0-5-16,0 0 0 0,0 0-1 15,0 0-1-15,0 0-1 0,-77 3 2 16,63 17-1-16,0 2 0 16,4-1 0-16,2 3 1 0,2 0-2 0,1 0 2 15,4 1-2-15,1-3 0 0,0-2 0 16,7-1 0-16,1-3 1 0,0-5 2 16,1-2 0-16,3-2 0 0,-3-3 0 15,7-1 1-15,3-3 0 0,-1 0 1 16,3-5-1-16,-2-4 1 0,-5-4 0 0,1 0-2 15,-4-2 5-15,-1-2-3 0,-1 0 1 16,-3-1 0-16,-2 6 0 0,-1-5 2 16,-1-1-4-16,-2 1 0 0,0-1-2 15,-2 1-3-15,-5 2-2 0,-3 3-4 16,-3-1-11-16,1 2-25 0,-4 4-68 16,6 2-82-16,-5-2-95 0</inkml:trace>
  <inkml:trace contextRef="#ctx0" brushRef="#br0" timeOffset="153779.47">24630 8108 540 0,'0'0'56'0,"0"0"-18"16,0 0-16-16,0 0-9 0,0-83-8 15,5 67-2-15,-2 8-1 0,1-7-1 16,1 8-2-16,0 0-1 0,2 1-2 16,-4 3-1-16,6-2-2 0,-3 5 1 15,7 0-1-15,3 0 2 0,-2 1-1 0,1 4 2 16,-3 3-2-16,-4-3 1 0,-2 4 0 15,1-2 2-15,-1 1 0 16,1 0 2-16,-3 0-2 0,1 1-1 16,-2 1 2-16,-1-1 0 0,0 0 1 0,-1 1 1 15,-1 2 0-15,0 7 1 0,-1-3-1 16,-6 6 2-16,-1-5-1 0,-2-1 1 16,2 1 2-16,0-5-1 0,-1 0-1 15,4-4 0-15,2-5 0 0,0 1 0 16,3-4-1-16,0 0 1 0,0 0 0 0,0 0 1 15,-1 0-3-15,1 2 2 0,-2-1 0 16,2 1-2-16,0-1 0 0,0-1 0 16,0 5 0-16,5 0 0 0,3 0 1 15,4 3-1-15,1-2-3 0,1 2 3 16,4 1-1-16,-3 0 0 0,-3-2 1 16,1 1 0-16,-6-2-2 0,1-1 0 15,-2 1-3-15,-4-3 0 0,2 0 0 16,-4-3-1-16,0 0 2 0,0 4 1 15,-2 4 0-15,-7 3-1 0,-6 1-5 0,-3-3-13 16,-5-3-35-16,-1 0-70 0,0-1-141 16</inkml:trace>
  <inkml:trace contextRef="#ctx0" brushRef="#br0" timeOffset="154309.7">25333 8883 586 0,'0'0'43'0,"0"0"-5"0,0 0-11 0,0 0-7 16,0 0-6-16,0 0-4 0,0 0-4 16,0 0-1-16,0 0-3 0,-18-17-1 15,18 12-2-15,4 0-1 0,12-3-1 16,4-3 1-16,9 3-1 0,3 3 1 15,3 0-2-15,0 2 0 0,0 0-1 0,-3 0-2 16,0 1-2-16,-2-2-5 0,-1 4-7 16,-1-2-11-16,-9 1-19 0,1-1-23 15,-9 0-40-15,2 1-30 0,-1 1-61 16</inkml:trace>
  <inkml:trace contextRef="#ctx0" brushRef="#br0" timeOffset="154550.62">25550 8690 520 0,'0'0'62'16,"0"0"-15"-16,0 0-12 0,0 0-6 16,0 0-9-16,0 0-5 0,0 0-3 15,0 0-5-15,0 0-3 0,0 0-3 0,-27-32-1 16,27 32-1-16,0 0 2 0,0 14-1 15,3 7 2-15,2 8-2 0,3 3-1 16,0 4-1-16,-1 2-1 16,1 0-5-16,1 2-1 0,0 0-11 0,3 3-28 15,-2-1-85-15,2 2-159 0</inkml:trace>
  <inkml:trace contextRef="#ctx0" brushRef="#br0" timeOffset="158209.44">26746 8497 345 0,'0'0'51'0,"0"0"-5"0,0 0-5 16,0 0-7-16,0 0-6 0,0 0-5 15,0 0-4-15,0 0-3 0,0 0-3 16,-1-53-4-16,1 53-2 0,-2-2-4 16,2 2-2-16,-5 0-1 0,-7 0 0 15,-7 9 0-15,-1 5-1 0,-2 6 0 0,2 3 4 16,1 1-5-16,0 4 4 0,2-3-4 15,4 3-2-15,1-3-2 0,4 0 0 16,3-3 0-16,4 1 1 16,1 0 1-16,0-2 0 0,6-1 2 0,5-3-1 15,-1-2 2-15,1-3-2 0,0-3 2 16,-2-3 2-16,1-1 0 0,0-1 1 16,-6-2 2-16,7-2 1 0,-1 0 2 15,4-3 0-15,-2-4 0 0,1 0 2 16,-8 1 2-16,-2 3 2 0,2 0 1 0,-5 3-3 15,0-2 0-15,0 2-7 0,0-1 0 16,1-1-2-16,-1 1-4 16,0-4 0-16,0 0-4 0,-9 1-2 15,1 0-2-15,-5 4-7 0,-2 0-6 0,4 0-24 16,-1 8-30-16,6-1-45 0,5 3-33 0,1 1-41 16</inkml:trace>
  <inkml:trace contextRef="#ctx0" brushRef="#br0" timeOffset="158625.98">26921 8619 601 0,'0'0'40'0,"0"0"-11"16,0 0-8-16,0 0-7 0,0 0-3 0,0 0-7 15,0 0-2-15,0 0-4 16,0 0-1-16,0 0-1 0,-30-38 1 15,25 50 2-15,1 6 0 0,-2 6-2 16,3 2 1-16,-1-2-1 0,3-1 1 0,-1 1-1 16,2-7 1-16,0 3-2 0,0-2-1 15,0-4-1-15,0 4 0 0,0-8-1 16,0-5 2-16,0 1-1 0,0-6 3 16,0 0 3-16,0 0 2 0,0 2 3 15,0-1 3-15,0 0-2 0,0-1-3 0,0 0-1 16,2 0-3-16,-1-1 0 15,5-8 1-15,3-3 0 0,1-2 0 16,5-1 0-16,2-1 1 0,1 3 0 0,2-1 0 16,-2 1 1-16,-1 1-1 0,-5 2 2 15,-3-1-2-15,-1 4 2 0,-4-2-1 16,1 0 1-16,-5-1-1 0,0-6 0 16,0 6-1-16,-2-6-3 0,-5 4-1 15,-6 1-2-15,-1 2-7 0,-7 1-17 16,1 3-27-16,-5 4-68 0,1 1-65 0,-2 1-89 15</inkml:trace>
  <inkml:trace contextRef="#ctx0" brushRef="#br0" timeOffset="159086.19">27320 8553 634 0,'0'0'36'0,"0"0"-15"0,0 0-4 0,0 0-13 16,0 0 0-16,0 0-6 0,0 0-2 0,0 0 5 15,0 0-6-15,-1-29 8 0,17 47-7 16,4 3-1-16,0 3-1 15,2-1 0-15,-3-1-1 0,-1 0 0 16,-1 0-1-16,0-1-6 0,-4-1-2 0,0-2-9 16,-5-6-3-16,1-1-4 0,-2-3-4 15,-4-5 7-15,0 0 8 0,-3-3 11 16,1 0 10-16,4-6 3 0,1-6 1 16,0-2 5-16,-3-1 4 0,-2-3 7 15,-1-2 0-15,0-4 2 0,0 6-1 0,-4 2-1 16,-1-2 1-16,-1 3-1 15,0-2 1-15,1 5-1 0,-1 5-7 16,3 3-4-16,2 1-4 0,1 3-4 16,-8 0-1-16,-2 1-1 0,-7 10 0 0,-5 6-1 15,5 4 2-15,0 3-5 0,1 6-1 16,-3 1-4-16,0 3-8 0,-1 5-19 16,0 2-42-16,2-3-87 0,1 1-120 15</inkml:trace>
  <inkml:trace contextRef="#ctx0" brushRef="#br0" timeOffset="159659.66">28046 8426 609 0,'0'0'37'0,"0"0"-6"0,0 0-11 15,0 0-4-15,0 0-6 16,0 0-3-16,0 0-3 0,0 0-3 0,0 0-2 16,0 0-3-16,-45-55-2 0,45 55 0 0,0 0 1 15,-1 1 4-15,1 14 0 16,-1 5 2-16,-2 10-1 0,0-2 2 15,-3 1 2-15,0 1-3 0,-2 0 2 16,0-1-4-16,1-1-1 0,0-4 0 0,-2-1-1 16,5-9-1-16,2 2-4 0,2-2 3 15,2-3-1-15,7 2 1 0,6-5-2 16,4-2-4-16,4-6-4 0,5 0 0 16,4-1 2-16,1-9 5 0,2-2 5 15,-1-2 3-15,-6-1 2 0,-2-1 1 0,-5 4 5 16,-9-1 4-16,-2 3 3 0,-7 2 2 15,-3-1-1-15,0 0-1 16,0 0-1-16,-3 2-3 0,-5 2-2 16,0-2-4-16,4 6-2 0,-6-2-1 0,4 3-2 15,-1 0 0-15,-5 0 0 0,3 2-1 16,-2 7 0-16,-2 4 0 0,3 4-1 16,1 0 0-16,3 3 0 0,2-1 1 15,1 2-2-15,0 2 1 0,2 0-3 16,-1 1 1-16,1-1-2 0,-1 0-2 0,0 0-7 15,-1-3-11-15,0-5-14 0,-2 0-26 16,0 0-56-16,-1-2-49 0,-3 3-96 16</inkml:trace>
  <inkml:trace contextRef="#ctx0" brushRef="#br0" timeOffset="160066.78">28575 8471 637 0,'0'0'34'0,"0"0"-10"15,0 0-9-15,0 0-8 0,0 0-4 16,0 0-4-16,0 0-5 0,0 0 2 15,0 0-1-15,-5-20 2 0,-5 36 7 16,-1 9-6-16,1 3 3 0,0 3-2 0,3 1-2 16,0 2 2-16,2-2-3 0,2-4 0 15,2 2-1-15,1-5-1 0,0-3-1 16,1-4 0-16,5-5-2 0,-1-4 3 16,2-2 1-16,0-1 0 0,5-6 2 15,4 0 0-15,2-8 2 0,2-4 1 0,-2-6 4 16,-4-2 1-16,-3-3 1 15,-4-1 1-15,-3-2 4 0,-1 2-2 0,0-1 2 16,-3 2-1-16,0 2-2 16,-4 2-2-16,1 5-8 0,-5 1 1 0,4 5-9 15,-5 0 0-15,-8 4-7 0,1 4-33 16,-9 0-89-16,1 12-154 0</inkml:trace>
  <inkml:trace contextRef="#ctx0" brushRef="#br0" timeOffset="160851.3">29213 8433 463 0,'0'0'65'0,"0"0"-12"0,0 0-15 16,0 0-10-16,0 0-6 0,0 0-9 15,0 0-9-15,0 0-2 0,0 0-3 16,0 0-1-16,-5-41 3 0,20 41-2 0,3 9-1 15,6 7 1-15,-2 2-3 0,-2 5 2 16,-2 1 2-16,0 0-5 0,-2 2 3 16,0-2-7-16,0-1-2 0,-2-3-2 15,1-2-8-15,1-3-7 0,-2-2-15 16,-2-5-12-16,-5-4-13 0,2-3-2 16,2-1 1-16,-2 0 14 0,4-5 18 15,-3-5 15-15,-4-6 17 0,0 3 15 16,-3-4 16-16,-3-3 12 0,0-1 10 15,-2-4 8-15,-4 2-1 0,2 7 2 0,-4 1 0 16,2 7-10-16,-2-2-8 0,3 2-12 16,0 4-9-16,-5-1-5 0,6 5-6 15,-6 0-1-15,-6 0-3 0,1 8-1 16,-3 7 4-16,-1 7-6 0,0 4 2 16,-3 3-7-16,2 5-9 0,-5 4-6 15,-2 2-34-15,1 6-77 0,-1 0-156 16</inkml:trace>
  <inkml:trace contextRef="#ctx0" brushRef="#br0" timeOffset="162819">7956 8451 9 0,'0'0'11'0,"0"0"0"0,0 0-1 15,0 0-1-15,90 25 3 0,-72-20 0 16,1-3 0-16,-4 2 1 0,1-3-2 16,1 0 2-16,-4 2-3 0,7-3 5 15,0 1-1-15,-1-1 0 0,7 0-3 16,-1 0 0-16,-1 0-4 0,1 0-4 0,0 0 2 15,1 0-4-15,1 0-1 0,2 0 2 16,1-4 3-16,5 3-1 0,3-2 0 16,2 1-2-16,5 2 0 15,4 0 2-15,-1 0-3 0,1 0 3 0,-1 0-2 16,-2 5-2-16,-1 1-2 0,1 1 2 16,-1 2 3-16,0 0-3 0,-5-2 3 15,1 0 2-15,2-2-1 0,-1-1 1 16,1-4 0-16,-1 0 0 0,-1 0-3 15,-1-2 1-15,-1-5-5 0,-1 0 4 0,3-2-5 16,-1-2 1-16,2 1-1 0,1 1-4 16,4-2 4-16,-1 2-2 0,-1 0-1 15,-3 1-3-15,1 0-10 0,-1 4-12 16,-3 1-17-16,1 3-36 0</inkml:trace>
  <inkml:trace contextRef="#ctx0" brushRef="#br0" timeOffset="164750.61">30020 8461 445 0,'0'0'61'16,"0"0"-12"-16,0 0-12 0,0 0-8 15,0 0-8-15,0 0-7 0,0 0-4 16,0 0-6-16,1-78-2 0,4 69-2 15,-1 2 0-15,-1 2-1 0,3-3-1 16,-1 5-1-16,6-3 1 0,2 0-2 0,-2 2-1 16,7-1 2-16,-5 4-2 0,-2 1 1 15,8 0 1-15,-7 0-1 0,3 1 0 16,-4 2-1-16,-4 2 1 0,2-1 0 16,-2 3 1-16,0-2 0 0,-3 3 0 15,2 0 1-15,-3-1-2 0,2 3 3 16,-3-2 0-16,0 1 0 0,-2 2 2 0,0-2-1 15,0 0-1-15,0 2 2 16,-4-2-1-16,-4 3 2 0,4-5 6 16,-5 6-5-16,3-5 3 0,-2-2-4 0,1 1-3 15,2-3 2-15,-2 0-2 0,4-1 0 16,-1 0 0-16,1-1-1 0,3-2-1 16,-1 0 0-16,1 0 0 0,0 2 1 15,0 5 1-15,0-3-1 0,0 5 4 16,1-2-1-16,6-2 0 0,-1 2 0 0,1-5-1 15,2 3 0-15,1 0 0 0,3-1 1 16,-4 0-1-16,5 3 1 0,-5-2 0 16,-2-1 0-16,1 0 0 0,-2 3 1 15,0-2 1-15,-4-1-1 0,1-1 0 16,-3 2 2-16,-3 6-3 0,-9 1 2 16,-5 3-2-16,-5-4-1 0,-1-2-4 15,-3-1 0-15,-2-2-2 0,1-2-6 16,-1 1-9-16,8-3-18 0,3-2-35 15,4 0-48-15,3 0-93 0</inkml:trace>
  <inkml:trace contextRef="#ctx0" brushRef="#br0" timeOffset="165128.27">30428 8496 547 0,'0'0'52'16,"0"0"-14"-16,0 0-14 0,0 0-4 0,0 0-10 16,0 0-3-16,0 0-4 0,0 0-3 15,0 0-4-15,0 0 0 0,1-27-1 16,-11 27 0-16,-4 8 2 0,-4 8 0 16,4 5 3-16,2 3-4 0,5 2 0 15,2 0-4-15,5-2 0 0,0-1 1 0,8-2-2 16,4-3 1-16,3-1 3 0,3-3 0 15,1-6 2-15,-5-1 2 16,5-3-2-16,-3-4 3 0,0 0 2 16,1-6-1-16,-1-3 3 0,-4-5 0 0,-2-1 1 15,-5-2 3-15,0-3 3 0,-4 0-2 16,-1-3 2-16,0-2-6 0,-7 1-6 16,-4 0 3-16,0 3-5 0,0 2 3 15,1 7-3-15,-2 2-4 0,5 4-5 16,-6 3-8-16,3-1-14 0,-2 4-36 0,-5 0-52 15,4 8-54-15</inkml:trace>
  <inkml:trace contextRef="#ctx0" brushRef="#br0" timeOffset="165419.41">30563 8294 538 0,'0'0'59'0,"0"0"-12"0,0 0-12 15,0 0-13-15,0 0-6 0,0 0-10 16,0 0-3-16,0 0-1 0,0 0-3 16,0 0 2-16,67-49-3 0,-46 67 0 15,0 4 1-15,-1 3-1 0,1 4 0 16,-3 2-1-16,0 3-2 0,-2 4 2 15,-4 5 3-15,-3 3-4 0,-6 4 3 16,-3 0-5-16,-4 0-5 0,-12 0-7 0,-5 0-12 16,-8-2-27-16,-6-1-71 0,-4-1-101 15</inkml:trace>
  <inkml:trace contextRef="#ctx0" brushRef="#br0" timeOffset="165829.25">29701 8268 336 0,'0'0'86'0,"0"0"-22"0,0 0-14 0,0 0-14 16,0 0-9-16,0 0-8 0,0 0-6 16,0 0-6-16,0 0-2 0,7-15 1 15,-7 18 5-15,0 15 0 0,-3 8-1 16,-6 11-4-16,3 2-2 0,-1 4 3 15,0 3-3-15,-2 4 3 0,2 4-5 0,0-1-4 16,2 0-1-16,4-1-2 0,1 0 2 16,1-3-4-16,8-2 2 0,4-4-1 15,6-5-4-15,2-4-9 0,3-6-9 16,5-6-23-16,3-4-38 0,2-4-45 16,5-1-98-16</inkml:trace>
  <inkml:trace contextRef="#ctx0" brushRef="#br0" timeOffset="166299.84">30934 8032 553 0,'0'0'47'0,"0"0"-11"0,0 0-11 0,0 0-6 15,-3-86-9-15,6 76-3 0,0 6-4 16,-2 1-2-16,2 1-3 0,1 0-2 16,5 2 0-16,6 0 0 0,-1 4 1 15,6 12-1-15,-2 2 1 0,-2 3 1 16,-5 3 0-16,-2 0 0 0,-3 3 2 0,-5 0-1 15,-1 3 3-15,-1-1-1 0,-8-2 1 16,0-1 0-16,-1-2 0 16,-3-3 0-16,3-2-1 0,3-6 1 15,-2 0-1-15,4-6 0 0,2-4 0 0,0 5-1 16,1-4 1-16,1 1 1 0,-1 0-1 16,2 0 1-16,0 5 0 0,5 2-1 15,5 3 1-15,6-6-2 0,2-3 0 16,3-3 0-16,5-1 0 0,0-2-1 15,0 0-1-15,0 0 0 0,-9 0-3 0,-5-2 4 16,-2 1-6-16,-6-1-7 0,1 1-8 16,-1 1-28-16,-4 0-39 0,0-2-64 15,0 2-126-15</inkml:trace>
  <inkml:trace contextRef="#ctx0" brushRef="#br0" timeOffset="166504.79">31643 8688 661 0,'0'0'11'0,"0"0"-4"0,0 0-8 16,0 0-7-16,0 0-43 0,0 0-230 15,0 0-24-15</inkml:trace>
  <inkml:trace contextRef="#ctx0" brushRef="#br0" timeOffset="168312.23">14939 10335 287 0,'0'0'71'0,"0"0"-12"16,0 0-8-16,0 0-8 0,0 0-10 15,0 0-5-15,0 0-6 0,0 0-8 0,0 0-6 16,0 0-6-16,-12-25-5 0,11 25 0 16,-1 0-1-16,1 10 2 0,-3 10 2 15,1 9-2-15,0 2 2 0,0 3-1 16,0 1 1-16,2 1 3 0,1 0-6 16,0-3 6-16,0-2-7 0,3-1 2 15,1-5 1-15,2-2-3 0,-1-8 3 16,0-3-3-16,-2-3 1 0,-2-5 2 15,2-1 3-15,-3-3 4 0,0 0 7 16,0 0 0-16,0 0-1 0,2-1-2 0,-2-16-3 16,0-6 0-16,0-9 4 0,-3-2-1 15,-2-2-1-15,-1 1-5 0,1-2 1 16,-1 1-6-16,2 3 4 0,-1 2 2 16,2 9-2-16,0 3 2 0,2 7-4 15,-1 6 0-15,2 1-3 0,0 5-3 0,0-1 2 16,0 1-1-16,12 1 3 15,7 9 1-15,8 3-1 0,0 6 0 16,3 0-1-16,3 4-1 0,2 0 0 16,-4 1 5-16,3 2-4 0,-4-1 2 0,0 0-5 15,-1-1-1-15,-2 1-2 0,-1-3-3 16,-3 1-1-16,-3-2-5 0,-4 1 0 16,-3-5-6-16,-6-2-6 0,-1-8-7 15,-3-2-4-15,-3-5 10 0,0 0 17 16,0 0 11-16,1 0 5 0,1 0 2 0,-1-11-5 15,1-8 2-15,-1-5 3 0,-1-4 4 16,0-1 6-16,0-3 5 0,-4 0 2 16,-2 0-2-16,-1 0-2 15,-2-1-5-15,-4 2 5 0,3 1 3 0,-4 2 1 16,-1 0 2-16,1 4-4 0,2 1-6 16,2 5-2-16,0 5-1 0,5 6-3 15,4 4-1-15,1 3-4 0,-3-2-2 16,3 2-2-16,0 0-3 0,0 0 2 15,0 14 0-15,9 9 2 0,4 7 1 0,1 4-2 16,2 3-2-16,-3 1 1 0,3 4-1 16,-3-2-5-16,1 3 2 0,-2 0-10 15,-2-1-21-15,2-3-29 16,-4-2-59-16,1-2-80 0</inkml:trace>
  <inkml:trace contextRef="#ctx0" brushRef="#br0" timeOffset="169042.7">15545 10762 492 0,'0'0'28'0,"0"0"-8"16,0 0-8-16,0 0-9 0,0 0-5 16,0 0 0-16,0 0-2 0,0 0 2 0,0 0 4 15,0 0-1-15,-5 7 4 0,5-7 3 16,0 0 0-16,0 0 0 0,0 0-2 16,3-12-1-16,5-3-2 0,3-6 3 15,1 1 1-15,-2 0 5 0,-3 2 3 16,-1 5-1-16,1-2-1 0,-4-2-1 0,0 6-2 15,1-7-3-15,-2 7-1 0,1-1-2 16,0 0-3-16,0 1-4 0,-2 2 3 16,2 4-5-16,-1 1 5 15,-2 4 0-15,0-1-1 0,0 1 0 0,0-2-1 16,2 1 0-16,-2 1 0 0,0-2 1 16,0 2 0-16,0 0 5 0,-7 5-4 15,-2 5 5-15,-4 4-4 0,3-1 2 16,-2 2-5-16,2 1 2 0,-1-1-1 15,4 2-1-15,1-4 0 0,3 3 0 0,1 2 0 16,2 2-2-16,0 4-1 0,5 0-3 16,5-5-3-16,3 2-2 0,3-3-6 15,4-1-3-15,2-5-7 0,2 1-12 16,1-3-10-16,-1-5-11 0,-1-2-5 16,-2-3-3-16,1 0 5 0,-2-10 16 15,-3-4 6-15,0-4 23 0,-3-5 16 16,-2-1 11-16,-3-3 22 0,-3-4 26 15,0-1 6-15,-5 0 2 0,1-6-4 16,-2 4-15-16,0-1 1 0,-6 3 2 0,-1 3 0 16,-2 6-8-16,2 7-2 0,0 3-9 15,2 6-8-15,2 4-5 0,2-1-4 16,1 4-3-16,-2-1-6 0,2 1-5 16,0 0 0-16,-1 0 1 0,1 3 0 15,0 14 4-15,0 7-1 0,0 10 3 0,0-2-5 16,3 1 3-16,1 0-5 15,1 1-3-15,-1-4-1 0,3 0-1 0,-3-1-1 16,2-2-6-16,0 1-11 0,0-6-20 16,4 1-29-16,-4-7-57 0,4-3-67 15</inkml:trace>
  <inkml:trace contextRef="#ctx0" brushRef="#br0" timeOffset="169232.59">15912 10697 649 0,'0'0'33'16,"0"0"-14"-16,0 0-10 0,0 0-7 16,0 0-5-16,0 0-1 0,0 0-3 15,0 0-13-15,0 0-24 0,103-39-86 16,-70 38-160-16</inkml:trace>
  <inkml:trace contextRef="#ctx0" brushRef="#br0" timeOffset="170322.39">17003 10721 398 0,'0'0'54'16,"0"0"-11"-16,0 0-3 0,0 0-13 16,0 0-7-16,0 0-6 0,0 0-4 15,0 0-3-15,0 0-2 0,-6-50-2 16,6 48-3-16,0 1-4 0,0-1 0 16,0 2 1-16,0 0 1 0,3 7 2 15,4 7 1-15,3 7-1 0,-4 6-1 16,-2 0 0-16,3 5-3 0,-2 0 2 15,-2 0 0-15,2 4-1 0,-2-4-2 0,0 0 0 16,0-5-5-16,-2-7-1 0,2-5-4 16,0-5-7-16,-1-5-17 0,-1 1-19 15,-1-6-14-15,0 0-10 0,0 0-3 16,2 0 10-16,-1 0 11 0,2 0 11 16</inkml:trace>
  <inkml:trace contextRef="#ctx0" brushRef="#br0" timeOffset="170512.76">16980 11008 120 0,'0'0'46'0,"0"0"7"0,0 0-1 0,0 0-8 16,0 0-10-16,0 0-10 0,0 0-6 15,0 0 1-15,0 0-4 0,-43 60-2 16,43-52-2-16,3 1-5 0,5-4-3 16,6 1 1-16,-4-3-4 0,10 0 0 15,-2-2 0-15,3-1 0 0,0 2-4 0,-1-2-2 16,0 0-4-16,-7 0-7 0,9 0-12 15,-2 0-27-15,-7 0-40 16,9 2-63-16</inkml:trace>
  <inkml:trace contextRef="#ctx0" brushRef="#br0" timeOffset="170810.9">16764 10705 459 0,'0'0'55'15,"0"0"-14"-15,0 0-14 0,0 0-11 16,0 0-8-16,0 0-6 0,30-77-2 15,-15 68-2-15,5 1-2 0,3 4 1 0,3 1 0 16,5 3-2-16,2 0 0 0,0 0-4 16,2 0-4-16,0 3-8 0,0 0-10 15,-3 2-23-15,2-2-32 0,-4 0-33 16,2 0-50-16</inkml:trace>
  <inkml:trace contextRef="#ctx0" brushRef="#br0" timeOffset="171465.11">17271 11165 535 0,'0'0'47'0,"0"0"-16"0,0 0-11 15,0 0-10-15,0 0-7 0,0 0-4 16,0 0-2-16,0 0 0 0,0 0 3 15,12-27-2-15,8 27 1 0,-1 0 0 16,9 2-1-16,-5 4 0 0,0 2-2 0,-4 2 1 16,-1 1 1-16,1 3-7 0,-3-1-1 15,-2 1-13-15,-2 1-11 0,-3-4-9 16,-1-1-20-16,-3-2-13 0,-2-6-13 16,1 7 1-16,-1-7 4 0,0 1 11 15</inkml:trace>
  <inkml:trace contextRef="#ctx0" brushRef="#br0" timeOffset="171650.67">17546 11262 6 0,'0'0'42'0,"0"0"13"16,0 0 12-16,0 0 9 0,3-89 4 16,-3 78-4-16,-4-1-9 0,1 2-7 15,-1 5-13-15,2 0-9 0,2 5-10 16,-1-1-5-16,1 1-9 0,-2-1-4 16,1-1-5-16,-1 1-2 0,1 1-3 15,-2 0 0-15,0 0-1 0,-6 10 0 16,-5 9 6-16,-2 8-5 0,-3 3 2 0,2 1-5 15,-2 0-6-15,0 1-5 0,2-1-19 16,0 2-51-16,-1-3-118 0,2 2-92 16</inkml:trace>
  <inkml:trace contextRef="#ctx0" brushRef="#br0" timeOffset="181627.29">16252 5176 53 0,'0'0'21'0,"0"0"-1"16,0 0-3-16,0 0-3 0,0 0-6 15,0 0 2-15,0 0 2 0,0 0 4 0,0 0 5 16,0 0-2-16,-3-42-6 0,3 35-5 15,0 3 0-15,0 4 4 16,0-6 4-16,0 1 5 0,0 0 0 16,0 1-1-16,0 4-1 0,0-1-2 0,0 1-2 15,0-2-2-15,0 1-3 0,0-1-3 16,0 0-4-16,0 2-3 0,0-1-4 16,0 1-3-16,0 0 0 0,0 0 1 15,0 0 7-15,0 0 4 0,0 0-1 16,0 1 2-16,0 6-4 0,-2 5 1 0,1-2-2 15,1 2-1-15,0-1 3 0,0 1-2 16,0-1 3-16,0 0-4 0,0 0 0 16,0-6 1-16,0 7-1 15,0-5 0-15,0 4 0 0,0 3 0 0,0-3 0 16,0 1 1-16,0-6-1 0,0 5-1 16,0-6 1-16,0 2 0 0,0-1 1 15,0-6 1-15,0 0 1 0,0 0 1 16,0 1-1-16,0 1 1 0,0-1 1 15,-2 1 1-15,2-1 3 0,0 1 2 0,0-1 1 16,0 1 4-16,0 0 1 0,0-1-2 16,0-1-3-16,0 0-6 0,0 2-2 15,0-2-4-15,0 0 0 0,0 0-1 16,0 0 2-16,-2 0 0 0,2-7 0 16,-1 1 2-16,1 1-2 0,-2-7-1 0,2 8 0 15,-1-2-1-15,-1-4-1 16,2 3 0-16,-1 1 0 0,1 2 0 15,0 4 1-15,-2-6 1 0,2 1 0 16,-1-1 0-16,1 1 0 0,0 5-1 0,-2-1 1 16,2 1-1-16,0-2-3 0,-1 1 3 15,1-1 0-15,0 1 0 0,-2-1-4 16,2 1 1-16,0 0-5 0,0-1 3 16,0 0 3-16,-1 1-6 0,1 1 0 15,0-2-2-15,-2 2 2 0,2 0 4 0,0 0 3 16,-1 0 2-16,1 0-1 0,-3 3 2 15,3 3-2-15,-1 8 3 16,-2 3 1-16,-1-5 0 0,2 5 1 16,1-9-3-16,-1-3 0 0,2 2 0 0,0-7-1 15,-1 0 2-15,1 0-1 0,0 1 2 16,0 0-1-16,0 1 1 0,-2-1 1 16,2 1 1-16,0-1 2 0,0 1 3 15,0-1 1-15,0 1 0 0,0 0-3 16,0-2-3-16,0 0-2 0,0 0-3 0,0 0 1 15,0 0 1-15,0 0-2 0,0-4 0 16,0-2 0-16,0-4-2 0,0-1 2 16,0 0 0-16,0 1 0 15,0-2 0-15,0 1 0 0,0-1 0 0,2 2-3 16,-2-3 3-16,0 1-5 0,0 0 5 16,0 1 0-16,0 5 0 0,0 1 4 15,0 0-3-15,0 0 0 0,0 0-1 16,0 0-1-16,0 5-4 0,0-1-3 15,0 1-4-15,0 0-4 0,0-1 2 0,0 1 5 16,0 0 7-16,0 0 3 0,0 1 0 16,0 12 2-16,0-1-3 0,0 6 3 15,0-6-3-15,0 0 0 0,0 2-2 16,0-4 4-16,0 2-2 0,0-5 0 16,0-1 2-16,0 0-1 0,0 0-1 15,0 0 2-15,0 0-2 0,0-6 0 16,0 5 0-16,0 0 0 0,0 0 0 15,0 2-2-15,0-7 4 0,0 0-2 16,0 0 1-16,0 1 1 0,0 0 1 0,0 1 2 16,0-1 1-16,0 1 3 0,0-2 2 15,0 1-1-15,0-1-1 0,0 0-4 16,0 0-3-16,0 0-2 0,0 0 0 16,0-1 0-16,0-5 0 0,0-5-1 15,0 2 0-15,1-3-3 0,1 1 1 0,-1-1 0 16,2-6 0-16,1 8-3 0,-1-7 5 15,1 7-3-15,-2 0 2 16,1-1 0-16,-2 5 0 0,2-3 0 16,-1 5 2-16,-1-1 0 0,1 0-1 0,-2 5 2 15,0-2-4-15,0 2-3 0,0-1-2 16,1 1-3-16,-1-1 0 0,0 1 5 16,0 0 3-16,0 0 3 0,0 0 1 15,0 0-3-15,0 0 3 0,0 0-1 16,0 6 1-16,0 0 3 0,0 6-4 0,0 0 2 15,0-7-2-15,0 1-1 0,-1-2 2 16,1 2-1-16,0-1 1 16,0 1 0-16,-2-1-2 0,2-1 1 0,-1 1 0 15,1 1 0-15,0-6 1 0,-2 0 0 16,2 0-1-16,0 1 1 0,-1 6-1 16,1-2 0-16,-2 0 0 0,2 1 0 15,0-6 1-15,-1 0 1 0,1 0 3 16,0 2-2-16,0-1 1 0,0 1 1 15,0-1 0-15,0-1 1 0,0 1 0 0,0-1 0 16,0 2-2-16,0-2-2 16,0 2 0-16,0-2 1 0,0 0-2 0,0 1 2 15,0-1-2-15,0 0-1 0,0 2 0 16,0-2 1-16,0 0-1 0,0 0 1 16,0 0 1-16,0 0-2 0,0 0 0 0,0 0-1 15,0 0 0-15,0 0 1 16,0-7-1-16,0 0-1 0,-2-5 0 15,2 0-2-15,-1 6 4 0,-1-5-2 16,2 5 3-16,-1 0-1 0,1 1 0 0,0 5 1 16,-3-1-1-16,3 1 0 0,0-2-2 15,0 1-3-15,0 0-2 0,0-1-1 16,-1 1-2-16,1-1 4 0,0 2 1 16,0 0 4-16,0 0 1 0,0 0 3 15,0 0-3-15,0 0 4 0,0 6-2 0,0 0-2 16,0 6 0-16,0-4 0 0,0 5 0 15,0 1 0-15,0 0 2 16,0 0-1-16,-2-1 0 0,2 1 0 16,0-2-2-16,0 0 0 0,0-6 0 0,0 5-1 15,0-5 2-15,0 0-2 0,0 0 2 16,0-6 2-16,0 0-2 0,0 0 0 16,0 1 0-16,0 1 1 0,0-1-1 15,0 1 2-15,0 0-1 0,0-1-1 16,0 1-3-16,0-1-12 0,0 3-25 0,0 1-64 15,2 1-130-15</inkml:trace>
  <inkml:trace contextRef="#ctx0" brushRef="#br0" timeOffset="184571.37">16238 5780 130 0,'0'0'28'0,"0"0"-4"15,0 0-7-15,0 0-7 16,0 0-5-16,0 0-1 0,0 0-3 16,0 0 0-16,0 0 1 0,4-49 2 0,0 46 2 15,-3 0 6-15,2 0 3 0,-3 3 6 16,0-1 2-16,0 1 0 0,2 0-5 16,-2-1-3-16,0-1-2 0,1 2-1 15,-1-2-4-15,0 2-4 0,2-1-6 16,-2 1-9-16,0-2-1 0,0 2 1 0,0 0 6 15,1 0 6-15,-1 0 2 0,0 7 1 16,0 4-3-16,0 0-1 0,0-5-1 16,0 6 1-16,0-6 0 0,0 6 1 15,0 1 1-15,0-7 2 0,0 4-2 16,0-4 0-16,0-1 2 0,0 1-3 16,-1-2 2-16,1 3-2 0,0-3-1 15,0 2 1-15,0-6 1 0,-2 0-1 16,2 0 1-16,0 2-1 0,0-1 3 15,0 1 1-15,0 0 3 0,0-1 6 0,0-1-1 16,0 1 3-16,0-1 4 0,0 0 1 16,0 1 3-16,0-1-8 0,0 0-9 15,0 0-2-15,0-1-9 0,0-6 5 16,0-5 1-16,-1 1 0 0,1-3 1 16,-2 2-2-16,1 0 1 0,1-2-2 15,-2 2 0-15,1 2 1 0,-1 3 1 16,2 3-1-16,0 4 0 0,-2-1-1 15,2 1 0-15,0-2-1 0,0 1 0 16,-1-2-2-16,1 2-4 0,0 0-1 0,0 1-2 16,0-2-1-16,-2 2 6 0,2 0 2 15,0 0 4-15,0 2-1 0,0 4-2 16,0 8 0-16,0-2 0 0,0 1 2 16,0 0 0-16,0-1 1 0,0 3 3 15,0-3-5-15,0 2 5 0,0-8-6 0,0 0 2 16,0-6 0-16,0 0 0 0,0 0 2 15,0 1-1-15,0 0 1 16,0 1 2-16,0 0 4 0,0-1 0 16,0 1 4-16,0-1 0 0,0 1 0 0,0 0-1 15,2-2 2-15,-2 0-5 0,0 0-4 16,0 0-7-16,0 0 2 0,0-4-4 16,0-2 4-16,0-6 1 0,0-1-2 15,0 8 2-15,0-5-1 0,0 3 1 16,0 1 1-16,0-6-1 0,0 6 0 0,0 0 0 15,0-1-3-15,0 7 2 0,0-1-1 16,0 1-3-16,0-1-1 0,0 0-4 16,0 1 2-16,0-2 2 0,0 2 2 15,0 0 3-15,0 0-1 0,0 0 0 16,0 2 2-16,1 3 0 0,3 5 0 16,-3 0 1-16,1-5-2 0,-1-1 2 15,-1 1-1-15,2-1 0 0,-2 1 2 16,1 1-2-16,-1-6-1 0,0 0 1 15,0 0 0-15,0 1 2 0,2 1 2 0,-2-1-2 16,0 1 2-16,0 0 1 0,1-2 1 16,-1 0 1-16,0 0 2 0,0 0-2 15,2 3-2-15,-2-3-3 0,0 0-1 16,0 0-1-16,0 0 0 0,0 0 1 16,1 0-2-16,-1-5 2 0,0-1-1 15,0 2 1-15,0-1-1 0,0-1 1 16,0 1-2-16,-1 1 2 0,1-1-1 15,0 5 1-15,-2-2 0 0,2 2-1 16,0-1-3-16,-1 1 0 0,1-1 0 0,0 1-1 16,-2 0 1-16,2 0-2 0,0 0 2 15,0 0 3-15,-1 0 0 0,1 6 0 16,0 6 1-16,0 1 2 0,0 1-3 16,0 5 5-16,0-4-6 0,0 4 1 15,0-6 1-15,0-3-1 0,0 2 1 0,0-6 0 16,0 0-1-16,0-6-1 0,0 0 1 15,0 0-1-15,0 2 1 0,0-1-1 16,0 1-1-16,0-1 0 16,0 1 0-16,0-1-1 0,0 1-4 0,0 0-2 15,0-1-6-15,0 1-10 0,0-1-18 16,0 0-32-16,0 1-37 0,0-2-81 16</inkml:trace>
  <inkml:trace contextRef="#ctx0" brushRef="#br0" timeOffset="185887.01">18209 9450 308 0,'0'0'49'0,"0"0"-16"16,0 0-7-16,0 0-2 0,0 0-2 16,0 0-5-16,0 0 1 0,0 0-2 15,0 0-1-15,0 0-5 0,-21-30-5 16,21 28-2-16,-1 1-2 0,1-1-2 0,0 0-3 15,0 2-1-15,0-2-1 0,0-3 3 16,4 1 3-16,3-3 1 0,5 2 0 16,4 0-1-16,-6 3-1 0,7 0 0 15,-7 0-1-15,-5 1 1 0,6 1 1 16,-5 0-2-16,0 0-2 0,3 0-1 16,-5 0 1-16,-1 0 3 0,4 4 2 15,-6 1 3-15,-1 7 0 0,0 7 2 16,-8 3-2-16,-7 5-1 0,-3-1-3 15,-3 0 2-15,0-1 0 0,1-2-1 0,3-1 1 16,5-9-1-16,1-1-1 0,6-4 0 16,2-5 0-16,1 1-2 0,2-4 1 15,0 0-3-15,0 0 2 0,0 2 1 16,0-1 2-16,0 4 5 0,0-2-2 16,9 0 1-16,4 0 0 0,6-3-3 0,4 0 1 15,0-2-2-15,-1-3-2 16,1-3-2-16,-2 1-3 0,0-1-3 15,-1 0-12-15,-4 4-27 0,-5-3-44 16,-3 4-51-16</inkml:trace>
  <inkml:trace contextRef="#ctx0" brushRef="#br0" timeOffset="186666.31">18298 8606 206 0,'0'0'54'0,"0"0"-5"0,0 0-8 16,0 0-10-16,0 0-12 0,0 0-8 15,0 0-6-15,0 0-6 0,0 0-2 16,-6-14-1-16,6 14 3 0,0 0 1 16,-1 0 4-16,1 1 1 0,-2 5 0 15,2 8 1-15,0-2-3 0,-1-2-1 16,1 2 0-16,0-7 1 0,-1 6-1 15,1-5-1-15,0 0 1 0,0 0-1 16,0-6 1-16,-2 0 0 0,2 0-2 0,0 1 2 16,0 1 1-16,0-1 2 0,0 1 6 15,0-1 5-15,0 1 6 0,0 0 3 16,0-1-1-16,-1 1-7 0,1-2-7 16,0 0-3-16,0 0-5 0,0 0 1 15,-2-3 1-15,2-4 0 0,0-6 1 0,-1 2-1 16,1 4 0-16,0 3 0 0,0 4 1 15,-2-1 0-15,2 1 2 16,0-2-2-16,0 0-1 0,0 2-3 16,0-2-1-16,-2 1-1 0,2-1-1 0,0 2 2 15,0 0 0-15,0 0 1 0,0 0 0 16,0 5 1-16,0 10-1 0,0 2 0 16,0-4 0-16,0 5-2 0,0-7 2 15,0 1-1-15,0-1 0 0,0 1-1 16,0-2 0-16,0-4 0 0,0 6-1 0,0-5 1 15,0 3-2-15,0 2-4 0,0 1-4 16,0 3-4-16,0-5-8 0,0 5-23 16,0 1-54-16,2-5-68 0,1 6-98 15</inkml:trace>
  <inkml:trace contextRef="#ctx0" brushRef="#br0" timeOffset="188784.66">18625 10996 366 0,'0'0'53'0,"0"0"-16"0,0 0-16 16,0 0-9-16,0 0-9 0,0 0-2 16,0 0 1-16,0 0 0 0,0 0 2 15,0 0-2-15,33-32-1 0,-23 26 0 16,2 2-1-16,-2 1-2 0,0 1 0 15,2-1-4-15,4-2-2 0,-6 3-4 0,9-2-14 16,-9 2-17-16,3 0-33 0,4 2-25 16,-5 0-28-16</inkml:trace>
  <inkml:trace contextRef="#ctx0" brushRef="#br0" timeOffset="188971.2">18576 11140 364 0,'0'0'79'0,"0"0"-24"16,0 0-17-16,0 0-15 0,0 0-7 15,0 0-3-15,0 0-5 0,87 0-6 16,-51-6-3-16,2-2-2 0,0-1-3 16,1 2-5-16,2-1-16 0,1 0-44 15,0 4-64-15,-3-1-131 0</inkml:trace>
  <inkml:trace contextRef="#ctx0" brushRef="#br0" timeOffset="189910.95">20310 10528 389 0,'0'0'69'0,"0"0"-17"15,0 0-10-15,0 0-15 0,0 0-2 16,0 0-7-16,0 0-5 0,0 0-6 15,0 0-4-15,-18-46-4 0,17 45 0 0,1 1-1 16,-2-2 0-16,2 2 1 0,0 0 2 16,0 3 2-16,0 11-2 0,0 6 3 15,0 6-5-15,0-4 2 0,0 1-1 16,3 0-1-16,0 0 1 0,2-1-1 16,0 1-1-16,2 0 0 0,1 0 0 0,-1 0-3 15,2-1-1-15,2 0-1 16,1-3-3-16,-2 1-1 0,3-1-2 15,-4-4-4-15,-2-3-7 0,1 0-20 16,-3-4-27-16,-4-4-27 0,1 4-15 0,-2 2 9 16,0-2 26-16,-8 5 40 0</inkml:trace>
  <inkml:trace contextRef="#ctx0" brushRef="#br0" timeOffset="190107.77">20373 10958 13 0,'0'0'28'0,"0"0"7"16,0 0 12-16,0 0 5 0,0 0 7 15,0 0 1-15,0 0-6 0,0 0-6 0,0 0-11 16,0 0-4-16,-76 0-7 0,76 0-4 15,-2 0-8-15,1 0-6 16,-1 0-4-16,1 0-4 0,-1 0-3 16,2 0 1-16,-1 0 0 0,1 0 1 0,0 0 5 15,0 0-2-15,12 0-1 0,3 4 0 16,6-2-2-16,0-2-2 0,4 0-5 16,-1 0-5-16,0-2-7 0,3-2-15 15,-1-1-25-15,0 1-30 0,-1-1-20 16,-3 2-30-16</inkml:trace>
  <inkml:trace contextRef="#ctx0" brushRef="#br0" timeOffset="190401.32">20138 10553 446 0,'0'0'56'0,"0"0"-22"0,0 0-8 16,0 0-10-16,0 0-5 0,0 0-6 16,-6-78-5-16,17 63-3 0,8 2-1 0,5 3-4 15,6 2 1-15,6 4-4 16,1 1-6-16,4 1 1 0,0 2-9 15,2 0-6-15,-6 5-16 0,0 2-15 16,-4 5-28-16,-4 4-17 0,-3 3-52 0</inkml:trace>
  <inkml:trace contextRef="#ctx0" brushRef="#br0" timeOffset="190982.55">20745 11036 492 0,'0'0'50'15,"0"0"-12"-15,0 0-8 0,0 0-12 16,0 0-5-16,0 0-7 0,0 0-4 16,0 0-5-16,0 0-2 0,-35-45 1 15,44 44 0-15,5 1 4 0,8 0-1 16,0 6-2-16,1 6 1 0,0 1-1 15,-1 4-1-15,-1 0-1 0,-2 0 0 0,0-1-2 16,-1-1 0-16,-1 2-1 0,-3-2-6 16,1-1-6-16,-5-2-14 0,-1-1-5 15,-2-5-3-15,-5-3 7 0,3 1 13 16,-5-4 13-16,0 0 10 0,0 0 4 16,1 0 4-16,-1-9 1 0,0-6 5 15,0-4 5-15,-4-1 6 0,-3 0-2 16,-3-2 0-16,1 2-3 0,-1-4-4 15,1 5 6-15,2 3 3 0,1 3-1 16,3 5-5-16,0 4-4 0,2-1-4 0,1 5-6 16,-2-1-4-16,2 1-4 0,-5 0 0 15,-4 4-1-15,-3 12 1 0,-5 8 2 16,0 8 0-16,-3 4-3 0,-2 4 0 16,0 0-2-16,0 2-7 0,2-2-3 15,4-2-14-15,2-6-26 0,7-3-51 0,1-11-79 16</inkml:trace>
  <inkml:trace contextRef="#ctx0" brushRef="#br0" timeOffset="192043.81">21205 11240 463 0,'0'0'62'0,"0"0"-15"15,0 0-17-15,0 0-1 0,0 0-8 16,0 0-5-16,0 0 0 0,0 0-7 0,0 0-9 16,0 0 2-16,-6-20-1 0,6 19-4 15,0 1 4-15,0-2-4 0,0 2 1 16,2 0 1-16,6 8 0 0,2 4 0 16,2 5 0-16,-2 1 1 0,-3 0-1 15,-2 1 1-15,-1 0-2 0,-3-4 1 0,1 2-2 16,-1-6-1-16,1 1-2 0,-1 1-2 15,-1-6-5-15,3-1-1 16,-3-1-9-16,1-1-9 0,1 0-8 16,-1 0-19-16,-1-4-45 0,0 0-43 0</inkml:trace>
  <inkml:trace contextRef="#ctx0" brushRef="#br0" timeOffset="192447.66">21209 10576 424 0,'0'0'53'0,"0"0"-12"15,0 0-3-15,0 0-17 0,0 0-3 16,0 0-10-16,0 0 1 0,0 0 0 16,0 0-6-16,-1-25 4 0,1 25-5 15,0-2 0-15,0 2 0 0,0 0 0 16,0 0-2-16,0 5 1 0,2 5-1 15,3 4 3-15,-2-3-1 0,-2 7 0 16,1-7 0-16,-2 2-2 0,0-1-1 0,0 0-3 16,0 2-2-16,1-2-5 0,1 0-3 15,-1 2-5-15,1 0-7 0,-1-2-22 16,1 8-39-16,0-8-45 0,0 6-51 16</inkml:trace>
  <inkml:trace contextRef="#ctx0" brushRef="#br0" timeOffset="192962.58">21892 10750 328 0,'0'0'71'0,"0"0"-13"0,0 0-13 0,0 0-11 15,0 0-11-15,0 0-6 16,0 0-7-16,0 0-4 0,0 0-3 15,0 0 0-15,36-38-1 0,-12 29 0 16,2 2 0-16,2 0 1 0,-2-1-1 0,2 1-1 16,-2 1 0-16,1-2-2 0,0 2-1 15,-1 0-2-15,0 0-5 0,-4 3-9 16,-3 0-15-16,-9 2-27 0,1 1-27 16,-5 0-29-16,-1 0-14 0</inkml:trace>
  <inkml:trace contextRef="#ctx0" brushRef="#br0" timeOffset="193201.33">22034 10568 488 0,'0'0'63'0,"0"0"-19"0,0 0-12 15,0 0-8-15,0 0-7 0,0 0-9 16,0 0-3-16,0 0-2 0,0 0-4 0,0 0 3 15,-6 3-2-15,16 15 1 0,0 3 0 16,0 4-2-16,0 0 0 0,-1 6-3 16,0 1 0-16,-4 2-4 0,2 3-1 15,-2 0-6-15,-2 0-6 0,-2-1-11 16,1-2-31-16,-2-2-64 0,1-5-95 16</inkml:trace>
  <inkml:trace contextRef="#ctx0" brushRef="#br0" timeOffset="193571.23">22856 10402 618 0,'0'0'42'16,"0"0"-9"-16,0 0-16 0,0 0-4 16,0 0-6-16,0 0-5 0,0 0-3 15,0 0 0-15,0 0-2 0,-32-45-1 0,32 45 1 16,0 3-1-16,0 13 3 0,0 8 1 15,3 7-2-15,3-1 2 16,3 1 3-16,-1-1-7 0,0-1 5 16,2 0-5-16,-5-1-3 0,1-1 0 0,-1-4-4 15,-2-5-6-15,-2 3-12 0,-1 0-17 16,0-2-37-16,0-1-48 0,-4 0-47 16</inkml:trace>
  <inkml:trace contextRef="#ctx0" brushRef="#br0" timeOffset="193768.1">22714 10851 330 0,'0'0'68'0,"0"0"-17"16,0 0-18-16,0 0-10 0,0 0-8 15,0 0-5-15,0 0-8 0,0 0-2 16,99-2-4-16,-73-3-7 0,0-2-5 15,2 1-12-15,-3 1-14 0,0 2-25 0,-3-2-31 16,-2 1-26-16</inkml:trace>
  <inkml:trace contextRef="#ctx0" brushRef="#br0" timeOffset="194047.74">22658 10397 513 0,'0'0'49'0,"0"0"-8"0,0 0-11 15,0 0-14-15,0-83-8 0,9 71-7 0,4-3-2 16,6 4-1-16,2 3-2 0,4 4-2 15,3 4 0-15,0 0-4 16,3 4 1-16,-2 7-5 0,1 3-9 0,-1 3-16 16,-3-1-37-16,0 2-50 0,-5 2-87 15</inkml:trace>
  <inkml:trace contextRef="#ctx0" brushRef="#br0" timeOffset="194559.31">23201 10746 572 0,'0'0'37'16,"0"0"-11"-16,0 0-9 0,0 0-9 15,0 0-7-15,0 0-2 0,0 0-2 16,0 0 1-16,0 0 2 0,0 0 0 16,33-2 0-16,-13 15-1 0,1 3-1 0,0 0 0 15,-1 3-3-15,-1 2-2 16,-3 0-3-16,0-2-2 0,-2 1-6 15,0-1-8-15,-2-4-17 0,-4-3-19 16,1-3-19-16,-3-3-18 0,-3-3 7 0,0 0 22 16,-3-3 24-16,3 0 29 0,1-3 16 15,4-9 7-15,-1 1 7 0,-4-4 12 16,-3-4 13-16,0-3 22 0,-2-3 16 16,-6 0 8-16,0 5-5 0,-2 2-16 15,1 5-15-15,0 2-13 0,1 3-10 16,-1 2-6-16,0 0-7 0,4 5-7 15,-5 1-2-15,0 0-3 0,-5 5 0 16,-2 7-2-16,0 6 1 0,2 6-3 16,-1 5-3-16,3 0-8 0,0 4-5 0,5-1-21 15,2-1-54-15,1-2-81 0,4-1-102 16</inkml:trace>
  <inkml:trace contextRef="#ctx0" brushRef="#br0" timeOffset="195027.13">23659 10900 610 0,'0'0'34'0,"0"0"-10"0,0 0-11 16,0 0-6-16,0 0-4 0,0 0-3 15,0 0-1-15,0 0 0 0,0 0 0 16,13-49-1-16,-6 47-1 0,2 0 1 16,5 2-1-16,-2 0 0 0,1 7 1 15,0 4-1-15,-6-2-1 0,-1 3-2 16,-2 3 0-16,0-2 1 0,-2 4 1 15,-2 3 1-15,0 0 2 0,-4 6 0 16,-4-2 0-16,-2-1 1 0,-3 0 0 0,-1-2 1 16,-3 1 0-16,-2-3-2 0,-2-2 2 15,5-1 4-15,2-5-4 0,7-5 3 16,4-3-3-16,3-3-1 0,0 0 0 16,-2 0-1-16,2 0 0 0,-1 0-4 15,1 2 0-15,0-1 1 0,0-1 1 0,1 0-3 16,11 0 4-16,7 0-9 0,-2 0-2 15,3-1-3-15,-1-2-21 16,0 0-18-16,6-2-41 0,-2 2-52 16,0 0-101-16</inkml:trace>
  <inkml:trace contextRef="#ctx0" brushRef="#br0" timeOffset="196207.16">23595 10496 368 0,'0'0'73'15,"0"0"-19"-15,0 0-11 0,0 0-14 16,0 0-5-16,0 0-5 0,0 0-4 15,0 0-2-15,0 0-4 0,0 0-2 16,2-17-1-16,-2 16-1 0,0-1-2 0,1 1-1 16,-1 0 0-16,0-1 0 0,2 1-2 15,-2-1 1-15,0 2-1 0,0-2-1 16,0 2-1-16,0-1-2 0,0 1 2 16,0 0 0-16,0 0 3 0,1 1 1 15,-1 13-1-15,0-2 3 0,0 8-4 0,0-2 4 16,0-3-4-16,0-4 0 0,0 0 0 15,0-5-1-15,0-2 2 0,0 2 1 16,0-6 1-16,-1 0 2 16,1 0-1-16,0 0 0 0,0 0-1 0,0-1 0 15,0-14 1-15,0-7-6 0,0-3 3 16,0 6-2-16,0 1 4 0,0 5 1 16,0-1 0-16,0 0-3 0,0 7 0 15,0 0 0-15,0 7-1 0,0-1-1 16,0 1-2-16,0-2 1 0,0 2 0 0,0 0-1 15,0 0 2-15,1 13 0 0,2 3 1 16,0 7 5-16,-2 0-5 0,-1-6 4 16,1-1-6-16,1 3 1 0,-2-8-3 15,1 0 0-15,1-5-3 0,-2-1-4 16,1 1-8-16,-1 0-20 0,2 0-25 16,-2-6-61-16,0 4-57 0</inkml:trace>
  <inkml:trace contextRef="#ctx0" brushRef="#br0" timeOffset="-214326.61">15123 12014 75 0,'0'0'24'0,"0"0"-5"0,0 0 5 0,0 0 3 16,0 0 5-16,0 0 4 0,0 0 4 16,27-82-7-16,-27 78 5 0,2-1-10 15,-2 5-2-15,0-6-1 0,0 0-2 16,0 0 0-16,0 1-4 0,0 5 1 16,0-2-7-16,0 2-5 0,0-1 0 0,0 1-8 15,0-1 0-15,0 1 1 16,0 0 3-16,-5 14 2 0,-1 5-1 15,-1 9 0-15,0 0 0 0,1 4 0 16,-1 3-1-16,-3 2 1 0,3 1 0 0,-1-1-1 16,0 3-3-16,-1-5 2 0,2-3-7 15,1-3 4-15,2-12 1 0,1 1 0 16,1-9 5-16,1-2-2 0,1-1 4 16,0-6 4-16,-2 0 5 0,2 0 4 15,0 2 1-15,0-1-5 0,0-1-4 0,0 0-6 16,0-1-5-16,0-16-2 15,0-8 1-15,0-6-1 0,0-2 0 16,0-3 0-16,5 3-1 0,-1 1-1 16,3 2 2-16,1 2-1 0,2 3 1 0,-3 2-1 15,2 2-1-15,-3 7 0 0,0 2 1 16,-1 4-1-16,-2 6 0 0,4-3 0 16,-1 3 0-16,5 0 1 0,4 2 2 15,-1 4-2-15,4 8-1 0,-3 3 1 16,-3 6-2-16,0 2 2 0,1 6-2 0,-3 3 1 15,1 4-2-15,-2 2 0 0,0 4-3 16,-2-2-5-16,3-2-15 16,-3-4-11-16,-1-1-23 0,2-6-41 0,-2-7-40 15,2 0-76-15</inkml:trace>
  <inkml:trace contextRef="#ctx0" brushRef="#br0" timeOffset="-214102.9">15015 12362 448 0,'0'0'66'0,"0"0"-22"0,0 0-15 0,0 0-14 16,0 0-11-16,0 0-10 0,0 0 0 0,0 0-1 15,0 0 0-15,0 0-4 16,73-46-17-16,-30 37-20 0,5-1-29 15,1 0-29-15,0 0-14 0,-1-1-20 16</inkml:trace>
  <inkml:trace contextRef="#ctx0" brushRef="#br0" timeOffset="-213632.79">15567 12133 397 0,'0'0'69'0,"0"0"-15"0,0 0-11 0,-38-81-8 16,31 64-6-16,-1 4-6 0,1 1-2 15,2 2-6-15,2 6-3 0,1 1-2 16,2 3-7-16,0-2-3 16,0 2-1-16,-3 0 0 0,-1 6-2 0,-2 11 5 15,2 8-4-15,2 3 2 0,2 6-1 16,0 1 0-16,0 0-1 0,5 1 1 16,0-3-2-16,1-2 1 0,2-2-3 15,-3-5 4-15,4-4-2 0,-5-5 2 16,2-2 0-16,-3-5-1 0,-1-5 1 0,-1 1-1 15,-1-4 3-15,0 0-1 0,0 0 2 16,3 2 2-16,-3-2 0 0,1 0-1 16,-1 1 0-16,3-1-1 15,-2 0-1-15,1-4-1 0,2-5 0 0,1-6-1 16,-1 6 1-16,3-5-1 0,2 2 0 16,-3 4-1-16,4-2 1 0,-3 4 0 15,3 1-2-15,0 0 0 0,1 2 1 16,1 2 0-16,0 1 1 0,8 0 0 15,-4 1 1-15,6 7 0 0,-5-1-1 0,-4 3 0 16,-3-3 0-16,0 4-1 0,-4-1-2 16,-1-2 0-16,-1 0 0 0,-3 2 0 15,-1 3 1-15,0 2 2 0,-8 4-2 16,-8 0 1-16,-5-4-1 0,-6-1-2 16,-3-2-4-16,-5-2-7 0,-1 0-7 15,0-2-17-15,4-1-5 0,11-3-19 16,3-4-33-16,6 0-41 0</inkml:trace>
  <inkml:trace contextRef="#ctx0" brushRef="#br0" timeOffset="-213117.96">15996 12173 498 0,'0'0'48'0,"0"0"-17"0,0 0-9 16,0 0-7-16,0 0-2 0,0 0-2 15,0 0-2-15,0 0-3 0,0 0-1 16,0 0-3-16,-9-22-1 0,8 22-1 0,1-2 0 15,-3 2 0-15,0 0 2 0,-4 2-2 16,-5 8 0-16,1 6 0 0,-2-2 0 16,4 5 0-16,2-1 0 0,-2 0-2 15,5 2 2-15,-2 1-1 0,2-5-2 16,2 0 0-16,2 1 0 0,0-5 0 16,0 6 0-16,3-2-2 0,6-4 0 15,-2 1-3-15,0-3 1 0,-1-2-1 16,0-3 0-16,4 1 2 0,-3-3 2 15,2 0 0-15,2-3 3 0,1 0 1 0,0-5 2 16,3-7 2-16,-3-1 0 0,-1-7 3 16,0-1-1-16,-4-3 3 0,-1-1 2 15,-1 0 0-15,-3-1 0 0,-1-1 0 16,-1 10-3-16,0-1-2 0,0 5-2 16,0 3-2-16,-3-1-2 0,1 7-3 0,-4-6-4 15,5 8-5-15,-2-3-10 16,0 2-12-16,-2 3-22 0,1 0-49 15,-3 6-40-15,0 1-112 0</inkml:trace>
  <inkml:trace contextRef="#ctx0" brushRef="#br0" timeOffset="-212397.51">16333 12209 540 0,'0'0'47'15,"0"0"-18"-15,0 0-11 0,0 0-10 16,0 0-6-16,0 0-3 0,0 0 1 16,0 0 0-16,0 0 1 0,0 0 0 15,-65 64-1-15,58-43-1 0,4-3-1 16,0-3-2-16,1-3 0 0,2 0-1 0,0-1-1 15,0 1-1-15,0 0-1 0,0-8 0 16,0 7 0-16,2-6-1 0,-1-1 3 16,5 2 0-16,-1-3 3 0,-4-1 3 15,12-1 0-15,-3-1 2 0,5 0 0 16,0-5 1-16,-1-2 0 0,-2-3 1 16,-1 0 1-16,-1 0 0 0,0-1 0 15,-4 4 2-15,-2 0 2 0,2 0 1 16,-3 3 2-16,1 2 0 0,-4 2-1 15,0 0 0-15,0 0-2 0,1 0-5 0,1-2-1 16,-1 1-3-16,1-1-3 0,-1 2-1 16,1-1 2-16,-1 1-1 0,3 0 2 15,1 0 0-15,2 3-1 0,3 5 1 16,-1 0-1-16,0 3-1 0,2-2 0 16,-2 2 0-16,1-3 0 0,1 2-1 0,1-2-1 15,0-1 0-15,2-1 0 16,1 1 1-16,0-3 0 0,1-1-1 15,-3-1 0-15,5-2 0 0,-1 0 0 16,-2-4 2-16,3-4 2 0,-3-4 1 0,-2-1 4 16,-5-4-1-16,0-4 0 0,-1-2 2 15,-4-3-1-15,0-2 3 0,-3-2 1 16,0-1 0-16,0 2 0 0,0 5 4 16,-3 6-3-16,-2 2 1 0,1 7-1 15,0 0-1-15,-1 0 1 0,3 6-3 0,0 1-1 16,2 2-3-16,0-2-3 15,0 2-1-15,0 0-1 0,0 0 1 16,-1 0 2-16,1 12 0 0,-2 5 0 16,2 7-1-16,0 2 0 0,0-1-1 0,0 3-1 15,0-1-3-15,0 0 2 0,0 1-6 16,0-5-1-16,2 0-12 0,2-1-11 16,2-5-28-16,4-2-34 0,-3-4-15 15,8-2-20-15,2-6-14 0</inkml:trace>
  <inkml:trace contextRef="#ctx0" brushRef="#br0" timeOffset="-212231.49">16890 12219 472 0,'0'0'65'0,"0"0"-21"15,0 0-15-15,0 0-14 0,0 0-6 16,0 0-11-16,0 0-10 0,0 0-1 15,0 0-11-15,-30-18-21 0,38 28-61 0,8 4-104 16</inkml:trace>
  <inkml:trace contextRef="#ctx0" brushRef="#br0" timeOffset="-210932.71">18271 12184 317 0,'0'0'79'16,"0"0"-13"-16,0 0-14 0,0 0-18 16,0 0-5-16,0 0-7 0,0 0-6 15,0 0-7-15,0 0-6 0,0 0-5 16,-56-75-2-16,44 75-1 0,-4 10-1 15,-7 8-2-15,3 6 0 0,2 4 1 0,4 2-2 16,2 2-1-16,4 0 0 0,5 1-1 16,1-2 1-16,2-3-4 0,5-2-4 15,6-3-10-15,1-3-4 0,5-2-3 16,-1-4-2-16,4-5 4 0,2-2 0 16,0-2 4-16,2-4-2 0,1-1 5 0,1 0 7 15,-1 0 10-15,0-6 6 16,0 0 7-16,-2-1 5 0,-2-1 4 15,-7 2 9-15,1 2 6 0,-6-1 6 16,-4 3 3-16,-1 1 0 0,-4 1-7 0,4-2-3 16,1 1-6-16,0-1 2 0,0 2-1 15,-1-4 1-15,0 4-3 0,5-5-5 16,4-1-2-16,-6 0-3 16,5-2 0-16,-2-1-3 0,-3 2-1 0,2-4 0 15,-2-1 0-15,0 3 1 0,-1-5 0 0,0 0-1 16,-3 6-1-16,0-8 0 0,-2 7-1 15,-1-3 0-15,0 1-2 16,-4 1-2-16,1-1 1 0,0 6-1 16,-1-3 0-16,2 4-1 0,-1-1 0 0,2 3-2 15,1 2-2-15,0-2-4 0,0 2 1 16,-2 0-1-16,1 13 3 0,-5 5 0 16,3 8-2-16,2-1 0 0,0 1-5 15,-1 0-2-15,2-2-8 0,0-7-11 16,0 3-5-16,0-1-8 0,0-2-7 0,2 6-16 15,0-10-5-15,8-2 0 0,2-3 14 16,-3-5 19-16,8 0 18 0,-2-3 10 16,2-3 10-16,2-7 4 15,-3 2 7-15,-6 0 8 0,1-3 4 0,-2 1 9 16,-5 0 8-16,4-3 11 0,-1-2 10 16,-6 7 5-16,5-7-9 0,-2 1-7 15,-2 4-10-15,2-7 0 0,-2 6-5 16,1 1-1-16,0-2-10 0,2 1-8 15,-2 0-2-15,1 2-3 0,1 0-1 0,-4 5-3 16,5-2-2-16,-2 3-2 0,6 2 1 16,3 1-3-16,-1 1 0 0,4 9 1 15,-4 5-3-15,-1 2 3 0,-4 2 0 16,-1 3 1-16,-2-2 0 0,-1-3-1 16,-1-1 0-16,-1-4 1 0,-1 0-3 0,0 2 3 15,0-2 4-15,0 0-5 16,0-7 4-16,0 1 2 0,0-6-1 15,0 0 8-15,0 0 3 0,0 0-2 16,0 1 0-16,0-1-3 0,-1 0-2 0,-1-6-2 16,2-7 0-16,0-6-3 0,0 0-1 15,9-6-2-15,1 4 1 0,2 2-1 16,2 2-1-16,-4 5 0 0,2 1 1 16,-4 5-1-16,1 3 0 0,1-2 0 15,2 5 1-15,4 0-2 0,0 0 2 0,3 7 1 16,-2 2-1-16,0 2 0 0,-1 3 0 15,1 0 0-15,-2 0 0 16,1 1 0-16,-2-2-3 0,-1 3-3 16,-3-3-5-16,-2-1-3 0,-4 1-7 0,-1-6-19 15,-2-2-24-15,1 8-42 0,-2-2-18 16,0 0-34-16</inkml:trace>
  <inkml:trace contextRef="#ctx0" brushRef="#br0" timeOffset="-210692.67">19242 12246 478 0,'0'0'63'0,"0"0"-17"0,0 0-10 16,0 0-8-16,0 0-10 0,0 0-11 16,0 0-5-16,0 0-3 0,0 0-1 15,3-43 0-15,0 43 0 0,2 14 0 16,1 8 1-16,2 6-2 0,-1 3 2 15,1 1-2-15,-3 0 0 0,1-2-4 0,3-1 0 16,-3-2-6-16,-1-3 0 0,3 0 1 16,-1-4-17-16,-2 0-19 0,1 0-34 15,-1-8-48-15,-2-2-49 0</inkml:trace>
  <inkml:trace contextRef="#ctx0" brushRef="#br0" timeOffset="-209504.99">19185 12483 482 0,'0'0'44'0,"0"0"-15"16,0 0-14-16,0 0-9 0,0 0-6 16,0 0-2-16,0 0-4 0,0 0-1 15,0 0-3-15,75-68-6 0,-49 63-4 0,0 4-4 16,-6 1-1-16,-2 0-1 15,0 0 1-15,-6 0 1 0,7 0 4 0,-9 1 4 16,1 1 4-16,-1 1 7 0,-5-3 4 16,1 1 4-16,-6-1 1 0,0 0 4 15,0 0 6-15,6 0 3 0,0 0 5 16,-1 0 2-16,1 0-2 0,-6 0 4 16,0 0-1-16,4 0-3 0,1 0-3 15,-1 0-5-15,6-4-7 0,-6 1-2 16,5-2-2-16,0 1-3 0,2 1 2 0,1 0-2 15,1 1-1-15,6 2 0 0,-1 0 0 16,4 0-1-16,-3 8 0 0,-1 1-2 16,-3 3-1-16,1 2 0 15,-4 2-3-15,-2 1 2 0,-2 3 3 0,-2 1-3 16,-4 0 5-16,-2-1-4 0,0-1 0 16,-8-2 1-16,2-5 1 0,-2-2 2 15,1-3 1-15,-1-2 4 0,0-1 4 16,2-2 1-16,-3 0 4 0,0-2-1 15,2-4 0-15,-6-5-2 0,5-3 2 0,0-3-2 16,0-7-2-16,4 7 1 0,1-3-4 16,1 0 4-16,2 0 0 0,0-7-2 15,0 4-3-15,5 2-4 0,3 1-3 16,5 1-3-16,2 2 2 0,2 2-3 16,3 3-1-16,-1 1-1 0,3 1-3 15,1 2 1-15,-3 2-3 0,-3 2 0 16,1 0 1-16,1 2-1 0,-1 0-6 15,4 0 0-15,0 0 2 0,-2 2 4 16,-5 0 5-16,0-1 2 0,-5 1-1 0,1-1 3 16,1-1 2-16,-7 0 3 0,1 1 4 15,-6-1 2-15,0 0 4 0,0 0 6 16,4 0 2-16,1 0 5 0,0-2-1 16,-1 0 2-16,-4 2-1 0,0-1-2 15,0 1-5-15,0-2-3 0,2 2-3 0,-2-2-4 16,0 2-3-16,1-1-3 15,-1 1-1-15,0 0 0 0,-6 1-1 16,-5 10 1-16,-1 3-3 0,-2 2 3 16,2 2-2-16,2 1 1 0,-3-1 0 0,5 0-2 15,0 2-1-15,0-2 1 0,4-2 1 16,-1 0-4-16,2-4 2 0,2 0-4 16,-1 0-5-16,1-6-1 0,1 1-2 15,0-7-3-15,-2 0 1 0,2 0 2 16,0 1 8-16,0-1 7 0,0 2 1 0,0-2 1 15,0 0 0-15,2-3 1 0,2-7-3 16,1-5 3-16,-2 3-3 0,1-5 4 16,0 7 4-16,0-1 0 0,-1 1 3 15,0-1 0-15,0 0-3 0,-1 7 1 16,-1-7-1-16,1 7-2 0,-2-2 1 16,1 1-2-16,0 0-3 0,1 1-2 15,2-5-1-15,5-3-4 0,-3 7 0 16,5-2-2-16,5 0-3 0,2 1-1 15,3 2-2-15,2-1-2 0,-1 0-8 0,0 1 1 16,1 0-3-16,1 0 0 0,1 1 12 16,-2-1 0-16,0 1 12 0,0 0 3 15,-7 0 3-15,0 0 2 0,-6 1 2 16,-5 1 4-16,2 1 8 0,-3-2 4 16,0 0 8-16,1 1 6 0,-1 1-1 15,-4 0 0-15,0-1-7 0,0 1-6 0,2 0-5 16,-1 0-6-16,-1 0-4 15,0 0-5-15,2 0-3 0,-2 0-1 16,0 0 1-16,-5 7 0 0,-6 6 0 0,-5 2 0 16,0 2-2-16,0 1 0 0,1-2-3 15,1-1 0-15,5-2-3 0,2-1 0 16,3-3-1-16,1 2-2 0,0-1 0 16,2-5-13-16,1 7-9 0,0-6-17 15,0 3-26-15,4 2-14 0,1-7-1 0,6 4 8 16,-4-5 25-16,9 0 4 0</inkml:trace>
  <inkml:trace contextRef="#ctx0" brushRef="#br0" timeOffset="-209311.8">20072 12249 544 0,'0'0'41'0,"0"0"-19"16,0 0-9-16,0 0-6 0,0 0-9 16,0 0-9-16,0 0-6 0,0 0-17 15,0 0-43-15,0 0-76 0,26-6-121 16</inkml:trace>
  <inkml:trace contextRef="#ctx0" brushRef="#br0" timeOffset="-208725.42">20878 12336 612 0,'0'0'25'0,"0"0"-12"0,0 0-6 16,0 0-3-16,0 0-4 0,0 0 0 15,0 0-1-15,0 0-1 0,0 0-1 16,0 0 1-16,-58-56 0 0,46 56 0 16,-5 3 1-16,-7 6 0 0,2 3 0 15,-1 1 0-15,-2 5 1 0,2-2-1 0,1 0 1 16,-1 0-1-16,3 1 0 15,4-3 0-15,0 1-1 0,6-7-1 16,3 5-1-16,1-6-3 0,3 4 0 16,0 0 3-16,3 1-3 0,0 0 3 0,0-3-1 15,5 5 1-15,8-7 2 0,-3 3 1 16,5-7 1-16,2-2 3 0,1-1-3 16,4-3 2-16,-2-5 3 0,-1-2-5 15,-4-4 5-15,0-2-3 0,-3-4 4 16,0-3 2-16,-2-1-1 0,-2-4 4 0,0 1-2 15,-4-4-1-15,0 0 0 0,-2-3-2 16,-2 0-1-16,0 2 3 0,0 3-1 16,0 3 1-16,0 8-3 15,0 6 2-15,0 7-1 0,0 5 0 0,-2-1-1 16,2 1-4-16,0-2-2 0,0 0-3 16,0 2 1-16,0 0-1 0,0 2 3 15,0 13-1-15,3 11 0 0,1 7-2 16,-1 2-1-16,2 3-1 0,-4 0 0 15,1 2-8-15,-1-1-12 0,-1-1-24 0,0-2-36 16,0-4-63-16,3-3-56 0</inkml:trace>
  <inkml:trace contextRef="#ctx0" brushRef="#br0" timeOffset="-208053.01">21205 12385 540 0,'0'0'51'0,"0"0"-17"0,0 0-7 16,0 0-11-16,0 0-6 0,0 0-4 16,-12-78-2-16,11 75-2 0,-2-1-2 15,1 1-2-15,-3 3-2 0,-7 0 0 0,-2 3 2 16,-8 9-2-16,3 3 1 0,-3 2 0 15,2 5 1-15,1 1 0 0,2-2 1 16,4-1-2-16,3-6-1 16,3-2-1-16,4-3-3 0,1-5 2 0,1 6 0 15,1-4 3-15,0 3-1 0,0 0 1 16,0-5-2-16,4 3 0 0,-1-6 2 16,0 0-3-16,8-1 4 0,0 0-1 15,2-7 4-15,6-4 1 0,-2 1 2 16,-7 1 2-16,0-1 0 0,-2 5 1 0,0-2-1 15,-1 1 1-15,-1-1-4 0,1 2-1 16,-4 2-1-16,6-1-1 0,-5 2 0 16,5-1-1-16,2 1 0 15,1 2 0-15,8 0 0 0,-1 0 0 0,4 2-3 16,-1 4 0-16,-5 0 2 0,2 2-1 16,-3-2 2-16,1 0-2 0,1 1 0 15,2-2 0-15,0 1 1 0,-1-3 0 16,-3 0-2-16,0-1-2 0,-3-1-2 15,-3-1 2-15,3 0 1 0,-3 0 4 0,5-4 4 16,-3-6 2-16,2-5 1 0,-3-1 0 16,-2-6 3-16,-2-3-1 0,-1-2-1 15,-2-1 2-15,0-4-3 0,-2-2 1 16,-2 1-3-16,0 2 3 0,0 8 1 16,0 3 1-16,0 6 1 0,0 8-1 0,0 0-3 15,0 6-2-15,0-1-1 16,0 1-4-16,0-2-2 0,0 1-2 15,0 1 2-15,-3 0 2 0,0 10 1 16,-1 8 0-16,1 9-2 0,0 1-1 0,0 1-1 16,0-2 0-16,2 1-1 0,-1-3-5 15,2-6-5-15,0-1-14 0,3 0-35 16,3-7-63-16,3 7-71 0</inkml:trace>
  <inkml:trace contextRef="#ctx0" brushRef="#br0" timeOffset="-206972.26">22820 12366 201 0,'0'0'72'0,"0"0"-11"0,0 0-11 16,0 0-13-16,0 0-5 0,0 0 2 15,25-81 3-15,-24 67-5 0,-1 2-7 16,0-4-7-16,-3 6-7 0,-5-2-6 0,-3 2-4 16,3 4-3-16,-11 4-2 0,-4 2 2 15,-2 6 1-15,-7 7 1 0,2 2 1 16,1 2-2-16,6 1 0 0,3-1 1 16,4 1-3-16,4-1 0 0,5-4 0 15,3 3-2-15,2 0 2 0,2 0 0 16,0 5-2-16,6-5 0 0,3-1 2 0,5-2-1 15,2-2 3-15,3-4 2 16,1-3 0-16,1-2 0 0,0-2 1 16,1 0 1-16,-2-8 1 0,-1-1 3 0,-4-4 1 15,-3 1 4-15,-3-3-1 0,-2-1 3 16,-1 2-5-16,-3-1 1 0,-3-2-3 16,0 5 0-16,0-4-2 0,0 5-2 15,0 5-1-15,0 1-2 0,0 5-3 16,0-1-1-16,0 1-6 0,0 0 0 0,-2-1 1 15,2 1 2-15,0 0 0 0,3 9 1 16,5 9-2-16,2 2-3 0,1-4-2 16,-1 1-7-16,-2-6-9 0,0-1-7 15,-1-4-4-15,1 0 8 0,-1 0 12 16,-4-4 12-16,2 1 11 0,0-3 7 16,2-3 0-16,3-6 2 0,5-6 0 15,-5-3 1-15,0-2 4 0,0 0 1 16,0-1 1-16,1 0-2 0,1-1-3 15,0 3-2-15,1 0-2 0,0 4-5 0,3 5-2 16,-5 2-2-16,4 4-1 16,4 4-1-16,2 0-1 0,5 4-1 0,-1 6 1 15,0 5-3-15,1 2 1 0,0 1 0 16,-2 4-1-16,0 1-3 0,-3 0 0 16,1-3-2-16,-5 0-1 0,2-3-3 15,-4 0-4-15,-1-4 2 0,-4-3-2 16,-4-5 5-16,-2-1 2 0,0-4 2 15,1 1 4-15,3-1 1 0,1 0 2 16,0-1 2-16,1-10 1 0,-6 3 3 0,4-7 3 16,-3 0 7-16,-3 3 7 0,-1-6 3 15,-1-2 0-15,0 3-1 0,-8-5-5 16,0 5-1-16,2 4-2 0,-2 2 0 16,-1 6-2-16,0 2-2 0,-5 0-4 15,-2 3-3-15,-5 3-3 0,-1 8-1 0,-1 6 0 16,-3 2-3-16,0 5-2 0,-2 2-5 15,3 0-9-15,1 0-22 0,5 3-56 16,3-4-80-16,5 4-92 16</inkml:trace>
  <inkml:trace contextRef="#ctx0" brushRef="#br0" timeOffset="-206668.61">23615 12204 622 0,'0'0'35'0,"0"0"-13"0,0 0-11 15,0 0-8-15,0 0-3 0,0 0 0 16,0 0-2-16,0 0 2 0,0 0 2 15,0 0-2-15,14 55 0 0,-7-29 0 0,1-2 1 16,1-1-2-16,0-2 1 0,1 0-4 16,-3-3 2-16,0-4-1 0,-1-1-2 15,-3-5-3-15,-1-3-7 16,2-1-6-16,-4 1-20 0,0-2-43 0,-6 6-60 16,-7-1-86-16</inkml:trace>
  <inkml:trace contextRef="#ctx0" brushRef="#br0" timeOffset="-206509.62">23566 12059 373 0,'0'0'46'0,"0"0"-22"0,0 0-16 15,0 0-16-15,0 0-6 0,0 0-19 0,0 0-33 16,0 0-62-16</inkml:trace>
  <inkml:trace contextRef="#ctx0" brushRef="#br0" timeOffset="-206165.65">23860 12398 599 0,'0'0'45'0,"0"0"-9"16,0 0-11-16,0 0-6 0,-9-91-5 15,9 74-7-15,4 2-2 0,2-1-2 16,1 0-2-16,4-2-2 0,0 3 1 16,-2 4-4-16,3 3 1 0,-3 6-1 15,2 0 0-15,6 2 1 0,-2 2 0 16,5 7 1-16,-4 4-1 0,-1 3 2 15,-1 0 1-15,-3 2-4 0,-2 1 1 0,-2 2 0 16,-3 0-2-16,-4 0 0 0,0 1 1 16,-2-1-1-16,-10 0-4 0,-7-3-5 15,-5 1-8-15,-7-1-7 16,-8-1-14-16,-6 1-21 0,-7-1-23 0,-1-1-11 16,-1 1 5-16,9 0-33 0</inkml:trace>
  <inkml:trace contextRef="#ctx0" brushRef="#br0" timeOffset="-205956.85">24269 12594 657 0,'0'0'16'0,"0"0"-9"16,0 0-4-16,0 0-6 0,0 0-8 16,0 0-29-16,0 0-94 0,0 0-162 0</inkml:trace>
  <inkml:trace contextRef="#ctx0" brushRef="#br0" timeOffset="-202133.7">5984 7542 69 0,'0'0'10'0,"0"0"-2"0,0 0-2 16,0 0 0-16,0 0-2 0,0 0-1 16,0 0-2-16,0 0-2 0,0 0 2 0,40-24-1 15,-30 23 0-15,12-1 4 16,-2 2-2-16,9-3 3 0,3 0 0 15,3-2-2-15,3-1-1 0,3-2-1 16,1 1 2-16,6-2-3 0,-5 0 0 0,3 0 0 16,-1 1 0-16,1-1 0 0,-2 0 0 15,-1 0 1-15,-2 0-1 0,-2 0 2 16,-3 1-1-16,1 1 0 0,-2 0-1 16,1 1-1-16,-4-1 0 0,3 4 1 15,-2-1 0-15,-4 1 1 0,3 2 1 0,-2 0-1 16,-1 1 2-16,0 0-3 0,0 0 0 15,0 0 0-15,1-2 0 0,2 2 0 16,3-1 0-16,-2-1 0 16,3-1 0-16,-1 0-1 0,4-2-1 0,-3 1 2 15,3-1-1-15,0 1 1 0,3-2 0 16,0 1-1-16,0 0 1 0,3 0-1 16,-3 0 1-16,2 2 1 0,-3 0-2 15,1 1 1-15,0 0 0 0,-3 1 0 16,3 0 2-16,-3 0-1 0,0-1-1 0,-1-1 0 15,-1-1 0-15,2 2-1 0,0-1 1 16,0-3 0-16,-1 4-1 16,4-1 0-16,-2-2 0 0,1 3-2 15,1-2 3-15,-2 1 0 0,1 0 0 0,2 0 0 16,1 0 0-16,-1-1 0 0,-1 2 0 16,-3 1-2-16,3 1 0 0,-3-2 0 15,1 2 0-15,1 0 0 0,1 0 0 16,0 0 1-16,1-2 1 0,-1 2 0 15,3-1-1-15,4-2-3 0,-4 2 1 0,4-5 2 16,-3 4-2-16,2-3 6 0,-2 1-2 16,2-2-1-16,0 0 1 0,-2-3-2 15,3 4 2-15,-2-2-1 0,-3 0-1 16,0 1 2-16,-4 2-1 0,-1 1 1 16,-1 1-1-16,-5 1 1 0,-1 1-1 0,-11 0-1 15,-3 0 0-15,-2 0-8 16,-10 0-13-16,2 0-18 0</inkml:trace>
  <inkml:trace contextRef="#ctx0" brushRef="#br0" timeOffset="-201149.4">7505 7081 97 0,'0'0'40'0,"0"0"3"0,0 0-3 16,0 0-1-16,0 0-3 0,0 0-9 15,0 0-5-15,0 0-8 0,0 0-7 16,-10-20-5-16,10 20 1 0,-2-1-2 16,2 1-2-16,0-2-2 0,0 2 0 15,0-1-4-15,0 1-1 0,0-1 1 0,0 1 2 16,0-3 4-16,0 3 3 0,0 0 2 15,0-1-3-15,0 1 1 16,0 0 3-16,0-1 2 0,0 1 3 0,0 0-1 16,0-2 2-16,0 2-2 0,2-2-1 15,-2 1 0-15,0 0 1 0,1-1-1 16,-1 0-1-16,0 1-1 0,0-1 2 16,0-3 4-16,0-3 1 0,0 1 0 15,0 3-1-15,0-2-1 0,0 1 0 16,0-1-2-16,0 2-1 0,0 4-3 0,-1-5-5 15,-1 2 1-15,-1-1-1 0,2 1-1 16,1 3 0-16,-9 0-1 0,0 0 0 16,-6 1-1-16,-4 5-1 0,7 0 1 15,-1 4 0-15,3 0 2 0,1 3 1 16,-4 3 0-16,2 1 0 0,1 0 0 16,-1 0 0-16,0 2 0 0,5 0 0 15,2-3-2-15,2 0 3 0,2 2 1 16,0 0-2-16,3 7 3 0,5-6-4 15,3-2-1-15,-1-3 1 0,3-2-1 0,2-3 2 16,-1 1 0-16,-1-6 0 0,0 0 1 16,4 0 0-16,-6-4 0 0,7 0 2 15,-3 0-3-15,-1 0-1 0,2-4 1 16,-4-1-4-16,2-2-5 0,1-2-6 16,2 0-17-16,-2 0-24 0,-1-3-40 0,-1 1-36 15,-3 2-52-15</inkml:trace>
  <inkml:trace contextRef="#ctx0" brushRef="#br0" timeOffset="-200626.17">7594 7029 166 0,'0'0'48'0,"0"0"0"16,0 0-4-16,0 0-5 0,0 0-3 15,0 0-3-15,0 0-1 0,0 0-2 16,0 0-4-16,-30-62-3 0,26 58-7 0,1-1-3 15,0 0-4-15,3 3-2 0,-3-3-2 16,2 2-2-16,-2 0-1 0,1-1-1 16,2 4 0-16,-4-2-1 0,1 1 1 15,-3-3-2-15,2 3 0 0,4 1-1 16,-6 0-1-16,-4 1 1 0,-7 8 0 16,-4 5 1-16,4 1-1 0,2 2 2 15,3 0-2-15,1-1 0 0,4 1 2 16,0 2 0-16,3 2 2 0,-1-7-1 15,4 5-1-15,1-1 0 0,0-7-1 0,0 10-1 16,0-4 7-16,0-5-5 0,4 4 3 16,-1-5-4-16,0-2 0 0,1 2 0 15,-1-3 1-15,3 2 0 16,0-4 0-16,0 0-1 0,-3-3 0 0,5 2 0 16,-4-4-1-16,8 1 1 0,5-1-2 15,2-1-2-15,7 0-9 0,0-3-13 16,0-3-22-16,2 0-23 0,-4-3-30 15,1-2-29-15</inkml:trace>
  <inkml:trace contextRef="#ctx0" brushRef="#br0" timeOffset="-199368.43">7210 7325 132 0,'0'0'41'16,"0"0"-1"-16,0 0-5 0,0 0-5 0,0 0-9 16,0 0-5-16,0 0-5 0,0 0-3 15,0 0-7-15,0 0-2 0,-2-36-3 16,2 31 0-16,2 2-2 0,-2 3 1 16,4-2 0-16,1 1 2 0,0 0-1 15,4 1 0-15,0 0 0 0,-2 2-3 0,7 5 0 16,-8-3-2-16,-3-1-1 0,3 3 2 15,-3-1 5-15,-2-1 3 16,3 1 2-16,-4-5 5 0,0 5 0 16,0 1 5-16,0 4 1 0,0-1 3 0,-7-1 4 15,0-1-2-15,0 0-1 0,-2-1-1 16,-4-3-3-16,6 0-1 0,1-2-1 16,-5 1 1-16,5-2-5 0,0 0 1 15,0 1-1-15,6-1-3 0,-6 0 1 16,3 0-1-16,-4 0 0 0,3 0 1 0,4 0-1 15,-3-3 0-15,0 0-1 0,0 0-3 16,0-1 0-16,2-1 0 0,-1 0 0 16,1 0-2-16,1-6 0 15,0 5-1-15,0-5-1 0,6-1 2 0,-2 5 0 16,6-4 0-16,3 5 0 0,-4 1 1 16,4 0-1-16,-3 4 2 0,-6 0 0 15,8 1-2-15,-6 0-1 0,5 0-3 16,-2 2 0-16,-2 5 1 0,2-2-2 15,-5 3 3-15,-1 1 1 0,-3 1 3 0,0 6 3 16,0 0 1-16,-9 5 1 0,-5-3-2 16,1 0 1-16,-4-3 0 0,-1-1 1 15,5-5 3-15,0-1 1 0,7-2 3 16,1-5 4-16,2 2 1 0,3-3 0 16,-6 0-3-16,0 0-3 0,-4 0-3 15,0-3 1-15,3-3-1 0,-1 0-1 16,5 3-3-16,2 0-4 0,1-4-1 15,0 0-2-15,0-3-2 0,0-1 0 16,6 4 1-16,0 0 0 0,1 4-2 0,4 1 3 16,1 2-2-16,8 0 1 0,-2 0-2 15,0 1 1-15,-3 3-3 0,1 1 3 16,-9 0 0-16,6 0 0 0,-6 0 2 16,-4-2 1-16,0 1 1 0,-3-4 0 15,0 0 4-15,0 4 0 0,0 2 4 0,0 3 0 16,-4 0 2-16,-5-4 1 0,3 1 1 15,2-5 0-15,-5 2-2 16,3-3-1-16,-5 0-2 0,-1 0-1 16,2-1 2-16,-1-2-1 0,2-3 0 0,0 0 0 15,2-2 0-15,1-1-4 0,2-1 0 16,4-2-3-16,0 2 2 0,0-7-2 16,0 8-1-16,0-5-2 0,6 7-3 15,-5 4-1-15,8-2-4 0,1 5-3 16,3 0-8-16,6 7-15 0,-6 4-47 0,0 8-63 15,-6 1-109-15</inkml:trace>
  <inkml:trace contextRef="#ctx0" brushRef="#br0" timeOffset="-195244.68">5181 7524 139 0,'0'0'42'16,"0"0"-4"-16,0 0 0 0,0 0-4 0,0 0-5 15,0 0-6-15,0 0-9 16,0 0-8-16,0 0-6 0,0 0-6 15,-51-21-3-15,51 20-3 0,-1 1 0 16,-2 0 3-16,3 0 4 0,-1 0 7 0,1 0 6 16,0 0 5-16,0 0 3 0,0 0-1 15,4 0-4-15,6 0-2 0,6 0-1 16,7 0-2-16,0 0 0 0,3 0-2 16,3 0-2-16,1 0-1 0,1 0 0 15,-1 0 1-15,3-2 0 0,1 0 1 0,0 1 0 16,4-1-2-16,0 1 1 0,5-3 2 15,-1 2-3-15,7-1 3 16,-1-2 1-16,4 0 1 0,0 1-3 16,-3-2-1-16,2 1 0 0,-1-1-1 0,-2 0 2 15,1-2-2-15,-1 3 1 0,1-2-1 16,4 0-1-16,-3 1 0 0,0-1-1 16,0 3 0-16,-3 1 0 0,2 0 2 15,-2 1 0-15,2 1 0 0,-3 1-1 16,0 0 0-16,-2 0 0 0,-2 0 0 0,-2 0 0 15,1 1 0-15,-5-1-1 0,4 2 2 16,-1-2 1-16,-1 0-2 16,3 0 1-16,2-2 2 0,-1-2-1 15,0-2 3-15,4 0 0 0,-1-2 0 0,1 2 2 16,-4 0-2-16,-2 2 3 0,1-1-2 16,-2 0 0-16,0 2-3 0,0-1 2 15,3-1 0-15,0 2-3 0,1-1 3 16,-2-1-1-16,2 1-2 0,2-1 0 15,-1 0-1-15,0 1 0 0,0-1 1 0,-1 1 1 16,-1-1 0-16,4 1 0 0,-4-1-1 16,2 1 1-16,-1 1 0 0,-1 0 1 15,-1 0 0-15,0-1 1 0,0 3-3 16,-2-1-1-16,3 2 0 0,-2-1-1 16,-2 1 1-16,5 0 0 0,-2-2-1 15,-2 1 2-15,1 0-1 0,-2-3 0 16,-2 0 0-16,2-1 0 0,-5 1 1 15,6-1-1-15,-6 0 1 0,5 1-2 16,-5 0 1-16,5 0 1 0,-2 1-1 0,1-2 0 16,-2 3-4-16,4-3 3 0,-1 0-2 15,1 1 2-15,0 2 0 0,0 2 0 16,-1 0 4-16,-1 0-4 0,2 4 4 16,2-2-4-16,-1 3 1 0,5-1-1 15,1-3-2-15,2 1 2 0,1 0 0 0,2 0 0 16,1-1 1-16,-1 1 0 0,-1-2-2 15,6 1 1-15,-2-1 1 16,0 0-1-16,-1 0 1 0,0 0 1 16,-3-1-4-16,-1-2 2 0,-2 1 0 0,-2 0 0 15,-1 2 2-15,-4-2-2 0,-1 1 0 16,-4-1 0-16,3 0-4 0,-5-1 3 16,-3 0-3-16,-7 2 3 0,-4-1 1 15,-7 0 0-15,-6 2 0 0,-1 0 1 16,-5 0 0-16,0 0 0 0,0 0 7 0,3 0-5 15,-2 0 1-15,1 0-1 0,-1 0-3 16,1 0 2-16,-1 0-1 0,1 0-1 16,-1 0-1-16,1 0-1 0,-2 0 2 15,1 0-3-15,-1 0 0 0,2 0-1 16,-2 0 0-16,1 0 1 0,-1 0 0 16,2 0 0-16,-2 0-5 0,1 0 3 15,-1 0-2-15,0 0-4 0,0 0-4 16,3 0-15-16,-3 0-15 0,0 2-34 15,4 4-47-15,-1-1-70 0</inkml:trace>
  <inkml:trace contextRef="#ctx0" brushRef="#br0" timeOffset="-194616.8">11094 7010 512 0,'0'0'53'0,"0"0"-9"16,0 0-14-16,0 0-8 0,0 0-10 15,0 0-6-15,0 0-5 0,0 0-4 0,0 0-1 16,0 0 0-16,11-45 1 0,4 45 2 16,2 6-1-16,7 8-1 0,0 3 1 15,-1 3-1-15,6 1 3 0,-2 3-1 16,2-1 1-16,-3 1-4 0,-1-3-1 16,-2 1 3-16,-1-2-7 0,-2-2 0 15,0-2-7-15,-1-2-20 0,-6-5-19 16,0-2-30-16,-6-2-24 0,-4-3-3 15,2 1 16-15,-5-3 15 0</inkml:trace>
  <inkml:trace contextRef="#ctx0" brushRef="#br0" timeOffset="-194405.83">11429 7118 258 0,'0'0'73'0,"0"0"-1"0,0 0-8 15,0 0-12-15,0 0-10 0,0 0-13 0,0 0-6 16,0 0-7-16,0 0-3 0,-16-40-5 15,16 39-3-15,-1 1-4 16,1-2-1-16,-3 2-1 0,-4 0-1 16,-2 4 1-16,-8 10 2 0,-5 4-2 0,-4 4 1 15,2 1 2-15,-2 0-5 0,0 2 1 16,1-1-8-16,0 0-7 0,1-1-9 16,1 0-19-16,2-3-41 0,1 1-53 15,3-2-73-15</inkml:trace>
  <inkml:trace contextRef="#ctx0" brushRef="#br0" timeOffset="-190411.49">11636 7310 343 0,'0'0'56'0,"0"0"-14"16,0 0-8-16,0 0-5 0,0 0-4 0,0 0-2 15,0 0-3-15,0 0-5 0,0 0-4 16,-7-26-3-16,7 25-3 0,0-1-3 16,0 0-1-16,0 1 0 15,0 0-3-15,0-5 0 0,0-1-2 0,1 0-1 16,8-4 0-16,-2 6 2 0,8 0-2 16,-7 3-1-16,3 1 1 0,0 1-5 15,1 0 1-15,2 0 3 0,-1 7-1 16,0 1 7-16,-1 1 0 0,-8-3-2 15,3 2 1-15,-1-1-2 0,-3-4 0 0,0 2 1 16,-3-5 2-16,0 4 0 0,0 2 2 16,0 5 1-16,-1-2 0 0,-4-1 0 15,1-1-1-15,-2 0 2 16,0-2 0-16,3-2 1 0,0 1-2 0,3-4 2 16,-5 1-2-16,0 1-1 0,1-1 0 15,0 1 0-15,4-2 1 0,-2 0-1 16,2 0-2-16,-1 0-1 0,1 1-2 15,-2-1 0-15,2 0-3 0,0 0 0 16,0 0 0-16,0 0-1 0,0 0 1 0,0 0 0 16,0 0 4-16,2 0 2 0,2 0 1 15,8-1 0-15,-1-1 0 0,-8 1-2 16,4 1 0-16,-2 0 0 0,-1 0-3 16,-1 0 4-16,7 0-2 0,-7 3 2 15,0-1 0-15,0 1-1 0,-3-3 0 0,0 7 0 16,0 3 1-16,-3 4 1 0,-6 6 5 15,-5-5-1-15,-2 0-1 16,-3-3 0-16,6-4 0 0,-3 0 0 16,9-6 1-16,-5 3-2 0,-2 0 1 0,2-2-3 15,-4 0 0-15,6-1-2 0,4-2-3 16,-1 2-3-16,7-2-13 0,-1 0-47 16,1 0-80-16,0 0-116 0</inkml:trace>
  <inkml:trace contextRef="#ctx0" brushRef="#br0" timeOffset="-165236.55">15021 13518 368 0,'0'0'53'0,"0"0"-17"16,0 0-12-16,0 0-10 0,0 0-8 15,0 0-5-15,0 0-2 0,0 0 0 0,0 0-2 16,0 0 1-16,32-33 2 0,-16 34-2 16,7 9 0-16,-1 3 2 0,-2 1-1 15,3 0 1-15,3 1-2 16,0-2-3-16,2 1-1 0,-2-2-2 0,0-1-1 16,0-4-3-16,-1 2-5 0,-7-7-8 15,0 1-6-15,-5-1-4 0,-2-2 0 16,1 0 5-16,1 0 10 0,0-5 10 15,-2-4 6-15,0-2 8 0,-4-2 3 16,-1-1 5-16,-2 4 5 0,-1-7 3 0,-2 6 6 16,-1 5 2-16,0-5 1 0,0 4 2 15,0 1 0-15,0-1-5 0,0 7-3 16,0-1-1-16,0 1-7 0,0-1 0 16,0 0-3-16,0-1-2 0,0 0-5 15,0 1-3-15,0-1-1 0,0 0-1 16,0 1-1-16,0 1-3 0,0-2 3 15,0 2 1-15,0 0 0 0,0 0 3 16,0 0-2-16,0 3 0 0,-1 4-2 16,-2 5 1-16,-1 6-1 0,1-3 0 0,-2 2 0 15,1-2 0-15,1-5 0 0,2-5-1 16,-4 5 2-16,4-5 0 0,-1-2 0 16,1 2 1-16,1-5 1 0,-2 0 0 15,2 0 1-15,0 1 1 0,-2-1 1 16,2 2 0-16,0-2 0 0,0 0 0 15,0 2 1-15,-2-2-3 0,2 0-1 16,0 0 1-16,-1 0 1 0,1 0 2 16,0 0 3-16,-2 0-1 0,2 0 0 15,-1 0 0-15,1-2 0 0,-3 0-1 0,3 2 0 16,0-1-2-16,0 1-2 0,-1-1 0 16,1 1-2-16,-2-2-1 0,2 2 0 15,-1 0 0-15,1 0 0 0,-2 0-1 16,-1 0 0-16,-1 3 1 0,-1 8-2 15,0 4 2-15,1 1-2 0,1 0 2 0,1 2-1 16,1 0 1-16,1 3 1 0,0-1-1 16,0 0-1-16,0-3 1 0,0-4-3 15,0 5 3-15,0-7-2 16,0-7 0-16,0 7 6 0,0-5-6 0,0-1 4 16,0 5-5-16,1-5-2 0,1 0-1 15,-1 5-3-15,1-5-1 0,-2-1-9 16,1 2-10-16,-1-6-18 0,0 5-26 15,0 0-33-15,0 0-26 0,2 2-44 16</inkml:trace>
  <inkml:trace contextRef="#ctx0" brushRef="#br0" timeOffset="-164830.51">15127 13307 433 0,'0'0'49'0,"0"0"-17"15,0 0-16-15,0 0-6 0,0 0-5 0,0 0 1 16,0 0-1-16,0 0-2 0,0 0 1 16,0-13 0-16,11 10-1 0,4-2-2 15,4 2 1-15,0 0-2 0,7 0 0 16,1 0 0-16,-1 0 0 0,3 0 0 15,0 1-2-15,0 0 0 0,-2-2-3 0,0 3-3 16,-3 1-5-16,2 0-11 0,0 0-20 16,-8 3-48-16,0 3-36 15,-1 3-86-15</inkml:trace>
  <inkml:trace contextRef="#ctx0" brushRef="#br0" timeOffset="-164471.71">16006 13740 542 0,'0'0'43'0,"0"0"-12"15,0 0-12-15,0 0-12 0,0 0-5 16,0 0-5-16,0 0 0 0,0 0 1 16,0 0 0-16,0 0-1 0,25-24-1 15,-3 21-2-15,1 1-1 0,0 2-4 16,-6-2 0-16,3 2-8 0,0 0-12 0,-8 0-18 15,8 0-20-15,-11 0-24 16,0 7-9-16,-2-1-4 0,-7 2-1 16</inkml:trace>
  <inkml:trace contextRef="#ctx0" brushRef="#br0" timeOffset="-164329.28">15987 13903 306 0,'0'0'69'0,"0"0"-14"0,0 0-12 0,0 0-7 16,0 0-9-16,0 0-6 0,0 0-8 15,0 0-7-15,0 0-3 0,-28 19-2 0,28-18 0 16,0-1-3-16,15 2-6 0,6-2-19 16,6 0-65-16,4 0-76 15,-3 0-103-15</inkml:trace>
  <inkml:trace contextRef="#ctx0" brushRef="#br0" timeOffset="-163548.99">17276 13132 378 0,'0'0'61'0,"0"0"-22"15,0 0-11-15,0 0-15 0,0 0-4 0,0 0-5 16,0 0 0-16,0 0 3 0,0 0 0 16,0 0-1-16,-19 13 0 15,6 7 1-15,1 2-5 0,-1 1 4 16,3 3-6-16,-1-2 0 0,4 2 0 0,-1-3 0 16,2 0 0-16,2-7 1 0,1 0-2 15,1-6 1-15,0-5 0 0,2 1 1 16,0-6-1-16,-1 4 1 0,1 3 2 15,0-3 3-15,0 2 4 0,0-6 3 16,0 0-2-16,0 0 0 0,0-9-6 0,0-6 0 16,5-8 1-16,1-2 1 0,0-2 0 15,0 0-1-15,0-2-4 0,-2 0-4 16,1 1 4-16,0 2-4 16,-4 8 3-16,2 0 1 0,-1 7-1 0,-1 5 0 15,1 1 0-15,-1 0-2 0,0 1-1 16,1-1-1-16,-1 1-1 0,7 4 0 15,7 0 3-15,6 8-2 0,5 4 2 16,-3 8-1-16,-1 3 1 0,-2 5 3 16,-3 3-5-16,-1 2 2 0,-1 2-6 0,-3-1-4 15,0 3-5-15,-2-2-15 0,0-2-19 16,-4-3-37-16,0-1-39 0,-3-11-52 16</inkml:trace>
  <inkml:trace contextRef="#ctx0" brushRef="#br0" timeOffset="-163180.99">17165 13496 396 0,'0'0'34'0,"0"0"-13"16,0 0-10-16,0 0-6 15,0 0-4-15,0 0-1 0,0 0-2 0,86-73-2 16,-55 65-5-16,-1 2-3 0,8 0 0 15,-5 0-6-15,7 0-5 0,-4 0-7 0,1 0-4 16,-1 0 2-16,-3-1 4 0,-4 2 11 16,-3-2 11-16,-9 3 10 15,-7 1 15-15,-5 3 12 0,-5 0 17 16,0-1 8-16,0 1 7 0,1-2-6 0,1 0-6 16,-2 1-9-16,0-1-9 0,1 1-7 15,-1-1-4-15,0 0-6 0,0 1-5 16,0 0-3-16,0-1-5 0,0 1-2 15,0 1-1-15,0 0-1 0,0 0 0 16,0 0 0-16,2 12 0 0,3 6 0 0,1 6-4 16,0 1 0-16,1-1-6 0,-1 2-5 15,2-1-17-15,0 3-28 0,-1-4-70 16,2 0-101-16</inkml:trace>
  <inkml:trace contextRef="#ctx0" brushRef="#br0" timeOffset="-162435.02">18047 13187 519 0,'0'0'44'0,"0"0"-17"15,0 0-13-15,0 0-9 0,0 0-7 0,0 0-3 16,0 0-2-16,0 0-1 0,0 0-2 16,0 0 1-16,60-68-1 0,-35 82-3 15,-5 3 1-15,0 4-2 0,-1 2-12 16,0 1-7-16,0 0-17 0,-3-2-11 15,0-3 0-15,0-5 8 0,-5-5 16 0,2-3 13 16,-3-3 12-16,0-3 10 0,1 0 7 16,-2 0 9-16,5-8 10 15,-6-3 8-15,4-5 5 0,-4-2 7 16,-2-2-2-16,-1-1 4 0,-2 0 5 0,-2 4-5 16,1 6 0-16,-2-1-5 0,0 5-9 15,0-6-6-15,0 1-5 0,0 7-5 16,-2 1-4-16,2 4-4 0,0-1-2 15,0 1-5-15,0-2-1 0,-1 2-2 16,-1-1-3-16,-2 1 3 0,-4 0 1 0,0 8 0 16,-4 4 1-16,4 4-2 0,0 1 0 15,2 1 4-15,-1 0-4 0,3 3 4 16,0-5-6-16,1-1-3 16,1-3-1-16,1 0-4 0,-1 0-4 0,1-6 2 15,-1 5 1-15,2-6 3 0,-1-1 5 16,1 2 1-16,0-6 3 0,-2 0 7 15,2 0 1-15,0 2 4 0,-1-1 1 16,1-1-1-16,-1 0-4 0,-2 2 1 16,2-2-1-16,-1 0-2 0,1 0 1 0,-1 0-1 15,1 0-2-15,-1 0-1 0,2 0-1 16,-1 0-1-16,1 0-1 0,-2 0-1 16,2 0-1-16,-1 0 1 0,1 0 1 15,-2 4 0-15,-1 9 1 0,1 5-1 16,-4 4 1-16,0 1 0 0,0 0 0 0,0 3-1 15,1-1 0-15,0 3-2 16,1-2-1-16,0 0-2 0,2-7-2 16,1-1-5-16,1-4-3 0,0-1-17 15,0 1-27-15,0-8-49 0,0 5-58 0,0-5-95 16</inkml:trace>
  <inkml:trace contextRef="#ctx0" brushRef="#br0" timeOffset="-162195.87">18454 13505 656 0,'0'0'38'15,"0"0"-14"-15,0 0-10 0,0 0-8 16,0 0-6-16,0 0-2 0,0 0-3 15,0 0 0-15,0 0 1 0,0 0 0 16,-1 3 0-16,5 16-4 0,5 6-1 0,-3 2-10 16,-1 1-19-16,-3-1-45 0,-1 2-83 15,-1-5-125-15</inkml:trace>
  <inkml:trace contextRef="#ctx0" brushRef="#br0" timeOffset="-161617.51">18962 13462 396 0,'0'0'74'0,"0"0"-19"0,0 0-19 0,0 0-10 16,0 0-6-16,0 0-8 0,0 0-4 0,0 0-7 16,0 0-1-16,-22-33-1 0,37 25 1 15,8-1 0-15,4 2 0 0,4 0 1 16,1 3-1-16,1 1-1 0,-1 0-1 16,1 0-3-16,-3 0-1 0,2 1-2 15,-3 1-6-15,1-1-4 0,-8 2-8 16,0 0-20-16,-3 0-18 0,-7 0-30 15,5 0-18-15,-6 0-13 0</inkml:trace>
  <inkml:trace contextRef="#ctx0" brushRef="#br0" timeOffset="-161396.17">19267 13254 417 0,'0'0'74'0,"0"0"-19"0,0 0-20 15,0 0-13-15,0 0-9 0,0 0-8 0,0 0-2 16,0 0 0-16,0 0-1 16,0 0 3-16,-37 22-2 0,34-2-1 15,1 2-1-15,2 1-4 0,0 2 1 0,0 3-5 16,0 1 0-16,2-1-4 0,2 3-5 16,3-1-11-16,0 3-26 0,1-5-50 15,0 1-49-15,1-5-106 0</inkml:trace>
  <inkml:trace contextRef="#ctx0" brushRef="#br0" timeOffset="-160900.7">19740 13306 599 0,'0'0'41'16,"0"0"-15"-16,0 0-13 0,0 0-7 15,0 0-5-15,0 0-3 0,0 0 0 16,0 0 1-16,0 0 0 16,0 0 1-16,-35 41 1 0,28-19-1 0,-2 2-1 15,2-3 1-15,3-8-2 0,-1 3 1 16,2-6 0-16,0 1 0 0,1 0 0 15,-1-7 0-15,2 0 0 0,1-4-1 16,-2 0 2-16,2 0 1 0,0 2 2 16,0-1 2-16,0-1-1 0,0 0-2 0,0 0 0 15,0-11-2-15,2-8 1 0,4-5 0 16,0 0 1-16,2-1-2 0,-1 0 2 16,1-3-1-16,0 2 0 0,-1 2-1 15,0 1 2-15,-1 0-1 0,1 8-4 16,-3 0 3-16,-1 6-4 0,-1 4 3 0,1 1-1 15,-3 4-1-15,0-2-2 16,0 2 0-16,4 0 5 0,4 3-3 16,3 10 7-16,1 5-3 0,2 3-3 15,-4 4 1-15,2 0-2 0,1 2 1 0,-3 1-3 16,0 1-5-16,1-1-9 0,0 3-15 16,-1-4-35-16,3 4-44 0,-3-6-47 15,1 0-76-15</inkml:trace>
  <inkml:trace contextRef="#ctx0" brushRef="#br0" timeOffset="-160696.29">19591 13485 547 0,'0'0'49'0,"0"0"-16"16,0 0-14-16,0 0-11 0,0 0-4 15,0 0-4-15,0 0-3 0,0 0-1 16,0 0-4-16,94-67-4 0,-59 63-9 0,2 2-16 16,1 1-27-16,-3-1-48 0,2 2-25 15,-2 0-55-15</inkml:trace>
  <inkml:trace contextRef="#ctx0" brushRef="#br0" timeOffset="-160319.94">20067 13429 530 0,'0'0'43'0,"0"0"-16"15,0 0-8-15,0 0-7 0,0 0-4 16,0 0-3-16,0 0-4 0,0 0-3 16,0 0 0-16,0 0-1 0,0 0-1 15,4 0 1-15,2 0-1 0,6 0-2 16,2 4 4-16,-2 6 0 0,2 2 0 0,-4 3 0 15,-3 1-1-15,-4 3-3 16,-3 2 1-16,0 3 0 0,-6 1-3 16,-4 0-1-16,-6-2 4 0,-3 1 1 15,-4 1 3-15,-1-4-2 0,-1-1 4 0,1-4 1 16,3-2 0-16,7-4 0 0,5-5 0 16,6-2 3-16,3-3 2 0,-1 0 2 15,1 0 0-15,-2 2 2 0,1-2-3 16,1 0-3-16,-2 0-3 0,2 0-4 15,2-5-1-15,7-5 0 0,5-1-2 16,2 2-2-16,1 3-3 0,-4 2-3 0,3 0-10 16,3 1-26-16,1 3-31 0,-1-2-30 15,3 1-41-15</inkml:trace>
  <inkml:trace contextRef="#ctx0" brushRef="#br0" timeOffset="-160047.71">20234 13245 582 0,'0'0'31'15,"0"0"-12"-15,0 0-15 0,0 0-1 16,0 0-3-16,0 0-1 0,0 0-1 15,0 0 0-15,93-55 3 0,-67 63-7 16,0 4 2-16,-3 2-6 0,0-1-4 16,-1 1-1-16,-2 0-1 0,-1 0-8 0,1-4-10 15,2 1-13-15,-3-4-22 0,1 0-8 16,-5-3-8-16,3-3-5 0,0-1-6 16</inkml:trace>
  <inkml:trace contextRef="#ctx0" brushRef="#br0" timeOffset="-159657.29">20728 13194 403 0,'0'0'65'0,"0"0"-9"16,0 0-13-16,0 0-11 0,0 0-9 15,0 0-10-15,0 0-7 0,0 0-4 0,0 0-2 16,0 0 0-16,-86-46-1 0,70 58-1 16,1 3 3-16,1 4-4 0,2 3 3 15,0 1-4-15,2 2 1 0,1-2-5 16,2 2-4-16,3-3-3 0,-1-5-5 15,4 0 2-15,-1-6-4 0,2-5-7 0,0 0-5 16,0-6 1-16,0 0 9 0,0 0 16 16,0 0 12-16,0 0 4 15,0 0 2-15,0 2 1 0,0-2 6 0,3 0 6 16,2 0 8-16,-3-4-3 0,3 3 1 16,-5 1-4-16,0-2-6 0,0 2-3 15,1-1-4-15,1-1-5 0,-1 1-4 16,-1-1-3-16,2 2-2 0,-2-1 1 15,2 1 3-15,3 0 4 0,0 4 3 16,1 4-2-16,2 4-3 0,-1 3-2 0,-5 0-2 16,1 2 0-16,-1 3 0 15,-2 1 0-15,0 2-2 0,0 6 0 0,0-2-4 16,-3-2-6-16,1-1-11 16,0 0-20-16,-2-1-54 0,1-2-76 0,0-5-105 15</inkml:trace>
  <inkml:trace contextRef="#ctx0" brushRef="#br0" timeOffset="-159229.82">20852 13641 633 0,'0'0'21'0,"0"0"-6"15,0 0-10-15,0 0-6 0,0 0-2 0,0 0 0 16,0 0 0-16,0 0-1 0,0 0 1 16,16-36 0-16,-3 38-1 15,0 2 2-15,-3 5 0 0,-4-3 0 0,-2 3 2 16,1-1-1-16,-2 1 1 0,-1-2 0 15,0-2 1-15,-2 4 0 0,0-3 1 0,0 6-1 16,0-1 1-16,-2 0 0 0,-3 4 0 16,-1-8-1-16,-2 6 0 0,1 2-1 15,2-7 1-15,-4 5 0 0,4-4-2 16,0 0 1-16,0 0-1 0,4-4 0 16,-1 0 0-16,2-1 0 0,0 1 0 15,0 4 6-15,5 0-5 0,2-5 4 16,8 1-4-16,3-5-7 0,8 0 3 15,0-2-8-15,2-7-11 0,-3-3-34 16,2 1-72-16,-1-2-151 0</inkml:trace>
  <inkml:trace contextRef="#ctx0" brushRef="#br0" timeOffset="-158600.52">17068 14308 448 0,'0'0'40'0,"0"0"-11"16,0 0-16-16,0 0-7 15,0 0-4-15,0 0 1 0,0 0 2 16,0 0 3-16,0 0-1 0,62-15 0 0,-29 13-1 16,9 1 0-16,3-1 1 0,5 0 0 15,7-1-2-15,5 0 2 0,6 0-1 16,7-3 0-16,10-1-2 0,9-4 1 15,9 1-4-15,11-4 0 0,9-1 1 16,8 1-2-16,6 0 0 0,3-3 0 0,6 2 0 16,3-1 0-16,6 0 0 0,0 0 0 15,4-1 0-15,0 2 0 0,2 0 0 16,-1 1 0-16,-1 2 0 0,-5 0-2 16,-3 1 2-16,-5 2 0 0,-9 2-1 15,-6-1 0-15,-11 2 1 0,-11 3-3 16,-15 0-1-16,-15 1-2 0,-16 2-6 15,-14 0-10-15,-18 0-41 0,-10 0-40 16,-11 2-52-16,-10 2-104 0</inkml:trace>
  <inkml:trace contextRef="#ctx0" brushRef="#br0" timeOffset="-157869.33">18268 14658 438 0,'0'0'60'0,"0"0"-16"0,0 0-12 16,0 0-10-16,0 0-7 0,0 0-8 15,0 0-7-15,0 0-3 0,0 0-1 16,0 0 1-16,-3 7 2 0,-6 15 0 15,-5 9 1-15,2 2 0 0,-2 2 1 16,2 1-2-16,-1 1 1 0,3-4-2 16,1-3 2-16,4-10-1 0,-1-3 1 0,3-7 1 15,1-5 3-15,0 0 0 0,2-5 3 16,-2 0 5-16,2 0-4 0,0 0 0 16,0-10-2-16,0-8-3 0,6-9 2 15,1-3 3-15,2-2-1 0,0-1 0 16,-1 1-2-16,2 1 1 0,-1 1-3 0,-1 1 2 15,-2 2-3-15,2-1 0 0,-2 6 0 16,-2 5-1-16,0 8 0 16,-1 3-1-16,-3 6-1 0,0 0-2 15,0 0 0-15,1 0-2 0,7 0 2 0,3 0 1 16,9 7 0-16,3 7 0 0,1 6 0 16,-1 2-1-16,-1 6-1 0,-1 2-2 15,-2 2 0-15,0 1-7 0,-3 2-7 16,0 0-12-16,-5-2-19 0,1-2-41 15,-4-2-45-15,-5-3-68 0</inkml:trace>
  <inkml:trace contextRef="#ctx0" brushRef="#br0" timeOffset="-157489.94">18122 14938 455 0,'0'0'45'0,"0"0"-12"15,0 0-10-15,26-81-6 0,-9 66-7 16,1 2-4-16,5 2-3 0,1 3-1 0,2 2-2 16,5 2-2-16,-1 1-1 0,3 1-3 15,2 2-1-15,0 0-4 0,-1 0-6 16,1 0-8-16,2 2-28 0,0-1-25 16,-1 1-21-16,0-1-5 0,-4-1 22 15,-3 0 32-15,-8 1 27 0,-1-1 19 0,-8 0 21 16,-6 0 16-16,6 0 32 15,-5 0 23-15,-3 0 13 0,2 0-5 16,-6 0-20-16,0-4-20 0,4 1-16 16,-2 0-8-16,1 0-8 0,-3 3-3 0,0-2-7 15,0 2-5-15,0-1-2 0,1-1-4 16,-1 2-3-16,0 0 0 0,0 0-2 16,0 2 1-16,2 12-2 0,-1 6 2 15,1 8-2-15,2-1-2 0,-3 2-2 16,2 0-3-16,0 0-9 0,0-2-18 15,0-7-45-15,0 0-72 0,-2-6-133 0</inkml:trace>
  <inkml:trace contextRef="#ctx0" brushRef="#br0" timeOffset="-157191.92">19163 14790 650 0,'0'0'29'16,"0"0"-12"-16,0 0-8 0,0 0-3 15,0 0-6-15,0 0 0 0,0 0-2 16,0 0-1-16,0 0 1 0,0 0-4 15,98-43 3-15,-67 41-2 0,-1 0-2 16,1 1 0-16,-3-1-5 0,0-1-8 0,-2 0-10 16,0 0-12-16,-3-1-21 0,-7 0-30 15,-2-1-37-15,-5 2-40 0</inkml:trace>
  <inkml:trace contextRef="#ctx0" brushRef="#br0" timeOffset="-156985.08">19326 14618 541 0,'0'0'62'0,"0"0"-22"0,0 0-13 0,0 0-8 15,0 0-6-15,0 0-4 0,0 0-7 16,0 0-2-16,0 0 1 0,-42-20-2 16,42 33 0-16,0 6 0 0,2 6 0 15,2 3 0-15,3 2 0 0,1 2-5 16,-3 1 0-16,3 4-10 0,-2-1-16 0,-1 0-38 15,-2 1-77-15,0-4-146 0</inkml:trace>
  <inkml:trace contextRef="#ctx0" brushRef="#br0" timeOffset="-156456.64">19906 14548 615 0,'0'0'42'0,"0"0"-21"16,0 0-5-16,0 0-4 0,0 0-5 15,0 0-3-15,0 0-3 0,0 0-4 16,0 0 1-16,0 0-2 0,-8-28 1 0,3 34 8 16,-1 11-6-16,-4 6 5 0,2 4-6 15,-3 1-1-15,0 3 2 0,1-2-5 16,3 0 3-16,2-5-1 0,1-7 0 16,2-6 2-16,0-1 2 0,2-4 0 15,0-1 4-15,0 1-3 0,0-6 2 0,0 0 0 16,0 0 1-16,0-7 1 15,2-7-1-15,3-7-1 0,-1-3-1 16,-1 1 0-16,1-2-1 0,-2-2 2 16,1 2-3-16,-2 0 2 0,1-2-1 0,-1 2-4 15,-1 5 5-15,2 2-8 0,-2 6 6 16,1 0-1-16,2-1 1 0,-3 8-2 16,1 0-2-16,-1 5 2 0,6 0-1 15,7 0 1-15,6 3 0 0,5 8 0 16,0 5 1-16,-1 6 4 0,-2 4-5 0,-2 1 2 15,0 3-6-15,-2 2-4 16,-5-2-8-16,0 2-19 0,-1 0-19 16,-5-3-46-16,-2 0-44 0,-1-9-73 15</inkml:trace>
  <inkml:trace contextRef="#ctx0" brushRef="#br0" timeOffset="-156252.02">19764 14750 531 0,'0'0'68'0,"0"0"-23"15,0 0-15-15,0 0-15 16,0 0-10-16,0 0-5 0,0 0-4 0,18-81 0 16,9 70-2-16,7 4-5 0,2 4-7 15,3 1-10-15,-3 2-18 0,0 0-30 16,-3 6-36-16,-5 0-30 0,-2 4-26 15</inkml:trace>
  <inkml:trace contextRef="#ctx0" brushRef="#br0" timeOffset="-155887.85">20198 14734 498 0,'0'0'44'0,"0"0"-14"0,0 0-2 16,0 0-7-16,0 0-4 0,0 0-4 15,0 0-4-15,0 0-2 0,0 0-4 16,0 0-3-16,79-62 0 0,-62 59-3 16,-3 3 0-16,2 0 0 0,3 4-1 0,-5 6 0 15,-3 3 1-15,-3 3-2 0,-4 3 1 16,-1 4 0-16,-3 5 0 0,-1-1 0 16,-10 3 2-16,-1-1-3 0,-4 1 3 15,-4-1-2-15,-2-2 2 0,2-2 1 16,-1-3 1-16,3-5 1 0,6-4-1 0,6-8 1 15,3-2 2-15,3-3 3 16,0 0 1-16,0 0-1 0,0 0 0 16,-1 2-2-16,1-2 0 0,0 0-2 15,0 0-1-15,0-3 0 0,4-3-1 0,8-3-1 16,2 2-2-16,4 2 0 0,-3 0-3 16,3 3-1-16,2 2-6 0,2 0-8 15,4 0-19-15,-6 0-33 0,2 0-51 16,0 0-73-16</inkml:trace>
  <inkml:trace contextRef="#ctx0" brushRef="#br0" timeOffset="-155149.58">21766 13957 472 0,'0'0'67'0,"0"0"-20"16,0 0-18-16,0 0-12 0,0 0-10 15,0 0-4-15,0 0 0 0,0 0 0 16,0 0-1-16,86-42 0 0,-55 39-3 15,-1 1 1-15,1 0 0 0,0 1 1 0,0 1-3 16,-5 0 0-16,-4 0-1 0,-4 0-4 16,-6 0-3-16,-6 0-4 0,5 0-6 15,-6 0-2-15,-1 0-5 16,-3 8-4-16,-1 2-15 0,-7 4-2 0,-9 4-4 16,-1-3 4-16,-5 0 16 0,-1 0 9 15,0-2 11-15,1-1 10 0,1-3 6 16,1 0 8-16,6-2 6 0,1 0 6 15,3-4 4-15,6-1 3 0,0 0 4 16,4-2 0-16,-2 0 0 0,2 0-2 0,-1 2-7 16,-1-2-4-16,2 1-2 0,0-1 0 15,0 5-1-15,10 0-3 0,10-1-6 16,8 2-6-16,4-3-4 16,4-3-4-16,6 0-6 0,7 0-13 0,2 0-61 15,5-3-96-15,-1-3-109 0</inkml:trace>
  <inkml:trace contextRef="#ctx0" brushRef="#br0" timeOffset="-150296.9">23229 13334 335 0,'0'0'61'0,"0"0"-11"15,0 0-9-15,-4-84-8 0,3 66-6 0,-1 0-7 16,1 4 1-16,-2-6-8 0,1 9 0 16,-1 1-3-16,0-1-5 0,-2 3-2 15,-1 1-3-15,-3 2-1 0,0 0-2 16,-5 5 0-16,-5 0 0 0,-1 5 1 15,-3 6 0-15,4 1-1 0,2 5 2 0,5 1 2 16,2 3-4-16,4 2 4 0,3 0-6 16,2 0 3-16,1-2-1 15,0 0 0-15,4-3 1 0,2-1-2 16,3-1 2-16,-1-2 0 0,1 0 2 0,4 0 0 16,-1-2 1-16,-2-3-1 0,1-1 1 15,-3-4-2-15,0 0 2 0,0 3-2 16,-3-6 2-16,2 4-1 0,-4-2-1 15,0-2 1-15,2 2-1 0,-5-3-1 16,0 0 2-16,0 0 0 0,0 2 1 0,-3 4 2 16,-5-2-1-16,-4 2 1 0,3-2 2 15,5-4 1-15,-7 0 0 16,7 0-1-16,-4-2-2 0,-1-3 2 0,4-2-4 16,-1-1 2-16,5 4-3 0,-1-5 0 15,2-2-2-15,0-4 2 0,8-3 0 16,2 4-1-16,4 0 0 0,1 2 1 15,5 2-3-15,-1 0 2 0,4 1 0 16,0 0 1-16,2 0-1 0,-3 1 1 16,-1 1 0-16,-4 1 0 0,-8 3 1 0,-4 1 0 15,-5 2 0-15,0-1 0 0,0 1-1 16,1 0 0-16,1 0 0 0,-1 0 0 16,5 0 0-16,1 0 0 0,2 0 0 15,4 3 2-15,-2 6-1 0,1 1 0 16,-2 4-1-16,-2-5 0 0,-2 5 2 0,-1 1-2 15,-1 0 2-15,2 7-3 16,-2-3 2-16,0-5-2 0,1 3 0 16,-2-2-1-16,0-5 1 0,1 5 0 15,-1-5-2-15,-2-6 1 0,4 4-1 0,-2-5 2 16,-1 0 2-16,1 1 1 0,-3-4 2 16,3 0-1-16,3-8 1 0,1-9 0 15,2-5 0-15,-3-2 2 0,-5 0-3 16,-1-2 4-16,0 0 0 0,-7 2 1 15,0 3 1-15,-1 1-1 0,1 6-3 0,-1 2 0 16,3 4-3-16,-2 1-1 0,1 1-1 16,3 3-2-16,0 1-3 15,-4 2-3-15,0 0-5 0,-3 10-15 16,1 5-23-16,4-3-71 0,5 8-72 0,0 1-84 16</inkml:trace>
  <inkml:trace contextRef="#ctx0" brushRef="#br0" timeOffset="-149897.23">23657 13344 617 0,'0'0'40'0,"0"0"-15"16,0 0-10-16,0 0-6 0,0 0-4 15,0 0-5-15,0 0-1 0,0 0-3 16,0 0 2-16,9-29 1 0,13 37-2 16,7 3 4-16,-2 5-4 0,-1 2 1 0,1 2-1 15,-3 0-1-15,0-1 2 0,-2 1-2 16,0-2 1-16,-2-3 0 0,-1-2-2 16,-6-6 1-16,-3-2-1 0,-6-2 0 15,1-3 3-15,5 0 2 0,3-6 0 16,0-5 2-16,-4-4 0 0,-4 3-2 0,-2-5 4 15,-3-1-2-15,0 1 2 16,-2 1-1-16,-6 0 2 0,-1 5-2 16,2 4 0-16,-7-1-1 0,1 7 0 15,-5 1-2-15,-2 5 0 0,-3 8-1 0,-2 7-1 16,1 4-1-16,0 5-3 0,0 3-3 16,1 3-12-16,0 4-24 0,1-1-61 15,3 1-73-15,1-5-104 0</inkml:trace>
  <inkml:trace contextRef="#ctx0" brushRef="#br0" timeOffset="-149193.96">24163 13276 580 0,'0'0'45'16,"0"0"-12"-16,0 0-13 0,0 0-9 15,0 0-5-15,0 0-3 0,0 0-7 16,0 0 4-16,0 0-5 0,-7-78 3 16,20 74 1-16,3 4-1 0,6 0 5 15,-2 6-5-15,0 4 4 0,-1 5-3 0,-3 2-1 16,-2 1 0-16,-2 2 1 15,-3 1 0-15,-5 1-1 0,-3-1 2 16,-1 1-2-16,-1 0 2 0,-5-1-1 16,-2 0 0-16,0-3 0 0,3-2 1 0,0-3 0 15,2-4 0-15,2-4 0 0,-2 1-1 16,3-6 0-16,0 5 0 0,0-1 0 16,3 2 0-16,3 0 1 0,5-4-2 15,9-2 0-15,1 0-1 0,6-9 0 16,-2-2 0-16,-2-1 1 0,-3-1 2 15,-2-3 1-15,-3 1 0 0,-3-2 1 16,-3-1 1-16,-1 0 0 0,-2 3 1 16,-3 0 1-16,0 4 2 0,-3-1 0 15,1 0 1-15,-1 5 0 0,0 3 0 0,0 4 0 16,0-1 0-16,0 1-5 0,0-2-1 16,2 1-3-16,-2-1-2 0,0 0 0 15,0 2 1-15,0 0 1 0,1 0 1 16,2 11 0-16,2 7 0 0,2 4-2 15,-3 0 2-15,0 1-1 0,1-2 1 0,-1 1-2 16,-1 0 0-16,2-4-1 0,-1-4 0 16,1-2-2-16,-2-2 2 0,-1-7-1 15,-1 1 4-15,-1-4 1 16,0 0 1-16,3 0 1 0,4-4-1 0,2-9 0 16,3-4 1-16,-4-5 0 0,0 0 0 15,-1 1 1-15,-4 0-2 0,-1 5 3 16,0-1-4-16,-1 5 2 0,-1-1-2 15,2 0 0-15,-2 1 0 0,0 1-1 16,0 5 0-16,0 1 0 0,0 1-4 0,-2 0-4 16,-1-1-7-16,-6 1-20 0,-5 4-46 15,-9 9-119-15,-4 2-102 0</inkml:trace>
  <inkml:trace contextRef="#ctx0" brushRef="#br0" timeOffset="-148469.92">24996 13224 364 0,'0'0'83'16,"0"0"-24"-16,0 0-9 0,0 0-19 16,0 0-4-16,0 0-4 0,0 0-7 0,0 0-4 15,0 0-5-15,-15-65-5 0,16 63-1 16,8 0-1-16,7 2 0 0,1 5-1 16,3 7 1-16,0 5 4 0,-1 3-6 15,1 3 6-15,-1 1-7 0,0 0 1 16,0-1-1-16,1 1-5 0,-4-1-2 0,3 0-4 15,-3-2-12-15,-2-4-27 16,-1-1-35-16,-4-7-42 0,1 1-26 16,-4-5-20-16</inkml:trace>
  <inkml:trace contextRef="#ctx0" brushRef="#br0" timeOffset="-148295.72">25283 13257 340 0,'0'0'93'0,"0"0"-15"0,0 0-20 15,0 0-20-15,0 0-17 0,0 0-9 0,0 0-7 16,0 0-2-16,0 0 1 0,0 0 1 16,-29-9 2-16,6 27-4 0,-2 7-3 15,2 0-2-15,-3 6-7 16,0 4-11-16,-3-1-58 0,0 5-102 0,-3-4-118 16</inkml:trace>
  <inkml:trace contextRef="#ctx0" brushRef="#br0" timeOffset="-145913.04">25556 13130 301 0,'0'0'58'0,"0"0"-14"0,0 0-11 16,0 0-10-16,0 0-4 0,0 0-8 15,0 0-3-15,0 0-5 0,0 0-2 16,0 0-2-16,-7-15 1 0,7 12 0 15,4 1 1-15,8-1 0 0,5-1 0 16,2 2 0-16,7-1 1 0,-2 1 1 16,1 1-1-16,-3-1 0 0,1 1 1 0,-1-1 1 15,1-1 4-15,-9 1 0 0,5 1 0 16,-7 0 2-16,-1 1-2 0,4 0 0 16,-5 0-1-16,3 6-1 0,-6 0 1 15,2 6 0-15,-6 3 3 0,-3 5-3 16,0 6 6-16,-2 1 1 0,-7 3-6 0,-2 2 3 15,-4 2-8-15,2 1-3 16,-2-2 1-16,3-1-2 0,-1-2-2 16,4-3 1-16,3-7 0 0,3-3-2 15,2-5-1-15,-1 0-4 0,2 2-5 0,0-8-6 16,0 0-10-16,0-6-20 0,0 0-25 16,0 0-43-16,0 0-34 0</inkml:trace>
  <inkml:trace contextRef="#ctx0" brushRef="#br0" timeOffset="-145393.39">25521 13403 376 0,'0'0'47'0,"0"0"-13"16,0 0-11-16,0 0-8 0,0 0-3 15,0 0-5-15,0 0-4 0,102-57-1 16,-72 50-1-16,3 0-2 0,3 1 0 0,1-1 0 16,3 0-1-16,0 1 1 0,1 0-1 15,1-2 0-15,-3 0-3 0,-1 1 3 16,-4-1-1-16,-2-1 1 16,-3 0 2-16,-1-3 2 0,-4 0-1 0,-4 0 3 15,-7 2 3-15,-2 0-4 0,-3 2 8 16,-5 4 0-16,0 1 8 0,-3 3 2 15,0-8-1-15,0 2-5 0,0-3-3 16,-3-1-2-16,-7 5-3 0,3 0 0 16,-4 5-1-16,-6 0-2 0,4 0 1 0,-6 10-2 15,5 2 0-15,1 3 3 0,3 3-5 16,2 4 4-16,4 1-4 0,0 2-1 16,1-1 0-16,2 2-1 0,1-2 1 15,0 1-2-15,5-4 1 0,2-3-1 16,2-2 2-16,-3-5-1 0,4-2 0 15,-4-2 0-15,-2-4 1 0,6-2 1 16,3-1-1-16,3-6 1 0,4-8 1 16,-5-2-1-16,-1-6 2 0,-3-2-1 15,-4-2 0-15,0-1 0 0,-6-2 0 0,-1 2-5 16,0 1 3-16,-1 6-4 0,-5 4 3 16,4 5-2-16,-6 2-7 0,2 1-22 15,-4 8-51-15,-7 0-130 0,-3 16-84 16</inkml:trace>
  <inkml:trace contextRef="#ctx0" brushRef="#br0" timeOffset="-144169.42">26788 13353 335 0,'0'0'73'0,"0"0"-19"0,0 0-14 16,0 0-14-16,0 0-10 0,0 0-3 0,0 0-3 16,0 0-3-16,0 0-3 0,0 0-2 15,-17-17-1-15,17 15 3 0,0 2 0 16,3-1 2-16,11 0 0 0,8-1-1 15,4-1-1-15,3-1-3 0,1 0 0 16,5 0 0-16,5-2-1 0,4 0 0 0,2-1 0 16,-3-2-3-16,1 2-3 0,-4 1-3 15,-4 0-10-15,-4 0-13 0,-9 3-22 16,-10 1-30-16,-7 2-22 16,-6 0-8-16,0 0 3 0</inkml:trace>
  <inkml:trace contextRef="#ctx0" brushRef="#br0" timeOffset="-143957.85">27041 13239 268 0,'0'0'67'15,"0"0"-6"-15,0 0-7 0,0 0-11 16,0 0 0-16,0 0-17 0,0 0 1 16,0 0-7-16,0 0-7 0,0 0-8 15,-40-45-5-15,40 45 0 0,0 1-3 16,0 14 7-16,1 8 1 0,5 9-3 0,0 3 1 15,0-1-4-15,1 5 0 16,-3 2-2-16,0 3-5 0,1 1-11 16,-1 4-41-16,-1-4-106 0,3-1-120 15</inkml:trace>
  <inkml:trace contextRef="#ctx0" brushRef="#br0" timeOffset="-139400.46">27742 13096 289 0,'0'0'68'0,"0"0"-9"0,0 0-15 0,0 0-9 15,0 0-10-15,0 0-2 0,0 0-3 16,0 0-4-16,0 0-5 16,-31-66-5-16,31 66-3 0,-5 0-3 0,-5 4 0 15,-3 10 0-15,-5 4 1 0,-2 5 0 0,2 4 0 16,-1 4 3-16,0 0 2 15,1 5-5-15,1-2 4 0,2 1-5 16,3 0-1-16,1-3-1 0,3-2-2 16,4-1 2-16,2-5 0 0,2-1 2 0,2-2 1 15,8-3 0-15,3-5-2 0,3-1 1 16,3-5-2-16,1-2 0 0,0-5 1 16,2 0 1-16,1-2 3 0,-1-5-1 15,0-4 1-15,-2-1 0 0,-4 0 1 16,-5 1 1-16,-2-1 1 0,-3 3 1 0,-5 4 0 15,1-6-1-15,-2-2-1 0,-6-2-1 16,-5-3-1-16,-4 6 0 16,-4 3-1-16,-4 5-1 0,-3 4-2 15,-2 0 0-15,1 5-4 0,1 4-2 0,5 2-5 16,3 1-6-16,7-2-7 0,4 4-11 16,7 0-29-16,0 3-38 0,7 2-42 15,8-3-50-15</inkml:trace>
  <inkml:trace contextRef="#ctx0" brushRef="#br0" timeOffset="-139068.2">27920 13294 455 0,'0'0'68'15,"0"0"-17"-15,0 0-17 0,0 0-11 16,0 0-10-16,0 0-6 0,0 0-1 15,0 0-5-15,0 0-1 0,-69-49 0 16,53 60-1-16,0 5-1 0,3 6 1 0,0 0-2 16,3 4 1-16,4 1-1 0,2 0-1 15,2 0-1-15,2-3 0 0,2 0 0 16,8-4 2-16,3-3-2 16,1-2 0-16,4-6 0 0,-5-3 2 0,4-4 1 15,1-2 4-15,0-10 1 0,3-5 0 16,-6-5 2-16,-3-4 1 0,-5-1 2 15,-5-3 0-15,-2 1 0 0,-2 0-2 16,-8-1 1-16,-3 3-7 0,-4 0 0 16,-2 3-2-16,-1 3-5 0,0 6-12 0,-1 5-62 15,4 3-117-15,4 5-96 0</inkml:trace>
  <inkml:trace contextRef="#ctx0" brushRef="#br0" timeOffset="-138588.36">28196 13204 555 0,'0'0'37'15,"0"0"-9"-15,0 0-12 0,0 0-9 0,0 0-4 16,0 0-1-16,0 0 2 0,0 0-3 16,0 0 3-16,17 5-5 15,-2 15 0-15,1 1 2 0,3 1-2 0,0 0 1 16,1-1-2-16,-1 0-1 0,0-1 0 16,-1-2 1-16,0 1-1 0,1-1 2 15,-1-3-3-15,-2-1-4 0,-3-6-2 16,-3 0 0-16,-2-3-3 0,-4-4 2 15,7 1-1-15,-5-2-2 0,5 0 1 16,-1 0 2-16,-3-8 5 0,0 2 5 0,-5-6 1 16,-1-5 2-16,-1-1 1 0,0-5 2 15,-7 4 3-15,-1-1 2 0,-3 3 5 16,4 4 1-16,-2 0 1 0,1 6 1 16,0-1-3-16,-1 1-3 0,5 3-3 15,1 1-4-15,-5 3-2 0,-2 0-2 16,-5 10-1-16,-5 3 0 0,1 7-2 15,4 2 0-15,-2 5-3 0,0 5-2 16,-3 2-5-16,0 7-9 0,-2-3-36 16,0 6-61-16,0-6-77 0</inkml:trace>
  <inkml:trace contextRef="#ctx0" brushRef="#br0" timeOffset="-138061.84">28710 13209 546 0,'0'0'55'16,"0"0"-20"-16,0 0-10 0,0 0-7 15,0 0-6-15,0 0-4 0,0 0-2 0,0 0-2 16,0 0-3-16,-12-74-2 0,12 74 0 16,0 0-2-16,0 0 2 15,-1 0 0-15,-1 15 1 0,-1 6 5 16,0 8-5-16,1 0 3 0,2-1-3 0,0 1-1 16,0-1 1-16,2-3-2 0,3 0 0 15,2-3 0-15,1-2 1 0,3-5 0 16,-4-3 0-16,5-4 0 0,2-5-1 15,2-3 1-15,7 0 1 0,-3-3-1 16,1-8 1-16,-1-3 0 0,-4-2 1 0,0-1 0 16,-4-1 1-16,-1-1-1 0,-5 5 1 15,-2-2 0-15,-1 6 2 0,-1-2-1 16,-1 0 0-16,-1 6 0 16,2 1 0-16,-2 5 2 0,0-2-4 0,0 2 0 15,0-1 0-15,0 1-2 0,0-2 1 16,0 2-1-16,-6 6 0 0,-2 9 1 15,1 5 0-15,-1 3 0 0,2 1-2 16,3 4-1-16,0-1 0 0,0 4-2 16,3 0-2-16,0 1-4 0,0 0-12 0,0-3-18 15,1 0-40-15,2-8-71 0,3 0-105 16</inkml:trace>
  <inkml:trace contextRef="#ctx0" brushRef="#br0" timeOffset="-137657.9">29112 13241 550 0,'0'0'37'15,"0"0"-15"-15,0 0-12 0,0 0-6 0,0 0-3 16,0 0 2-16,0 0-2 0,0 0 2 16,0 0-5-16,0 0 1 0,-10 91 0 15,10-65 1-15,1-1-2 16,2 1 1-16,2-3 0 0,0-2-1 0,2-3 3 16,-1-4-1-16,0-3 0 0,0-4-1 15,-3-4 2-15,0 0 0 0,2-3 3 16,4 0 1-16,4-9-1 0,4-6-1 15,0-2 2-15,-2-7-1 0,0 0 1 16,-2-2 0-16,-6 0 2 0,-3 0-1 0,-4 0 2 16,0 4-1-16,-4 0 0 0,0 7-5 15,-2 3-1-15,-1 3-2 0,0 5-3 16,-7-1-3-16,-3 5-5 16,-3 3-17-16,-6 9-44 0,0 8-80 0,-2 0-140 15</inkml:trace>
  <inkml:trace contextRef="#ctx0" brushRef="#br0" timeOffset="-137032.82">29450 13234 665 0,'0'0'0'0,"0"0"3"0,0 0-3 16,0 0 0-16,0 0 3 0,0 0-1 15,0 0-3-15,0 0 2 0,84-15-2 16,-64 28 0-16,-1 2-1 0,0 3-1 15,-1 3-2-15,-1 4 1 0,0-2-5 16,-4 4 0-16,-1-5-3 0,1 0-4 0,-3-3-6 16,-1-7-10-16,-1-1-20 0,-2-3-22 15,-3-5-22-15,1 1-1 16,-4-4 7-16,0 0 22 0,3 0 33 16,0 0 19-16,2-9 23 0,0 2 16 0,-4-9 9 15,-1-3 12-15,0-3 10 0,-1-5 9 16,-6 4 7-16,1 2 0 0,-1 1-3 15,1 6-9-15,-1 4-10 0,1 2-12 16,3 6-10-16,0-2-10 0,3 4-5 16,-7 0-4-16,-3 0 1 0,-6 5-3 0,-4 7-1 15,4 3-3-15,0 7-1 0,1 2-1 16,-3 6-3-16,-1 7-4 0,-7 4-16 16,-2 6-47-16,-5 1-112 0,-2 4-112 15</inkml:trace>
  <inkml:trace contextRef="#ctx0" brushRef="#br0" timeOffset="-133473.62">30184 13280 301 0,'0'0'52'0,"0"0"-13"16,0 0-4-16,0 0-6 0,0 0-4 15,0 0-1-15,0 0-5 0,14-80-5 0,-13 75-7 16,2-4 3-16,2 0-6 0,-4 4 1 16,0 2 1-16,1-1-3 15,-1-1-1-15,4-2-1 0,1 1 0 16,1-1-1-16,0 1 0 0,3 2 0 0,4-1 1 16,-3 3-2-16,7 0 1 0,-2 2-1 15,3 0 0-15,2 1 0 0,-3 7-1 16,-3 2 2-16,-1 3 3 0,-4 2-4 15,-2 3 4-15,-3-6-2 0,-3 6 0 16,-2 0 1-16,0 1 0 0,-7 5 1 0,-4-4-1 16,0-2 1-16,-3-1 0 0,0-3 1 15,-1-4-1-15,3-2-1 0,0-3 3 16,4 0-2-16,3-3 0 16,2-1 2-16,3-1-2 0,-1 0 2 0,1 0-1 15,-1 0-3-15,-1 0 1 0,1 0-1 16,1 0-2-16,0 0 1 0,0-4-1 15,5-3-1-15,4 2 0 0,7-2 1 16,-6 6 0-16,3 1-2 0,3 0 2 16,-2 0 0-16,4 8 0 0,-7-3 0 0,-1 5-1 15,-2-1-1-15,-4-1 1 0,2 5 0 16,-2-4 0-16,-4 2 1 0,0 3 1 16,-10-1 0-16,-2 2 0 0,-5-4 1 15,-2-4 0-15,-4 0-1 0,0-5 0 16,-3-2 0-16,1 0 0 0,2 0-1 0,5-2-1 15,3-3-7-15,5 0-12 0,6 2-37 16,-1-6-64-16,5-1-69 16</inkml:trace>
  <inkml:trace contextRef="#ctx0" brushRef="#br0" timeOffset="-133133.04">30736 13244 557 0,'0'0'49'0,"0"0"-21"0,0 0-8 0,0 0-11 15,0 0-1-15,0 0-6 16,0 0-2-16,0 0 3 0,0 0-3 0,-58-25 5 16,42 47-4-16,-1 5-3 0,-2 2-1 15,3 3 0-15,2-2-3 0,2 0 1 16,5-1-1-16,4-1 2 0,3-6 0 15,3-4 1-15,3-6 3 0,5-4-1 16,5-3 3-16,3-5 0 0,6-2 0 0,1-9 0 16,0-7 1-16,-1-3 1 0,0-2 0 15,-6-1 1-15,-2 0 1 0,-7 0 0 16,-2 6-2-16,-7-1 0 16,-1 1-3-16,-3 5-1 0,-3-3-2 0,-5 7-4 15,-5 6-3-15,-2 3-17 0,-6 4-39 16,-2 11-111-16,2 7-113 0</inkml:trace>
  <inkml:trace contextRef="#ctx0" brushRef="#br0" timeOffset="-131977.57">23323 14174 330 0,'0'0'60'0,"0"0"-13"0,0 0-15 15,0 0-13-15,0 0-9 0,0 0-6 16,0 0-1-16,0 0 2 0,0 0 0 15,0 0 2-15,19-9-1 0,0 13-1 0,6 4 2 16,2-2 0-16,3-1 2 0,4-2-1 16,7-3 2-16,3 0-3 0,6 0 0 15,3 0-1-15,5-5-2 16,4 1-1-16,3-2-1 0,5-1-1 0,3 3 1 16,3-2-1-16,4 0-1 0,4 0 0 15,2 0 1-15,6 1-1 0,0 1 1 16,2-2 0-16,3-1-1 0,3 3 2 15,1-2-1-15,5 1 0 0,2-1 0 16,5 0 1-16,4 0-1 0,3 0 1 0,4-2 0 16,2 2 1-16,3 0 0 0,0 0 2 15,1 0-3-15,1 0 0 0,1 0 0 16,-2 0-1-16,1 1 0 16,1 1-1-16,-3-1 0 0,0-1 0 0,-2 1 1 15,-1 0-1-15,-3-1 0 0,-2-1-1 16,-4 0 0-16,-3 1 1 0,-3 0 0 15,-3-2-1-15,-7 2 1 0,-2-1-1 16,-5-1 1-16,-6 2 0 0,-3-2-1 16,-4 1 1-16,-6-3-1 0,-2 2 0 0,-3-2 1 15,-3 0-8-15,-2-2 6 0,-1 1-4 16,-4 0 2-16,0 1 3 0,-1 0-2 16,-3 2 2-16,-2 0 0 0,-2 1 1 15,-2 2 0-15,-3 2-1 0,-5-1 0 16,-5 3-2-16,-3 1-2 0,-4 0-2 15,-10 0-9-15,-4 0-31 0,-6 0-35 0,-4 0-37 16,1 5-77-16</inkml:trace>
  <inkml:trace contextRef="#ctx0" brushRef="#br0" timeOffset="-130814.01">24336 14452 284 0,'0'0'52'0,"0"0"-7"0,0 0-6 0,0 0-7 16,0 0-3-16,0 0 2 0,0 0-5 16,-35-77-3-16,32 73-4 0,0 1-9 15,2 0-5-15,1 3-2 0,0-1-2 16,-6 1-1-16,0-1-1 0,-5 1-2 15,-8 0 2-15,3 5-2 0,-6 4 2 0,5 2 1 16,-1 1-2-16,8-3-1 0,0 2-1 16,4-4-1-16,4 3 1 0,-3 0 1 15,5 1-2-15,0 4 3 0,0 1 4 16,7 2-4-16,5-2 8 0,1 0-4 16,3-2 0-16,3-1 1 0,1 0-3 15,-1-2 1-15,1-3-2 0,-6 1 1 16,-1-3-2-16,-4-1 1 0,0-2 0 15,-1 4 1-15,-3-1 0 0,1 0 1 16,-5-3 0-16,-1 5 3 0,0-1 1 0,-10 3 0 16,-7-2 2-16,-1-1-3 0,-3-3 1 15,-3-1 2-15,1-3-3 0,6 0 0 16,-2 0 2-16,7 0 2 0,1 0 1 16,-2-3-1-16,4-1-2 0,0-1-1 15,4-3 0-15,-1 1-1 0,6-2-2 16,0-5 0-16,5-1-2 0,10-3-2 15,5 0 1-15,4-1-1 0,3 2-5 16,4 1 4-16,0 0-3 0,-2 3 3 16,-1 2 1-16,-2 4 2 0,-3 1-1 0,-7 3 2 15,0-1 0-15,-5 3-1 0,0 0 1 16,1-1-1-16,-6 2 1 0,0 0 0 16,-6 0-1-16,0 0 0 0,0 0 0 15,1 0 1-15,5 0-1 0,1 0 1 16,1 2 0-16,0 0-2 0,-3 7 2 0,2 2-1 15,-3 5 6-15,2 3-6 16,-2 0 3-16,1 0-6 0,1 0 1 16,0-3 0-16,2 0-3 0,1 0 0 15,-1-1-3-15,5-2-1 0,-1-3 2 0,-2-2 2 16,0-2 1-16,-1-2 0 0,-5-2 4 16,6-2 1-16,-3 0 2 0,4-9 4 15,-3 1 0-15,-1-7 1 0,-5-3 2 16,-2-4-3-16,0-5 4 0,-3 1-2 15,-8 0-3-15,0 2 3 0,-2 2-6 0,-3 3 2 16,2 4-3-16,2 6-3 0,5 2-2 16,-2 6-8-16,-2 1-7 15,1 8-19-15,-3 10-78 0,4 6-113 16,8 5-56-16</inkml:trace>
  <inkml:trace contextRef="#ctx0" brushRef="#br0" timeOffset="-130149.94">24931 14557 586 0,'0'0'36'0,"0"0"-7"0,0 0-16 16,0 0-5-16,0 0-5 0,0 0-3 15,0 0-1-15,0 0 0 0,0 0-1 0,0 0 1 16,83-43 2-16,-56 60-4 0,1 4 3 16,-2 0-7-16,-3 2 0 0,-1 0 1 15,-2-1-4-15,-2 0-5 16,-3-4-5-16,1-3-4 0,-2-3-3 0,-3-2 0 16,1-5-3-16,-4-1 2 0,-4-4 7 15,6 0 7-15,-3 0 12 0,1-4 9 16,-1-1 4-16,-4-6 6 0,0-4 2 15,-3-1 1-15,0-5 2 0,-4 3-7 16,-5 1 0-16,-2 4 3 0,0-1 2 0,1 7-2 16,-2-1-3-16,2 3-10 0,-3 5-3 15,-7 0-2-15,2 2-1 0,-6 10 0 16,2 3-2-16,1 4 1 0,0 5-8 16,1 0-5-16,4 2-11 0,2 2-32 15,4 0-57-15,5 1-66 0</inkml:trace>
  <inkml:trace contextRef="#ctx0" brushRef="#br0" timeOffset="-129449.87">25471 14516 515 0,'0'0'46'0,"0"0"-13"16,0 0-13-16,0 0-9 0,0 0-4 15,0 0-4-15,0 0-1 0,0 0-1 0,0 0-1 16,0 0 0-16,63-72-1 0,-47 74 0 16,-1 2 0-16,-2 4 1 0,-5 2-2 15,0-1 0-15,0 8-2 0,-3 2 4 16,-3 0 0-16,-2 1 4 0,0 1-3 15,-2 0 0-15,-7-1 0 0,-1-1 0 0,0-1 0 16,-3-1-1-16,1-2 0 0,4-3-1 16,0-2 0-16,4-2 0 15,1-5-1-15,2 1-1 0,1-4 0 16,0 5 0-16,0 0 1 0,0 1 1 0,5 1 0 16,4-3 0-16,1-1-2 0,3-3 0 15,7 0 0-15,-1 0 1 0,9-3 0 16,-2-5 1-16,0-1 1 0,0-1 0 15,-2 0 0-15,-2-2 3 0,0 0 0 16,-2-2 0-16,-3 0 0 0,2 1 2 0,-3-4-2 16,0 2 1-16,0-2 1 0,0 0 0 15,-3 2 1-15,-2 3-3 0,-3 0 7 16,-3 6-5-16,-3 1 6 0,1 2-4 16,-3 3-1-16,0-1-4 0,0 1-1 15,0 0 0-15,1 0-1 0,-1 0 6 16,0 0-7-16,-4 11 6 0,-3 1-5 15,-2 9 0-15,0-3-1 0,4 0 0 16,-1 2 0-16,1 0 0 0,1 0 0 16,1-4-3-16,1 1 1 0,2 1-1 0,0-1 1 15,5 4 0-15,1-9-1 0,3-1-1 16,0-6 1-16,2-3 0 0,-1 0 1 16,0-2 3-16,3 0 3 0,-1-8 1 15,0-5 1-15,-3-5 1 0,-3-4-1 16,-1-1 1-16,-4-1-1 0,-1-2 1 0,0 0-2 15,-1 1 0-15,-5 0-1 16,0 7-7-16,0 3 4 0,3 6-8 16,0 4 0-16,2 1-6 0,1 4-27 15,-2 0-69-15,2 15-129 0</inkml:trace>
  <inkml:trace contextRef="#ctx0" brushRef="#br0" timeOffset="-129048.15">26766 14719 453 0,'0'0'60'0,"0"0"-15"0,0 0-14 16,0 0-9-16,0 0-6 0,0 0-5 15,0 0-4-15,0 0-3 0,0 0-3 0,-17-19 1 16,36 14 0-16,10-3-1 15,3 4 0-15,1-1-1 0,3 0 0 16,1 1 0-16,-2 0 0 0,0-1-1 16,-3 2 0-16,-3 1-4 0,-3 2-7 0,-9 0-7 15,0 0-14-15,-6 0-22 0,-5 0-33 16,3 0-27-16,-4 3-19 0,-1-1-12 16</inkml:trace>
  <inkml:trace contextRef="#ctx0" brushRef="#br0" timeOffset="-128841.43">26976 14548 429 0,'0'0'72'15,"0"0"-16"-15,0 0-12 0,0 0-10 0,0 0-13 16,0 0-5-16,0 0-7 0,0 0-6 16,0 0-2-16,0 0-3 0,-20-32 2 15,20 35 4-15,0 10-4 0,0 10 6 16,4 9-6-16,3 0-3 0,-1 1 1 15,1 4-4-15,1-1-3 0,2 2-13 0,0 0-20 16,-1-2-55-16,1 1-64 0,-3-4-122 16</inkml:trace>
  <inkml:trace contextRef="#ctx0" brushRef="#br0" timeOffset="-128169.6">27877 14513 241 0,'0'0'71'0,"0"0"-5"16,0 0-12-16,0 0-7 15,0 0-11-15,0 0-8 0,0 0-7 0,0 0-6 16,0 0-5-16,-10-34-5 0,4 34-3 16,-4 0 1-16,-2 10-2 0,-3 4 1 15,0 4 5-15,2 5-5 0,-1 2 3 16,3 2-5-16,2 0-2 0,3 1 0 15,3-1-1-15,3 0 2 0,0-1-1 0,0 0 0 16,3-1-2-16,1-3 2 16,-1-6-2-16,2 0 0 0,-3-5-1 0,-1-6-2 15,1 2 1-15,-2-7 3 16,0 0 3-16,0 0 2 0,1 0 3 0,-1 0 0 16,2-2 2-16,-2-10 1 0,1-8 4 15,-1 2 0-15,0 0 4 0,0-1-1 16,0 6 0-16,0-4-2 0,0 7-1 15,-1 3-4-15,1 3-3 0,0 4-3 16,-2-1-3-16,2 1-2 0,0-2-1 0,-1 2 0 16,1 0-1-16,-2 0-1 0,1 14-1 15,-1 7-5-15,1 5-11 0,1 1-10 16,0 1-31-16,4-1-40 0,1-2-37 16,2 2-50-16</inkml:trace>
  <inkml:trace contextRef="#ctx0" brushRef="#br0" timeOffset="-127561.52">27994 14722 518 0,'0'0'54'0,"0"0"-14"15,0 0-10-15,0 0-7 0,0 0-8 16,5-82-5-16,-5 78-2 0,0 4-4 16,0-2-2-16,0 2-1 0,0-1-3 15,1-1-1-15,-1 1 0 0,0 1 1 16,0-2 0-16,0 2 2 0,1 0 0 0,-1 0 0 15,0 0 0-15,0 0-2 16,0 0 2-16,0 0 0 0,0 2-1 16,0-1 2-16,0 1-1 0,0-1 2 15,0 1-2-15,0-1 0 0,0 1 2 0,0-1-1 16,0 0 1-16,0 1-1 0,0-2 0 16,0 0 0-16,-1 2 0 0,1-2-1 15,0 0 1-15,-1 0-1 0,1 0-1 16,0 1 1-16,0-1-1 0,0 0 1 15,0 0-1-15,0 0 1 0,0 0-1 0,0 0 1 16,0 0 0-16,0 0 0 0,0 0 1 16,0 0 1-16,0-1 0 15,0-1 2-15,0 0-2 0,0 1 1 16,1 0 0-16,-1-1 1 0,0 1 0 0,1-1-1 16,-1 1-1-16,0-1-1 0,0 1 0 15,2 1-1-15,-2-2-1 0,0 2-1 16,0 0 0-16,0 0 0 0,0 0 1 15,0 9 1-15,-6 6-1 0,0 6 1 16,0 1-1-16,2-1 1 0,0-6-1 0,3 4-1 16,1-3 0-16,0 1 0 0,0 2 0 15,6-2 0-15,2-3 0 16,3-3-1-16,4-3 2 0,-4-3 0 16,7-5 0-16,-1 0-1 0,5-1 1 0,2-8 1 15,-2-2 0-15,-2-3 1 0,-4-1 1 16,-3-2 0-16,-2-1 2 0,-5-2-2 15,-3-1 1-15,-3-2-2 0,0 2 1 16,-5 2-1-16,-7-1-1 0,-1 5-2 16,-4 1 0-16,-3 3-5 0,5 5-4 0,-2 5-18 15,-1 1-43-15,4 1-60 0,-4 10-105 16</inkml:trace>
  <inkml:trace contextRef="#ctx0" brushRef="#br0" timeOffset="-127128.1">28437 14637 615 0,'0'0'34'15,"0"0"-12"-15,0 0-9 0,0 0-8 0,0 0-4 16,0 0-2-16,0 0-1 0,0 0 2 16,0 0 0-16,0 0 0 0,61 20-2 15,-41-7-3-15,-2 3 0 0,1-1 1 16,0 0 1-16,-3 0-1 0,3-1-2 16,-5-1-2-16,-1-3 1 0,-3-3-3 15,-2-2 0-15,-4-3 0 0,0 0 1 16,-4-2 6-16,0 0 1 0,4 0 4 15,4-4 0-15,-1-8 1 0,4-4 0 16,-6 3 2-16,-2-3 0 0,-2 5 3 0,-1-3 1 16,0-1 1-16,0 2 0 0,0 0 1 15,0 7-2-15,-1-4 0 0,-1 6-4 16,1 0-2-16,-1 1-3 0,-2 3-2 16,-6 0 0-16,-3 10-1 0,-6 7 1 15,0 7-4-15,-2 3-4 0,-2 8-16 0,0 5-27 16,-2 2-77-16,3 4-109 15</inkml:trace>
  <inkml:trace contextRef="#ctx0" brushRef="#br0" timeOffset="-126610.2">29031 14431 570 0,'0'0'51'15,"0"0"-14"-15,0 0-10 0,0 0-9 16,0 0-7-16,0 0-7 0,0 0-2 15,0 0-4-15,0 0 0 0,-2-38 1 0,2 47 1 16,5 8 0-16,1 5 0 0,-2 6 5 16,2-1-5-16,-2 2 3 0,3-1-4 15,-1-2-1-15,0-1 0 0,0-4-2 16,-2-6 1-16,3-1-2 0,-1-7 2 16,0 0 0-16,1 0 0 0,-2-6 0 15,6 1-1-15,1-2 2 0,5-2 0 16,2-6 2-16,-2-5 1 0,-4-2 1 15,1-4-2-15,-3 2 4 0,-3-3-1 16,1 0-5-16,-5-1 6 0,-1 6-5 0,0 0 4 16,-1 4 1-16,0-1 2 0,0 1-1 15,-1 7 0-15,1-1 1 0,-2 5-4 16,0-1-2-16,0 1 0 0,0 0-1 16,1 0 0-16,1 10 1 0,-1 7 0 15,-1 6 3-15,0 2-3 0,0 4 2 16,0 0-7-16,-1 2-4 0,-5 1-9 15,0-1-14-15,0 3-33 0,-2-1-71 16,2-1-92-16</inkml:trace>
  <inkml:trace contextRef="#ctx0" brushRef="#br0" timeOffset="-126201.25">29560 14516 573 0,'0'0'41'0,"0"0"-6"0,0 0-9 16,0 0-7-16,0 0-5 0,0 0-6 15,0 0-4-15,0 0-2 0,0 0-3 16,0-57 1-16,0 57 0 0,0 12 0 15,-3 8 5-15,-3 5-5 0,-1 2 4 0,3-1-5 16,0-2-1-16,-1-6 1 0,4 1-1 16,1-3-1-16,0-5 0 0,0 4-1 15,0-6 1-15,1-6 1 16,7 2 1-16,-4-4 2 0,7-1 0 0,5 0-2 16,0-7 2-16,2-7 0 0,-3-3 1 15,-3-1 0-15,-3-2 1 0,-2-1-1 16,-3-2 1-16,-4 1-2 0,0-1-3 15,0 0 3-15,-7 3-5 0,-4 2 3 16,-3 2 0-16,-1 5-5 0,2 3-8 0,-6 5-18 16,-6 3-56-16,0 5-114 0,-8 7-97 15</inkml:trace>
  <inkml:trace contextRef="#ctx0" brushRef="#br0" timeOffset="-124601.07">15098 15888 382 0,'0'0'71'0,"0"0"-13"0,0 0-22 16,0 0-10-16,0 0-9 0,0 0-5 0,0 0 2 16,0 0-6-16,0 0-4 0,-20-15-1 15,20 15-2-15,0 0-1 0,0 0 1 16,0 0 2-16,7 0-1 0,8 0-1 16,5 0 1-16,3 0-2 0,0 0 0 15,3 0-3-15,3 0-1 0,1 0-3 16,1-1-7-16,-1-3-5 0,-1 4-14 15,-3 0-23-15,-7 0-30 0,-2 0-27 16,-8 4-25-16,1 4-10 0</inkml:trace>
  <inkml:trace contextRef="#ctx0" brushRef="#br0" timeOffset="-124415.08">15047 16144 338 0,'0'0'78'0,"0"0"-16"15,0 0-12-15,0 0-16 0,0 0-8 16,0 0-8-16,0 0-7 0,0 0-3 16,0 0-4-16,0 0-2 0,-18 25-1 15,36-19-1-15,11-2-4 0,3-2 0 0,6-1-11 16,7-1-20-16,5 0-59 0,8 0-85 16,1-3-99-16</inkml:trace>
  <inkml:trace contextRef="#ctx0" brushRef="#br0" timeOffset="-116620.44">16888 15560 231 0,'0'0'35'0,"0"0"-7"0,0 0 4 16,0 0 1-16,0 0 2 15,0 0-6-15,0 0 0 0,0 0-1 16,0 0-2-16,-4-65-2 0,4 63-4 0,-1 1-3 16,1-1-4-16,0 0-3 0,-2 1-2 15,2 0-2-15,0-1-1 0,0 1-3 16,-1-1-1-16,1 1-2 0,0-1-1 15,0 0 0-15,-2 2-1 0,2 0 3 16,0 0 0-16,0 0 0 0,0 14 0 0,0 4-1 16,2 10 2-16,2 1-1 0,2 3 0 15,1 3-1-15,-1 1 0 0,-2-2-1 16,2 1 0-16,-2 0-2 0,1-3 4 16,0-3 1-16,0-3-2 0,-1-3 1 15,-1-6-6-15,0-7-4 0,-2-6-6 16,1 1-17-16,-1 0-31 0,1-1-52 15,-1 1-43-15</inkml:trace>
  <inkml:trace contextRef="#ctx0" brushRef="#br0" timeOffset="-115978.06">17238 15566 137 0,'0'0'47'16,"0"0"-4"-16,0 0-4 0,0 0 1 0,0 0 0 16,0 0 0-16,0 0-4 0,0 0-6 15,0 0-2-15,0 0-2 0,-8-73-4 16,8 73-7-16,0-1-4 0,-2-1-6 16,2 0-3-16,0 1-1 0,-1 1-1 15,1-1 2-15,0 1-1 0,-2 0 1 16,1 0-2-16,-1 2 1 0,1 10 0 15,-2-2 1-15,2 0 0 0,-2 1-1 16,1 1 0-16,1 0 2 0,1 2-1 16,0 0 1-16,0 1 0 0,0 5-2 0,0-2 1 15,0 5 1-15,0-1-1 0,0-1-2 16,1 1 0-16,2-1-2 0,0 0 1 16,0 2 0-16,1 1 5 0,-1 1-7 15,3-1 3-15,-3 0-3 0,1 1-3 16,2-4 0-16,-2 1-6 0,1-9-2 0,-1 2-18 15,-1-4-17-15,-2-7-34 16,2 8-37-16,0-4-53 0</inkml:trace>
  <inkml:trace contextRef="#ctx0" brushRef="#br0" timeOffset="-115361.92">17494 15742 174 0,'0'0'39'0,"0"0"-7"0,0 0-5 16,0 0 1-16,0 0 2 0,0 0-2 16,0 0 2-16,0 0-1 0,0 0-1 15,0 0-4-15,-9-27-4 0,9 25-4 16,0 1-5-16,0-1-3 0,0 1-4 15,0-6-1-15,0 2-3 0,2-5 0 16,2 3-1-16,2-1 0 0,7-1 1 16,-6 5 0-16,6-3 0 0,-3 5 0 0,-1 0-1 15,3 1-2-15,-1 1 0 0,1 0 0 16,-3 0 1-16,5 1 0 0,-5 3 1 16,1 7 0-16,-2 1 2 0,-3 5 0 15,-1 4 1-15,-4 0 1 0,-1 1 0 16,-8 1-2-16,-4-3 4 0,4 0-6 15,-5-1 6-15,2-1-2 0,1-2-2 0,1-5 0 16,1 1-1-16,3-6 0 0,3-2 0 16,0 0 1-16,3-4-1 15,0 0-1-15,0 0-1 0,0 2 1 0,-1-1-1 16,1 0 2-16,0 1 3 0,0 5-4 16,0-3 2-16,6 3 1 0,4 1-2 15,-1-4 1-15,6 3-2 0,0-2-2 16,2-5-1-16,-1 4-1 0,3-4-11 15,1 1-27-15,-1-1-51 0,7 0-53 0</inkml:trace>
  <inkml:trace contextRef="#ctx0" brushRef="#br0" timeOffset="-111041.11">18045 15788 360 0,'0'0'56'0,"0"0"-12"16,0 0-11-16,0 0-9 0,0 0-6 15,0 0-1-15,0 0-5 0,0 0-3 16,0 0-2-16,-38-51-5 0,35 48-1 15,1 0-2-15,-2 2-3 0,-1 1 0 16,-2 1 0-16,-3 9 2 0,-5 5 1 16,4 1-1-16,-2 1 2 0,3 1 5 0,-2 2-6 15,2 0 5-15,1 0-4 0,3-7-2 16,2 4 2-16,1-7-1 0,2 5 0 16,-1-4-1-16,1 1-1 0,1 0 1 15,0-2 1-15,1 2-2 0,5-4 2 16,4 0 1-16,4-3-1 0,3-3 1 0,4-2 0 15,2 0 0-15,-4-9 1 16,3-4-1-16,-5-2 1 0,1 0 2 16,-5-2-1-16,-3 6 3 0,-5-5-2 15,-2 1-4-15,-1 4 5 0,-1-7-5 0,-1 0 5 16,0 7 0-16,-4-7 2 0,-2 3-2 16,0 6 0-16,-2-5-1 0,3 9 0 15,1-2-1-15,-2 1 1 0,3 3-1 16,0 1-2-16,0-2-1 0,3 4-2 15,-2-1-1-15,2 1 2 0,-2 0-2 0,2-2-1 16,-1 2 2-16,1 0-2 0,0 0 3 16,0 0 1-16,0 0 0 0,7 0-1 15,5 0-1-15,6 0 0 16,0 2-1-16,8-1 2 0,-2 0 0 0,1-1-2 16,0 0-2-16,1 0-3 0,-2 0-1 15,2 0 1-15,-1 0 1 0,-3-1 3 16,-4 0 1-16,-1-3 2 0,-6 4 2 15,-5-1 1-15,-1 1 5 0,0-2 1 16,0 1 3-16,0-1 0 0,-1 2-1 0,-4 0 1 16,0-2-2-16,0 2 2 0,1-1-2 15,-1-1-1-15,0 1-3 0,0 1-3 16,0-2-1-16,0 2 0 0,-10 0-1 16,-5 10 1-16,-2 3-2 0,3 1 1 15,4 2-1-15,0 1 1 0,4-3 1 16,2 1 0-16,1-2 4 0,1 0-5 15,2 5 4-15,0-6-6 0,0 7 1 16,3-6 0-16,5-1 1 0,0 1 0 16,2-4-2-16,-4-4 1 0,3-1 0 0,1 0 2 15,0-2-1-15,0-1 1 16,3-1 0-16,2 0 0 0,-5-3 1 0,1-5 0 16,-3 5 0-16,-2-7 0 0,0 0 3 15,-4-1-3-15,1-1 2 0,-3-2-1 16,0-6-3-16,-2 2 5 0,-5-7-7 0,0 6 6 15,0 1 0-15,-2 1-2 0,1 9 2 16,0-7-1-16,2 8-2 16,1-1 3-16,-1-1-2 0,3 5 1 15,0 1 1-15,3 3-1 0,0-2-1 0,0 2-1 16,0-2-2-16,0-2-1 0,0-1 2 16,10 1-1-16,3 1 1 0,6 3-2 15,4 0 0-15,-3 0 1 0,3 3-1 16,1-2 2-16,-2 2-2 0,3 0 1 15,1-1 1-15,2-2 0 0,-1 0 1 0,-1 0 0 16,-8-2 1-16,-1-1-1 0,-7 0 2 16,-5 2 0-16,2 1 3 0,-7 0-1 15,1-3 3-15,3 1-2 16,-1-1 0-16,2 2 2 0,-5 1 2 0,0-1-2 16,0 1-1-16,1 0-4 0,-1-2-1 15,2 2-3-15,-2-2 0 0,0 2 0 16,1 0 0-16,-1 0 2 0,0 11 0 15,-6 5 0-15,-1 6 0 0,-1-1 0 16,0 0-2-16,1 2 2 0,1 1 3 0,2-8-4 16,1 2 4-16,0-2-5 0,3-4 1 15,0 6-1-15,3-4 0 0,0-4 0 16,5 0 0-16,4-2 1 16,4-4 0-16,4-1 1 0,3-3 0 0,3 0-1 15,0-5 1-15,-1-5 0 0,-3-3 0 16,-3 2 0-16,-2-3 2 0,-9 4 0 15,0-5-2-15,-5 1 4 0,-3-2-5 16,0-8 4-16,0 5 1 0,-6-1-1 16,-4 2 2-16,-3 1-2 0,0 2-1 0,-3 0-2 15,6 4-4-15,-5 2-6 0,4 3-7 16,-2 5-22-16,-8-1-40 0,5 2-63 16,-4 5-128-16</inkml:trace>
  <inkml:trace contextRef="#ctx0" brushRef="#br0" timeOffset="-110533.37">19287 15911 498 0,'0'0'46'0,"0"0"-18"0,0 0-9 16,0 0-8-16,0 0-3 0,0 0-3 15,0 0-6-15,0 0 3 0,0 0-4 16,22-49 5-16,-13 44-2 0,8-1-1 15,-2 2 0-15,0 1-1 0,6-2 1 16,0 2 0-16,5 0 0 0,3-3 0 16,3 2-2-16,6-1-2 0,-1 0-4 0,5 1-1 15,-4-1-8-15,-2 5-8 0,-4-4-15 16,-11 4-20-16,0 0-20 0,-10 0-23 16,-6 0 7-16,1 0 9 0,-6 0 15 15</inkml:trace>
  <inkml:trace contextRef="#ctx0" brushRef="#br0" timeOffset="-110303.51">19573 15686 305 0,'0'0'79'0,"0"0"-12"0,0 0-15 16,0 0-14-16,0 0-10 0,0 0-9 16,0 0-6-16,0 0-3 0,0 0-5 15,-27-29 2-15,27 29 1 0,-1 0-1 16,1 2 2-16,0 11-3 0,0 7-2 15,0 4-1-15,4 2-3 0,2 0 0 0,0 1-3 16,1 5 6-16,1 2-7 0,0 2 2 16,-1 1-10-16,-1 4-17 15,2-1-39-15,-2 0-87 0,1-1-130 16</inkml:trace>
  <inkml:trace contextRef="#ctx0" brushRef="#br0" timeOffset="-106689.56">20260 15727 301 0,'0'0'66'0,"0"0"-14"0,0 0-19 15,0 0-12-15,0 0-4 16,0 0-2-16,0 0-3 0,0 0-3 16,0 0-5-16,0 0-4 0,-20-38-2 15,20 33-1-15,5 0 1 0,8-2 2 0,4 0-1 16,3 4-2-16,5 1 2 0,1 2-1 16,-1 0 0-16,2 0-1 0,0 0-2 15,-1 0 1-15,-1 0 2 0,-7 2 2 16,0-2 0-16,-6 1 1 0,2-1-1 15,-1 0 0-15,0 0 1 0,-1 0 1 0,-8 0 4 16,2 2 0-16,-6-2 4 0,0 0 0 16,0 0 2-16,3 0 1 15,-2 0 2-15,-1 0 0 0,0 0 0 16,0-6-1-16,0-1-1 0,0 3-2 0,0 0-3 16,0 4-2-16,0-2-4 0,0 2-1 15,0 0-2-15,-1-2-1 0,-3 2 1 16,-1 7 0-16,1 8 1 0,-4 6-2 15,1 5 2-15,0-2-3 0,1 4 1 16,1 0 4-16,-1 1-6 0,1 2 2 0,1-3-7 16,-2 1-6-16,2-3-8 0,1-8-14 15,0 2-33-15,2-8-55 0,1 1-47 16</inkml:trace>
  <inkml:trace contextRef="#ctx0" brushRef="#br0" timeOffset="-106153.38">20813 15718 411 0,'0'0'48'16,"0"0"-14"-16,0 0-7 0,0 0-4 0,0 0-7 15,10-81-4-15,-10 76-5 16,2-7-2-16,-1 8-3 0,-1 0-1 16,1-1-4-16,-1 5 1 0,0-2-1 15,0 2 0-15,2 0 1 0,-1 0 0 0,5 0 2 16,-2 0-2-16,5 4-2 0,1 3 2 16,-1-1 0-16,2 2-1 0,0 1 2 15,-3-3-2-15,2 3 2 0,-4-3 1 16,0 2-1-16,2 1 1 0,-3 0 1 15,-1 2-1-15,-4 1 0 0,0 5-1 0,0 1 2 16,-4 6-2-16,-6-3 3 0,0 2 2 16,-4-2-3-16,-1 0 4 0,-1-1-4 15,-1 1 2-15,-1-4-2 16,4 0 0-16,-1-3 1 0,4-5-1 0,0-2 0 16,6-1 1-16,2-4 0 0,-6 3 0 15,6-2 0-15,-1-1 2 0,1 1-3 16,3-3 1-16,-1 0-1 0,1 0-2 15,-2 2 1-15,1-2 0 0,1 2-2 16,-2-2 0-16,2 0 2 0,0 0-2 0,0 3 1 16,2-3 1-16,11 1-1 0,5-1 1 15,8 0-1-15,2 0 0 0,-2 0-1 16,2-4-3-16,2-3-3 0,-1 3-10 16,0 1-21-16,-3 0-46 0,-2 1-45 15,-1-1-80-15</inkml:trace>
  <inkml:trace contextRef="#ctx0" brushRef="#br0" timeOffset="-104413.76">21415 15712 293 0,'0'0'44'0,"0"0"-6"15,0 0-9-15,0 0-4 0,0 0-6 0,0 0-1 16,0 0-4-16,0 0-2 0,0 0-2 16,-37-40-5-16,37 40-1 15,0 0-3-15,-5 0-2 0,-4 0 0 0,-3 7 0 16,-1 5 1-16,3 3-2 0,0 5 1 16,1 1 1-16,2 4-1 0,1-3 3 15,1 0-2-15,0-4 3 0,4 2-6 16,1-2 0-16,0-7 0 0,0 7-3 15,0-7 3-15,0-5 1 0,0 5 0 16,0-7 0-16,1 1 0 0,1 0 1 0,2-5 1 16,2 1 3-16,4-1-1 0,3-1 1 15,-2-10-1-15,0 2 3 0,-3-3-2 16,-1-2 1-16,-4 5 2 16,2-7-4-16,-2 3 3 0,-3-1-5 0,0-5 4 15,0 6-1-15,0-6 1 0,-3 2-1 16,-2 5 2-16,-2-4-1 0,4 4-1 15,-1 2 3-15,0 1-1 0,1 4 1 16,1 1-2-16,2 4 0 0,0 0-1 16,0 0-3-16,0-3-2 0,0 1-3 0,-1 0 1 15,1 2 2-15,0-1 1 0,1 1 1 16,12 0 1-16,6 0-2 0,4 0 1 16,-1 0 0-16,3 0 0 0,-1 0-1 15,2 0-1-15,-1 0 1 0,-2 0-1 16,0 0 0-16,-6-2 0 0,1-2 2 15,-3 1 2-15,-4 0-2 0,4-2 1 0,-6 2 1 16,-6 2 0-16,2 0 0 16,-5 1 2-16,3-4-2 0,-1 1 3 15,1 0-2-15,1 2 1 0,-4 1 0 0,0-2 0 16,0 2 2-16,2 0-4 0,-2-1-2 16,0 1-1-16,0 0 0 0,-2 3 1 15,-7 9 0-15,-5 3 0 0,2 5-1 16,0-1 0-16,2 3-1 0,-2 1 0 15,3-1 5-15,2 1-6 0,1-2 5 0,1-4-6 16,5 0 0-16,0-1 1 0,0-5-2 16,1 6-2-16,8-6 0 15,-3-2-3-15,4 0-4 0,-2-4-4 16,2 0-6-16,1-2-2 0,1-1 2 0,0-2 2 16,-2 0 8-16,6-2 3 0,-7-2 8 15,1-5 5-15,-3 2 1 0,-4-4 1 16,0 2 2-16,-3-5 1 0,0-8 5 15,0 3 3-15,-7-6-3 0,-3 3 1 16,-2 0-5-16,0 2 2 0,0 1 2 0,0 2 4 16,2 5 0-16,1 1-1 0,5 4 0 15,1 2 0-15,-3-3-5 0,5 6 0 16,-2-3-4-16,1 2-5 16,2 3-2-16,0-1-1 0,0 1 0 0,2 0 0 15,9 0-1-15,7 0-1 0,4 0 1 16,2 3-1-16,2 0-1 0,0 0-1 15,1-2-1-15,2-1 1 0,-1 0 1 16,6 0 1-16,0-4 0 0,0-1 1 16,1-1-2-16,-4 0 2 0,-4 0 4 0,-9 4-1 15,-7-2 3-15,-4 1 2 0,-2 1 2 16,-2 1 3-16,1-1-1 0,-4 2 1 16,0-1 0-16,0 1 1 0,1 0 3 15,-1-2-3-15,2 2 1 0,-2-2-4 16,0 2-3-16,1-1-1 0,-1 1-3 0,0 0-1 15,0 0 0-15,-4 1-1 16,-5 9-1-16,-3 2 1 0,0 5 0 16,0 1 1-16,-1 1 0 0,1 0-1 15,5-4-2-15,0 0-2 0,1-1-1 0,3-4 5 16,1 9 6-16,2-3-3 0,0 0 3 16,1-1-6-16,5-2-1 0,4-3 0 15,-3-4-1-15,5 1 2 0,-4-2-3 16,4-5 1-16,4 0 1 0,-2 0-1 15,2-2 2-15,-3-6 2 0,-4 0 2 0,1-5-2 16,-3 3-4-16,-1-5 3 0,-2-2-4 16,-1-3 4-16,-1-3 2 0,-2 1-1 15,0 0 2-15,-3 2-1 16,-5 1 2-16,0 2-1 0,-1 5-1 0,1 1-2 16,2 4-1-16,-3 1 1 0,0-1-1 15,5 5-1-15,1 0 0 0,3 2 0 16,-1-1-1-16,1 1 1 0,-2 0-1 15,1 0 0-15,-1 0-1 0,1-2 1 16,-1 2-1-16,2 0 2 0,-1 0 2 0,1 0 0 16,0 0 0-16,0 0 0 0,1 0-1 15,7 5 1-15,-1-1-1 0,1-1 1 16,0 2-1-16,-5-4 1 0,5 2-1 16,-3-1 0-16,0-1 1 0,0 2 0 15,-1-3-1-15,0 2 1 0,1-1-1 16,-1 1 1-16,1-2 0 0,2 0-5 15,4 0 1-15,0 0-3 0,1 0-6 16,4-2 1-16,-3 1-1 0,3-4 1 16,-4 4 6-16,-2-2 1 0,2 1 2 0,-8 1 2 15,3-1 0-15,-7 2 1 0,0 0 2 16,0 0-1-16,1 0 2 0,1 0-1 16,-1 0 3-16,1 0-2 0,-1 0 0 15,1-1 2-15,-1 1-3 0,1 0-2 16,2-4 0-16,0 1-1 0,1 1 1 0,0 0 0 15,-2-1-1-15,0 2 0 16,0-3-1-16,2 3 1 0,-5 1-1 16,0-2 0-16,0 2-3 0,1 0 0 15,0 0 0-15,1 0-2 0,-1 0-1 0,-1 0-7 16,0 0-10-16,0 0-16 0,0 5-24 16,-1 5-28-16,-6 1-22 0</inkml:trace>
  <inkml:trace contextRef="#ctx0" brushRef="#br0" timeOffset="-103257.92">17062 16472 215 0,'0'0'59'0,"0"0"-6"15,0 0-14-15,0 0-7 0,0 0-10 0,0 0-4 16,0 0-6-16,0 0-3 15,0 0-6-15,0 0 0 0,-9-17-2 16,9 14 2-16,0 3 4 0,3 0 1 16,10 0 6-16,4 0-1 0,-1 3 0 0,2-1 1 15,2 1-1-15,-1-1-1 0,8 1 1 16,1-1-2-16,-1-2-4 0,5 0-1 16,0 0 0-16,1 0 0 0,2 0-2 15,2-2 0-15,5-1 0 0,5 0 1 16,6-1 0-16,6 1-3 0,5 0 0 0,4 2-2 15,3 1 0-15,2 0 1 16,0 0-1-16,0 0-1 0,0 3 1 16,-1 1-1-16,3 1 0 0,1 0 0 15,-1-2 0-15,1 1 1 0,2-4-1 0,1 0 0 16,0 0 1-16,1 0-1 0,2-4 1 16,-1-2 1-16,0-1 1 0,3 0-2 15,0-1 0-15,-3 2-1 0,4 0 0 16,-1 0 1-16,0 1 0 0,-2-2-3 15,1 2 1-15,0 2 0 0,-1-1-2 0,1 1 2 16,0 1-1-16,-2-4-1 0,0 5 2 16,0-4-2-16,-3 1 0 0,0 0-2 15,-1 0 0-15,-1 0-2 16,-1-3 0-16,-2 1 3 0,-1-1-1 0,-3-1 0 16,-2 2-4-16,-2-2-2 0,-3 1-7 15,-2 2-5-15,-6 1-10 0,-2 2-24 16,-8 1-45-16,-6 1-83 0</inkml:trace>
  <inkml:trace contextRef="#ctx0" brushRef="#br0" timeOffset="-96553.83">18694 16627 364 0,'0'0'65'0,"0"0"-17"0,0 0-13 16,0 0-10-16,0 0-3 0,0 0-2 15,0 0-3-15,0 0-3 0,0 0-6 16,9-55-4-16,-9 52-2 0,0 2-3 15,0 0-1-15,0 1-3 0,0-2-1 0,0 2-1 16,0 0 5-16,0 0 2 0,3 9 1 16,-1 8-1-16,3 4-3 15,-2 2 1-15,-2-4 0 0,2 4 3 16,0 0-3-16,0 1-1 0,2-1-1 0,-1 0-1 16,3-3 3-16,0-1 0 0,4-2 0 15,-1-3 0-15,4-2-2 0,-5-5 2 16,5-2-4-16,2-4 1 0,3-1-2 15,5 0-1-15,-2 0 3 0,0-8 0 16,-2 0 5-16,-5-3 1 0,-3 2 3 0,-4-3-1 16,-4 4 1-16,-2-4-1 0,1 2 3 15,-3-3 0-15,0-2 0 0,-2 3-1 16,-4-3 3-16,3 7-1 16,0 2 3-16,-2-3 3 0,3 5-2 0,0-1-1 15,0 2-3-15,2 3-5 0,-1 0-1 16,1 0-2-16,0 0-1 0,-2 0 0 15,2 0-1-15,0 0-1 0,0 12 2 16,0 8-2-16,0 7-1 0,0 4-2 16,0 0-5-16,0 7 2 0,0-3-7 0,0 1-5 15,0-2-20-15,3-4-33 0,0-5-49 16,2-8-45-16</inkml:trace>
  <inkml:trace contextRef="#ctx0" brushRef="#br0" timeOffset="-95193.85">19319 16690 403 0,'0'0'59'0,"0"0"-17"0,0 0-13 16,0 0-11-16,0 0-8 0,0 0-7 15,0 0 0-15,0 0-1 0,0 0-2 0,0 0 0 16,-59 0-1-16,46 15-2 0,4-3 0 16,2 3 2-16,3 0-2 15,2-3 1-15,2 6-2 0,0-1 0 16,0-2 0-16,9 5 0 0,-4-8-1 0,4-1 0 16,-3-6-2-16,1 2-1 0,3-2-1 15,-7-2 1-15,2-1 1 0,-5-2 5 16,4 0 2-16,0 0 1 0,5-5 4 15,-2 0-5-15,-5-9 5 0,-2-1-2 16,0-2 0-16,-5-2 2 0,-5 2-1 0,2 2 0 16,-3 0 2-16,3 3-1 0,2 1 2 15,2 4-3-15,1 2-1 0,1 0 3 16,2-1-4-16,0 0-1 0,0-3-2 16,5-2-3-16,2 5 2 0,6 2 0 15,3 1 1-15,3 3-2 0,4 0 1 0,-3 0-4 16,3 0 2-16,-1 3 1 15,-2-3-2-15,-4 3 1 0,3-3-1 16,0 0-2-16,-1 0 3 0,7 0-1 16,-9 0 0-16,0-3 4 0,-6 3-2 0,0-5 3 15,1 2 1-15,-6 3 0 0,-1-3 1 16,-1 0 1-16,2 1 2 0,-1-1 0 16,0 2 1-16,-4 1-3 15,4-3 0-15,-1 1-1 0,0 0-1 0,4-3-1 16,-4 3 0-16,0 1-2 0,7-4 2 15,-5 4-1-15,-1-1 0 0,6-1 0 16,-4 2 1-16,0 0 0 0,-1 1-1 16,-5 0 1-16,0-3-1 0,0 3 1 15,2 0 0-15,-1 0 2 0,1 0 2 0,-1 0-1 16,1 0 5-16,-1 0-3 0,1 0 3 16,-1 0 2-16,1 0 1 0,-1 0 1 15,-1-1 2-15,0 1-1 0,2 0-2 16,-2-1-5-16,0 1-2 0,0 0-5 15,0-2 0-15,0 2 1 0,0 0-2 0,-5 0 0 16,-1 0 1-16,-5 0 0 0,-4 4 1 16,2 6-2-16,0-3 0 0,5 4 0 15,-1-1-2-15,3 0 3 0,0 4-1 16,4-4 1-16,-1 4 0 0,1-6-1 16,2 4-1-16,0 4 1 0,0-1 0 15,6 2 0-15,-2-3-1 0,6-4-1 16,-1-1 1-16,-2-1 0 0,6 0-1 15,-1-1 0-15,-3-4-2 0,0 2 2 16,2-5 3-16,0 0-1 0,2 0 0 0,2-2 3 16,-5-1 0-16,-4-3 0 0,-1-2 2 15,-2-1-2-15,0 2 2 0,-3-7 2 16,0-1-1-16,0 4 1 0,-4-4-1 16,-3 0 1-16,-3 1-1 0,1 1 1 15,0 1 0-15,3 4 0 0,-1 0 0 16,2-2-1-16,0 0-1 0,2 3-3 15,2 2 1-15,1-4-4 0,0 2 1 16,9-3-1-16,5 2 0 0,-3 1 0 16,7 4 0-16,1 1 0 0,2 2 1 0,7 0-2 15,-4 0 1-15,1 0 1 0,-2 0-3 16,0 2 4-16,-4-1-2 0,-2 1 2 16,2 1 0-16,-7-3-1 0,6 0 2 15,-7 2 0-15,-1-2 1 0,3 0 0 16,-5 0 0-16,3 0 0 0,-1-5 1 15,0 2-1-15,-3-1 1 0,3-1 1 16,-7 3-1-16,4-5 0 0,-4 4 3 16,0 0-1-16,0 0 1 0,-3 3 1 15,0-2-1-15,0 2-2 0,2 0-1 0,-2-3-2 16,0 3 0-16,1-1 0 0,-1 1 1 16,0 0-1-16,-1 0-1 0,-8 4 1 15,-3 7-1-15,-2 5 0 0,1-2-1 16,0 2 2-16,3-1-2 0,4-5 2 15,0 6-1-15,0-9 0 0,3 4-1 0,1-1 1 16,0 1 0-16,1 0 0 0,1 1-2 16,0-3 1-16,0 0-1 15,3 0 1-15,2-1 0 0,2-3-1 16,1-2 1-16,0 4-1 0,4-6 2 0,-2 3-3 16,0-4 3-16,2 0 0 0,-4 0 0 15,3-4 3-15,-3-2-2 0,1 1 2 16,-3-5 1-16,0 3 0 0,-5-5 3 15,2 1-3-15,-3-3 1 0,0-4 1 16,-2 3-1-16,-2 0 1 0,-2-1 0 0,-1 5-5 16,1 3-3-16,1 0-6 0,-3 0-20 15,4 4-58-15,-6-2-151 0</inkml:trace>
  <inkml:trace contextRef="#ctx0" brushRef="#br0" timeOffset="-94571.57">22690 16270 517 0,'0'0'44'0,"0"0"-11"0,0 0-13 16,0 0-9-16,0 0-5 0,0 0-5 16,0 0 0-16,0 0-1 0,0 0-1 15,69-74 1-15,-44 71-3 0,-1 0 1 0,3 1-2 16,-1 2 0-16,1 0-1 15,-1 0-1-15,2 0-2 0,-3 0-6 16,-7 0-11-16,1 0-19 0,-8 0-21 16,-4 2-17-16,1 2-14 0,-7 1-9 0,-1 4 14 15,-4 5 13-15</inkml:trace>
  <inkml:trace contextRef="#ctx0" brushRef="#br0" timeOffset="-94416.68">22725 16375 209 0,'0'0'70'0,"0"0"-15"0,0 0-14 0,0 0-5 15,0 0-6-15,0 0 0 16,0 0 3-16,0 0 0 0,0 0-6 16,-31 30-4-16,47-28-10 0,9 0-6 15,2-2-6-15,5-2-3 0,4-3-4 0,5 0-7 16,-5 1-41-16,3-2-88 0,-3 0-138 16</inkml:trace>
  <inkml:trace contextRef="#ctx0" brushRef="#br0" timeOffset="-92669.6">24392 15742 142 0,'0'0'44'0,"0"0"-6"16,0 0-4-16,0 0 0 0,0 0-2 15,0 0-1-15,0 0-8 0,0 0-4 16,0 0-1-16,-2-70-1 0,2 70 0 0,0-3 0 16,0 3-2-16,0-1-1 0,0-1 0 15,0 1-1-15,0-1-4 0,0 1 1 16,-1-1-3-16,1 1 1 0,0-1-3 16,0 0-1-16,-1 2 0 0,1-1-2 15,0 1 0-15,-2-2-1 0,2 2 0 0,-1 0-1 16,-4 0 0-16,-2 7 0 15,-1 6 2-15,-3 6 0 0,-1 0-1 16,0 2 2-16,-3 2-3 0,1-1 0 16,-1 2 6-16,1-1-6 0,1-1 3 0,-1 1-1 15,0 0-5-15,0-2 3 0,2-1-2 16,1-2 2-16,-1-1-1 0,4-5 1 16,0-2-1-16,4-4 0 0,0-2 0 15,2 1-1-15,2-5 0 0,-1 0 0 16,1 0 1-16,0 1-3 0,0 0 4 15,0 5 0-15,0 2 1 0,0-1 2 16,1 0-2-16,8 0-1 0,-2-1 0 16,3-4 0-16,9 1 0 0,-1-3 1 15,6 0 0-15,-1 0-2 0,-1-2 1 0,-2-1-2 16,-3-1 0-16,0-1 0 0,0 1-1 16,-6 2-3-16,7-3 0 0,-8 4-5 15,1-3-2-15,1 2-6 0,-3-3-7 16,2 2-1-16,-7 2 1 0,1-1 1 15,-5 2 2-15,0-2 5 0,0 2 0 0,4-3 7 16,-1-1 4-16,0 1 5 0,0 0 2 16,-3 3 0-16,0-1 3 0,0-5 5 15,0-1 5-15,0 2 3 16,0-8 5-16,0 8-1 0,-2-5 5 0,0 1-1 16,-1 0 3-16,-2 2 1 0,4 2-2 15,-1 1-2-15,2 4-3 0,-1-1-2 16,1 1-4-16,-2-1-3 0,1-1-6 15,-1 0-6-15,2 2-1 0,-1 0-2 16,-1 0 1-16,-3 6 1 0,2 8 0 0,-1 4 0 16,2 5-2-16,1 2 1 0,1 2-5 15,0 0-2-15,0 2-6 0,0 4-9 16,0-2-28-16,0 2-36 0,1-2-50 16,2-1-76-16</inkml:trace>
  <inkml:trace contextRef="#ctx0" brushRef="#br0" timeOffset="-89410.37">24914 15765 156 0,'0'0'55'16,"0"0"5"-16,0 0-5 0,0 0-6 15,0 0-14-15,0 0-8 0,0 0-2 16,0 0 1-16,0 0-3 0,10-47-5 0,-10 47-4 16,0-2-3-16,0 2-2 0,0-1 0 15,0 1-2-15,0-2 1 0,0 2-1 16,0-1-3-16,0 1-1 0,0-2-1 16,0 2 2-16,0 0-1 0,0 0 1 15,-6 8 1-15,-4 7-3 0,-3 6 0 16,2-2 0-16,0 5 1 0,0 1 7 15,1 2-8-15,0 0 4 0,0 1-6 16,1-2-2-16,3 1 2 0,2-2-1 16,2-1 1-16,1 0-1 0,1-2 0 0,0-2 0 15,4-3 1-15,5-1-1 0,3-2 0 16,3-4 0-16,3-1 0 0,1-3 1 16,2-1 1-16,0-5 0 0,0 0-1 15,1 0 2-15,-3-5 0 0,-2-3-1 16,-1-2 0-16,-6 4 0 0,0-3 1 15,-4 3 2-15,-2-3 0 0,0 1 1 0,-4-3-1 16,0-2-2-16,0 4 1 16,-2-7-1-16,-7 4-2 0,2 5 3 15,-3-6-4-15,0 8-1 0,-1 2-1 0,0-1-5 16,-3 4-5-16,-4 0-10 0,2 10-21 16,-5 5-58-16,5 3-74 0,0 1-104 15</inkml:trace>
  <inkml:trace contextRef="#ctx0" brushRef="#br0" timeOffset="-70101.21">26408 15987 248 0,'0'0'40'15,"0"0"-4"-15,0 0-2 0,0 0 0 16,0 0-4-16,0 0-4 0,0 0-6 15,0 0-6-15,0 0-4 0,-22-42-2 16,22 42-4-16,0-1-3 0,-1 0-3 0,1-1-1 16,0 0 0-16,0 2 1 0,0-2 2 15,8-2 0-15,1 3 0 0,8-2-2 16,2 0 1-16,1 2 0 16,1-1-4-16,-2 2-1 0,1-1 1 0,0 1-4 15,3 0-4-15,-6 0-8 0,1 0-9 16,-8 0-19-16,-1 1-5 0,-1 3-12 15,-4-2-1-15,-1 6 1 0,-3 4 3 16</inkml:trace>
  <inkml:trace contextRef="#ctx0" brushRef="#br0" timeOffset="-69920.58">26266 16166 130 0,'0'0'41'0,"0"0"0"0,0 0-2 15,0 0-1-15,0 0 0 0,0 0-8 16,0 0-8-16,0 0-10 16,0 0-6-16,75-8-5 0,-46 2 0 15,2 1-3-15,0 2-1 0,3 0-5 0,2 0-7 16,0 3-11-16,-1-1-40 0,-1 1-43 16</inkml:trace>
  <inkml:trace contextRef="#ctx0" brushRef="#br0" timeOffset="-69512.34">27358 15525 297 0,'0'0'56'0,"0"0"-10"16,0 0-8-16,0 0-8 0,0 0-8 15,0 0-7-15,0 0-8 0,0 0-4 16,0 0-3-16,0 0-1 0,-19-53 0 16,19 64 2-16,-2 6 0 0,1 8 0 0,1 2 1 15,0 1-1-15,0 2-3 0,0 0 2 16,0 2-4-16,0 0 3 0,0-2-4 16,-1 1 0-16,1-4-1 0,0-1-12 15,0-8-8-15,0 2-37 0,0 0-57 16,1 1-80-16</inkml:trace>
  <inkml:trace contextRef="#ctx0" brushRef="#br0" timeOffset="-68514.21">27742 15602 315 0,'0'0'45'0,"0"0"-9"16,0 0-12-16,0 0-10 0,0 0-2 0,-26-77-5 16,24 74-1-16,-1-1-3 0,1 1-3 15,2 3-7-15,-6 0 2 0,-4 0 1 16,-1 7 1-16,-8 7 5 0,3 4-2 15,0 0-2-15,2 3 2 0,-1-2-1 16,5 1 0-16,3-8 0 0,0 1 0 0,4-5-1 16,1-4-1-16,1 1 1 0,1 0 1 15,0 0 1-15,0 6 0 0,0-2 0 16,1-1 1-16,8 2 0 0,0-2 0 16,5 1-1-16,2-1 0 0,-1-1 0 15,2 0-1-15,-1-2 2 0,1 2-1 16,0-1-1-16,-5-1 1 0,0 0-2 15,-2 0 2-15,-3 1-1 0,2 0 0 16,-5 0 4-16,2 1-4 0,-4-3 2 16,-2 6-3-16,0-4 1 0,-8 6 1 0,-8 0 3 15,-6-2 1-15,-4-3-2 0,-2-1 1 16,-3-1-1-16,1-3 2 0,2-2 4 16,9 0 0-16,1 0 5 0,4-4 0 15,5-1 0-15,0-5-5 0,4 3-8 16,5-5-1-16,3-5-10 0,13 1 5 0,6-6-2 15,8 2 1-15,9 3-3 16,2-1-4-16,1 3 0 0,1 0-1 16,-2 1 3-16,-4 2 2 0,-3 3 4 15,-3 1-1-15,-3-2 2 0,-9 5 2 0,-5 0 1 16,-3 3 2-16,-6 0 3 0,-1 1 1 16,-4 1-1-16,2-5 4 0,1 2-3 15,-2-2 2-15,2 3 1 0,-3-6 0 16,0 2 2-16,0-7-1 0,0 1 2 15,0 2-1-15,0-3 0 0,0 3-1 0,0 0 0 16,2 3 2-16,1-2 2 0,-2 5 0 16,0-1 2-16,2 0-2 0,-3 5-1 15,0-1-2-15,0 1-3 16,1-1-2-16,-1-1-3 0,0 2 0 0,2-1 0 16,-2 1 0-16,0 0 1 0,0 1 0 15,-2 11 0-15,-3 3-1 0,-2 7 0 16,2-7 1-16,2 2-4 0,0 1 4 15,0-5-2-15,2 9-2 0,-1-3 2 16,2-1-1-16,0 7 0 0,3-4 0 0,3-3-1 16,2-1-1-16,0-2 0 0,-1-4 1 15,1-1-1-15,0-1 0 0,0 0 6 16,3-2-7-16,-4-3 8 0,2-1-6 16,1 0 1-16,0-3 2 0,4 0-5 15,-2-5 4-15,3-5-3 0,-2-3 6 16,-3-3-2-16,-1-2 2 0,-1 2 2 15,-2 2 1-15,-3-2 1 0,0 7 0 16,-2-4 0-16,1 1-1 0,-2 6 3 16,1-1 0-16,-1 7 1 0,0-1-4 0,0 1-5 15,0-2-2-15,2 2-1 0,-2 0 0 16,0 2 0-16,1 12-1 0,2 7 2 16,0 10-3-16,1 0 1 0,-3 2-7 15,1 4-6-15,-1 4-41 0,-1 0-73 16,0 3-98-16</inkml:trace>
  <inkml:trace contextRef="#ctx0" brushRef="#br0" timeOffset="-68077.88">27002 16323 359 0,'0'0'37'0,"0"0"-13"0,0 0-11 16,0 0-1-16,0 0-1 0,0 0 1 16,78-57 0-16,-40 47-3 0,2 2-3 15,7-2 0-15,5 3-4 0,1-1-1 16,2 3 0-16,-1-2-1 0,2 2-1 15,0-2 0-15,1 1-2 0,0 1-4 16,3 1 1-16,-2 1-5 0,1 1-13 16,0 1-21-16,1 1-41 0,-2 0-30 0,-4 0-50 15</inkml:trace>
  <inkml:trace contextRef="#ctx0" brushRef="#br0" timeOffset="-67533.61">27790 16424 278 0,'0'0'55'0,"0"0"-12"0,0 0-12 16,0 0-8-16,0 0-5 0,0 0 0 0,0 0-3 16,0 0-1-16,0 0-6 0,-20-58-5 15,20 58-3-15,-2-1-2 0,-1 1 1 16,-5 3 0-16,-4 6 0 0,-2 7-2 15,-1 1 0-15,2 3 1 0,-4 2 4 16,1 3-2-16,0 0 2 0,1 0-4 0,1-3-1 16,4-4 2-16,2-5 0 0,2-2 0 15,1-3 1-15,1 0 0 0,1-6-1 16,2 2 1-16,1-4 0 0,-2 0-1 16,2 0 1-16,0 2 0 0,0 0 0 15,0 0 0-15,3 2 0 0,7 0 0 16,2-1-1-16,-1-3 1 0,10 1-2 15,-8-1 1-15,8 0-3 0,-2 0 0 16,0 0-4-16,1 0-3 0,-4 0-4 16,-4 0-6-16,2-1-12 0,-1 0-6 0,0-3-9 15,0 3 1-15,-1-1 0 0,-2-1 2 16,-6 2 1-16,5-4 5 0,-3 3 5 16,-2-2 9-16,0 4 9 0,-4 0 13 15</inkml:trace>
  <inkml:trace contextRef="#ctx0" brushRef="#br0" timeOffset="-67361.21">27867 16567 6 0,'0'0'10'0,"0"0"15"15,0 0 7-15,0 0 8 0,0 0 8 16,0 0 5-16,0 0 1 16,0 0-3-16,0 0-6 0,0 0-5 15,-17-57-10-15,17 57-8 0,0 0-8 0,0 0-4 16,0 0-3-16,0 0 4 0,-2 0-4 16,2 0-5-16,-1 5 2 0,1 10-6 15,0 4 0-15,0 1-1 0,0 6-6 16,1-3-5-16,2 2-9 0,0-6-23 15,4 2-26-15,-3-4-53 0,1 3-79 0</inkml:trace>
  <inkml:trace contextRef="#ctx0" brushRef="#br0" timeOffset="-66265.26">28512 16112 266 0,'0'0'55'15,"0"0"-9"-15,0 0-8 0,0 0-10 16,0 0-4-16,0 0-5 0,0 0-5 15,0 0-6-15,0 0-2 0,-13-21-3 0,13 19-1 16,0 0-1-16,3-1-2 0,8 1-3 16,5-1 1-16,3 1-1 0,5 2 1 15,2 0-2-15,1 0-2 16,2-1-1-16,0 1-5 0,1 0-6 0,-1-1-12 16,1-1-15-16,-2 1-19 0,-1 1-20 15,-8 0-7-15,-3 0-7 0</inkml:trace>
  <inkml:trace contextRef="#ctx0" brushRef="#br0" timeOffset="-66045.13">28515 16234 183 0,'0'0'46'0,"0"0"-9"15,0 0-6-15,0 0-2 0,0 0-2 0,0 0 1 16,0 0-3-16,0 0-4 0,0 0-7 15,0 0-4-15,-5 4-3 16,24-4-5-16,7 0-3 0,2-2-2 16,1 0-4-16,2 2-8 0,3-3-15 0,1 1-46 15,1 1-51-15</inkml:trace>
  <inkml:trace contextRef="#ctx0" brushRef="#br0" timeOffset="-64656.46">29368 15783 242 0,'0'0'57'0,"0"0"-4"0,0 0-7 15,0 0-11-15,0 0-6 0,-2-81-5 16,2 78-5-16,0 3-4 0,0-2-3 16,0 2-3-16,0-2-4 0,0 1-3 15,0-1-2-15,0 1-2 0,0-1 1 16,0 2 0-16,0-2 0 0,0 2 3 0,0 2-1 15,0 11 1-15,0 7 1 0,-5 5-2 16,-1 0 4-16,0 0-3 0,0 1 2 16,0 0-4-16,1-1-1 15,1 0 0-15,2-7 1 0,1 2-2 16,1-2-1-16,0-1 0 0,3-1-4 16,5 0 5-16,-1-6-2 0,4 1 1 0,4-2-1 15,-5-2 1-15,5-1 1 16,2-6-2-16,3 0 0 0,5 0 1 0,0-9 2 15,-4 0 2-15,-1-3 1 0,-3 0 1 16,-2-2 0-16,-6 3 0 0,-2-1 2 16,1-1 0-16,-4 2-1 0,0-4 1 15,-2 4-1-15,-2 5 1 0,0-6 0 16,0 7 2-16,0-2 0 0,0-5 0 0,0 8 2 16,0-3 0-16,0 3-3 0,0 4 2 15,0-2-5-15,0 2 2 0,0-2-2 16,0 1-1-16,0 0 0 0,0 1-3 15,0 0 6-15,0 0-6 0,-2 0 0 16,2 6-1-16,0 7 0 16,-1 8-2-1,-2-1 0-15,0 8-1 0,0-3-7 0,-1 1-1 0,1 3-18 0,-1 2-32 16,1 2-59-16,0 0-57 0</inkml:trace>
  <inkml:trace contextRef="#ctx0" brushRef="#br0" timeOffset="-63160.23">29998 15780 208 0,'0'0'52'0,"0"0"0"0,0 0-4 0,0 0-2 16,0 0-7-16,0 0-12 0,0 0-4 15,0 0-9-15,0 0-9 0,0 0-4 16,0 0-1-16,-37-51 1 0,18 67 2 15,-3 11 1-15,2 2 1 0,3 6-4 0,4 3 5 16,4 0-8-16,2 0 0 0,3-1 1 16,4-4-1-16,0-1 2 0,1-2 0 15,5-3 0-15,2 0-3 0,0-7 1 16,0-1 1-16,4-4-1 0,-4-4 4 16,3-4-4-16,-3-4 4 0,2-3 0 15,5 0-1-15,1 0 3 0,1-9-2 16,-2-3 0-16,-4-5 2 0,-1 0 0 15,-4-2 1-15,-3 4 2 0,-2-2-1 16,-1-1-1-16,0 0 3 0,-1-1-2 0,-5 6-1 16,-2 2-1-1,0 5-5-15,-6 1-6 0,-5 5-1 16,-4 5-9-16,-10 9-11 0,-1 9-39 0,-3 8-85 16,-1 6-111-16</inkml:trace>
  <inkml:trace contextRef="#ctx0" brushRef="#br0" timeOffset="-49922.13">28683 5516 30 0,'0'0'6'15,"0"0"0"-15,0 0-3 0,0 0 2 16,0 0-1-16,0 0 3 0,0 0 4 16,0 0 5-16,0 0 2 0,0 0 0 0,44-9-5 15,-23 4-5-15,-1 1-2 0,-3 1-2 16,-1 0-1-16,3 1-3 0,0 0 3 16,7-2-2-16,-2 1 0 0,1 0 2 15,1 0-3-15,0 0-1 0,-1 1 1 16,-1-1-2-16,-5 2 1 0,-2 0 0 15,1-1-2-15,-7 0 0 0,6 1-2 0,-6 1-2 16,-7-2 1-16,7 1 2 16,-5-1 1-16,3-1 2 0,0 0-2 15,-4 2 3-15,0-1-1 0,-5 2-2 0,0-1-6 16,0 1-7-16,0 0-8 0,0 0-12 16</inkml:trace>
  <inkml:trace contextRef="#ctx0" brushRef="#br0" timeOffset="-49614.35">28697 5613 101 0,'0'0'29'0,"0"0"-7"0,0 0-9 15,0 0-7-15,0 0-3 0,0 0-2 16,0 0 3-16,0 0 0 0,0 0 2 15,-6 2 4-15,18-2-2 0,5 0 1 16,5 0 2-16,2 0-1 0,1-4 0 0,-1 2 1 16,0-3-1-16,2-1 0 0,3 1-1 15,1-2-3-15,3-1-1 0,1 1-3 16,0-3-3-16,2 3 0 16,-3-2 0-16,-1 2-2 0,-3-2 1 0,-3 2-2 15,-2 0 2-15,-1 1 0 0,-8 1 0 0,-4 1-5 16,-7 3-6-16,-4 1-12 15,0-1-18-15,0 1-10 0,0 0-16 16</inkml:trace>
  <inkml:trace contextRef="#ctx0" brushRef="#br0" timeOffset="-49277.52">28691 5649 200 0,'0'0'39'0,"0"0"-12"0,0 0-13 0,0 0-5 16,0 0 0-16,0 0 0 0,0 0 1 16,0 0 3-16,0 0-3 0,0 0-2 15,77-27 0-15,-48 18-4 0,0 0 2 16,0 2-1-16,-1-1-1 0,1 0 0 15,0 1-2-15,2-1 0 0,0-1-1 0,0 1-1 16,-1 1-2-16,-1 1 1 0,-4-1-1 16,-1 3-4-16,-6 1 0 15,-4 1-3-15,-1-1 0 0,-1 2-3 16,1 0-3-16,-8 1-6 0,1 0-7 0,-6 0-12 16,0 0-9-16,0 0-3 0,2 0-7 15,-2 0-14-15</inkml:trace>
  <inkml:trace contextRef="#ctx0" brushRef="#br0" timeOffset="-48993.54">28774 5661 48 0,'0'0'21'0,"0"0"-5"0,0 0-4 16,0 0-6-16,0 0-2 15,0 0 1-15,0 0 0 0,0 0-2 16,0 0 0-16,0 0-2 0,-18 14-1 16,17-14 8-16,1 2 8 0,0-2 7 0,0 0 7 15,13 0-7-15,7 0-6 0,7-5-7 16,4-4-4-16,1-1-3 0,4-2 1 16,1 0-3-16,3 1-1 0,-2 0-1 15,0 1-4-15,-2 2-1 0,-4 3-3 16,-9 2-3-16,-2 3-8 0,-7 0-19 0,-2 0-17 15,0 3-33-15</inkml:trace>
  <inkml:trace contextRef="#ctx0" brushRef="#br0" timeOffset="-48709.86">28535 5798 275 0,'0'0'42'0,"0"0"-2"15,0 0-13-15,0 0-4 16,0 0-6-16,0 0-2 0,0 0-2 0,78-25-3 16,-49 18-2-16,1 0-3 0,1 2-2 15,-4 1-2-15,2 1-1 0,0-1 1 16,3 2 0-16,1-1 0 0,5 0 0 15,2-2-1-15,2 2 0 0,-1-1-2 16,-4 2-2-16,-2-1-5 0,-3 0-8 0,1 1-18 16,-3 0-54-16,-2 2-78 0</inkml:trace>
  <inkml:trace contextRef="#ctx0" brushRef="#br0" timeOffset="-40596.62">1619 16946 224 0,'0'0'78'16,"0"0"-10"-16,0 0-19 0,0 0-17 16,0 0-7-16,0 0-3 0,0 0-1 0,0 0 0 15,0 0-7-15,-66-55-5 0,66 55-5 16,0 0-6-16,-3-3-2 0,3 3-5 16,0-1 2-16,-3 1 2 0,3 0 3 15,0 0 0-15,0 13-1 0,0 6 1 16,0 8 1-16,0-4 2 0,0 2-2 0,0 0 0 15,3-1-2-15,0-4 1 16,2 0-2-16,0-2 2 0,-1-6 0 16,-1 1 2-16,0-3-2 0,0-6 2 15,-3 2 0-15,0-6-1 0,0 0 0 0,0 0 2 16,3 2 1-16,-3-1 0 0,1 1 3 16,-1-1 1-16,2 1 1 0,-1-1 0 15,-1 2 2-15,2-1 1 0,-2-2 4 16,0 0-2-16,2 0-3 0,-2 0-4 15,0-11-3-15,-4-3-2 0,-3-6 1 0,1 3 2 16,0-3-2-16,2 6 2 0,-3 1-2 16,1-2-1-16,3 4 0 0,0-5-1 15,0 8 1-15,0-3 1 16,0 2 0-16,-1-2 0 0,1 2 0 0,-1 2 0 16,1-4 0-16,2 6 0 0,-1 1 0 15,1-3-1-15,1 3 0 0,-2 0 0 16,1-9 0-16,1 9-1 0,-2-2 1 15,2 1-1-15,0 5-1 0,0-6-1 16,0 0 0-16,0-4 1 0,0-5-2 0,0 4 2 16,2-3 0-16,1 7 0 0,-2 2 1 15,2 2 2-15,-3 3-1 0,0-2 1 16,0-1-3-16,3-1 0 16,1 1-1-16,-1 0-1 0,0-1-2 0,4 0-1 15,-1 0-2-15,8-4-3 0,1 2-3 16,2 3-8-16,7 0-11 0,-1-2-6 15,0 2-14-15,0 0 0 0,-1-1-7 16,2 0-8-16,1 0-12 0,1 0-29 16</inkml:trace>
  <inkml:trace contextRef="#ctx0" brushRef="#br0" timeOffset="-40149.22">1518 17056 427 0,'0'0'57'16,"0"0"-16"-16,0 0-23 0,0 0-11 15,0 0-7-15,0 0-5 0,0 0-1 16,0 0-1-16,0 0 3 0,0 0 4 15,23-20 0-15,6 15 0 0,6 3-5 0,-2 1-6 16,2 1 0-16,0 0 2 0,-5-2 0 16,4 2-5-16,-2-1-17 0,-3-2-13 15,-1-2-1-15,4-1 8 16,-2 0 4-16,-4 2 14 0,-4-3 6 0,-8 3 8 16,-4 2 16-16,-7 0 5 0,3 0 4 15,-6 2 3-15,0-2 0 0,0 2 0 16,0 0-3-16,3 0-4 0,-3 0-3 15,1 0-5-15,-1 0-3 0,0 0-1 16,2 0-5-16,-2 0-1 0,0 0-2 0,0 2 3 16,0 8 0-16,0 9 2 0,0 4-1 15,0 1-1-15,0-1 1 16,0-1-4-16,0-1-3 0,0-5-3 0,4 0-1 16,3-4-4-16,-4-1-7 0,6 3-23 15,-3-7-54-15,-3-1-50 0</inkml:trace>
  <inkml:trace contextRef="#ctx0" brushRef="#br0" timeOffset="-39972.28">1952 16829 423 0,'0'0'28'16,"0"0"-17"-16,0 0-11 0,0 0-3 0,0 0-3 15,0 0-17-15,0 0-24 16,0 0-17-16,0 0-35 0,0 0-32 16</inkml:trace>
  <inkml:trace contextRef="#ctx0" brushRef="#br0" timeOffset="-39368.12">2435 17023 284 0,'0'0'50'0,"0"0"-16"16,0 0-4-16,0 0-7 0,0 0-7 15,0 0-4-15,0 0-9 0,0 0-2 16,-81-39-3-16,72 39-2 0,-4 0-4 15,-3 0 0-15,3 7 0 0,-1 3-1 16,-2 5 2-16,0 0-1 0,7 2-2 0,-1 1 0 16,3-4-1-16,6 1-4 0,-1-5-1 15,2 1 0-15,0 1-7 0,0-3 0 16,0 0-5-16,0-6 0 0,3 3 10 16,1-1 9-16,-1-5 10 0,3 3 8 15,-2-3 7-15,5 0 0 0,7-5 3 16,-3-5 0-16,0 4-3 0,-3-1-1 15,-3 2-3-15,1 0-4 0,0 2-1 16,4 0-2-16,-2 2-2 0,3 1 0 16,0 0-4-16,3 7-3 0,0 1 1 0,-2 4 0 15,-2 3 1-15,-5 0 0 0,3 0-1 16,-4 5 0-16,-2 3 13 0,-2 2 3 16,-2 2-3-16,0-3 2 0,-5-2-12 15,-2-2-1-15,-3-3 4 0,0-2 3 16,1-5 2-16,-1 0 2 0,3-4 7 0,-5-2 5 15,5 1 1-15,-6-4 3 0,3 4-2 16,-3-5-2-16,-2 0-3 0,5-6-5 16,-7-1-4-16,5-3-5 15,4 4-2-15,-4-6 0 0,9 4-1 0,0-5-3 16,3-7-3-16,0-3-9 0,9-4-6 16,7 0 3-16,3 2-6 0,2 2 7 15,5 1-4-15,2 2-11 0,-1 0-10 16,2 1-14-16,-4-1-14 0,4 3-25 15,-2-1-31-15</inkml:trace>
  <inkml:trace contextRef="#ctx0" brushRef="#br0" timeOffset="-39057.6">2905 16815 495 0,'0'0'49'0,"0"0"-19"0,0 0-13 16,0 0-11-16,0 0-6 0,0 0-3 15,0 0-2-15,0 0 2 0,0 0-1 16,0 0 3-16,-32 55-1 0,32-21-1 15,0 0-2-15,6-3 1 0,1-2-2 16,-3-4 0-16,2-2 2 0,0-6-5 16,1-2-3-16,-1-7-4 0,-2 1-16 0,-1 1-16 15,0-7-30-15,3 5-37 0,-3-5-25 16</inkml:trace>
  <inkml:trace contextRef="#ctx0" brushRef="#br0" timeOffset="-38790.33">3025 16741 384 0,'0'0'73'0,"0"0"-25"0,0 0-21 15,0 0-15-15,0 0-6 0,0 0-6 16,0 0-4-16,0 0-3 0,0 0 0 15,0 0 1-15,14-6 4 0,-5 16 3 0,4 8 2 16,1 6-2-16,1 0 0 0,-1 5-1 16,1 1 2-16,-1 4-3 0,-2-3 2 15,-2 3-3-15,-3-2 0 16,0-4-2-16,-4 3-4 0,-3-4-16 0,0-1-19 16,-10-2-43-16,-4 1-56 0</inkml:trace>
  <inkml:trace contextRef="#ctx0" brushRef="#br0" timeOffset="-38456.1">2597 16802 561 0,'0'0'52'0,"0"0"-18"0,0 0-15 16,0 0-12-16,0 0-5 0,0 0-4 16,0 0-2-16,0 0 0 0,0 0-1 15,-16 4 3-15,19 27 0 0,4 9 2 16,3 3-6-16,3-2 3 0,2 0-5 0,-1-3 5 15,5 0-2-15,0-3-4 0,-1-5-1 16,3 2-11-16,-1-5-2 16,3 1-53-16,-1-6-63 0,1 3-104 15</inkml:trace>
  <inkml:trace contextRef="#ctx0" brushRef="#br0" timeOffset="-38296.38">3132 17146 453 0,'0'0'0'0,"0"0"-24"0,0 0-78 0,0 0-122 16</inkml:trace>
  <inkml:trace contextRef="#ctx0" brushRef="#br0" timeOffset="-35913.42">4705 17033 244 0,'0'0'69'0,"0"0"-14"16,0 0-18-16,0 0-10 0,0 0-7 15,0 0-2-15,0 0-7 0,0 0-4 16,0 0-8-16,-16-10-3 0,16 9-1 0,-1 1-3 15,1-2 1-15,0 2 2 16,0 0 4-16,0-1 2 0,1-1-2 16,5 1 0-16,7 1-5 0,2-3-1 15,-1 1 3-15,-1 2-5 0,3 0-7 0,3 0-10 16,-8 0-17-16,8 0-24 0,-6 0-22 16,-3 5-8-16</inkml:trace>
  <inkml:trace contextRef="#ctx0" brushRef="#br0" timeOffset="-35721.64">4644 17195 368 0,'0'0'68'16,"0"0"-18"-16,0 0-11 0,0 0-18 0,0 0-6 16,0 0-6-16,0 0-4 0,0 0-4 15,0 0-3-15,0 0-5 0,-7 2 1 16,7-2 2-16,3 0 1 0,13 0 1 15,10 0-7-15,9 0-8 0,-2 1-16 16,5-1-33-16,2 0-46 0,-1 0-55 0</inkml:trace>
  <inkml:trace contextRef="#ctx0" brushRef="#br0" timeOffset="-34548.51">5901 16740 330 0,'0'0'57'0,"0"0"-5"15,0 0-15-15,0 0-3 0,0 0-11 16,0 0-4-16,0 0-4 0,0 0-4 16,0 0 0-16,-16-23-6 0,15 21-3 15,1 2-1-15,-2-2-3 0,2 2-1 16,-1-1-1-16,1 1-3 0,-2 0 2 15,2 0 2-15,-1 0 1 0,1 0 1 16,0 13 1-16,0 7-2 0,0 5-1 16,0 0 0-16,0 2-2 0,0-5-1 0,1 3-1 15,4-1-2-15,-1-1-2 0,-1-1-16 16,7-4-33-16,-6-4-55 0,4-2-66 16</inkml:trace>
  <inkml:trace contextRef="#ctx0" brushRef="#br0" timeOffset="-34260.42">5612 17146 542 0,'0'0'25'15,"0"0"-12"-15,0 0-8 0,0 0-8 0,0 0 1 16,0 0 0-16,0 0 1 0,0 0 2 16,104-10-3-16,-65 7-1 0,-1-4-2 15,-1 6 1-15,-2-4-3 0,5 4 0 16,-2 0-3-16,1-1-7 0,1-1-5 16,-2 0-11-16,3-2-15 0,-4-1-13 15,-2 0-6-15,1 1-23 0,-6 1 0 16,-8 3-19-16</inkml:trace>
  <inkml:trace contextRef="#ctx0" brushRef="#br0" timeOffset="-33976.24">5823 17347 541 0,'0'0'51'16,"0"0"-12"-16,0 0-13 0,0 0-8 0,0 0-12 15,0 0-4-15,0 0-3 0,0 0-2 16,0 0-1-16,0 0-2 0,-12-27 12 16,12 31-10-16,0 13 14 0,0 5-13 15,0 8 1-15,3 1 0 0,0-4-2 16,0 1-2-16,0-4-4 0,3-2-5 0,0 1-16 15,-2-8-31-15,0 1-47 0,2-5-83 16,-2-6-53-16</inkml:trace>
  <inkml:trace contextRef="#ctx0" brushRef="#br0" timeOffset="-33609.58">6090 17340 536 0,'0'0'28'0,"0"0"-11"15,0 0-1-15,0 0-7 16,0 0-4-16,0 0-7 0,0 0-3 0,0 0 1 16,0 0-1-16,0-28 4 0,2 28-3 15,4 0 1-15,-2 0-3 0,5 0 15 16,-1 7-13-16,-2 1 12 0,0-2-8 15,-6 1-5-15,3 1 3 0,-3 3 2 16,0 4 4-16,-6 3-1 0,-3-1-1 0,-5-2 2 16,1 1-3-16,0-5 5 0,4-1-4 15,2-3-3-15,4-5-3 0,0 2 1 16,3-4-2-16,-1 0 0 0,1 0-5 16,0 1 4-16,0 5 2 0,0 3 1 15,7 1 4-15,3 3-5 0,6-6 1 16,0-2 0-16,7 0-6 0,0-2-10 15,3-1-24-15,-1-2-37 0,4 0-42 16,0-2-59-16</inkml:trace>
  <inkml:trace contextRef="#ctx0" brushRef="#br0" timeOffset="-33100.76">6793 16908 531 0,'0'0'49'0,"0"0"-14"16,0 0-15-16,0 0-10 0,0 0-8 16,0 0-7-16,0 0-1 0,0 0 2 15,0 0-1-15,0 0 5 0,0 11-2 16,13 16 0-16,2 0-1 0,2 2 1 16,2 0-3-16,-2-2 2 0,2-1-3 15,-3-2-1-15,1-6-1 0,-1-1-3 16,0-2-2-16,-6-5-7 0,3-3-6 15,2-2-9-15,-4-4 3 0,5 1 4 16,1-2 11-16,-5-3 12 0,7-7 8 0,-9 0 8 16,0-2 10-16,-4-1 1 0,-2 3 7 15,-4-2 5-15,0-6-1 0,0 6 0 16,-7-3-4-16,-2 1-4 16,-1 3-6-16,-4-1-7 0,2 3-5 0,-2 3-5 15,-2 1-3-15,-4 5-1 0,-5 0-2 16,2 5-1-16,0 10-4 0,0 6-1 15,2 7-2-15,0 5-14 0,2 6-22 16,3 4-68-16,2-3-89 0</inkml:trace>
  <inkml:trace contextRef="#ctx0" brushRef="#br0" timeOffset="-32021.65">8054 16815 254 0,'0'0'61'0,"0"0"-21"16,0 0-15-16,0 0-2 0,0 0 1 16,0 0 5-16,0 0-5 0,0 0-6 15,-56-52-7-15,43 48-8 0,6 1-4 16,-7 3-1-16,-4 0-3 0,-2 0-2 15,-2 7-1-15,0 3 0 0,8-3 3 16,4 3-3-16,4-3 2 0,1 1 1 16,1 1-1-16,1 1 2 0,3 7 2 0,0 1 2 15,0 4-2-15,0-6 1 0,0-1 1 16,3 0-1-16,6-1 3 0,1 3 0 16,1-2 0-16,1 0 0 0,4-2-2 15,-3-3 2-15,2 2-1 0,0 1-1 16,0-3-1-16,-5-1 0 0,0 2 0 0,-4 1 0 15,0-3 2-15,1 5 0 16,-4-2 0-16,-2-9 0 0,-1 7 2 16,0-3 2-16,0 0 3 0,-7 4 4 15,0-2 1-15,-5-1 1 0,-1-6-2 0,0 0 4 16,-3-2-3-16,-1 0 2 0,7 0-2 16,-5-4-6-16,5-4-4 0,4 0-2 15,-5-4-2-15,8 5 0 0,0 2-2 16,3-7 0-16,0 1-2 0,0-7-2 15,3-3-3-15,8 3-1 0,1 1 0 0,7 2-2 16,-2 1 0-16,5 2 1 0,-1 3-3 16,0 1 6-16,-1-1 3 0,3 0 1 15,-2 0 5-15,-1 1 0 16,-6 2 1-16,-4 3 4 0,-4 0-1 0,0 3 2 16,-2-3-1-16,1 2 0 0,-5 1 2 15,0-2-4-15,0 2 1 0,0 0-2 16,0 0-4-16,2 0-2 0,3 0 1 15,-1 2 1-15,6 8 4 0,-1 5-2 16,2 2 5-16,-2 1-5 0,-3 2 0 0,2 0 0 16,-2 1-2-16,-1-1-1 0,-2 0 3 15,-2-5-3-15,2 0 1 0,0-6 0 16,0 2-3-16,0-1 0 0,2-2 0 16,0 1 0-16,-4-6 2 0,2 2 0 15,-3-5 3-15,0 0 3 0,3 0 1 16,3 0 5-16,0-3-1 0,2-10-1 15,-5 3 3-15,0-7-2 0,-3-6 0 16,0 1 1-16,-6-6 6 0,-1 4 3 16,-2 1-4-16,-1 4 3 0,3-1-7 0,-2 8 1 15,2-2-2-15,3 6-2 0,-2-1-2 16,1 2-6-16,0 3-3 0,5 3-10 16,0 1-13-16,-3-3-28 0,3 3-25 15,0 0-65-15,0 11-114 0</inkml:trace>
  <inkml:trace contextRef="#ctx0" brushRef="#br0" timeOffset="-31591.95">8601 16919 513 0,'0'0'48'0,"0"0"-19"16,0 0-17-16,0 0-7 0,0 0-9 15,0 0-1-15,0 0 1 16,0 0-1-16,0 0 2 0,0 0 0 0,52 7 0 16,-32 10-2-16,-1 1-1 0,1 2 2 15,0 0 0-15,-4-5 1 0,3 2-1 16,-4-4-2-16,2-1-2 0,-7-2-4 15,3-5-13-15,-3 0-16 0,0-2-18 16,1 0-9-16,-6-3 5 0,7 0 17 0,-6 0 26 16,-2 0 15-16,3-1 10 0,-3-2 13 15,-1-7 19-15,0 3 14 0,-3-5 15 16,0 1-3-16,-1 0-9 0,-4 1-4 16,1 2-9-16,-3-1-10 0,4 8-7 15,2-4-9-15,1 5-5 0,0-2-5 16,0 2-4-16,0 0-5 0,-8 0-3 15,-7 7 1-15,-4 8-3 0,-9 9-1 16,-1 6-15-16,3 5-34 0,0 0-81 16,3 2-144-16</inkml:trace>
  <inkml:trace contextRef="#ctx0" brushRef="#br0" timeOffset="-30781.07">9284 16990 540 0,'0'0'50'0,"0"0"-15"16,0 0-11-16,0 0-13 0,0 0-6 16,0 0-2-16,0 0-2 0,0 0 0 15,0 0-2-15,0 0-2 16,-41-52-3-16,41 52 0 0,0-4 0 0,4 1 3 16,11-2 0-16,2-1 2 0,-1 5-1 15,0 1 0-15,-3 0 0 0,-3 0 1 16,6 0-2-16,-6 0-1 0,2 0 0 15,-4 1-1-15,4 6-1 0,-6 0 1 16,0 6-2-16,-5 2 1 0,-1 4 0 0,-3 8 0 16,-7-2 3-16,-7 0 0 0,-1 1 2 15,-5 0-2-15,4-3 2 0,2-4-2 16,5-3-2-16,1-7 0 16,6-1-5-16,1-6-3 0,4 3-5 0,0 0-4 15,0 3 0-15,9 2-2 0,5 2-5 0,2-6 8 16,4-4-15-16,5-2 4 15,0-2 6-15,2-7-11 0,-1-3 21 16,3-1 4-16,-3 1 9 0,-3 0 8 16,-4-1 8-16,1-1 6 0,-4 2 7 0,-6 1 7 15,0 1 9-15,-4 3 7 0,-1-3-3 16,0-2-4-16,-2-1-10 0,0 3-5 16,-2-2-2-16,2-1-1 0,-3 8-4 15,2 0-5-15,-2 5-2 0,0-6-1 16,0 0-4-16,0-1-2 0,0 2-5 15,0 5-3-15,0-2-2 0,0 2-3 16,0 0 1-16,0 0 1 0,-2 6 3 16,-4 9 0-16,-1 6 1 0,2 5-1 15,-1-5-1-15,3-2-1 0,0-1 0 0,0-6-1 16,3 0 1-16,0 6 0 0,0-5 0 16,7 2-3-16,-2-5 2 0,3-3 0 15,-1-3 0-15,2-1 3 0,0-1-1 16,4-2 2-16,0 0 0 0,-2-2 3 15,1-8 1-15,-2 0 1 0,-4-5 0 0,1 3 3 16,-1-3-1-16,-3-3 0 0,-3-2-1 16,0-4-1-16,0-4-1 15,0 6 0-15,-2-1-1 0,-2 6 0 16,1 0-2-16,0 7-2 0,-4 2-4 0,1-3-15 16,3 7-41-16,-1 1-86 0,0 3-141 15</inkml:trace>
  <inkml:trace contextRef="#ctx0" brushRef="#br0" timeOffset="-30161.93">9616 16611 512 0,'0'0'49'0,"0"0"-8"0,0 0-10 16,0 0-11-16,0 0-7 0,0 0-11 16,-45-84 3-16,44 79-8 0,-2-5 6 15,3 5-2-15,-2-1-1 0,2 2-2 16,0-3 0-16,0 3-3 0,0-3 0 0,3 0 1 15,3 2 0-15,3 0 1 16,2 2 0-16,8 1 0 0,0 2 1 16,5 0 1-16,-2 0-1 0,0 5-2 15,-9 0 1-15,4 0-3 0,-4 3 2 0,0 2 7 16,2 1-6-16,-5-2 6 0,-6 3-5 16,2 2-3-16,-3-5 1 0,-2 7-1 15,-1-2 1-15,0 1 4 0,-7 2 2 16,-2-1-1-16,1-4 0 0,-1-3-1 15,5-3 2-15,1-4-1 0,0 2 1 0,3-4 0 16,-2 0 1-16,2 0 0 0,0 0 1 16,-1 0-1-16,1 0 0 15,0 1-2-15,0-1-4 0,0 0 2 16,0 2 0-16,1-2-3 0,11 0 4 0,0-3-1 16,6-2 0-16,-6 4 1 0,2 1-1 15,1 0-1-15,4 0 2 0,-5 0-2 16,-1 6 1-16,2 0-1 0,-7-1 0 15,4 5 0-15,-6-6 0 0,-2 6-2 16,-1-3 1-16,-3 0-1 0,0 0 2 0,0-1-1 16,0 3 3-16,-7 5-1 0,-8-5-1 15,-4 4 1-15,-4-3-3 0,-1 0-4 16,-4 1-13-16,1-3-30 0,2-1-36 16,2-1-56-16,7 1-93 0</inkml:trace>
  <inkml:trace contextRef="#ctx0" brushRef="#br0" timeOffset="-29560.94">10358 17192 378 0,'0'0'62'0,"0"0"-16"16,0 0-15-16,0 0-9 0,0 0-6 15,0 0-4-15,0 0-4 0,0 0-4 16,0 0-3-16,0 0 0 0,-9-9 1 16,15 4 0-16,10 2 0 0,4-4 0 15,6 4-2-15,2 0 1 0,-1 1 3 16,5 0-6-16,-2-2 2 0,5 2 0 15,1-2-2-15,4 1 1 0,0 0-2 16,-4 1-3-16,-4-2-4 0,-3 3-4 16,-9-1-9-16,-3 2-10 0,-4 0-19 0,-9 0-20 15,2 0-11-15,-6 0-31 0,0 2-32 16</inkml:trace>
  <inkml:trace contextRef="#ctx0" brushRef="#br0" timeOffset="-29352.3">10514 17028 495 0,'0'0'47'0,"0"0"-19"16,0 0-13-16,0 0-11 0,0 0-2 16,0 0-5-16,0 0 2 0,0 0 6 15,0 0 1-15,0 0 2 0,29 52 0 16,-9-24-8-16,-1 7 0 0,-3 3 13 15,0 5-9-15,-6 3-11 0,-1 3-43 0,-5-3-125 16,0-2-96-16</inkml:trace>
  <inkml:trace contextRef="#ctx0" brushRef="#br0" timeOffset="-26089.39">9065 7372 169 0,'0'0'57'0,"0"0"-15"15,0 0-7-15,0 0-3 0,0 0-7 16,0 0-1-16,0 0-6 0,0 0-9 16,0 0-6-16,0 0-5 0,-9-44-3 15,9 43 4-15,0 1 5 0,0 0 5 16,0 3 3-16,0 12 5 0,0 8 2 0,0 4 2 15,0 0-2-15,-1 2 0 16,1 0-5-16,-3 3-1 0,3 0-3 16,-3 3-3-16,2 0-2 0,-1 3 2 15,1 1-1-15,-1 3 2 0,1 4 3 0,-1 1-6 16,-2 4 2-16,3-1-4 0,1 0-1 16,0 4 2-16,0-1 0 0,0 2 0 15,0 1-3-15,0-3 1 0,0-1 0 16,0-3 3-16,0-4-2 0,3-1 3 15,1-1 3-15,-1-3-5 0,1 2 0 0,-1-3-4 16,0 1 0-16,0 0 2 0,-2 4 0 16,-1 2 2-16,0 3-3 15,0 2 0-15,0 2-3 0,0 0 3 16,0 2-2-16,0 0 1 0,0-4 4 0,0 0-4 16,3-1 4-16,2-1-3 0,0 0-2 15,4-4 2-15,-2 3-2 0,2-3 1 16,2 1 0-16,0 1 0 0,-1 0 0 15,3 0 2-15,-3 0-3 0,1 0 1 16,-2 0 4-16,1 2-7 0,-1-1 6 0,-1 1-3 16,-2 0-3-16,0-1 3 0,-3 2-1 15,0 0-1-15,1-1 1 0,-2-5 1 16,0 1-2-16,0-7 2 0,-1-6-2 16,1-5 0-16,1-2 0 0,-2-10 1 15,2 2-1-15,0-2 3 0,0-5-1 16,1 5 1-16,-2-5-1 0,-1 0 0 15,2 2 5-15,-3 1-6 0,3 6 7 16,-3-7-6-16,0 8 0 0,0-2 1 16,0-1-1-16,-3 4 0 0,0-1 0 0,-1 0 0 15,-2 1-1-15,0 2 2 0,0 1-1 16,-1 2 0-16,0 3-1 0,4 0 1 16,-1-1-1-16,1 1 1 0,1-1-1 15,2-1 1-15,0-4 0 0,0 2 1 16,0-2-1-16,0-6 1 0,2 1-1 0,-1 1 0 15,2-3 0-15,-1 2 0 16,1-1 0-16,-2 0 0 0,-1-1 0 16,3 7 0-16,-3-1 4 0,4 0-4 15,-2 1 3-15,2 0-3 0,-1 1-1 0,-2-1 1 16,1-6 1-16,-2-1 0 0,1-4-2 16,-1-1 0-16,0 1-1 0,0-8 1 15,2 3 1-15,-2-7 0 0,0 0 0 16,0 0 1-16,0 1 1 0,1 1-1 15,-1-2 0-15,0 0-3 0,0 1-1 0,0-1 1 16,0 0 0-16,0 0-1 0,0 0 0 16,0 0-2-16,0 0-2 0,0 0 2 15,0 0-1-15,0 0 2 16,0 0 2-16,0 0-3 0,0 0-5 0,0 2-5 16,0 0-2-16,0-1 2 0,0 0 3 15,0 2 4-15,0-3 0 0,0 0-8 16,0 0-1-16,0 0-2 0,0 0 5 15,0-12 8-15,-3-3 5 0,-3-6 0 16,-5 1-2-16,4 1-2 0,-5-4-1 0,-2-1-1 16,-1-1-1-16,2-2 5 0,0-1-1 15,-1 0 5-15,1-1 3 0,-3 0 0 16,6 1 3-16,1 1 3 0,0 0 8 16,4 9 6-16,0-2 4 0,2 8 4 15,2 4-1-15,1 2-2 0,-2 0-4 16,2 1-8-16,-1 1-5 0,1-1-6 15,0 5-4-15,-3-1 0 0,3 1-4 16,0 0 1-16,0 0 0 0,0 0 0 16,0 14 1-16,0 4 1 0,0 7-1 0,4 1 1 15,1 0-2-15,-1-2 1 0,3 1-1 16,-1-1 1-16,0 0 0 0,0 1 1 16,1-3 4-16,3 4-5 0,-1 0 7 15,-2-2-7-15,4 0 0 0,-2 1 1 16,1-4-2-16,0 2 2 0,-4-2-2 0,4-1 0 15,-4 2 1-15,0-3 0 16,-2-1 0-16,0-3 0 0,-1 0-1 16,-1-4 1-16,-2 0-1 0,1 1 1 15,-1-8 0-15,2 2 0 0,-2-6 0 0,0 0 0 16,0 0 1-16,0 1 1 0,1 1 0 16,-1 0 0-16,0 0 0 0,0-1-2 15,0-1 1-15,0 2-1 0,0-2 0 16,2 0 0-16,-2 0-1 0,0 0 1 15,1-3 0-15,1-3 0 0,-1-3 2 0,5-5-2 16,-1-2 0-16,1-2 1 0,0 0-1 16,0-2 0-16,4 0 0 15,0 0 0-15,0-3 0 0,1-2-1 16,-2 1 2-16,0-2-1 0,0 0 0 0,-1-2-1 16,1-4-5-16,0-3 3 0,2-2-3 15,-2 2 4-15,1 3 1 0,-1 4 0 16,-2 8 1-16,-3 3-1 0,-1 7 1 15,-1 5-1-15,-1 0 1 0,-1 5 0 16,0-2-1-16,0 2 0 0,0 0-1 0,2-1 1 16,-2 1 1-16,0 0-2 0,0 0 2 15,0 0-2-15,-3 0 3 0,-2 0-1 16,-2 6 1-16,0-1 1 0,-3 0-1 16,-3 0 0-16,-6 2-1 0,-4-1 1 15,-1 0 0-15,0-3 1 0,0 0-1 16,5 0 1-16,1-3-3 0,4 0-1 15,1 0-3-15,-1 0-4 0,-1 0-10 16,5 0-14-16,3 0-23 0,1 1-45 16,6-1-51-16,0 0-58 0</inkml:trace>
  <inkml:trace contextRef="#ctx0" brushRef="#br0" timeOffset="-24909.37">9020 7425 49 0,'0'0'13'0,"0"0"0"16,0 0 12-16,0 0 8 0,0 0 10 16,0 0 1-16,0 0-2 0,0 0-6 15,0 0-4-15,-6-13-6 0,6 11-4 0,0 0-6 16,0 2-7-16,-1-1-5 0,1 1-3 16,0 0-1-16,-6 0 2 0,-1 11 1 15,-2 7 0-15,-4 8 3 0,0 4 1 16,0 2-3-16,2 1 4 0,-1 1 3 15,0-1-1-15,1-4 0 0,4-3-2 0,-1-8-4 16,4-1 1-16,0-7-2 0,1-3-2 16,2 4-1-16,-1-7 2 0,1 1-2 15,1 0 0-15,0-5 0 16,-2 0 3-16,2 0 2 0,0 2-1 0,0-1 3 16,0 1 2-16,0-2 1 0,0 2-2 15,0-2-4-15,0 0-1 0,0-2-6 16,0-10 4-16,0-8-2 0,3-5 1 15,3 0 0-15,2-2-2 0,0-4 0 16,2-1 0-16,4-1-1 0,-1-1-2 0,3 4 0 16,0 1 2-16,0 5-1 0,-1 1 3 15,-1 5 1-15,-5 6 0 0,-5 6 1 16,-1 3 2-16,-3 3-2 0,0-2 2 16,0 2-1-16,3-1 1 0,-2-1 1 15,1 1-2-15,-1-2 0 0,-1 3 0 16,2 0 2-16,-2 0-1 0,2-2 0 15,-2 2-2-15,0-1-3 0,2 1 2 16,-2 0-3-16,0 0 2 0,1 0 2 16,-1 0 0-16,2 1 2 0,2 11 0 0,-1 6-1 15,4 6 0-15,1-5 1 0,0 2-2 16,2 1 0-16,-1 0 0 0,1 1 0 16,0 3 1-16,-1 1-4 0,1-1 2 15,0 1 0-15,-3-2 0 0,2-2 2 16,-2-2-4-16,-1-6 2 0,0-1-2 0,-3-7 1 15,-2-2 0-15,1-1 1 16,-2-4-2-16,0 0 2 0,0 0 2 16,0 2 2-16,0 2 3 0,-3 2 0 15,-12 0-1-15,-5 0-2 0,-3-2-2 0,-6-4-3 16,-4 1-1-16,-5 1-8 0,2 1-10 16,-2 4-28-16,-2 4-72 0,10 4-100 15</inkml:trace>
  <inkml:trace contextRef="#ctx0" brushRef="#br0" timeOffset="-24167.97">9803 9704 417 0,'0'0'43'0,"0"0"-8"16,0 0-4-16,0 0-10 0,0 0-3 15,0 0-5-15,0 0-3 0,0 0-4 16,0 0-3-16,0 0-4 0,-5-60-1 15,1 60-1-15,-6 2 0 0,-5 12 0 0,-2 4 1 16,-5 8 0-16,1 1 0 0,-1 3-1 16,0 1 1-16,-1-2 4 0,3 1-4 15,5-3 3-15,0-2-3 16,1-4 0-16,7-6 2 0,0-1 2 0,1-7-1 16,3-2-1-16,2-1 0 0,1-4 0 15,-3 0-1-15,3 0 1 0,0 2-1 16,0 0 0-16,0-2-1 0,4 1 2 15,9 0 0-15,5-1 0 0,6 0 1 16,1 0-2-16,1-1 0 0,0-4-3 0,-3 3-2 16,2-2-7-16,-8 3-8 0,-1-3-15 15,-5 4-10-15,-2-2-13 16,6-3-8-16,-7 1-11 0,4-4-3 16,-3-1 3-16,-2-3-1 0</inkml:trace>
  <inkml:trace contextRef="#ctx0" brushRef="#br0" timeOffset="-23953.03">9823 9740 277 0,'0'0'72'0,"0"0"-7"16,0 0-8-16,0 0-14 0,0 0-15 0,0 0-5 15,0 0-5-15,0 0-4 0,0 0-5 16,0 0-6-16,-20-47-5 0,20 47-2 16,0 0 2-16,0 1 2 0,0 15 0 15,8 7 2-15,4 7-2 0,-2 3 1 16,4 1 4-16,-2 4-4 0,2 1 2 0,-2 1-4 15,-2 0-2-15,0 3 0 16,2-4-4-16,-3 0 0 0,-1-3-7 16,-2-4-8-16,-2-11-32 0,1-3-52 15,-4-8-77-15</inkml:trace>
  <inkml:trace contextRef="#ctx0" brushRef="#br0" timeOffset="-23500.86">10258 9699 528 0,'0'0'54'0,"0"0"-19"15,0 0-13-15,0 0-12 0,0 0-7 16,0 0-4-16,0 0-1 0,0 0 0 0,0 0 2 16,0 0 1-16,-61 38 0 0,44-12 0 15,0 1 0-15,1 2-2 0,4 2 0 16,0-1 4-16,3 2-3 16,1 1 3-16,1 0-3 0,1-4-2 0,3-1 2 15,3-5-2-15,0 0 1 0,0-4 0 16,6-2-1-16,7-3 1 0,3-6 1 15,0 0-1-15,7-5 1 0,0-3 0 16,2 0 0-16,-2-1 0 0,3-5 0 16,-3-4 1-16,-7 5 1 0,-3-4 1 0,-3-2-1 15,-4 6 3-15,2-8 0 0,-5 5-1 16,-3-1 1-16,0-6-1 0,-7 6-2 16,-7-5-1-16,-2 7-2 0,-7 3-1 15,-3 4-4-15,-3 4-10 0,-3 8-6 16,-4 6-42-16,1 5-83 0,-4-3-141 0</inkml:trace>
  <inkml:trace contextRef="#ctx0" brushRef="#br0" timeOffset="-21689.16">10151 4611 64 0,'0'0'23'0,"0"0"6"0,0 0 2 16,0 0-4-16,0 0-6 0,0 0-9 16,0 0-5-16,0 0-3 0,0 0-3 15,-19-15 0-15,18 14-1 0,1 1-1 16,-2-2-2-16,2 2 1 0,-1 0 1 15,1 0 4-15,0 0 3 0,0 0 3 16,0 0 1-16,0 0 1 0,0 0-2 0,1 0 1 16,4 0-2-16,5 0-1 15,10 2-2-15,0-1-1 0,6-1 1 0,-1 0-2 16,-2 0-5-16,3 0-2 0,0 0-1 16,-3 0 2-16,-1-3 7 0,0 2 3 15,-6-3-1-15,-8 3-4 0,4-1 2 16,-8 1-2-16,1-1 8 0,0 2 8 15,-5 0 7-15,0-1 7 0,0 1 2 0,0 0 0 16,3 0 0-16,-3 0-5 0,0-1-9 16,0 1-9-16,0 0-7 0,0-2-2 15,0 2 1-15,0-2-1 16,0 2 0-16,0-1-2 0,0 1-1 0,-7 0 0 16,-2 3 1-16,-4 7-1 0,0 5 1 15,2 5 0-15,2 4-1 0,-1 3 2 16,3 3 1-16,-2 5 1 0,0 5-1 15,1 1-1-15,0-2-3 0,1-1-1 16,4-4 0-16,-1-5-1 0,1-3-2 0,3-9 0 16,0 0-6-16,0-7-5 0,0-5-19 15,3 5-24-15,-2-5-46 0,1-1-42 16</inkml:trace>
  <inkml:trace contextRef="#ctx0" brushRef="#br0" timeOffset="-21467.21">10122 4923 212 0,'0'0'8'0,"0"0"-6"15,0 0 0-15,0 0-12 0,0 0 2 16,78-57 1-16,-47 51-2 0,2 0 6 15,3 0-10-15,4-1-9 0,-2 0-4 16,3 2-6-16,-1-3 1 0,-2 1 2 16,-2 3 4-16</inkml:trace>
  <inkml:trace contextRef="#ctx0" brushRef="#br0" timeOffset="-21113.15">10680 4771 6 0,'0'0'37'16,"0"0"0"-16,0 0 3 0,0 0 1 15,0 0 1-15,0 0 10 0,0 0 7 16,0 0 0-16,-14-78-3 0,11 75-16 15,2 0-9-15,1 3-7 0,-2-2-8 0,2 2-6 16,-1-1-4-16,-1 1-3 0,1-2-4 16,-1 2-4-16,1-1 0 15,-4 1 0-15,-2 1 5 0,-4 9 3 16,-1 3-1-16,1 4 2 0,2 3-2 0,2-1-1 16,-1 2 0-16,1 1 1 0,0-1-2 15,4 2 0-15,0-7 3 0,2 2-3 16,1 2 0-16,0-2 1 0,0 3-2 15,4-3 1-15,5-4-2 0,4-5 2 16,3 1 0-16,2-7 2 0,1-1-2 0,3-2 0 16,1-6 0-16,0-5 0 0,-2-5 0 15,-1-1 1-15,-2-3 1 0,-3-2 3 16,-2-1 2-16,-7 7 2 0,-3-2 0 16,-3 0-4-16,0-1 0 0,-9-3 3 15,-4 3-1-15,1 3-2 0,-5 2-2 16,-2 5-12-16,-4 3-9 0,0 5-13 15,-6 1-43-15,-1 3-47 0,-5 9-114 16</inkml:trace>
  <inkml:trace contextRef="#ctx0" brushRef="#br0" timeOffset="-14909.94">11750 16978 213 0,'0'0'54'0,"0"0"-11"15,0 0-3-15,0 0-9 0,0 0-1 16,0 0 0-16,0-81-2 0,0 69-2 16,-2 0-6-16,-1 3-6 0,0-3-4 0,-3 3-2 15,2 0 0-15,-2-1-2 0,0 3-4 16,-4 1 0-16,6 0 0 0,-1 3-4 16,2 3 1-16,-3-3-1 0,2 3-4 15,-7 0 0-15,-4 0-3 0,7 3-2 16,-4 7 1-16,5 4 1 0,2 1 0 15,0 8 2-15,5-3 3 0,0 1 0 16,0-3-2-16,7 0 2 0,-3-3 0 16,3-2 4-16,-1-1-1 0,3-2 1 15,-5 0-1-15,2-3 0 0,0 1 0 0,-3-7-2 16,1 5 0-16,3 2 0 0,-4-3 1 16,4-3 0-16,-2 3-1 0,2-4 0 15,10 6 2-15,-7-4-1 0,6 1 1 16,-6-2-2-16,-1 1 0 0,1-2-1 15,-1 3 0-15,-2 0 2 0,-4-3-1 0,3 6-1 16,-5-3 0-16,1-1 0 16,-2 8 3-16,-2-1 1 0,-8 4 2 0,-6 4 2 15,-1-7-4-15,4-2 2 16,-3-4 1-16,4-2 1 0,-2-2 0 0,2-1 3 16,-2 0-1-16,5 0-1 0,0-4-1 15,2-1-3-15,3-7 0 0,4-6-1 16,0-2 0-16,11-7 0 0,6-1 0 15,4 2 1-15,2 1-1 0,2-1 2 16,0 2 0-16,-1 1-2 0,1 3 1 0,-4 2 1 16,-2 2 1-16,-3 8 0 0,-3 0 2 15,-3 3-4-15,-6 5 0 0,1-2-2 16,-5 2 1-16,0-2 0 16,0 2 0-16,6 0 1 0,-2 0 0 0,3 2-1 15,2 1 2-15,-2 4-2 0,-1-2-1 0,0 0 3 16,1 5-3-16,-3-3 1 15,5 2 0-15,-5-1-1 0,4 6 0 16,0-2 1-16,-2 1-2 0,1 6 1 16,-1-3 0-16,-2-4 2 0,2 3 0 0,-3 1 0 15,-2-4-2-15,2 5 0 0,-1-8 0 16,-2-4-1-16,1 5 1 0,1-5 0 16,-1-1 1-16,-1 0 0 0,0-4 2 15,0 0 4-15,0 0-1 0,6 0 2 16,0-1-3-16,2-11 2 0,1-3 2 15,-3-5-1-15,0 0 6 0,-3-2 2 0,-2-1 2 16,-1 0 1-16,0-1-1 16,0 4-4-16,-4-3-2 0,-1 8-3 15,-1 1-1-15,2 5-3 0,1 4-4 0,-3-3-4 16,2 5-10-16,0-1-10 0,-5 3-19 16,0 4-41-16,-5 9-77 0,-2 8-105 15</inkml:trace>
  <inkml:trace contextRef="#ctx0" brushRef="#br0" timeOffset="-14456.82">12349 16859 554 0,'0'0'29'0,"0"0"-10"16,0 0-13-16,0 0-7 16,0 0-4-16,0 0 0 0,0 0 2 0,0 0 0 15,0 0-3-15,97 47 0 0,-67-21 0 16,-1 3-2-16,0-2-1 0,-1 1-7 15,-1-7-14-15,-4 0-18 0,-1-6-20 16,0-2-12-16,-8-6-1 0,-1-2 9 16,-3-5 23-16,-1 0 19 0,2-7 24 0,-5 0 18 15,2-7 17-15,-7-2 11 0,-1-2 17 16,0-9 8-16,-4 4 4 0,-7-2-3 16,-1 2-12-16,-2 4-11 0,-1-3-6 15,-1 4-10-15,-3 4-6 0,7 6-5 16,-5 5-11-16,-2 3-4 0,-1 3-4 0,-9 12 0 15,6 6-3-15,2 5-3 16,0 6-1-16,1 3-4 0,2 1-16 16,4 0-38-16,8-1-80 0,3-3-123 15</inkml:trace>
  <inkml:trace contextRef="#ctx0" brushRef="#br0" timeOffset="-13593.8">12948 16876 484 0,'0'0'53'0,"0"0"-17"0,0 0-11 0,0 0-7 15,0 0-5-15,0 0-2 0,0 0-3 16,0 0-2-16,-19-77-3 0,19 77 0 15,-2-2-2-15,2 2 1 0,0-2-5 16,0 1-1-16,0 1-2 0,0-4 3 16,9 1 2-16,0-4-1 0,10 4 3 0,-1 1-1 15,-3 2-1-15,5 0 1 0,-7 0-1 16,-1 0-2-16,1 0 1 0,-9 0 0 16,6 0 0-16,-4 0 0 0,-2 0 1 15,2 5-2-15,0 5 2 0,-2 5 1 16,-1 6 0-16,-3 3 1 0,-3 2-2 0,-7 0 1 15,-3 1 0-15,0-2-2 16,-2-1 1-16,0 0 1 0,0-3 0 0,4-1-1 16,2-5-1-16,3-1 0 15,3-5-3-15,2-4 3 0,1 4-1 0,0-5 1 16,1 2 2-16,9 4-1 0,4-7 1 16,6-1-2-16,4-2 0 0,2-2 0 15,2-6-1-15,-2-3-3 0,1-2-2 16,1-1 1-16,-2-2 2 0,1 3 2 15,-1-5 4-15,-3 2 1 0,-5 1 0 16,-5 5 1-16,-5-1 2 0,-2 4 2 16,-1-3 1-16,-1 1 3 0,-2 5-1 0,-1-7 0 15,-1 6 2-15,0 0-2 16,0-6-1-16,0 5 2 0,0 0-2 0,0 0 0 16,0 6-2-16,0-2-3 0,0 2-1 15,0 0-4-15,0 0-1 0,-3 0 1 16,-6 3-1-16,-4 11 1 0,-1 4 0 15,4 5 1-15,-2 1-2 0,5-1 1 16,1 1-2-16,5 0 1 0,1-2 0 0,0-2 0 16,4-4-2-16,3 0 1 0,2-8-3 15,-2 2 4-15,6-4 0 16,-3-2-1-16,6-2 2 0,1-2 1 16,-2-3 1-16,5-6 1 0,-4-5-1 0,-3-3 0 15,-4-1-2-15,-2-3 4 0,-2-2 1 16,-4-1-1-16,3-2 1 0,-4 2-3 15,0 1 1-15,-5 0-4 0,-1 8-4 16,-5 4-22-16,-4 5-47 0,-6 3-119 16,-9 2-106-16</inkml:trace>
  <inkml:trace contextRef="#ctx0" brushRef="#br0" timeOffset="-12422.06">13658 16926 365 0,'0'0'46'0,"0"0"-16"16,0 0-13-16,0 0-8 0,0 0-8 16,0 0-1-16,0 0-1 0,0 0 0 15,0 0 2-15,37-14-1 0,-13 34 1 16,-1 6 0-16,-2 2-1 0,1 2 1 15,-2-2-2-15,-1 1 0 0,-1-1 0 16,0-4 0-16,-1-1 0 0,1-3-1 16,-1-3 1-16,-7-7-2 0,2-1 1 0,-5-5 0 15,3-4 3-15,2 0-5 0,2 0-2 16,1-11-2-16,-2-5-1 0,-3 0 2 16,-3-4 6-16,-2 5 0 15,-3-2 3-15,-2-5 1 0,0 1 1 0,-5-3 3 16,0 6 3-16,-3 6 2 0,-1 1 5 0,-1 7-2 15,-3-3 0-15,-4 7-5 0,-4 2-2 16,-2 7-3-16,-3 5 0 16,3 3-2-16,0 2-3 0,-2 4 1 15,2 4-3-15,0 3-3 0,2 3 11 0,1 1-30 16,-1 1-47-16,2 2-97 0,-3-3-89 16</inkml:trace>
  <inkml:trace contextRef="#ctx0" brushRef="#br0" timeOffset="-9203.46">9581 6981 136 0,'0'0'47'0,"0"0"-4"16,0 0-5-16,0 0 0 0,0 0 0 15,0 0-7-15,0 0-10 0,0 0-3 0,0 0-3 16,-16 2 5-16,9-10 4 0,0-4 2 16,3-2-7-16,-2-6-4 0,1-3-8 15,2-2-5-15,1-5 2 0,0-1-2 16,2 0 6-16,0-1-2 0,0-1 0 15,2-1 1-15,0-2-3 0,0-3 0 0,-2-3-4 16,1 0 4-16,-1-3-5 0,0-2 4 16,0-1 1-16,-1 2 1 15,-3-3-2-15,-2 2-1 0,0 0 1 16,-1 1-3-16,-2 3 2 0,1 0 0 0,-3 4-2 16,3-1 0-16,-2 3 1 0,1 1-1 15,2 0-4-15,-1 4 4 0,1 0-3 16,0 0 2-16,3 0 0 0,-2 0 0 15,1 2 2-15,0 1-1 0,2 9 1 16,3 0-1-16,-1 8-1 0,-1-1 1 0,1-1-1 16,1 7 1-16,0 1 0 15,0 6-1-15,-2-1 1 0,2 1 0 0,0-7-1 16,0 1 1-16,0-1 0 0,0 4-1 16,0 3 1-16,0-7-3 0,0 1 0 15,0 0 2-15,0-5-1 0,0 7 2 16,0-2-2-16,3-3 4 0,-1 4-1 15,-1 1 0-15,-1-4 1 0,3 4-2 16,-3-1 1-16,4-6-1 0,-3 7 1 16,1-3 0-16,-1 3 1 0,-1 4 1 0,0-1-1 15,0 1 0-15,0-2 0 0,0-4-1 16,0-2 1-16,0 2-2 0,0 1 0 16,0 5 0-16,0-1 0 0,0 1 1 15,0-1-2-15,0 0 1 0,0-1-2 16,0 0 2-16,0 1-1 0,0-1 0 0,0 1 1 15,0-1-1-15,0 0 1 16,0 1-2-16,0-1-1 0,0 1-2 16,0 0-1-16,0 1 0 0,0-2 4 15,0 2 2-15,2 0 0 0,-1 6 0 0,1 7-2 16,-1-1-1-16,-1 1-1 0,2-1 1 16,-1 1 2-16,-1 0 2 0,0-7-1 15,2 7 0-15,-2-8 0 0,0 2 2 16,0-1-2-16,0-1 1 0,0 0 0 15,0-1-1-15,0 3 0 0,0-7 1 0,0 0-1 16,0 0-1-16,0 2 1 0,0-1 0 16,0 5 0-16,0-1 1 0,0 8 0 15,-2 3-1-15,-1 3 0 16,-1 5 1-16,-2 2-1 0,-1 1 1 0,1 1-1 16,-1-3 0-16,1 0-1 0,0-5-1 15,1-4 1-15,0-2 1 0,2-5 0 16,2-4 1-16,-1 0 0 0,2-5-1 15,-1 0 2-15,1 0 0 0,0 2 2 16,-3-1 5-16,3 1-2 0,0-1 2 0,0-1-1 16,0 2-4-16,0-2-2 0,0-2-2 15,-3-4-2-15,3-6 1 0,0-7 0 16,0 0 1-16,0-6 0 16,0 1-1-16,0 0 1 0,0-2-2 0,0 0 0 15,0-3 0-15,0 0-1 0,0-1 3 16,0-1-1-16,3 2-1 0,-3 2 2 15,3 0-3-15,0 2 2 0,-2 1 1 16,1 6 0-16,-1 1-1 0,1 1 1 16,-1 3-1-16,1-5 1 0,-1 6-1 0,2 0 1 15,-2 0 0-15,-1 5 0 0,0 2 1 16,0 5 0-16,0-2 0 0,0 2-1 16,0-1 1-16,3-1-2 0,-3 0-1 15,0 1-1-15,0-1-2 0,0 0-2 16,0 1 1-16,0 0 0 0,0 1 0 15,0-2 3-15,0 2 3 0,0 0 0 16,0 0 2-16,3 0-2 0,-2 2 2 16,-1 4-2-16,3 3 1 0,-1 2-1 15,-1-3-2-15,4 6 1 0,-1 0 2 0,2 4 1 16,1 2 4-16,-1 3-2 0,1-2 1 16,-1 1-2-16,1 2-2 0,-1-3-2 15,-2 0 1-15,-1 0 0 0,1 1 1 16,1-1-1-16,1 1 2 0,-1-3-2 15,-2-3 0-15,3 0 0 0,-2-1 0 16,-1-6 0-16,3 6 2 0,-3-5-3 0,1-2 1 16,0 3 0-16,-2-7-3 0,1 6 3 15,-2-6-1-15,1 0 0 0,-1 5 0 16,1-6 0-16,-1 2 0 0,1-1 0 16,-2-4 1-16,0 0 1 0,0 0 2 15,0 3 1-15,0-2 2 0,0 4-1 16,0-1 0-16,-6 1-2 0,0 2 1 15,-4-4-4-15,1 2 0 0,5-4-5 16,-5 4-7-16,5-4-12 0,-2 0-25 0,-3 4-31 16,5-2-39-16,1 5-50 0</inkml:trace>
  <inkml:trace contextRef="#ctx0" brushRef="#br0" timeOffset="-8169.58">9441 6660 350 0,'0'0'58'0,"0"0"-11"16,0 0-14-16,0 0-5 0,0 0-6 16,0 0-3-16,0 0-3 0,0 0-6 15,0 0 1-15,0 0-3 0,-66-60 2 16,64 58-2-16,2 2-3 0,-1-1-2 15,1 1-3-15,0 0-1 0,-2-2-1 16,2 2-1-16,-1 0 2 0,1 0 0 0,0 0 1 16,0 0 0-16,0 8 0 0,6 5 0 15,2 6 0-15,-1 0 0 0,1 1 0 16,-1 3 0-16,1 2-2 16,0 2 2-16,-1 0-1 0,0 0 1 0,2 2-1 15,-3 0 0-15,1-2-1 0,-1-1 1 16,0-2 0-16,2 2-1 0,-2-2 2 15,1 1 0-15,-2-3-1 0,-1 0 2 16,0-7-2-16,-1-1 0 0,0-3 0 16,-3 0 1-16,1-1 0 0,-1-4 0 0,2-1 0 15,-2-5-2-15,0 5 2 0,0 1 0 16,0-1 0-16,1 1 2 0,-1-6-1 16,0 0 0-16,0 0 0 0,0 1 1 15,2 1 1-15,-2 0 0 0,0-2-1 16,0 0 1-16,0 1-2 0,1-1 0 0,-1 0-2 15,3-1 1-15,0-9-1 0,3 0 1 16,1-2 0-16,-1-1 0 16,-2 6 0-16,2-9-1 0,-2 3 0 15,1-2 1-15,2 1-1 0,-4-3 0 0,1-1 1 16,-4 0-1-16,4-8 1 0,-4 2 0 16,0-1 0-16,0 1 0 0,0 1 1 15,0 5-1-15,-1 0 1 0,-2 0-1 16,3 4 1-16,-3-5-2 0,3 7 1 15,0 1-1-15,0-1 0 0,0 1 0 0,3 0-1 16,1 2-1-16,4-5-1 0,-4 7 0 16,6-4 2-16,-4 5 0 15,-3 3 0-15,0 0 1 0,-3 3-1 16,0-2-1-16,0 2 0 0,1 0-3 0,1-1 3 16,-2 1 0-16,1-1 1 0,-1 1 2 15,0 0 1-15,0 0 2 0,0 0 0 16,0 0 1-16,-6 0 0 0,-4 0 1 15,0 2-3-15,-2 1 1 0,-2 2 0 16,-2 0-2-16,-4 0 2 0,2 0-1 0,-2 2 0 16,-1-3 0-16,0 0-2 0,-2 0 0 15,0-1-2-15,1 0 0 0,6-2-5 16,-4-1-2-16,1 0-25 0,5 0-71 16,-4-1-166-16</inkml:trace>
  <inkml:trace contextRef="#ctx0" brushRef="#br0" timeOffset="-7198.27">9912 6273 394 0,'0'0'55'0,"0"0"-11"16,0 0-9-16,0 0-10 0,0 0-8 16,0 0-6-16,0 0-2 0,0 0-4 15,0 0-1-15,-27-65-1 0,24 60-2 16,3 1-1-16,0 0-1 0,0 4-1 0,0-7-2 15,4-2-2-15,12-3 2 16,9-5-1-16,5 3 2 0,4 3 0 16,0 2-1-16,-2 4-4 0,-4 2 2 15,-4 3-1-15,-2 0 2 0,-4 8 2 0,0 4 1 16,-2 4 0-16,-5 3-3 0,-3 2 1 16,-5 5-2-16,-3 2 2 0,-3 4-1 15,-9 4 5-15,-7 0 3 0,-3-1 0 16,-2-2 3-16,-2-2-2 0,0-6 5 15,4-3-3-15,8-10 5 0,2-3-4 0,8-5 1 16,4-4-1-16,0 0 0 0,0 0-1 16,-1 0 0-16,-1 0 0 15,1 0-1-15,-1 2-1 0,2-2-6 0,-1 0 2 16,1 1 0-16,-2-1-1 0,2 0 2 16,0 2-5-16,0-2-3 0,0 0-1 15,0 0-1-15,0 0 3 0,2 0 3 16,12 0 3-16,5 0-4 0,4-2 3 15,0-3-4-15,-1 3 3 0,3-3 2 16,-1 1 0-16,2 0-4 0,0-1-10 0,4 0-17 16,-1-1-26-16,-1-2-28 0,-3 2-31 15,-4 0-24-15</inkml:trace>
  <inkml:trace contextRef="#ctx0" brushRef="#br0" timeOffset="-6734.39">10387 6143 351 0,'0'0'64'0,"0"0"-11"16,0 0-16-16,0 0-12 0,0 0-8 16,0 0-8-16,0 0-4 0,0 0-7 15,0 0-3-15,0 0-4 0,4-14-3 16,-4 14 1-16,0 0 7 0,0 2 4 15,0 11 5-15,-1 9 3 0,-2 7-3 16,0-1-3-16,0 1-1 0,0-2 1 16,3 1-3-16,-1-2 1 0,1-3-2 15,0-7-1-15,0 1-2 0,0-2 1 0,1-6 0 16,5 5-2-16,-2-7 2 0,5 0 1 16,2-3 3-16,4-3-3 0,7-1 1 15,1 0-4-15,0-5 0 0,-3-5 2 16,0 0 3-16,-8 2 3 0,4 1 2 15,-7-4 5-15,-2 5-1 0,1-8-1 0,-3 6 1 16,-4 2 3-16,2 2 1 0,-3 4 5 16,0-1 1-16,0 1-3 0,0-2-5 15,0 0-6-15,0 0-4 0,0 1-2 16,0 1-2-16,3-2 0 0,-3 2 3 16,0 0 1-16,0 12 0 0,-3 6 0 15,-1 5-1-15,1 4 1 0,0 2-2 16,1 1-2-16,2 2-2 0,0 3-14 15,0 0-30-15,2-1-62 0,1-2-108 16</inkml:trace>
  <inkml:trace contextRef="#ctx0" brushRef="#br0" timeOffset="-4977.57">14502 16988 281 0,'0'0'59'0,"0"0"-11"16,0 0-13-16,0 0-9 0,0 0-6 15,-24-84-2-15,24 71-4 0,0-1-2 16,0 2-2-16,0 1-5 16,1-5-3-16,4 7-2 0,3-3 0 0,2 2-2 15,-2 5 0-15,7 0 0 0,3 3-3 16,2 2 3-16,6 0 0 0,-4 7 0 15,-1 6 1-15,-2 1-1 0,-4 2-2 16,-4 3 1-16,-1 2-2 0,-5 0-1 16,-2 2 3-16,-3 2 0 0,-2 2 0 0,-7-3 2 15,-6 0 0-15,-4 1 0 0,-3-1-1 16,-2-4 0-16,-1-2 2 0,2-1 1 16,5-10 0-16,4 1 0 0,4-4 1 15,6-2 1-15,1 2 2 0,3-4 1 16,-2 0 1-16,2 0-8 0,0 0-2 15,-1 0 0-15,1 0-3 0,0 0 5 0,0 2 1 16,11 1 0-16,8 2 1 16,4-1-1-16,3-1-3 0,2 0 4 15,1-3-2-15,0 0-1 0,-2 0 6 0,1 0-8 16,-1 0-2-16,-1-1-5 0,-2-1-7 16,-2-3-10-16,0 3-14 0,0-6-10 15,-3 2-7-15,-2-2 7 0,-7 2 12 16,3-1 13-16,-4-6 11 0,-5 6 11 15,2-8 6-15,-3 4 6 0,-3-3 2 0,0-7 4 16,0 2 2-16,0-9 7 0,0 4 8 16,-2-2 12-16,-1 3 4 0,2-1 1 15,-2 7 1-15,0 0-9 16,2 7-3-16,-1-4 0 0,1 2-7 0,-1 8-2 16,2-1-4-16,0 5-7 0,0 0-6 15,0 0-5-15,0-3-3 0,0 3-6 16,-1-2 2-16,1 2 0 0,-2 2 0 15,2 13 1-15,-1 9-1 0,-1 7 0 16,1 0 1-16,-2 1-1 0,3-3 0 0,0-1-1 16,0-4 2-16,0-1-4 0,6-3 2 15,0-4-1-15,0-2-2 0,1-5 0 16,-1-1 2-16,2-3-1 0,1 0 0 16,1-3-1-16,1 1 1 0,0-3 0 15,4 0 2-15,-3-9-2 0,3-2 4 16,-4-4-1-16,-2 0 2 0,-3 4 2 15,0-3 0-15,-2 4 3 0,-1 1-1 16,-1-5 2-16,0 8 1 0,-1-5 1 16,-1 7 2-16,0-4-1 0,0 4 0 0,0 4-2 15,0-2-3-15,0 2-3 0,0-1-3 16,2 1 0-16,-2 0 0 0,0 0 0 16,3 0 1-16,1 7 0 0,1 8-1 15,-1 6-1-15,3 1 0 0,-4 0-1 16,-3 3-7-16,1-1 1 0,-1 1-5 15,0 0 1-15,0 3-32 0,0-10-28 16,0-6-63-16,0-5-87 0</inkml:trace>
  <inkml:trace contextRef="#ctx0" brushRef="#br0" timeOffset="-4653.57">15297 16773 441 0,'0'0'56'0,"0"0"-8"0,0 0-18 15,0 0-11-15,0 0-7 0,0 0-9 16,0 0-3-16,0 0-2 0,0 0 1 15,8-28 2-15,8 42-1 0,4 9 2 16,3 9 0-16,-5 6-2 0,-1 6 1 0,-4 1-3 16,-2 2 0-16,-5 1-4 0,-1-4 3 15,-5 1-2-15,0-2-3 0,-6-1 13 16,-10 2-7-16,0 1-6 16,-6-1-22-16,-5-2-59 0,-2-7-32 0,-6-4-81 15</inkml:trace>
  <inkml:trace contextRef="#ctx0" brushRef="#br0" timeOffset="-4214.12">14349 16648 244 0,'0'0'66'0,"0"0"-6"0,0 0-8 0,0 0-7 16,0 0-7-16,0 0-8 0,0 0-14 16,0 0-9-16,0 0-4 15,0 0-2-15,-16-37 6 0,15 53 2 0,-2 13 2 16,-2 9-4-16,1 4 0 0,1 5-2 16,-1 4-2-16,-1 0-3 0,1-2-1 15,4-2 0-15,0-8 0 0,0-5-1 16,7-4 0-16,2-4-1 0,4-1 0 15,3 0-1-15,3-4-5 0,0 2 9 16,1 3-24-16,0-5-12 0,5 0-52 0,-4-1-60 16,5-6-41-16</inkml:trace>
  <inkml:trace contextRef="#ctx0" brushRef="#br0" timeOffset="-3733.32">15311 16665 429 0,'0'0'55'0,"0"0"-4"0,0 0-22 16,14-85-16-16,-7 66-1 0,1 0-4 0,-1 7-7 15,1 0 5-15,1 4-7 16,0 0 4-16,-3 1-1 0,4 4-3 16,-5 3-2-16,7 0 0 0,5 0 6 15,-5 7-6-15,8 6 8 0,-7-1-9 0,0 1 3 16,-1 2 0-16,-3 1-1 0,0-1 1 16,-3-4-1-16,0 2 1 0,-3-5-1 15,0 1 1-15,0 2-1 0,-3-1 1 16,0 7 1-16,0-2 2 0,-3 5 2 15,-3-4 0-15,-1 3 0 0,1-8 0 0,-1 1-4 16,3-4 0-16,-1 3 0 16,2 2 0-16,2-10 1 0,-1 9 0 15,2-7 0-15,0 5 0 0,0 2 2 16,3-6-1-16,2 0 0 0,2-3 1 0,9-2 0 16,0-1 1-16,7-5-4 0,1-6 1 15,-2-6-1-15,3 2-1 0,-5 0 1 16,0 1-4-16,-7 5-2 0,-5 2-7 15,0 3-20-15,-4 3-48 0,-1-2-79 16,2 2-115-16</inkml:trace>
  <inkml:trace contextRef="#ctx0" brushRef="#br0" timeOffset="-1261.04">17312 17078 388 0,'0'0'70'0,"0"0"-16"0,0 0-16 16,0 0-17-16,0 0-10 0,0 0-5 0,0 0-6 15,0 0-1-15,0 0-3 0,0 0 3 16,-41-42 1-16,41 60-1 0,2 8 0 16,2-1-1-16,2 0 2 0,1 0-2 15,2 1 3-15,-2 1 16 0,-1-2-17 16,0 1 16-16,-2-4-7 0,0-4-9 15,1-4 12-15,-4-3-14 0,1 0 4 16,1 1-4-16,-3-10 2 0,1 3-1 16,-1-5 1-16,0 0 1 0,0 0 2 15,0 2 2-15,1-2-1 0,-1 2 0 0,0-2 1 16,0 0-5-16,0-11-7 0,-1-5 9 16,-3-3-12-16,-1-6-2 0,2 3 13 15,-2-1-13-15,0 0 16 0,1 1 0 16,3 0 0-16,-2 5-1 0,1-1-2 15,1-3 2-15,1 1-2 0,0-4 0 0,0 7-1 16,3 2 1-16,1 0-2 0,5 3 0 16,-1-2-3-16,1 5 3 0,3 0-4 15,3 3-1-15,-1 1-1 16,4 1-1-16,4 4 3 0,0 0-3 0,10 0-4 16,-1 5-9-16,0 2-17 0,-2-2-21 15,0 3-16-15,-5 3-29 0,-4 3-7 16,-7-2-1-16</inkml:trace>
  <inkml:trace contextRef="#ctx0" brushRef="#br0" timeOffset="-917.2">17286 17281 275 0,'0'0'56'0,"0"0"-30"16,0 0 5-16,0 0-12 0,0 0-3 15,0 0-3-15,90-82-6 0,-69 78-2 16,1-1-4-16,-2 2-1 0,-4 3 0 16,2-2-1-16,2 2 0 0,1 0 1 0,-2 0 0 15,0 0-1-15,0 0 0 0,-8 0-3 16,4 2 2-16,-4 1 1 0,-3 2 1 16,0-2 3-16,-2 3 3 0,1 0 22 15,-4 1-19-15,0 3 20 0,-1 0-18 16,0 0-2-16,-2 1 2 0,2-2-1 0,-2 5 7 15,1 6-14-15,-1-6 11 16,2 6-17-16,-1-1 3 0,-1-8-3 16,3 7 1-16,-1 0 3 0,-1-7-5 15,1 7-2-15,0-7-2 0,-2-7-7 0,2 2-5 16,-2-6-17-16,0 0-27 0,0 0-49 16,3 0-34-16</inkml:trace>
  <inkml:trace contextRef="#ctx0" brushRef="#br0" timeOffset="-767.52">17617 17181 205 0,'0'0'17'0,"0"0"-11"0,0 0-6 0,0 0-1 16,0 0-4-16,0 0-2 0,0 0-7 15,85-56-17-15,-66 53-34 0</inkml:trace>
  <inkml:trace contextRef="#ctx0" brushRef="#br0" timeOffset="-222.14">18051 17148 396 0,'0'0'50'0,"0"0"-17"16,0 0-17-16,0 0-8 15,0 0-7-15,0 0-1 0,0 0-3 16,-90 12-3-16,71 0 1 0,-2 6-3 16,1 0 16-16,2 4-19 0,2-3 13 0,2-1-15 15,4-4 2-15,1-3 0 0,6-4 1 16,0-4 1-16,2 3-1 0,1-6 7 16,-2 0 3-16,2 0 2 0,0 0 1 15,0 0 1-15,0 0 2 0,0 0 1 16,0 1 0-16,0-1-1 0,0 0 1 0,3 0-1 15,3 0 0-15,8 0-3 16,4 0-1-16,0 0-2 0,6 3 3 16,-4 1 10-16,0 7-12 0,-2 2 13 15,-1-4-15-15,-2 5 1 0,-1 2-1 0,-4 2 3 16,-1 1-1-16,-1 1-1 0,-3 3-1 16,-4-1 1-16,-1 0 0 0,0-5 2 15,0-2-1-15,-4 3-2 0,-2-3 0 16,-3 2 2-16,4-5 4 0,-3 2-2 15,2-10 1-15,-2 4 1 0,1-4 0 16,4-1 4-16,0-1 0 0,3-2 1 16,-6 0-1-16,-3 0 0 0,-1-5 0 15,-1-4 0-15,5-4-3 0,3 3-3 16,-3-8 2-16,6-1-4 0,0-3 2 0,2-5-2 16,6 1-2-16,1 4-1 0,1 1-4 15,3 1 2-15,-1 6 0 0,2 0-5 16,2 3-3-16,3 0-3 0,-2 3-10 15,5 0-26-15,-1 1-8 0,0 0-28 16,2-3-10-16,0 2-4 0,2 1-27 0</inkml:trace>
  <inkml:trace contextRef="#ctx0" brushRef="#br0" timeOffset="150.74">18356 17222 411 0,'0'0'54'0,"0"0"-17"0,0 0-13 16,0 0-7-16,0 0-4 0,0 0-2 0,0 0-5 15,0 0-6-15,0 0-2 0,13-67 0 16,-10 67 0-16,4 0-1 0,3 0 3 16,-1 0-3-16,5 7 0 0,-3 1 1 15,-4 7-1-15,3 4 17 0,-7 2-16 16,-2 1 17-16,-1 0-15 0,0 1 0 15,-6-3 14-15,-3-1-14 0,-2 1 10 16,1-2-8-16,-3 3-2 0,1-8-3 16,4-3 6-16,-4 1-2 0,5-5 0 15,3-3 1-15,1 0-3 0,3-3 0 0,-2 0 0 16,2 0 0-16,-1 2-1 0,-1-2 1 16,2 2 0-16,0-1 2 0,0 3-2 15,2-1-1-15,8 0-1 0,7-1-4 16,-1-2-2-16,6 0-10 0,-3-5-8 15,0-2-18-15,-8 2-13 0,2-4-16 0,0 0-15 16,0-3-13-16,2-3-12 0</inkml:trace>
  <inkml:trace contextRef="#ctx0" brushRef="#br0" timeOffset="402.02">18626 17163 439 0,'0'0'67'16,"0"0"-18"-16,0 0-18 0,0 0-11 0,0 0-9 16,0 0-7-16,0 0-3 0,0 0-1 15,0 0-1-15,0 0 0 0,-3-11 2 16,8 27-3-16,2 6 2 16,-1 3 17-16,5 2-19 0,-3 3 15 0,0 2-4 15,-2 0-18-15,1 1 16 0,-2-1-13 16,-2-3-4-16,-3 2-5 0,0-4-8 15,0-2-19-15,-8 0-16 0,-6-2-29 16,-2-1-29-16,-6-2-42 0</inkml:trace>
  <inkml:trace contextRef="#ctx0" brushRef="#br0" timeOffset="719.22">18233 17185 448 0,'0'0'62'0,"0"0"-18"0,0 0-13 15,0 0-10-15,0 0-10 0,0 0-8 16,0 0-3-16,0 0-1 0,0 0 1 15,0 0 1-15,9 5 2 0,-9 29 16 0,0 4-5 16,0 2 4-16,0 1-6 0,0 2-13 16,-3-4 2-16,3-1-2 0,0-3 0 15,0-8-1-15,0-2-2 16,7-5-3-16,5-2-4 0,1-3-11 0,4-3-15 16,2-4-35-16,6-4-59 0,-1-4-73 15</inkml:trace>
  <inkml:trace contextRef="#ctx0" brushRef="#br0" timeOffset="1055.93">19144 17401 554 0,'0'0'60'0,"0"0"-14"0,0 0-13 16,0 0-13-16,0 0-7 0,0 0-7 15,0 0-3-15,0 0-1 0,0 0-5 16,0 0 3-16,-30-26-2 0,40 21-1 0,8-2 2 15,6 0-4-15,0 2 1 16,1 1-4-16,-5 4-4 0,-1-4-9 16,0 4-13-16,-6 0-27 0,6 0-39 15,-8 4-57-15,-5-3-44 0</inkml:trace>
  <inkml:trace contextRef="#ctx0" brushRef="#br0" timeOffset="1231.28">19131 17506 506 0,'0'0'70'0,"0"0"-21"0,0 0-19 15,0 0-12-15,0 0-9 16,0 0-8-16,0 0 0 0,0 0-4 0,0 0-1 16,0 0-7-16,85 3-17 0,-59-3-60 15,0-1-96-15,-2-6-98 0</inkml:trace>
  <inkml:trace contextRef="#ctx0" brushRef="#br0" timeOffset="3033.62">20454 17001 425 0,'0'0'56'0,"0"0"-13"16,0 0-16-16,0 0-11 0,0 0-10 16,0 0-5-16,0 0 0 0,0 0-2 0,0 0 1 15,-11-10 2-15,11 28-1 0,0 9 1 16,0-3-3-16,0 0 3 0,0 0-3 16,0-7 1-16,1 0-1 0,-1 1 0 15,2-8 0-15,-1 10 0 0,-1-8 16 16,1 1-20-16,-1 2 12 0,2-5-18 0,-1 2-5 15,-1-6-8-15,2 3-19 0,-1-2-22 16,-1-2-25-16,5 3-26 16,-1-3-32-16</inkml:trace>
  <inkml:trace contextRef="#ctx0" brushRef="#br0" timeOffset="3302.07">20207 17418 389 0,'0'0'70'0,"0"0"-16"16,0 0-14-16,0 0-12 0,0 0-11 16,0 0-11-16,0 0 1 0,0 0-4 15,0 0 0-15,0 0 1 0,58-64-3 16,-45 64 1-16,9 0-3 0,-1-3 1 15,8 3 0-15,0 0-2 0,0 0-1 16,3-2 0-16,2 0-2 0,3-2-16 0,0 1 3 16,6-4-34-16,-2 1-36 0,1-2-48 15,-2-2-73-15</inkml:trace>
  <inkml:trace contextRef="#ctx0" brushRef="#br0" timeOffset="3640.23">20366 17481 516 0,'0'0'43'15,"0"0"-10"-15,0 0-12 0,0 0-11 0,0 0-6 16,0 0-6-16,0 0-1 16,0 0 3-16,0 0 0 0,-10-13 1 15,10 13 0-15,3 11-1 0,6 3-1 0,0 9 0 16,-1 2-1-16,-4 2 1 0,-2 0 2 16,-2 5-4-16,0 0 1 0,0 1-2 15,-2-3-1-15,-1-3-2 0,2-7 0 16,-1-2-5-16,2-8-7 0,0-3-28 15,0-2-33-15,0-5-42 0,0 0-68 0</inkml:trace>
  <inkml:trace contextRef="#ctx0" brushRef="#br0" timeOffset="4022.14">20632 17525 492 0,'0'0'49'16,"0"0"-17"-16,0 0-13 0,0 0-3 15,0 0-6-15,0 0-3 0,0 0 0 16,0 0-5-16,0 0 1 0,0 0-2 16,33-30-1-16,-30 27-1 0,2 2-3 15,-5 1 0-15,4 0 2 0,3 1-1 16,0 5 0-16,1 4 1 0,-4-2-1 15,-4 3 3-15,0 7 0 0,0-1-2 16,-4 4 1-16,-4-1 1 0,0 0-1 16,-4-5 5-16,-2 0-2 0,-2 1 0 0,-2-3-1 15,1 1 0-15,2 2-1 0,1-4 1 16,5 1-1-16,2-1-1 0,4-2-1 16,1-5 2-16,0 0-1 0,2-5 2 15,12 1 1-15,4-1-1 0,8 2 0 16,2-2-1-16,2 0-2 0,0 0-4 0,1 0-8 15,-1-3-16-15,-3-2-40 16,2-4-62-16,-2-5-89 0</inkml:trace>
  <inkml:trace contextRef="#ctx0" brushRef="#br0" timeOffset="4550.62">21236 17025 511 0,'0'0'42'0,"0"0"-10"15,0 0-11-15,0 0-12 0,0 0-9 16,0 0-3-16,0 0-1 16,0 0 0-16,0 0 4 0,12 1 0 0,10 13-1 15,0 2 0-15,2 3-2 0,-1-1 0 16,0-1-3-16,-2 1-2 0,-1-1-2 15,-1-2-5-15,-3 0-3 0,-1 0-4 16,-6-7-9-16,1 2-8 0,-4-3 13 16,-2-5-14-16,-1 3 16 0,-3-5 11 0,3 0-8 15,3-5 21-15,1-8-2 0,5-1 4 16,-5 1 6-16,-3-2 3 0,1-1 4 16,-2 5 2-16,-2-8 7 0,-1 8 0 15,0 1 2-15,0-1-3 0,0 7-3 16,-6-4-2-16,3 6-8 0,-4-2-3 0,-7 4-4 15,-1 4-4-15,-5 12 1 16,-3 6-3-16,0 6-4 0,-3 5 0 16,-3 6 7-16,-2 2-22 0,-1 5-43 15,-1 0-93-15,1-6-95 0</inkml:trace>
  <inkml:trace contextRef="#ctx0" brushRef="#br0" timeOffset="7729.74">22188 17002 244 0,'0'0'53'16,"0"0"-8"-16,0 0-7 0,0 0-4 15,0 0-6-15,0 0-4 0,0 0-7 16,0 0-5-16,0 0-3 0,4-70-4 16,-4 69-4-16,0-1-2 0,0 0-2 0,0 1-1 15,0 1-3-15,0 0 4 0,0 1 1 16,0 13 2-16,0 7 0 0,-5 8-1 16,2 0 0-16,-1 2 0 0,-1-2 0 15,1-1-2-15,1-1 1 0,1-8 2 16,1-1-1-16,1 0-1 0,0 0 2 15,0-1 13-15,0 0-14 0,4-1 14 16,2-9-14-16,3 0-1 0,-1-2 2 16,4-5-2-16,7 0 1 0,-2 0-1 15,8-12-2-15,-5-1-11 0,-3 1 14 0,2-4-14 16,-4 2 15-16,0 1 2 0,-4 3-1 16,-2 1 4-16,-3 6-1 0,-3-2 1 15,0 3 1-15,-3 2-1 0,0 0-1 16,0 0 5-16,0-3-6 0,0 1 3 15,0 1-3-15,0 1-1 0,0-2 3 0,0 2-1 16,-4 0 0-16,-2 0-3 16,-1 5 1-16,-2 7-1 0,5-2-1 0,-2 5 15 15,5 5-17-15,1 0 15 16,0 7-6-16,0 1-9 0,4-5 9 0,2 0-18 16,-2-1-6-16,1-6-24 0,-1 0-31 15,-1-4-49-15,1-2-52 0</inkml:trace>
  <inkml:trace contextRef="#ctx0" brushRef="#br0" timeOffset="8126.4">22541 17105 407 0,'0'0'62'0,"0"0"-19"0,0 0-16 16,0 0-11-16,0 0-10 0,0 0-3 16,0 0-3-16,0 0 1 0,0 0 3 0,0 0-2 15,4 0 0-15,-5 17-2 0,-4 4 0 16,1 4 0-16,1-6 0 0,0-2 15 16,1 1-15-16,2 0 11 0,0-4-13 15,0 4 2-15,0-5-1 0,0-6 0 16,2 3 8-16,3 0-11 0,-1-3 14 0,2 1-10 15,1-5 1-15,3-2 1 0,3-1-1 16,0-4 0-16,5-8-8 16,-5-4 9-16,0-4-11 0,-5 0-5 15,-2-2 15-15,-3 7-15 0,-3-5 17 0,0 1 4 16,-3-1-3-16,-4-1-2 0,1 5 0 16,-1 3-2-16,1 5-1 0,3 4 0 15,2 1-7-15,1 3-8 0,0 0-3 16,-2 0-16-16,2 0-42 0,0 1-64 15,0 13-125-15</inkml:trace>
  <inkml:trace contextRef="#ctx0" brushRef="#br0" timeOffset="8551.8">22882 17113 412 0,'0'0'43'0,"0"0"-12"0,0 0-12 16,0 0-11-16,0 0-6 0,0 0-3 16,0 0 0-16,0 0 0 0,90-25-1 15,-69 38 3-15,0 2-2 0,-2 2 0 16,-2-2 1-16,-1 0-3 0,-1-3 0 15,0 0 0-15,-3 0-5 0,1 1 2 16,-6-3 13-16,2-2-13 0,-3-1 16 16,2-2-14-16,-1 2 2 0,-2-7-1 0,4 0 2 15,0 0 1-15,0 0-14 0,3-9 17 16,-4 2-17-16,-5 4 21 0,0-8 2 16,-3 0 3-16,0 2 5 0,-6-3 0 15,1 5 2-15,-2 2 0 0,-1 2-2 16,4 1-2-16,-9 1-5 0,1 1-1 0,-6 1-5 15,-3 9 0-15,3 5-3 16,-2 0-1-16,2 8 15 0,-2 6-9 16,-1 4-4-16,1 8-22 0,-1 2-54 15,2-2-81-15,-2 0-122 0</inkml:trace>
  <inkml:trace contextRef="#ctx0" brushRef="#br0" timeOffset="9439.33">23808 16994 293 0,'0'0'58'0,"0"0"-13"0,0 0-18 0,0 0-12 16,0 0-5-16,0 0-2 0,0 0-2 15,0 0 1-15,0 0-3 0,0 0 1 16,-87 43-2-16,77-24 2 0,0 0-2 16,0 1-1-16,2-2 0 0,4-5-2 15,1 4 0-15,2-6 2 0,1 3-2 16,0 8 0-16,0-4 16 0,4 9-16 15,2-4 13-15,0-7-13 0,0-3-4 16,0-1 13-16,-1-2-13 0,-1-3 10 16,2 1-8-16,-4-5 1 0,2 5-1 0,-1-3 1 15,1-4 1-15,-1 1 3 16,-3-2 1-16,0 0 1 0,1 0 0 16,2-2-12-16,2-8 13 0,1 3-11 0,-4-2 13 15,3 0 3-15,-4 4 2 0,1 3 0 16,-2 2 1-16,0-7-2 0,0 2-2 15,0-1-2-15,0 2-5 0,0 4-3 16,-5 0-5-16,-5 0 0 0,-7 2-1 16,-5 5-2-16,3 6-2 0,2 3 5 0,1 2-30 15,4 0-18-15,0-3-64 0,4-2-42 16</inkml:trace>
  <inkml:trace contextRef="#ctx0" brushRef="#br0" timeOffset="9818.87">24078 17125 459 0,'0'0'54'16,"0"0"-14"-16,0 0-11 0,0 0-5 16,0 0-9-16,0 0-4 0,0 0-5 15,0 0-3-15,0 0-2 0,0 0-1 16,-56-41-1-16,39 55 0 0,3 1 0 15,3 0 2-15,-1 3-1 0,4 4-1 0,2-3-1 16,0-1 1-16,2-1 16 0,2-2-16 16,2 6 18-16,0-2-9 0,0 3-9 15,4-2 11-15,2-9-13 0,2 1 0 16,0-5 0-16,1 0 1 0,-3-1 1 16,2-5 0-16,-2-1 1 0,6 0 0 15,-2 0 0-15,-3-1 1 0,3-12 2 16,0-1-13-16,1-6 12 0,-4 0-12 15,0-3-7-15,-1 0 18 0,-1 1-19 16,-2 5 18-16,0 2 1 0,-1 1-1 0,-2 2 1 16,1 1-2-16,-1 4-3 0,2 2-10 15,-2 5-22-15,0-1-34 0,0-4-67 16,0 0-57-16</inkml:trace>
  <inkml:trace contextRef="#ctx0" brushRef="#br0" timeOffset="10368.29">24094 16700 353 0,'0'0'55'0,"0"0"-10"15,0 0-18-15,0 0-7 16,0 0-10-16,0 0-5 0,6-82 0 16,-1 73-2-16,1 1-1 0,2 1-1 15,-1 1-2-15,1 1 1 0,0 2 0 0,1 0 0 16,2 1-2-16,-1 2 2 0,0 0-1 16,2 0-3-16,-2 0 1 0,-1 5 0 15,3 1 1-15,-3 3 3 0,2 3-1 16,-6-1 1-16,1-2 1 0,-3 2-1 15,-2 1 3-15,-1 0 0 0,0 6 1 0,-6 0-1 16,-3 4 0-16,-2-2-2 0,4-10-1 16,-1 1 1-16,3-5-1 0,2-3 0 15,-1 4 1-15,2-2-2 0,1 0 0 16,-1-2 0-16,2-3-2 0,0 0 2 16,0 4 1-16,0-3 0 0,6 6 0 15,6-2-1-15,4-1-3 0,7-1 4 16,-1 0-1-16,1 2 0 0,-6-5 2 15,-1 1-4-15,-3-1 1 0,-3 1 2 16,0 4-1-16,-5-5 0 0,5 5 1 0,-7-2-1 16,-1 0 2-16,3 0 1 0,-5 3 0 15,-5 6 0-15,-6 4 2 16,-9 4-5-16,-3-5 1 0,-2-1-2 16,3-5-1-16,-1-1 1 0,7-2-3 0,2-1-3 15,5-4-5-15,2 0-16 0,3 1-34 16,4-2-71-16,0 0-129 0</inkml:trace>
  <inkml:trace contextRef="#ctx0" brushRef="#br0" timeOffset="10865.3">24606 17217 452 0,'0'0'52'0,"0"0"-11"0,0 0-10 15,0 0-11-15,0 0-7 0,0 0-7 16,0 0-3-16,0 0-1 0,0 0-1 0,0 0-2 16,36-54 1-16,-13 51 0 0,3-2 0 15,0 4 0-15,1-1-1 0,-1 2-1 16,1-1-1-16,-1 1-1 0,0 0-3 16,-2-2-1-16,-5 2-6 0,0-1-14 15,-6 1-25-15,1-2-36 0,0 2-33 16,-8-1-17-16</inkml:trace>
  <inkml:trace contextRef="#ctx0" brushRef="#br0" timeOffset="11059.17">24833 17031 413 0,'0'0'49'0,"0"0"-21"0,0 0-11 0,0 0 2 16,0 0 3-16,0 0 0 0,0 0-1 0,0 0-10 15,0 0-5-15,-9 64-2 16,9-31-1-16,0-1 13 0,0 3-18 16,0-3 14-16,2 3-12 0,-1-4-39 15,2 0-43-15,-1-8-140 0,2-4-54 0</inkml:trace>
  <inkml:trace contextRef="#ctx0" brushRef="#br0" timeOffset="13922.21">25451 16962 200 0,'0'0'57'0,"0"0"-11"16,0 0-5-16,0 0-7 0,0 0-4 15,0 0-5-15,0 0-3 0,0 0-4 0,40-78 0 16,-39 75-3-16,-1 3-4 0,0-2 0 16,0 2-7-16,0 0 1 0,2-2-3 15,-2 2-2-15,0-1 0 0,1 1 0 16,-1 0 0-16,0 0 0 0,2 0 0 15,-2 1 2-15,0 13 1 0,0 6 0 0,0 7 1 16,0-4-1-16,-2 2-2 0,1 0 2 16,-2 0-4-16,0 2 2 0,1-4-3 15,2 1 1-15,0-8 0 16,0 1 1-16,0 0 0 0,6-2-1 0,3 5 16 16,0-7-15-16,-1-2 13 0,3-3-14 15,0-2-2-15,1-2 1 0,4-1 1 16,4-3 1-16,1-3-13 0,6-4 13 15,-4-6-16-15,-2 0 16 0,-3-1 1 16,-5 4 0-16,-3-2 2 0,-4 4-2 0,-3-6 2 16,2 4 0-16,-5 4 2 0,0-5 1 15,0 5-1-15,0-5 1 0,0 0 3 16,-1 7-2-16,-1 0 1 0,2 4-1 16,0-2-5-16,0 2-1 0,0 0-3 15,-2 0 1-15,-1 0 1 0,-3 5 0 16,2 2-1-16,-1 10 0 0,4 1-3 15,1 3 1-15,0 5-1 0,0 1-4 16,1 1 13-16,1 2-8 0,-1 2-6 16,1-5-15-16,-2 1-47 0,0-1-38 0,0-11-49 15</inkml:trace>
  <inkml:trace contextRef="#ctx0" brushRef="#br0" timeOffset="14326.73">25863 17083 410 0,'0'0'58'0,"0"0"-17"0,0 0-17 15,0 0-11-15,0 0-5 0,0 0-7 16,0 0-4-16,0 0-1 0,0 0 1 15,0 0 1-15,0-13 1 0,0 16 2 0,0 10 0 16,0 6-1-16,0 1-2 16,0-3 1-16,0 1-2 0,0 3 3 0,0 0 15 15,1 4-16-15,0-7 14 16,4-4-13-16,-2-6-1 0,4-3 1 0,7 2 0 16,1-5 11-16,7-2-12 0,-2-2 1 15,0-12-13-15,0-6 2 0,-1-1-3 16,-3-1 16-16,-2 0 2 0,-3 2-1 15,-4 3 4-15,-3 0 2 0,-1 6-1 16,-3-3 0-16,0-6-2 0,-4 2-6 0,-6-7 0 16,-5 7-2-16,1 6-2 0,-5 0-4 15,-2 6-5-15,0 4-7 0,-2 2-21 16,0 3-33-16,2 8-37 16,4 3-29-16</inkml:trace>
  <inkml:trace contextRef="#ctx0" brushRef="#br0" timeOffset="14783.56">26126 17046 438 0,'0'0'54'16,"0"0"-13"-16,0 0-16 0,0 0-13 0,0 0-8 16,0 0-2-16,0 0-1 15,0 0-1-15,79-45-1 0,-53 55-2 0,0 2 0 16,1 5 0-16,-3-1-1 0,-1 6 2 16,-3-2-2-16,-2-2 1 0,-2 1-5 15,-8-6 1-15,1 1-3 16,-4-6-1-16,1 0-5 0,-1 1-7 0,-2-6-5 15,0 2 0-15,-3-5 7 0,0 0 7 0,6 0 8 16,-2 0 5-16,6-5 1 0,0-4 5 16,-4 3-1-16,0-9 3 0,-5 0 4 15,-1 5 2-15,0-7 5 16,-3 0 1-16,-3 3 2 0,1-1 1 0,-3 3-3 16,1 4-1-16,0 2-8 0,0 0-2 15,-2 6-5-15,-5 0-1 0,-1 3-4 16,-4 8-1-16,2 5 1 0,-2 1-1 15,1 6-4-15,-2 2-2 0,2 2-7 16,0 3-11-16,1 2-16 0,5 2-47 0,1-2-79 16</inkml:trace>
  <inkml:trace contextRef="#ctx0" brushRef="#br0" timeOffset="15847.08">26859 16938 288 0,'0'0'60'0,"0"0"-10"0,0 0-15 0,0 0-11 16,0 0-5-16,0 0-3 0,0 0-3 16,0 0-4-16,0 0-4 0,-27-36-2 15,21 36-2-15,-5 2 2 0,-1 6 0 16,-4 6 1-16,1 1 1 0,4 2-2 15,0-1 1-15,2 3-2 0,0-1 1 0,3 2-2 16,0 1 0-16,1 0-2 0,0-1 2 16,1-3-2-16,2-1-2 15,2 0 1-15,0 2 2 0,2-3-2 16,2 0 0-16,2-1 16 0,1-1-17 0,-1 0 17 16,0-3-16-16,0-3 0 0,-4-5 1 15,1 1 2-15,-3-3 1 0,0 0 3 16,0 0-2-16,4 0-14 0,1-1 14 15,2-7-14-15,-1 2 16 0,-5 2 0 16,-1-7 2-16,0 1 0 0,0 0 2 0,-5-2-1 16,2 3 0-16,0 5 1 0,1 2-5 15,2 2 0-15,-1-3-2 16,1 3-3-16,0-2 0 0,-2 1-2 0,2 0-4 16,-1 1-1-16,1 0 1 0,0-3 1 15,0 3-1-15,0 0-3 0,6 0-4 16,4 3-14-16,1-1-4 0,-2 3-9 15,1-2-11-15,-5-1 7 0,5 1 7 16,-5-3 14-16,6 0 14 0,4 0 10 16,-6-5 6-16,1-4 5 0,-4 3 8 0,0-3 9 15,-3 0 6-15,-2 4 2 0,1-5 1 16,-2 5-5-16,0-7-3 0,0-2-4 16,0 8-5-16,0 1-3 0,0 5-3 15,0-5-4-15,0 0-6 0,0-3-2 16,0-2-2-16,3 5-1 0,4 1 1 0,0-4-1 15,3 3 0-15,0 3 1 16,2 2 1-16,7-3 0 0,-6 3-1 16,5 0 0-16,-6 0-1 0,-5 0 1 15,0 0 0-15,-7 0 2 0,0-2 0 0,0 2-1 16,2 0 1-16,-1 0 0 0,1 0 4 16,-1 0 2-16,1 0-2 0,-1 0 0 15,-1-2-2-15,0 2-2 0,0 0 2 16,0 0-1-16,0-1-1 0,0 1-1 15,-4 0 1-15,-1 0-2 0,-3 1-2 0,-5 7 2 16,4 3 0-16,-3 4 0 0,3 0 2 16,3-5-4-16,1 4 2 15,2 0-1-15,0-4-1 0,2 7 1 16,-1-6 0-16,2 0 0 0,0-1 0 0,0 2 18 16,0-1-17-16,5-1 0 0,2-1 1 15,1-2-1-15,4 0-1 0,3-1 16 16,-2-3-15-16,6-3 0 0,-2 0 1 15,-1-5-19-15,4-6 18 0,-5 2-16 16,-2-7 17-16,-5 7 5 0,-2-4-5 0,0-1 2 16,-3 3-2-16,-2-5 0 0,-1 0 0 15,-1 1 1-15,-8-2 0 0,-1 2-2 16,-4 5-2-16,2 1-4 0,-3 1-10 16,-3 5-20-16,6-2-46 0,-7 5-84 15,9 0-125-15</inkml:trace>
  <inkml:trace contextRef="#ctx0" brushRef="#br0" timeOffset="16288.59">27406 17083 400 0,'0'0'53'0,"0"0"-11"16,0 0-12-16,0 0-10 0,0 0-4 15,0 0-9-15,0 0-3 0,0 0-3 16,0 0-2-16,0 0 0 0,11-45-1 16,6 50 2-16,4 7-1 0,-1 3 1 15,-1 2-1-15,0 4-3 0,-2-3 2 16,2 2-4-16,-5 2-3 0,1-3-1 15,1 2 3-15,-3 1-27 0,0-3-5 16,-5-8-34-16,3-1-21 0,-5-3-5 0,5-5 4 16,2-1 16-16</inkml:trace>
  <inkml:trace contextRef="#ctx0" brushRef="#br0" timeOffset="16430.33">27763 17140 237 0,'0'0'77'0,"0"0"-5"0,0 0-10 16,0 0-8-16,0 0-12 0,0 0-10 15,0 0-8-15,-3-82-7 0,-1 80-7 16,-8 2-3-16,-7 0-4 0,-1 12 1 16,-9 6-4-16,-2 9-4 0,0 2-4 0,-7 6-5 15,1 5-84-15,-1 1-176 0</inkml:trace>
  <inkml:trace contextRef="#ctx0" brushRef="#br0" timeOffset="20099.81">10773 8564 75 0,'0'0'24'0,"0"0"-7"0,0 0 2 0,0 0-3 15,0 0 7-15,0 0 2 16,0 0-2-16,0 0-1 0,0 0-2 16,-35-54 0-16,32 48 2 0,2 3-1 15,-3-1 0-15,2 1-1 0,1-2-2 0,-1 3-2 16,2 2-1-16,-1-2 0 0,1 2 2 16,-2-2 0-16,1 1-2 0,-1 0-3 15,2-1-4-15,-1 0-6 0,1 2-3 16,-2-1-3-16,2 1 1 0,-4 0 3 15,4 12 2-15,-1 10 6 0,-1 8 3 0,2 7 6 16,0 8-5-16,0 3 0 0,0 7-7 16,3 7-5-16,1 8 6 15,1 4-4-15,1 5 2 0,1 3 3 16,0 1-3-16,-1 2 1 0,1-1-1 0,-1 3-3 16,2-1 3-16,1-2-2 0,0-6 3 15,2-3 1-15,-2-6-4 0,3-9 3 16,-1-4-2-16,-2-5 0 0,1-2 5 15,0-5-4-15,0-3 0 0,-1-2-2 16,4-1-1-16,-3-1-1 0,-1 0 0 0,1-2-1 16,-3-1 2-16,-1 3-1 0,0 2 2 15,-2 2 3-15,-1 5-2 0,-1 2 3 16,-2 2-6-16,0 2-2 16,-3-1 2-16,-2 1 0 0,1-4 0 0,1 0 0 15,1-7 2-15,1-3-4 0,1-5 4 16,0-4-2-16,3-1 0 0,3-5-2 15,0-1 2-15,-1-1-1 0,2-1 2 16,1-1-1-16,-1 3 2 0,3 1 4 16,-1 2-4-16,-2 1 4 0,2 2-5 0,1-1-1 15,-6-1 0-15,3-2-1 0,-4-1 0 16,0-6 0-16,0-2 0 0,-1-5 0 16,-2-5 0-16,1 1-1 15,-1-6 0-15,0 0 0 0,0 0-1 0,0 2 3 16,3-1-2-16,-3 0 1 0,0 2 0 15,1-3-3-15,-1 0-2 0,0 0-4 16,0-3-3-16,0-3-4 0,0-6-6 16,-1 0 1-16,-3 0-4 0,1 2-2 15,-3 2-3-15,0-1-6 0,0 3-2 0,-2 1 4 16,-4 0 10-16,-1 0 11 0,0 1 9 16,0-2 7-16,2 4 6 0,0-3 5 15,-3-1 6-15,-1 0 4 0,4-2-1 16,-2-1 1-16,4-2-2 0,0 1 5 15,-2-2 5-15,5-2-4 0,0 0-1 0,-1-1-9 16,1 0-4-16,1 0-6 0,2 4 2 16,1 5 0-16,1 1 1 0,-1 0 3 15,2 0-3-15,0-2-4 0,0 3-4 16,0 4-2-16,-1-1 0 0,1 1-2 16,0 0 2-16,0 7-2 0,4 10 2 15,6 6 6-15,-1 2-5 0,1 6 8 16,3 1-6-16,-3 0-2 0,2-1 0 15,1 0-1-15,0-1 0 0,1 0-1 16,1-2 1-16,-1-1-1 0,2 2 0 0,1-2 0 16,-2-1 1-16,1 2-2 0,-5-4 0 15,0-1 0-15,-3-2 0 0,-4-6-1 16,-1 2 1-16,-1-7 1 0,-2-3 1 16,1-2 0-16,-1-5 0 0,0 0 0 15,0 0 1-15,0 2 4 0,2-1 1 16,-2 1 1-16,0-1-3 0,0-1 0 15,0 2-2-15,0-2-1 0,-5-8 1 16,1-7-1-16,-2-7-1 0,5-5-1 16,1-3-1-16,0-2 1 0,0-1 1 0,4 0 0 15,2 2 0-15,1-1 0 0,-1 2-1 16,4 1 0-16,-3-1-1 0,1 1 2 16,-1 2-1-16,0 1 1 0,-1 2 0 15,-2 7-4-15,-1-1 5 0,0 6-5 16,-2-2 3-16,1 2 2 0,-2 6-2 0,1-1 1 15,-1 7 0-15,0-4-1 0,0 1 0 16,-3 0 0-16,-5 0 0 16,-5 3 0-16,-3 3 1 0,-4 4-1 15,2 1 0-15,4 0-5 0,2-2 1 0,-2 2 1 16,1-1-10-16,-2 1 0 0,2-4-14 16,6 1-17-16,1-4-26 0,-4-1-49 15,4 0-66-15</inkml:trace>
  <inkml:trace contextRef="#ctx0" brushRef="#br0" timeOffset="21070.8">10699 8627 291 0,'0'0'46'16,"0"0"-2"-16,0 0-8 0,0 0-4 15,0 0-8-15,0 0-6 0,0 0-4 0,0 0-6 16,0 0-3-16,0 0 0 0,-3-10 0 16,3 8-2-16,0 1-1 0,0 0-4 15,0-1 0-15,0 2 1 0,0 0 1 16,-3 0 4-16,-1 11 4 0,0 9-2 15,-5 3 0-15,-1 2-5 0,3 0 0 16,-2 2 0-16,0-3 1 0,2 0-3 16,1-7 0-16,3-2-1 0,0-5-1 0,2-5-1 15,1 0 3-15,0-5 0 16,-3 0 2-16,3 0 1 0,0 1 2 0,0 0-1 16,0-1 0-16,0 2 1 0,0 0-2 15,0-2 3-15,0 1-1 0,0-1-1 16,0 2 1-16,0-2 2 0,0 0-1 15,0 1 0-15,0-1 0 0,-3 0-1 16,3-3-1-16,-3-9-1 0,-1-6 0 0,0-5-2 16,1-1 0-16,0-1 0 0,0-2-1 15,3 0 0-15,0-2 1 0,0-2-1 16,0 2 1-16,6 4-5 16,-3-1 4-16,0 10-2 0,1 0 3 0,-3 8 1 15,1 3-1-15,-1 0 0 0,-1 5 0 16,0-2-1-16,0 2-2 0,0-1-1 15,0 0-1-15,0 1 1 0,3-2 2 16,-3 2 1-16,0 0 1 0,0 0-1 16,6 0 1-16,0 6 4 0,1 8-4 0,6 2 6 15,-3 1-5-15,4 3-1 0,-2 0 1 16,5 1 2-16,-4-1-3 0,2 1-2 16,1-1 1-16,-3 3-1 0,4 1 2 15,-2 0-1-15,-1 2 0 0,-1-1-1 16,-3 2 0-16,2-4 1 0,-5 2 0 0,-2-8 1 15,0 0-2-15,-4-7 0 16,1-5-1-16,-1 1 1 0,-1-6 1 16,0 0 0-16,0 0 2 0,0 1 0 15,0 0-1-15,0 4-7 0,-4 3-30 0,-12-4-54 16,-5 2-64-16,-4-4-111 0</inkml:trace>
  <inkml:trace contextRef="#ctx0" brushRef="#br0" timeOffset="21732.53">11146 9702 548 0,'0'0'46'0,"0"0"-17"15,0 0-9-15,0 0-5 0,0 0-5 16,0 0-5-16,0 0-4 0,0 0-2 15,-55-86-1-15,55 75-2 0,3-1 0 16,11-3 1-16,2 6 0 0,6 2 1 16,2 3 1-16,4 3-3 0,-3 1 0 0,2 0 1 15,-2 0 1-15,-2 7 2 0,-2 1 0 16,-2 1-1-16,-3 2-1 0,-1 1-1 16,-8-4 0-16,1 5-2 0,-3-4 2 15,-4 1 0-15,1 9 2 0,-2-3 0 16,0 6 2-16,-6-2-1 0,-4-2 1 0,6-4-1 15,-4-2-1-15,2-3-1 0,2-7-2 16,4 3 0-16,0-5-2 16,-3 0 1-16,3 0 0 0,0 2-4 15,0-1-2-15,0 1 1 0,0-1 3 0,0 1 3 16,0 4 4-16,0-1 1 0,0-1 1 16,0 0 1-16,0-4 1 0,0 0 1 15,0 0 0-15,6 3-1 0,-2 1 0 16,1-1 1-16,4 0-2 0,-5-1 0 15,1-1-1-15,1 0-2 0,-6-1 0 0,5 0-2 16,-1 3 0-16,-1-3 0 16,3 2 1-16,-6 3 0 0,0 3 0 15,0 6 2-15,-6 7-4 0,-9-2 5 16,-6 1-5-16,-4 0 1 0,-4 0-4 0,-1-3-4 16,3-2-7-16,2-3-17 0,6-3-27 15,10-6-41-15,6 1-39 0,3-4-57 16</inkml:trace>
  <inkml:trace contextRef="#ctx0" brushRef="#br0" timeOffset="22070.31">11499 9706 466 0,'0'0'57'0,"0"0"-9"0,0 0-10 15,0 0-10-15,0 0-9 0,0 0-6 0,0 0-7 16,0 0-4-16,0 0-2 15,5-10-4-15,-5 10 0 0,0 0 0 16,0 0 2-16,0 14 2 0,2 5 0 16,1 8 0-16,-2-3-2 0,2 2 1 0,0-4 5 15,0 1-7-15,0-6 6 0,1-3-6 16,5-1 3-16,-3-5 0 0,4 2 2 16,-1-5-1-16,5-5 0 0,2 0 1 15,3-5 1-15,2-7 2 0,-5-3-4 16,-4-3 3-16,-4-2-3 0,-3 0 3 0,-4-5 1 15,-1 2 1-15,0-1 4 16,-3 2 0-16,-4 2-2 0,-3 2-1 16,4 6-5-16,-4 2-2 0,6 3-3 15,1 4-5-15,-1 2-10 0,-2 1-18 0,-3 3-21 16,-3 10-62-16,-3 7-107 0</inkml:trace>
  <inkml:trace contextRef="#ctx0" brushRef="#br0" timeOffset="23577.6">28366 16943 384 0,'0'0'62'15,"0"0"-11"-15,0 0-10 0,0 0-12 16,0 0-9-16,0 0-8 0,0 0-5 16,0 0-5-16,0 0-2 0,0 0-1 15,0-20 0-15,0 29-1 0,0 10 4 16,0 4-4-16,1 4 4 0,1-2-4 0,-1 1 2 15,-1 0-1-15,2-2 1 16,-2-6-1-16,0 2 1 0,0-2-3 16,1-1 3-16,1 0 14 0,-1 1-17 15,2-3 15-15,1-3-21 0,0 3-8 0,2-2-16 16,-1-4-40-16,2 4-33 0,0-3-84 16</inkml:trace>
  <inkml:trace contextRef="#ctx0" brushRef="#br0" timeOffset="24034.18">28675 16943 413 0,'0'0'47'0,"0"0"-12"0,0 0-8 15,0 0-9-15,0 0-3 0,0 0-3 16,0 0-4-16,0 0-2 0,0 0-1 0,-16 13-4 16,5 5-1-16,2 2 0 0,2 2-1 15,0 0 2-15,1 3-2 0,0 0-2 16,0 0 2-16,2-2 0 0,1 1 0 16,1-3 1-16,1 2 15 0,1 0-16 15,0-1 15-15,4-4-6 0,4 1-10 0,0-4 11 16,0-4-11-16,3-4 1 15,-5-2-1-15,-2-2 2 0,5-3 1 16,-2 0-1-16,0 0 3 0,2 0-12 16,-3-11 12-16,-1 4-10 0,-3-5 10 0,-1-6-1 15,-1 1-15-15,0-2 16 0,-5 3-13 16,1-1 11-16,1 6 2 0,-2-3-1 16,2 4 0-16,2 5-1 15,-1 3 0-15,-1-4-2 0,2 2-3 0,0-2-4 16,-1 3-6-16,2 3-4 0,0-1-21 0,0 1-34 15,0 4-53-15,0 7-59 16</inkml:trace>
  <inkml:trace contextRef="#ctx0" brushRef="#br0" timeOffset="24338.24">28898 16920 316 0,'0'0'71'0,"0"0"-16"15,0 0-11-15,0 0-14 16,0 0-7-16,0 0-7 0,0 0-6 0,0 0-3 16,0 0-6-16,16-53 0 0,-12 53-1 15,2 10 2-15,1 9 0 0,5 8 3 16,-1 4-1-16,2-1-1 0,-3 2-1 15,2 3-2-15,-1-2 0 0,-3 2 0 16,-1 0-2-16,-2 1 1 0,-4-2 10 0,-1 4-3 31,0-1 2-31,-10 4-8 0,-7-2-17 0,-3 0-15 0,-5-6-43 16,-4-3-56-16,-5-5-127 0</inkml:trace>
  <inkml:trace contextRef="#ctx0" brushRef="#br0" timeOffset="24702.07">28042 16779 285 0,'0'0'66'16,"0"0"-14"-16,0 0-13 0,0 0-4 16,0 0-3-16,0 0-3 0,-71 88-6 15,62-53-3-15,2 4-3 0,3 1-7 16,2 1-2-16,0 0-4 0,2-3-1 15,0 1-3-15,4-1 1 0,3 1 15 0,2 2-7 16,1-2 7-16,3 0-5 0,0-1-13 16,3-3 0-16,0-8-2 0,4 0-1 15,1-4-4-15,3-6-7 16,0-5-24-16,4-2-28 0,-1-8-73 0,4-2-66 16</inkml:trace>
  <inkml:trace contextRef="#ctx0" brushRef="#br0" timeOffset="25175.25">29173 16693 433 0,'0'0'51'0,"0"0"-4"0,0 0-14 16,0 0-7-16,0 0-6 0,0 0-8 0,0 0-6 15,0 0-3-15,0 0-5 0,10-64 0 16,-10 62-1-16,1 2 0 0,-1 0 2 16,3 0-2-16,0 9 4 0,0 6-4 15,1-1 2-15,-2 2 1 0,-1 1-2 16,1-4 2-16,-1 5 0 0,1 0-1 0,-1-6 2 15,2 4-1-15,0 3 3 0,-2-8-1 16,0 6 1-16,1-7 0 16,-2 2 1-16,0 8-2 15,0-5 3-15,-3 2-3 0,-2-1 1 0,0-1-1 0,2-4-2 16,-1 5 1-16,1-8-1 16,1-3 0-16,1 1 1 0,1-6-1 15,0 0 1-15,0 5 0 0,0-1 1 0,6 2 0 16,11-1-1-16,4-5 0 0,7 0-2 15,4 0 2-15,0-5-2 0,1-5-1 16,-1-1-3-16,0 3-3 0,-3 3-14 16,-3-3-33-16,-2 8-56 0,-6-3-85 0</inkml:trace>
  <inkml:trace contextRef="#ctx0" brushRef="#br0" timeOffset="28302.11">10035 17580 448 0,'0'0'58'16,"0"0"-18"-16,0 0-15 0,0 0-13 15,0 0-5-15,0 0-7 0,0 0-5 16,0 0-4-16,0 0 4 0,0 0 3 16,-3 0 2-16,-4 23 4 0,0 6-2 15,-2 4 0-15,-1 4-1 0,-3-2 0 0,0-3-1 16,2-4 0-16,2-3 0 0,2-9 6 16,4-5-4-16,1-6-2 0,2-5 3 15,-1 0-3-15,1 0 7 0,0 1 4 16,-2-1 4-16,2 0-9 0,0 0-4 15,0-15-6-15,0-8-4 0,3-7 6 0,6-2 2 16,0-3 0-16,2 3-2 0,1 2 0 16,-3-1 1-16,-1 7 1 15,-2 6 2-15,-2 8-1 0,-2 0 0 16,-1 6-1-16,1-2-2 0,-1 1-1 0,-1 5-2 16,0-2-3-16,0 2 0 0,2 0 1 15,6 0 6-15,2 2 2 0,6 9 4 16,6 3-4-16,-3 3-1 0,-2 6 0 15,2-3 0-15,-3 3 0 0,1-1 0 16,-1 0-4-16,0 0-3 0,-1-2-1 0,-1 0-19 16,-1 2-15-16,-3-6-35 0,2-4-42 15,-4-4-26-15</inkml:trace>
  <inkml:trace contextRef="#ctx0" brushRef="#br0" timeOffset="28950.55">10043 17834 463 0,'0'0'46'0,"0"0"-18"15,0 0-9-15,0 0-13 0,0 0-4 16,0 0-1-16,0 0-4 0,20-79 2 16,4 65-9-16,3 2-1 0,3 3 1 15,7-2-5-15,-2 4 3 0,1 2-7 16,-1 0-2-16,3 3-2 0,-5 0-3 0,0 1 0 15,-1-1-4-15,-3 2 3 16,3 0-3-16,-3 0 1 0,0-3 4 16,-2 0 6-16,-7 1 10 0,-2 2 8 15,-7 0 5-15,-4 0 8 0,-1 0 9 0,-6 0 12 16,5-3 12-16,0 2 5 0,-1 1 3 16,1-3-10-16,-5 3-7 0,0-1-9 15,0 1-6-15,0-7-3 0,0 0-5 16,0 2-4-16,-2-4-5 0,-1 8-2 15,-1-1-2-15,-4-1 1 0,-4 3-3 0,-5 0-2 16,-5 6 4-16,2 3-2 16,0 6 3-16,2-3-1 0,7-2-3 15,-1 0 2-15,5 2 1 0,2-4-2 16,-3 7 4-16,2 0-4 0,6-3 0 0,-3-1 1 16,3-5 1-16,0 0-4 0,0-1 1 15,0 1-1-15,0 3 4 0,3-7 0 16,0 0 0-16,8 1 2 0,1-3-5 15,7-7 2-15,1-9 0 0,0-4 1 16,-4 1 2-16,-1-4-1 0,-5 5 2 0,-3 6 1 16,0-2 0-16,-4-1 0 0,3-3 0 15,-2 1 1-15,-2-1-1 0,-2-2 3 16,0 1 0-16,0-1 1 0,0 2-1 16,0 8-1-16,-3-2 3 0,1 0 4 15,1 9-4-15,-1-3 0 0,2 6-7 16,-1-1-9-16,1 1 0 0,0 0 0 15,0 0 3-15,0 15 4 0,0 8 0 16,0 9 2-16,3 2-3 0,1-2-3 16,2 2 2-16,1-1-4 0,0 0 2 0,4 2-8 15,-1 0-2-15,3-1-12 0,0-5-33 16,0-10-53-16,3-7-68 0,2-12-61 16</inkml:trace>
  <inkml:trace contextRef="#ctx0" brushRef="#br0" timeOffset="29479.49">11082 17662 507 0,'0'0'50'16,"0"0"-10"-16,0 0-10 0,0 0-4 15,0 0-6-15,0 0-10 0,0 0-6 0,0 0-1 16,0 0-2-16,-75-39-1 0,62 39 0 16,1 0-3-16,-8 1 1 15,-4 13 0-15,1-2 1 0,5 7-1 16,1-1 1-16,4-1-2 0,0-1 2 0,7-5-1 16,0 1-1-16,3-3 1 0,2-5 0 15,1 6-4-15,0-4 3 0,0 4 0 16,3-1 0-16,4-3 1 0,-1 1 1 15,7-5-2-15,0-2-2 0,6 0 1 16,2-2 1-16,-3-9 2 0,0-3 0 0,-3 1 0 16,-1-2 2-16,-5-1 2 15,-2 4-1-15,-1-3 3 0,-2-1 0 0,-1-3 0 16,0 1 3-16,-3-2 0 16,0 0-2-16,0 0 0 0,0-5 1 0,0 8 0 15,-1 0 1-15,1 6 0 0,-2-1-3 16,1 0 2-16,-1 6 0 0,2 2 0 15,0 4-2-15,-2-1-7 0,2 1-2 16,0 0 0-16,-2 0 1 0,2 13 2 16,0 9 2-16,0 8-2 0,0 5 2 0,0-1-1 15,0 1-1-15,0 3-2 0,0 0-2 16,7-1-1-16,-1 0-4 0,4 0-9 16,2-2-20-16,-1 0-34 0,1-6-68 15,5-4-29-15,2-7-72 0</inkml:trace>
  <inkml:trace contextRef="#ctx0" brushRef="#br0" timeOffset="30358.04">12369 17623 327 0,'0'0'69'0,"0"0"-10"15,0 0-14-15,0 0-10 0,0 0-9 0,0 0-6 16,0 0-5-16,0 0-5 0,0 0-8 16,0 0-7-16,-17-31 1 0,17 31 2 15,0 3 1-15,0 13 4 0,0 3 0 16,0 9-1-16,0-1 0 0,0 0 0 15,0 1-1-15,0-2-1 0,0-6 1 0,3-4 0 16,0 1 0-16,0-7-1 0,0 1 2 16,-1-5 0-16,-2-6-4 15,0 0 2-15,0 0 0 0,2 2 0 16,-1-1 5-16,1-1-4 0,-2 0-2 0,0 0 1 16,1-1-3-16,-1-10 5 0,0-9-2 15,0-3-1-15,-3 1 3 0,0-1-2 16,-4 1 0-16,3-1 2 0,-2-2-3 15,0 4 4-15,2-5-2 0,-2 9 0 16,5-3 1-16,1 0 0 0,0 0 2 0,0 0-2 16,4 3-3-16,3 5 0 0,-1-2-1 15,7 1-1-15,3-1 0 0,-1 3 0 16,5 5-2-16,0 1 0 0,0 3-1 16,5 2-2-16,-1 0-10 0,2 2-22 15,5 6-48-15,-1 0-70 0,0-1-87 16</inkml:trace>
  <inkml:trace contextRef="#ctx0" brushRef="#br0" timeOffset="30738.41">12443 17797 468 0,'0'0'68'0,"0"0"-19"15,0 0-22-15,0 0-12 0,0 0-11 16,0 0-3-16,12-85 1 0,5 70-2 16,3 6-1-16,2 0 1 0,3 3-2 15,-1 2-2-15,2 0 2 0,-3 4-1 0,-1 0 2 16,0 0-1-16,-2 8 0 0,-3-2-1 16,0 2 0-16,-2 2 2 0,-6-2-1 15,1 3 2-15,-4-4-1 0,-2 1 0 16,2 1 2-16,-3-2 0 0,2 4 2 15,-3 0 1-15,-1-1-5 0,-1-5 4 0,0 5-4 16,0 1 0-16,0 1 4 0,0 4-1 16,-1-5 0-16,1-7 3 0,0 2-4 15,0-6-2-15,0 6 5 0,0-2-7 16,0 4 2-16,1-1-8 0,2 1-5 16,0 1-9-16,0-1-19 0,1-1-28 15,-2-2-29-15,-1 1-20 0,-1-6-8 16,0 0 3-16</inkml:trace>
  <inkml:trace contextRef="#ctx0" brushRef="#br0" timeOffset="30888.23">12745 17653 187 0,'0'0'47'0,"0"0"-19"0,0 0-19 16,0 0-11-16,0 0-7 0,0 0-18 15,0 0-23-15,0 0-15 0,0 0-14 16</inkml:trace>
  <inkml:trace contextRef="#ctx0" brushRef="#br0" timeOffset="31442.25">13160 17612 397 0,'0'0'48'0,"0"0"-18"16,0 0-4-16,0 0-4 16,0 0-7-16,0 0-5 0,-76 11-3 15,54-4-3-15,6 1 0 0,0 4-6 0,6-4 2 16,0 1 1-16,4-3-2 0,3-2 3 16,-3 4-3-16,5-5-2 0,-2 1 0 15,2 1 0-15,1-5 2 0,-2 0-1 16,2 5 2-16,0-1-2 0,0 2 4 15,3 2 0-15,3-8-1 0,-2 2 1 0,5-1-2 16,-2 0 2-16,-3-1-1 0,8 3-2 16,-6-3 1-16,5 5-1 0,4 3 0 15,-5-5 3-15,3 5-1 16,-3-1-2-16,3 1 0 0,0 4 0 0,0 0 0 16,-1 3-5-16,-2 0 1 0,0 3 3 15,-1 0-2-15,-2 2 3 0,-3-8 3 16,1 6-4-16,-4-2 1 0,2-4 1 15,-2 8-3-15,-1-4 0 0,0-1 5 16,-8 5 3-16,-4-1 1 0,5-10 7 0,-9-4-5 16,3-1 1-16,-4-4 4 0,1 0-4 15,-2 0-2-15,4-4 3 0,-2-3-4 16,1-4 0-16,4 4 4 0,1-2-4 16,1-5-2-16,5 5-2 0,-5-6 2 15,5-2-3-15,2 4-3 0,2-7-3 16,0-3-5-16,9 3-1 0,5-4 3 15,4 4 3-15,2 5-3 0,2 3 4 16,0 0-1-16,1 0 1 0,0 3-3 16,0-2-2-16,0 4-8 0,3-3-10 0,0 1-14 15,2 1-16-15,-1 1-25 0,0-1-19 16,1 1-33-16</inkml:trace>
  <inkml:trace contextRef="#ctx0" brushRef="#br0" timeOffset="31702.24">13494 17642 429 0,'0'0'62'0,"0"0"-14"15,0 0-11-15,0 0-4 0,0 0-7 0,0 0 0 16,0 0-5-16,0 0-5 0,0 0-3 16,0 0-7-16,-48-45-3 0,48 45-4 15,0 0 0-15,-1-2-2 0,1 2-1 16,0 0 3-16,0 0 0 0,0 0 3 15,0 13-1-15,3 3 0 0,0 1 0 0,-2 0-1 16,1 2 2-16,-2 1-2 0,0 5-3 16,0 0-2-16,0-10-2 0,0 5-1 15,0 0-1-15,0-5-18 16,0 5-16-16,0-8-55 0,0-6-90 0,0 0-68 16</inkml:trace>
  <inkml:trace contextRef="#ctx0" brushRef="#br0" timeOffset="32171.04">13575 17558 429 0,'0'0'78'16,"0"0"-22"-16,0 0-17 0,0 0-5 15,0 0-10-15,0 0-5 0,0 0-12 0,0 0-5 16,0 0-3-16,0-33-2 0,0 33 4 16,2 0-2-16,5 0 2 0,7 8-1 15,1 7 0-15,1 0 1 0,-2 5 1 16,1 2-4-16,1 3 1 0,-3 0-1 15,0 2 0-15,-5 3 1 0,-2 1-3 0,-4 0-6 16,-2 0-7-16,0 1-10 0,-9-5-22 16,-4-3-34-16,-3-1-64 15,-4-6-105-15</inkml:trace>
  <inkml:trace contextRef="#ctx0" brushRef="#br0" timeOffset="32468.42">13373 17548 592 0,'0'0'49'0,"0"0"-14"16,0 0-17-16,0 0-11 0,0 0-5 15,0 0-6-15,0 0 0 0,0 0 2 16,0 0-3-16,0 0 6 0,-6 63-1 16,9-30 1-16,4 2 0 0,0 0-2 0,1-2-2 15,-1-1-2-15,0-6 0 0,0 0-5 16,-1-2-8-16,3 0-15 0,1-4-21 16,3-4-38-16,-1-9-50 0,3-1-98 15</inkml:trace>
  <inkml:trace contextRef="#ctx0" brushRef="#br0" timeOffset="33068.14">14301 17799 403 0,'0'0'67'0,"0"0"-15"0,0 0-17 16,0 0-16-16,0 0-9 0,0 0-8 16,0 0-1-16,0 0-2 0,0 0 1 15,-7-8 1-15,17 14 1 0,6 2 1 16,7 4-2-16,3-7 1 0,-4-3 2 0,5-2-4 15,-1 0-1-15,0 0 0 16,2 0-4-16,-1 0 0 0,1 2-3 0,-3-2-8 16,-5 0-10-16,-2 0-23 15,-6 0-27-15,-6 0-28 0,3-2-5 0,-4 2 9 16</inkml:trace>
  <inkml:trace contextRef="#ctx0" brushRef="#br0" timeOffset="33279.58">14455 17722 267 0,'0'0'82'16,"0"0"-12"-16,0 0-11 0,0 0-17 15,0 0-12-15,0 0-12 16,0 0-8-16,0 0-3 0,0 0-3 0,0 0 5 16,-15-13 0-16,15 26 0 0,0 5-4 15,6 4 1-15,0 6-1 0,0 2-3 16,-1 6 6-16,2 9-4 0,-2 0-9 15,1 6 3-15,-2-1-10 0,4-2-15 16,3 2-40-16,0-2-79 0,7-3-109 0</inkml:trace>
  <inkml:trace contextRef="#ctx0" brushRef="#br0" timeOffset="34138.64">15297 17650 608 0,'0'0'38'16,"0"0"-4"-16,0 0-9 0,0 0-11 0,0 0-12 15,0 0-4-15,0 0-3 0,0 0 1 16,0 0 3-16,0 0 0 16,-34 8-2-16,28 16 1 0,5 2 0 15,1 1 3-15,0 0-2 0,0-7-1 0,0-3 2 16,0-5-1-16,0 1 1 0,1-3 6 16,1 0-4-16,2 1 0 0,-4-6 2 15,1 1-6-15,-1-6 4 0,0 0 1 16,0 0 2-16,0 0 1 0,2 1-3 15,-2-1-4-15,0 0-6 0,0-7 2 0,-7-9 0 16,-1-2 5-16,0-2 1 0,-1 1-3 16,-1-4 2-16,0-1-5 0,1-4 8 15,-2 3-3-15,2-1 1 0,0 3-2 16,3 0-3-16,1 0 3 0,2 1 0 16,3 2 0-16,0 0 1 0,1 3-3 15,9-1-1-15,2 4 0 0,5 3-1 16,4 2-1-16,3 2 1 0,6 4 2 15,1 0 1-15,2 3-2 0,-1 0-4 16,-2 10-3-16,-1 2-6 0,-1 4 0 0,-4 4-6 16,-3 4-5-16,-4 1-8 0,-7 2-7 15,0 2-6-15,-7 0 4 0,-3 0 0 16,-2-1 2-16,-9-2 9 0,-1 0 1 16,-1-5 5-16,-3-4 2 0,-1-2 8 15,3-4 5-15,2-4 12 0,-4-3 8 16,6 1 8-16,-4-3 9 0,2 1 4 15,0-3 12-15,-1 0 7 0,6 0 5 16,0 0-1-16,1 0-4 0,2-1-8 16,-3-6-3-16,4 5-8 0,0-5-7 0,0-4-4 15,1 7-8-15,2-5-6 0,2 3 0 16,2 1-2-16,6-5-1 0,-1 5 1 16,0 2-2-16,1 1 0 0,1 2 0 15,5 0-1-15,0 0 0 0,3 7 0 16,-2 0 2-16,-2 3-1 0,1 1 2 0,-5 1-1 15,2-1 0-15,0 0 6 16,-1 2-4-16,-1-3-1 0,1 2 1 16,-3 1-2-16,-1-1 0 0,-2 0 2 15,-2-4-3-15,-1 3 0 0,-1 9 0 0,-2-4 0 16,0 11 0-16,-2-4-2 0,-5-3 0 16,0 0-3-16,0-7-3 0,-2 0 2 15,8-6-8-15,-2-2 4 0,1-1-9 16,2-4-12-16,-1 0-22 0,1 0-37 15,0 0-18-15,0-2-10 0,0-12-11 0</inkml:trace>
  <inkml:trace contextRef="#ctx0" brushRef="#br0" timeOffset="34304.16">15584 17774 260 0,'0'0'78'15,"0"0"-10"-15,0 0-12 0,0 0-8 16,0 0-10-16,0 0-8 0,0 0-9 15,0 0-11-15,0 0-7 0,-13-54-6 16,13 51-8-16,0 3 3 0,0-1-3 0,0 1-6 16,0 4-12-16,4 3-37 0,5 6-44 15,0-6-54-15</inkml:trace>
  <inkml:trace contextRef="#ctx0" brushRef="#br0" timeOffset="34842.34">15893 17811 517 0,'0'0'53'0,"0"0"-13"16,0 0-17-16,0 0-8 0,0 0-8 15,0 0-2-15,0 0-5 0,0 0 0 16,0 0 0-16,-78-39-4 0,62 39 2 15,2 7-2-15,-5 5-1 0,5 1 1 0,2 0-1 16,3-1 7-16,3 3-3 16,1-7 1-16,4 4-1 0,-1 5-2 15,2-2-5-15,0 0 2 0,3-3 1 0,4-4-1 16,2-3 2-16,4 2 1 0,-3-4 0 16,4 2 1-16,-2-2 2 0,-2-3 1 15,0 4 0-15,0-1-1 0,0-1 0 16,-1 1-1-16,0 0 2 0,2 0-4 15,4 3 3-15,-2 1-1 0,3 5-2 0,-2-1 2 16,-4 7-1-16,-1 4-1 0,-1 4-5 16,-2 3 2-16,-1 4 0 0,-2 2 2 15,-3 4 1-15,0-2 3 16,0-3 0-16,-2-3 0 0,-5-1 1 0,-4-2-2 16,0-6 1-16,1-6-1 0,0-4 3 15,3-6 9-15,-3 0 0 0,0-3 0 16,1-3 0-16,-3 0-1 0,1-8 2 15,1-7 0-15,2-5 0 0,4-2-7 16,1-6 1-16,2 1 0 0,1 0-5 0,0-5 1 16,7 2-7-16,2-4 1 0,1 1-1 15,4 0 2-15,1 2-2 0,1 3-5 16,-2 8-3-16,0 4-7 0,-3 4-17 16,-1 4-35-16,7 2-50 0,0-1-39 15</inkml:trace>
  <inkml:trace contextRef="#ctx0" brushRef="#br0" timeOffset="35262.6">16387 17778 523 0,'0'0'50'16,"0"0"-9"-16,0 0-10 0,0 0-9 16,0 0-7-16,0 0-6 0,0 0-4 15,0 0-5-15,0 0 0 0,0 0 0 0,-28-46-2 16,28 41 3-16,3 2-2 0,7 2 0 16,-1 1 1-16,2 8-3 0,5 2 4 15,-7-2-2-15,-2 1-1 0,-2-1 2 16,0 0-2-16,1 8 1 0,-2-9 1 15,-1 7 5-15,-1-3-7 0,-2 4 4 0,-2 3 4 16,-5 3-6-16,-6 4 6 0,1 0-4 16,1-6-3-16,-2-3 1 15,4-5-2-15,2 2 2 0,2-8 0 16,1 2-6-16,3-5 4 0,1-2-7 0,0 5 1 16,0-1 3-16,1 4-2 0,5 0 0 15,6-8-4-15,5 2-8 0,2-2-8 16,7 0-16-16,-3-7-19 0,-1-4-28 15,-1-4-27-15,1-5-14 0,-4-2-6 16</inkml:trace>
  <inkml:trace contextRef="#ctx0" brushRef="#br0" timeOffset="35525.99">16654 17694 437 0,'0'0'61'0,"0"0"-16"16,0 0-7-16,0 0-7 0,0 0-2 16,0 0-4-16,0 0-9 0,0 0-5 0,0 0-7 15,0 0-2-15,0-25-1 0,0 23-1 16,0 2-1-16,0 0 1 0,6 3 0 16,4 7 1-16,1 6-1 0,1 2 0 15,-3 3 0-15,-1 6 2 0,-2 1-3 16,-3 4 6-16,0 2-5 0,-3 3-2 15,0 4-4-15,0-2-21 0,-4 4-21 16,-5 0-49-16,-4-1-59 0,-2-2-104 16</inkml:trace>
  <inkml:trace contextRef="#ctx0" brushRef="#br0" timeOffset="35843.6">16155 17700 610 0,'0'0'41'15,"0"0"-13"-15,0 0-14 0,0 0-11 16,0 0-1-16,0 0-3 0,0 0 3 15,0 0 1-15,0 0-2 0,9 51 0 16,-2-18 1-16,0 3 6 0,2 5-3 0,-2 4-1 16,0 3 1-16,1 2-6 0,0-7-3 15,1-4 2-15,1-5-4 0,3-1-6 16,0-3-8-16,3-3-17 0,1-4-28 16,-2-8-37-16,2-7-56 0,3-4-89 15</inkml:trace>
  <inkml:trace contextRef="#ctx0" brushRef="#br0" timeOffset="36699.07">18242 18156 392 0,'0'0'64'0,"0"0"-16"0,0 0-9 15,0 0-6-15,-12-77-8 16,12 72-7-16,0 5-9 0,0-4-9 0,0 4-1 16,0 0-5-16,0 0 3 0,0 4 4 15,0 8-1-15,0 11 0 0,0 1 0 16,0 3 2-16,-1 0-1 0,-2-1-1 15,1-1 2-15,-1-5-5 0,0-4 1 16,1-2 4-16,1-10-3 0,1 1 2 0,0-5 1 16,-2 0 2-16,2 0 5 0,0 3 1 15,-1-3 0-15,1 0-1 0,-2 0-1 16,-1-12-1-16,0-3 1 0,0-8-3 16,0 0 0-16,2 0-7 0,-1 5 0 15,2-3 6-15,-1 1-2 0,1-1 0 16,0 0-1-16,0 4-3 0,0 5 2 15,0-2-3-15,0 5 2 0,0 5-2 16,0-3-3-16,0 7 1 0,3 0 1 16,1 0 0-16,7 0-1 0,4 8-1 0,-2 3 2 15,6 4 0-15,-4-1 0 0,-1 7 2 16,-4 1 1-16,2 3 2 0,-4 2 1 16,-2 1-1-16,0-1-4 0,-3-7 4 15,1-4-1-15,-2-7 0 0,0-4 1 16,0-1-4-16,-2-4 4 0,0 0 4 15,0 0 6-15,0 0-2 0,1 0-3 16,-1 0-3-16,0 0-2 0,0-16 1 16,0-4-1-16,0-6 0 0,0-1 1 15,3 3-3-15,0 1 4 0,0 3-3 0,0-1 0 16,3 1 0-16,0 1 0 0,2-2 0 16,1 1-2-16,1 2 0 0,-1 6-1 15,1 5 0-15,-3 6 1 0,3 1 2 16,8 0-1-16,-3 8 1 0,4 11-2 15,0 5 1-15,-3 7 1 0,1 3-1 16,-1 4 2-16,0 3-3 0,-1 5 1 0,-2-3 0 16,0 3-5-16,-2 0 0 0,-1 1-7 15,-1-5-14-15,-2 0-25 16,5-5-60-16,-5-5-58 0,3-4-78 0</inkml:trace>
  <inkml:trace contextRef="#ctx0" brushRef="#br0" timeOffset="37026.67">18984 18008 479 0,'0'0'61'0,"0"0"-9"0,0 0-16 16,-12-91-1-16,11 80-12 0,1 8-1 16,-2-4-3-16,2 2-10 0,-1 1 0 0,1-2-11 15,0 6 3-15,-2-2-3 0,2 2 1 16,0 0 3-16,0 2-5 0,0 13 8 16,0 8-4-16,5 12-1 0,-2-1 0 15,1 5-2-15,-1 0 2 0,1-2-2 16,0-3-2-16,1 1-3 0,-2-1-8 0,-1-2-6 15,1-1-8-15,-1 0-26 0,-1-4-37 16,-1 1-51-16,0-12-73 16</inkml:trace>
  <inkml:trace contextRef="#ctx0" brushRef="#br0" timeOffset="37243.22">18866 18514 529 0,'0'0'47'0,"0"0"-14"0,0 0-9 16,0 0-9-16,0 0-5 0,0 0-3 16,35-87-2-16,-26 80-3 15,1-1-3-15,-2 2 0 0,4 5-3 16,5-2-5-16,0 3 2 0,3 0 0 0,-7 0-2 16,1 3-4-16,-5 0-9 0,1-2-12 15,1 2-16-15,0-3-23 0,-1 0-17 16,3 0-27-16,0-7-13 0</inkml:trace>
  <inkml:trace contextRef="#ctx0" brushRef="#br0" timeOffset="37463.66">18834 18031 513 0,'0'0'59'0,"0"0"-19"0,0 0-15 16,0 0-7-16,6-100-13 0,9 75-4 16,4 6-2-16,4 1-5 0,0 9 6 0,3-2-6 15,0 8-1-15,0 1-1 0,-1 2-8 16,-2 2 1-16,1 6-12 0,-2 2-34 16,0 2-59-16,-5 3-59 0</inkml:trace>
  <inkml:trace contextRef="#ctx0" brushRef="#br0" timeOffset="37690.72">19364 18506 673 0,'0'0'29'0,"0"0"-11"0,0 0-11 16,0 0-10-16,0 0-8 0,0 0-27 15,0 0-65-15,0 0-106 16,0 0-79-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42:35.1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061 17130 37 0,'0'0'11'0,"0"0"-2"0,0 0-2 15,0 0 2-15,0 0 0 0,0 0 3 16,0 0 2-16,0 0 0 0,0 0-1 0,0 0 1 16,-38-37-1-16,36 35-1 0,2 2 4 15,-1-1-3-15,0 1 2 0,-1-2-2 16,1 2-2-16,-1-1-1 0,1 1 2 15,-2-1-2-15,3 1 0 0,-1-2 1 16,1 2-3-16,-2-1 2 0,2 1-1 0,-1-2-1 16,1 2 2-16,-2 0-2 0,2 0 2 15,-1-1 0-15,1 1-2 16,-2 0-1-16,2 0-2 0,0 0-1 16,0 0 1-16,-1 0 1 0,1 0 2 0,0 0 0 15,0 0 0-15,0 6-1 0,0 6 1 16,1 3-2-16,2 0 2 0,2 0-4 15,-1 2 2-15,-1 1 6 0,1 2-9 16,2 4 6-16,-2-9-8 0,1 0 1 16,-2-5 0-16,1-2 0 0,1 2 1 15,1-4-1-15,0 1 0 0,0-1 1 0,1-1 3 16,2-3-5-16,4-2 1 0,1-2-1 16,5-10-2-16,1-3 1 0,2-4 0 15,1-8-5-15,2 0 4 0,-1-5-7 16,4 0 7-16,-1 0 0 0,-1 2-4 15,1 0 3 1,-3-2 0-16,1 2 1 0,-2 0-2 0,-3 1-2 0,0 2-4 16,-1 3-2-16,-3 2-6 0,-2 0-5 15,1 4-3-15,-6 6-2 0,2 1-9 0,-4 7-18 16,-4-1-18-16,2 3-25 0</inkml:trace>
  <inkml:trace contextRef="#ctx0" brushRef="#br0" timeOffset="490.55">30020 17319 129 0,'0'0'28'0,"0"0"4"0,0 0 3 0,0 0 3 16,0 0-5-16,0 0-5 16,0 0-8-16,0 0-7 0,0 0-4 0,-17-17-6 15,17 17 3-15,-2 0 0 0,2 0 4 16,0 6-1-16,0 8 7 0,0 6-1 15,2 4 1-15,2 0 0 0,2-5 0 16,-2-4-3-16,0-3-3 0,2 3-2 16,-1-7-3-16,4 3-1 0,2-1 6 0,1-4-1 15,2 1-5-15,0-2 0 0,5-5-2 16,2-3-2-16,5-6 0 16,0-3 0-16,-2-4-2 0,3-4 1 15,1-2 0-15,-1-2-2 0,1-5-4 0,1 1 2 16,-1-3-6-16,-1 1 4 0,-3 1-8 15,1 1-8-15,-5 1-4 0,2-1-18 16,-2 6-11-16,-2-2-17 0,2 7-16 16,-3 2-20-1</inkml:trace>
  <inkml:trace contextRef="#ctx0" brushRef="#br0" timeOffset="16339.11">837 10680 313 0,'0'0'60'0,"0"0"-10"0,0 0-10 15,0 0-6-15,0 0-5 0,0 0-8 16,0 0-6-16,0 0-2 0,0 0-6 16,-23-6 0-16,20 1-2 0,0 2-3 0,-1-6-2 15,2 5-1-15,1-1 1 0,1-7-1 16,0 0 1-16,0 1-3 0,1-6 0 16,5 1 1-16,0 4-1 0,8-5-2 15,-2 5 3-15,-1 4-5 0,1 5 3 16,5 1 2-16,1 2 0 0,5 2 2 15,-6 4-2-15,2 6 4 0,-3 0-2 16,-2 5 1-16,-2 4-1 0,1-1-1 16,-4 5-1-16,-5 0 1 0,-1 1 1 15,-3 0 1-15,0-8 1 0,0-1-2 0,0-5 0 16,0-8-3-16,0 2 2 0,0-6 1 16,0 0 1-16,0 0 2 0,0 0 0 15,0 0 0-15,0 0-1 0,3 0-1 16,2-12-1-16,-2-5 2 0,2-1-1 15,-4 0 2-15,-1-1 0 0,3 1-1 0,-3-7 0 16,0 5 2-16,0-3-3 16,-3 2 1-16,2 6 0 0,-2-1-3 15,-2-1 4-15,0-1-3 0,-4-6 1 16,3 4-1-16,-1-3 1 0,1 1 2 0,2 5-1 16,1-1 0-16,2 8-1 0,-1-4 2 15,1 2 1-15,-1 6 3 0,2 0-1 16,0 6 3-16,-1-2-2 0,1 2-2 15,0-1 0-15,-2 1-3 0,2-1 0 16,-1 1-2-16,-2 0-1 0,3 0-1 0,-6 0 1 16,3 4-2-16,-4 4 1 0,3 5-1 15,4 4-2-15,0-1 1 0,1 8-2 16,8-5 0-16,1-1 2 16,3-1-1-16,1-2 0 0,1 0 1 0,4-2 2 15,1-1 3-15,0-3-3 0,8-2 1 16,-1-2-8-16,9-2-1 0,-1-2 2 15,1-1-2-15,-3-1 3 0,-8-8-6 16,-3-2-6-16,-2-2-21 0,-4-6-27 16,-2 0-40-16,-1-3-63 0</inkml:trace>
  <inkml:trace contextRef="#ctx0" brushRef="#br0" timeOffset="16793.86">552 10243 255 0,'0'0'58'0,"0"0"-6"15,0 0-7-15,0 0-13 0,0 0-4 16,0 0 0-16,0 0-4 0,0 0-6 0,0 0-4 16,0 0-6-16,-16-22-1 0,16 14-3 15,0-2-1-15,2-5-3 0,5-5-1 16,0 2 1-16,2 0 0 0,2 1 2 15,2 1 0-15,-1-1 0 0,2 2-1 16,-2-1 0-16,2 2 1 0,-2 1 1 0,4-1 0 16,-2 1 0-16,2-1-1 0,-3 0-1 15,-4 5-1-15,2-1 1 16,-5 4-2-16,-3 2 0 0,0 1 0 0,-3 3 0 16,0-1-4-16,0 1-3 0,0 0-3 15,0 0-11-15,0 0-8 0,3 0-35 16,0 17-52-16,-3 5-135 0</inkml:trace>
  <inkml:trace contextRef="#ctx0" brushRef="#br0" timeOffset="17136.41">1491 10374 492 0,'0'0'34'0,"0"0"-5"0,0 0-13 0,0 0-9 15,0 0-5-15,0 0-3 0,0 0-1 0,0 0-2 16,0 0 0-16,0 8-1 16,0-1 2-16,0 4 1 0,4 5 2 0,0 5 0 15,-1 0-4-15,0 0-7 16,1 1-5-16,-1-1-11 0,2 3-12 0,-1-2-43 16,3 1-77-16</inkml:trace>
  <inkml:trace contextRef="#ctx0" brushRef="#br0" timeOffset="17977.73">1641 9865 398 0,'0'0'50'0,"0"0"-9"16,0 0-12-16,0 0-8 0,0 0-7 16,0 0-3-16,0 0 0 0,0 0-5 15,0 0-1-15,0 0-3 0,-51-25-4 0,51 25-3 16,-1 0-2-16,1 0-3 0,-2 0 0 16,2 0 2-16,0 0 3 0,2 3 5 15,5 7 0-15,2-1 1 0,1 0 4 16,1 0-5-16,-2-4 5 0,3 2-6 15,-2-2-2-15,-3-2 1 0,3 0 1 0,-4-1 2 16,-2-1-1-16,-1-1 2 0,3 0 1 16,6 0-2-16,-1-8-5 15,-2 2 6-15,-2-4-6 0,3-4 6 16,-6-3 2-16,2-4-3 0,-3 6 2 0,0 0-1 16,-3 4 2-16,3-2 3 0,-3 3-1 15,0 4 0-15,3 2 3 0,-3-3-1 16,0 1 1-16,0 0-1 0,0-5-2 15,0 7-2-15,0-2 0 0,0 1-1 16,0 5 0-16,0-1-2 0,0 1 0 0,0-2-3 16,0 1-2-16,0 1 0 0,0-1 1 15,0 1 2-15,0 0 1 0,6 10 2 16,5 7 0-16,5 6-2 16,0 2 0-16,0 1 1 0,1 3 4 0,2 3-4 15,0 0 2-15,4 3-5 0,0 1-4 16,6 3 4-16,0 1-5 0,-3-1 4 15,-1-2-2-15,-4-2-1 0,-6-6 1 16,-1-2 2-16,-5-11 1 0,-3 1 2 16,-2-7 0-16,-1-6 1 0,-3 7 2 0,0-4 0 15,-13 4 1-15,1 1 0 0,-8-3-2 16,-3-4 1-16,1-4 1 0,-1-1 3 16,-3 0 1-16,0-1-4 0,2-6-2 15,3 0-7-15,1-4 1 0,0-1-1 16,8-3-1-16,2 0 1 0,0-4 0 0,4-2-4 15,3-1 2-15,3-6-2 16,0-1-1-16,5-3 1 0,3 0 0 16,4 0-9-16,-2 1-15 0,4 3-28 15,-5 0-41-15,4 3-47 0</inkml:trace>
  <inkml:trace contextRef="#ctx0" brushRef="#br0" timeOffset="18507.58">1122 9529 441 0,'0'0'52'0,"0"0"-12"0,0 0-12 16,0 0-14-16,0 0-4 0,0 0-1 15,0 0-5-15,0 0 1 0,0 0-2 16,0 0-7-16,61-85 2 0,-24 63-1 16,2 2 0-16,3 0 4 0,-7 1 0 0,1-1 0 15,-6-1 0-15,-2 0-1 0,-2 2 1 16,-3-1-2-16,0 0-3 0,-4 4 5 16,1 2-6-16,-8 3 6 0,-2 5-1 15,-3 1 0-15,-4 4 0 0,0 0 0 16,3 0 0-16,-6 1 1 0,0-2 1 15,0 2 1-15,0 0 0 0,1 0 1 16,-1 0 0-16,0 0-1 0,0 0 0 16,0 0-2-16,0 0-3 0,0 0-2 15,0 0-5-15,0 0-5 0,0 0-11 0,0 0-17 16,0 0-46-16,4 2-65 0,2 1-105 16</inkml:trace>
  <inkml:trace contextRef="#ctx0" brushRef="#br0" timeOffset="22639.64">1051 11134 93 0,'0'0'20'0,"0"0"-7"0,0 0-2 0,0 0 0 15,0 0-2-15,0 0 1 0,0 0-2 16,0 0-1-16,0 0-2 0,-12 1 1 15,11-1 3-15,1 0 2 0,0 2 1 16,0-2-4-16,0 1-1 0,0-1 0 16,0 4-1-16,4-2 2 0,-1 0 0 15,6 1 1-15,-3-2 0 0,-1 1-1 0,7-2 3 16,1 0-2-16,6 0 0 0,10-6 0 16,-2-2-6-16,8-1-3 0,1-3 0 15,0-2-2-15,-4-2 5 0,0-1 1 16,-6-3-1-16,-3 2-2 0,0 0-2 15,-4 1 0-15,1 1-1 0,-1 2-1 0,-3 0 3 16,-2 0-2-16,-5 5 1 0,1-2-1 16,-4 6-3-16,1-1 1 0,2-1-1 15,-6 5-6-15,1 0-8 16,-4 2-9-16,0-1-12 0,0 1 0 0,3 0-6 16,0 0-8-16,0 8-10 0</inkml:trace>
  <inkml:trace contextRef="#ctx0" brushRef="#br0" timeOffset="22991.38">912 11378 310 0,'0'0'53'0,"0"0"-6"0,0 0-15 16,0 0-11-16,0 0-8 0,0 0-6 16,0 0-3-16,0 0-1 0,0 0 0 0,0 0 2 15,0-30 2-15,16 8 1 0,10-3 2 16,3-4-5-16,7-1-4 0,-1-1-1 16,3 4-3-16,3 0 1 0,1 2 0 15,3 1-3-15,-3 1 2 0,-3 0 4 16,-7 1-1-16,-6 0 0 0,-3 3-2 15,-7 5-5-15,-6 7-4 0,-7 3-2 16,-3 4-4-16,0-1-3 0,0 1-5 16,3 0-9-16,-3 0-4 0,0 0 2 15,0 7-8-15,-12 9-3 0,-2 3-11 0,-2 4-20 16</inkml:trace>
  <inkml:trace contextRef="#ctx0" brushRef="#br0" timeOffset="23287.61">863 11389 205 0,'0'0'48'15,"0"0"0"-15,0 0 0 0,0 0-6 16,0 0-8-16,0 0-9 0,0 0-4 0,0 0-4 16,0 0-3-16,-6 4-1 0,6-4-2 15,6-4 1-15,6-7-2 0,6-3 0 16,4-8-1-16,1-3-5 0,5-2-4 15,1-3 3-15,1-1-4 0,2 1 4 16,-2 1 0-16,-1 3-1 0,0 2 0 0,1 3-5 16,4 0 0-16,2-1 1 0,0 1-1 15,-3-2 2-15,-8 2 0 0,-2 1-5 16,-3 2 1-16,-8 8-4 16,-6 2-3-16,-1 6-6 0,-5 2-9 0,0-2-13 15,0 2-31-15,3 0-6 0,0 7-22 16</inkml:trace>
  <inkml:trace contextRef="#ctx0" brushRef="#br0" timeOffset="23838.42">2086 10568 417 0,'0'0'51'0,"0"0"-15"15,0 0-10-15,0 0-5 0,0 0-7 16,0 0-4-16,0 0-4 0,0 0-1 15,0 0-3-15,0 0-1 0,-14-4 0 16,14-7-5-16,10-9 5 0,3-6-5 0,7-2 6 16,1 1 0-16,3 0-1 0,2-2 0 15,3 0-2-15,-3 2-1 0,3-1 1 16,-3 1 1-16,-3 2 1 16,2 0-1-16,-4 2 0 0,-3 4-3 0,-4 5 0 15,-2 3 0-15,-6 6-1 0,-2 3 1 16,0-1 1-16,-4 3 1 0,0 0-3 15,0 0 0-15,0 0-3 0,0 0-12 16,0 0-12-16,3 0-25 0,-3 0-24 16,0 12-25-16,-4 8-78 0</inkml:trace>
  <inkml:trace contextRef="#ctx0" brushRef="#br0" timeOffset="24194.65">2034 10728 388 0,'0'0'80'16,"0"0"-26"-16,0 0-15 0,0 0-14 16,0 0-9-16,0 0-4 0,0 0-6 15,0 0-2-15,0 0-1 0,0 0-3 16,-13 2 0-16,13-2 1 0,0-5 0 15,3-8 2-15,9-8-2 0,6-8 0 16,3-2-1-16,8-2-3 0,3-2 3 0,1 0-4 16,7 0 4-16,-1-1 0 15,2 1-2-15,-1-2 4 0,-2 1-5 16,-2 1 3-16,-3 2-2 0,-2 2-1 0,-4 2 1 16,-5 7-2-16,-8 6-1 0,-5 9-6 15,-5 4-5-15,-4 3-6 0,0-2-4 16,0 2 4-16,3 0 3 0,-3 2 3 15,0 11-8-15,0 6-31 0,-8 8-29 16,-4 2-43-16</inkml:trace>
  <inkml:trace contextRef="#ctx0" brushRef="#br0" timeOffset="24466.88">1969 10899 413 0,'0'0'64'0,"0"0"-18"0,0 0-15 0,0 0-14 15,0 0-1-15,0 0-1 0,0 0-4 16,0 0-2-16,23-84-2 0,-5 54-4 16,6-2 2-16,4-3-2 0,2-2 0 15,2 2-3-15,3-3-4 0,1 3 3 16,0 1-3-16,4-1 4 0,-2 2-1 15,0 1-3-15,-5 1-2 0,-3 2-2 16,-2 5-6-16,-4 6-15 0,-9 7-36 16,1 10-38-16,-6 2-66 0</inkml:trace>
  <inkml:trace contextRef="#ctx0" brushRef="#br0" timeOffset="27971.28">759 12664 330 0,'0'0'58'0,"0"0"-16"0,0 0-14 0,0 0-9 15,0 0-1-15,0 0-4 0,0 0 0 0,0 0-2 16,0 0-3-16,-42-49-1 16,42 49-6-16,-3-1-4 0,3 1-3 15,0-2 3-15,-3 2-1 0,3 0 4 16,0 2-1-16,0 12 0 0,0 5 0 0,6 4 0 16,0-2 1-16,1-3-1 0,-3-4 0 15,-1-2 0-15,3-4-2 0,0-1 0 16,1 1 1-16,0-4 0 0,6 3 1 15,-3-4 1-15,6-2-1 0,0-1 1 16,0 0 0-16,4-8-1 0,-2 1 1 0,-1-4 0 16,-1 2-1-16,1-3 2 0,-2 0 1 15,-2-2 2-15,-3-1 1 0,-1-3-2 16,-4-1 2-16,-2-1-3 0,0-2 2 16,-3 1 0-16,0-2-1 0,0 0 4 15,-7-1-7-15,-3-2 5 0,-3-1-1 16,-3 0-3-16,3 1 3 0,-6 2 1 15,6 1 4-15,-1 8 0 0,2 3-1 16,3-1-2-16,1 7-2 0,-1-1 0 16,0 1-3-16,5 3-2 0,1 1 0 0,3 2-1 15,-3 0 0-15,3 0-3 0,0 0-2 16,-4 0-2-16,4 0 0 16,-3 0 1-16,3 0 2 0,0 6-1 15,0 6 1-15,0 2-1 0,7-1 0 0,2-1 2 16,1-1 3-16,1-2 1 0,-5-4-1 0,7 2 1 15,-5-2-1-15,-4-3 0 16,0 1 0-16,-4-3-6 0,0 0-22 16,3 3-35-16,0 0-60 0,1 0-134 15</inkml:trace>
  <inkml:trace contextRef="#ctx0" brushRef="#br0" timeOffset="28451.95">1162 12242 470 0,'0'0'48'0,"0"0"-20"15,0 0-12-15,0 0 1 0,0 0 1 16,0 0 1-16,-81-44-4 0,74 42-7 0,4 0-2 16,3 2-3-16,-6 0-2 0,-1 0-2 15,-3 0-3-15,0 4-2 16,0 7-1-16,0 3-1 0,1 6 1 16,-1 3-2-16,6 1-1 0,2-2-1 0,2 2-2 15,0-5 1-15,3 0-4 0,7-3-1 16,2-2-4-16,1-2 2 0,4-1 0 15,-5-3 3-15,2-4 3 0,-4-1 3 16,3-3 4-16,9 0 6 0,1 0-2 16,13-5 2-16,-4-2 0 0,-3-1 2 0,-6 1 6 15,-13 2-1-15,-5 4 0 0,-5 1-2 16,0-2-1-16,0 2-1 16,2 0-1-16,0-1-2 0,-2 1-1 15,1 0-3-15,-1 0 0 0,0 0 2 0,0 1 2 16,-1 9 2-16,-8 8-2 0,-5 3-6 15,-5-3-10-15,-3-1-23 0,-1-2-36 16,7-5-29-16,6-3-63 0</inkml:trace>
  <inkml:trace contextRef="#ctx0" brushRef="#br0" timeOffset="28818.11">1385 12339 142 0,'0'0'33'16,"0"0"-2"-16,0 0 1 0,0 0-3 16,0 0 1-16,0 0-1 15,0 0 0-15,0 0-3 0,0 0-2 16,0 0-8-16,45-41-5 0,-34 23-6 0,-5-1 0 16,0-2-1-16,-3-2-3 0,1 0 0 15,0 6-4-15,-4-1 5 0,0-1 2 16,0 1 4-16,-4 1 3 0,-3 3 0 15,1 5 6-15,0 0 7 0,-1 2-1 16,0 3 0-16,0 1-8 0,2 3-8 0,-5 0-5 16,-6 0-3-16,2 3-3 0,-5 10-1 15,2 5 1-15,2 3-1 0,2 4 0 16,3 2-2-16,6 1 0 16,2 1-1-16,2-3-1 0,9-2-3 0,5-3-6 15,1-3-3-15,5-5 1 0,3-5-1 16,3-5 5-16,-1-3-2 0,4-3-11 15,0-8-16-15,0-1-20 0,1-6-26 16,-1-1-42-16</inkml:trace>
  <inkml:trace contextRef="#ctx0" brushRef="#br0" timeOffset="29618.87">2335 11433 410 0,'0'0'60'15,"0"0"-10"-15,0 0-11 0,0 0-10 16,0 0-10-16,0 0-7 0,0 0-6 0,0 0-3 16,0 0-4-16,-78-19-1 0,75 19 1 15,3 9 0-15,0 10 1 16,3 5-1-16,8 2-1 0,1 1 1 16,1 1-2-16,3 1 2 0,1 2-1 0,2-2 0 15,0-1-1-15,-3-4-2 0,1-3 0 16,1-1 1-16,-4-5-7 0,2 0 3 15,-2-4 1-15,-5-2 0 0,4-2 7 16,-6 0-3-16,-4-4-4 0,0-1-1 16,-3-2 3-16,0 0 7 0,0 0 4 0,0 0 0 15,0 0-2-15,0-5-1 0,-1-12 0 16,-10-9 2-16,-6-7 0 0,-3-2-2 16,-2-3-1-16,-4 1-1 15,0 1 1-15,-1 1 0 0,-2 3 3 0,0 4-1 16,0 7 3-16,3 3-1 0,3 2 0 15,1 2-1-15,2 3-3 0,8 1 0 16,2 5 0-16,3 0 0 0,4 2 2 16,0 1-3-16,0 0 0 0,3 2-3 15,-1-1-3-15,1-3-1 0,1-6 1 0,8-2 1 16,10-2-1-16,2 0 2 0,3 5-2 16,2 2-2-16,-2 2-2 0,1 5 0 15,-4 0 1-15,0 0-1 0,0 5 2 16,-2 2 3-16,-3 4 1 0,-2 2 2 15,-5 1 0-15,-3-2 2 0,-3 5 3 0,-3 3-2 16,0 3-2-16,-6 5 0 0,-3 1-4 16,-2-2-6-16,-1-1-16 15,2-2-38-15,3-6-41 0,4-10-43 16</inkml:trace>
  <inkml:trace contextRef="#ctx0" brushRef="#br0" timeOffset="30452.4">2691 11197 392 0,'0'0'55'0,"0"0"-24"16,0 0-12-16,0 0 6 0,0 0-10 15,-80-8 1-15,70 8-6 0,-3 0-11 16,6 3 0-16,-6 5 2 0,3 6-5 16,-2 8 3-16,5 2-2 0,3 3 0 0,4 2-1 15,0-1 0-15,0 0 1 0,4-2-2 16,6-2-2-16,-1-4-5 0,1-3-2 16,1-4-6-16,-2-4 6 15,0-3-3-15,2-1 7 0,-2-3 3 0,0 2 5 16,2-4 2-16,4-1 0 0,-5-9 5 0,7-5-2 15,-8 0 5-15,-1 1 2 16,-5-1 1-16,-3-2 4 0,0-1 4 16,-8-4-3-16,-1 0 0 0,0 2-5 15,-2 2-3-15,7 6-1 0,-4-1 1 0,4 5-2 16,1 3 2-16,-3-2-2 0,5 3-1 16,-3 2-5-16,1-1-5 0,3 3-3 15,-2-2 0-15,2 2 2 0,0 0 1 16,2-1 4-16,5 1-4 0,4 0-3 15,8 0-2-15,-3 0-8 0,1 3 2 16,-5 1 1-16,4 4-1 0,-6-4 9 16,3 5-1-16,-3-2-4 0,-3-3-2 15,2 2-1-15,-6-4-5 0,3 1-6 16,-6-3 3-16,0 0 3 0,0 0 12 0,0 0 12 16,7 0 3-16,-3 0 0 0,1-6-1 15,-1-2-5-15,-1-4 5 0,-3-6-2 16,0-2 0-16,0-4 4 15,0 5-5-15,0 3 2 0,0 4-1 0,0 0 0 16,0-1 0-16,0 7-2 0,0-7 0 0,0 6-2 16,0 1 0-16,0-6-3 0,0 6-4 15,3-5 1-15,5 0 2 0,-2 3 0 16,6-3 2-16,2 4-3 16,-5 4 2-16,7-2-1 0,1 5 0 0,-1 0-2 15,0 0 0-15,1 3 0 0,-5 4 5 16,-3 5 5-16,2-2 0 0,-5 3 3 15,-3-2 0-15,-3 2 0 0,0 3-1 16,0-5-1-16,-6 4 0 0,3-6 4 16,-4-3 3-16,0 0 3 0,4-3 6 0,0 0 4 15,3-3-1-15,-3 0 0 0,0 0-5 16,-1 0-5-16,-6-3-6 0,-2-6-4 16,6-3-10-16,-2-6-2 15,5-4 0-15,3 0-7 0,0-3 3 0,7-2-7 16,2 0-3-16,1-1-7 0,4 1-6 15,-1 2-18-15,-1 2-12 0,7 4-7 16,-4 4-12-16,3 3-3 0</inkml:trace>
  <inkml:trace contextRef="#ctx0" brushRef="#br0" timeOffset="31154.03">3245 10774 358 0,'0'0'56'15,"0"0"-17"-15,0 0-5 0,0 0-9 16,0 0-9-16,0 0-6 0,0 0-6 0,0 0-3 16,0 0-2-16,-64-14-2 0,51 28-3 15,3 6 2-15,-2 5 1 0,5 3 1 16,0 1 0-16,4-2-1 0,-1 0 0 15,4-3 1-15,0 0-1 0,0-8 1 16,2 1-3-16,3-2-1 0,-1-6-3 0,2 4-1 16,1-5-2-16,-4-4-2 0,0-2 3 15,-3-2 2-15,4 0 5 0,6 0 5 16,2-6 2-16,2-6 1 16,-3-4-2-16,-4-4-1 0,1-2 1 0,-2 1 3 15,-3 5 3-15,0 0 2 0,-3 6 1 16,0 4 2-16,0-5 0 0,0 5-2 15,0 0-1-15,0 1-4 0,0 5 0 16,0-1-5-16,0 1-5 0,0-2-4 16,3 2-4-16,-3-1 1 0,0 1 1 0,4 0 6 15,4 0-2-15,3 6 3 0,4 3-5 16,0-1 1-16,0 2 1 0,1-2-4 16,-6-1-1-16,4-2-8 0,-5 0 0 15,3-5-5-15,6 0-2 0,-3-2-3 16,5-8-2-16,-7 3 0 0,-1-3 6 15,-5-3 7-15,-3 4 7 0,-1-7 9 16,-3-3 2-16,0 1 2 0,-4-7 6 16,-5 2 0-16,-2 1 5 0,-1 0 4 15,-1-2 2-15,-3 1 2 0,3-2 3 0,-3 1-3 16,0 1 2-16,-1-2 2 0,4 2-3 16,-3 1 3-16,3 1-2 0,-1 3 1 15,5 4 2-15,3 7-3 0,3 3 0 16,3 4 0-16,0-1-7 0,0 1-6 15,0 0-7-15,-3 0-8 0,3 0 0 16,-1 0 0-16,1 0 0 0,0 12 5 16,0 7 2-16,4 6-2 0,6 2 3 15,6 1-5-15,0 1-1 0,1-2-2 16,1 0-2-16,2 1-3 0,0-2-6 0,-2-2-10 16,0-4-17-16,0-2-22 0,-5-6-26 15,1-3-26-15,-5-3-61 0</inkml:trace>
  <inkml:trace contextRef="#ctx0" brushRef="#br0" timeOffset="31437.04">3405 10400 478 0,'0'0'53'0,"0"0"-17"16,0 0-13-16,0 0-11 0,0 0-7 16,0 0-5-16,0 0-4 0,0 0 1 0,0 0 2 15,0 0 1-15,3 34 0 0,7-8 0 16,3 1 1-16,0 2 3 0,3 1 0 16,0-2-2-16,4 1-4 0,-4-4-5 15,1-3-2-15,-2-3-2 0,2-3-2 16,-5-8-12-16,1 2-23 0,-3-6-49 15,-1-1-53-15,1 2-98 0</inkml:trace>
  <inkml:trace contextRef="#ctx0" brushRef="#br0" timeOffset="32045.82">3749 10671 367 0,'0'0'48'0,"0"0"-11"16,0 0-7-16,0 0-5 16,0 0-7-16,0 0-7 0,0 0-7 15,0 0-3-15,0 0-2 0,3-34 0 16,-3 15 2-16,3 1 0 0,-3-2-4 0,0-5 4 16,0 1-3-16,0 1 4 0,-3-1 2 15,2 1 1-15,-5 2 4 0,-1 1 3 16,-2 2 1-16,3 5 3 0,-1 2-1 15,0 5-3-15,1 3 0 0,-1-2-4 16,2 3-4-16,1 1 0 0,-2 1-3 0,6 0 0 16,-4 0-3-16,0 0-2 0,-5 1 1 15,0 11-1-15,1 1 2 0,-1 7 0 16,3 2-2-16,5 3-1 16,1-1-2-16,4 0 1 0,6-1 3 0,6 0-7 15,4-3 4-15,2-4-13 0,3-4-11 16,2-8-8-16,-1-4-5 0,4-7-5 15,1-12-1-15,-1-7-11 0,-1-4-2 16,1-4 7-16,-2 1-10 0,-8 1 15 16,-4 2 5-16,-9 1 12 0,-5 3 33 0,-2 2 0 15,-3 1 16-15,-9 1 15 0,-1 1 7 16,-1 0 3-16,-5-1 12 16,2 3 3-16,-2-1 3 0,-3 2-5 0,3 2-16 15,-1-1-20-15,0 0-3 0,1 2 12 16,6 4 8-16,0 1 4 0,7 5 2 15,2 2-10-15,1 0-8 0,3 3-6 16,-1-1-8-16,1 1-6 0,-2 0-3 16,2 0-3-16,0 0 1 0,0 0 1 15,3 9 2-15,7 9 1 0,5 6-2 0,-1 2 0 16,2 2-1-16,4 4 0 0,-2 3 0 16,-1 0 0-16,3 0-7 0,-1-1 0 15,1-4-6-15,-2-1-8 0,-1-2-38 16,-2-3-68-16,-7-5-147 0</inkml:trace>
  <inkml:trace contextRef="#ctx0" brushRef="#br0" timeOffset="33188.07">4374 9973 184 0,'0'0'50'0,"0"0"1"16,0 0-3-16,0 0-1 0,0 0-15 15,-33-87-11-15,25 75-1 0,-3 0-3 0,7 6 5 16,-5 0 1-16,0-1-3 0,6 4-9 16,-7 0-4-16,0 3-6 0,-6 0-3 15,-3 3-3-15,1 7 1 16,0 3 5-16,4 6-3 0,1 0 3 0,1 3-3 15,2-1-2-15,6-5 0 0,-1 2 1 0,4-1 1 16,1 3-6-16,0 2 0 16,4-3-2-16,5-2 0 0,3-4 1 15,2 0 6-15,1-4-5 0,-3-4-2 16,3-1 4-16,4-4-2 0,-2 0 6 0,8-6 3 16,-4-5 0-16,1-6 0 0,-3-1 2 15,0-5-2-15,-5 0 1 0,-4-1-2 16,-1 0 0-16,-6 0 0 0,-3 1-3 15,0 0 7-15,0 2 2 0,-9 1 3 16,-1 5 3-16,0 1-2 0,-3 4-2 0,0 0-2 16,3 5-1-16,2 0-2 0,4 4-2 15,0-1-2-15,4 2-4 0,-3-2-7 16,3 2-4-16,0 0 2 16,0 0 2-16,0 0 1 0,0 10-1 0,3 2 1 15,8 5 5-15,1-2-4 0,5-2 3 16,-1-2-10-16,0-2-2 0,-3-5-3 15,3-1 5-15,-7-1 5 0,1-2 3 16,3 0 4-16,-6 0 0 0,3 0 5 16,-1-3 4-16,-2-1 1 0,-4-3-1 0,3-6 4 15,-3 3-3-15,-2-6 3 0,1 5-1 16,-2-2 3-16,0-6 2 0,0 7 3 16,0-7 4-16,0 8 2 15,0-1-5-15,0-1-4 0,0 3-2 0,-2-1-2 16,1 7-2-16,1-1 0 0,0 5-6 0,0-1-3 15,0 1-3-15,0-2-2 16,0-1 1-16,3 0-4 0,8 2 1 16,5 1 1-16,3 0 2 0,7 4 5 15,-4 5 1-15,2-1-2 0,-2 1-3 0,-3-2-1 16,-5-2 1-16,1 0 2 0,-7-2 1 16,-2-2 1-16,-2 1 3 0,-4-2 0 15,3 0 3-15,0 0-2 0,0-11-2 16,0-4-4-16,-3-3-1 0,0-6 2 15,-1-1-1-15,-5 2 4 0,0-1 2 0,-3 1 0 16,2 2 3-16,1 6 6 0,-1 1 2 16,3 5 5-16,1 4 2 15,-3 0-5-15,-1 3-2 0,4 1-6 16,-4 1-2-16,-1 0-4 0,-3 7 0 0,1 10-1 16,1 4-1-16,2 8 2 0,-2 4-2 15,-1 4 0-15,4 4-3 0,3 0-6 16,2 1-3-16,1 1-15 0,4-1-23 15,11 1-36-15,2-7-55 0</inkml:trace>
  <inkml:trace contextRef="#ctx0" brushRef="#br0" timeOffset="33472.08">4773 9390 516 0,'0'0'23'0,"0"0"-9"0,0 0-6 16,0 0-1-16,0 0-2 0,0 0-2 15,-10 86 0-15,19-59 0 0,4 1 1 16,1 1-3-16,1-2 1 0,2 0-3 15,-4-4 1-15,4-3-3 0,-2-2-4 16,-1-4-4-16,-5-5-10 0,-2-5-13 16,0 1-25-16,-4-4-35 0,0 1-46 15</inkml:trace>
  <inkml:trace contextRef="#ctx0" brushRef="#br0" timeOffset="33639.92">4562 9353 387 0,'0'0'49'15,"0"0"-29"-15,0 0-14 0,0 0-3 16,0 0-16-16,0 0-26 0,0 0-21 0,0 0-11 16,0 0-16-16,-29-33-17 0</inkml:trace>
  <inkml:trace contextRef="#ctx0" brushRef="#br0" timeOffset="34025.72">4958 9514 285 0,'0'0'64'0,"0"0"-10"16,0 0-7-16,0 0-8 0,0 0-8 15,39-86-9-15,-36 64-7 0,-1-1-2 16,2 1 0-16,-3 5 0 0,-1-3 0 15,0 1-1-15,0-1 0 0,-5-4-4 16,-4 5-2-16,3 6-6 0,-1 2 5 16,0 4-5-16,1 3 5 0,0 0-1 0,2 2-2 15,-1 1-5-15,-2 1 0 0,0 1 6 16,3 12-6-16,-2 5 7 0,3 1-2 16,3 4-4-16,0-2 1 0,1 1-1 15,8-2 1-15,4-2-2 0,2-1 4 16,2-1-3-16,0-2 1 0,2-3 0 15,4-3 0-15,-4 0 0 0,4-2 2 16,-4-3-3-16,-2-1 1 0,-4-2 0 16,-1 0-2-16,-2 3 3 0,-4-3-2 15,2 0 0-15,-8 0 0 0,0 0-1 0,0 0 3 16,0 6-3-16,-4 5-1 0,-9 7-9 16,-6 4-22-16,-4 0-47 0,0-1-65 15,0 0-135-15</inkml:trace>
  <inkml:trace contextRef="#ctx0" brushRef="#br0" timeOffset="34718.92">2666 12278 406 0,'0'0'84'0,"0"0"-27"16,0 0-15-16,0 0-16 0,0 0-8 15,0 0-6-15,0 0-8 0,0 0-4 0,0 0-2 16,0 0-4-16,-19-13 5 0,19 19 1 16,6 6-1-16,3 5 3 15,4-2-4-15,-3 0 1 0,-1-1 1 16,1 2-1-16,-3 1 1 0,3 0-1 0,0 1 2 16,-1 0-2-16,3 0-2 0,-1 0 2 15,-1-2-3-15,-1-1 1 0,4 0 0 16,-3-1 0-16,-1-5-3 0,2 0 2 15,-2 0-6-15,1 0-2 0,0 0-4 16,2-1-10-16,-2 1-24 0,0-3-45 0,0 5-44 16,-4-4-116-16</inkml:trace>
  <inkml:trace contextRef="#ctx0" brushRef="#br0" timeOffset="35055.62">2549 12479 482 0,'0'0'42'0,"0"0"-7"16,0 0-6-16,0 0-8 0,0 0-9 16,0 0-4-16,0 0-3 0,0 0-4 15,0 0-2-15,-55-55-2 0,55 41-1 0,0-7-1 16,3-8 2-16,7 1-2 0,3 0-1 16,0 1-4-16,3 3-1 0,0 1-4 15,3 3-6-15,2 1-2 0,0 1-15 16,3 5-20-16,2-1-29 0,0 4-31 15,-1 2-36-15</inkml:trace>
  <inkml:trace contextRef="#ctx0" brushRef="#br0" timeOffset="35505.47">2821 12073 482 0,'0'0'47'0,"0"0"-12"16,0 0-12-16,0 0-11 0,0 0-5 15,0 0-9-15,0 0-1 0,0 0 0 16,0 0 2-16,0 0 4 16,13 59 1-16,3-42 0 0,0 5-3 0,1-2-1 15,-1 1 0-15,6 3 0 0,-5-1-1 16,0-2 1-16,2 0-1 0,-4-1 1 15,-5-6 0-15,1-2 0 0,-5-5-1 16,-3-4 1-16,0 2-2 0,-3-5 2 16,0 0 0-16,0 0 0 0,0 0 4 0,3 3 0 15,-2-3 3-15,1 0 2 0,-1 1 3 16,1-1 1-16,-2 0-2 0,0 0-4 16,0-4-4-16,0-8-3 0,-5-6 1 15,-2-5-1-15,3 1 0 0,1 7 0 16,0-2-1-16,1 6 0 0,2-3-1 15,0-5-1-15,0 1-2 0,6-3-1 16,3 4 1-16,4 2-1 0,0 2 0 16,4 2-3-16,-2 4-1 0,-2 2-3 15,4 3-13-15,3 2-13 0,1 3-15 0,-1 9-20 16,-7 4-20-16,4 5-20 0,-5 4-39 16</inkml:trace>
  <inkml:trace contextRef="#ctx0" brushRef="#br0" timeOffset="35851.95">3385 12186 305 0,'0'0'61'15,"0"0"-6"-15,0 0-5 0,0 0-11 16,0 0-8-16,0 0-5 0,0 0-7 15,3-85-5-15,-3 74-4 0,-3-6-4 16,-3 1-1-16,3 0 1 0,-5-2-1 0,0 0 0 16,-2 2-1-16,0 0-1 0,0 1 1 15,1 4 2-15,0-1 0 16,1 6 0-16,2-1-1 0,-1 0-5 0,1 4 2 16,3 1-4-16,3 2 2 0,0-2-3 15,0 2-4-15,-5 0 1 0,-3 3-1 16,1 9 2-16,4 6 1 0,0 6 0 15,3 2-9-15,3 3-1 0,6-2-9 16,1 1-5-16,4-2-16 0,1-4-14 16,2-2-25-16,3-3-16 0,-8-5-16 0,8-6-24 15</inkml:trace>
  <inkml:trace contextRef="#ctx0" brushRef="#br0" timeOffset="36551.68">3561 11816 376 0,'0'0'76'0,"0"0"-15"0,0 0-16 16,0 0-12-16,0 0-9 0,0 0-8 15,0 0-6-15,0 0-3 0,0 0-5 0,-78-65-2 16,68 67-2-16,-7 10 0 0,-2 6-2 16,0 5 2-16,10 1 0 0,1 4-7 15,2-1 7-15,6-1-6 0,0-2 0 16,10-4 3-16,0-2-4 0,2-4 2 15,5-2-3-15,2-3 2 0,1-3-3 16,-4-1 5-16,0-4 1 0,4-1 1 16,-7 0 2-16,6 0 2 0,-7 0 0 15,-5-3 2-15,6-2 2 0,-7-2 1 16,-2-1 1-16,-1-4 2 0,-3-4 0 0,0-4-2 16,-6-4 1-16,-4-1-1 0,-3 1-6 15,0 0 3-15,3 1-4 0,-6 2 4 16,6 2 3-16,-6 3-2 0,9 5-1 15,-5 2-3-15,5 3 0 0,4 3 0 16,0 0-1-16,3 3-2 0,-1-2-4 0,1 2-6 16,0-1-8-16,-2-1-3 0,2-2 4 15,2-2 6-15,9-3 7 0,2-2 0 16,6 1-2-16,1-1-6 16,-1 0 0-16,4 2 0 0,-4 0 4 0,4 0 6 15,-3 1 2-15,-8 4 1 0,3-1 1 16,-4 4-3-16,-1 1-2 0,-1 0-1 15,4 0-1-15,0 3 2 0,0 4 4 16,3 5 1-16,-5 1 2 0,-2-5-1 16,1 2 0-16,0 0 2 0,-4-4-2 0,1 5 0 15,-1-5-1-15,-6-3-2 0,3 2 4 16,-3-5 3-16,0 0 5 0,0 0 5 16,0 1 3-16,3 1 0 15,-3-2 4-15,0 3-1 0,0 1-2 0,0 1-3 16,-3 0-6-16,-3 0 0 0,2-3 3 15,-1-1 1-15,-6 1 2 0,8-2 1 16,-6-2-5-16,-4-5-3 0,2-4-3 16,-4-3-2-16,1-1 1 0,5-3-4 15,0 0 1-15,-2-2-2 0,7-2 1 0,-2 8 1 16,3-4-2-16,1 9-4 0,2-7-2 16,0-2-5-16,2 2 0 0,5-4-5 15,2 4-10-15,5 4-14 0,1 3-22 16,2 0-21-16,-1 2-23 0,4-1-44 15</inkml:trace>
  <inkml:trace contextRef="#ctx0" brushRef="#br0" timeOffset="37657.5">4014 11549 350 0,'0'0'61'0,"0"0"-17"15,0 0-15-15,0 0-4 16,0 0-6-16,0 0-3 0,0 0-2 16,0 0-4-16,0 0-3 0,-3 10-5 0,3-10-1 15,0-6-2-15,0-3 0 0,0-3-1 16,0-8 1-16,0 1 1 0,-1-1-1 15,-1 4 2-15,-1-2-1 0,-1 0 0 16,-5-4 1-16,1 3-1 0,-1 3 0 16,-1-2 1-16,1 8 1 0,-1-1 2 0,4 3 2 15,-1 2 1-15,-3 2 0 0,4 1 0 16,5 1-2-16,-4 2-3 0,-5 0-2 16,0 9-3-16,-3 6 1 0,4 5-1 15,1 2-1-15,2 2 1 0,3 2-1 16,3-2 0-16,0 0 2 0,0-1-3 15,9-2 1-15,1-1-2 0,0-3 0 16,3-4-2-16,-2-4-5 0,4-4-5 16,4-4-3-16,2-1-5 0,4-4 5 15,-2-8-3-15,-1-3-8 0,-3-3-4 0,-2-1-7 16,0-3 5-16,-4-1 13 0,-1 2 10 16,-1-1 10-16,-3-1 7 0,-4 2 4 15,-1 5 6-15,0-4 4 0,-3 2 7 16,0-2 4-16,0-5 3 0,-6 10-1 15,3-2 11-15,0 9 0 0,-3-3-2 0,2 2 1 16,1 4-18-16,-1 1-2 16,4 4-5-16,0-2-4 0,0 2-3 15,-1 0-7-15,-1 0 2 0,1 0-3 16,-2 0 3-16,1 11-2 0,-1-1 1 0,2 8-1 16,1 0-1-16,0-1-2 0,0 0 0 15,4-2 2-15,1 0 0 0,-1-5 1 16,3 3-1-16,-4-3-1 0,-2-8 1 15,2 3-3-15,-3-5 3 0,0 0 1 16,0 0 1-16,2 2 4 0,-1-2 1 0,1 0 2 16,-2 1 1-16,0-1-2 0,1 0-2 15,-1 0-3-15,0-1-1 0,0-6 1 16,0-5 2-16,-4-4-2 16,1-3-1-16,0-3-2 0,0 1 1 0,3-4-2 15,0 1-1-15,0 1 1 0,0 5-4 16,0 1 4-16,0 7-2 0,4-1 1 15,1 0-2-15,1 2 0 0,-2 1 2 16,6 3 0-16,-1-2 0 0,-2 6 1 16,5-2-1-16,-1 3 1 0,7 0-1 0,-4 3-1 15,-1 2-1-15,-2 3 0 0,-2 3 1 16,-6-3 3-16,3 7-1 0,-6 1 6 16,0 4 3-16,0 6-6 0,-6-1 6 15,0-9-5-15,0-1 1 0,1-6 0 16,2-4 1-16,3 0 2 0,0-5 1 15,0 0-1-15,0 0-1 0,-4 0-1 16,1 0-2-16,-3-7-1 0,-3-5 0 16,6-4-1-16,-2-7-5 0,3-1 3 15,2-2-4-15,0-2 4 0,3 1 2 0,4 1-2 16,-1 2 2-16,1 1-1 0,-2 8 0 16,-1 3-2-16,3 4 1 0,-3 1-2 15,2 0 1-15,0 3 2 0,4 1 1 16,0 2 0-16,6 1 0 0,0 0-1 15,0 4 0-15,1 5 1 0,-8-3 0 0,4 3-1 16,-4 2 1-16,-2 3-1 16,0-2 1-16,2 0 0 0,-5-3 0 15,-1 0 1-15,3 0-1 0,-2-1-1 16,1-1-1-16,-4-4 0 0,3 2-3 0,-4-5-1 16,3 2-3-16,0 1-10 0,0 0-15 15,1-1-21-15,-4-2-52 0,5 0-102 16</inkml:trace>
  <inkml:trace contextRef="#ctx0" brushRef="#br0" timeOffset="37879.18">4728 10899 655 0,'0'0'28'0,"0"0"-12"0,0 0-9 15,0 0-4-15,0 0-4 0,0 0-5 16,0 0-11-16,0 0-78 0,0 0-206 16</inkml:trace>
  <inkml:trace contextRef="#ctx0" brushRef="#br0" timeOffset="42095.75">12060 5293 47 0,'0'0'13'0,"0"0"-5"0,0 0-1 16,0 0-1-16,0 0 1 0,0 0-1 0,0 0 1 16,0 0-2-16,0 0-1 0,1 5-2 15,-1-5-1-15,0 1 0 16,0-1-1-16,0 0 2 0,0 0-4 16,0 1 4-16,0-1-2 0,0 0 1 0,-1 0 1 15,1 0 1-15,-2 0-1 0,2 0 2 16,-2 0 0-16,2 0-1 0,-2 0 0 15,2 0 1-15,-1 0 1 0,1 0-1 16,-2 0 1-16,1 0 0 0,-1 0-3 16,1 0 1-16,-1 0-1 0,1 0-1 0,-2 0 3 15,3 0-4-15,-1 0 1 0,-1 0-1 16,1 0 0-16,-1 0 0 0,1 0 1 16,-1 0 0-16,1-1 0 0,-1 1 2 15,1 0-2-15,-2 0 2 0,2-1 1 16,-1 1 0-16,2 0-2 0,-1 0 0 15,1-2 0-15,-3 2 0 0,3 0-1 16,0 0 1-16,0 0 1 0,-1 0-1 16,1 0 1-16,-2 0-1 0,2 0 1 15,-1 0-1-15,1-2-2 0,0 2 0 0,-2 0 0 16,2 0 0-16,0 0 1 0,-1 0 0 16,1 0 0-16,0 0 0 0,0 0 1 15,0 0-1-15,-2 0 1 0,2 0-1 16,0 0-2-16,0 0 0 0,0 0-4 15,-1 0 0-15,1 0 0 0,0 0-4 0,0 0 0 16,-2 0-5-16,2 0-4 16,0 0-8-16,-1 0-12 0,1 0-24 15</inkml:trace>
  <inkml:trace contextRef="#ctx0" brushRef="#br0" timeOffset="42739.87">8598 5527 41 0,'0'0'18'0,"0"0"-8"16,0 0-1-16,0 0-3 0,0 0-5 0,0 0-2 16,0 0-4-16,0 0-6 0,0 0-6 15,0 0 0-15,-4-25 0 0,4 25 3 16</inkml:trace>
  <inkml:trace contextRef="#ctx0" brushRef="#br0" timeOffset="43835.31">8670 8524 28 0,'0'0'20'16,"0"0"-2"-16,0 0 0 0,0 0-2 0,0 0 2 15,0 0 0-15,0 0 0 0,0 0-1 16,0 0 1-16,0 0-2 0,-19-20-1 16,18 19-1-16,-2 1-3 0,3-2-4 15,-3 2-2-15,3-1-2 0,-1 1-1 16,-1-1-2-16,1 1 0 0,-2-2-2 15,2 2 2-15,-1-1 0 0,2 1 0 16,-1-2 2-16,1 2 1 0,-2-1-1 16,2 1 3-16,-1-1 3 0,1 1 0 15,-2-3 1-15,2 3-1 0,0-1-4 0,-1 1 1 16,1-1 0-16,-3 1-2 0,3-2 2 16,0 2-2-16,0-2 1 0,-3 2-2 15,3-1-1-15,0 1-2 0,0-1 1 16,0 1 0-16,-1-2 0 0,1 2 0 15,0-2-1-15,0 2 1 0,0-1-1 16,0 1-2-16,0 0 2 0,-2 0-1 16,2-2 2-16,0 2 0 0,0 0 0 15,0-2 0-15,0 2 0 0,0 0 2 16,0 0-2-16,0 0 1 0,0 0-1 0,0-1 0 16,0 1 2-16,0 0-2 0,-1 0 0 15,1 0 0-15,0 0-2 0,0 0 1 16,0 0-1-16,0 0-4 0,0 0-2 15,0 0-4-15,0 0-1 0,0 0-2 16,0 0 1-16,0 0-1 0,-2 0 3 0,2 0-1 16,0 0 4-16,0 0 3 0,0 0 2 15,0 0 2-15,0 0 1 0,0 0-1 16,0 0 2-16,0 0-1 16,0 0 1-16,0 0 1 0,0 0 2 0,0 0 0 15,0 0 1-15,0 0-1 0,0 0 1 16,0 0-2-16,0 0 1 0,0 0-2 15,0 0-4-15,0 0-4 0,-1 0-12 16,1 0-15-16,0 0-15 0,0 0-10 16,0 0 11-16</inkml:trace>
  <inkml:trace contextRef="#ctx0" brushRef="#br0" timeOffset="52349.45">12291 8403 6 0,'0'0'18'15,"0"0"-6"-15,0 0-5 0,0 0-3 16,0 0-3-16,0 0 0 0,0 0 0 0,0 0-1 16,0 0 0-16,71 28 0 0,-64-21 1 15,-4 4 1-15,0-1 1 0,-3 2 0 16,0 0-2-16,0 1 1 16,0-1 2-16,0 0 0 0,0 6 2 0,-6-3 4 15,-1 4-3-15,-3-1 1 0,3-4-1 16,-5 2 2-16,-1-3 3 0,0 1 1 15,-3-1 2-15,-1-1-2 0,-2-2-1 16,-4 3-1-16,5-4-1 0,-3 2 2 16,-1-1 0-16,2 0-2 0,0-2-3 0,0 1-3 15,-1-1 1-15,8-4 2 0,-1 1 1 16,2-4-1-16,1-1 0 0,-7 0-3 16,2 0 1-16,-5 0 1 0,2-6 4 15,0-1 6-15,0-3 1 0,0-2-1 16,1-1-6-16,0-5-3 0,-2 1-1 15,3-3-1-15,-1-2-1 0,0-1-1 16,0 1 2-16,-1-2-7 0,1-1-1 16,2 3 4-16,-3-1-3 0,6 5 3 15,-1 0 2-15,0 2-1 0,3 1 0 0,-2 0-1 16,1-2-1-16,1-1 4 0,2-1 1 16,0-2 2-16,-1-3-1 0,5-1-3 15,-1-3-2-15,1-2 1 0,-1 1 0 16,2 1-2-16,1-1 2 0,-1 3-1 15,3-1 0-15,1-1-2 0,0-1 1 0,1 0 0 16,6 1-1-16,2 0 1 16,1 3 0-16,1 4-1 0,1 2-2 15,1 0 1-15,6 3-2 0,1 1 4 16,2 0 0-16,7 1 0 0,0 1-1 0,0 4-6 16,0 0 2-16,1 2 1 0,0 2 0 15,2 0 7-15,0 1 0 0,4 2-2 16,0-2-1-16,-3 3 0 0,-1-1-1 15,-3 2 0-15,-1 0 1 0,-2 0 0 16,1 0 0-16,1 0 1 0,-2 5 0 0,0-1 0 16,1 5 1-16,-1-2-2 0,-4 4 1 15,4 0 1-15,-6 6 1 0,1 3 1 16,-3 1-1-16,-1 3-2 16,-2 2-1-16,-3 3 0 0,1 0 0 0,-5 4 1 15,0 1-2-15,-1 4-1 0,-6-1 2 16,2 3-1-16,-3-1 1 0,0-1-1 15,0-1 0-15,-6-1-1 0,-2-2 1 16,-1-2 1-16,-3-2-3 0,-2-3-2 16,2-2-7-16,-3-2-21 0,-6-1-37 0,-5 3-53 15</inkml:trace>
  <inkml:trace contextRef="#ctx0" brushRef="#br0" timeOffset="58602.11">11815 6815 181 0,'0'0'53'16,"0"0"-6"-16,0 0-11 0,0 0-9 0,0 0-7 15,0 0-6-15,0 0-4 0,0 0 0 16,0 0-4-16,0 0-3 0,-30-43-2 15,27 42-5-15,3 0 0 0,-4 1 0 16,4-2-5-16,0 2 1 0,-1-1 1 16,1 1 2-16,0 0 5 0,0 0 4 0,1 5-2 15,10 7 3-15,-2-2-4 0,0 0 0 16,1 1-1-16,-1 0 0 0,-1-1 1 16,2 1-1-16,-1 1 0 0,1-1 0 15,3 3 0-15,-3-1 0 0,-2-4 1 16,-1 2 0-16,1 1 0 0,0 2-1 15,-1 3 0-15,-1-6-1 16,-1 4 0-16,0 5 1 0,-4-2 1 0,1 9-1 16,-2-1 1-16,0 1-1 0,0 0 0 15,0-1 5-15,-5 1-5 0,-2-2 7 0,0-1-6 16,3-3-2-16,-5-1 3 0,0-3-1 16,-1-1 0-16,0 1 1 0,-1-2-1 15,-1 2-1-15,0 1 2 0,-4 0 0 16,2-2 1-16,-3 3-1 0,-1-1 0 15,2-1-1-15,0-1 0 0,-1 3-1 16,-2-1 0-16,2 2 1 0,-5 1-2 16,-1 2 0-16,0 1 1 0,-3 0 0 15,1 1 0-15,1-3 0 0,1-2 0 16,4-3 0-16,0-2 1 0,6-6 4 0,0-1-3 16,4-4 2-16,-1-2 0 0,-1 1 2 15,-1-3-1-15,-5 0 4 0,1-1-2 16,-6-7 0-16,3 0-1 0,2-1 0 15,0 0-1-15,-2-2 1 0,-1-2-4 16,-1-2 0-16,-2-4-3 0,0 1 1 0,0-2 1 16,4-1 2-16,-1 1 0 0,1-1 2 15,3 1-3-15,0-1-1 16,2 1 0-16,-2 0 2 0,3 1-1 0,0-1 0 16,0 1-2-16,1-3 0 0,1 1 0 15,-1 0 1-15,5-2 0 0,1 0 0 16,-1-3-2-16,3-1 0 0,4-3-1 15,0-4-4-15,0 0 4 0,4-3-5 16,7 0 4-16,-2-1 1 0,4 2 1 16,0-1 0-16,0-2 0 0,0 3 0 0,-1-1 0 15,-2 6 0-15,4 2 0 0,-5 4 1 16,-2 9-2-16,2 2 2 0,-5 5-1 16,-1 0 1-16,3 0-1 15,0-1 0-15,0 2-1 0,-1 0 0 0,7-3 0 16,0 2 0-16,3-2 1 0,0 1 1 15,5 0 0-15,2 2 0 0,5-2-1 16,2 3 0-16,-1-1 0 0,2 4-1 16,-1 1-3-16,0 0 5 0,-2 3-5 15,2 0 1-15,0 0 3 0,0 4 0 0,1-1 2 16,-1 2-1-16,2-2 0 0,-4 0-1 16,-1 0 0-16,-4 0 1 0,0 1 0 15,-7 0 0-15,0-1-1 0,1 2-2 16,-5 2-1-16,4 3 1 0,-2 1 2 15,-4 4 0-15,-2 2-2 0,0 4-1 0,-4 5-3 16,0 1-10-16,-3 5-17 0,0 0-30 16,0 3-19-16,0 0-36 15</inkml:trace>
  <inkml:trace contextRef="#ctx0" brushRef="#br0" timeOffset="59518.69">12141 6935 142 0,'0'0'48'0,"0"0"3"0,0 0-5 15,0 0-2-15,0 0-3 16,0 0-8-16,0 0-9 0,0 0-10 16,0 0-4-16,-25-53-6 0,25 53-3 0,0 0-2 15,-1-1 0-15,1 1 2 0,0 0 2 16,0 0 3-16,0 0-1 0,1 8 1 15,5 2-5-15,0 2 1 0,1 0 2 16,-1-1 0-16,1 1 3 0,2-2 3 16,-5-2-2-16,2-2 1 0,0 2-3 0,0-3 1 15,2 0-1-15,-5-3-1 0,6 3 1 16,-5-4-2-16,-1 0-2 0,10 1 1 16,-7-2-3-16,4 0 2 0,6 0 3 15,0-3-2-15,4-7 0 0,-3-1 0 16,4-4-2-16,-3-4 2 0,1-5-1 15,3-5 0-15,1-5-1 0,3-3-1 16,0-3 0-16,0-1 0 0,2 2-1 16,-1 1-3-16,-1 1 2 0,-3 5-2 15,-2 5-4-15,-7 9 2 0,-7 7-8 0,-4 7-2 16,-3 4-14-16,0 0-31 0,0 0-16 16,0 1-28-16,0 14-25 0</inkml:trace>
  <inkml:trace contextRef="#ctx0" brushRef="#br0" timeOffset="59949.83">12179 6953 330 0,'0'0'44'0,"0"0"-6"0,0 0-4 16,0 0-5-16,0 0-7 0,0 0-5 0,0 0-11 16,0 0-2-16,0 0-6 0,0 0-4 15,-27-22 4-15,26 22 1 0,1 0 1 16,0 0 1-16,0 10-1 0,6 5 0 15,2 3 0-15,3-1 1 0,0 0-1 16,1-1 2-16,-2-4-1 0,3 1-1 16,-6-5 1-16,5 0-1 0,-1 1 3 0,-2-5 1 15,5 2-1-15,-5-2 3 0,1-2 1 16,9-1 1-16,-3-1-1 0,4-1-1 16,3-8 1-16,-2-7-4 0,2-3-1 15,1-7 0-15,2-4-1 0,3-7-2 16,1-1-3-16,1-3-7 0,-1 2-6 15,3 0-11-15,-2 0-16 0,-2 4-33 16,-2-1-32-16,1 4-48 0</inkml:trace>
  <inkml:trace contextRef="#ctx0" brushRef="#br0" timeOffset="66355.67">7671 8645 9 0,'0'0'-2'0,"0"0"0"0,0 0-3 15,0 0 5-15</inkml:trace>
  <inkml:trace contextRef="#ctx0" brushRef="#br0" timeOffset="67578.77">9872 8347 48 0,'0'0'2'0,"0"0"-4"0,0 0-4 16,0 0-2-16,0 0-8 0,0 0-2 16</inkml:trace>
  <inkml:trace contextRef="#ctx0" brushRef="#br0" timeOffset="69358.55">9460 8338 55 0,'0'0'20'0,"0"0"0"0,0 0-4 16,0 0 1-16,0 0-4 0,0 0-3 15,0 0 2-15,0 0-6 16,0 0-1-16,0 0-2 0,-19-14-1 16,19 14 1-16,0 0 3 0,0 0 2 0,0 0 3 15,0 0 2-15,0-2 0 0,4 2 2 16,2 0-1-16,6 0 2 0,5 0-5 15,1 0 0-15,3 0-1 0,2 0-1 16,0 0-5-16,2 2 1 0,3-1-5 16,-1 3 2-16,5-1-4 0,0 0 1 0,-2 1 1 15,3 1 0-15,1-2 3 0,1 1-2 16,2 1 2-16,2-2-2 16,1 0-1-16,2 0 1 0,-3-3-2 15,0 2 0-15,-1-2 0 0,4 0 1 0,-3 0 3 16,0 0 2-16,1-3 0 0,-2-4 0 15,0 1-1-15,-2-1-1 0,-3 0 2 16,-1 0-3-16,-2 1 5 0,1 2-4 16,-1 1 1-16,-1 1 0 0,1 0-1 15,-1 1-1-15,-1 1 0 0,-1 0-1 0,-1 0-1 16,3 0-1-16,-3 5 0 0,0-1 1 16,0 4 1-16,2-2 0 0,-2-1 0 15,1 2-1-15,-1-1 0 0,-3-2 0 16,2-1 0-16,1-1 0 0,-3-2-1 15,0 0 2-15,-5 0 1 0,0 0-2 0,1 0 0 16,3 0 2-16,4-2-4 16,-3 1 0-16,-1-2 2 0,1 0 2 15,0 1 0-15,0 0-4 0,-7 0-1 16,3 2 2-16,-3-2 0 0,-2 1 2 0,5-1 1 16,0 0-2-16,1 1 2 0,-4 0 0 15,4 1-2-15,2-1 1 0,-5-1-2 16,3 0 1-16,-2 1 0 0,1-1 1 15,-8 2 1-15,8-1-3 0,-7-1 1 16,-1 2 0-16,1-2-1 0,-6 2 1 0,-1 0 1 16,1 0-2-16,0 0 0 0,0 0 1 15,-2 0-4-15,-4 0 6 16,0 0-2-16,0 0 2 0,3 0 1 16,-2 0 0-16,1 0-1 0,-1 0 1 0,1 0 2 15,0 0-2-15,-2 0 3 0,2 0 0 16,-2 0-2-16,0 0-1 0,1 0 2 15,-1 0-2-15,0 0 2 0,2 0-3 16,-2 0-1-16,0 0-1 0,0 0-5 16,0-1-4-16,0 1-7 0,0 0-12 0,0 0-27 15,0 0-27-15,0-2-55 0</inkml:trace>
  <inkml:trace contextRef="#ctx0" brushRef="#br0" timeOffset="70769.36">6905 8551 0 0,'0'0'4'0,"0"0"-1"16,0 0 2-16,0 0-1 16,0 0-1-16,0 0 1 0,0 0-3 0,0 0 1 15,0 0 0-15,46-19 4 0,-30 19 2 16,4 0 0-16,-5 0 2 0,2 0-3 15,3 0-1-15,-1 0-3 0,7 0 3 16,0-6-2-16,-2-1-1 0,1-1 0 16,4-2-1-16,0 3 3 0,3 0-5 0,7-1-2 15,-2 1 0-15,1 5-2 0,7-1 1 16,-2 3 1-16,4 0-2 0,2 5 3 16,1 4 0-16,0-1-1 15,0 3 3-15,-1 0 0 0,-1-1-1 0,-2 0 1 16,-1-3 0-16,-1-1 1 0,-3-3-2 15,-3-1 1-15,1-2 0 0,-3 0 0 16,2 0-1-16,-2-5 1 0,0-2-2 16,2-1 1-16,-2-2 4 0,1-3-6 15,-2 3 5-15,-2-1-4 0,-2 2-2 0,-4 2 1 16,2 0 1-16,-4 3 0 0,-8 0 2 16,3 3-1-16,-1 1 0 0,1 0 1 15,-1 0 0-15,0 0 0 0,-2 0 2 16,1 1-1-16,-1 3 0 0,1-1 2 15,-1-2-4-15,1 1 0 0,6-2-2 0,-1 1 2 16,0-1 0-16,0 0-2 0,0 0 1 16,5 0-2-16,-1-3-1 15,1-3 2-15,-1 0 1 0,2 0 2 16,0-1 0-16,-2-1-1 0,-1 0-1 0,-2 2 2 16,0 2-1-16,-1-1 0 0,-1 2 0 15,0 1 0-15,2 2 0 0,1 0 1 16,2 0-1-16,4 0 0 0,-4 2-1 15,5-1 0-15,-3-1 0 0,0 2-1 16,-3-1 4-16,3-1-4 0,1 0 2 0,-1 0-2 16,3 0 1-16,0 0-3 0,1-3 1 15,-1 0-1-15,4 1 0 0,-3-2 1 16,0 1-1-16,1 0 1 16,0 1-1-16,3 0-4 0,0 0-3 0,2 1-11 15</inkml:trace>
  <inkml:trace contextRef="#ctx0" brushRef="#br0" timeOffset="72279.02">7336 8477 0 0,'0'0'0'0,"0"0"0"16,0 0 0-16,0 0 0 0,0 0 0 0,0 0 0 15,0 0 0-15,0 0 0 0</inkml:trace>
  <inkml:trace contextRef="#ctx0" brushRef="#br0" timeOffset="72590.22">7336 8477 5 0,'-5'0'9'0,"5"0"1"0,0 0 0 15,0 0-1-15,0 0-1 0,0 0 0 0,0 0-5 16,0 0 3-16,0 0-2 0,0 0-3 16,0 0 4-16,0 0-5 0,0 0 1 15,0 0-1-15,0 0-1 0,0 0-1 16,0 0 2-16,0 0-1 0,0 0 0 15,0 0 1-15,0 0-2 0,0 0-3 0,0-1-1 16,0 1-4-16,0 0-2 16,0 0-1-16,0 0-4 0</inkml:trace>
  <inkml:trace contextRef="#ctx0" brushRef="#br0" timeOffset="72868.41">7351 8471 41 0,'0'0'7'0,"0"0"-2"0,0 0-5 0,0 0-5 15,0 0-6-15,0 0-7 0,0 0-1 16</inkml:trace>
  <inkml:trace contextRef="#ctx0" brushRef="#br0" timeOffset="75015.75">12410 8597 68 0,'0'0'25'16,"0"0"4"-16,0 0 0 0,0 0-3 16,0 0-3-16,0 0-5 0,0 0-5 15,0 0-4-15,0 0-3 0,0 0-4 0,-17 3-1 16,15-1-1-16,1-2 0 0,-1 0 0 16,1 0 0-16,-1 0-1 0,1 0 1 15,-1 0 0-15,2 0 0 0,-1 0 0 16,1 0 3-16,-2 0-2 0,2 0 1 15,-1 0 2-15,1 1 2 0,-3-1 3 0,3 0 4 16,0 0 2-16,0 0 1 16,0 0 0-16,0 0-4 0,0 1-1 15,-3-1-3-15,3 0-2 0,0 0-2 16,0 0-3-16,0 0-1 0,0 0 0 0,0 0-3 16,0 0-2-16,0 0-2 0,0 0-3 15,0 0 1-15,0 0-2 0,0 0 1 16,0 0 2-16,0 0 1 0,0 0 0 15,0 0 2-15,0 0 0 0,0 0 2 16,0 0-1-16,0 0 2 0,0 0 0 0,0 0 0 16,0 0 2-16,0 0 0 0,0 0 2 15,0 0-1-15,0 0-1 0,0 0 1 16,0 0-1-16,0 0 0 16,0 0 0-16,0 0 1 0,0 0-2 0,0 0 1 15,0 0 0-15,0 0-1 0,0 0 2 16,0 0-1-16,0 0 0 0,0 0 0 15,0 0 0-15,0 0 0 0,0 0 0 16,0 0 0-16,0 0-1 0,0 0 1 16,0 0 0-16,0 0 0 0,0 0 0 0,0 0 1 15,0 0 0-15,0 0 1 0,0 0 1 16,0 0 0-16,0 0 2 0,0 0-1 16,0 0 0-16,0 0 0 0,0 0-1 15,0 0 1-15,0 0-1 0,0 0-1 16,0 0 1-16,0 0-1 0,0 0-1 15,0 0 2-15,0 0-2 0,0 0 2 16,0 0-3-16,0 0 1 0,0 0 1 16,0 0-1-16,0 0 0 0,0 0 0 15,0 0 0-15,0 0-2 0,0 0-1 0,0 0-6 16,0 0-5-16,0 0-16 0,0 0-23 16,0 0-15-16,0 0-34 0</inkml:trace>
  <inkml:trace contextRef="#ctx0" brushRef="#br0" timeOffset="75711.36">8131 8451 72 0,'0'0'27'0,"0"0"-3"0,0 0-2 15,0 0-6-15,0 0-1 0,0 0-8 16,0 0-1-16,0 0-3 0,0 0-5 15,-20-9-1-15,18 9-5 0,1 0-5 16,-1 0-6-16,1-3-5 0,-2 3-6 0,0-2-26 16</inkml:trace>
  <inkml:trace contextRef="#ctx0" brushRef="#br0" timeOffset="76608.5">8825 8397 26 0,'0'0'10'16,"0"0"-2"-16,0 0 1 0,0 0-3 16,0 0-3-16,0 0 1 15,0 0 2-15,0 0 2 0,0 0 3 0,0 0 3 16,-7 10 0-16,4-8-1 0,3-2-3 15,0 0-3-15,0 2-4 0,-3-2 2 16,3 0-2-16,0 1-1 0,0-1-1 16,-3 0-1-16,3 0 2 0,0 0-1 15,0 2-1-15,-1-2-1 0,1 0 1 0,-2 0-3 16,2 0 2-16,-1 1-2 0,1-1 2 16,0 0 1-16,0 0 0 0,0 0 1 15,-2 0-1-15,2 0 0 0,0 0 0 16,-1 0-2-16,1 0 2 0,0 0 0 15,-2-1-1-15,2-1 1 0,0 1-4 0,-1-1 0 16,1 0-2-16,0 2-3 16,-2-1-3-16,2 1 0 0,-1-2-4 15,1 2-15-15,0-1-29 0</inkml:trace>
  <inkml:trace contextRef="#ctx0" brushRef="#br0" timeOffset="78375.35">7972 8057 5 0,'0'0'6'15,"0"0"-1"-15,0 0-2 0,0 0 1 16,0 0-7-16,0 0-5 0</inkml:trace>
  <inkml:trace contextRef="#ctx0" brushRef="#br0" timeOffset="78775.48">7865 7135 39 0,'0'0'15'0,"0"0"-1"0,0 0-6 16,0 0 1-16,0 0-1 0,0 0 0 15,0 0-2-15,0 0 0 0,0 0-3 16,0 0-1-16,-12-11-1 0,11 11 2 0,1-2-2 16,-2 2 2-16,2-2 0 0,-1 2 0 15,1-2 0-15,-2 2-2 16,2-1-1-16,-1 1-6 0,1-2-6 0,-3 2-3 16,3-1-6-16,0 1 1 0,0 0 0 15,0 0-13-15</inkml:trace>
  <inkml:trace contextRef="#ctx0" brushRef="#br0" timeOffset="80054.06">7967 7375 3 0,'0'0'8'0,"0"0"0"15,0 0-1-15,0 0 0 0,0 0-4 16,0 0-1-16,0 0-1 0,0 0-1 16,0 0 2-16,-8 18-2 0,5-5 1 15,2-1-1-15,-2 8 0 0,3-1 1 16,-2 7-1-16,2 0 4 0,0-2-4 15,0 2 0-15,0 0 0 0,3 3 1 16,-1 1-1-16,-2 0 1 0,1-2-1 16,-1 1 0-16,0-4 0 0,0-2 0 15,0-5-1-15,0 0 0 0,0 0-1 0,0-4 1 16,3 6-1-16,-3-1-3 0,4-1 4 16,-3 0-4-16,1-1 7 0,-2 1-7 15,0 0 0-15,0 6 0 0,0-1 0 16,0-2 4-16,0 0-2 0,-2-4-5 15,1-2 7-15</inkml:trace>
  <inkml:trace contextRef="#ctx0" brushRef="#br0" timeOffset="80201.21">7959 8126 4 0,'0'0'7'0,"0"0"-4"0,0 0 1 0,0 0 0 16,0 0-3-16,0 0 0 0,0 0-1 15,0 0 1-15,0 0 0 0,-10 8-2 16,8-8 0-16,2 2-3 0,-1-2 1 15,1 2-1-15,-2-1 1 0,2 0 0 16,-1 1-1-16,1-1 1 0</inkml:trace>
  <inkml:trace contextRef="#ctx0" brushRef="#br0" timeOffset="80926.55">8018 7186 3 0,'0'0'10'0,"0"0"1"16,0 0-2-16,0 0-1 0,0 0 2 16,0 0-6-16,-29 93 3 15,29-74-5-15,0 5 1 0,0-1-1 16,0-2 1-16,0 2-2 0,0 1 0 0,0 2 1 16,2 5-2-16,0 2 2 0,0 5-2 15,-1 3 0-15,1 1 0 0,-2 1 0 16,0-1 0-16,0 0 1 0,0-1-1 15,0-1 1-15,0-2 1 0,-2 0-2 16,-1-4 3-16,1-4-2 0,-1-3-1 0,-3-1 1 16,3-3 0-16,2-7-2 0,-2 1 1 15,1-5-1-15,1-1 0 0,-1-1-2 16,1-5 2-16,1 1-4 16,0-6 4-16,0 5 0 0,0 1-1 0,0 0 4 15,0 0-4-15,0-1 0 0,0 0 0 16,0 0 0-16,0 6-2 0,0-7 2 15,0 1-1-15,0 1 0 0,0-6-1 16,0 0-1-16,0 0-1 0,0 1 3 16,1 1 1-16,-1-1-1 0,0 1 2 0,2-1 0 15,-2 1 0-15,0 0-1 0,1-1 0 16,-1 5-4-16,2 0-1 0,-2-1 0 16,1 5 3-16,-1-5 4 15,0 0 0-15,2 0 0 0,-2-5 0 0,0 0 0 16,0 0 0-16,0 0 0 0,1 0 0 15</inkml:trace>
  <inkml:trace contextRef="#ctx0" brushRef="#br0" timeOffset="86376.36">8031 8165 61 0,'0'0'3'0,"0"0"0"15,0 0 2-15,0 0-1 0,0 0 4 16,0 0 0-16,0 0 4 0,0 0 2 0,0 0 4 16,0 0 1-16,-26-17 0 0,26 17 3 15,-3-2 0-15,3 2-1 0,0-1-1 16,0 1-4-16,-1-2-4 0,1 1-4 15,-2-1 0-15,2 1 1 0,-3-5 2 16,2 1 3-16,-1 1 0 0,0-1 0 0,2 5-3 16,-2-1-1-16,2 1-4 15,0-2-1-15,-1 0-2 0,1 1-4 16,0 1-2-16,0-2-2 0,0 2 1 16,0 0 1-16,0 0 3 0,0 8 0 0,3 7 2 15,4 7-1-15,-3 0 1 0,2 4-1 16,0 1 0-16,0 0-1 0,-1 1-1 15,-2-2 0-15,0-8-1 0,1-1-1 16,-2-5 2-16,-1-1 1 0,1 1 0 16,-1-2 0-16,1 2 0 0,-2-7 0 0,1 1 1 15,-1-1-1-15,2 1 0 0,-2-1 0 16,1 1 0-16,-1-6 0 0,0 0 0 16,0 0 0-16,0 1 0 15,2 0 2-15,-2 2-4 0,0-3 1 0,1 2 1 16,-1 0-1-16,0-1 1 0,0 1 0 15,0-1 1-15,0 0 0 0,4-1-2 16,-4 2 2-16,0-2-1 0,0 1 0 16,0-1 2-16,0 2-1 0,3-2 0 15,-3 0-1-15,0 2 1 0,0-2 0 0,1 0 0 16,-1 1 2-16,0-1-1 0,0 0-1 16,0 2 1-16,0-2 2 0,0 0-2 15,0 0 0-15,0 0 1 16,0 0-2-16,0-5 1 0,0-1 0 0,0-6 0 15,0 0 2-15,0 0 0 0,2-7-4 0,-1 1-1 16,4-8 0-16,-1 0 0 16,2-1 1-16,1-1 1 0,2-2-1 15,-2 3 0-15,3 2-1 0,0 3 2 16,-4 6-1-16,1 2 0 0,-2 6-1 0,1-1 0 16,-1 1-1-16,-2 4-1 0,0 1 2 15,-3 3 0-15,0-1 0 0,0 1 2 16,1 0 0-16,-1-2 0 0,0 2 2 15,2 0-3-15,-2 0 0 0,0 0 0 16,0 0 0-16,-6 0 0 0,-2 3 1 0,0 1-1 16,1-1 1-16,0 2-1 15,2-3 1-15,1 1 0 0,0-2 1 16,-2 1 0-16,3-1 0 0,0 2-1 16,3-3 0-16,-1 0 1 0,-5 0 1 0,-1 0-2 15,1 0 1-15,-4 0 1 0,5 0 1 16,-6 0 0-16,2-3-1 0,-1-1 0 15,0 1-3-15,0-2 1 0,1 2-2 16,-4-1 1-16,3-1-1 0,0 2-1 16,0 0 0-16,6 1-1 0,-1 2-4 0,5 0-9 15,-1-1-21-15,1 1-30 0,-2 0-14 16,2 0-29-16,0 0-20 0</inkml:trace>
  <inkml:trace contextRef="#ctx0" brushRef="#br0" timeOffset="87371.42">8072 7398 38 0,'0'0'12'0,"0"0"-2"0,0 0 2 16,0 0-4-16,0 0 0 0,0 0-1 15,0 0-1-15,0 0 0 0,0 0-1 16,-23-13-1-16,21 11-1 0,2 2 0 16,-1-2-1-16,-1 2 2 0,1-1 1 0,-1 1-1 15,1-2 0-15,-1 2-1 0,1 0-3 16,-5 0 1-16,-4 0-1 0,0 7 0 16,-5 3 2-16,1 3-1 15,5 3-1-15,-1 2 2 0,0-1-2 0,1 2 0 16,2 0 0-16,1-6 0 0,2 4-1 15,1-2-1-15,0-3 0 0,2 5 1 16,-1-6 0-16,1-7 2 0,1 2-1 16,0-6-1-16,-3 0 3 0,3 0-3 15,0 2 1-15,0 0 4 0,0-1 2 0,0 1 8 16,0-1 7-16,0 1 10 0,0-1 2 16,0-1-8-16,0 0-10 0,0 0-11 15,0-1-7-15,0-5 3 0,0-7 0 16,0 1 1-16,0 0 1 0,3 0 0 15,-2 1 0-15,1 0-1 0,-1 1-1 0,1-1 0 16,-1 2-1-16,1-1 0 16,-1 5 0-16,3-5 1 0,-4 5-1 15,6-4 1-15,-2 1 0 0,2 0 2 16,0 1 3-16,0-1-2 0,1 1 3 0,-4 2-1 16,0 2-1-16,-2-1 3 0,2 1-3 15,-1 0 0-15,-1-1 0 0,-1 4-2 16,0-1-2-16,0 1-1 0,3 0 0 15,-3 0 0-15,0 0 2 0,3 0 1 16,1 0 0-16,0 3 1 0,2 6-3 0,0 4 0 16,1-1-1-16,2 3 2 0,1 1 0 15,-1-1 1-15,-2 4 2 16,0-2-4-16,0-6 1 0,-1 2-1 0,0 1 0 16,-3-7 0-16,3 6 0 0,-2-3 0 15,-3-6 0-15,4 4-1 0,-4-3-2 16,1-1 1-16,1 0 0 0,-3-4 1 15,0 0-1-15,0 0 1 0,0 2 0 16,1 0 0-16,-1-1-1 0,0 1-1 16,0-1 0-16,0 1-4 0,0 0-6 0,0-1-7 15,3 0-6-15,-3 2-12 0,0-3-17 16,0 0-57-16</inkml:trace>
  <inkml:trace contextRef="#ctx0" brushRef="#br0" timeOffset="89939.51">2362 9360 118 0,'0'0'20'0,"0"0"-4"0,0 0-4 16,0 0-1-16,0 0 0 0,0 0-4 0,0 0 0 15,0 0 4-15,0 0 1 0,0 0-4 16,-79-60 3-16,76 55-8 0,3 0 5 16,-1 3-2-16,1 2 0 0,-2-1-5 15,2 1-7-15,0-2-3 0,-1 0-6 16,1 1-3-16,0 1 1 0,0-1 4 15,0 1-4-15,1 0-11 0,5 0-38 16</inkml:trace>
  <inkml:trace contextRef="#ctx0" brushRef="#br0" timeOffset="91071.32">368 9390 105 0,'0'0'30'0,"0"0"-3"0,0 0-7 16,0 0-8-16,0 0-3 0,0 0 2 15,0 0 4-15,0 0 8 0,0 0 10 16,0 0-1-16,-37-19 2 0,37 19-4 15,-2-1-8-15,2 1-4 0,-1 0-7 16,-1-2-3-16,1 2-3 0,-2-1-3 0,3 1-1 16,-1-2 0-16,-2 2-1 15,3-1 0-15,0 1 0 0,0 0 1 16,-3-1 0-16,3 1-1 0,0 0 2 16,0 0-2-16,0-2 0 0,0 2 0 0,0 0 0 15,0 0 0-15,0 0 3 0,0 0-3 16,0 0 0-16,0 0 1 0,0 0-3 15,0 0 0-15,0 0 2 0,6 0-1 16,-2 3 0-16,3 1 1 0,-4-1-1 16,0 1 1-16,3 2 1 0,-3-4 0 0,0 2 0 15,2-1 2-15,-2 0-2 0,0-1 0 16,0 2-1-16,1-1 0 0,-4-3 0 16,0 0-1-16,0 0 2 0,2 1-1 15,-1-1 0-15,1 2 1 0,-1-2-1 16,-1 1 1-16,2-1 2 0,-1 0 3 15,1 2 4-15,2-2 2 0,0-5 3 16,3-5-3-16,1-7-2 0,-1-3-3 16,-1-1-2-16,-1 0-2 0,1-4-3 15,-3 1 3-15,0 1-4 0,0-1 6 0,1-2-2 16,-1-1-2-16,0-1 1 0,3-6-2 16,-5-1 0-16,2-2 0 0,0-1 0 15,0 5-2-15,-3 3 0 0,4 8-2 16,-4 8-2-16,2 10-6 0,-2 4-13 15,0-1-40-15,0 1-12 0,0 0-14 16,3 0-45-16</inkml:trace>
  <inkml:trace contextRef="#ctx0" brushRef="#br0" timeOffset="94946.12">30970 17055 363 0,'0'0'19'0,"0"0"1"0,0 0-5 0,0 0 1 16,0 0-1-16,0 0 0 0,0 0-2 0,0 0-5 16,0 0-2-16,-19-61-3 0,18 60-1 15,1 1-2-15,0 0 2 16,0 0 1-16,0 0 1 0,1 8-2 16,7 4 3-16,2 6-4 0,-3 2 1 0,-1-1 0 15,0 2 2-15,-1 1-1 0,-2-7 0 16,3 0-1-16,-3-6 0 0,0 1 0 15,3 3 1-15,-4-5 7 0,3-1-7 16,3 0 1-16,-3-6-2 0,5-1-6 16,9-1 5-16,-2-13 0 0,9-4 0 0,0-5-1 15,1-3 0-15,1 1 3 16,-1 0-4-16,0 2 1 0,-1-3 0 16,-2 0-4-16,-1 2 0 0,-5 3-4 0,-1-2-3 15,-2 4-4-15,-4 6-3 0,-2-1-9 16,-2 7-10-16,1 1-19 0,0-1-21 15,-5 6-19-15,6 1-14 0</inkml:trace>
  <inkml:trace contextRef="#ctx0" brushRef="#br0" timeOffset="95353.64">30872 17454 424 0,'0'0'45'0,"0"0"-3"15,0 0-13-15,0 0-8 0,0 0-6 16,0 0-5-16,0 0-5 0,0 0-1 0,0 0-1 16,0 0 0-16,20 14 0 0,-8-7 0 15,4-1 0-15,1-1-1 16,5 0 0-16,1-4-1 0,3-1 0 16,0 0-1-16,3-11-1 0,2-2 1 0,3-4-2 15,2-7 0-15,3-2 2 0,4-1-3 16,-1-4 1-16,0 1-7 0,0-2 0 15,-1 0-7-15,-4 0-15 0,4-5-15 16,-5-3-37-16,3-1-31 0,-3-4-46 16</inkml:trace>
  <inkml:trace contextRef="#ctx0" brushRef="#br0" timeOffset="127859.23">7363 10210 66 0,'0'-145'13'0,"0"-3"-8"0,7-4-5 0,5-1-4 15,-2 2-19-15,6 7-5 0</inkml:trace>
  <inkml:trace contextRef="#ctx0" brushRef="#br0" timeOffset="131697.53">7227 12228 188 0,'0'0'50'15,"0"0"-6"-15,0 0-7 0,0 0-10 16,0 0-3-16,0 0-7 0,0 0-2 15,0 0-2-15,0 0-3 0,-29-25-2 16,29 23-3-16,0 0-4 0,0-4-2 16,0-1-1-16,0-4-1 0,0-5 2 15,9 0 0-15,1 0 1 0,3 0 0 0,-3 7 0 16,-1 0 0-16,2 3-1 0,-2 1-2 16,0 2-3-16,-5 2 0 0,6 1 1 15,0 0 0-15,3 6 3 0,2 6-1 16,-5 6 2-16,3 5 2 0,-4 6 1 15,-5 6 1-15,2 3-2 0,-5 1 3 16,1 0-3-16,-2-2 1 0,0-11-1 0,0-5 0 16,0-7 1-16,0-8 4 15,0 0 2-15,0-6 4 0,0 0 7 16,0 0 0-16,0 0 2 0,0 0-7 0,0 0-6 16,0-3-4-16,0-12-4 0,0-9 0 15,0-6 1-15,0 0-1 0,0 2 2 16,2 0-2-16,0 2 2 0,-2 6 1 15,0 1-1-15,0-1-1 0,0 7 0 16,0-6 0-16,0 7 0 0,0 6 1 0,0-5-1 16,-2 7 2-16,0-1-1 0,2 1-2 15,0 4 1-15,-2-1-4 16,2 1 3-16,0-2-2 0,-1 0-1 16,1 1-1-16,-2 1-2 0,2-2 1 0,0 2 1 15,0-1 2-15,0 1-1 0,0 0 1 16,0 0-1-16,0 0 0 0,0 0 1 15,0 0 0-15,0 0 1 0,0 0 4 16,0 0-3-16,0 0 1 0,0 0-1 16,2 0 1-16,-1 0-1 0,1 0 1 0,-2 1 0 15,2-1 0-15,-2 2 0 0,2-1 1 16,-2 1-1-16,1 0-1 16,-1-1 1-16,2 0-1 0,-2 2 1 0,1-3-1 15,-1 2 2-15,0-1-2 0,2 1 2 16,-2 0-1-16,0-2 0 0,0 1 1 15,1-1-1-15,-1 1 0 0,0-1 0 16,0 2-1-16,0-2 0 0,0 0 1 16,0 2-1-16,0-2 1 0,0 0-1 15,0 1-1-15,3-1 1 0,-3 0-2 0,0 0 0 16,0 1 2-16,0-1 0 0,0 0-3 16,3 0 2-16,-3 0-1 0,0 0 2 15,0 0 0-15,0 3 0 0,0-3 0 16,1 1 1-16,-1 0 0 0,0 1 0 15,0-1 0-15,2 1 1 0,-2-1-2 0,1 0 0 16,1 6 1-16,-2-1 0 16,1-1 1-16,1 3-3 0,-1-3 0 15,2 5 0-15,1-3 1 0,-1 2-1 16,0 3 1-16,3-3-2 0,0 4 1 0,1-3-1 16,0-3 1-16,2 4-2 0,-3-5 2 15,1 0-2-15,1 0-2 0,1-1-2 16,-3-1 1-16,4-4 0 0,3 0-3 15,3 0-4-15,3-9-13 0,-1-7-29 16,3 0-33-16,3-5-58 0</inkml:trace>
  <inkml:trace contextRef="#ctx0" brushRef="#br0" timeOffset="132150.78">6867 12128 143 0,'0'0'43'0,"0"0"-9"0,0 0-6 16,0 0-1-16,0 0-5 0,0 0 1 15,0 0-2-15,0 0-3 0,0 0-3 16,0 0-3-16,45-81-6 0,-23 66 1 15,1-1-2-15,1 0-3 0,0 5 2 0,-1-2-3 16,1 2-1-16,-1 4-1 16,-4-1-3-16,1 2 1 0,-5 3-1 15,1-1 1-15,1 1-2 0,-1-2 2 16,7-1-5-16,-7 3-4 0,0-2-4 0,-6 4-6 16,4-2-17-16,-2 2-18 0,0-1-28 15,-1 2-53-15</inkml:trace>
  <inkml:trace contextRef="#ctx0" brushRef="#br0" timeOffset="153297.72">7823 12242 384 0,'0'0'24'15,"0"0"-7"-15,0 0-4 0,0 0-5 16,0 0-5-16,0 0-2 0,0 0 0 0,0 0-1 16,9-75 1-16,-5 69 0 0,9-4 1 15,-3 0-1-15,4 2 0 0,1-4-1 16,2 2 2-16,-1 0-1 16,3-1-1-16,-3 0 0 0,0 1-2 0,0 0-1 15,-2 0-2-15,2 0-4 0,-3 0-5 16,0 3-15-16,-3-1-47 0,-1 4-48 15</inkml:trace>
  <inkml:trace contextRef="#ctx0" brushRef="#br0" timeOffset="153672.19">8245 11770 95 0,'0'0'34'16,"0"0"-2"-16,0 0 2 0,0 0 0 15,0 0-6-15,0 0 1 0,0 0-3 0,0 0-5 16,0 0-3-16,-56-44-3 16,47 39-8-16,2 2-1 0,1 0-3 15,2 2-1-15,-1-1-2 0,1 1 3 16,4 1-7-16,-3-2-6 0,0 2-4 0,-2 0-8 16,-3 3 1-16,2 2 0 0,2-3-1 15,4 9-7-15,0 2-10 0,0 3-11 16,0 1-6-16,6-2-13 0</inkml:trace>
  <inkml:trace contextRef="#ctx0" brushRef="#br0" timeOffset="154109.62">8245 11770 105 0,'-40'35'30'16,"37"-37"0"-16,-3-1 4 0,3 1 4 15,-1 1-1-15,-1 0-2 0,1-1-7 16,-3 1-1-16,4-1-4 0,0 0 0 16,3 2-4-16,-1-1-3 0,1 1-4 0,-2 0-4 15,1 0-6-15,-4 0-3 16,1 0 1-16,-2 9-1 0,-1 6 1 0,3 2 3 16,-1 0 0-16,4 2-4 0,1 3 6 15,0-4-5-15,0 2 0 0,1-5 1 16,5-3-4-16,0-4 1 0,4 2 1 15,-1-2 1-15,-2-4 1 0,7 4-1 16,-2-4 0-16,-2-2-3 0,6 1 3 16,3-3 0-16,-5 0 1 0,8-3 1 15,-6-3-1-15,3-4 0 0,-6 0 2 0,-2-2 1 16,1-5 0-16,-5-2 2 0,0-5-5 16,-1 1 5-16,-5-2-2 0,-1 3 5 15,0-1 0-15,-4 3 1 0,-6 0-1 16,-2 3-2-16,-3 4 0 0,-4 2-3 15,-3 4 1-15,-1 4-2 0,1 3 0 16,2 0-3-16,0 10-4 0,2 7-2 16,1 4-8-16,1 6-7 0,2 2-14 15,5 1-38-15,2 0-36 0,5-3-60 16</inkml:trace>
  <inkml:trace contextRef="#ctx0" brushRef="#br0" timeOffset="154615.94">7716 11922 280 0,'0'0'28'16,"0"0"-14"-16,0 0-8 0,0 0-4 16,0 0-5-16,0 0 4 0,0 0 5 15,0 0 6-15,0 0 6 0,0 0 1 16,16-19 0-16,-2 9-9 0,-1-1 3 15,-1-1-6-15,2-2 0 0,-2 1-1 0,2-2-4 16,-2 1-2-16,1-2-1 0,0 3-3 16,-3-1-4-16,4 2-6 15,-5 3-19-15,3 2-33 0,2 3-30 16,-4 3-50-16</inkml:trace>
  <inkml:trace contextRef="#ctx0" brushRef="#br0" timeOffset="155950.23">7835 13711 177 0,'0'0'58'0,"0"0"-4"15,0 0-7-15,0 0-12 0,0 0-12 0,0 0-7 16,0 0-10-16,0 0-5 0,0 0-5 16,-18-16-2-16,18 16 1 0,-3 0 2 15,3 0 3-15,-1 6 1 0,1 6 1 16,0 4-2-16,0-5-3 0,0 4 0 15,0-6-3-15,4-1-1 0,2-1 4 0,-3-3 2 16,3 2 2-16,-2-5 0 16,0 0 0-16,2 3 1 0,-6-4 1 15,0 0-1-15,6 0 3 0,-2 0-1 16,5-2 2-16,4-8 0 0,-6-2-1 0,5-7-1 16,-4 1 0-16,-5 5 2 0,0-3 2 15,0 4 1-15,-3-2-2 0,3 3 3 16,-3-4 0-16,0 3 3 0,0 6 3 15,0 1-2-15,0 5-1 0,0-1-3 16,0 1-4-16,0-2-1 0,0 1-5 0,0 0-5 16,0 1 1-16,0 0 3 0,1 0 3 15,7 9 4-15,3 7 0 0,7 7-2 16,-3 4-3-16,0-2 1 0,1 2-2 16,-3 0 0-16,1 4 0 0,-1-1 1 15,0 2 4-15,2 3-5 0,-2 0 6 16,0 0-4-16,-2-3-3 0,2-5 0 15,-4-4-4-15,-2-8-1 0,-1-2-1 16,-3-5 2-16,-3-3-1 0,4-1 4 16,-4-4 1-16,0 0 2 0,0 0 2 0,0 2 3 15,3-1 0-15,-3 1-1 0,0 3 0 16,-7 2-2-16,1-1-1 0,-7 0 1 16,2-3-2-16,-4-3-1 15,-2 0 0-15,1 0 0 0,-1-4-1 0,2-2-3 16,2-4-4-16,6 5-2 0,-5-5-8 15,6 4-20-15,-1-2-32 0,0 3-30 16,4 0-33-16,2 2-30 0</inkml:trace>
  <inkml:trace contextRef="#ctx0" brushRef="#br0" timeOffset="156280.74">7506 13828 293 0,'0'0'37'0,"0"0"-14"16,0 0-11-16,0 0-5 0,0 0-4 15,0 0-2-15,0 0-1 0,-1-88 2 16,15 69-4-16,6-2 1 0,1-2 1 0,5 3 0 16,1 0 0-16,1 1 0 0,-1 1 0 15,-1-3-3-15,0 5-2 16,-4-1 2-16,0 1-3 0,-4 4 1 16,0-3-2-16,-1 3-9 0,1 1-12 0,-6 2-12 15,0 2-19-15,4 1-27 0</inkml:trace>
  <inkml:trace contextRef="#ctx0" brushRef="#br0" timeOffset="156688.64">8474 13751 415 0,'0'0'36'0,"0"0"0"16,0 0-9-16,0 0-8 0,0 0-5 16,0 0-4-16,0 0-6 15,0 0-1-15,0 0-3 0,0 0-1 16,-28-12-1-16,28 1-3 0,0-4 0 0,6 2-2 16,1 0 1-16,5 2 0 0,-2 1-2 15,3-1-6-15,-3 3-10 0,-1 4-10 16,-4 2-12-16,4 1-18 0,-6 1-7 15,7 3-17-15,0 4-10 0</inkml:trace>
  <inkml:trace contextRef="#ctx0" brushRef="#br0" timeOffset="156874.25">8451 13945 116 0,'0'0'33'0,"0"0"4"16,0 0 2-16,0 0 3 0,0 0-4 15,0 0-6-15,0 0-6 0,0 0-8 16,0 0-3-16,14-8-3 0,-1-4-7 16,4 2-2-16,-2-4-3 0,1 2-6 0,-2-2-2 15,3 2-10-15,1 0-6 0,1 1-21 16,1 1-23-16,-1 2-36 0</inkml:trace>
  <inkml:trace contextRef="#ctx0" brushRef="#br0" timeOffset="157386.19">9084 13670 327 0,'0'0'52'16,"0"0"-9"-16,0 0-5 0,0 0-10 15,0 0-12-15,0 0-7 0,0 0-4 16,0 0-5-16,-38-80 0 0,38 67 0 0,0 1-2 16,3 4 0-16,3-2-2 0,-3 8-5 15,3-3 0-15,-2 3 3 0,0 1 0 16,8 1 3-16,-2 0-3 16,4 3 3-16,1 7 2 0,1 3 2 0,-5 1 4 15,0 6 1-15,-3 1-3 0,-1 0 1 16,-2 1-3-16,-2 1 0 0,-3 1-1 15,0 0 0-15,0 1 0 0,-2 1-2 16,-4 1 3-16,2 2 2 0,-3 0-5 16,0-2 4-16,2-7-5 0,1-2-5 0,1-8-2 15,0-3-9-15,3-2-19 0,0-5-16 16,0 0-9-16,0-1-26 0,6-11-35 16</inkml:trace>
  <inkml:trace contextRef="#ctx0" brushRef="#br0" timeOffset="157633.76">9266 13579 275 0,'0'0'58'0,"0"0"-7"16,0 0-6-16,0 0-9 0,0 0-6 15,0 0-5-15,0 0-5 0,0 0-7 16,0 0-5-16,0 0-6 0,-19-11-2 15,19 11 0-15,0 0 0 0,0 0 1 0,9 0-1 16,4 7-1-16,2 5 0 0,0 4-2 16,-3 4 1-16,-1 3-1 15,-2 4 0-15,-3 3-2 0,0 1-2 16,-3-1-10-16,-3 2-18 0,2-9-37 0,-2-1-48 16,0 2-89-16</inkml:trace>
  <inkml:trace contextRef="#ctx0" brushRef="#br0" timeOffset="157847.44">9130 14340 602 0,'0'0'25'0,"0"0"-5"15,0 0-11-15,0 0-5 0,0 0-4 16,0 0-5-16,0 0-8 0,0 0-9 16,0 0-28-16,-14-37-58 0,18 14-87 0</inkml:trace>
  <inkml:trace contextRef="#ctx0" brushRef="#br0" timeOffset="158020.17">9641 13952 606 0,'0'0'13'16,"0"0"-5"-16,0 0-6 0,0 0-12 16,0 0-24-16,0 0-113 0,0 0-143 1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2T04:46:52.5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34 8263 6 0,'0'0'16'15,"0"0"6"-15,0 0 12 0,0 0 8 0,0 0 0 16,0 0-6-16,0 0-16 0,0 0-12 16,0 0-5-16,-42 9-1 0,33-16 0 15,2 0 2-15,1 0-1 16,2 1 4-16,0 1 0 0,2 3 1 0,2 2-2 16,-1 0-6-16,1-7-3 0,0-2-2 15,1 0 2-15,9-4 0 0,0 3 3 16,5 3-5-16,-4-1 1 0,3 2-3 15,-3 5-2-15,-1-1 1 0,0 2 1 16,3 0 2-16,-4 0-4 0,3 0-2 0,-4 0 2 16,1 5 2-16,-2-1 3 0,-4-1 5 15,0 5 3-15,-3-2 3 0,0 5 1 16,4-1 1-16,-4 1-5 16,-4 5-1-16,-3-2 1 0,-5 3 2 0,1-2 1 15,-1-1-1-15,2-4-1 0,-3 0-1 0,6-6 7 16,2-1 10-16,2 0 8 15,3-3 4-15,0 0-1 0,0 0-11 16,0 0-7-16,-1 2-6 0,-4-2-6 16,-3 0-2-16,4-7-1 0,-4 2-3 0,5 2-2 15,-1-7-3-15,4 6-5 0,-3-1 0 16,3-5-3-16,0-1-2 0,7-4 4 16,-1 1 0-16,3 4 0 0,-2 3 0 15,2 1 0-15,-2 2 4 0,-4 3 4 16,3-1 2-16,-1 2-1 0,1 0 2 15,3 0 0-15,1 0 1 0,-1 4 2 16,-5 1 2-16,0-2 1 0,-1 5-2 16,-1-4 1-16,-1 7 0 0,-1 4 1 15,0-1 2-15,-4 2 1 0,-5-1 0 0,-2-1 4 16,-1-1 0-16,3-4 4 0,-2-2 5 16,4-1 4-16,2-4 8 0,2 1-1 15,-3-3-1-15,2 1-5 0,-1 1-4 16,0-1-5-16,5-1 0 0,-4 0-5 15,-1 0-4-15,1-1-1 0,-2-5-2 0,5 2-4 16,-3 0-4-16,2-5-5 0,2 2 0 16,0-3 0-16,3-3 0 0,4 3 3 15,2 0-2-15,1 1 0 16,0 3 0-16,-3 1-3 0,-2 3-1 0,-1 2-2 16,2 0 2-16,1 0-1 0,3 0 7 15,-7 0 3-15,3 0 3 0,0 5 2 16,-3-2 1-16,1 0 0 0,-1 1 0 15,-3 3 2-15,0-1 0 0,0 4 0 16,0 1 4-16,-5-2-3 0,0 0 3 0,-4-2 3 16,5 0-2-16,1-4 2 15,-5 2 0-15,3-4 1 0,-1 1-2 0,3-1 1 16,3-1 3-16,-3 0-2 0,-1 0-4 16,-2-6-4-16,0 0-4 0,1-3 0 15,2 1 2-15,1 4-2 0,2-9-6 0,0 8-3 16,0-8-1-16,0 1 0 15,0 6 0-15,0 2-3 0,0 4-6 16,0-2-2-16,6 2-5 0,5 0-33 16,7 5-20-16,2 5-58 0</inkml:trace>
  <inkml:trace contextRef="#ctx0" brushRef="#br0" timeOffset="3380.82">6063 8511 29 0,'0'0'12'15,"0"0"-3"-15,0 0 1 0,0 0-1 16,0 0 3-16,0 0 0 0,0 0 0 15,78 0 0-15,-65 0 0 0,5 0 0 16,-6 0-4-16,6 0-1 0,2 0-3 0,0 0-1 16,6 0 1-16,-1 0 0 0,-2 2 1 15,6-1 0-15,-3 2 1 0,3-1 1 16,1-1 0-16,2 0 0 0,1-1 0 16,2 0-3-16,0-1-1 0,0-4 0 15,-2 0-1-15,0-1 2 0,0 2-2 16,-1 1 2-16,-2 0 0 0,1 1-1 15,-5-1 0-15,4 1 1 0,-1 0-2 16,2 0 2-16,-1 2 1 0,-1 0 0 16,1 0 0-16,-1 0-2 0,0 0 2 0,0 0 0 15,1 0 1-15,1 0 0 0,2 2-1 16,2-2 0-16,1 0 0 0,3 0-2 16,0 0-1-16,0-4 1 0,0-3-3 15,3 3 1-15,-3-2-1 0,3 0 1 16,3-1-2-16,-3 2 0 0,2-2-2 15,-3 3 0-15,5 0 2 0,-5 2 1 16,1 2 0-16,-1 0 0 0,-3 0-1 16,1 4 3-16,-1 1-1 0,-2-1 3 15,3 1-1-15,-3-1-1 0,2-1 4 0,-2 1-2 16,7-1 3-16,-2-3 2 0,2 0-2 16,2 0 0-16,0 0-3 0,1-5-1 15,2 0-1-15,1 0-1 0,0 1 0 16,2 0 2-16,-2 1-2 0,-1 0 1 15,-2 0 0-15,-1 0 1 0,-2 1 0 0,1 2-1 16,-1 0 1-16,-1 0 0 0,-3 0 3 16,0 5-1-16,1-1-1 0,-2 1-2 15,-2-1-1-15,-1 1 3 16,5-2 1-16,-2-2 1 0,1-1 1 0,3 0-4 16,3 0-1-16,1-4 2 0,3-4-2 15,3 0 0-15,-1-2-1 0,1-2 0 16,3 2 2-16,0-2-2 0,0 1 1 15,0 0 0-15,-2 2 0 0,1 0-1 16,-5 2 1-16,0 2-1 0,-1-1 0 0,1 2 2 16,0 1-1-16,-4 2 1 0,4 0-3 15,-4-1 1-15,4 2 1 0,-1 0-1 16,1 0 2-16,-3 0-2 0,3 0 0 16,-5 0-1-16,2 0 2 0,-1 0-1 15,4 0 0-15,-1 0 0 0,1-1 0 16,0-1 0-16,2 0 0 0,-1 2 2 15,2 0-1-15,1 0 1 0,0 0-2 16,5 0 1-16,0 2-1 0,-1 1-1 16,1 1 2-16,-1 3-1 0,1-3 3 0,-2 2-1 15,3-1-1-15,-4 0 2 0,0-1-2 16,3-1 1-16,0 0 1 0,6 0 2 16,-1-1 0-16,5-2-1 0,0 0 0 15,0 0-3-15,2 0 0 0,0-2 0 16,1 0 0-16,2-1 1 0,0 0 2 15,1 0-2-15,0-1-1 0,1 1-1 0,0-2-1 16,0 1 2-16,-1-1-1 16,3 2 0-16,-2 0-1 0,1 0 1 15,0 2-2-15,-2-1 1 0,2 1 1 0,-2-1-1 16,1 2 2-16,-1 0-2 0,-1 0 0 16,-2 0 1-16,0 0-2 0,0 0 2 15,0 3-1-15,-3 0 0 0,-1 0 0 16,-2 2 0-16,-3-1 2 0,-1 1-2 15,-2-3 0-15,-1 3 0 0,1-1-1 0,-1-2 1 16,1 0 1-16,-1 1 1 0,-3-2-2 16,1 1 1-16,1-2-1 15,-4 0 2-15,2 0 0 0,-3 0 0 16,2 0 2-16,-4-3-3 0,1 0 0 0,-1 0 1 16,-3-2-1-16,-4 0 0 0,-1 2 0 15,-7-2 0-15,-6 2-1 0,-8-1 0 16,-10 3 0-16,-6 1-2 0,-5 0-1 15,0 0 0-15,0 0-2 0,3 0 0 16,-2 0-3-16,1 0-5 0,-1 0-9 0,1 0-29 16,-2 0-45-16,1 0-91 0</inkml:trace>
  <inkml:trace contextRef="#ctx0" brushRef="#br0" timeOffset="5840.25">9950 3509 25 0,'0'0'26'0,"0"0"7"0,0 0 0 0,0 0 2 16,0 0 1-16,0 0-5 0,0 0-4 16,0 0 0-16,0 0-3 0,0-15-2 15,0 14-3-15,0-1-1 0,0 0-1 16,0 1-2-16,0 0-3 0,0-1-2 16,0 1-6-16,0-1-1 0,-1 0-3 15,1 0-2-15,0 1-1 0,0-1-4 16,0 2 1-16,0-1 5 0,0 1 1 15,0 0 2-15,-2 0 0 0,2 3-4 16,-1 11 2-16,-1 0 2 0,2 5-1 0,-1 1 2 16,1 0 3-16,-2 5-1 0,2-8 5 15,0 3-3-15,-1 0 0 0,1 0 0 16,0-1-3-16,0 1 2 0,0 0-2 16,0 1 0-16,0-1 0 0,0-1-3 15,0-1 0-15,0 1 4 0,0 5-5 16,0-1 4-16,0 0-1 0,1 1 0 15,-1 0 0-15,2 0-2 0,-2 1 0 16,0 0-1-16,0 3 3 0,0 3 3 16,0 2 4-16,0 3-3 0,0 1-1 0,0-3-2 15,0 3-4-15,0-2 4 0,0-1 3 16,0-1-3-16,0-3 0 0,0-1-5 16,0-1 2-16,1 0 2 0,2 3 1 15,0-1 3-15,0 2-4 0,-3 1 6 16,4-1-5-16,-2 1-1 0,-2-1-1 0,0 2-3 15,0-1 1-15,-2 2-1 16,-2 3 0-16,-2 0 1 0,0-1 1 16,0 0-2-16,-2-2 2 0,5-2-1 15,-1-1 1-15,-1-1-2 0,1-4 0 0,-2 0-1 16,3-1 3-16,3 2 7 0,-2-1-5 16,2-1 2-16,0 1-5 0,0-2-2 15,0 2 1-15,0-2 1 0,0 4 3 16,-2 3-3-16,2 1 2 0,-1 1-2 15,-1 0 0-15,2 2-2 0,-1-2 2 0,1-2-2 16,0 2 2-16,0 0 0 0,0-1 2 16,0 2-1-16,0-1 3 0,0-1 1 15,0 0-2-15,0-1-1 0,0-2-3 16,0-3 0-16,0 2 0 0,1 0 1 16,4 0 1-16,0 1 0 0,-2 0 0 15,1 1-2-15,-1 0 2 0,0 1-1 16,0 3 1-16,0 0-3 0,0 0 0 15,-3 0-1-15,3-1 3 0,-3 1-1 16,0-2 2-16,4 2-1 0,-4-2 1 0,0 0 3 16,1-1-4-16,-1 2 4 0,3-4-5 15,-1-1 0-15,2-2 0 0,-1-1 0 16,0-1 1-16,3 0 0 16,-2 0 2-16,3 0-2 0,-2 3 1 0,-1-1-1 15,0 0-1-15,1 1 1 0,-1 1 0 0,2 1-1 16,-2-2 1-16,-1 3-1 15,0-2 1-15,-2 2-1 0,1-1 2 16,-2 2 3-16,1 1-2 0,-1 1 2 16,0-1-4-16,0-1-1 0,0-2 1 0,0-1 0 15,0-2 1-15,0-1-2 0,0-2 1 16,2-1-2 0,-1 0 2-16,2-1-1 0,0 1 0 0,-1 0 2 0,-1 0-1 15,3 2-1-15,-1-2 1 0,0 2-2 16,-2 0 2-16,1 2-1 0,-2 1 2 15,0 1-2-15,0 3 1 0,0 0 3 16,-2 0-3-16,-1-1 3 0,2 0-4 16,-2-2 1-16,-1-10-2 0,4 3 0 15,-1-2 2-15,1-1-3 0,0-1 3 0,0 2-1 16,0 0 1-16,0-2-1 0,0 8 2 16,1-2 1-16,-1 0-1 0,4 1-1 15,-4 0 1-15,3 3-3 0,-2-1 2 16,1 0 0-16,-2 2 0 0,1 2 0 15,-1-1 1-15,0 2-2 0,2 2 1 0,-2-1 3 16,0 2-4-16,0-1 4 0,0 3-4 16,0-1-2-16,0 0 3 0,-2-3-1 15,-1 0 1-15,-1 1-1 16,-1-2 1-16,0-4 0 0,1 1 0 0,1-3-1 16,1-8 1-16,1 1-1 0,1 1 2 15,0 0-1-15,0 4 0 0,0-7-1 16,0 0 1-16,3 1 0 0,0 0 1 15,3 7-2-15,-2-3 2 0,3 3 0 16,-3 0-1-16,2 3 3 0,-1-1-3 0,-1 4 2 16,0-4-3-16,-1 2 1 0,1-2-1 15,-2 0 1-15,-2 1 0 0,1 1-1 16,-1 1 1-16,0 2 0 16,0 0 0-16,0 4 0 0,0 0 0 0,-1 2 0 15,-1-1 0-15,-2 0-1 0,3-3 1 16,-1 0-1-16,1-1 2 0,-2 2-1 15,3 1 1-15,0-1 2 0,-3 3-4 16,3 3 3-16,0 3-1 0,-1 5-2 16,-1 1 1-16,-1 5-2 0,0 4-1 0,-1-2 1 15,-2-2 1-15,2-4-2 0,3-5 3 16,-2-3 5-16,1-4-4 0,1-1 4 16,1-2-4-16,0-2-1 0,0-2 1 15,0-2-3-15,0-1 2 0,1 0 1 16,4-1-1-16,0 0 0 0,2 1 2 0,1 3-3 15,-4 1 2-15,5 5-2 16,-1 5 2-16,0 2-2 0,-1 7 3 16,-1 1 1-16,1 5-2 0,-3-1 2 15,-1 0-3-15,1-5-1 0,-1-2 1 0,0-4 0 16,0 0-1-16,0-4 0 0,0-1 2 16,1-2-1-16,2 0 1 0,-2-3-1 15,-1-2 0-15,0 0 0 0,-1 1 0 16,-1 0 5-16,1 0-3 0,-1 0 2 15,-1 0-4-15,3-2-1 0,-3 2 1 0,3-1 0 16,-1 0-1-16,0 2 1 16,-1-2-1-16,1 3 0 0,-1 1 1 0,1-3-3 15,-1-1 2-15,1-2 1 16,-1-2-2-16,1 0 1 0,-1-5-1 0,2-3-2 16,-3-4 0-16,3 0-2 0,-2-7-2 15,1 2-2-15,-1-1-6 0,1 2-10 16,-1 3-27-16,2-5-46 0,-3-2-46 15,1-3-67-15</inkml:trace>
  <inkml:trace contextRef="#ctx0" brushRef="#br0" timeOffset="6936.62">10388 8832 54 0,'0'0'9'0,"0"0"0"16,0 0-1-16,0 0-1 0,0 0-1 15,0 0-2-15,0 0 0 0,0 0-1 16,0 0 0-16,0 0 7 0,10-7 5 15,-8 7 9-15,-2-1 7 0,1 1 1 0,-1 0-6 16,0-2-6-16,0 1-4 16,3-1 0-16,-3 0-1 0,0-4 0 15,0-1 0-15,0 2 1 0,3 0 2 0,-3 0 10 16,0-2-1-16,0 1-2 0,0 2-3 16,0 4-8-16,0-5-1 0,0 1-3 15,-3-1-3-15,3 1-3 0,-4 0-2 16,1 1-5-16,-1 1 3 0,1 0 0 15,3 2-1-15,-2-1 0 0,-5 1-3 0,-2 0 1 16,-8 0 0-16,1 5 1 0,0 6 0 16,0 1-1-16,3 3 1 15,0 2 1-15,-1 3 1 0,4 1-2 0,1 0 1 16,-1 1 1-16,4 0-2 0,0 1 4 16,0 0-2-16,2-2-3 0,1-4 1 15,3 1-2-15,0 0 0 0,0-1 3 16,7 5-2-16,2-6 2 0,4-2 3 15,2-1-2-15,3-4 2 0,1-1-1 16,3-2 0-16,1-1 1 0,0-3 3 0,0 0 0 16,2-2-2-16,-2 0 0 0,-4 0 1 15,4-4-2-15,-9 1-2 0,1-3 1 16,-6 2-1-16,-1 0-3 16,2 0-10-16,-2-3-27 0,-1 2-41 0,-2 1-56 15,0 1-102-15</inkml:trace>
  <inkml:trace contextRef="#ctx0" brushRef="#br0" timeOffset="7460.57">10498 8779 184 0,'0'0'45'0,"0"0"-5"0,0 0-6 0,0 0-7 16,0 0-8-16,0 0-4 0,0 0-5 16,0 0-2-16,0 0-2 0,0 0-4 15,-26-27 0-15,23 25 2 0,3 2-3 16,-6 0 4-16,2 0-2 0,-7 0 0 15,-3 0 1-15,0 7-2 0,-2 0-1 16,2 4 1-16,-1 1 1 0,-2 3-1 0,4 0 0 16,-3 5 3-16,1 1-3 0,1 4 3 15,1-1-3-15,0-1-1 16,3 0-2-16,3-8 0 0,2 0-3 0,2-5 0 16,2 3 0-16,-1-1-1 0,2 0 1 15,0 5-7-15,0-4-4 0,5 7-12 16,1-8-29-16,5 1-36 0,5-3-62 15</inkml:trace>
  <inkml:trace contextRef="#ctx0" brushRef="#br0" timeOffset="8860.2">15974 8453 469 0,'0'0'48'0,"0"0"-14"0,0 0-9 0,0 0-7 15,0 0 0-15,0 0-3 0,0 0-2 16,0 0-4-16,0 0-3 0,2-53-4 16,-2 52-3-16,0-1-1 0,0 0-3 15,0 1 0-15,0 1 2 0,0 0-1 16,0 0 4-16,1 10 0 0,2 7-1 0,0 6 1 15,1 2 0-15,1 0 4 16,-1 2-6-16,2-1 4 0,-3-1-4 16,-2 0-3-16,5-2-1 0,-3-8 0 15,-2 0-1-15,2-4-4 0,-3-7 0 0,2 7-8 16,-1-5-7-16,-1 0-4 0,0 5-3 16,0-7-2-16,-3 3-3 0,-7 2-1 15,1-6 3-15,-8 2 9 0,8-1 15 16,-4-4 6-16,2 1 6 0,5-1 1 15,-7 0 4-15,7 0 3 0,0 0 7 0,-4 0 8 16,5 0 6-16,0 0 3 0,1 0-2 16,4 0-2-16,-2 0-3 0,2 0-5 15,-1 0-7-15,-1 0-3 16,1 0-7-16,1 0 1 0,-1 0-1 0,1 0 1 16,0 0 2-16,11 0-3 0,9 0-1 15,3-1-2-15,1-1-3 0,-3 0-3 16,-3 1-2-16,-1 1-5 0,3-1-3 15,-8-2-17-15,11 3-26 0,-10 0-41 16,1 0-29-16,0 0-58 0</inkml:trace>
  <inkml:trace contextRef="#ctx0" brushRef="#br0" timeOffset="9130.13">15763 8493 465 0,'0'0'49'16,"0"0"-15"-16,0 0-11 0,0 0-12 16,0 0-3-16,9-92-4 0,5 79-2 15,2 1-1-15,6 1-3 0,2 0 1 16,5 4-4-16,3 2 1 0,0 1-2 0,1 3-3 15,-2 1-5-15,-3 0-9 0,-1 0-13 16,-1 7-13-16,-2 2-32 0,-1 2-29 16,-1 1-53-16</inkml:trace>
  <inkml:trace contextRef="#ctx0" brushRef="#br0" timeOffset="9686.5">16288 8684 603 0,'0'0'38'16,"0"0"-15"-16,0 0-10 0,0 0-7 0,0 0-3 16,0 0-2-16,0 0-3 0,0 0 0 15,0 0-2-15,0 0 1 0,13-37 0 16,6 37-1-16,1 0 0 0,2 10 0 16,3 2 0-16,-5 3 1 0,-3 3 1 15,0 2 0-15,-2 1-1 0,1 0 1 16,-2 0-4-16,1-2-1 0,-4 1-8 15,-3-7-8-15,0-1-18 0,1-4-14 16,-6-5-5-16,1 1 4 0,-4-4 15 16,5 0 10-16,4-3 15 0,2-6 7 0,0-4 8 15,-2 0 8-15,-5 0 3 0,-1 2 12 16,-1-2 11-16,-1 0 7 0,-1 0 4 16,0-1-1-16,0 0-4 0,0 1-5 15,0 6 0-15,0-5-5 0,-1 8-2 16,-1 0-4-16,2-1-8 0,0 5-3 15,0-2-3-15,0 2-1 0,0-1-6 16,0-1 0-16,0 1-4 0,-1-1-2 16,-1 2 1-16,-5 0-2 0,-6 11 2 15,-6 9 2-15,-7 9-1 0,-1 5-1 0,1 6-1 16,1 1-3-16,1 3-11 0,2-2-10 16,-3-2-29-16,4-2-52 0,-1-8-103 15</inkml:trace>
  <inkml:trace contextRef="#ctx0" brushRef="#br0" timeOffset="11779.67">10242 3130 269 0,'0'0'66'16,"0"0"-10"-16,0 0-11 0,0 0-19 15,0 0-9-15,-17-78-5 0,15 66-2 16,1 0-1-16,-1-2-2 0,1 2-1 0,1 0-1 15,0 6-1-15,0 2 4 16,0 4-1-16,-3-2 0 0,3 2-3 16,0-1-3-16,0-1-2 0,0 0-3 15,0 1 0-15,0 1 1 0,0 0 1 0,0 0 2 16,0 0 1-16,3 12-1 0,1 4 0 16,2 9 1-16,-1-1 0 0,-1 2 2 15,0 1-3-15,0 1 1 16,-1-2 3-16,2 2-4 0,-1-3 3 0,3-3-5 15,0 1-1-15,-2-8-1 0,1 1-2 0,-2-7-1 16,2 0-2-16,-2 0-3 16,2-2-6-16,-2 1-2 0,-1-5-10 0,0 2-18 15,-3-5-24-15,0 0-21 16,0 0-17-16,0 1-15 0</inkml:trace>
  <inkml:trace contextRef="#ctx0" brushRef="#br0" timeOffset="11990.1">10177 3382 245 0,'0'0'42'15,"0"0"-10"-15,0 0-13 0,0 0-7 16,0 0-7-16,0 0-1 0,0 0-3 16,0 0 2-16,0 0-3 0,0 0-3 15,31-4-5-15,-20 3-2 0,4-2-1 16,-4 2-4-16,-1-3 1 0,2 3-2 15,-1-1-10-15,5-3 0 0,-4 1-16 16,4 0-12-16,-1-3-25 0</inkml:trace>
  <inkml:trace contextRef="#ctx0" brushRef="#br0" timeOffset="15451.86">10135 2969 248 0,'0'0'62'0,"0"0"-19"0,0 0-14 0,0 0-9 15,0 0-7-15,0 0-1 0,0 0-2 16,0 0 0-16,0 0-2 16,0 0-4-16,-16 0 0 0,12 0 0 0,4 0-1 15,0 0 4-15,0 0 2 0,-1 0 3 16,1 0 4-16,0 0-2 0,0 0-1 15,0 0-3-15,0-2-5 0,0 2-2 16,0-4-1-16,5-4-1 0,8-2 1 16,4-3-1-16,-2 3-2 0,5-2 1 0,-1 2-1 15,1 1-1-15,2 0-2 16,-2 3-3-16,2 1-3 0,1 1 0 0,3 1-4 16,-4 2-1-16,7-2-13 15,-3 3-8-15,-2 0-33 0,-4 0-22 0,-2 7-17 16,2-1-49-16</inkml:trace>
  <inkml:trace contextRef="#ctx0" brushRef="#br0" timeOffset="16316.4">10488 3269 579 0,'0'0'35'0,"0"0"-6"16,0 0-9-16,0 0-9 0,0 0-7 15,0 0-4-15,0 0-4 0,0 0 0 16,0 0-3-16,-6 4-3 0,6-4 0 15,0 0-4-15,2 1 1 0,8 2-1 16,3 1 3-16,4 4 1 0,2-1 4 0,0 3 0 16,-1-3-6-16,-6 1-2 0,3-2-4 15,-4-2 0-15,-2 0 3 0,1 0 2 16,-6-2 5-16,9-2 4 16,-1 0 4-16,5-2 4 0,3-6 0 0,-4-2 0 15,-1-2 0-15,-4-3 3 0,0-1 1 16,-4 6 1-16,0-4 3 0,-4 4 2 15,0 0-2-15,-2-2 4 0,-1 6-7 16,2 2 7-16,-2 4-1 0,0-1-1 16,0 1-6-16,0-2-3 0,0 0-4 0,0 1-1 15,0-1 0-15,0 2-2 0,-6 0-2 16,-7 0 3-16,3 7 2 0,-5 4-3 16,2 5 5-16,3-1-6 15,1 1 0-15,2-4 1 0,3 3-2 0,-2 0 1 16,3-5-2-16,0 7 1 0,2-5-1 15,-1-6 1-15,2 6-1 0,0-6-2 16,0 0 2-16,0 0 1 0,0-1-2 16,0-1 4-16,0 1 2 0,0 0 1 15,0-5 4-15,0 0-1 0,0 0 1 0,0 1 3 16,0-1-1-16,0 1 2 0,0-1 2 16,0 2-4-16,0-2 1 0,0 2-1 15,0-2-2-15,0 1 0 0,0-1 0 16,0 1 1-16,0-1-1 0,0 0 0 15,0 3-2-15,0-3 1 0,0 0-2 16,0 0 1-16,0 0 0 0,0 1-2 16,0-1 1-16,0 0-2 0,0 0 1 15,0 0 0-15,0 0-3 0,0 0 1 16,0 1 0-16,0-1 1 0,0 1 1 0,0 5-1 16,2 6-1-16,1 2 1 0,1 6 0 15,-1 0 1-15,3 1 1 0,0 4 0 16,-1-1-1-16,0 0 0 15,-1-1-2-15,0 1 1 0,-1-7 0 0,2 0 0 16,-4-7 0-16,1-4 0 0,-1 5-2 0,2-6 0 16,-2-1 1-16,-1 0-1 0,0-4 1 15,0 0 1-15,0 0-1 0,0 2-1 16,3 0 1-16,-3-1-3 16,0 1-7-16,0-2-17 0,0 0-33 0,0 0-44 15,0 0-86-15,0-5-84 0</inkml:trace>
  <inkml:trace contextRef="#ctx0" brushRef="#br0" timeOffset="16506.12">11056 3641 510 0,'0'0'-5'0,"0"0"-27"16,0 0-88-16,0 0-136 0</inkml:trace>
  <inkml:trace contextRef="#ctx0" brushRef="#br0" timeOffset="22188.6">14741 8764 456 0,'0'0'56'15,"0"0"-17"-15,0 0-15 0,0 0-5 16,0 0-7-16,0 0-5 0,0 0-1 15,0 0-2-15,0 0 0 0,1-57-2 16,4 47 0-16,-1 1-1 0,-1 5-2 16,3-3-2-16,-3 5 0 0,0-1-1 0,6 1-1 15,2 2 0-15,4 0-2 0,3 2 3 16,5 5-1-16,-1 4 2 16,-2-1 1-16,5 3 0 0,-2-1-4 0,0 0 0 15,-3 0-5-15,2 0-2 0,-2-1-8 16,-4-1-9-16,1 1-14 0,-5-3-11 15,-6-5-6-15,-2 1 4 0,0-2 13 16,-1 1 18-16,0-2 19 0,1 2 11 16,-4-3 5-16,0 0 4 0,0 0-1 15,0-1 4-15,0-7 11 0,0-4 2 0,0-7 3 16,0 8-1-16,-3-8 0 0,2 9-1 16,0-1 4-16,-1-1-3 0,1 6 0 15,1 1-4-15,-2-1-1 0,2 1-1 16,-2-2-7-16,2 3-1 0,0 4-2 15,-2-2-3-15,2 2-2 0,0-2-2 16,-1 1-2-16,1 0-4 0,-2-2-1 16,2 3-3-16,-1-2-2 0,1 2 0 15,-6 0 0-15,-4 7 1 0,-6 11 2 16,-10 12-2-16,4 8-3 0,-5 6-6 0,1 3-19 16,1 3-27-16,2-3-53 0,4 0-69 15,-1-6-94-15</inkml:trace>
  <inkml:trace contextRef="#ctx0" brushRef="#br0" timeOffset="23843.97">9234 3699 402 0,'0'0'45'0,"0"0"-12"0,0 0-8 16,0 0-11-16,0 0-7 0,0 0-7 0,0 0-9 16,0 0 2-16,0 0 0 0,9-11-1 15,10 11 4-15,3 5-4 0,2 7 1 16,-1 3 2-16,2 3 2 0,-2 1 2 15,-3-1-1-15,2-1-3 0,-2-2 1 16,-1-2 3-16,1-2 1 0,-1-3 4 0,-2-2-1 16,0-5-6-16,-2-1 0 0,-3 0-5 15,5-7 3-15,-5-4 5 16,-1-1-4-16,2-6 1 0,-4 1 6 16,1 3 1-16,-4 0 3 0,-3 6 3 0,-2-5-3 15,-1 2 3-15,0 6 4 0,3 0 4 16,-3 5-5-16,0-1-5 0,0 1-2 15,0-2-5-15,0 0-3 0,0 1-2 16,0 1 1-16,0-2-3 0,0 2 2 16,0 0 3-16,0 0 0 0,-3 0 1 0,-1 2-2 15,-1 6 0-15,-1-1 0 0,1 1 1 16,-1-1 1-16,2 3 0 0,-1-3-2 16,2-2-2-16,2-1-4 15,1-4 3-15,-2 0 2 0,2 0 2 0,-1 2 1 16,-2-1 1-16,3 1-2 0,0-1 2 15,0 0-2-15,-3 1 2 0,3 0 0 16,0-1 1-16,0 1 3 0,-2-1 0 16,2 1-1-16,-2 0 1 0,2-2 0 15,-1 1 0-15,1-1 2 0,0 1-2 0,0-1 1 16,-2 2 0-16,2-2 1 0,0 1 2 16,0-1 2-16,-1 0-1 0,1 2 1 15,0-2-2-15,0 0 0 0,0 1-2 16,-2-1-1-16,2 0-1 0,0 2-1 15,0-2-2-15,0 0 0 0,0 0-1 16,0 2-1-16,0-2-2 0,-1 0-1 16,1 1-1-16,-2 6 4 0,1 6 0 15,-2 4 1-15,0-1 4 0,0 2-7 16,3 0 5-16,0-5-5 0,0 6-2 0,0-6 3 16,0 0-2-16,0-1 1 0,0 0 1 15,0 3 1-15,0-5 0 0,3 3 1 16,-3-9 0-16,3 2 0 0,-3-6 0 15,0 0-1-15,0 0 2 0,1 1-2 16,-1 0 1-16,0 1-1 0,2 0 1 0,-2-1 1 16,0 1-1-16,1-1 0 0,-1-1-2 15,0 2 1-15,2-2-4 16,-2 1 0-16,0-1 1 0,0 2-2 16,0-2 1-16,1 2-1 0,-1-2-1 0,0 1 0 15,0-1-2-15,0 1-5 0,0 2-23 16,2-3-29-16,-2 2-38 0,0 0-38 15,1-1-81-15</inkml:trace>
  <inkml:trace contextRef="#ctx0" brushRef="#br0" timeOffset="31089.64">16794 8983 42 0,'0'0'26'0,"0"0"0"16,0 0 2-16,0 0-3 15,0 0-5-15,0 0-6 0,0 0-3 0,0 0-4 16,0 0-3-16,0-15-1 0,0 13-3 15,0 1-1-15,0-1-3 0,0 0-2 16,0 1-2-16,0-1-2 0,0 1-1 16,0 0-3-16,0 1 3 0,0-2 2 15,0 2 1-15,0-1 3 0,0 1 4 0,0-2 0 16,0 2 1-16,0-2 1 0,0 2 3 16,0-1-3-16,0 1 1 0,0 0-3 15,0 0-3-15,0-2-4 0,0 2-5 16,0 0-5-16,0 0-10 0,0 0-8 15</inkml:trace>
  <inkml:trace contextRef="#ctx0" brushRef="#br0" timeOffset="33768.34">16712 8401 87 0,'0'0'32'15,"0"0"0"-15,0 0 0 16,0 0-1-16,0 0-4 0,0 0 1 0,0 0-2 15,0 0-2-15,0 0-7 0,0 0-5 16,-7-39-5-16,7 37-4 0,0 1 2 16,0-1-5-16,0 2 1 0,-2-1-1 15,2 1-1-15,0-2 1 0,0 2-3 16,0 0 3-16,0 0 3 0,0 0-1 0,0 0 1 16,0 3 0-16,0 4 0 0,0 6 2 15,0 5 3-15,0-4 1 0,0 6-3 16,-1-2-1-16,-1-6-1 0,2 8-3 15,0-6 1-15,0-1-2 0,0 1 1 16,0-2-1-16,0 2 0 0,0-4 2 0,0 1-2 16,0-7 2-16,2 2 0 0,-2-6-2 15,0 0 3-15,0 0 0 0,0 2 2 16,1 0 9-16,-1-1 7 16,0 0 4-16,0 1 1 0,2 0-6 0,-2-2-7 15,0 0-5-15,0 0 0 0,0 0-2 16,0 0 1-16,0-2 1 0,0-6-2 15,-2-4-2-15,-1-6-6 0,2 6 2 16,-1-8-4-16,2 2 3 0,0 6 1 16,0-4 1-16,0 5 1 0,0 4-2 0,0 3 2 15,0 4-2-15,0-1 1 0,0 1-1 16,0-2-1-16,0 0-1 0,0 2-2 16,0-3 1-16,0 2-1 15,0 0 0-15,2-1 1 0,-2 2 0 0,0-2 1 16,0 2 2-16,0 0 0 0,0 0 2 15,0 0-2-15,0 0 0 0,0 0 0 16,1 0-1-16,-1 2 1 0,0 5 1 16,0 0-1-16,0 0 1 0,0-1-2 15,0 1 1-15,0-2 0 0,0 2 0 0,0-1 4 16,0 0-3-16,0 0 3 0,0-1-4 16,0 2 0-16,0-7 0 0,0 0 1 15,0 0-1-15,0 2 3 0,0-1 0 16,0 0 0-16,0 1 1 0,0 0 3 15,0-1 3-15,0 0 2 0,0 0 0 0,0-1-5 16,0 0-3-16,0 0-7 16,0 0 4-16,0 0-4 0,0-2 3 15,0-4 1-15,0 2-1 0,0-2 0 16,0 6 1-16,-1-1-1 0,1 1-3 0,0-2 1 16,0 2-1-16,0-1 0 0,0 1 2 15,0 0 1-15,0 0 0 0,0 13 4 16,0 1-5-16,3 2 4 0,0-1-3 15,1 2-1-15,-3-7 1 0,2 5 0 16,0-5-2-16,-1-1-2 0,-1-1-3 0,3 3-4 16,-1 0-11-16,-1-7-40 0,2 6-70 15,-1-6-147-15</inkml:trace>
  <inkml:trace contextRef="#ctx0" brushRef="#br0" timeOffset="35593.76">10922 3117 20 0,'0'0'9'16,"0"0"1"-16,0 0-2 0,0 0 0 16,0 0 5-16,0 0 1 0,0 0 7 0,0 0 1 15,0 0 0-15,-2-25 0 0,2 23-3 16,0 1-1-16,0-1-2 0,0 0 0 16,0 1-2-16,0-1-2 15,0 1-3-15,0 0-2 0,0-1-2 0,0 1-2 16,0-1-2-16,0 2-2 0,0-1-2 15,0 1-3-15,0-2 2 0,0 2 3 16,0 0 2-16,0 0 3 0,0 0-2 16,0 0 1-16,0 3-1 0,0 3 1 15,0 0 1-15,0 5 0 0,0-5-2 0,0-1-1 16,0 0-1-16,0-5 0 0,0 5-1 16,0 1 2-16,0-1 0 0,0 1 0 15,0-6 0-15,0 0 1 0,0 0-2 16,0 1 2-16,0 1 1 0,0-1 2 15,0 1 2-15,0 0 2 0,0-1 4 16,0 0 2-16,0-1 2 0,0 2 3 16,0-2-3-16,0 1 1 0,0-1 0 15,0 0 2-15,0 2 1 0,0-2 2 16,0 0-3-16,0 0-2 0,2 0-8 0,-2 0-7 16,0-2-2-16,0-5-4 0,0-4 3 15,0-1 0-15,0 2 0 0,1-3 1 16,-1 7-1-16,0 1 0 0,0 0 0 15,0-1 0-15,0-1 1 0,0 3-2 16,0 4 0-16,0-1 0 0,0 1-4 0,0-2-1 16,2 0-2-16,-2 1-1 15,0 1 0-15,0-2 1 0,0 2 3 16,0 0 3-16,0 0 0 0,0 0 2 16,0 0 0-16,0 2 0 0,1 4 0 0,-1-2 0 15,0 3-1-15,0-7 1 0,0 4 1 16,3 0-1-16,-3 1 2 0,1 2 0 15,-1-7 2-15,0 0 3 0,0 0 1 16,0 1 4-16,2 0-2 0,-2-1-1 16,0 2-5-16,0-2 0 0,0 0-2 0,0 0 0 15,0 0 1-15,0 0-1 0,0 0-1 16,0-6 1-16,0 1-2 16,0 0 1-16,-2 1 0 0,2 4-1 15,-1-1 0-15,1 1-1 0,0-2-1 0,-3 2-2 16,3-1 1-16,0 1 0 0,0 0 1 15,0 0 3-15,0 6-2 0,0 6 1 16,0-2 0-16,0 1-1 0,0 0-1 16,0-1 0-16,0 1 1 0,3 0 0 15,-2-1 7-15,1 1-8 0,1 1 8 0,-3-7-6 16,1 5-2-16,-1-3 1 0,0-4-2 16,2 4 3-16,-2-3-2 0,1 2 0 15,-1-1-5-15,2 1-4 16,-2-6-8-16,0 0-26 0,0 0-31 0,4 3-32 15,0 1-62-15</inkml:trace>
  <inkml:trace contextRef="#ctx0" brushRef="#br0" timeOffset="37672.69">15266 8593 119 0,'0'0'32'0,"0"0"-4"0,0 0-11 16,0 0 0-16,0 0-4 0,0 0 0 16,0 0-1-16,0 0-4 0,0 0-2 15,-5-18-6-15,3 15-3 0,2 2 0 16,0 1 1-16,-2-1 0 0,2 1 4 15,0 0 0-15,-1 0-1 0,-1 0 0 16,1 0 2-16,-1 0-2 0,1 0 0 16,-2 0 0-16,2 5 0 0,-2-1 0 15,0-1 1-15,1 2-2 0,1-2 1 16,-1 2-1-16,1-1 0 0,-1 0 0 0,2-4 1 16,-1 0-1-16,1 0 1 0,0 1-1 15,-3 1 0-15,3 0 1 0,0 0-1 16,0-1 3-16,0 1 3 0,0-1 8 15,0 0 8-15,0 1 8 0,0 0-4 16,0-2-4-16,0 1-9 0,0-1-9 0,0 0 2 16,4-9 0-16,1 0 0 15,1-5 2-15,-3 5-2 0,-2-3 0 16,2 1-1-16,-3 1-3 0,1-1 3 16,-1 5-1-16,2 1 3 0,-2 5-2 0,0-2 0 15,0 2-5-15,0-1 0 0,1 0-2 16,-1 0 0-16,0-1-1 0,0 0-3 15,0 1 0-15,0 0 2 0,0-1 1 16,0 2 3-16,0 0 5 0,0 0-4 16,-1 10 1-16,-5 6-2 0,0 3 0 0,0 0 0 15,-2-1 0-15,1 0 0 0,1-4 0 16,1-1 0-16,2-2 0 0,2-7-1 16,-2 7 0-16,0-6 0 15,3-2-2-15,0 4 3 0,0-7 3 0,-2 0-1 16,2 0 4-16,0 2 4 0,0-1 8 15,0-1 1-15,0 0-3 0,0 0-6 16,0 0-8-16,0-10-3 0,5-8 0 16,1-3 1-16,0 3 0 0,0 0 1 15,-2 4 2-15,0 2-2 0,0 4 0 0,-2 3 0 16,1 1 0-16,-3 4 1 0,0-1-5 16,0 1 0-16,0 0-2 15,1-2 2-15,-1 2 4 0,0 0-1 16,0 0 0-16,0 7 0 0,0 4 0 0,0-1 0 15,-1-6 1-15,1 1-2 0,0-5 1 16,-2 0 0-16,2 0-2 0,0 7 2 16,-1-2 0-16,1 1-1 0,0 1 2 15,0-7-3-15,-2 6-1 0,2 0-3 16,0 6-4-16,0 0-6 0,-1-1-30 0,1 6-54 16,0-6-79-16</inkml:trace>
  <inkml:trace contextRef="#ctx0" brushRef="#br0" timeOffset="39744.47">9681 3395 72 0,'0'0'38'0,"0"0"4"16,0 0 4-16,0 0 2 0,0 0-9 16,0 0-8-16,0 0-3 15,0 0-6-15,0 0 1 0,-10-6 1 0,7 5-3 16,3-1 0-16,0 2-6 0,-3-1-3 15,3 1-5-15,0-1-5 0,0 1-2 16,-1-2-2-16,1 2-3 0,-2 0 0 16,2 0 1-16,-1 0 1 0,1 0 4 15,-2 2-1-15,1 5-1 0,-1 7 1 0,2 4-2 16,0-6 0-16,0 6 1 0,0-5-3 16,0-2 3-16,0 1-2 0,0 0 0 15,2 1 3-15,1-3-1 0,-2 1-1 16,1-7 1-16,-1 1 1 0,-1-5-1 15,0 0 2-15,0 0 2 0,0 2 1 16,0-2 2-16,0 3 0 0,0-3 2 16,3 1 1-16,-3-1 0 0,0 1 4 15,0-1 0-15,0 2 1 0,0-2 0 16,0 0-2-16,0 2 3 0,0-2-1 0,0 0 1 16,0 0-5-16,0 0-4 0,0 0-2 15,0-11-3-15,-3 1-1 0,0-6 1 16,-1 1-2-16,0 5 0 0,-1-6 1 15,1 7 1-15,4 5 2 0,-3-1 0 16,3 5-2-16,0-2-1 0,0 2-1 0,0-1 1 16,-1 0-2-16,1-1-2 15,0 0-1-15,0 1-1 0,-2 1-1 16,2-1-2-16,0 1 0 0,0-3-1 16,0 3 4-16,0 0 2 0,0 0 3 0,0 0 0 15,0 0 1-15,0 0-1 0,0 0 1 16,0 0 0-16,0 0 0 0,0 0 0 15,0 3 0-15,2-3 0 0,-2 1 1 16,1-1-1-16,-1 1 1 0,0-1 0 16,0 2 1-16,0-2 0 0,0 2 0 0,0-2 0 15,3 1 0-15,-3-1 2 0,0 1-1 16,0-1 2-16,0 0-3 0,0 2 0 16,0-2 0-16,0 0 0 15,0 0-1-15,0 2 2 0,0-2-1 0,0 0 0 16,0 0 0-16,3 0-2 0,-3 0 1 15,0 0 0-15,0 0 0 0,0 0 1 16,0-2 1-16,0 0-1 0,0 1 0 16,0-5 1-16,-3 1-1 0,3 1 1 15,-3 0-1-15,3 4 0 0,0-2-2 0,0 2 0 16,0 0-1-16,-1-1-1 0,1 1-2 16,0-2 2-16,-2 2-4 0,2-2 2 15,0 2-3-15,0 0 1 0,0 0 2 16,0 0 2-16,0 0 2 0,0 2 0 15,0 4 0-15,0 6 0 0,2-1-1 16,-1-1 0-16,2 1 0 0,-3-6 0 16,3-1 1-16,-3-4 0 0,0 4 0 15,1 1 0-15,1 0 0 0,-1-1 0 16,-1-4 0-16,0 0 0 0,0 0 0 0,2 2 1 16,-2-1 0-16,0-1 0 0,2 2 0 15,-2-2-1-15,0 2 0 0,2-2 0 16,-2 0 0-16,0 1-2 0,0-1-6 15,1 1-17-15,-1-1-19 0,0 1-18 16,3 8-28-16,0 1-35 0,0 5-94 0</inkml:trace>
  <inkml:trace contextRef="#ctx0" brushRef="#br0" timeOffset="57945">16321 3407 4 0,'0'0'8'0,"0"0"2"0,0 0-4 0,0 0 0 16,0 0 1-16,0 0 1 0,0 0 3 15,0 0 3-15,-1 6-1 0,5-2 0 16,5-2-2-16,1 2 3 0,-1-3 4 15,1 2 0-15,1 0 1 0,5 1-5 16,-4-3-3-16,4 2 0 0,1 0 4 0,-7-1-1 16,10-2 0-16,-1 1 7 15,3-1-2-15,5 0 1 0,1 1 1 16,1-1-6-16,0 0-3 0,0 0-3 16,-2 0-2-16,2 0 0 0,0 1-3 0,2 2-2 15,-1-3 0-15,2 1-1 0,3 0 4 16,2 1 1-16,3-2-3 15,1 2-1-15,2-2-1 0,-1 0 0 0,0 1 2 16,0-1-2-16,0 0 1 0,1 0-2 16,-2 0 4-16,1 0 0 0,1 0 2 0,1 0 2 15,-1 0-5-15,3-3 1 0,1 1 0 16,2 1-2-16,-2 0 0 16,1-3 0-16,-2 3-2 0,-1-2 0 15,1 1 1-15,1 1 2 0,0 1 0 0,0 0-1 16,2-1 0-16,-3 1-4 0,2 0 0 15,0-2 3-15,2 2 1 0,2-1 3 16,1-1-2-16,0 0-2 0,2 0-3 16,0-1 3-16,-3 1 0 0,3 0 2 15,-2-1 1-15,2 1-1 0,-4-2 1 0,2-1-4 16,1 3 3-16,1-2 0 16,0-1-2-16,1 3-2 0,-1-1 1 0,1-2-1 15,1 1-2-15,-2-1 4 0,1 1 1 16,2-2-2-16,-1 1 0 0,-1-1 0 15,0 1 1-15,-2-1-4 0,1 2 3 16,0 1 0-16,0 0 0 0,-2-1 3 16,4 1-1-16,-2 0-2 0,-1 2 1 15,0 0-2-15,-3-1-2 0,2 2 1 16,-1 0 1-16,-1 0 4 0,2 0-3 0,2 0 1 16,1 0-2-16,4 0 1 0,-1 2 2 15,1-2-1-15,-1 0 1 0,2 1-3 16,-4-1 0-16,4 0 2 0,-2 0-2 15,2 0-5-15,-2 0-2 0,-2 0 5 16,-2 0 1-16,-2 1 8 0,2-1 1 0,-1 2-7 16,1-1-2-16,-3-1 2 15,0 2 2-15,3-2 1 0,0 1 0 16,0-1-2-16,1 0-2 0,-1 0 0 16,1 0-1-16,-1 0 3 0,-1-1 0 0,2-2-1 15,1 0 1-15,0 0 0 0,3-2 0 16,-1 1 1-16,3-1 2 0,2-1-3 15,-1 0-1-15,3 0 1 0,0 1-1 16,1-4-1-16,0 2 0 0,-1 1-1 16,-3 0-1-16,1-1-2 0,-2 3-1 0,2-2 2 15,-1 1-4-15,2-1 4 0,2 0-3 16,-2 2 2-16,0-1 0 16,0 3 5-16,-1-2-6 0,-5 1 3 15,-2 2 3-15,-1-1-1 0,0 2 7 0,1-2-2 16,2 2-1-16,2-3-3 0,4 2 3 15,1-3-1-15,2 0-1 0,0 1 0 16,1-1-2-16,-2-1-3 0,1 1 3 16,-1 0 2-16,1 0 1 0,5 1 0 15,1-1-3-15,3 0 0 0,-1 0-6 0,2 0 4 16,-2-1 3-16,-1 0-1 0,-1 1 6 16,2 1-5-16,-1 0 0 0,2 0 2 15,0-1-2-15,0 3 0 0,-1-2 0 16,1 2 0-16,-1-2 0 0,1 1 0 15,2-1-2-15,2 1-1 0,-1 1 2 0,2 1 0 16,2-2-1-16,-3 1-1 16,0-1-1-16,-1 1 1 0,2 0-1 15,1-1 2-15,2 0 2 0,2-1-1 16,3 0 1-16,2-1 1 0,1-1-1 0,-1 2-1 16,1 0 1-16,-1 0-1 0,1 1 1 15,-4 0 2-15,1-2-2 16,-3 3 1-16,-1-1 3 0,-3 1-3 0,1-1 0 15,-2 2 1-15,-2-2 0 0,-2 1 0 16,-4-2 0-16,-1 2-1 0,-3-2 0 16,-4 1 0-16,0 1 1 0,-1-1-2 0,2-1 0 15,1 1 0-15,-1 0-1 16,-1 0 1-16,-2 1-2 0,-2-1 0 16,-1 0 2-16,-2 1 1 0,-1-2 0 0,1 1 1 15,-1-1-2-15,0 2 1 0,-3 0 1 16,2-1-2-16,-4-1 1 0,-1 1 2 15,-4-1-3-15,-2 1 2 0,-6 1-1 16,-2 0-1-16,-3 1 0 0,-1 0 0 16,-2 0 0-16,-2 0 0 0,-3 0-2 0,-1 0-3 15,-3 0 3-15,0 0-1 0,-3 0 1 16,3 2-1-16,2 0-2 0,-1 1-5 16,-2 0-5-16,1-1-17 15,-1 2-16-15,-6-1-47 0,1 2-63 0</inkml:trace>
  <inkml:trace contextRef="#ctx0" brushRef="#br0" timeOffset="61312.15">16350 4810 69 0,'0'0'17'15,"0"0"-2"-15,0 0-4 0,0 0-1 0,0 0 0 16,0 0-1-16,0 0 0 0,0 0 2 16,0 0 1-16,0 0 1 0,-3 6 2 15,3-4-2-15,0-2 1 0,0 0 4 16,0 2 2-16,0-2 2 0,5 0-4 15,1 0-4-15,8 1-4 0,-2-1-4 16,1 0 2-16,5 0-2 0,-4 0 0 16,4 0-2-16,-6 0-1 0,2 0-3 15,6 1 0-15,-2 1 0 0,5-1 3 16,-7-1-1-16,3 2-10 0,-1 0-1 0,0 0 4 16,8 1 8-16,-2 2 8 0,2-2 0 15,3 0-8-15,0-1-4 0,-1 0 1 16,2 1 0-16,1-2 2 0,1-1 4 15,3 0-3-15,3 0 1 0,1 0-1 16,2-6-2-16,2 0 1 0,-2-3 0 0,2 4-2 16,-1-1-2-16,-2 1 4 15,4 0-2-15,-2 3 0 0,1-1 6 16,0-1-4-16,-1 1-1 0,2 2 0 16,-2 1 1-16,1 0 0 0,0 0-2 0,-2 0-3 15,-3 0 0-15,-2 0 2 0,1 0 2 16,-1 0 1-16,2 0 3 0,1 0-3 15,1-1 1-15,0-1 2 0,-4 0-5 16,-1 1 0-16,-4-2-1 0,-2 1 3 16,3 2 7-16,0 0 0 0,3-1 0 0,3 1-2 15,2 0-4-15,2-2 0 0,2 0 2 16,3 1-2-16,0 1-2 0,0 0-1 16,3 0-1-16,4 0 0 15,1 0 2-15,1 0 2 0,5 0-4 0,0 0 1 16,1 1 0-16,3-1-1 0,1 0 5 15,2 0-4-15,0 0 0 0,2 0 0 16,-1-2-2-16,3-3 2 0,-1 0 0 16,0-1 0-16,1 2-1 0,-2 0 2 15,-2 0-2-15,1 0-2 0,0 1 1 0,2 0-3 16,0 1 1-16,1 1 1 0,1 1-1 16,-2 0 1-16,1 0 1 0,-1 0-5 15,0 0 1-15,2 1 2 0,0 2-2 16,-1 1 4-16,3-2 2 0,-1 1 1 15,4-1 1-15,-1 1-1 0,1-1 3 16,0-1-4-16,1 0 0 0,1 1 1 16,1-2 0-16,0 0 4 0,-3 0-3 15,2 0-1-15,-2 0 0 0,-2 0-1 16,1-4 1-16,0 1 1 0,-3-1-2 0,2-1 2 16,-4 0-1-16,1 0-1 0,0 0 2 15,-3 2 0-15,-2-1-2 0,-3 1-2 16,-1 1 2-16,-4-2-2 0,0 2-1 15,-4 1 5-15,-3 1-1 0,-1 0 2 16,-1 0 1-16,1-2 3 0,2 2-2 0,-2-1-2 16,0 0-1-16,0-1-1 15,-3 0 1-15,2 1 2 0,-1-1-2 16,0 2 0-16,0-3-1 0,-1 2-2 16,2 0 1-16,1-3-2 0,-1 3-1 0,1-2 5 15,1 1-3-15,0 2 0 0,1-2 1 16,4 1-3-16,3 1 2 0,-1-2 5 15,4 1-4-15,1-2 0 0,4 0 0 16,-1 0-4-16,0 0 4 0,2 0 0 16,2 0 0-16,-1 0 1 0,1 0 1 0,2-2-2 15,-2 2 2-15,-1-1-2 0,3-3 2 16,-3 3 0-16,-2-2-2 0,3 0 1 16,-2 0 0-16,2-2 0 15,2 0 3-15,0 1-4 0,0-2 2 0,1 1-2 16,-1 0 0-16,0 1 2 0,0-1-1 15,3 1 1-15,0 1-2 0,2 0 0 16,-1 0-2-16,2 1 2 0,0 0-1 16,2 1-1-16,0 0 2 0,-1-1-1 15,2 0-1-15,0 1 3 0,0-2-3 0,-1 1 0 16,2-1 2-16,-1 0 0 0,2 0 0 16,0 2 2-16,0 0-2 0,1 0 2 15,-1-1-1-15,-1-1-1 0,1 0 2 16,-1 2-3-16,0-4 1 0,1 1 1 15,1 2-1-15,0-1 1 0,0 0 0 16,-1 0 1-16,0 1-2 0,-1-1 2 16,0 2 1-16,0-1 0 0,0 0-1 15,-3 1 0-15,1-1 0 0,-1-1-2 16,-2 2-2-16,-2-2 1 0,-1 1 0 0,-1 0 1 16,-3 3-1-16,-4-2 1 0,-1 1 1 15,-6 0-1-15,-4 0 0 0,-5 0 0 16,-5-1 0-16,-3 2 1 0,-6-1 0 15,-2 1 2-15,-4 0-1 0,-1 0-1 16,-4-1 0-16,-8-1-1 0,-2 3 1 0,-5 0 0 16,-8 1 0-16,2 0-1 15,-6 0 1-15,0 0 0 0,0-2-2 0,1 2 0 16,1 0-1-16,-1 0-8 16,1 0-11-16,-1 0-18 0,1 0-60 0,-2 0-68 15</inkml:trace>
  <inkml:trace contextRef="#ctx0" brushRef="#br0" timeOffset="63436.27">16700 4063 321 0,'0'0'57'0,"0"0"1"0,0 0-13 15,0 0-10-15,0 0-7 0,0 0-10 16,0 0-5-16,0 0-8 0,0 0-4 16,-17-18-4-16,15 16-3 0,2 2-2 15,-3 0 5-15,-1 9-1 0,0 7 4 16,-2 7 0-16,2 0 1 0,1 4-2 0,0 0 1 16,0-3-1-16,0 1 1 0,3-1 0 15,0-8 1-15,0 4-1 0,0-2 0 16,0-6-1-16,0 7 1 15,0-8-1-15,0-6 1 0,0 2 0 0,0-7-1 16,0 0 1-16,0 0 2 0,0 1 3 0,0 1 3 16,0-1-1-16,0-1 0 15,0 0 0-15,0 0-3 0,0-14-1 16,0-4 2-16,0-7 2 0,0 0-2 16,0-1-1-16,0-2-3 0,0-2 0 0,-4 2-1 15,1 0 2-15,2 3-1 0,-1 5 3 16,2 0-2-16,0 0 0 0,0 8-2 15,0-10-3-15,0 3 2 0,0 10 1 16,3-9-5-16,0 8 3 0,1 0-2 16,3 1-2-16,-1 3-1 0,2 0 0 0,1 3-3 15,6 1 1-15,1 2-1 16,4 0-4-16,0 7-7 0,-1 3-25 0,2 2-27 16,-3 2-35-16,3 4-21 15,-3 0-24-15</inkml:trace>
  <inkml:trace contextRef="#ctx0" brushRef="#br0" timeOffset="63824.65">16535 4349 338 0,'0'0'48'0,"0"0"-20"0,0 0-11 16,0 0-6-16,0 0-8 0,0 0 2 15,0 0-6-15,0 0-2 0,83-76-1 16,-58 70-1-16,1 3-3 0,0 0-5 16,-2 1 1-16,2 2-1 0,-3 0 5 15,-1 2-1-15,1 1 3 0,-1 2 1 16,-6-1-2-16,-1-2 2 0,-3 2-9 0,-2-4 4 16,3 1 5-16,-7-1 5 0,4 0 12 15,-3 0 2-15,-2 0 5 0,0 0 5 16,-5 0 2-16,0 0 3 0,0 0-6 15,2 0-2-15,-1 0 0 0,1 0-7 16,-1 0-8-16,1 0-1 0,-2 0-6 0,1 6 1 16,2 0 1-16,-1 7 1 0,1 3 0 15,-2 2 0-15,-1 0 0 0,0 1-2 16,0-7-1-16,0 0-4 16,0 2-2-16,0-9-6 0,0 7-10 0,0-7-7 15,0 2-29-15,0 3-37 0,4-5-44 16</inkml:trace>
  <inkml:trace contextRef="#ctx0" brushRef="#br0" timeOffset="63986.23">16926 4118 432 0,'0'0'46'0,"0"0"-14"16,0 0-14-16,0 0-11 0,0 0-16 15,0 0-17-15,0 0-28 0,0 0-39 16,0 0-49-16</inkml:trace>
  <inkml:trace contextRef="#ctx0" brushRef="#br0" timeOffset="64536.29">17388 4211 410 0,'0'0'48'0,"0"0"-22"0,0 0-10 16,0 0-9-16,0 0-3 0,-80-22-4 0,69 22-2 16,-6 0-3-16,3 6 1 0,-5 4-3 15,0 3 2-15,5 1-2 0,-2 0-2 16,4 4 2-16,3-8 1 0,2 2 3 15,2-3 4-15,2-4-1 0,0 1 1 16,3-6-1-16,-2 0 0 0,2 0 2 0,-1 1 1 16,1 1 2-16,-2 0-1 15,2-2 0-15,0 1-2 0,0-1-2 16,0 0 1-16,0 0 1 0,0 0-1 16,5-1 3-16,6-4-1 0,-2 1 0 0,3 1 0 15,0-1 2-15,0 3-2 0,0 1-3 16,1 0-1-16,1 0 0 0,0 5-2 15,-2 1 0-15,0 3-1 0,-1 0 3 16,-2 3-1-16,1 5 3 0,-3-5-1 16,-2 3-3-16,-2 2 0 0,-2-7 0 0,-1 10 2 15,0-2 0-15,0 2 2 0,-6 2 4 16,-1 0-1-16,0-9 0 16,0 0-1-16,2-4-1 0,2-6 2 15,2 1 2-15,1-4 2 0,0 0 5 0,0 0 6 16,0 2 4-16,-2-2 1 0,2 0 2 15,-1 1-6-15,1-1-5 0,-2 0-5 16,2 0-8-16,-1-5-1 0,1-8-8 16,0-6 3-16,1 1-8 0,7-9 0 15,2 5-5-15,1 1-7 0,1 1-15 0,1 4-28 16,-3 5-56-16,0 3-56 0</inkml:trace>
  <inkml:trace contextRef="#ctx0" brushRef="#br0" timeOffset="65736.22">18614 3373 165 0,'0'0'68'0,"0"0"-7"15,0 0-21-15,0 0-15 0,0 0-11 16,0 0-8-16,0 0-6 0,0 0-3 15,0 0 5-15,-2-11-1 0,1 11 3 16,1 1 1-16,-2 7-3 0,2 7 7 16,-1 6 7-16,-1-1 2 0,2 8-1 15,0-1-5-15,0-2-4 0,0 2-1 16,0 0-2-16,0-1 1 0,0-2-5 0,0 2 0 16,0-2 1-16,2 2 1 0,-1 1 6 15,2 0 1-15,0 0-1 0,0 4 4 16,-1 0 5-16,0 1-7 0,-1-1 4 15,1 3-8-15,-2-1-6 0,1-1 0 16,1 0-1-16,-1 0 0 0,1-1-2 0,1 1 2 16,0 4-1-16,-2 0 3 15,2 2-1-15,-3 0 2 0,3 1-1 16,-2-3 0-16,1 1-1 0,-2 0 2 16,2 0 1-16,-2 0-2 0,2 2 3 0,-2-1-3 15,1 2-1-15,-1-2 1 0,2-1-2 16,-2 3 0-16,1 1 0 0,2 2 1 15,0 3-1-15,-1 0 2 0,1 3-1 16,-2-1 3-16,0 1-1 0,-1-1-1 16,2-1 3-16,-1-1-5 0,2 1 4 0,0-1-6 15,3-1 1-15,-3 2 2 0,0 3-2 16,1 3 3-16,-1 2-3 16,0 3 1-16,-2-1-1 0,2 3 2 15,-1-1 3-15,-1-1-2 0,-1-1 1 0,2-2-4 16,0-1 0-16,-2 3 2 0,2-3-1 15,-2 4 2-15,0-3-2 0,0 0 0 16,0-3-1-16,0-3 0 0,0-2 0 16,0-1 2-16,0-5 3 0,0 2-2 15,0-1 3-15,1-3-3 0,3 0-2 0,1 0 3 16,-1-2-3-16,1 1 0 0,1 2 0 16,0 1 1-16,0 0 1 0,-1 3 1 15,1 1-1-15,-2 0 1 0,-1 0-3 16,0-3 1-16,1-1 2 0,-3-3-4 15,1-3 4-15,-1-5-5 0,1-4 2 16,-1-8 0-16,1-1 1 0,-1 0-1 16,-1-6 1-16,4 7-1 0,-1-1 0 15,-1-7 1-15,1 8-1 0,-2-6 0 16,1-1 1-16,-1 1-1 0,-1-6 0 0,3 0-2 16,-3-6 0-16,0 0 1 0,0 0 2 15,0 2 0-15,1 0 1 0,-1-1-1 16,0 1-2-16,0-2-2 0,0 0-2 15,0 0-7-15,-4-7-14 0,0-3-29 16,-2-5-67-16,3 5-89 0</inkml:trace>
  <inkml:trace contextRef="#ctx0" brushRef="#br0" timeOffset="66837.9">19905 3940 264 0,'0'0'28'0,"0"0"-4"0,0 0 1 16,0 0-3-16,0 0-12 0,20-78-3 16,-17 66 1-16,-2 8 7 15,1 0 1-15,-2 4 1 0,0-2-5 0,0 2-3 16,0-1-3-16,0-1-4 0,0 0-8 15,0 2-4-15,0-1 0 0,0 1 3 16,0 0 8-16,0 1 3 0,0 12 6 16,0 5-2-16,0 5 0 0,-2 0 0 15,1 1-4-15,-2-1-3 0,0-1-4 0,0 1 2 16,-1 0 1-16,1-1 4 0,-4 2 0 16,3-2 2-16,-1-6-2 0,1-2-2 15,1-3 1-15,1-6-1 0,1 0-1 16,-1 1 2-16,2-2 0 0,-1 1 0 15,1 0 5-15,0-5 5 0,-2 0 0 16,2 0 7-16,0 2 0 0,0-2 5 16,0 0-4-16,0 0-5 0,0 0-6 15,0-9-3-15,3-7-1 0,3-4-3 16,-1 0 1-16,1-3-3 0,-1 2 1 0,5-4-1 16,-1-2 0-16,0 0-3 0,1-1 2 15,-2 3 1-15,1 2-5 0,-4 6 6 16,2 4-5-16,-5 3 3 0,0 6 0 15,-1-1-2-15,-1 5-2 0,0-1-6 16,0 1-3-16,2 0 2 0,2 0 6 0,5 4-1 16,2 12 9-16,3 3-5 15,-3 5 1-15,2 1-1 0,-1 2 0 16,1 0 2-16,-2 2-2 0,0 0 2 16,1 1-3-16,-1-2-2 0,-3-1-2 0,2 0 1 15,-2-1-8-15,-3-6-5 0,-2-2-23 16,0-6-41-16,-3-2-39 0,0-1-38 15</inkml:trace>
  <inkml:trace contextRef="#ctx0" brushRef="#br0" timeOffset="67045.23">19916 4136 457 0,'0'0'32'16,"0"0"-15"-16,0 0-16 0,0 0-5 15,0 0-4-15,0 0 1 0,0 0-8 0,97-40-3 16,-66 36-27-16,0 1-50 0,0 0-54 16</inkml:trace>
  <inkml:trace contextRef="#ctx0" brushRef="#br0" timeOffset="67464.19">20223 4057 413 0,'0'0'38'0,"0"0"-18"0,0 0-11 0,0 0-7 15,0 0-5-15,0 0-3 0,0 0 2 16,0 0-3-16,0 0 0 0,0 0 0 0,39-15-1 16,-23 18 2-16,4 6 1 0,-3 1-2 15,-3 5 2-15,-4-1 1 16,-2-1 1-16,-1 0 0 0,-2 2 2 16,-2-6 2-16,0 3 2 0,-2-4-1 0,-1-2 1 15,0 0 1-15,0 1 0 0,0-3 5 16,0 1 4-16,0-1 4 0,0 1 2 15,0-5 3-15,0 0 1 0,-1 0-1 16,1 0 0-16,-2 2-2 0,-4-2-4 16,1 0-6-16,-4 0-4 0,-1-6-1 0,3 1-4 15,1-1 0-15,3-4-1 0,-2 1-1 16,5-1-4-16,0-7 0 0,0 2-2 16,5-5-5-16,2 2 1 15,3 3-4-15,3 1-7 0,0 2-10 0,3 1-19 16,-1 1-45-16,3 2-38 0,-4 4-63 15</inkml:trace>
  <inkml:trace contextRef="#ctx0" brushRef="#br0" timeOffset="67892.37">20616 4187 189 0,'0'0'49'0,"0"0"-12"0,0 0-2 16,0 0-2-16,0 0-4 0,0 0-5 0,0 0-7 16,0 0-7-16,0 0-4 0,0 0-4 15,12-14 0-15,-3 3 3 0,-1 1 3 16,1-1 1-16,-3 1-2 0,1-3 0 15,0-1-4-15,2 1 4 0,-2-1 1 16,-3 0 2-16,1 5 2 0,-4-2-2 0,2 2 1 16,-1 4 2-16,-1 0 0 0,-1 5-2 15,0-2 0-15,0 2-2 16,0-1-2-16,0-1-3 0,0 1-3 16,0-1-2-16,0 0-5 0,0 1-3 0,0 0 0 15,0 1-1-15,-1 0 5 0,-7 1 0 16,-2 8 1-16,-3 3-4 0,4 6-1 15,2-7 1-15,3 5-1 0,1 0-4 16,0-4-2-16,3 8-1 0,0-1-6 16,6-1-8-16,2 5-17 0,3-3-32 15,3-2-16-15,1-2-5 0</inkml:trace>
  <inkml:trace contextRef="#ctx0" brushRef="#br0" timeOffset="68335.96">21179 4073 413 0,'0'0'67'0,"0"0"-17"16,0 0-17-16,0 0-11 0,0 0-9 16,0 0-3-16,0 0-1 0,0 0-2 15,0 0-8-15,0 0-2 0,-52-71-4 16,41 71-5-16,-6 4 1 0,-4 8 2 15,3 4 5-15,-2 2 4 0,4 1-2 0,-1 2-1 16,4-2-4-16,3-5 1 16,2 0-1-16,5-3-1 0,0 1 1 15,2-1-1-15,0-5 2 0,1 4 1 16,0-4-1-16,0 1-2 0,0-2-1 0,0-5-2 16,0 4 4-16,0-2 2 0,2 2 5 15,1-2 5-15,-3-2 0 0,5 0 3 16,1 0-1-16,4 0 0 0,0-1 0 15,-1-3-2-15,2 1-1 0,-4-1 0 16,2 2 0-16,-5 0-2 0,1 1 0 16,0 1 2-16,1 0-3 0,0 0-1 15,4 0-1-15,-4 0-3 0,-2 0 1 16,6 0 2-16,-4 0-1 0,5 0 1 16,0 3 0-16,-2-2-4 0,2 2-3 0,-2-1 1 15,-1 0-5-15,5-2-2 0,3 1-23 16,4 2-31-16,2-3-36 0,0 0-30 15</inkml:trace>
  <inkml:trace contextRef="#ctx0" brushRef="#br0" timeOffset="69696.15">22178 3336 137 0,'0'0'47'16,"0"0"2"-16,0 0 0 0,0 0-1 15,0 0-7-15,0 0-7 0,0 0-9 16,0 0-9-16,0 0-4 0,0 0-5 16,-3-17-4-16,3 16-1 0,0-1-4 15,-1 2-3-15,1-3 1 0,0 2-3 0,0 1 0 16,0-1 2-16,-2 1 2 0,2 0 4 16,0 0 1-16,0 0 0 0,0 0 1 15,-1 2 0-15,1 12 5 0,0 4 3 16,0 0 0-16,0 1-3 0,0 2-3 15,0 0-4-15,0 10 0 0,0-2-1 16,3 3 2-16,0 1 3 0,0 2 2 16,1 1 8-16,0 2-1 0,3 0-5 15,-1 0 2-15,0-2-11 0,0-1 3 16,2 0 5-16,-2 0-7 0,1 0 4 0,1-2-4 16,-1 3-2-16,1-3 2 0,-2 1-1 15,0 4 1-15,0-3-1 0,-2 3 1 16,0 0-3-16,-1-1 1 0,0 0-2 15,-3 0 2-15,0 1 0 0,0 0 2 16,0 1 2-16,0 1-2 0,0-1 2 0,0 1-3 16,-1 0 1-16,-1-1-1 15,1 0-1-15,-3 0 0 0,2-2-1 0,1 1 1 16,1 1-1-16,-2 4 3 16,1 3-1-16,0 1 2 0,-1-1-1 0,2 2 0 15,0-3 2-15,0 1-5 0,0-1 5 16,0-1-5-16,0-1 1 0,2-1 1 15,0 0-1-15,3-2 1 0,0 0-2 16,1-1 2-16,0 1-2 0,0-2 3 16,1-2-2-16,2 1 2 0,-2-1-1 0,0-2 0 15,-1-1-1-15,1-4 2 0,-1 3 2 16,-2-1-5-16,1 0 3 0,-2-1-5 16,0 2 2-16,-2 0-1 15,-1 1 2-15,0 2 1 0,0 0-3 0,0 3 1 16,0 0-2-16,-3 0 3 0,0 0-1 15,0-3 3-15,2-3-1 0,-1-4 0 16,1-9-1-16,1-1 0 0,0 0 0 16,0 0 1-16,0 5 0 0,1-8 1 15,2 2-1-15,0 3 3 0,-1 1 0 0,1 6-2 16,0 2 3-16,-2-2-4 0,0 4-1 16,2-2 1-16,-2 4 0 0,-1 1 0 15,2 1 1-15,-2 1 1 0,0 0-2 16,0 1 0-16,1-2 0 0,1-3-1 15,-1-4 0-15,1-1 0 0,1-4-1 0,0-3 2 16,0 1 0-16,-1-7 2 0,1 1-2 16,-1-5 0-16,1 0 0 15,-1 1 0-15,1-3 0 0,-1 4 0 16,-1-8 0-16,1 0-3 0,-2-4 0 0,0 0-2 16,0 0-3-16,0 1-5 0,1 1-12 15,-1 0-32-15,0-1-67 0,0 1-105 16</inkml:trace>
  <inkml:trace contextRef="#ctx0" brushRef="#br0" timeOffset="70276.99">23400 3820 505 0,'0'0'48'0,"0"0"-16"0,0 0-13 16,0 0-4-16,0 0-7 0,0 0-2 0,0 0-3 16,0 0-5-16,0 0-5 0,0-35 0 15,0 35 2-15,6 0 3 0,8 0 2 16,9 8-1-16,5 4 0 0,-4 3-1 15,1 2 1-15,-2 3 4 0,3 1-4 16,0 0 0-16,0 0-6 0,2 1-1 0,-1-2-5 16,0-1-4-16,-3-1-15 15,-1 1-29-15,-3-3-32 0,-7-5-31 16,1 1-16-16</inkml:trace>
  <inkml:trace contextRef="#ctx0" brushRef="#br0" timeOffset="70528.02">23793 3875 326 0,'0'0'80'0,"0"0"-14"0,0 0-26 0,0 0-9 15,0 0-5-15,0 0-3 0,0 0-5 16,0 0-6-16,0 0-3 16,0-55-6-16,-1 54-4 0,1-1-3 15,0 1-2-15,-3 1 0 0,0 0 0 0,-3 6 3 16,-4 9 7-16,-6 10-3 0,-1 2 4 15,-3 1-5-15,0 3-3 0,-1-4 0 16,1 0-2-16,0 0-3 0,2-2-3 16,1-2-4-16,2-2-11 0,1-5-14 15,5-3-26-15,4-5-33 0,-1-4-24 0,1-2-28 16</inkml:trace>
  <inkml:trace contextRef="#ctx0" brushRef="#br0" timeOffset="71088.23">23395 3541 510 0,'0'0'53'0,"0"0"-16"0,0 0-14 0,0 0-8 16,0 0-7-16,0 0-4 0,0 0-2 15,0 0-3-15,0 0-1 0,0 0 0 16,3-27 0-16,9 19 1 0,7-2 2 16,0 5-2-16,1 1-1 0,-4 1-1 15,1-1 2-15,5 2 0 0,1-1 3 0,5-1-1 16,-1 0-1-16,-1-1-2 0,-7 2-4 16,-9 1-5-16,-4 2-4 0,-2 0-8 15,3 0-2-15,-2 0-9 0,3 0-21 16,0 5-31-16,-1 2-39 0,0 6-71 15</inkml:trace>
  <inkml:trace contextRef="#ctx0" brushRef="#br0" timeOffset="72556.43">24463 3136 156 0,'0'0'51'16,"0"0"-5"-16,0 0-2 0,0 0-5 0,0 0-2 15,0 0-5-15,0 0-3 0,0 0-7 16,0 0-5-16,0 0-6 0,0-5-4 15,0 5-5-15,0 0 2 0,0 0-1 16,0 0 1-16,0 9 2 0,0 7-3 16,1 5 4-16,2 0-3 0,0 3 0 0,0 2-3 15,-2 0 5-15,1 4 3 16,1 1 3-16,-2 1 1 0,1 1-8 16,-1-1-5-16,1 2 0 0,0-4 0 15,1 6 2-15,2-1 7 0,0 3 1 0,0 0 2 16,-2 1-4-16,1-3-2 0,-1 3-5 15,0-1 4-15,0-1 3 0,0 3-4 16,1 0 1-16,0 0-6 0,-1-1-1 16,0 4 2-16,0 2-2 0,0 1 3 15,-2 4-1-15,2 4 0 0,-3-1 0 0,0-1 1 16,0-1-3-16,0-1 2 0,0 0 3 16,2-1-4-16,-2 2 4 0,0-1-3 15,0 2 0-15,1-2-1 0,2-1 0 16,1-1 1-16,3 0-2 0,1 0 2 15,-2-1 0-15,1-1 0 0,0-1 0 16,-1-1 1-16,1 0 2 0,-1-1-4 16,0-1 4-16,1-1-5 0,-3 0 1 15,2-3 1-15,-2 1-1 0,1 1 2 16,1-1-2-16,-1 2 2 0,-1-2-2 0,-1 1 2 16,2 0-1-16,-4-1 0 0,2-1-1 15,-1-1 2-15,-2-1 2 0,1-1-2 16,-1 1 2-16,1 1-3 0,-1 0 0 15,0 0-1-15,2 1 0 0,-2 0 1 16,0 0-2-16,0 2 2 0,0-1-1 0,0 0 1 16,0 1 0-16,0-4 1 0,0 0-3 15,-2-5 2-15,2-2 0 16,0-2 1-16,0-1-1 0,0-1 1 16,0-3 2-16,2-1-3 0,-1 1 4 0,2-2-5 15,-1-5-1-15,2 0 0 0,-1 2 1 16,0-2 0-16,1 9 2 0,-1-3-1 15,0 2 0-15,0 1 0 0,-2 1-1 16,1-1 1-16,-2 2 0 0,1-2 0 16,-1 2-1-16,0 1 1 0,0-1-2 0,0 1 3 15,0-3-2-15,0-5 1 0,2-1 0 16,-2-1 1-16,1-6-4 0,2 6 3 16,-2-6-1-16,-1-1 0 15,2 0 1-15,-1 1 0 0,-1 0-1 0,0-2 1 16,2 3 1-16,-2-1-2 0,0 0 1 15,0 1 1-15,0 6 2 0,0-6-4 16,-2 6 2-16,1-5-3 0,-1 1 1 16,1-1 0-16,1-1 1 0,-3 1-1 15,3-8 0-15,0 2-1 0,0-7-4 0,0 0-1 16,0 0-4-16,0 0-10 0,0 3-23 16,0-2-48-16,0-1-93 0,0 0-83 15</inkml:trace>
  <inkml:trace contextRef="#ctx0" brushRef="#br0" timeOffset="73608.39">25372 3721 397 0,'0'0'50'16,"0"0"-20"-16,0 0-15 0,0 0-12 16,0 0-10-16,0 0-1 0,0 0 1 15,0 0 3-15,0 0 7 0,0 0-5 16,68 24-3-16,-50-14-1 0,-4 2 0 15,5-1 1-15,-2 1 5 0,2-3-2 16,1 0-7-16,-5-3-4 0,1 0-12 16,-6-3 2-16,0 1 0 0,1 0 7 15,-6-3 12-15,-1 1 2 0,1-2 11 16,0 0 3-16,4-2 8 0,5-5 4 0,-6 1-5 16,3-5-3-16,-4-1 0 0,-1 4 0 15,2-4 2-15,-4 4 1 0,0-2-6 16,3-5-4-16,-4 6-3 0,2-2 5 15,-4 8 5-15,1-1 3 0,-1 1 1 16,1-2-5-16,0 2-3 0,-2 3-4 0,0-2-2 16,0 2-4-16,0 0-4 0,2-1-1 15,-2 1-5-15,0 0 0 16,0 0 1-16,0 0 0 0,-6 11 5 16,-3 4-1-16,-2 3 0 0,1-1-1 0,2-5-1 15,1-2 0-15,2-2 2 0,2-3 0 16,1-1 0-16,2-4-1 0,-1 0 0 15,1 0 4-15,0 1 2 0,-2 1 3 16,2 0 0-16,-1-1-2 0,1-1 4 16,0 2-1-16,0-2 1 0,0 0 1 0,0 2-1 15,0-2-2-15,0 0 0 0,0 1 0 16,0-1 0-16,0 0-1 0,0 1-1 16,0-1-2-16,0 2 1 15,0-2-1-15,0 0 0 0,0 1 1 0,0-1-2 16,0 2-1-16,0-2-1 0,-2 1-1 15,2-1 0-15,0 2 1 0,0 6 3 16,0 4 5-16,0 4-3 0,0 1 5 16,0 1-8-16,0 2-1 0,0-2 1 15,3 8-2-15,0-3 2 0,-1-1 0 0,1 0-1 16,-1-7 0-16,1 2 0 0,-2-5-3 16,1 0 2-16,-1-1-1 0,-1-7-1 15,2 3 3-15,-2-7-6 0,0 0 2 16,0 0 2-16,0 1-2 0,1 0 2 15,-1 1-6-15,2-2-21 0,-2 0-80 16,0 0-94-16</inkml:trace>
  <inkml:trace contextRef="#ctx0" brushRef="#br0" timeOffset="73985.94">25293 3419 441 0,'0'0'42'16,"0"0"-13"-16,0 0-12 0,0 0-10 0,0 0-3 15,0 0-2-15,0 0-2 0,0 0 1 16,87-74 0-16,-69 72 1 0,8-3 2 16,-2 2-2-16,0-2-1 15,-5 3-2-15,-2-1-1 0,-4 2-3 0,-3 0-2 16,2-1-5-16,-6 2-5 0,5 0-8 15,-5 0-10-15,0 0-40 0,4 0-37 16,-6 3-78-16</inkml:trace>
  <inkml:trace contextRef="#ctx0" brushRef="#br0" timeOffset="75764.77">26713 3034 184 0,'0'0'34'16,"0"0"-13"-16,0 0-6 0,0 0-7 0,0 0-3 16,0 0-1-16,0 0-2 0,0 0 0 15,0 0 3-15,0 0 2 0,0-14 6 16,0 14 4-16,0 0 2 16,0 0 2-16,0 0-5 0,0 0-1 0,0 0 0 15,0 0 2-15,0 0 0 0,0 0-1 16,0 3 3-16,0 4-2 0,0 3 0 15,2 0 1-15,-1 2-2 0,3 4-3 16,-1 1 2-16,0-2-6 0,0 2 1 16,0 0 6-16,1 1-6 0,1 4 2 0,-1-3-5 15,0 0-4-15,0 0 0 0,-1-6 0 16,2 2 2-16,-2 1-3 16,1-1 1-16,-1 1-3 0,1-1 0 15,0 2 0-15,1 1 2 0,-1 4-1 0,0-3 1 16,-1 1 0-16,2-2 0 0,-2 3-2 15,0 0 0-15,1 3 0 0,-1 0 1 16,-1 3 2-16,0 2 0 0,1-2-2 16,0-1 0-16,-2 0-3 0,2-2 1 15,-1 0 1-15,1 3 1 0,0-2 0 0,-1 3-1 16,2-1 4-16,-1-2-6 0,-1 3 5 16,1-1-3-16,0 0-1 0,0 3 1 15,0-1-1-15,-1 2 2 0,0 1-1 16,1 1 1-16,-2 1-1 0,1 1 0 15,-1-2-1-15,3 1 1 0,-2-1-1 0,-1-2 1 16,1 1-1-16,-1-1 1 16,1-2-1-16,-1-2 1 0,1-1-1 15,-1 1 2-15,0 2 2 0,1 0-4 16,-1 2 4-16,1-3-4 0,1 1 0 0,-2 0 2 16,1 0-2-16,-1 0 1 0,1 1 0 15,0 0 0-15,0-1 0 0,-2 1 0 16,1 0-1-16,-1-1 1 0,0-1-2 15,2-1 3-15,-1 1-2 0,0-4 1 16,1 1 0-16,1-4-1 0,-2 0 0 0,2-1 1 16,-1-2 0-16,1 4 1 0,0-2 3 15,-2 2-4-15,2-1 3 16,1-2-5-16,-1 1 1 0,-2-5-1 16,2 2 1-16,0 1 0 0,-1 2 0 0,2 4 1 15,-2 1 0-15,1-9 0 0,-2 3 0 16,-1 0 0-16,1 2-1 0,-1 7 1 15,0-4-1-15,2 2 2 0,-2-4-2 16,1 3 1-16,-1-1 0 0,2-1 0 16,-2 0 0-16,2 2 0 0,0-3 0 0,-1 2 0 15,1-1-4-15,-1-1 4 0,1 2 0 16,1 0 2-16,0-1 3 0,-1 4-4 16,0-1 2-16,1-1-4 15,0 1 1-15,-2 0-1 0,2 0 0 0,0 1 1 16,0-1-1-16,0 1 1 0,-2-1-1 15,0 1 2-15,1-1-2 0,1 2 1 16,-2-3 0-16,2 1-1 0,0 0 0 16,0 0 0-16,0 2 1 0,3-3 0 15,-4 2-1-15,3-2 1 0,-1-2-3 0,2-2 3 16,0-3 0-16,1 2 0 0,-1-2 0 16,1-1 0-16,0 1 0 0,3 2 1 15,-2-2 3-15,0 1-5 0,0 1 4 16,-1 0-4-16,-2 0 1 0,0-1 0 15,-2 2 0-15,0 1-1 0,-2-1 0 16,1-4 1-16,-2 1-3 0,0 1 5 16,0-5-4-16,0 6 1 0,0 0 2 15,0-7-1-15,0 7 0 0,0-2 2 16,0-4-4-16,0 6 4 0,0-2-1 0,0-4-1 16,0 6-1-16,3-4 2 0,0 1-2 15,-1-2 1-15,4 2 1 0,-3-2-1 16,0-5-1-16,1 5 2 0,-2-4-2 15,1 0-1-15,-2 0 1 0,1-6-2 16,-1 4-2-16,0-2-4 0,1-1-11 0,-1 0-20 16,-1-4-52-16,0 3-75 0,0 0-114 15</inkml:trace>
  <inkml:trace contextRef="#ctx0" brushRef="#br0" timeOffset="82284.86">27514 3521 247 0,'0'0'55'0,"0"0"-1"0,0 0-13 16,0 0-13-16,0 0-7 0,0 0-5 0,0 0-3 15,0 0-6-15,0 0-2 0,4-34-5 16,-2 32-7-16,-2 1-6 0,0 1 2 16,0 0 4-16,0 0 6 15,0 12 8-15,0 9-3 0,-7 6-1 0,1 2-3 16,-1-1 0-16,-2 3 0 0,-1 0 3 15,1-3 0-15,-1 1 0 0,-3-3-2 16,4-5 2-16,2-4-2 0,3-8 1 16,2-4-1-16,2-5 0 0,-1 0 2 15,1 0 3-15,-3 1 3 0,3 0 5 0,-1 1 3 16,1-2 0-16,-2 1-2 0,2-1-7 16,0 0-4-16,0-10 0 0,0-1 5 15,6-4 1-15,-2-2-2 0,0-1 0 16,4-4-5-16,-2-1-2 0,-1-1-1 15,4-1 0-15,-3 1 0 0,0-2-1 0,1 0 1 16,1 2-1-16,0 3 2 16,-4 5-1-16,2 3 0 0,-3 3-2 15,-2 6 1-15,2 1-1 0,-3 3-2 16,0-2-3-16,0 2 2 0,2 0-1 0,5 0 4 16,0 9 3-16,3 8 0 0,3 7 1 15,-1 3-2-15,-4 3-1 0,2-1-2 16,-1 1 2-16,-2 1-3 0,1 1 5 15,0 0-1-15,-1-1 0 0,1 0 4 16,1-4-4-16,-1-3 1 0,-2-9-3 0,0 1-4 16,-2-9 0-16,-1-3-9 0,0 1-14 15,-3-5-22-15,4 3-33 16,-1 2-58-16,0-1-80 0</inkml:trace>
  <inkml:trace contextRef="#ctx0" brushRef="#br0" timeOffset="82511">27398 3773 386 0,'0'0'25'0,"0"0"-12"0,0 0-12 16,0 0-2-16,0 0 1 0,0 0 5 15,0 0 0-15,0 0 0 0,0 0-8 16,97-13-11-16,-81 11-5 0,3 2-10 16,1 0-18-16,2 0-28 0,5 3-38 15</inkml:trace>
  <inkml:trace contextRef="#ctx0" brushRef="#br0" timeOffset="83788.52">27873 3584 346 0,'0'0'74'0,"0"0"-23"0,0 0-11 15,0 0-12-15,0 0-5 0,0 0-3 16,0 0-5-16,0 0-6 0,0 0-5 0,0 0-6 16,-8-28-4-16,8 28-1 0,0 0 1 15,0 0 3-15,9 5 4 0,5 5 1 16,5 6-1-16,2 0-1 0,0 2 1 15,1 0-2-15,0-1 0 0,-1 2-2 16,-2-1-4-16,0-1-1 0,-3-2-2 0,1 0-6 16,-4-2-1-16,0 0-9 15,-5-3-13-15,-1-1-19 0,-1-2-27 16,-4-4-13-16,4 4-12 0,-3-4-1 16</inkml:trace>
  <inkml:trace contextRef="#ctx0" brushRef="#br0" timeOffset="84053.16">28136 3576 151 0,'0'0'65'0,"0"0"5"0,0 0-7 0,0 0-10 16,0 0-8-16,0 0-10 15,0 0-6-15,0 0-10 0,0 0-4 0,0 0-5 16,-22-53-3-16,16 53-2 0,-4 3-3 15,-1 8-2-15,-3 5-1 0,2 7 0 16,1 4 1-16,-1 7 1 0,-2 2 1 16,-1 4-3-16,-1 0 0 0,-1 0 0 15,2-2-5-15,-1-5 1 0,3-2-4 0,3-6-2 16,1-8-9-16,6-8-17 0,2-3-21 16,1-6-41-16,-2 0-65 0</inkml:trace>
  <inkml:trace contextRef="#ctx0" brushRef="#br0" timeOffset="84508.8">27945 3367 351 0,'0'0'63'16,"0"0"-25"-16,0 0-13 0,0 0-12 15,0 0-1-15,0 0 0 0,0 0-2 16,0 0 2-16,0 0-4 0,0 0 0 16,-13-5-2-16,13 5-1 0,0 0 3 0,0 0-1 15,0 0 2-15,0 0-1 0,4-1 0 16,11 1-1-16,4-4-2 0,7 2-2 16,-2-3-2-16,-2 0 0 0,-2 3-2 15,-3-2 0-15,-1 3-1 0,2-2-1 16,-5 3 1-16,5-1-2 0,-6 1-3 15,-6 0-1-15,5 0-4 0,-6 0-4 16,-1 0-2-16,1 0-6 0,-5 1-17 16,0 8-38-16,-2 3-42 0,-8 1-73 15</inkml:trace>
  <inkml:trace contextRef="#ctx0" brushRef="#br0" timeOffset="86589.72">28921 3095 148 0,'0'0'46'0,"0"0"-6"0,0 0-3 15,0 0-5-15,0 0-1 0,0 0-8 16,0 0-5-16,0 0-7 0,0 0-1 16,0-14-6-16,0 13-1 0,0 1 0 15,0 0 3-15,0 0 2 0,0 1 8 0,0 5 1 16,3 6 1-16,0 6-6 0,-2 2-3 16,2 6 4-16,1 0 4 0,-2 3 4 15,-1 2-2-15,-1 4-5 0,0-1-4 16,0 5-2-16,0 2 4 0,0 4-3 15,0 1-1-15,0 3-2 0,0 0 2 16,2-2-3-16,2-3 1 0,1-1-2 16,0-1-1-16,3 0 5 0,0 1-3 15,1-1 2-15,-2 0-2 0,1 0-3 16,0-3-1-16,-1 1-1 0,1 0 0 0,-3 4 0 16,1 1 2-16,-3 2-2 0,-2-1 0 15,1 2 1-15,-2 0 0 0,0-1 3 16,0 2-4-16,0 1 3 0,-3-3-4 15,0 2 1-15,-1-2 0 0,1 0-2 16,2 0 2-16,1 1-2 0,0 2 2 0,0-4-1 16,0 3 3-16,0-3-3 15,2 0 2-15,4-3 2 0,-2 1-5 16,1-3 4-16,-1-4-2 0,2 2-2 16,0-3 2-16,1 1 0 0,0-3 0 0,0 3-1 15,1-1 2-15,0 2-2 0,-2 0 1 16,1 1-1-16,-1 0 1 0,1-3-2 15,0 0 2-15,-1-1-1 0,2-1 1 16,-3 1 0-16,1-2 0 0,3 2 3 16,-3-1-4-16,-1 2 4 0,0-1-4 0,1-2 1 15,-2 0 1-15,0 1-1 0,-1-1 0 16,-2-1-1-16,2 2 1 0,-1 1-1 16,-1 1 1-16,2 1-1 15,0 0 2-15,0 0-2 0,0-2 1 0,1-2-1 16,-1-1 0-16,1-1 0 0,1-3 0 15,1 1 4-15,1-1-4 0,0 2 4 16,-1-5-5-16,1 0 1 0,-1-4-1 16,1-2-1-16,2 0 3 0,-5-7-1 15,2 0 0-15,0 0-2 0,-3-3 0 0,4 6-1 16,-3-1 0-16,-1-3 2 0,0 7-3 16,-3-1 0-16,0 1-4 0,0 6-8 15,-5-1-12-15,-2 0-18 0,-1-2-24 16,2-4-25-16,1-7-29 0,4-5-52 15</inkml:trace>
  <inkml:trace contextRef="#ctx0" brushRef="#br0" timeOffset="87447.77">29770 3485 310 0,'0'0'62'0,"0"0"-9"0,0 0-9 0,0 0-12 15,0 0-9-15,0 0-11 0,0 0-7 16,0 0-5-16,0 0-4 0,0 0 0 16,-2-11 4-16,-5 25 4 0,-1 9 1 15,-4 9 0-15,-2 3-2 0,-3 3-3 16,0-1-2-16,1-2 1 0,1 0 0 0,1-5-2 16,3-2 3-16,1-4 4 0,4-9-3 15,3-4 5-15,1-7-5 0,2-4 1 16,-1 0 2-16,1 0 4 0,0 2 4 15,-1 0 5-15,1-2 5 0,0 0-8 16,0 0-3-16,0-11-7 0,2-4-2 0,6-8 2 16,1 1-2-16,-1-1 1 0,4-4-3 15,-2-1 0-15,1-1 0 0,0-1 0 16,-3 0 0-16,1 3 1 16,-3 9 1-16,-1 1 0 0,-2 6-1 0,-1 6 0 15,1-4-1-15,-2 4-1 0,1 1 0 16,-1-1-1-16,-1 5-1 0,0-1-3 15,0 1-2-15,2 0 1 0,2 0 3 16,4 10 2-16,1 7 3 0,4 6 0 16,-1 1-1-16,-1 2-1 0,0-1 1 0,-1 0-2 15,0-1 2-15,-1 1-3 0,-1-3 2 16,1-1-3-16,-2 1-1 16,0-1 1-16,0-7-9 0,-1 1-3 15,0-1-35-15,-2-4-54 0,-1-1-47 0,0-5-73 16</inkml:trace>
  <inkml:trace contextRef="#ctx0" brushRef="#br0" timeOffset="87687.92">29494 3817 414 0,'0'0'36'0,"0"0"-17"16,0 0-13-16,0 0-6 0,0 0 0 16,0 0 2-16,0 0-1 0,102-49 1 15,-71 49-2-15,2 0-2 0,2 0-4 16,1 4-1-16,1 0-8 0,0 0-10 0,-4 0-26 16,0 0-37-16,-7 1-25 0,-1-2-44 15</inkml:trace>
  <inkml:trace contextRef="#ctx0" brushRef="#br0" timeOffset="88006.21">30136 3596 511 0,'0'0'44'0,"0"0"-17"0,0 0-9 15,0 0-6-15,0 0-5 0,0 0-4 16,0 0-5-16,0 0-1 16,0 0-4-16,0 0 0 0,1-15 2 15,9 12 1-15,4 3-3 0,0 0-4 0,2 6-3 16,-2 3 0-16,-1 1 5 0,0 4-2 15,-1 1-5-15,0-1-12 0,-3-4-15 16,0 0-22-16,-2-5-19 0,1 0-12 16,2 1 1-16,-6-4 7 0</inkml:trace>
  <inkml:trace contextRef="#ctx0" brushRef="#br0" timeOffset="88444.11">30405 3574 287 0,'0'0'94'0,"0"0"-30"0,0 0-21 0,0 0-12 15,0 0-8-15,0 0-3 0,0 0-3 16,0 0-5-16,0 0-5 0,1-28-4 16,-1 28-1-16,0-2-2 0,0 2-2 15,0 0 0-15,-4 0 1 0,-3 2 0 16,-2 9 1-16,-4 5-2 0,1 0 1 0,0 1-3 16,1 0 3-16,1-2-1 0,0 0 1 15,3-2 0-15,0-1-2 0,2-5 0 16,-1 1 1-16,-1-1-1 0,4-4 1 15,0 2 1-15,3-5 1 0,-1 0 1 16,1 0 0-16,0 2 2 0,-1-1 1 0,1-1 1 16,-2 2 0-16,2-2-1 15,-1 1-1-15,1-1 0 0,0 2-1 16,0-2-2-16,0 1-1 0,0-1-1 16,0 1 0-16,0-1 0 0,0 2 2 0,0-1 1 15,0 1 1-15,0 5 0 0,0-3 0 16,0 5 0-16,0 0 1 0,3 0-1 15,-1 0-1-15,1 2 0 0,0 4 2 16,3 1 3-16,-3-1-5 0,1 0 5 16,-1-2-8-16,0-4 0 0,1 7 1 0,-2-7-1 15,1 0 0-15,-2 2-2 0,1-7-2 16,-1 0-2-16,-1-4 0 0,0 5-3 16,3 0-3-16,-3-1-25 15,1 2-36-15,-1-6-47 0,0 3-54 0</inkml:trace>
  <inkml:trace contextRef="#ctx0" brushRef="#br0" timeOffset="89070.45">30021 3346 414 0,'0'0'54'0,"0"0"-16"15,0 0-9-15,0 0-11 0,0 0-7 0,0 0-2 16,0 0-6-16,0 0-1 0,0 0-1 15,0 0 2-15,11-11 2 0,7 6-1 16,7-1-1-16,-2 0-2 0,3 1-1 16,0 1 1-16,0 1 0 0,0 0-2 15,-2 0 0-15,-7-1 0 0,0 3-2 0,-5 0-1 16,-1 0-3-16,2-1-3 0,-7 2-5 16,0 0-10-16,-6 0-18 0,0 0-15 15,0 0-34-15,0 0-66 0</inkml:trace>
  <inkml:trace contextRef="#ctx0" brushRef="#br0" timeOffset="90416.21">29764 2970 22 0,'0'0'11'0,"0"0"3"16,0 0 2-16,0 0 5 0,0 0 5 16,0 0 2-16,0 0 2 0,0 0-3 15,0 0-6-15,-1-4-3 0,1 4-3 0,1-2 0 16,5 1-4-16,0-1 0 0,4-1-4 16,3 3 3-16,3 0 1 0,7 0-1 15,1 0 4-15,1 0-4 0,1 0-3 16,2 0 1-16,-2 0-6 0,0 0 3 15,-3 0 0-15,0 2 6 0,4-2-1 16,2 0 1-16,3 0-2 0,3 0-2 16,1-5 1-16,-3 0 0 0,-1 1-4 15,0-1 0-15,0 1-1 0,-1-1 0 16,4 1 2-16,3-2-1 0,-2 1 0 0,3 1-5 16,-4-1 1-16,-4 2 0 0,-2 0-2 15,-8 1 6-15,-3 2-5 0,-6 0 0 16,-6 0-2-16,1 0 1 0,-7 0 1 15,0 0 0-15,0 0 1 0,1 0 0 16,1 0 1-16,-1 0 2 0,1 0 0 0,-1 0 3 16,1 0-1-16,-1 0-1 0,1 0-2 15,-1 0-1-15,1 0 2 16,-1 0-1-16,1 0 0 0,-1 0-1 16,-1 0 3-16,1 0-4 0,-1 0 3 0,2 0 0 15,-2 0-2-15,1 0 0 0,-1 0-1 16,3 0-1-16,-3 0 1 0,0 0-1 15,1 0 0-15,-1 0-1 0,0 0-1 16,2 0 0-16,-2 0 0 0,0 0 0 16,1 0-2-16,-1 0 1 0,0 0-2 0,0 0-2 15,0 0-4-15,0 0-15 0,0 0-27 16,0 0-32-16,2 0-19 16,-2 0-33-16</inkml:trace>
  <inkml:trace contextRef="#ctx0" brushRef="#br0" timeOffset="91916.61">29669 4282 165 0,'0'0'43'0,"0"0"-12"0,0 0-8 15,0 0-10-15,0 0-4 0,0 0-4 0,0 0 0 16,0 0-4-16,0 0-2 0,0 0-4 16,-5-5 1-16,5 3 3 0,0 1 5 15,13-2 5-15,3 0 0 0,7-1-2 16,0 1-3-16,-2-1 1 0,2 2 1 15,-1-1 1-15,1 1-1 0,-1-2 2 16,2 2 1-16,3-1 3 0,2-3 2 16,2 0-4-16,-2-2-4 0,1 1-1 15,-1 2-4-15,0-1 1 0,0-1 1 16,1 2-1-16,0 0-1 0,1 1-1 0,-1-1 1 16,2 1 0-16,-2 0-1 0,1-1 1 15,0 3-1-15,0-3 0 0,-3 1-2 16,1-3 2-16,-3 3-1 0,-6 1-1 15,-3 0 0-15,-2 2 2 0,-2 0-2 16,1-2 5-16,-2 2-2 0,0 0-1 0,-7 1 1 16,1 0-1-16,-6 0 2 15,0-2 2-15,0 2-2 0,1 0 1 16,1 0 0-16,-1 0-1 0,1 0-1 16,-1 0-1-16,1 0 1 0,-1 0-2 0,0 0 0 15,1 0-3-15,-1 0 0 0,-1 0-2 16,2 0-1-16,-2 0-1 0,2 0-1 15,-2 0 1-15,2 0-3 0,-2 0 2 16,1 0-3-16,1 0 1 0,-1 0 1 16,1 0-4-16,-1 0 1 0,1 0-1 0,-1 0 4 15,1 0-3-15,-1 0-1 0,6-2-10 16,-1 2-12-16,1 0-14 0,5 0-12 16</inkml:trace>
  <inkml:trace contextRef="#ctx0" brushRef="#br0" timeOffset="93807.46">30721 2896 5 0,'0'0'11'0,"0"0"-2"15,0 0 0-15,0 0-1 0,0 0-1 16,0 0 0-16,0 0-1 0,0 0 0 15,0 0 1-15,0 0 2 0,0 0 1 16,0 0 3-16,0 0-2 0,0 0 1 16,0 0-5-16,0 0-1 0,0 0-2 0,0 0 0 15,0 0 3-15,0 0 3 0,0 0 5 16,0 6 1-16,0 0-3 0,2 5 1 16,-1 1 0-16,2-2 1 0,-1 1-1 15,0 1 4-15,1 6-2 0,-1-1 7 16,1 0 7-16,0-1 0 0,0 0-9 15,-2-4-4-15,2 5-10 0,0-7-2 16,-2 2-3-16,2 5 0 0,0-2 1 16,0 0 1-16,0 2 2 0,-2-6-4 15,1 1 2-15,1 6-5 0,-3-6 0 0,3 8 4 16,-2-2-1-16,-1-4 4 0,2 6-2 16,-2-1 2-16,1-7-1 0,0 8-1 15,3-2-1-15,-2 0-2 0,1 7 3 16,0-4 7-16,-2 2-2 0,1 0 1 15,-1-1-4-15,1-5-4 0,-1 1-2 16,-1 1-1-16,2-1-1 0,-1 6 2 16,2-3 0-16,-2 1 0 0,2-1 1 15,-1 0 0-15,-1-6 0 0,2 3-1 16,-2 0 2-16,-1-5-2 0,2 6-3 0,-1 0 2 16,1-7-1-16,-1 7 1 0,-1-2 2 15,2-5-1-15,-2 8 4 0,1-2-2 16,-1-6-2-16,0 10 0 0,0-4 0 15,0-4 0-15,0 7 1 0,0-1 0 16,2-1 0-16,-1 9 1 0,2-4-1 0,-2 2 2 16,1 2 3-16,-1-3 2 0,1 3-2 15,-1-1 0-15,1-2-5 0,-1 2-2 16,1-2 1-16,0 1 0 16,0 1 0-16,-1 2 4 0,-1-1 1 0,2 3 3 15,0 0-3-15,0 1-1 0,1-2 1 16,-2 2-5-16,2 1 6 0,0-1-5 15,0-2-1-15,0 0 1 0,1 0-2 16,2-3 0-16,-2-2 0 0,1 3 2 16,1-1 1-16,-2 0 0 0,0 2-1 0,0 1 0 15,-1-3 0-15,0 0 0 0,0 0 0 16,-1-1 0-16,-2-2-2 0,0 2 1 16,0-2 0-16,0 1 1 15,0 0 0-15,0 1 0 0,0 1 2 0,0 0-4 16,0 0 5-16,0 0-4 0,0 2 2 15,0-2-1-15,3 0 2 0,-1 2-3 16,3 0 1-16,-1 2 0 0,2-1-1 16,-2 0 2-16,0 2-2 0,2 0 0 15,0 0-1-15,0 0 0 0,0-2-1 0,-1 1 2 16,0-4 0-16,-1 2 0 0,1-2 0 16,-2 1-2-16,-1 0 6 0,1 1-4 15,-3 1 3-15,3 1-2 0,-3-1-2 16,0 1 0-16,0-3 0 0,0 1 2 15,0 1-1-15,0 0 0 0,1 0 1 0,1-1-1 16,-1-1 0-16,2 3 1 16,0 0-1-16,0-3 1 0,0 2-2 15,0-1 2-15,0 0-2 0,0-1 1 16,0-1 0-16,-1-2 0 0,1 0-2 0,-1-2 2 16,-1 1 3-16,-1-1-2 0,0 1 3 15,2 0-4-15,-2 2-1 0,1-3 0 16,1 1 1-16,-1-1 0 0,0-1 0 15,1 0 0-15,-1-1-1 0,2 0 1 16,0-3-1-16,-1-2 0 0,1-1 0 0,1 2 1 16,-1 1-2-16,-1 5 1 15,3-2-1-15,-2 1 1 0,0 1-2 16,-2 2 2-16,2-3-4 0,-1-3-5 16,-2-1-14-16,3 0-44 0,-1-5-93 0,4 4-126 15</inkml:trace>
  <inkml:trace contextRef="#ctx0" brushRef="#br0" timeOffset="95447.73">16058 3626 246 0,'0'0'53'0,"0"0"-14"16,0 0-7-16,0 0-8 0,0 0-4 0,0 0-4 16,0 0-5-16,0 0-3 0,0 0-2 15,0-10-6-15,0 8-4 0,0 2-4 16,0 0 6-16,0 2 2 0,4 13 4 15,1 9 3-15,1 6 0 0,1 3-3 16,-1 2 4-16,1 0 0 0,-3 2-8 0,-1 2 5 16,0 4 4-16,0 2 0 15,-2 5 4-15,1 5-2 0,-1 6-5 16,1 3 0-16,-1 2-1 0,2 3-3 16,0-2-1-16,1-1 6 0,-1 1-3 0,0-2 3 15,0-2 2-15,-2-1-6 0,2 1 0 16,0-4 0-16,0 1 1 0,2-2-3 15,0-3 3-15,2-4-5 0,1-1 3 16,-1 0 2-16,0-1-5 0,0-1 5 16,-1 2-4-16,-3-1 0 0,3 0 1 0,-2-1-3 15,-1-1 0-15,0 0 1 0,1-1 1 16,-2-4 0-16,-1 0 1 0,2-5-1 16,-2-2 2-16,-1-2-2 0,2-1 0 15,-2-1 3-15,0-4-5 0,0 2 5 16,0-2-4-16,0 2 0 0,-3 0 2 15,0 1-2-15,0 0 1 0,-1 1-1 16,1-1 0-16,2 1-1 0,-1 1 3 16,1 1-1-16,-1 0 2 0,2 1-2 15,0-4 0-15,0 0 0 0,0-3 0 0,0 1-1 16,3 0 0-16,0-3 0 0,0 3 2 16,1 1 2-16,-1-1-2 0,0 2 4 15,0-1-7-15,0 0 1 0,-2 0 1 16,2-2-1-16,-1 1 1 0,-1-2-1 15,1-1 1-15,-1 3 0 0,-1-1 1 16,0 0-1-16,0 3 1 0,0-2-1 16,0-1 1-16,0 1-2 0,0-2 1 15,0-2 0-15,2-2 0 0,-1 1-1 16,3-1 1-16,-3-6 0 0,1 1 1 0,1 0-1 16,-2 0 1-16,4 6 2 0,-2-3-2 15,0-4 2-15,1 0-2 0,-1 0 1 16,1 0-3-16,0 0 1 0,-1 1-2 15,0-1 1-15,-1-6 2 0,2 7-3 16,-4-5 2-16,3-1-1 0,0 1 0 0,-3-8 1 16,1 7-1-16,1-6-2 15,-1-1 2-15,1 2-1 0,-2-6 2 16,0 5 1-16,1-1-1 0,1 1 0 16,0 0 0-16,-2-5-3 0,0 0 3 0,0 0-1 15,2 1 1-15,-2 1-1 0,1 3 0 16,1 0 0-16,-1 1 1 0,1-2 0 15,-2 1 0-15,1 0 1 0,0-1-1 16,1 1 0-16,-2 0 0 0,1-1-1 16,1 0 1-16,-1 1 1 0,-1-5-2 0,0 0-2 15,0 0 1-15,2 2-5 0,-2-1 1 16,0 1-1-16,1-1-4 16,-1 1-2-16,0-2-6 0,2 1-18 15,-2-1-12-15,0 2-42 0,0-1-34 0,1-1-76 16</inkml:trace>
  <inkml:trace contextRef="#ctx0" brushRef="#br0" timeOffset="98753.17">16316 7658 24 0,'0'0'18'0,"0"0"-1"0,0 0 2 16,0 0 2-16,0 0-4 0,0 0 2 0,0 0-2 16,0 0 0-16,0 0 0 0,49 11-1 15,-39-10-5-15,-1 3 0 0,1-4-3 16,1 2 0-16,7 0 5 0,-1-1 1 15,7-1 1-15,-2 0 2 0,3 0-3 16,1 0-4-16,1 0 0 0,2 0-2 0,0 0-3 16,-3-1 1-16,4-1-1 15,-2 2-4-15,1 0-1 0,2 0 5 0,-1 0-5 16,0 0 4-16,1 0 1 16,0 0-3-16,1 0 2 0,3 0-1 0,-2 0 2 15,2 0 1-15,1-2 1 0,3-3-1 16,4-2 1-16,2 1 0 0,3-1 3 15,0-1-2-15,1 0 0 0,0 2-3 16,2 3 0-16,0-2 0 0,-1 1-3 16,2 3 1-16,-2 1-1 0,-2 0 0 0,3 0 0 15,-3 0 2-15,2 0-2 0,2 0 0 16,-1 0 0-16,2-2 0 16,1-1 4-16,1-3-3 0,-2 0 0 15,2 0 0-15,3-2 1 0,0 1-3 0,1 0 2 16,2-2 1-16,1 2-1 0,0-2 0 15,0 1 1-15,1 2 1 0,-3 0-1 16,1 0 3-16,0 2-3 0,-1 0 0 16,0 1 0-16,-1 2 1 0,-2 1 0 15,-2 0 1-15,-1 0 0 0,-2 0 0 0,-1 0 0 16,1 0 0-16,0 0 0 0,-1-2-1 16,1 1 0-16,0-4-2 0,-1-1-1 15,1 0-2-15,-2 0 0 0,1-2 1 16,-1 3-1-16,1-2 1 0,-3 3-2 15,-1-1 1-15,0 4 0 0,-3-1 0 16,0 2 0-16,2 0 1 0,-1 0-2 0,1 0 1 16,-1 0 0-16,3 0 0 15,-3 0 0-15,0 0 0 0,2 2-1 16,1-1 1-16,1-1 0 0,3 0 0 0,0 0 0 16,-1 0 1-16,1 0-1 0,0-3 1 15,0 0-2-15,3 0 3 0,0-1-2 16,1 1 0-16,0-2 0 0,0-1-4 15,3 2 4-15,-1-3 0 0,1 1 1 16,2 0 2-16,1 0-2 0,0 0-1 0,2-2 1 16,-2 1-1-16,2 1 0 15,-1-2 2-15,3 2-1 0,1-2 0 16,1 1-1-16,2-1-1 0,1-1 1 16,-1 2 1-16,0-1 0 0,1 0-1 0,-2 0 1 15,3 3-2-15,1-3 1 0,-1 2 0 16,2 0-1-16,-3 0 1 0,2 0-1 15,-2 0 2-15,-1-1-1 0,1 2-1 16,-2 3 1-16,-1-1-3 0,0 0 2 16,-3 2 3-16,0-2-3 0,-1 1 2 0,-1-2 0 15,-2 3-1-15,0 0 1 0,-2-1 0 16,0 1 0-16,1-3-1 0,0 2 2 16,4-1-2-16,1-2 1 15,0-1-1-15,1-1-2 0,3-2 3 0,-3-1-3 16,4 0 2-16,2-1 2 0,0 0-2 15,2 1 1-15,1-1-1 0,-1-1 0 16,2 0 1-16,-2 0-1 0,2 1 1 16,-3 2 0-16,1 2-1 0,0-1 0 15,-1 3 2-15,0 1-1 0,2-1 0 0,-1 2 3 16,-1-3-3-16,-2 1 0 0,-1 0 1 16,-4 1 0-16,0 0 0 0,-2 1 0 15,0 0 2-15,1 2 1 0,2-4 1 16,1 1 1-16,0 1-2 0,4-2-3 15,-1 1-1-15,0-2-1 0,1 2 0 16,0 1 0-16,1-2-1 0,2 2 0 16,0 1 1-16,3-3-1 0,0 0 1 15,1 0 0-15,1 2 0 0,1-2 1 16,1 0-1-16,-2-1 0 0,2 2 0 0,-2-3 0 16,-2 2 1-16,0-2 2 0,0-1-2 15,2 3 0-15,-1-2-1 0,1 1 0 16,-3 2 0-16,-1-1 1 0,-5 0 1 15,-3 3 0-15,-4-3 0 0,-2 1 0 16,-1-1 0-16,-2 2 0 0,0 0 1 0,0 2-2 16,-4-1 0-16,-3 0-1 0,-4 2 0 15,0-1 0-15,-3 1 0 16,1-2-1-16,-3-1 1 0,3 2 0 16,-3-4 1-16,-1 2 0 0,-1 0-1 0,-3 0 0 15,-2 0 1-15,-1-1-1 0,-2 1 1 16,-2-1 0-16,-1 1-1 0,-1 0 1 15,0 1-2-15,-2 0 1 0,2 0 0 16,0 1 0-16,1-1 1 0,-1 1-2 16,-1-1 0-16,-2 0 0 0,-9 1 0 0,3 1 0 15,-1 0 1-15,3-1-1 0,7-1 1 16,1-1-1-16,1-1 1 0,2 0 0 16,2 1-2-16,1 2 4 15,0 1-2-15,-2-1 2 0,0-1 0 0,0 1 0 16,1-1-2-16,3 0-1 0,4 1 1 15,0-1-1-15,1 1 1 0,3 1 2 16,1-2-3-16,0 2 1 0,1 0-1 16,-5 0 0-16,1 0 0 0,-2 0 3 15,-3 0-1-15,-1 2 0 0,-5 1 1 0,-4 0-4 16,-2 0 2-16,-4-1-1 0,-7 0 1 16,1 0 0-16,-6-1-1 0,-7-1 0 15,3 2 0-15,-7-2 0 0,0 0 1 16,0 0 2-16,1 0-1 0,1 2-1 15,-1-2 1-15,1 0-1 0,-1 0 1 16,1 0 0-16,-1 0-1 0,1 0 0 16,-1 0 0-16,7 0 0 0,-2 0 0 15,8 0 0-15,6 0 0 0,2 0-1 16,10 0 1-16,1 0 1 0,6 0-2 0,-3 0 0 16,1-2 0-16,-2 0 0 0,-3 1 0 15,-2-1 1-15,-2 1 0 0,-2 0 4 16,-2-1-4-16,-8 1 3 0,3-1 0 15,-7 2-4-15,-5-2 3 0,-1 2-6 16,-6 0-5-16,0-1-19 0,0 1-57 0,0 0-154 16,0-2-68-16</inkml:trace>
  <inkml:trace contextRef="#ctx0" brushRef="#br0" timeOffset="101315.76">16100 6161 108 0,'0'0'40'0,"0"0"-4"16,0 0 2-16,0 0 0 0,0 0 0 15,0 0 0-15,0 0-6 0,0 0-4 16,0 0-13-16,0-6-6 0,0 6-5 15,0-2-3-15,3 1 1 0,1-1-2 16,2 1-3-16,6-1 1 0,-1 2 1 16,8 0 1-16,3 0 1 0,-2 2 2 15,3 1 1-15,1 0-2 0,0-2 3 16,5 3 0-16,0-3 0 0,3 1 1 0,-1-2 1 16,3 1 0-16,-1-1-2 0,2 0 0 15,1 0-2-15,0 0-3 0,0 0 0 16,0 0-1-16,-1 0 1 0,4 0-3 15,-2 0 0-15,1 0 2 0,1 2-1 16,0 2 1-16,3 2 0 0,0-1-1 0,3-1 2 16,0-1 0-16,1-1 1 0,0-1 1 15,0-1-1-15,-1 0-3 16,0 0 2-16,-3 0 0 0,0-3 1 16,0 0 2-16,-1-3-3 0,-1 2-2 0,0-3 1 15,-2 2-2-15,3-2-3 0,-2 1 4 16,0 2-2-16,-2 1 3 0,1 0 2 15,0-1 1-15,2 3-2 0,0 1 0 16,3 0 1-16,1 0 0 0,0 0-1 16,2 0-1-16,-1 0 1 0,1 0 0 0,0 1 0 15,5 1 0-15,2-2 1 0,1 0-1 16,4 0 0-16,3 0 0 0,1-5 0 16,1-2 0-16,1 1 1 15,1-1-1-15,3-1 1 0,-2 0 0 0,1 0-1 16,-2 1 2-16,2-1-2 0,-2 2 1 15,0 0-1-15,1 0 2 0,-2 0-1 16,-1-1 0-16,0 0 1 0,-3 2-3 16,1-2 0-16,-2 3 2 0,-3 1-1 15,-2 0 1-15,1 0 1 0,-3 0-2 0,1-1 2 16,-2 2 1-16,1-1-2 0,-1 1 0 16,0 1-2-16,1-1 0 0,-1 2 2 15,5 0 1-15,2-2 1 0,4 2-1 16,2-1 1-16,1-1-3 0,3-1-1 15,-1 2 1-15,1-2 0 0,-1 2-2 16,1-1 5-16,3 0-2 0,-2 1-2 16,-1 1 0-16,0-2-2 0,-3 2-1 15,0-2 4-15,2 2 2 0,-2-2 1 16,1-1 3-16,2-2-3 0,0-1-1 0,-1 2-2 16,1-4 3-16,-3 2 0 0,-2-2-1 15,3 0-1-15,-1 1 0 0,0-2 1 16,1 2-2-16,-2-3 2 0,-2 3-4 15,0 2 2-15,-2-1 2 0,-3 3-4 16,0 0-1-16,-1 1-1 0,0 1-4 0,-2 1 4 16,3-2-1-16,-4 1 4 0,2-1-1 15,0 0 0-15,-3 1 1 0,3 0 0 16,-3-4-2-16,0 1 2 16,3-1-1-16,1-2 3 0,5-1-3 0,1-1 4 15,2 1-1-15,1 1 0 0,-1-1 1 16,-2 2-1-16,-1 0 1 0,-4-1-3 15,0 2 2-15,-1 0 0 0,0 2-1 16,0 0 2-16,-1 0-2 0,-1 2 0 16,-2-2-1-16,-2 3 0 0,-1-2 1 0,-3 2 0 15,2 0-1-15,-3 0 0 0,1-1 1 16,0 1-1-16,5 0 2 16,2-2 0-16,3 2 1 0,1-2-1 15,1 0-1-15,-2 0-1 0,2-1 0 0,-2-1 1 16,4 3 1-16,2-2-1 0,2 2 0 15,4-3-2-15,3 2 0 0,4-1-1 16,0 0 2-16,4 1 2 0,-2-1 1 16,3 2-1-16,-4-3 1 0,2 3-2 15,3-3 2-15,-1 2-2 0,4-1 1 0,1-1 0 16,-1-1-1-16,1 0 2 0,0 1-3 16,-1-2 1-16,0 1 0 0,2-1-1 15,0 1 2-15,1 0-1 0,0 3 0 16,-3-1 1-16,0 0-2 0,-1 2 2 15,-3 1-1-15,2 0 0 0,-1 0 0 16,-2 0 0-16,-2 0 0 0,-1 1 0 16,-3-1 0-16,-2 1 0 0,0-1 0 15,-1 0 2-15,2 0 0 0,-4 0 0 16,0 0-1-16,-1-1-1 0,0-2 1 0,-2-4-1 16,-1 3 1-16,0-2 1 0,-4 0-2 15,3 0 0-15,-3 0 0 0,1 0 2 16,-2 0-1-16,0 0 1 15,-2 1-1-15,0 1-1 0,-5-1 1 0,-5 3-2 16,1-2 1-16,-4 1-1 0,0 0 1 0,-3 0 0 16,0 0 1-16,-3-1-1 0,0 2 1 15,-5-1-1-15,-1 0 0 0,-2 1 0 16,-1 0 1-16,2 0 1 16,0 0-1-16,3-1 2 0,-1 1-3 0,-1 0-2 15,1-1 2-15,-1-1-1 0,-2 4 1 16,2 0 1-16,-2-3-1 0,1 3 2 15,-1 0-2-15,-1 0 1 0,1 0-1 16,-1 0 0-16,2 0 2 0,-1 0-2 16,0 0 2-16,-1 0-1 0,0 0-1 0,-1 0 1 15,-4 0-1-15,1 0 0 0,-8-1 1 16,3 0 0-16,-2-1 0 16,-5 0 2-16,4 0-2 0,-4 0 1 0,-1 0 1 15,6-3-3-15,-6 4 2 0,7-3 0 16,-7 2 1-16,-1-1-2 0,3 1 1 15,-3-1-1-15,2 2-1 0,-3-1 0 16,2 1-1-16,-7-1-1 0,7 1 1 16,-6 1-2-16,-1 0 2 0,2 0 0 15,-1 0 0-15,0 0 1 0,0 0 0 0,0 0 1 16,-6 0 0-16,0-1-1 0,0 1 1 16,1 0 2-16,1 0-2 0,-1 0 1 15,2 0-1-15,-2 0 0 0,1 0 1 16,-1 0 0-16,1 0 1 0,3-2 0 15,1 2-2-15,0-2-1 0,5 1 0 0,-5 1-1 16,6-2 1-16,-1 2 0 16,1-3 0-16,-2 2 0 0,3 0 0 15,-3-1-2-15,5 0 1 0,4 1 2 16,1-1 1-16,6-1-1 0,-3 0 0 0,2 0 0 16,-1-1-3-16,1-3 1 0,-1 3-1 15,3-2 1-15,-1 1 1 0,-1 2 0 16,-2 0 0-16,-5 1 0 0,-1 0 0 15,-5 0 1-15,2 2-2 0,-2-1 0 16,1 1 0-16,-2-2 1 0,-5 2-1 0,0 0 0 16,0-1-1-16,-1 1-1 0,0 0 0 15,1 0-2-15,-6 0 3 16,0-2-2-16,4 2-3 0,2 0-1 16,-1 0-3-16,1 0-3 0,-6 0-5 0,3 0-12 15,0 3-43-15,0 0-62 0</inkml:trace>
  <inkml:trace contextRef="#ctx0" brushRef="#br0" timeOffset="102515.99">17302 5375 130 0,'0'0'41'0,"0"0"-1"15,0 0-3-15,0 0-1 0,0 0-7 0,0 0-6 16,0 0-4-16,0 0-3 0,0 0-4 16,0 0-4-16,-19-26-3 0,19 25-7 15,-1-1-1-15,1 2 0 0,0-1-5 16,-2 1-2-16,2-2-1 0,0 2 3 15,0 0 5-15,0 0 4 0,0 0 0 0,0 0 0 16,0 6-1-16,0 8 1 16,0 2 2-16,0 3-1 0,3 3 0 15,0-7-1-15,1 2 2 0,0 1-3 16,-1 1 0-16,-1 1 1 0,1-4-1 0,-3-5 0 16,0-7 0-16,1 3-1 0,-1-7 2 15,0 0 1-15,0 0 2 0,0 1 5 16,2 0 6-16,-2 0 4 0,0 1 4 15,0 0-2-15,0-2-8 0,0 1-4 16,1-1-6-16,-1 0 1 0,0 0-1 16,0-1-2-16,0-6 1 0,0-6-2 15,0-4 3-15,-1 7-1 0,-4-8 1 16,2 1-1-16,-2 0 1 0,2 0 1 16,-1 1 2-16,2 5 2 0,-1-1 0 0,0 0 3 15,2 6 0-15,1 1-1 0,0 5-1 16,-2-1-4-16,2 1-4 0,0-2-4 15,-1 1-1-15,1 1 0 0,0-2 0 16,0 2 4-16,0 0 1 0,0 2 0 16,0 10 2-16,0 4 0 0,0 7-1 0,3 0 2 15,0 1 0-15,1 1 3 16,2 0-1-16,-1 3 1 0,0 1-2 0,-2-2-3 16,0 0-2-16,0-1 0 0,-2-2 0 15,-1-7 0-15,2 1 0 0,-2-6 0 16,0 1 0-16,0 0 0 0,0-7 0 15,0 0 0-15,0-6-1 0,0 0-3 16,0 0 1-16,0 2 1 0,0 0-2 16,0-1-1-16,0 0-9 0,0 0-39 15,0-1-96-15,0 0-133 0</inkml:trace>
  <inkml:trace contextRef="#ctx0" brushRef="#br0" timeOffset="104875.99">12650 7167 199 0,'0'0'48'0,"0"0"-4"0,0 0 0 16,0 0-6-16,0 0-5 0,0 0-2 15,0 0-5-15,0 0-2 0,0 0-7 16,0 0-8-16,-16-53-6 0,16 53-4 0,0 0-1 16,-1 0 4-16,-2 0-1 15,0 11 0-15,0 5 2 0,0 7 2 16,3 3-2-16,0 1 5 0,0 1-5 16,1-1-3-16,2-1 0 0,2-2-2 0,-1-1 0 15,3-3-2-15,-1 0 1 0,-2-7 0 16,1 1 1-16,-4-4-1 0,2 1 1 15,1-1-2-15,-2-5-1 0,-1 1-9 16,-1-6 0-16,0 0-10 0,0 0-25 16,0 2-50-16,2-2-68 0</inkml:trace>
  <inkml:trace contextRef="#ctx0" brushRef="#br0" timeOffset="105457.76">12803 7236 165 0,'0'0'16'0,"0"0"1"16,0 0-6-16,0 0-1 0,0 0 3 15,0 0 1-15,0 0 2 0,81 12-7 16,-72 0-2-16,-6-4-3 0,-2 10 5 16,-1 2 3-16,-1 1-1 0,-9 8-3 15,-2-2-3-15,-1-3-1 0,-1 1 2 16,0-3 2-16,-1-1 0 0,0-1 2 0,1-5-1 16,-2-1-2-16,0-3 2 0,4-2 2 15,-2-3 4-15,7-2 4 0,-5-1-2 16,-5 2-2-16,1-3-8 0,-7 1-8 15,1-1 0-15,0-2-2 0,-4 0 1 16,10 0 0-16,-1 0 1 0,0 0-3 0,-2-4-1 16,1-2 2-16,1-3 1 0,3-2 2 15,-2-3 2-15,3-2 1 16,-3-4-3-16,6-1 2 0,-2-5-2 16,1-1 1-16,3-2 5 0,1-1 2 0,4-2-1 15,3-3-2-15,0 0-4 0,0-3-6 16,9 1 3-16,1 1-2 0,1 3 2 15,3 2 4-15,0 5-2 0,-1 4-1 16,3 4 0-16,-2 2-1 0,0 4-4 16,-3 5 0-16,4 0 0 0,3 4 2 0,4 2-1 15,4 1 0-15,0 0-4 16,2 1-5-16,-1 6 3 0,-1 1 5 0,1 0-1 16,-1 3 4-16,-2 0-7 15,0 2-3-15,-2 2-5 0,-6 5 0 0,3 3-20 16,-9 1-29-16,-3 3-41 0</inkml:trace>
  <inkml:trace contextRef="#ctx0" brushRef="#br0" timeOffset="106532.22">11108 4724 341 0,'0'0'58'0,"0"0"-11"0,0 0-10 16,0 0-7-16,0 0-11 0,0 0-6 0,0 0-6 16,0 0-2-16,0 0-3 0,-14-43 0 15,14 32-2-15,0 7-2 16,0-5-1-16,6-5 2 0,5 3-2 16,2-1 1-16,-1 5-5 0,1 1 0 0,-4 2 1 15,2 1 0-15,-1 2 2 0,2 1-1 16,5 0-4-16,-7 1 0 0,6 6-6 15,-4 0 1-15,-6-1 5 0,2 6 2 16,-2-2 6-16,-6 3-1 0,0 9 1 16,0-1 0-16,-9 6 2 0,-5 0 1 0,-2 0 0 15,-3-2-1-15,-1-2 1 0,5-2-4 16,4-8 2-16,2 0 0 0,5-6 0 16,1-4 2-16,1 2-1 0,2-5 0 15,-1 0-1-15,1 0 0 0,0 0-1 16,0 0-5-16,0 0 1 0,0 0-9 15,0 0 5-15,0 2 3 0,0-2 3 16,1 0 9-16,13 0-3 0,6-2-1 16,4-6 1-16,-2 1-6 0,0-3-9 15,-1 3-8-15,-2-1-8 0,0 1-30 0,-5 2-20 16,-2 0-28-16</inkml:trace>
  <inkml:trace contextRef="#ctx0" brushRef="#br0" timeOffset="107224.72">11440 4627 357 0,'0'0'16'16,"0"0"-11"-16,0 0-5 0,0 0 0 0,0 0-2 16,0 0 4-16,0 0 0 0,0 0 0 15,0 0 2-15,0 0 0 16,34 53 2-16,-30-36-4 0,-4-1 0 16,0 7 2-16,0-2-1 0,-4 1 1 0,-3-4-1 15,0-1-1-15,-2 0 1 0,-2-1-2 16,0-2 1-16,0 4 1 0,-5-4 2 15,4 2-2-15,1-5 2 0,-1-2 0 16,2-1 2-16,-3-2 1 0,-3 4-3 16,3-6 0-16,-1 1-2 0,-5-1 2 0,0 0-5 15,-10-1-1-15,3 1-2 0,0-2 0 16,6-1 4-16,2-1 1 0,1 0 1 16,4 0-2-16,-4 0-1 15,1 0-1-15,3-1-1 0,-2-4-1 0,1-1 0 16,5 0 1-16,-5-1-1 0,4 4 3 15,1-4 0-15,-4-1 0 0,0 1 0 16,0-5-3-16,0-1-4 0,1-1 3 16,2-2-3-16,-1 1 5 0,-1-2 5 15,5-1 1-15,-3 0-4 0,3-3 0 0,-1-1-1 16,2 0-2-16,2 0 7 0,-1 4-1 16,3-2-1-16,2 1 2 0,0-1-7 15,0-6 1-15,3 4 1 0,5 2 0 16,1 1-2-16,0 1-1 0,8 0 1 15,-1 1-2-15,6 2 6 0,2-2-1 16,5 2 4-16,3 0-1 0,1 0-3 16,-1 3 1-16,0 3-2 0,-2 3 0 15,1 3 0-15,-2 3-4 0,1 0 0 16,0 4-4-16,-1 5-1 0,-3 5-2 0,-4 1 3 16,-2 2 1-16,-1 2 0 0,-4 3 11 15,-4 0 0-15,1 5 0 0,-8 0 2 16,-4 0-8-16,0 1-7 0,-3-1-28 15,-7 0-43-15,-6 1-75 0</inkml:trace>
  <inkml:trace contextRef="#ctx0" brushRef="#br0" timeOffset="116476.86">19045 5263 307 0,'0'0'59'0,"0"0"-14"16,0 0-13-16,0 0-8 15,0 0-4-15,0 0-2 0,0 0-3 16,0 0-3-16,0 0-3 0,0 0-2 16,0-14-1-16,0 8-4 0,0-2-1 0,0 2-2 15,0-5-1-15,0 7 2 0,2-7-4 16,4-4 2-16,-2 6-3 0,4-3 4 15,0 1 1-15,4 2-2 0,-3-1 0 16,2 3-3-16,-2 1-2 0,1 2-2 16,0 1 1-16,1 0 0 0,0 1-2 0,-1 0-2 15,6 2-7-15,-6 0-7 0,4 2-2 16,-4 9 3-16,-2 2 9 16,-2 7 8-16,-5 1 9 0,-1 4 1 15,-7 0 1-15,-5 0-6 0,-5-3 2 0,1-2 1 16,-3-1 1-16,4-3 2 0,3-5-3 15,0-2 2-15,6-3 0 0,2-3 1 16,0 0 0-16,4-3-1 0,0 0 2 16,0 0-3-16,0 0-2 0,-2 0 0 15,1 0-3-15,-1 2 0 0,2-2-6 0,-1 1-5 16,1-1 1-16,0 2 4 0,0-2 6 16,0 1 13-16,6 0-2 0,8-1-3 15,6 0 0-15,1 0-5 16,6-5-6-16,-1-2-5 0,0 0-10 0,-2-1-3 15,0-1-2-15,-3 0-4 0,1 2 10 16,-4-3 6-16,-1 2 9 0,-5 1 7 16,-1 0 5-16,-4 2 1 0,-2 2 5 15,-1 1 6-15,-1-1 8 0,0 0 5 16,0 1 7-16,2 0 1 0,-5 2-2 0,0-1-5 16,0 1-5-16,2-7-3 0,1 3-1 15,-2-1 0-15,0 1-3 0,-1-3-3 16,0 2-3-16,0-2-3 0,0-1 0 15,0 3-1-15,0 0-5 0,-1 2 0 16,1 3-6-16,-1-1 1 0,1 1-3 0,-2-2-3 16,1 2 3-16,-6 0-3 15,-1 4 5-15,-3 10-1 0,-4 6 0 16,4 5 0-16,0-2-2 0,0 4 2 16,2-4-1-16,2 2 0 0,3-2-1 0,-2-7-1 15,5 0-1-15,1-4 1 0,0-2-4 16,0 1 1-16,5-3-2 0,7 0 1 15,4-8 3-15,7 0-3 0,3-4 0 16,1-8 3-16,-1-3 1 0,0-3 7 16,-4-3 6-16,-2-1 5 0,-5 1 2 0,-4 0 4 15,-5 6 3-15,-4-2-3 0,-2-1 2 16,0 1 0-16,-6-4-2 0,-3 2 0 16,2 6-8-16,0 2 1 15,1 3-9-15,-1 2 2 0,-2 1-3 0,5 1-6 16,-5 3-6-16,-1 1-12 0,-7 1-22 15,2 10-62-15,1 1-74 0,6 0-110 16</inkml:trace>
  <inkml:trace contextRef="#ctx0" brushRef="#br0" timeOffset="116928.26">19669 5197 568 0,'0'0'52'16,"0"0"-20"-16,0 0-11 0,0 0-12 0,0 0-5 16,0 0-5-16,0 0-5 0,0 0 2 15,0 0-1-15,0 0 2 0,41-26-1 16,-17 26-3-16,1 0-2 0,-5 10 4 15,2 1-5-15,-2 3 5 0,-3 1-4 16,3 2-1-16,-1-2-6 0,0 0-12 0,-2-1-11 16,-5-5-15-16,-2 0-1 0,-1-4-8 15,-6-2-1-15,1 0 14 16,-4-3 23-16,0 0 39 0,0 0 24 16,1 0 13-16,1 0-1 0,-1 0-7 0,1-8 6 15,-2-4-1-15,0 2-2 0,0-3-6 16,-3 1-9-16,-2 0-6 0,1 2-3 15,1 3 0-15,1 3-4 0,2 4 0 16,-2-2-4-16,2 2-7 0,-1-1-4 16,-1-1-3-16,1 2-5 0,-1-1 1 0,-4 1-1 15,-5 3-1-15,-6 12 1 0,-9 9 0 16,-3 8-4-16,-2 5-21 16,0 2-35-16,-1-1-70 0,3 2-85 0</inkml:trace>
  <inkml:trace contextRef="#ctx0" brushRef="#br0" timeOffset="117271.41">20091 5064 634 0,'0'0'34'15,"0"0"-13"-15,0 0-10 0,0 0-7 16,0 0-6-16,0 0-3 0,0 0 1 0,0 0 1 16,0 0 2-16,9 15 2 0,-2 9-2 15,2 3 2-15,-2 4 3 0,2-1-5 16,-3 2 4-16,1-1-5 0,-3-1 1 15,2-3-3-15,-2-9-1 0,0 1-1 16,-2-9-4-16,-1-5-3 0,2 5-7 0,-1-5-14 16,-1-1-24-16,1 2-42 0,-2-6-38 15,0 0-76-15</inkml:trace>
  <inkml:trace contextRef="#ctx0" brushRef="#br0" timeOffset="117832.31">20278 5142 532 0,'0'0'43'0,"0"0"-11"16,0 0-12-16,0 0-6 15,0 0-7-15,0 0-3 0,0 0-1 0,0 0-2 16,0 0-1-16,0 0 0 0,17-13-2 15,-15 11-1-15,-1 2-1 0,4-3-1 16,-1 0-3-16,-1 0-3 0,2 2 2 16,0-2-1-16,-1 1 3 0,6-1 4 15,2 1-2-15,-8 1-1 0,8 1 0 0,-6 0-4 16,1 0 1-16,3 0 2 0,-6 0-1 16,5 0 0-16,-1 0-5 0,-5 1 0 15,3 6-1-15,-4-1 7 0,-2 4 8 16,0 9-1-16,-2-1 4 0,-7 4-4 15,-2-2 0-15,1-2 2 0,-2-2-2 16,2-6 3-16,1 1 0 0,5-5 0 0,1-3 0 16,0 0 1-16,3-3-3 15,0 0 0-15,0 0 1 0,0 2-1 16,0-2 0-16,-1 0-1 0,1 1-1 0,0-1-3 16,0 0-1-16,0 2 2 0,0-2 1 15,0 0 2-15,0 0-1 0,7 0 0 16,-1 0-1-16,7 0 2 0,4 1 3 15,-6-1 0-15,6 3-2 0,-7-2 3 16,-1 3-6-16,2-1 2 0,-7-2-3 0,5 3-3 16,-6-2 1-16,0 0 1 0,3 1 2 15,-6-3 3-15,0 0 3 16,0 6 4-16,-2 4-1 0,-9 4 0 16,-4 1-4-16,-3-1-2 0,-3-2-1 0,2-1-2 15,4-5-5-15,1 1-13 0,6-4-40 16,2-1-57-16,3 1-81 0</inkml:trace>
  <inkml:trace contextRef="#ctx0" brushRef="#br0" timeOffset="118252.81">20662 5152 561 0,'0'0'48'16,"0"0"-16"-16,0 0-15 0,0 0-8 15,0 0-9-15,0 0-3 0,0 0-4 0,0 0 3 16,0 0 0-16,0 0 2 0,-24 22 4 16,14 0-4-16,-2-1 3 0,5 0-5 15,1-7 0-15,3 1 0 16,2-6-4-16,-1-4 2 0,2 7 1 0,0-6-1 15,0 3-2-15,0 1-1 0,2-5-6 16,2 1-1-16,-1-3 3 0,5 0 5 16,0 0 8-16,4-3 4 0,5 0 3 15,0-3-2-15,5-4 1 0,-4-3 2 16,-6 3 0-16,0-2 3 0,-6 3 4 0,1-4 0 16,-1 3 3-16,-3-4-1 0,0 1-1 15,-3-2-4-15,0-7-7 0,-5 1 2 16,-4-3-8-16,-2 3 3 0,-2 1-1 15,2 6-3-15,-1 3 1 0,0 0-6 16,2 5-12-16,-3 0-30 0,-3 3-56 0,3 1-87 16,-4 8-100-16</inkml:trace>
  <inkml:trace contextRef="#ctx0" brushRef="#br0" timeOffset="118825.06">19131 5818 488 0,'0'0'44'0,"0"0"-15"0,0 0-15 15,0 0-4-15,0 0-3 0,0 0-2 16,0 0-2-16,0 0 0 0,0 0 0 0,0 0-5 16,20-25 2-16,-6 18-2 0,0 1 2 15,5-2 1-15,4 1 2 16,3-1-5-16,1-1-1 0,2 2-1 16,0-3-3-16,-2 1-7 0,2 2-17 0,-2-1-28 15,0 0-47-15,-1 4-40 0,-7 1-47 16</inkml:trace>
  <inkml:trace contextRef="#ctx0" brushRef="#br0" timeOffset="119065.98">19134 5889 451 0,'0'0'61'16,"0"0"-19"-16,0 0-18 0,0 0-12 16,0 0-4-16,0 0 1 0,0 0-1 15,0 0 0-15,0 0-3 0,96 5-5 0,-63-10-1 16,4-2-4-16,-1 0-5 0,4 2-8 16,-1 0-18-16,-1-1-50 0,2 2-74 15,-4-1-115-15</inkml:trace>
  <inkml:trace contextRef="#ctx0" brushRef="#br0" timeOffset="122468.18">20097 5727 292 0,'0'0'61'0,"0"0"-10"16,0 0-12-16,0 0-4 16,0 0-6-16,0 0-6 0,0 0-8 15,0 0-1-15,0 0-4 0,-7-16-2 16,7 15-4-16,0 0-3 0,0-1-1 0,0-5-2 16,0 0-1-16,0-4 0 0,4-1-1 15,0 2-1-15,5-3 3 0,1 2 0 16,5 2-1-16,-4 0-1 0,-3 4 0 15,-4 3-4-15,2 1 3 0,-1 1-1 16,6 0-3-16,0 0 0 0,-2 0-2 0,3 10-2 16,-4-1 5-16,4 9 4 0,-5-2 3 15,-3 2 4-15,-1-2-1 16,-3 0-1-16,0 2-1 0,-4-1 1 16,-5 5 0-16,-1-4 1 0,-3-2 3 0,-2 0-4 15,0-1 7-15,-1-3-6 0,3-4 0 16,1-1 0-16,5-2 1 0,1-4 1 15,3 2 1-15,3-3 3 0,0 0-1 16,0 0 1-16,0 0 1 0,0 1-1 16,-1-1-1-16,1 0-1 0,0 0-3 0,0 0-2 15,0 0-3-15,0 0-1 0,0 0 0 16,1 0-2-16,11-2 4 16,1-3-1-16,-3 2-1 0,9 0-1 15,-1 1-1-15,-4 2 1 0,7 0-9 0,0 0-11 16,-1 0-24-16,6 0-36 0,-8 0-35 15,0 2-35-15</inkml:trace>
  <inkml:trace contextRef="#ctx0" brushRef="#br0" timeOffset="122936.39">20645 5555 459 0,'0'0'65'0,"0"0"-20"0,0 0-19 16,0 0-11-16,0 0-7 0,0 0-8 0,0 0-5 16,0 0-6-16,0 0 0 0,-8-13 0 15,-3 23 4-15,-3 9 2 0,-4 5 0 16,1 2 0-16,4 1 2 0,2 2 2 15,1-2 2-15,2 0-1 0,1-3 0 16,3-6-3-16,1 1 1 0,3-1 0 0,0 0-3 16,0 6 4-16,0-9-4 15,7-2-2-15,0-1 0 0,-1-4-7 16,4 2-5-16,0-5-1 0,0-5-2 16,8 2-12-16,-4-2 3 0,5-2 0 0,-3-4 6 15,0-3 22-15,-6 3 3 0,0-3 14 16,-1-2 11-16,-4 4-6 0,1-7 10 15,-1 6 1-15,-4 2 1 0,-1-6 0 16,0 6-6-16,0-6-10 0,-6-4-4 16,0 9-3-16,-3-6 1 0,1 10-3 0,-3-1-1 15,-5 1-4-15,-2 3-4 0,-5 0-4 16,2 3-2-16,2 4-1 16,-1 5-9-16,1 0-26 0,6 3-47 15,4-3-39-15,4 3-48 0</inkml:trace>
  <inkml:trace contextRef="#ctx0" brushRef="#br0" timeOffset="123616">20946 5681 481 0,'0'0'41'0,"0"0"-17"0,0 0-8 16,0 0-8-16,0 0-6 0,0 0-4 15,0 0-4-15,0 0-5 0,0 0-5 16,0 0 1-16,-18-15 2 0,9 22 7 0,-5 9 5 16,-3 4 1-16,3 1-1 0,1-1-5 15,3-2 1-15,4-6 2 0,1 3-1 16,2-6 0-16,-1 4-4 0,3-3-6 15,1 1-12-15,0-1-7 0,0-5-8 16,0 4 3-16,5-6 10 0,4 0 15 0,4-1 4 16,3-2 4-16,3-5-1 0,3-6-3 15,-2-2 11-15,-3-3 1 0,0 0 7 16,-2 0 5-16,-2 0 8 16,-4 4 8-16,-3 0 4 0,-2 2 5 0,-3 6 1 15,2 0-2-15,-3-3-4 0,0 1-8 16,0 0-9-16,0 1-4 0,0 5-2 15,0-1-5-15,0 1 0 0,1-6-4 16,-1 0-3-16,0 0-2 0,3-4-4 16,0 6 2-16,2-2-1 0,1-1 1 0,-4 3-1 15,3 3-3-15,0 1 1 16,6 0-1-16,-3 0 1 0,8 6 0 16,-6 3 1-16,1 4 1 0,1 3 3 15,-1 2 4-15,-3-1 1 0,4 1 0 0,-2-3 0 16,-3-2 3-16,5-3-6 0,-7-5-1 15,6 0 1-15,-1 0-5 0,3-3 7 16,5-2 1-16,0 0 1 0,5-7-1 16,-3-1 1-16,-2-7 1 0,-1 1 0 15,-4-4 3-15,-3 6 1 0,-3-4 1 0,-4 5 1 16,-3-2 1-16,0-5 0 0,-3 1-1 16,-4 2-2-16,-1 3-3 0,-3 1-6 15,1 6 0-15,-6-4-4 0,-2 7-1 16,5 0-3-16,-6 0-7 0,7 2-7 15,2 0-22-15,-1 0-27 0,0 5-31 16,0 5-18-16,-2-3-5 0,3 2-18 16</inkml:trace>
  <inkml:trace contextRef="#ctx0" brushRef="#br0" timeOffset="124573.22">16898 6799 462 0,'0'0'57'0,"0"0"-15"0,0 0-14 0,0 0-8 15,0 0-9-15,0 0-4 0,0 0-2 16,0 0-6-16,0 0-2 0,34-84 0 15,-20 79 1-15,6 2 2 0,3 0 0 16,8 2 1-16,-1 0-2 0,-1 1-1 16,-4 0-1-16,-6 0-3 0,-2 0-2 0,-6 5 1 15,-2 2 2-15,1 3 2 16,-4 4 4-16,-6 5 1 0,0 8 0 0,-10 1-2 16,-6 4-2-16,-9 2 1 15,-2-1-1-15,-3-1 3 0,-1-1 0 0,2-4 2 16,2-6-3-16,5-3 1 0,6-6 1 15,7-4-1-15,7-5 1 0,2-3-1 16,0 0 0-16,-2 0-1 0,2 0-3 16,0 0 1-16,0 0 1 0,0 1 1 15,7 0 2-15,11 1 0 0,5-2-1 0,4 0-1 16,2 0-1-16,2-2-2 0,1-2-12 16,-1 1 0-16,1 2-12 0,2 0-13 15,-3-2-26-15,3 2-51 0,-4 0-68 16</inkml:trace>
  <inkml:trace contextRef="#ctx0" brushRef="#br0" timeOffset="124786.04">17455 7047 615 0,'0'0'5'15,"0"0"-10"-15,0 0-16 0,0 0-58 16,0 0-100-16,0 0-104 0</inkml:trace>
  <inkml:trace contextRef="#ctx0" brushRef="#br0" timeOffset="130288.87">19101 6475 470 0,'0'0'45'0,"0"0"-17"16,0 0-10-16,0 0-6 0,0 0-8 15,0 0-4-15,0 0-1 0,0 0-1 16,0 0-1-16,3-77-1 0,11 69-1 0,4 1-1 16,-4 1 0-16,2 4-2 0,3 2-1 15,-1 0 2-15,4 3 1 0,-2 7 2 16,-2 1 0-16,-2 3-1 16,-5 4 1-16,-1 4-4 0,-7 2 8 0,-3 3 0 15,0-1 5-15,-4 0-2 0,-6-2 0 16,0-1 1-16,-2-4-1 0,1-2-1 15,3-4 0-15,-1-3 0 0,5-2 1 16,0-6-1-16,1 1-2 0,3-3-2 16,-1 0-1-16,1 0 1 0,0 0 1 0,3 2 1 15,9 0-2-15,9-2-1 0,2-2-5 16,7-5 0-16,-2-4 1 16,-1-3 0-16,1 1 5 0,-4-1 1 15,-2-1 3-15,-3 0 4 0,-2 0 3 0,-5 2 2 16,-5 3-1-16,-3-4 2 0,-1 3-5 15,-1-3 4-15,0 2 2 0,-2-1-1 16,0-5-2-16,0 6 0 0,-2 1-2 16,-1 2 2-16,1 4-2 0,1 1-3 15,-1 0-4-15,2 4-6 0,-1-1-1 0,1 1 0 16,-3 0 0-16,-1 7 4 0,-1 7-1 16,1 4 2-16,-2 1 1 0,3 0-3 15,2-3 6-15,0 2-8 0,1-1-1 16,0-4 4-16,0 7-2 0,2-10 0 15,4 1-1-15,-2 0-1 0,1-4 1 16,-1 1 1-16,-1-5 1 0,0 2 1 16,-3-5 4-16,4 0 0 0,6 0 1 15,3-3 0-15,5-7 0 0,-5-2 0 16,0-4 1-16,0-3-1 0,0 0-4 0,0-2 3 16,-2 1-2-16,-3 6 5 0,0 0 3 15,-4 7 2-15,-2 2 2 0,1 0 0 16,-3 5 2-16,0-5-2 0,0-2-3 15,0-4 0-15,-6-1-6 0,0 3-1 16,-7 1-2-16,6 3-2 0,-3 2-1 0,-1 0-3 16,-1 3-2-16,-5 0-8 15,2 6-10-15,-5 5-12 0,5 1-28 16,4 5-50-16,4-5-45 0,4 4-65 16</inkml:trace>
  <inkml:trace contextRef="#ctx0" brushRef="#br0" timeOffset="130720.21">19779 6434 482 0,'0'0'59'0,"0"0"-24"0,0 0-12 16,0 0-14-16,0 0-8 0,0 0-2 15,0 0-5-15,0 0 4 0,0 0-1 16,0 0 0-16,67-21-1 0,-44 29-4 16,0 0 2-16,1 4-2 0,-2 1-1 15,1 1 1-15,0-2-3 0,0 1 6 0,-2 1-8 16,0-3 0-16,-2 1-14 0,-6-4 0 16,0-3-1-16,-3 0 4 0,-5-3 11 15,1-2 10-15,-6 0 12 0,0 0 6 16,4 0 1-16,-1 0 3 0,4-4-2 15,-1-3 0-15,-3-5 10 0,-2-5-3 16,-1 3 1-16,0-4-4 0,0 0-4 16,0 7 0-16,-4-5-1 0,2 6 2 15,1 5-3-15,-1 2-3 0,-1-2-5 16,-1 2-2-16,1 0-3 0,2-1-3 0,1 4-2 16,-6 0-3-16,-4 9-1 0,-6 5-2 15,-3 12-3-15,-3 3 1 0,-1 6-9 16,0 2-19-16,3 3-36 0,-5 0-63 15,4-3-64-15</inkml:trace>
  <inkml:trace contextRef="#ctx0" brushRef="#br0" timeOffset="131469.54">20472 6363 441 0,'0'0'69'0,"0"0"-11"0,0 0-18 0,0 0-10 15,0 0-11-15,0 0-4 0,0 0-4 16,0 0-4-16,0 0-4 0,-12-14-3 15,12 12-5-15,-1 2-3 0,1 0 0 16,-2 0 2-16,2 2 1 0,0 12 5 16,0 6 0-16,0 4 0 0,0-2 0 0,0-5-1 15,2 2-1-15,-1-3 1 0,1-2 4 16,-1 4-5-16,2-6 5 16,-3-6-9-16,1 5-3 0,-1-5-5 15,0-1-7-15,2 1-7 0,-2-6-7 0,0 0 0 16,0 0-13-16,0 0-42 0,0 0-34 15,0 0-36-15</inkml:trace>
  <inkml:trace contextRef="#ctx0" brushRef="#br0" timeOffset="132057.04">20509 6338 269 0,'0'0'58'15,"0"0"-13"-15,0 0-6 0,0 0-9 16,0 0-4-16,0 0-3 0,0 0-2 16,0 0-2-16,0 0-2 0,0 0-1 0,-3-21 0 15,3 21-1-15,0-1-6 0,0 1 0 16,0 0-4-16,-1 0-5 0,1 0-1 16,0 0-2-16,0 0 1 15,-2 2 1-15,-1 13 3 0,-1 4-1 0,-1 7 0 16,0-2 0-16,2 1 0 0,0 1 0 15,0-1 1-15,2 1 2 0,-2 0-5 16,2 0 2-16,-1-7-2 0,1-1-2 16,-1-5 1-16,2-7-1 0,0 0-2 15,0-6-2-15,-1 0-1 0,1 0-5 0,0 2-1 16,0-1-8-16,0 0-11 0,0 1-31 16,0-1-34-16,0 1-25 0,0 1-23 15</inkml:trace>
  <inkml:trace contextRef="#ctx0" brushRef="#br0" timeOffset="132852.73">20759 6367 503 0,'0'0'58'0,"0"0"-21"0,0 0-8 15,0 0-8-15,0 0-9 0,0 0-7 16,0 0-3-16,0 0-5 0,0 0-1 16,0 0-1-16,-11-47-1 0,21 37 2 0,-3 6-3 15,9-5-4-15,-7 7 1 0,3 2 0 16,3 0 0-16,-2 0 3 0,5 5-1 15,-4 6-1-15,-1 1-3 0,-3 4 1 16,-2 1-1-16,-3 2 3 0,-4 2 3 16,-1 0 0-16,-5 3 2 0,-4-2 4 0,-2 1 1 15,-2-3 4-15,1-3 0 0,3-4-1 16,-1-4-1-16,5-4 2 0,2-1-4 16,0-1-1-16,3-3 0 15,-2 0-4-15,2 0 1 0,0 0-7 0,0 0 0 16,0 0-2-16,0 2 0 0,2 0 8 15,9 0 1-15,7 0 1 0,2-2-2 16,5 0-4-16,-1 0 1 0,-1-5 0 16,0-1 6-16,-2 0 2 0,0-2-2 15,1 1 1-15,-5-4 2 0,1-1 1 0,-4 0 4 16,-2 3 4-16,-2-2 4 0,-3-1 4 16,-2 5-3-16,3-7-2 15,-4 5 0-15,-1 0-4 0,2-1 7 16,-4 6 1-16,2 0 0 0,-3 4 1 0,0-2-5 15,0 2-3-15,2-1-3 0,-2-1-2 16,0 0-4-16,1 0-1 0,-1 2-1 16,0-1-2-16,1 1-1 0,-1-1-1 15,0 1-5-15,0 0-2 0,0 0 1 16,0 0 2-16,0 1 7 0,0 11 1 0,0 0 1 16,-2 6-1-16,0 1 1 0,-1-7 5 15,2 7-6-15,1-4 2 16,0-3-6-16,0 0-4 0,0-8 1 0,0 5 1 15,0-4 1-15,1 0 1 0,2-1 3 16,-3-4 1-16,6 0 4 0,7-3-1 0,4-6-1 16,5-5-3-16,-4-1 5 0,-1-1-5 15,-3 0 5-15,-5 4 4 16,-4 0 3-16,-2 2 0 0,-3-1 0 16,0-5-2-16,0 6-3 0,-1-7-2 0,-6 4 0 15,-4 1 0-15,-3-5-4 0,4 8 0 16,-4-1-2-16,0 3-9 0,-1 1-11 15,-7 0-40-15,0 5-73 0,-4 1-157 16</inkml:trace>
  <inkml:trace contextRef="#ctx0" brushRef="#br0" timeOffset="133397.94">19293 7058 528 0,'0'0'39'0,"0"0"-17"0,0 0-14 0,0 0-5 15,0 0-6-15,0 0 0 0,0 0 0 16,0 0 1-16,0 0 5 0,17-1-3 15,-1 1 2-15,3 0-2 0,3-1-3 16,4-3 2-16,-3 1-1 0,2-3 1 16,-1 1-4-16,1 0-4 0,-1 0-21 0,-8 1-33 15,1 0-54-15,-3 2-45 0</inkml:trace>
  <inkml:trace contextRef="#ctx0" brushRef="#br0" timeOffset="133613.83">19183 7209 528 0,'0'0'43'0,"0"0"-15"16,0 0-12-16,0 0-9 0,0 0-2 16,0 0-4-16,0 0 0 0,0 0-1 15,87 0-2-15,-60 0 0 0,0-2-4 16,0 2-3-16,-1 0-7 0,3 0-20 15,0 0-39-15,6 0-50 0,2-3-64 16</inkml:trace>
  <inkml:trace contextRef="#ctx0" brushRef="#br0" timeOffset="134167.45">20101 6964 500 0,'0'0'54'0,"0"0"-14"0,0 0-10 15,0 0-9-15,0 0-8 0,0 0-4 16,0 0-6-16,0 0-2 0,-30-80-3 16,30 69-1-16,3 3-2 0,9-3-1 0,2 6 1 15,3-3 0-15,-2 3 1 0,1 4 1 16,4 1 0-16,-2 0-3 0,5 0 0 16,-3 6-1-16,-6 4 0 15,-1 0-1-15,-3 3 1 0,-2 4 1 0,-4 1 0 16,-1 6 3-16,-3-1 3 0,-6 4 0 15,-6-2 2-15,-3 0-2 0,-3-2 1 16,1-4-1-16,-1-3 3 0,1 0-2 16,1-5 2-16,5-1 0 0,-1-3 0 15,5-2 1-15,2-4 1 0,0 3 1 0,5-4 0 16,-2 0 0-16,2 0-1 0,-1 0-1 16,-1 0-3-16,1 0-1 0,1 0-4 15,-1 0 1-15,1 0 0 0,0-2-1 16,0 0 1-16,0 0-1 0,4-2 2 15,6 0 0-15,-1 1-1 0,1 2 3 0,7 1 0 16,1 0 0-16,6 0-1 16,1 0-3-16,-1 0-4 0,3 0-11 15,-2 0-13-15,3 0-21 0,-1 0-23 16,-1 1-12-16,0-1-10 0,0 0 5 0,0 0 3 16</inkml:trace>
  <inkml:trace contextRef="#ctx0" brushRef="#br0" timeOffset="134612.39">20639 6929 206 0,'0'0'80'0,"0"0"-2"16,0 0-13-16,0 0-17 15,0 0-12-15,0-88-6 0,-1 76-8 16,-2 1-2-16,2 7-1 0,1-1-1 16,0 5-2-16,0-2-3 0,0 2-6 0,0 0-4 15,-2-1-4-15,2 1-2 0,0 0 1 16,-3 0 0-16,-1 14 1 0,-3 7 1 15,0 8-1-15,2 3-2 0,1 0-1 16,1 1 1-16,3-1-1 0,0 0 0 16,0-2-2-16,1-3-1 0,5-4-1 0,2-3-1 15,3-5 6-15,-4-4-2 0,3-4 1 16,-1-3-9-16,1-2-4 0,5-2-7 16,-1 0-3-16,2-6 6 15,-2-6 2-15,-2-1 11 0,-1-6 5 0,-2 1 6 16,0-1 7-16,-3-1 5 0,-2 4 4 15,-1 2 1-15,-2 3 2 0,-1-1 5 16,0-1-1-16,0 7 0 0,0-4-4 16,0 5-5-16,0 0-5 0,-1 1-4 15,1 4-3-15,0-2-2 0,0 2-2 0,-3 0-3 16,3 0 2-16,-3 0 0 0,-3 9-2 16,1 5 1-16,-3 4-1 0,4 2-1 15,-2 1 0-15,3 2 0 16,2 2-3-16,-1 0 1 0,2 4 0 0,0 0-10 15,0 0-11-15,0-2-33 0,0-5-54 16,2-3-51-16,1-5-111 0</inkml:trace>
  <inkml:trace contextRef="#ctx0" brushRef="#br0" timeOffset="135269.22">21131 6985 519 0,'0'0'35'0,"0"0"0"16,0 0-6-16,0 0-11 0,0 0-8 0,0 0-6 15,0 0-4-15,0 0 0 0,0 0-3 16,0 0-1-16,-27-62 2 0,21 70-1 15,-2 5 1-15,0 6 2 0,-1 2-4 16,5 1 0-16,0-2 3 0,1 1-1 16,1-5 1-16,1 2 2 0,-1-6-3 0,2 1-1 15,0-1-1-15,0 1-1 0,0-1 2 16,0-8-5-16,0 6 3 0,0-6-1 16,2 1 4-16,1-1 1 15,-3-4-2-15,3 0 6 0,1 0-6 0,3-7 5 16,5-4 0-16,-7 2 0 0,3-3 1 15,-1-2 2-15,-3 5 4 0,2-4-2 16,-3 3 1-16,0-1 2 0,0 0 0 16,0 0-1-16,0 0 1 0,0 1-6 15,-1-1-3-15,4 2-1 0,-3 1-1 0,-2 4-2 16,4-2 2-16,-2 3-4 0,0-1 1 16,-1 2 0-16,-2 2-2 0,5 0 1 15,6 0 1-15,2 4 0 16,5 7 1-16,-4 4 2 0,-2 2 0 0,-1 1 2 15,-2 0 0-15,0 0-1 0,-1-1-1 16,-2-5-1-16,1 1 0 0,-1-7 1 0,1 0-1 16,0 0-2-16,1-4 3 15,1 3 0-15,3-5 1 0,5 0 4 16,1-7-1-16,4-5-1 0,-3-4 0 0,-2-2 1 16,-2-2 0-16,-4 1 3 0,-4 2 1 15,-4-1 0-15,-3-1 0 0,0 1 1 16,-7-5 1-16,0 10 0 0,-3 2-3 15,-1 3-3-15,2 1-6 0,-6 1-1 16,-1 4-3-16,2 2-2 0,-7 2-3 0,5 9-6 16,1 1-13-16,0 3-31 15,1 1-63-15,3-5-76 0</inkml:trace>
  <inkml:trace contextRef="#ctx0" brushRef="#br0" timeOffset="135454.01">21764 6976 561 0,'0'0'-2'0,"0"0"-7"0,0 0-25 0,0 0-79 16,0 0-157-16</inkml:trace>
  <inkml:trace contextRef="#ctx0" brushRef="#br0" timeOffset="149714.22">10304 13975 6 0,'0'0'14'0,"0"0"5"16,0 0 3-16,0 0-1 0,0 0 0 0,0 0-4 16,0 0-2-16,0 0-6 0,0 0-4 15,-1 5-7-15,1-5-6 0,0 0-2 16,-3 0-8-16,3 0-9 0,0 2-22 15</inkml:trace>
  <inkml:trace contextRef="#ctx0" brushRef="#br0" timeOffset="152989.63">22849 5132 156 0,'0'0'44'16,"0"0"10"-16,0 0 7 0,0 0-2 15,0 0-4-15,0 0-21 0,0 0-8 16,0 0-8-16,0 0-2 0,0 0-1 15,1-57-1-15,-1 53-3 0,0-3 0 16,0 2-4-16,0 0 0 0,0 5-1 16,0-6-2-16,0 0-1 0,0 0 2 15,0 0-3-15,0 0 1 0,2 2 0 16,-2-3-1-16,1 3 2 0,-1 4 0 16,0-2-1-16,0 2-1 0,0-2-2 0,2 2-1 15,-2-1-3-15,0 1-3 0,0 0 2 16,0 1 3-16,0 14 3 0,0 6 4 15,1 6-1-15,1 2 0 0,-1 1 3 16,1-1-6-16,-1 0 3 0,1-2-5 16,-1 0 0-16,3-2 1 0,-2-1-1 0,-1-7 2 15,2 3-1-15,-2-2 1 0,1-6-2 16,1 6 0-16,-2-7 0 16,-1-7-2-16,2 7-1 0,-1-7-1 15,1 1-1-15,-1 0 0 0,-1-5-2 0,0 0 2 16,0 0-2-16,2 2-3 0,-2-1-3 15,1-1-10-15,1 0-24 0,4 0-41 16,3-6-50-16,4-8-72 0</inkml:trace>
  <inkml:trace contextRef="#ctx0" brushRef="#br0" timeOffset="153348.32">23157 5067 537 0,'0'0'48'0,"0"0"-15"16,0 0-12-16,0 0-9 0,0 0-6 15,0 0-5-15,0 0-3 0,0 0-3 16,0 0 1-16,1-13-2 0,-1 13 1 15,0 0 3-15,0 0 0 0,0 6 2 16,0 8-1-16,0 6 2 0,0 0-2 0,-1 5 3 16,-1 0 2-16,1 0-4 0,-2 3 4 15,2-2-5-15,-2-1 1 16,-1 0 0-16,1-1-1 0,1-7 0 16,1 1-2-16,-1-4-4 0,2-2-3 0,0 0-2 15,0-6-4-15,0 0-3 0,0-1-19 16,0 1-18-16,0-2-23 0,2 4-24 15,1-5-16-15,5-2-39 0</inkml:trace>
  <inkml:trace contextRef="#ctx0" brushRef="#br0" timeOffset="153876.33">23520 5089 486 0,'0'0'50'16,"0"0"-11"-16,0 0-17 0,0 0-5 15,0 0-4-15,0 0-8 0,0 0-3 16,0 0-2-16,0 0-3 0,0 0-3 15,-16-25-2-15,16 25-2 0,-1 0 1 16,-4 0 5-16,-2 9-2 0,-3 3 4 16,-2 6-1-16,2 0 2 0,-3 2 7 15,3 1-3-15,-2-1 2 0,1 0-5 16,2-2-1-16,3-6 0 0,2 2-1 0,-1-4 1 16,2 1-1-16,0 1-1 0,0-1-1 15,1 1 2-15,2-1-2 0,0-1 2 16,0-1-1-16,8 2 2 0,3-2 1 15,7-1 0-15,0-2 1 0,4-5-2 16,0 0 0-16,-1-1-1 0,1 0 3 0,-3-4 0 16,1-4 4-16,-1 0 1 15,-3-2 2-15,-2 0 2 0,-2-4 1 0,-5-1 2 16,0-5 0-16,-1-1-1 16,-5-3-5-16,-1-4 2 0,0 3-6 0,-1 0 3 15,-8 3 2-15,-1 2-1 0,-3 3-1 16,-4 2-2-16,-2 4-4 0,0 4-1 15,3 2-1-15,-1 1-3 0,-2 4-4 16,-1 0-7-16,-2 9-21 0,3 6-29 16,6 3-83-16,2 3-147 0</inkml:trace>
  <inkml:trace contextRef="#ctx0" brushRef="#br0" timeOffset="162615.89">25556 4875 305 0,'0'0'53'15,"0"0"-8"-15,0 0-7 0,0 0-1 16,0 0-4-16,0 0-6 0,0 0-9 15,0 0-7-15,0 0-6 0,0 0-6 16,1-32-2-16,-2 32-3 0,1 0 2 16,-4 0 2-16,-5 11 1 0,-3 8 1 0,-2 5 2 15,0 3-3-15,-1 2 2 0,1 0 0 16,0 2-1-16,2 0 0 0,1-1 0 16,1-2 3-16,2-1-5 15,2-9 4-15,3-1-6 0,2-4-2 0,1-1-3 16,0 5-3-16,0-6-3 0,7 3 4 15,3-4-1-15,-3-5 6 0,5 2 4 16,3-4 4-16,-3-1-5 0,7-2 7 16,-2 0 0-16,-1-2 3 0,-1-2 7 15,-2-5 2-15,-3 0 0 0,-1-5 1 0,0 2-3 16,-4-2-3-16,-4 4 2 0,-1-3-2 16,0 1 3-16,-1 3-2 0,-4 1-4 15,-4 3-4-15,1 2-2 0,-5 3-4 16,-10 0-1-16,-1 7-2 0,-10 8-1 15,5 5-3-15,2 3-13 0,4 1-20 16,7 2-42-16,4 1-63 0,5-1-84 16</inkml:trace>
  <inkml:trace contextRef="#ctx0" brushRef="#br0" timeOffset="163124.64">25791 5054 340 0,'0'0'47'0,"0"0"-5"0,0 0-9 16,0 0-8-16,0 0-7 0,0 0-4 15,0 0-5-15,0 0-1 0,0 0-1 16,-6-31-2-16,6 29-1 0,0 1-3 16,-2-1-2-16,2 1 0 0,-1 1-4 0,1-3 0 15,-2 3-4-15,2 0 0 0,0 0 3 16,0 0 3-16,0 0 4 16,0 3 0-16,0 3-1 0,0 3-2 15,0 4 0-15,2-3 2 0,1 2 0 0,0-4 1 16,0 3-2-16,2-2 2 0,-1-1-2 15,1-2 1-15,1-1 2 0,2-1-1 16,2-1 2-16,0-1-1 0,2-2-2 16,1 0 2-16,0 0-1 0,3 0 1 15,3 0 1-15,-6 0-2 0,4 0-2 0,0 1 3 16,-6 2-1-16,4 0 0 0,-1 3 0 16,-7-1 2-16,3 4 2 0,-4-3-3 15,-5 5 3-15,1 4-3 0,-2 0 0 16,-8 5-2-16,-4-3-1 0,-5-2-4 15,-1-3-1-15,-3-2-2 0,-2 1-7 16,-1-3-19-16,-4-2-34 0,1-2-39 16,-2-2-49-16</inkml:trace>
  <inkml:trace contextRef="#ctx0" brushRef="#br0" timeOffset="163327.79">25818 5021 514 0,'0'0'40'0,"0"0"-17"0,0 0-10 16,0 0-9-16,0 0-3 0,0 0-2 16,0 0-3-16,87-61 0 0,-60 51-4 0,0-1-17 15,-1-3-40-15,-1 3-64 0,-9 4-133 16</inkml:trace>
  <inkml:trace contextRef="#ctx0" brushRef="#br0" timeOffset="172312.38">23332 6411 247 0,'0'0'66'0,"0"0"-16"0,0 0-17 0,0 0-9 15,0 0 1-15,0 0-2 0,0 0-1 16,0 0 2-16,0-44-7 0,0 40-3 16,0 4-1-16,0-2-1 0,0 2-4 15,0-1-1-15,0 0-1 0,-2-1-2 16,2 1-1-16,-2-1-2 0,0 0 0 15,1 0-1-15,-1 1 0 0,1 1-2 16,0-2-1-16,-5 2-2 0,-3 0 0 16,-5 7-1-16,-4 5 3 0,2 3 0 15,2 2 1-15,-2 2-1 0,4 3 0 0,-1 2 5 16,3 3-2-16,0 1 2 16,-1 2-3-16,2-1-2 0,1-3 1 0,4-2-3 15,0-8 0-15,2 1-2 0,2-5-1 16,0-1 3-16,0 1 3 0,0-7-1 15,0 5-2-15,0-5 0 0,3 1 0 0,2 2 1 16,2-3 1-16,6-3 2 16,6-2 2-16,8 0 4 0,2-4-3 15,1-4 1-15,1-1-3 0,-4 0 1 16,-5 0 0-16,-2 0 1 0,-5 3 3 0,-4-2 0 16,-3 2 2-16,-1-2 2 0,0 1 1 15,-4 2 1-15,0 2-1 0,-3-3 0 16,-2-3-1-16,-8-3-1 0,-1-2 1 15,-5 5-1-15,3 3-2 0,-3 3 1 16,-6 3-3-16,-1 0-1 0,-7 0 0 0,-1 4-3 16,2 6-2-16,1 0-2 15,4 2-2-15,2 2-6 0,7 0 0 16,6-4-2-16,2 1-3 0,4-2-6 16,3 0-13-16,0 4-30 0,6-3-26 0,2 0-37 15,12-3-41-15</inkml:trace>
  <inkml:trace contextRef="#ctx0" brushRef="#br0" timeOffset="172719.44">23665 6421 403 0,'0'0'65'0,"0"0"-14"0,0 0-12 15,0 0-15-15,0 0-8 0,0 0-8 16,0 0-5-16,0 0-4 0,0 0 0 16,0 0-3-16,-44 0 1 0,31 18 0 15,2 3 2-15,2 2 3 0,3 1-4 0,2 2 3 16,2-2-4-16,2-1 0 0,0-3 1 16,2 0 0-16,3-4 0 0,1-4-2 15,2-1 0-15,2-2 0 0,-3-5-2 16,5 4 0-16,-4-5 0 0,4-3 3 15,5 0 3-15,0 0 2 0,5-8 1 0,-4-2 2 16,2-5 0-16,-4-3 2 16,1-4 1-16,-4 0 2 0,0-5-1 15,-3 2-2-15,-4-1 3 0,-1 7 1 16,-5 1 4-16,0 4-1 0,-3-2-2 0,-3 2-4 16,-5 3-4-16,-1 3-2 0,3 4-5 15,-7-2-4-15,-1 5-7 16,-2 1-17-16,1 0-35 0,3 8-93 0,6 6-138 15</inkml:trace>
  <inkml:trace contextRef="#ctx0" brushRef="#br0" timeOffset="177137.59">25351 6217 333 0,'0'0'54'0,"0"0"-10"0,0 0-7 15,0 0-2-15,0 0-6 0,0 0-5 16,0 0-5-16,0 0-3 0,3-77-4 16,-2 72-1-16,-1 5-4 0,0-1-4 15,0 1 0-15,0-1-3 0,2-1 0 0,-2 2-3 16,0-2 0-16,0 2 1 0,0 0 1 16,0 0 0-16,0 0 1 0,0 6 0 15,0 8 0-15,1 7-1 0,3 0 0 16,0 10 1-16,1-3-2 0,1 1 1 15,0 0-1-15,-1-2-2 0,1 1-5 0,-2-2-3 16,1 0-8-16,-4-2-10 16,1 0-27-16,-2 2-42 0,0-4-38 15,-2 0-49-15</inkml:trace>
  <inkml:trace contextRef="#ctx0" brushRef="#br0" timeOffset="177657.36">25604 6108 459 0,'0'0'66'0,"0"0"-19"0,0 0-18 15,0 0-9-15,0 0-9 0,0 0-8 16,0 0-5-16,0 0-3 0,0 0-2 15,0 0 1-15,-16-15 0 0,14 30 1 16,2 10 5-16,-1 8-2 0,1 4 2 16,0 5 0-16,0-3 0 0,0 0-1 0,0-3 0 15,0-5-2-15,3-3 0 0,1-3-1 16,4-3 0-16,-1-6 0 16,3-1 1-16,-3-5 2 0,2-1-2 15,2-3 2-15,-2-2-2 0,6-1 3 0,-6-1 0 16,3-2-1-16,4 0 0 0,-6-5 2 15,2-2-2-15,-1-4-1 0,-5-3 4 16,1 1-4-16,-2-4 4 0,-5 0 0 16,0 0 0-16,0 1 2 0,0-1 2 15,-3 2 3-15,0 5 0 0,-2-5 3 0,3 5 0 16,0 6 2-16,2 0-1 0,0 4-2 16,0-3-3-16,0 3-3 0,0-1-4 15,0 0-1-15,0 1-4 0,0 0 1 16,0 0 0-16,0 10 1 0,0 8 1 15,0 9-2-15,0 2 2 0,0 2 2 16,-1 2-4-16,-2 1 2 0,0 1-7 16,-3-4-3-16,3 0-5 0,2-4-8 15,1-9-13-15,0-1-22 0,0-1-37 16,0-4-43-16,4 0-52 0</inkml:trace>
  <inkml:trace contextRef="#ctx0" brushRef="#br0" timeOffset="178175.19">26045 6238 417 0,'0'0'50'0,"0"0"-13"0,0 0-10 16,0 0-7-16,0 0-4 0,0 0-3 0,0 0 1 15,0 0-5-15,0 0 0 0,0 0-3 16,3-53-2-16,-3 53-2 0,0 0-2 16,0-1-1-16,0 1-2 15,0 0 2-15,-3 0 0 0,-4 11 1 0,-1 5 1 16,-2 7-2-16,3 1 1 0,-1 1-1 15,3-1 0-15,1 0 0 0,1-1 2 16,1-5-3-16,1 0 0 0,1-6-2 16,0 2 0-16,0 4 1 0,0-6 1 15,1 3 0-15,2-4-1 0,3-3 3 0,1 2-3 16,2-4 4-16,3 1-1 0,3-4-2 16,3-3 2-16,5 0-3 0,0-8 3 15,-3 0 0-15,2-2 0 0,-3 1 3 16,-3-2 1-16,-2-1-1 0,-4 3 3 15,-2-3 1-15,-1-2 2 0,-3 5 1 0,-1-9 1 16,-3-1-1-16,-2-2-4 16,-6-5-2-16,-2 1 1 0,-4-2-3 15,0 2 0-15,-2 0 0 0,-1 4-4 16,2 2-1-16,0 4-7 0,4 4-13 0,5 5-45 16,3 4-113-16,0 2-116 0</inkml:trace>
  <inkml:trace contextRef="#ctx0" brushRef="#br0" timeOffset="200328.33">27128 4963 79 0,'0'0'26'0,"0"0"1"16,0 0-1-16,0 0 2 0,0 0-2 0,0 0 2 15,0 0-2-15,0 0-1 0,0 0-2 16,0 0-1-16,0-16 0 16,0 14 0-16,0 0-2 0,0 1-3 15,0 0-1-15,0-1-3 0,0 0-4 0,0 1-2 16,0 0-2-16,0-2-4 0,0-2-2 15,0 1-1-15,3-6-1 0,0 1 0 16,1 2 1-16,2-1-2 0,1 0 1 16,0 1 2-16,-4 4-2 0,6-4-2 15,-5 6 2-15,2-1-1 0,3 1 2 0,1 1 1 16,1 0-1-16,5 0 0 0,0 4-1 16,-4 5 0-16,2 0-2 0,-1 2 2 15,-6-2 1-15,2-1-1 0,1 5 0 16,-5-6 1-16,2 5-1 0,-3-2 2 15,-2 1 2-15,-1 6 2 0,-1 0-2 16,-6 4-1-16,-5 0-1 0,-7-1 1 16,-3 0-1-16,-3 0 2 0,-3 1 2 15,-3 0 1-15,-1 0 1 0,4-2-3 16,1-1 0-16,3-5-2 0,4-2 1 0,5-3 1 16,5-5 1-16,6-1 4 0,3-2 1 15,0 0 2-15,0 0 2 0,0 0-3 16,-2 2-2-16,1-2-4 0,-1 0-3 15,2 0-3-15,0 0-2 0,0-4 1 16,0-6 1-16,9 0 0 0,3-2 2 0,-1 6-3 16,2-1-2-16,3 4 2 0,-6 1 1 15,8 0-3-15,-8 1-2 16,0 1-1-16,3 0 1 0,-3 0 1 16,6 3 2-16,-3-1-3 0,0 3-3 0,3 0-8 15,-3-1-19-15,3 2-15 0,-3 0-25 16,1 0-18-16</inkml:trace>
  <inkml:trace contextRef="#ctx0" brushRef="#br0" timeOffset="201012.03">27585 4968 125 0,'0'0'68'0,"0"0"1"16,0 0-26-16,0 0-7 0,-3-77-7 16,-1 66-8-16,1 1 1 0,-1-1-3 15,1 1-6-15,-2 2-3 0,4 3-2 16,-1 1-3-16,-1 1-5 0,0-1-1 15,0 0-4-15,1 1-2 0,2 3-3 0,-7 0-3 16,-2 0 2-16,-4 4 4 16,-2 5 3-16,4 5-1 0,2 0 2 15,2 2 0-15,3-4 0 0,1 4 1 16,0-6-1-16,1 4 1 0,1 4 1 0,1-6 1 16,0 6 0-16,0-6 0 0,0-1 0 15,0 1-1-15,0-8 0 0,1 7 1 16,1-4-2-16,-1-3 1 0,1 2 1 15,-1-3-1-15,1 2 0 0,-1-1 0 16,1 1 0-16,-1-2 0 0,2-1 1 0,-2 2 0 16,6 3 0-16,-4-3 0 0,3 2-4 15,0 0 1-15,0-2-2 16,0 3-1-16,-2-5 3 0,0 6-3 16,-3-3-2-16,2 4-2 0,0 0 3 0,-1-5 2 15,-1 1 6-15,-1 0 4 0,0-1 2 16,-1 4 1-16,-4-1 1 0,-3-2 3 15,-1-1-2-15,-2 0-1 0,-8-3-1 16,7-1-1-16,-8 0 3 0,8 0 5 16,1 0 2-16,-1 0-3 0,4-6-4 0,-1 0 2 15,2-3-4-15,1 1 2 0,4-3-2 16,2-2-6-16,0-2-4 0,6-4-1 16,6 1-3-16,2 1 1 15,3-1-2-15,3 1-2 0,1 1 0 0,-1 2-2 16,-1 1-3-16,-3 6-4 0,-3 2 2 15,-2 1-3-15,0 4 6 0,-1-2-6 16,3 2-6-16,1 0-8 0,-5 6-9 16,7 1-15-16,-9-2-3 0,1 4-2 15,1-2-2-15</inkml:trace>
  <inkml:trace contextRef="#ctx0" brushRef="#br0" timeOffset="201619.16">27824 4866 122 0,'0'0'46'0,"0"0"1"0,0 0-2 0,0 0-2 16,0 0-2-16,0 0-3 0,0 0-6 0,0 0-4 16,0 0-4-16,7-12-6 0,-7 11 2 15,0 0-4-15,0-2-3 16,0 2 0-16,0-5-3 0,0 1-4 16,-2 0 2-16,1 2-3 0,1 3 0 0,-2-2 1 15,2 2-3-15,0-2-2 0,-2 2-1 16,2-1-1-16,-2 1-2 0,2-2-3 15,-1 2 0-15,1 0-1 0,-2 0 1 16,-2 0 2-16,-5 9 5 0,-4 8 2 16,-1 3-2-16,0 1 0 0,0-1-2 0,2-2 2 15,1 2-2-15,2-4 1 16,1 3-1-16,2-8 1 0,0 5-3 16,2-1 3-16,1-3-1 0,0 5 1 15,3 0 0-15,0-5-1 0,0 5-2 0,4-4 1 16,4-2-2-16,5 3 3 0,-2-1-2 15,3-1-1-15,0-3 1 0,-4-1-3 16,3-2 1-16,-4-3-1 0,2 0 1 16,-1 0 0-16,-4-1 3 0,4-1 2 15,-3-1 4-15,-1 0 2 0,0 0 5 0,-6 0 3 16,3 0 0-16,1-1-3 0,1-9-9 16,0 3 0-16,-4-5-4 0,-1 1 3 15,0 1 1-15,0-1-1 0,-5 3 0 16,-1-1-2-16,-1 5-2 0,1-3-4 15,2 6-3-15,-6-1-10 0,-1 2-20 0,-2 3-41 16,-4 4-47-16,5 6-77 16</inkml:trace>
  <inkml:trace contextRef="#ctx0" brushRef="#br0" timeOffset="203157.14">28088 4950 152 0,'0'0'41'0,"0"0"-5"0,0 0-7 16,0 0-8-16,0 0-5 0,0 0-5 0,0 0-4 15,0 0-5-15,0 0-3 0,0 0-4 16,-9-27-2-16,8 27 2 16,1 0 0-16,-5 0 4 0,0 2 2 15,-4 9 0-15,0 3 0 0,4-4 0 0,-4 4-2 16,5 1 4-16,-1-4 1 0,1 7 3 0,1-4 2 15,0-1-2-15,2 4-1 16,-1-6-2-16,2-2 2 0,0 6-1 16,0-6 0-16,6 5 0 0,-2-7-4 15,4 0 0-15,2-2 0 0,-2 0 0 0,1-2 5 16,3-3 0-16,5 0 1 0,2 0-2 16,3-6 0-16,-1-5-2 0,1-2 2 15,-4-2-1-15,-3-1 1 0,-3 0 2 16,-5 3 1-16,-1-2 1 0,-3 5-2 15,-3-1 2-15,-2-6-1 0,-8 4 1 16,-1-3-4-16,-5 4-1 0,0 2-2 16,-1 2 2-16,3 2 0 0,-3 3-1 15,7 2 2-15,-3-2-5 0,-1 2 0 16,6 1 0-16,2 0-1 0,0 0 1 0,0 0-2 16,0 0-2-16,1 0 1 0,5 0-4 15,-1 0 3-15,1 0 2 0,0 0-1 16,0 0 2-16,12-1-2 0,5-4 1 15,7 0-3-15,0-2 1 0,2 1-6 16,-2 1 1-16,-1-2-1 0,0 1 3 0,-2 1 5 16,-4 2-3-16,-2 1-1 0,-3-2 3 15,-1 3-2-15,0-2 4 0,-5 2 1 16,0 1 1-16,-2-2 0 16,0 0 1-16,1 0 0 0,5-1 0 0,-6 2 2 15,0 0 0-15,4-3 1 0,-4 3-1 16,1 0 0-16,-1 0 0 0,-4 1 2 15,0-3-2-15,0 3 3 0,2 0 1 16,0-1 0-16,-1 1-2 0,1 0 1 16,-1-1-1-16,-1 1-2 0,2 0-2 0,-2 0-1 15,0 0-1-15,1 0-2 0,-1 0 0 16,0 0 0-16,0 0 2 0,0 0 0 16,-1 10-1-16,-5 4 1 15,-2 4 0-15,0-2 0 0,2 3 1 0,2-6-1 16,0 3 0-16,-2-1 1 0,5-3-1 15,-2 5 1-15,3-5-1 0,0 0-1 16,0-1 0-16,0 1 0 0,4 1-2 16,2-3 2-16,2 0-1 0,1-1 1 15,-1-4 0-15,6-1-1 0,2 0 0 0,1-4-3 16,6 0 0-16,-1 0 3 16,-2-5-1-16,2-2 5 0,-9 2 0 0,3 0 3 15,-5-2 3-15,-3 1 3 16,3-3 2-16,-5 2 2 0,-5-4-1 0,1-5-2 15,-2-1-2-15,-2-7 0 0,-5 1-2 0,-3 1 2 16,-2-2-2-16,1 5-3 16,-4 0 1-16,2 3-5 0,2 4-2 15,1 3-5-15,2 3-13 0,4 3-39 16,1 0-86-16,-2 3-131 0</inkml:trace>
  <inkml:trace contextRef="#ctx0" brushRef="#br0" timeOffset="206689.56">28697 4855 29 0,'0'0'10'0,"0"0"4"15,0 0-1-15,0 0 1 0,0 0 3 16,0 0 0-16,0 0 2 0,0 0 5 15,0 0 0-15,0 0 1 0,3-31 3 16,-3 29-1-16,0 2-1 0,0-1-1 16,0 0-6-16,0-1-6 0,0 0-5 0,0 0-4 15,0 1-7-15,-2-1-4 16,2 1 2-16,-1 1 0 0,1 0 4 16,-5 0 3-16,0 10 1 0,-1 4-1 15,-1 6-1-15,-1 0-1 0,3 1 1 0,-2-2-1 16,4-3 1-16,0 1 0 0,1-5-1 15,1 0 0-15,1 6-3 0,0-7 2 16,1 3-1-16,5-1 0 0,0-5 2 16,2 2-1-16,3-1 4 0,-5-1-2 15,6 0 2-15,0-3 1 0,-3-1-1 0,7-1 1 16,-8 0-1-16,5-3-1 0,-3 0 2 16,1 0 2-16,0 0 4 0,-2-6 1 15,-2 1 2-15,-1-5 3 0,-1 1 0 16,-2-1-1-16,0 0 0 0,-3-4-3 15,0-4-1-15,-1 0-5 0,-8-4 1 16,1 2-2-16,-1 4 0 0,0-1-2 16,-2 4 0-16,-1-2 1 0,5 7-3 15,-6-2-1-15,6 5-1 0,-2-1-3 16,-2 1 0-16,2 0-3 0,1 1-2 0,4 2-5 16,0 1-11-16,4 1-28 0,0-2-50 15,0 2-57-15</inkml:trace>
  <inkml:trace contextRef="#ctx0" brushRef="#br0" timeOffset="207337.01">28492 4802 175 0,'0'0'51'0,"0"0"-11"0,0 0-11 16,0 0-7-16,0 0-6 0,0 0-6 15,0 0-5-15,0 0-4 0,0 0-4 16,0 0 2-16,-5-10 0 0,5 10 0 0,0-1 2 16,0 1 0-16,0 0 3 0,0 0 4 15,0 0 3-15,0 0 3 0,5-2 1 16,7-1-2-16,5-1-6 16,7-1-2-16,2 0-5 0,0-1-7 0,-3 0-2 15,3 2-11-15,-8 0-14 0,1 1-26 16,1 3-30-16,-7-1-55 0</inkml:trace>
  <inkml:trace contextRef="#ctx0" brushRef="#br0" timeOffset="211684.76">27251 6054 173 0,'0'0'62'0,"0"0"-5"16,0 0-8-16,0 0-7 0,0 0-8 15,0 0-5-15,0 0-8 0,0 0-5 16,0 0-2-16,0 0-4 0,-14-23-3 16,14 21-1-16,0 0-1 0,-2 1-2 15,2-1-1-15,0 1-1 0,-1-1 0 0,1 1 0 16,0 1-1-16,-2-2 2 0,2 2-2 16,0-1 0-16,0 1-2 0,0-1-1 15,0 1-1-15,0 0 0 16,0 0 0-16,0 0 2 0,0 0 2 0,0 5 0 15,9 9 1-15,-1 3-3 0,0-1 3 16,0 4-1-16,-1 0 0 0,-1 3 3 16,-1 1-4-16,-1 0 0 0,0 2 0 15,1-2-1-15,2 0-2 0,-1 0-2 16,1-4-6-16,-1-1-5 0,0-7-8 0,1 0-12 16,-2-3-18-16,3 1-37 0,-1-1-42 15</inkml:trace>
  <inkml:trace contextRef="#ctx0" brushRef="#br0" timeOffset="212364.22">27495 5989 163 0,'0'0'56'0,"0"0"-4"0,0 0-10 0,0 0-5 16,0 0-6-16,0 0-5 0,0 0-6 15,0 0-7-15,0 0-5 0,-11-25-4 16,9 23-4-16,2 2-4 0,0-1-5 16,0 1 1-16,0 0 4 0,0 0 1 15,0 0 4-15,0 6 3 0,0 6-4 0,0 5 2 16,3-2 1-16,3 6 1 0,0-3-2 16,-1 0 1-16,1-2 0 0,-1-4-1 15,2 0-1-15,-3-3 0 0,0 2 0 16,1-3-1-16,1 2-2 0,-2-1-1 15,3-1-3-15,-1 0-2 0,0-1-1 0,0-1 0 16,-3-2-2-16,6-1-2 16,-4-1 3-16,-1 0 2 0,6-2 6 15,-1 0 3-15,5-4 1 0,3-3-2 16,-3-4 1-16,-2 1 0 0,-3-4 3 0,0-1 0 16,0-2-1-16,-2-1 0 0,0 5 4 15,-2-2 2-15,-1 5 7 0,-3 3 2 16,1 3 2-16,-2 4 0 0,0-1 2 15,0 1-6-15,0-2 0 0,1 1-5 16,-1-1-4-16,0 1-3 0,0-1-3 0,0 0-1 16,0 2 1-16,0-1 1 15,0 1 0-15,0 0 1 0,-1 0 1 16,-2 11-1-16,0-2-1 0,0 7-1 16,0 3-2-16,3-1 1 0,-1 6-2 0,1 1 1 15,0-1-2-15,0 0 0 0,1-1 0 16,2-2-4-16,2 0-1 0,0-1-2 15,1-2-7-15,0-1-14 0,1-3-30 16,-1-2-53-16,-2-3-81 0</inkml:trace>
  <inkml:trace contextRef="#ctx0" brushRef="#br0" timeOffset="213012.35">27877 5932 180 0,'0'0'46'16,"0"0"-5"-16,0 0-5 0,0 0 1 15,0 0-6-15,0 0-6 0,0 0-7 16,0 0-9-16,0 0-2 0,0 0-3 0,-6-14-2 16,6 13-1-16,0 1 0 0,-1 0 0 15,1 0 2-15,0 0 1 0,0 0-1 16,-2 1-1-16,2 5 0 0,0 6 0 15,0 1 1-15,0 0-1 0,0 7 0 16,0-8-1-16,0 10-1 0,0-4-1 0,0 0 1 16,0 6 0-16,3-4 0 0,2 0 1 15,-1-8-1-15,0 1 2 0,5-1 0 16,-3-4-3-16,2 1 2 16,0-3-1-16,2-1 0 0,-2-1-1 0,3-4-2 15,6 0 2-15,-5 0-1 0,5 0 4 16,-4-6 1-16,-3 0 1 0,1-3 2 15,-2-3-1-15,-3 4 1 0,1-5 1 16,-4 3 0-16,-2 6 3 0,-1-8-1 16,0 6 0-16,0-8 0 0,0 2 0 0,0 6-2 15,-1-5 1-15,0 7-1 0,-1-1-2 16,1 1 0-16,1 4 0 16,0-2-2-16,0 2-4 0,0 0-2 15,0 0-1-15,0 0 2 0,0 0 1 0,0 2 2 16,0 13-1-16,0 8 0 0,0 7-2 15,0 0 1-15,0 0-4 0,1 1-2 16,1 1-2-16,-1 0-4 0,0-2-9 16,-1-1-13-16,2-8-32 0,1 1-45 15,-2-7-56-15</inkml:trace>
  <inkml:trace contextRef="#ctx0" brushRef="#br0" timeOffset="-214452.35">28250 6047 9 0,'0'0'11'16,"0"0"0"-16,0 0 0 0,0 0-2 15,0 0 1-15,0 0 1 0,0 0 1 0,0 0 3 16,0 0 5-16,-1-3 5 0,-1 3 4 16,2-1-1-16,0 1 3 0,0 0-4 15,-1 0-4-15,1-2-4 16,0 2-3-16,0 0 0 0,-2 0 1 0,2-2 0 15,0 2-2-15,-1 0-1 0,1 0-5 0,0-1-3 16,-2 1-3-16,2 0-2 16,0 0-1-16,0 0-2 0,0 0-1 15,-1 0-1-15,1 0 0 0,0 0 0 16,-2 0 2-16,2 0-2 0,0 0 4 0,-1 0-2 16,1 0 1-16,-1 0-1 0,1 0-1 15,-2 0 2-15,2 0 0 0,0 1 1 16,0 1 0-16,0 0 0 0,-1-1 0 15,1 1-1-15,0 4 1 0,-2 0 0 16,2 0 0-16,0 0 0 0,0-6 0 16,-1 4 0-16,1 3 0 0,0-3 0 0,0 2 0 15,-2-1 1-15,2 1 0 0,0 0 0 16,-1 4-2-16,1-3 1 16,-3-1-1-16,3-1 1 0,-1 0-1 0,1 1-1 15,0-1 1-15,0 1-1 0,0-6 1 16,0 5 0-16,0-1 2 0,0 0-3 15,0 8 1-15,0-7 0 0,5 2 0 16,0 0-1-16,0-1 0 0,1 2 0 16,-3-6-3-16,5 3 1 0,-3-3 4 0,-1-1 1 15,1 2 3-15,-1-3 3 0,2 0 1 16,4 0 1-16,-1-3 3 16,-3-3-2-16,1 1 1 0,-3-5-1 15,3-4-4-15,-4 4 0 0,0-5-3 0,0 4 0 16,-3-3 1-16,0 2-2 0,0 0 0 15,0 0 2-15,0 0-1 0,-6-3 0 16,-2 1 0-16,0 2-2 0,0-1 0 16,2 8 0-16,-3-3 1 0,2 0 3 15,0 1 0-15,1-1 1 0,3 5 0 0,0 0-1 16,3 3-1-16,0 0-3 0,0 0-3 16,0 0-7-16,0-1-5 0,-1-1-2 15,1 0 4-15,0 1 3 0,0-1 5 16,4 1 3-16,8 1-3 0,5 0 2 15,-1 0 1-15,3 0-3 0,-3 0 2 16,-5 1-1-16,2-1-1 0,7 0 0 16,-2 0 0-16,1 0 1 0,-1 0 2 15,-3-1 0-15,-3-1 2 0,5-2-1 16,-7 3 1-16,0-3 2 0,-1 1 1 0,-5 1 3 16,0 1 3-16,-4 1 0 0,0-1 2 15,0 1 2-15,2-2-3 0,-1 1-1 16,1-1-1-16,-1 1-1 0,1-1-1 15,-2 1-2-15,1-1-2 0,-1 2-2 16,0-2-4-16,3 2-1 0,-3 0-1 0,0 0 2 16,0 0 0-16,0 0 0 0,-3 8 0 15,-4 6 3-15,-2 3 2 16,3-5-2-16,-2 1 1 0,2 0-1 16,0-4 0-16,0 4 0 0,2-3-1 0,-1-2-1 15,3 2 2-15,-1-6-2 0,0 8-1 16,3-6 0-16,0 5-3 0,0 1-2 15,0-7 2-15,0 5-1 0,0-5 0 16,2 4 0-16,3-1 0 0,-4-6 1 16,5 5 2-16,-1-6 2 0,-1 1 0 0,6-1 2 15,2-1 2-15,-2 0 0 0,7 0-1 16,-5-8 1-16,-5 3 2 0,5-6 0 16,-5-1-1-16,-3 3 1 0,1-8 1 15,-2 0 0-15,-2 5-2 0,1-8 0 16,-2 2 1-16,0 2-2 0,-3 0 1 15,-3 1 2-15,-3 3-3 0,3 3 1 16,-4-2-1-16,4 5 2 0,3 3-2 16,0 0 0-16,3 3 1 0,0 0-3 15,-1 0-3-15,1 0-2 0,-1 0-4 0,-1 0-3 16,1-2 1-16,-1 2 4 0,2 0 2 16,-1 0 4-16,1 0-1 0,0 0-2 15,0 0 0-15,0 0 1 0,0 0 1 16,1 0 2-16,5 0 2 0,4 4-2 15,2-3 0-15,-8-1 0 0,8 0-2 16,-6 0-4-16,-1 0 0 0,10 0 3 16,-9 0-1-16,6 0 4 0,0 0 0 15,-6 0-2-15,4 0-2 0,-3 0-2 16,-1 0-4-16,6 0 2 0,-6 0 2 0,5 0 2 16,-1-1 7-16,-1-3-1 0,1 3 4 15,-6-1 2-15,1 1 2 0,-5 1 5 16,0-1 2-16,0 1 1 0,1 0 0 15,0-2-2-15,1 2-2 0,-2 0-4 16,0-1-1-16,1 1-4 0,-1 0-1 0,0 0-4 16,2 0-1-16,-2 0-2 0,0 0-1 15,0 0 2-15,0 0 0 0,-6 5 1 16,0 3 2-16,-1 4 0 16,-2 0-1-16,5-1 1 0,-2 3-1 0,3-4 0 15,0 1-1-15,2 0 1 0,-1-1-2 16,2 1 1-16,0-2-1 0,0 2 0 15,0-2 0-15,5 1 0 0,1-2-1 16,2 2 0-16,-1-3-1 0,4 1 0 16,-4-3-3-16,-3-3 3 0,5 2-2 0,-5-2 2 15,0-1 0-15,1 1 2 0,-5-2 8 16,3 0-1-16,0 0 3 16,3-8 0-16,2-5-4 0,-4 3 3 15,2-8 0-15,-3 1 0 0,0-1-3 0,0 0 0 16,0 2 0-16,-2 3 1 0,-1 0 1 15,2-1-1-15,-2 4 2 0,0-3 0 16,0 4 0-16,-2 1 0 0,-2 1-3 16,-2 1-2-16,-1 0-2 0,-2 1-3 15,-2 4-3-15,0-2-1 0,-1 3-10 0,-4 0-17 16,5 1-54-16,-3 7-63 0,8-2-110 16</inkml:trace>
  <inkml:trace contextRef="#ctx0" brushRef="#br0" timeOffset="-174572.43">29231 4710 41 0,'0'0'21'0,"0"0"2"0,0 0 4 16,0 0 4-16,0 0 1 0,0 0 2 15,0 0 2-15,0 0-1 0,0 0-1 16,-19-60-3-16,15 57-5 0,2-1-6 15,2 4-3-15,-1-1-3 0,1 1-5 16,-2-2-1-16,1 0-5 0,1 2 1 0,-2-1-2 16,2 1 0-16,-1 0 0 0,1 0 2 15,-2 0 0-15,2 0-1 16,-1 1 0-16,-1 6 2 0,1 8 2 16,1 5-1-16,0-1 2 0,0 9-2 0,0-3 0 15,0 0-3-15,0 0 2 0,0 3-4 16,0-1 0-16,0-2-1 0,0 3 0 15,0-3-1-15,0-7-1 0,0 0 1 16,0-4 0-16,0-2-1 0,0 1 1 16,0-6-1-16,0 3-1 0,1-5-1 0,-1-1 0 15,2 2 0-15,-2-6-4 16,0 0-2-16,0 0-6 0,4 0-18 16,5 0-43-16,4-6-48 0</inkml:trace>
  <inkml:trace contextRef="#ctx0" brushRef="#br0" timeOffset="-173772.73">29385 4702 9 0,'0'0'14'0,"0"0"-3"16,0 0 0-16,0 0 1 0,0 0 0 15,0 0 1-15,0 0 0 16,0 0 2-16,0 0 0 0,0 0-1 16,13-27-2-16,-13 26 0 0,2-1 0 0,-2 0-1 15,0 1 1-15,1-1-1 0,-1 1 0 16,0-1 2-16,1 1 0 0,-1-1 1 15,0 1 0-15,0-1 4 0,0 1-1 16,0-1 1-16,0 1-1 0,0-1-1 16,0 0-2-16,0 1-1 0,0 0-3 0,0 0-3 15,0 1-3-15,0-2-1 0,-1 2-2 16,0 0 0-16,-1 0-1 0,-3 0 2 16,-3 4 0-16,0 7 0 15,-3 4 0-15,1 0 1 0,3 2 2 0,1 1-1 16,0 2 1-16,1-1-2 0,1 3-1 15,1-1-2-15,1-4 0 0,2 1-1 16,0 1 0-16,0 0 1 0,0 5 0 16,0-8 0-16,3-1-2 0,1-2 2 15,2-4-1-15,0 5 0 0,-2-6 1 0,2-1-1 16,0 0 1-16,0 0 1 0,2-2 0 16,2-1 0-16,-1-1-1 0,4-3-1 15,3 0 0-15,-3 0 0 16,3-3 1-16,-2-4-2 0,-5 2 4 0,3-5-1 15,-4 3 0-15,-2-2 2 0,0 0 1 16,-5 4 0-16,1-7 3 0,-2 6-1 16,0-6-1-16,0-1 1 0,-3 4-1 15,-2 1 1-15,0 0-1 0,-2 1-2 16,-2 4 0-16,2-2 0 0,2 4 0 0,2-1-2 16,-4 1-2-16,1 1 0 0,1 0-2 15,-1 0-2-15,0 0 0 0,1 0-5 16,-4 0-5-16,0 3-10 0,1 1-15 15,0 0-47-15,5-1-53 0</inkml:trace>
  <inkml:trace contextRef="#ctx0" brushRef="#br0" timeOffset="-171880.87">29736 4727 165 0,'0'0'40'0,"0"0"-12"0,0 0-12 15,0 0 0-15,0 0-6 0,0 0-3 16,0 0 0-16,0 0 1 0,0 0 0 16,-23-43 1-16,22 39 3 0,1-1-1 15,-2 0 2-15,0 1 0 0,0-1-1 16,1 1 0-16,-5-4-3 0,5 6 0 0,-2-2-3 16,-3-2 0-16,3 3 1 0,-4-3 0 15,-2 1 0-15,5 4-3 0,1-1 0 16,-3 1-2-16,2-1-1 0,-1 1-1 15,1-1-2-15,4 2 0 0,-7 0-2 16,1 0 2-16,-3 0-1 0,-1 2-1 0,2 4 2 16,-1 3 1-16,3-2-3 0,-1 5 3 15,0 2 1-15,2-4 0 0,1 5 1 16,1-5-2-16,0 1 0 16,2-1-1-16,-2 1 0 0,1 0 0 0,1-6 2 15,1 0 0-15,0-1 0 0,0 0 2 16,0 3-2-16,4 1 0 0,-1-4 1 15,6-2 0-15,4-2-1 0,3 0 1 16,5 0-1-16,-3-2-1 0,1-5 1 16,-5-2-1-16,2 0 1 0,-3-2 2 0,0-1 0 15,-3 5 3-15,-1-4-1 0,-2 3 1 16,-1 1 2-16,0-1 0 0,-5 5 3 16,2 0 0-16,-3 3 2 15,0-2 2-15,0 2-1 0,0-1-2 0,0 0-1 16,0-1 1-16,0 1 0 0,0-1-2 15,0 1-2-15,0-1-2 0,0 0-3 16,0 1-2-16,0-1-1 0,0 2-1 16,0 0 1-16,0 0 1 0,-4 11 0 15,-2 6 0-15,-2 5-1 0,3 1 0 0,2 1 0 16,0 4 0-16,0 0 2 0,0-1-2 16,0 3 1-16,0-2-2 0,0-1-1 15,2-6 0-15,1-1-1 0,0-7-2 16,0-1 0-16,0 0-2 0,0-5-4 15,0 3-8-15,0-5-13 0,1-1-19 0,2 4-26 16,0-5-26-16,-1 0-53 0</inkml:trace>
  <inkml:trace contextRef="#ctx0" brushRef="#br0" timeOffset="-170110.69">29961 4774 254 0,'0'0'21'15,"0"0"-7"-15,0 0-5 0,0 0 0 0,0 0-1 16,0 0-1-16,0 0-2 0,0 0 1 15,0 0 1-15,0 0 2 0,-5-64 2 16,5 63 1-16,0 1 0 0,0-2 2 16,0 0-1-16,0 1-3 0,0-1-2 15,-1 2-5-15,1-3-2 0,0 2-1 0,-2 1 1 16,1-1-2-16,-6 1 0 0,1 0-2 16,-3 2-1-16,-1 8-1 0,2-3 1 15,0 6 1-15,4-5 2 0,1 4 2 16,0 5 0-16,2-4-1 0,-1 6 0 15,2-3 0-15,0 1 0 0,0 0 1 16,5-4-2-16,0 0-1 0,1-6-3 16,3 4 0-16,-2-3 1 0,0-4 0 15,-1 2-3-15,-3-3 1 0,6 0-1 16,-4-1 3-16,0 0 6 0,4-2 1 0,-1 0 3 16,2-2 2-16,2-7-1 0,-2-5-3 15,-1-1 0-15,1-8-3 16,-1 2 0-16,-2-1 3 0,-2 6 0 0,-2-1 3 15,0 6 4-15,-3-3-2 0,0 1-2 16,0 0 1-16,0 0 1 0,0 3 3 0,-3 0 0 16,-1 0-1-16,-1 3-4 15,2 4-3-15,-5-2-3 0,4 3-2 16,-6 1-5-16,-2-1 3 0,2 2-2 16,1 0 3-16,-1 2-1 0,3 3 0 0,4-4 1 15,0 2-3-15,3-3 0 0,-1 0 0 16,1 0 1-16,0 2 2 0,-2-1-1 15,2 0 2-15,0 1 1 0,0-1 0 16,0 3-2-16,3-1-3 0,6 0 0 16,0 0-3-16,2-2 3 0,4-1 1 0,3 0 0 15,4 0 2-15,-6 0-4 0,0 0-9 16,-4-1 1-16,-1-2 2 0,6 0 4 16,-5 1 8-16,5-3 1 15,-6 4 0-15,0-2 0 0,-1 0 2 0,-5 2-1 16,-1-1 4-16,-4 2-2 0,0-1 3 15,0 1 1-15,1 0-1 0,1 0 0 16,-1 0-2-16,-1 0 0 0,2 0-2 16,-2 0-1-16,1 0 2 0,-1 0-2 15,0 0 0-15,3 0 1 0,-3 0-2 0,0 0 0 16,0 0 0-16,0 0 0 16,0 0 0-16,-6 1 0 0,0 5-1 0,-1 0 1 15,1 0-2-15,-5 5 2 0,5-5-1 16,-1 4 0-16,1-1-2 0,1-1 2 15,0 2-3-15,2 0 2 0,0 0 1 16,2 3 0-16,1-1 0 0,0-2-1 16,0 2 1-16,0-1-2 0,1 0 2 15,5-4-1-15,1 2 0 0,0-4 0 16,2 1 0-16,0-3 0 0,2 1-1 0,-1-4-1 16,3 0 1-16,-3 0-4 0,2 0 5 15,-2-2 0-15,0-2 3 0,-2-1 5 16,-1-1 0-16,-2-4 0 0,0 1 0 15,-4-1-1-15,1-8-3 0,-2 5 3 16,0-5-5-16,0 0 0 0,-8 1 0 0,-1-3-1 16,1 9 0-16,-1 0 2 15,4 3 2-15,-4 2-1 0,2 0-2 16,4 3-1-16,0 2 0 0,3 1 1 16,0 0-1-16,-1 0 0 0,1 0-1 0,-2 0-1 15,1-2-4-15,-1 2 0 0,1-2-3 16,-1 2-2-16,2-1 2 0,-1 1 1 15,1 0 5-15,0 0 0 0,0 0 1 16,0 0 0-16,0 0-1 0,0 0 2 16,1 0 0-16,5 0-1 0,4 0-1 0,1 0-2 15,1 0-1-15,6 0 3 0,-5 0-7 16,4 0 2-16,1 0-3 0,-7 0-13 16,6-2-4-16,-8 1 0 15,-4-1 7-15,1 2 20 0,-6 0 11 0,0-1 9 16,0 1 7-16,2 0 5 0,-1 0 1 15,1 0-1-15,-1 0-5 0,1 0-4 16,-1 0-2-16,1 0-2 0,-2 0-5 16,1 0-4-16,-1 0-3 0,0 0-2 15,2 0-1-15,-2 0-2 0,0 0-1 0,1 0 0 16,-1 0-1-16,0 0-1 0,2 0-1 16,-2 0 2-16,0 0 0 0,1 0-3 15,-1 0 0-15,0 0 1 0,0 0 1 16,0 0 0-16,0 0 2 0,0 0 0 15,0 0-1-15,0 0 0 0,0 0-1 16,0 0-3-16,0 0 1 0,0 0-1 16,0 0-2-16,0 0 2 0,0 0 1 15,0 0 4-15,0 0 3 0,0 7 3 16,0 0-1-16,-1 5-1 0,-4 4-3 0,4-5-1 16,-2 5 2-16,1-5-2 0,1 2-2 15,-1-2 2-15,1 2-1 0,1 0-1 16,0 0 2-16,0-1-2 0,0-1 0 15,0-1 1-15,4-2 1 0,1-1 0 16,2-2 1-16,0 0 0 0,6-5-2 0,5 2-1 16,0-2 0-16,5-2-2 0,-2-5 2 15,-1-2 1-15,-3 0 1 16,-5 0 2-16,-2 0 4 0,-1 1 1 16,-5-1 4-16,0 0-1 0,-2-4-4 0,-1-3 0 15,-1-2 1-15,0-3-2 0,-4 3 3 16,0 4 0-16,-5 0-2 0,0 2 1 15,-1 0-2-15,0 2-1 0,0 0-2 16,3 4-3-16,-2 2-5 0,-1-1-12 16,-2 3-25-16,-3 2-53 0,-2 0-80 0</inkml:trace>
  <inkml:trace contextRef="#ctx0" brushRef="#br0" timeOffset="-140675.38">29369 5984 151 0,'0'0'49'0,"0"0"-3"15,0 0-5-15,0 0-2 0,0 0-7 16,0 0-4-16,0 0-12 0,0 0-7 16,0 0-5-16,3-7-3 0,-3 6 0 0,0-1 1 15,0 0 0-15,0 1-1 16,0 0 0-16,0 1 0 0,0-2-1 16,-1 2 1-16,1-1 3 0,-2-1-4 15,2 1 3-15,-1-1-1 0,1 1 0 0,-2-1 0 16,2 0 1-16,-2 1 1 0,2-1 0 15,-2 1-2-15,2 0 0 0,-1-1 1 16,1 1-1-16,-2-1 2 0,1-4-1 16,-1 1 0-16,1 1-1 0,1-1-1 15,0 5 0-15,-1-1 2 0,1 1-2 0,0-6-1 16,0 0 0-16,0-2-3 0,1-1 0 16,5 3 0-16,1 0-2 15,0 3 2-15,2-2 0 0,-5 3-3 16,9 2 1-16,-3 0-3 0,1 0 2 0,6 2 2 15,-4 3-2-15,-2 4 1 0,2 3 1 16,0 0 2-16,-5-3-1 0,-3 3 1 16,0-3-3-16,-2 2-1 0,-2 7-2 15,-1-3 2-15,0 7 4 0,-3-4-1 16,-4-1 2-16,-3-2 1 0,-3-2 4 0,-2-1 2 16,-2-1 2-16,5-3 2 0,-3-2 0 15,6-1-1-15,4-4 2 0,1 0-1 16,4-1 1-16,0 0 1 15,0 0-1-15,0 0 0 0,-1 2-5 0,-1-2-2 16,1 0-6-16,1 0-3 0,-3 0 1 16,3-2-2-16,0-2 2 0,6-2 0 15,1 0 0-15,2 1-2 0,0 1 2 16,-4 0-3-16,5 1 2 0,-5 2 0 16,-1 0 0-16,2 1 0 0,-1 0 1 0,0 0 0 15,-1 0 0-15,3 2 0 0,-4 1 0 16,0 1-1-16,4 3 2 0,-4-2 0 15,-1 4 3-15,1 2 3 0,-3 0 0 16,0 8 2-16,-8-3-1 0,-5 6 1 16,2-4-4-16,-2-3 2 0,1-1-2 0,3-5 1 15,-2 0-2-15,-1-2-2 16,5-4 1-16,-3 2-1 0,3-1 0 16,2-3-3-16,1 0-6 0,0 1-18 15,4-2-25-15,0 0-30 0,-2 0-42 0</inkml:trace>
  <inkml:trace contextRef="#ctx0" brushRef="#br0" timeOffset="-140052.35">29615 5964 285 0,'0'0'43'0,"0"0"-12"16,0 0-11-16,0 0-8 0,0 0-5 0,0 0-3 16,0 0-2-16,0 0-1 0,0 0 0 15,0 0 1-15,15-60-2 0,-4 55 2 16,2-2-1-16,2 3-5 15,-4 1 2-15,1 0-1 0,1 3-3 0,-8 0-2 16,6 0 0-16,-4 0-1 0,1 4 5 16,3 5 4-16,-4 3 0 0,-3-2 4 15,2 7-5-15,-3-1-1 0,-3 1 2 16,0 5 3-16,-4 0 1 0,-3-2 1 16,-4-2-2-16,-1-3 1 0,4-5-2 0,-2 1 0 15,3-5 1-15,-2 0-1 0,2 2 0 16,2-5 0-16,3 0 2 15,2-3 0-15,-2 0 2 0,2 0-1 0,-1 0 0 16,-1 0 2-16,1 0-1 0,-1 0-2 16,2 0-2-16,-1 0-4 0,1 0 0 0,0 0-3 15,0-3 1-15,6-5 1 16,1 1-1-16,0 0 0 0,3 3 0 0,-6 1 2 16,1 2 0-16,-1 1 1 15,2 0-2-15,0 0 0 0,4 0 2 0,-6 0-2 16,4 4 2-16,-3 2 1 0,0 2 0 15,0-1 0-15,-3-2 0 0,-1 4 1 16,-1-3-1-16,0 6 2 0,-1 3 0 16,-8 1-1-16,-1 1 1 0,-2-3-1 15,-3-1 2-15,0-5-2 0,-1 0-1 0,-1-1 0 16,4-2-2-16,-2-1-2 16,4-1-4-16,-1-1-8 0,1 1-18 15,4-1-29-15,-4-2-21 0,7 0-28 16</inkml:trace>
  <inkml:trace contextRef="#ctx0" brushRef="#br0" timeOffset="-139544.99">29988 5868 273 0,'0'0'29'0,"0"0"-3"0,0 0-1 16,0 0 0-16,0 0-5 0,0 0-1 16,0 0-5-16,0 0-4 0,0 0-5 0,0 0-8 15,-11-26 1-15,9 26 0 0,-2 0 4 16,-3 6-1-16,-5 8 4 0,-4 4-4 15,3 1-2-15,-3 0 2 0,2 2-2 16,-1 1 1-16,2-1 1 0,2 1 0 16,1 0 0-16,2-1 4 0,1 0-4 15,3-5 0-15,1 0-1 0,2 1-1 0,1-5 0 16,0 6-1-16,0-1 1 16,1-6 0-16,6 4 1 0,0-5-1 15,-1-2 0-15,7 1 2 0,5-6 0 0,2-3 3 16,5 0 0-16,1-2 2 0,0-6-3 15,-1-3 0-15,-1-3 1 0,-7 0 1 16,-3 6 3-16,-3-3 5 0,-6 5 2 16,-2 3 0-16,0-6 0 0,0 3-4 15,-3-5-3-15,1 0-1 0,-1 2 0 0,-1 1-1 16,-8 3-3-16,2-1-4 0,-6 6-3 16,-9 0-2-16,-1 1-3 15,-7 11-6-15,3 2-15 0,3 2-17 16,1 3-51-16,6-1-51 0</inkml:trace>
  <inkml:trace contextRef="#ctx0" brushRef="#br0" timeOffset="-137707.22">30230 5989 235 0,'0'0'32'0,"0"0"-11"0,0 0-1 15,0 0-4-15,0 0 0 0,0 0-5 16,0 0-6-16,0 0-6 0,0 0-5 16,0 0-6-16,-10-19 2 0,8 19 2 0,-1 0 4 15,-1 6 4-15,-3 6 0 0,-2 6 2 16,3 0-2-16,2-4 3 15,1 2-3-15,2-4 1 0,1 0 0 16,0-1-1-16,0 0 1 0,0 0-1 0,1-4-1 16,2 3 1-16,-2-7 1 0,2 1 0 0,0-3 5 15,3 1-1-15,-3 0 2 16,1 1 2-16,0-3-1 0,5 0 5 16,3-5-2-16,1-2 2 0,-3-3 1 15,-3 5-5-15,2-8-3 0,-2 1-2 0,-4 3-2 16,1-6 1-16,-1 4 2 0,-1-1 1 15,0 0-2-15,-2 0-1 0,0 0 3 16,0 0 1-16,-2 1 0 0,-3 2 2 16,1 0-3-16,-3 1-3 0,-1 2-3 15,4 3 0-15,-4 0 0 0,3 1-1 0,1 1-1 16,-1-1-2-16,5 2-1 0,0-1-3 16,-1 1-2-16,1 0-5 0,-2 0 0 15,2 0 4-15,0 0 2 16,2-2 1-16,13 2-2 0,6-1-6 0,10-2-7 15,-1 2-6-15,-1-3 0 0,-2 1 2 16,-8 2 4-16,1-3 10 0,-5 4 3 16,-4-1 7-16,1 0 4 0,-6-1 4 15,1 2 2-15,-7 0 5 0,0-1 4 16,0 1 5-16,1 0 3 0,1 0-1 0,-2 0-2 16,1 0-4-16,-1 0 0 0,0 0-2 15,0 0-2-15,0 0-4 0,0 0-4 16,0 0 0-16,-1 0-3 0,-4 0-1 15,-2 0-2-15,0 3 1 0,-5 4 0 16,4 4 0-16,-5 4 0 0,3 0 1 16,2-4-1-16,1 2 0 0,0 1 0 15,4-4-2-15,-3 5 1 0,2-5 0 16,1 1-1-16,0 1-2 0,2-8 1 16,1 2-1-16,0-1 1 0,0 0 1 0,0-1-1 15,0 4 0-15,4-5 0 16,3 1-3-16,2 1-7 0,3-5-4 0,5 0-8 15,2 0-4-15,3-3-4 0,-1-5 6 16,-2-1 9-16,-2-1 9 0,0-1 6 16,-5 2 6-16,-3-2-1 0,-2-1 5 0,-3 3 3 15,-2-8 4-15,-2 2 3 16,0 0 2-16,-6-5 4 0,-4 3 0 16,1 7 1-16,0-1-2 0,-2 2-3 15,2 3-3-15,-2-3-6 0,2 4-4 0,5 2-4 16,-3 0-2-16,2 2 1 0,1-2-2 15,-1 3-4-15,5 0-2 0,-1 0-5 16,1 0-1-16,-2 0-1 0,0 0 4 16,0 0 0-16,2 0 5 0,-1 0-2 15,1 0 0-15,0 0 3 0,0 3-3 0,5 0 3 16,7-2 0-16,7 1-3 0,0-2 7 16,5 0-7-16,1-2-3 15,-9-1-8-15,1-1-1 0,-1-1-1 16,-4 2 4-16,2-3 11 0,-5 3 4 0,-4 1 9 15,1 1 10-15,-6 1 7 0,0-2 7 16,0 2 7-16,2 0-5 0,-1-1 0 16,1 1-6-16,-1-2-5 0,1 2-3 15,-1 0-3-15,1-2-7 0,-1 2 1 16,-1-1-5-16,2 1-2 0,-2 0-3 0,1 0-3 16,-1 0 0-16,0 0-5 0,1 0 6 15,-1 0-5-15,0 0 3 0,0 5 2 16,-1 6 0-16,-5 4 1 15,0 0 0-15,-1 5 0 0,-1-2 0 0,3-6-2 16,-1 3 2-16,2-1-1 0,-1-4 0 16,3 1 1-16,-1-2-3 0,3-2 2 15,0-2-2-15,0 6 3 0,0-5-2 16,1 2 2-16,3 0 0 0,4-3 0 16,-1 0 1-16,6-3 1 0,6-2-2 0,0 0 1 15,5-4-1-15,-9 0 2 0,-1-2 2 16,-5 1 2-16,-3-3 3 0,1 1 0 15,-4-2 4-15,1-2-3 0,-4-1-1 16,0-7-3-16,-2 2 0 0,-7-6 3 16,-3 3 1-16,-2 3-1 0,0 1-9 0,-1 2 1 15,4 3-11-15,0 2 0 16,-2 2-27-16,4 2-92 0,0 1-145 16</inkml:trace>
  <inkml:trace contextRef="#ctx0" brushRef="#br0" timeOffset="-133711.37">18917 8107 64 0,'0'0'21'0,"0"0"-2"15,0 0-3-15,0 0 2 0,0 0 1 16,0 0 3-16,0 0 1 0,0 0 2 15,0 0-5-15,0 0-2 0,31-35-4 16,-31 34-2-16,0 1-1 0,1 0-1 16,1-2-2-16,-2 2 2 0,1-1 0 0,-1 1 1 15,0 0 3-15,1 0 2 16,-1 0 0-16,0 0-3 0,0 0-3 16,0 0-1-16,0 0-4 0,-5 0 4 15,-3 0 0-15,-6-2-2 0,-1 2-3 0,1 0-2 16,-6-2-1-16,5 2-1 0,-4 0-1 15,1 0-2-15,6 0 1 0,-8 0 1 16,8 2 0-16,-1 1 1 0,3-1 0 16,4-1-1-16,2 1 1 0,4-2 0 15,-2 0 0-15,2 0 1 0,-1 0 1 0,-1 1 0 16,1-1 1-16,-2 0 1 0,2 0-2 16,0 0-1-16,-1 0 0 15,1 0-2-15,1 0 0 0,-2 0-2 16,2 0-2-16,-1 0-1 0,1 0-3 0,-2 0-1 15,2 0 3-15,-1 0 3 0,1 0 1 16,-2 1 4-16,2-1-2 0,0 2 1 16,0-2 0-16,0 1 1 0,0 4 3 15,6 1-3-15,1 0 1 0,6 2 0 16,0-1 1-16,2 3-3 0,2 0 0 0,0 2-1 16,-2 3 1-16,1 2 1 0,-3 1 1 15,-2 2-1-15,0 3 1 0,-4 1-2 16,-3 4 3-16,-4-1-3 15,0 2 0-15,-3-1 0 0,-7 3 2 0,-3 1 4 16,-6 0-2-16,-1 1 5 0,0-1-6 16,-3-3-1-16,1-3 4 0,3-5-4 15,5-7 2-15,5-7 0 0,6-3 0 16,3-4 0-16,-3 0 2 0,3 0-2 16,0 2 0-16,0 0-3 0,0-2 2 0,0 1 0 15,0-1 4-15,0 2-1 0,6 0-3 16,6-2 0-16,6 1-3 0,-7-1-2 15,9 2 1-15,-3-2 0 0,2 2 0 16,5 1-1-16,-3-1 0 0,0 0-1 16,1 1-4-16,-7-2 1 0,3 1-3 15,0-1-9-15,-5 1-7 0,7-2-20 16,-1 0-37-16,-5 0-53 0</inkml:trace>
  <inkml:trace contextRef="#ctx0" brushRef="#br0" timeOffset="-132315.78">19336 8253 282 0,'0'0'48'16,"0"0"-23"-16,0 0-17 0,0 0-13 15,0 0-7-15,0 0 0 0,0 0 5 0,0 0 3 16,0 0 7-16,-10 17-1 0,5 5 1 15,0 3 2-15,1 2 2 0,-2-1-1 16,2 1-4-16,-2-3 0 0,-1 1 1 16,4-9 1-16,0 1 0 0,0-4 2 15,2-4-1-15,-2 3 0 0,1-8 1 0,2 0 0 16,0-4 2-16,-1 0 8 0,1 0 6 16,0 1 3-16,0 1 3 15,0-2 0-15,0 0-8 0,0 0-13 16,0-9-1-16,4-6-8 0,2-4 2 0,0-1 1 15,2-3 0-15,-2 0 0 0,-1 0-1 16,0-4 2-16,0 1-2 0,-2 0 1 16,0 3 0-16,1 5 0 0,-4 2 0 15,1 3-1-15,-1 0 0 0,0 1 0 16,0 6 0-16,2 1-1 0,-2 5-3 0,0-1-5 16,0 1 0-16,1-2-2 0,0 2 2 15,7 0 6-15,4 3 1 0,3 10 3 16,5 5 1-16,-2 2 0 0,-2 5-1 15,-2 2 0-15,-1 2 0 0,-3 2-2 16,-1 0-1-16,-2 1 2 0,-1-1-4 16,-2-2 2-16,-2-3-5 0,-1-8-1 15,1-2-1-15,-2-5-5 0,0-6-5 16,1 1-17-16,-1-6-7 0,0 0-1 16,0 0-11-16,0 1-17 0,0-1-32 0</inkml:trace>
  <inkml:trace contextRef="#ctx0" brushRef="#br0" timeOffset="-132103.41">19350 8321 274 0,'0'0'46'0,"0"0"-20"16,0 0-9-16,0 0-10 0,0 0 1 15,0 0-4-15,0 0-3 0,0 0-3 16,0 0 0-16,79-6-4 0,-57 1-4 16,0 2-9-16,1 0-15 0,1-1-22 15,3 2-29-15,1 1-41 0</inkml:trace>
  <inkml:trace contextRef="#ctx0" brushRef="#br0" timeOffset="-131849.16">19855 8295 539 0,'0'0'31'0,"0"0"-13"0,0 0-12 16,0 0-11-16,0 0-3 0,0 0-1 15,0 0 0-15,0 0 4 0,0 0-5 16,0 0-1-16,17 5-8 0,0-4-10 16,-7 2-13-16,4 0-15 0,-5 2-23 15,-3 0-8-15,0-1-5 0,0 2-12 16</inkml:trace>
  <inkml:trace contextRef="#ctx0" brushRef="#br0" timeOffset="-131683.75">19869 8444 449 0,'0'0'60'0,"0"0"-22"16,0 0-11-16,0 0-11 0,0 0-7 15,0 0-6-15,0 0-5 0,0 0-1 0,0 0 1 16,-2 2-2-16,18-2 1 16,6 0-11-16,8 0-18 0,1-4-39 15,0-1-64-15,3-5-120 0</inkml:trace>
  <inkml:trace contextRef="#ctx0" brushRef="#br0" timeOffset="-129984.87">20625 8086 368 0,'0'0'62'16,"0"0"-13"-16,0 0-15 0,0 0-14 0,0 0-5 15,0 0-4-15,0 0-7 16,0 0-6-16,0 0-7 0,0 0-3 16,-23-27 3-16,17 37 6 0,-1 5 1 15,-3 7 0-15,5 0-2 0,2 3 1 0,3-1 0 16,0-1 3-16,5-1-2 0,1-2 1 15,-2-6 0-15,3 0 2 0,-1-1 1 16,-2-6 0-16,4 7 0 0,-4-6 1 16,3-2 0-16,0 0-1 0,1-1 1 15,0-1-2-15,4 0 1 0,-1-3 2 0,2-1-2 16,6 1 0-16,-6-1 1 16,5 0-3-16,-6 0-1 0,-3 1 0 0,0 3-3 15,-3 1 1-15,2 0 2 16,-6 5 1-16,1-2 3 0,-3 3-2 0,-2 7-2 15,-8-2 1-15,-6 5-3 0,-4-3 1 16,-3-2-3-16,-2 0-11 0,-4-4-23 16,0-1-23-16,0-7-29 0,8-4-30 15,1 0-34-15</inkml:trace>
  <inkml:trace contextRef="#ctx0" brushRef="#br0" timeOffset="-129795.12">20612 8121 406 0,'0'0'31'0,"0"0"-17"0,0 0-13 16,0 0-3-16,0 0-2 0,0 0-1 16,0 0 0-16,96-52-15 0,-69 49-10 0,0 3-21 15,-1 0-16-15,-1 5-12 0,-2 5-29 16</inkml:trace>
  <inkml:trace contextRef="#ctx0" brushRef="#br0" timeOffset="-128643.42">21167 8153 450 0,'0'0'37'16,"0"0"-13"-16,0 0-12 0,0 0-10 16,0 0-3-16,0 0-1 0,0 0-3 15,-88 36 1-15,75-17 1 0,0 3-1 0,0 2-1 16,3 0-1-16,2-1-1 16,2-6-4-16,3 0 0 0,3-7-4 15,0 1 3-15,0 1 0 0,0-3-2 16,4 1-3-16,3-3 0 0,0 0-5 0,1-4 3 15,0 2 3-15,-2-3 0 0,4-2 8 16,0 0 2-16,3-4 2 0,3-4 5 16,-3-3 2-16,-3-3-2 0,1-1 0 15,0-2 3-15,-2-1 0 0,-1 0 6 16,-2 0 0-16,3 0 3 0,-4-2-2 0,1-2 0 16,0 2-3-16,0 1 2 0,0 4 3 15,-2-1 4-15,-1 8 7 0,-2 1 0 16,-1-3 0-16,0 5-4 0,0-4-3 15,-3 1-9-15,-2 1-2 0,-2 1-3 16,-2 0 1-16,1 0-1 0,4 4-2 16,0 1 0-16,4 1 0 0,-2-2-1 15,2 2-1-15,-2 0-3 0,0-2-4 16,2 2-1-16,0 0 3 0,0 0-1 16,2 0 6-16,12 0 0 0,8 0 0 0,4 0 1 15,0 0-1-15,-7 0 0 0,1 0-3 16,-9 0-5-16,3 0 0 0,0 0 0 15,-8 0 4-15,1 0 5 0,-7 0 2 16,4 0 1-16,2 0 4 0,-2 0 2 16,1 0 2-16,-5 0 2 0,0 0-3 0,0 0 1 15,1 0-1-15,1 2-4 16,-1-2 1-16,0 0-4 0,-1 0 1 16,2 0-4-16,-2 0-2 0,0 0-1 15,1 2 3-15,-1 7 2 0,0 6 1 0,-1 8 0 16,-3 5-2-16,-1 0-2 0,1 1 2 15,-3-1-1-15,2 0 0 0,3-1-1 16,-1-7 0-16,1-1-3 0,2-7 0 16,0-1-1-16,0 0-3 0,0-6-1 15,0 1-2-15,0-3-4 0,2 0 0 0,-1 1 4 16,2-1 5-16,3-3 2 16,5 0-5-16,2-8-8 0,6-7-6 15,-6-3-2-15,-2-3-6 0,-3-3-5 16,-4 1-3-16,-1-1 2 0,-3 1 14 0,0 0 14 15,-1 3 12-15,-5 1 6 0,0 5 9 16,0 1 8-16,-1-1 3 0,3 4 8 16,-2-5 6-16,3 7 0 0,0-3-6 15,2 0-9-15,1 1-12 0,0-7-10 16,0 3-6-16,7-2-2 0,2 0-1 0,-1 7-4 16,4 2-3-16,1-1 2 15,-3 3 1-15,6 1 3 0,-5 3 0 0,2 1 0 16,8 0-2-16,-5 1 1 0,5 6-1 15,-5 3 0-15,0-1 0 0,-4 3 1 16,1 0 2-16,-6-3 1 0,0 2 0 16,1 0 4-16,-3-3 0 0,1 4 1 15,-3-2 0-15,-2-1 0 0,2 0 0 16,-1 0 0-16,-1 2-1 0,2 1 1 16,1 5-2-16,1-2 3 0,0 0 0 0,0-2-1 15,1 1 2-15,-2-6-3 0,5 4 1 16,-2-4 0-16,0-4 1 0,2 1 4 15,4-5-3-15,3 0 2 0,-1 0-3 16,4-5-1-16,-1-6 2 0,-8 4 2 16,-1-5 5-16,-4-2 3 0,-2 2 2 0,-2-6 2 15,-1-2-1-15,-1 0-1 16,-7-7-6-16,-1 0-2 0,-3 1-6 16,1 3 0-16,-1 0 1 0,0 5 1 15,3 4-1-15,-2 3-2 0,5 4-2 0,2 4-4 16,-4-3-4-16,3 5-11 0,-2-1-8 15,-5 2-28-15,2 7-44 0,-1 10-92 16</inkml:trace>
  <inkml:trace contextRef="#ctx0" brushRef="#br0" timeOffset="-122372.49">28452 7371 287 0,'0'0'65'0,"0"0"-11"0,0 0-14 15,0 0-9-15,0 0-8 0,0 0-9 16,0 0-5-16,0 0-7 0,0 0-5 15,0 0-3-15,-8-38 0 0,2 38 2 16,-1 3 2-16,-2 7 1 0,-5 5 2 16,2 2-1-16,2 1-1 0,-1 1 2 15,5-6-3-15,0 2-2 0,1 2-1 16,4-6 1-16,-2 8 1 0,3-2 1 0,0 1 1 16,2 4 0-16,3-5-3 0,0-5-3 15,2 0 3-15,4-3 2 16,1-3 0-16,1 2 2 0,3-5-1 15,3-3-4-15,-2 0-2 0,8-2-1 0,-5-6 3 16,-1-2 0-16,-2-4 7 0,-4-1 2 0,2-1 3 16,-8 2 0-16,-3-1 3 15,-2-3 0-15,-2-2 0 0,-3-5 0 16,-6 6 0-16,-4 1-1 0,1 1-1 16,-2 3 1-16,4 5-2 0,-2 1-2 0,4 2 0 15,-2 1-3-15,-1 1 1 0,7 1-1 16,0 2 0-16,4 1-2 0,-3 0-1 15,3-2-5-15,-1 2-1 0,1 0 2 16,0-1 0-16,0 1 4 0,1 0 2 16,15-2-1-16,7-1-1 0,6 1 0 15,-2-1-2-15,0 1 0 0,-2 0-2 16,-6 0 0-16,-1 2 2 0,-7 0-2 16,-5 0 5-16,0 0-1 0,-6 0 2 15,0 0-1-15,0 0 0 0,1 0 0 0,1 0 1 16,-1 0 0-16,1 0 2 0,-1 0-2 15,1 0 1-15,-1 0-1 0,1 0-2 16,0 0-1-16,-1 0-4 0,1 0 2 16,-1 0-1-16,1 5 7 0,1-1 1 15,-2 7 1-15,2 0-1 0,-1 1-1 0,-1 0 0 16,-1 2-1-16,0 7 0 0,0-7-1 16,0 5 0-16,2-1 0 15,-2-5-1-15,3 3-1 0,-1-5-1 16,1-2 0-16,3 2 1 0,0-4 0 0,0 1-1 15,-4-5 1-15,7 0 2 0,-2-3 0 16,-2 0-2-16,5 0 2 0,-3 0 0 16,2-4 2-16,1-7 1 0,-3-3-1 15,-2-1 0-15,-1 0 0 0,-2-2 1 16,-2-1 1-16,0 1-2 0,-4-6 2 0,-1 4 4 16,-1 6 0-16,-2 0 1 0,0 1 2 15,1 4-1-15,-1-3 0 0,2 4 0 16,4 4-3-16,-3-5-1 0,2 5 0 15,-1-1-1-15,3 1-2 0,1 3-3 16,0 0-1-16,0-2-4 0,0 2-1 16,0-1-1-16,0-1-3 0,0 0 1 15,0 2 1-15,1-1 1 0,6-1-3 16,5 2 0-16,7 0-2 0,-5 0-1 16,8 3-1-16,-5 2 3 0,-4 0 1 0,0-1-1 15,-1-1-5-15,-2-1-1 0,0 1 0 16,-4-2 3-16,5 1 11 0,-5-2 3 15,6 0 0-15,-1 0 3 0,-1 0-1 16,1 0 0-16,-1-3 2 0,-2 0 1 16,-3 1 2-16,-1 1 3 0,-1-2 4 15,3 1 2-15,-4 1 0 0,3-2-2 16,-5 3-2-16,0 0-3 0,0 0 0 16,0 0-1-16,1-2 0 0,-1 2-1 15,0-1 0-15,0 1-2 0,0-2-1 0,0 2 0 16,0-2 1-16,0 2-3 0,0-1 1 15,0 1-1-15,0-2-2 0,0 2-1 16,0 0-1-16,0 0-1 0,0 0-1 16,-1 0 1-16,1 0 1 0,0 0 1 15,-3 0 1-15,0 2-2 0,-2 6 4 0,-1 7-2 16,3-6 0-16,-3 6 0 0,0-1 0 16,3-4 0-16,-1 5-2 15,0-4-1-15,2 2 1 0,2 5 0 16,0-6 0-16,0 6-1 0,0-3 1 0,7-3-1 15,-1 2 1-15,3-5-1 0,1 0-1 16,0-4 3-16,5-1 0 0,2-2 2 16,-1-2 2-16,5-5-3 0,-2-4 2 15,-3-5 0-15,0 1 4 0,-4-4 3 16,-4-3-1-16,1 0-2 0,-5-2-2 0,-1-1-2 16,-3 0 0-16,0 2 3 0,-1 3-1 15,-11 1 0-15,-1 5-2 0,-5 3-1 16,-4 3 1-16,-3 5-2 15,1 1-2-15,-2 0-2 0,3 3-6 0,2 5-6 16,2 1-14-16,6-1-35 0,0 3-52 16,6-4-114-16</inkml:trace>
  <inkml:trace contextRef="#ctx0" brushRef="#br0" timeOffset="-117052.29">27926 7535 72 0,'0'0'22'0,"0"0"-2"0,0 0 1 0,0 0 2 16,0 0 6-16,0 0 0 0,0 0 0 15,0 0-2-15,0 0-4 0,4-15-1 16,-4 13-1-16,0 1 0 0,0-1-1 15,0 1 0-15,0-1-2 0,0 0-1 16,0 1-1-16,0-1-4 0,0 2-1 16,0-1-3-16,0 1-2 0,0-2-4 15,0 2-2-15,0 0-3 0,0 0-1 16,0 0 2-16,-4 0 1 0,-3 8 1 16,-5 5 1-16,1 4-1 0,1-5 0 0,3 3-1 15,-1-2 0-15,5-6 0 0,-3 7 0 16,3-5 0-16,2-4 1 0,0 4-2 15,1-3 1-15,0 0 0 0,0 5-2 16,0-6 2-16,1 5 0 0,5 2-3 16,0-5 4-16,4 3-2 0,3-4 1 0,-3-2 4 15,6-1 0-15,0-3-1 16,0 0 1-16,3-2 0 0,-1-3 3 16,-2-3-1-16,0-2 1 0,-4-2-1 15,1-3 4-15,-5 0-1 0,1-3-1 0,-1-1 3 16,-2-1-1-16,-1-2 0 0,-4 7 2 15,1-1-1-15,-1 4 1 0,-1-1 2 16,0 1-3-16,-1 2 1 0,-2 0-4 16,-3 5-3-16,-1-3-1 0,0 3-3 15,-1 2-2-15,-3 2 1 0,-7 1-1 0,-2 0 0 16,3 1-1-16,-2 4-1 0,9-2-6 16,-3 0-10-16,-2 3-19 15,7-2-43-15,-5 4-50 0,7-2-93 16</inkml:trace>
  <inkml:trace contextRef="#ctx0" brushRef="#br0" timeOffset="-113835.41">27314 7606 294 0,'0'0'57'0,"0"0"-11"0,0 0-6 15,0 0-6-15,0 0-4 0,0 0-7 16,0 0-8-16,0 0-4 0,0 0-6 15,0 0-3-15,0-59-2 0,0 59-2 16,0-2-2-16,0 1-1 0,0-5 2 16,2 1-1-16,4-4 1 0,-2 2-2 15,5-1 0-15,-1 2 1 0,1 0-3 16,0 1-1-16,2 2-1 0,-2 0-1 16,-5 2-3-16,8 1 0 0,-3 0 2 15,-2 1 2-15,7 7 5 0,-2 0 2 0,-2 0-2 16,1 3 2-16,-2 0 1 0,-4-4-3 15,-1 3 4-15,0 0 2 0,-1 1-4 16,1 1 1-16,-4 0 2 0,0 6-2 16,-1 1 2-16,-10 4 3 0,-1-1-4 15,-5-1 4-15,-1 1 0 0,-1-5 0 0,3 0 0 16,3-6-1-16,6-4 4 16,4-3-2-16,3-4 3 0,0 0 2 15,0 0-4-15,0 0 5 0,-1 1-3 16,1-1-1-16,0 0-5 0,0 0-1 0,3-2-2 15,7-7 2-15,3 2-1 0,-2 1-1 16,0 3 1-16,0 0-5 0,-1 1 2 16,-1 2 0-16,2 0-1 0,-3 0 4 15,1 2 0-15,-4 4 1 0,4 1 1 16,-6 3-1-16,1-1 4 0,-2 1-2 0,-2 3 2 16,0-3-1-16,0 5 0 0,-5-6-1 15,-2 2 2-15,0-4-2 0,-2-1 0 16,-1 4-1-16,1-4 0 0,-2 3-1 15,2-5 1-15,-1 1 0 0,0-1-2 16,5-2 0-16,-5 1 0 0,5-1-1 0,-1-2-1 16,-6 3-2-16,6-3-5 15,-8 0-9-15,2 0-18 0,6 0-29 16,0 0-57-16,6 0-72 0</inkml:trace>
  <inkml:trace contextRef="#ctx0" brushRef="#br0" timeOffset="-107956.57">26938 7580 207 0,'0'0'53'0,"0"0"-6"16,0 0-4-16,0 0-6 0,0 0-4 15,0 0-8-15,0 0-10 0,0 0-7 16,0 0-4-16,0 0-6 0,24-39-1 15,-24 39 1-15,2 0 0 0,-2 0 5 16,0 0-1-16,-4 11 1 0,-3 4-1 16,-2 4 0-16,-1-1 0 0,0 2-1 15,0 0-1-15,0 1 0 0,0 0 1 16,0 1-2-16,1-1 2 0,-1 1-1 16,1 1 1-16,0-1 3 0,1-3-2 0,4-3 1 15,-2-1-3-15,3-7 0 0,1-3-1 16,-1 5 1-16,2-5 0 0,-1-2-1 15,1 2 0-15,1-5-1 0,-2 0 1 16,2 0 1-16,0 2-1 0,0-1-1 16,0 0-1-16,0-1-1 0,0 2 0 15,0-2-2-15,0 2 3 0,0-2 1 16,0 2 1-16,2-1 1 0,4-1 0 16,7 2-5-16,7-2-2 0,-1 0-2 15,-2 0-3-15,2 0 1 0,-1 0-3 0,-4-2 1 16,5 1 2-16,-5-1-5 0,-2 0 6 15,1 2-1-15,-8-2 3 0,1 2 8 16,-6 0 4-16,0-1 4 0,0 1 3 16,2 0 0-16,-1-1-4 0,1-1-4 15,-1 1-2-15,1-1 2 0,-2 0 2 16,0-3 2-16,0-2 2 0,0 3 0 16,0-6 5-16,0 5-2 0,-2 1 5 15,1-2 0-15,1 6-3 0,-2-1-1 0,2 1-3 16,0-2-4-16,-1 2-3 0,1-1-1 15,-2 1 1-15,2 0 6 0,0 0-4 16,-1 3 7-16,1 11-4 0,0 6-2 16,0-1-4-16,0 0-2 0,0 1-2 15,0 2-4-15,0 4-4 0,0 0-11 16,0-2-30-16,0-1-49 0,0 0-59 0</inkml:trace>
  <inkml:trace contextRef="#ctx0" brushRef="#br0" timeOffset="-99155.96">25416 7665 122 0,'0'0'32'0,"0"0"0"0,0 0 0 15,0 0-2-15,0 0 1 0,0 0-2 0,0 0 0 16,0 0 0-16,0 0-4 0,0 0-4 15,13-74-6-15,-13 72-9 0,0 2-3 16,0-1-6-16,0 1-1 0,0-2-2 16,-3 2 4-16,-6 0 0 0,-4 0 0 15,-5 0 5-15,0 2-3 0,-4 2 2 0,1 1 0 16,2-2 1-16,-3 0 0 0,-1 0 0 16,1-2 2-16,-1 1 0 0,6 0 2 15,-1-2 1-15,6 1 0 16,-2-1-2-16,0 0 1 0,2 0-3 0,1 0-1 15,-1 0-2-15,2 0-4 0,-3 2 1 16,-1 1 0-16,3 0 0 0,-3 1 0 16,5 1 1-16,5-3 1 0,0 0 0 15,4-2 0-15,-2 0-3 0,2 0 1 16,-1 2 0-16,-2-2-1 0,2 1 1 0,-1-1 1 16,2 2 1-16,-1-1 1 0,1 1 1 15,0 4 1-15,3 1-1 0,7 4-2 16,1 2 1-16,4-3 1 15,-1-1-2-15,2 2 4 0,-1 1-3 0,2 0 0 16,-1 2 0-16,0-1 0 0,-3 3-1 16,-3 1 1-16,0 0 3 0,-4 5-3 15,-2-7 3-15,-2 3-2 0,-2 0 2 16,0 1-1-16,-5 2-1 0,-1-4 2 16,-4-2 1-16,0 0 0 0,-3 0 2 0,-3-2-2 15,0 3 2-15,-1-3-1 0,1 0-1 16,5-6 0-16,5-1-3 0,0 0 0 15,3-3-1-15,0 0-1 0,0 2-1 16,3-5 1-16,-2 0-3 0,2 6 3 16,0 0-1-16,0 6 0 0,4 2-1 0,4-3 1 15,3 1-1-15,-3-3 1 16,4-2-1-16,-1 1-2 0,4-1-1 16,-2 0 1-16,4-1-3 0,1-3-3 15,2-2-7-15,9 1-9 0,-2-2-13 0,0 0-12 16,0-3-30-16,0-3-19 0,-2-4-18 15</inkml:trace>
  <inkml:trace contextRef="#ctx0" brushRef="#br0" timeOffset="-98588.4">25666 7792 402 0,'0'0'56'0,"0"0"-16"16,0 0-13-16,0 0-10 0,0 0-9 0,0 0-8 16,0 0-4-16,0 0 1 0,0 0 0 15,0 0 2-15,-30 11 5 0,21 11-3 16,2 0 2-16,-1 3-3 15,0-1-2-15,1-3 2 0,2-6-2 0,1 0 1 16,1-4-1-16,0 0 0 0,0-1 2 16,2-5 1-16,1 1-1 0,0-6 1 15,-3 0 0-15,3 0 1 0,0 2 1 16,0-1 2-16,0 1 2 0,0-1 4 16,0-1 5-16,0 0 0 0,0 1-1 0,0-1-4 15,0 0-5-15,0-11-4 0,7-1-1 16,-1-8 0-16,0-2 0 0,0-1 0 15,-1 0-3-15,2-2 3 0,-1-1-5 16,1 0 4-16,-1 2 2 0,3 2-2 16,-5 1 1-16,1 5-1 0,-1 3 0 0,-1 4 0 15,-2 6 0-15,2-1-2 0,-3 4-5 16,0-1 1-16,0 1 0 16,6 0 2-16,4 1 3 0,2 8 0 15,2 6 2-15,-2 4 0 0,-2 2 0 0,-2 1 1 16,0 4 3-16,-3 3-4 0,1 0 2 15,-1 0-4-15,-1-1-1 0,0-3 2 16,0-2-2-16,-1-9-1 0,0 2-1 16,0-7-2-16,0-1-5 0,0 1-4 15,-1-5-13-15,-1 0-24 0,-1-4-40 16,3 4-32-16,0-1-52 0</inkml:trace>
  <inkml:trace contextRef="#ctx0" brushRef="#br0" timeOffset="-98370.81">25568 7975 443 0,'0'0'43'0,"0"0"-15"0,0 0-14 0,0 0-9 16,0 0-2-16,0 0-3 0,0 0-3 15,0 0-2-15,100-46-8 0,-73 39-14 16,-1-1-15-16,0 2-30 0,-3 0-44 16,1 1-36-16</inkml:trace>
  <inkml:trace contextRef="#ctx0" brushRef="#br0" timeOffset="-98016.26">25880 7785 490 0,'0'0'51'0,"0"0"-14"0,0 0-13 15,0 0-9-15,0 0-8 0,0 0-7 16,0 0-5-16,0 0-4 0,0 0 0 16,-7-22 4-16,17 22 3 0,9 2 4 15,5 8-1-15,1 5-1 0,-2 3 3 0,0 0-3 16,-1 3 2-16,-3-1-2 16,-1-1-2-16,-2-1 0 0,-1 0-1 15,-5-6-2-15,1-1-3 0,-3-4-2 16,-1-1-14-16,3 0-20 0,-7-3-26 0,1 0-24 15,-4-3-9-15,0 0 3 0,0 0-14 16</inkml:trace>
  <inkml:trace contextRef="#ctx0" brushRef="#br0" timeOffset="-97769.92">26104 7743 273 0,'0'0'78'0,"0"0"-14"15,0 0-17-15,0 0-6 0,0 0-7 0,0 0-9 16,0 0-10-16,0 0-6 0,0 0-7 16,0 0-3-16,-8-30-1 0,2 41 3 15,-3 11-1-15,-1 10 1 0,-5 3 3 16,4 3-6-16,-4 3 4 0,1 1-5 16,0 1-3-16,-1-6 1 0,2-2-4 0,3-5 0 15,3-10-2-15,1-3 0 0,3-7-11 16,0-5-18-16,2 2-13 0,1-7-25 15,-2 0-39-15,2 0-51 0</inkml:trace>
  <inkml:trace contextRef="#ctx0" brushRef="#br0" timeOffset="-97312.92">25964 7591 274 0,'0'0'79'16,"0"0"-22"-16,0 0-9 0,0 0-9 0,0 0-7 16,0 0-3-16,0 0-6 0,0 0-4 15,0 0-4-15,0 0-5 0,-47-20-3 16,47 19-4-16,-2 0-2 0,2-1-3 15,0 0-3-15,0 1 3 0,0-3-3 16,7 0 4-16,6-2 2 0,7-2 0 16,3 1-1-16,-1 1-5 0,0-1-1 15,-6 3 0-15,1 1-4 0,0 0 0 16,-4 1-5-16,7 1-5 0,-8 1-12 16,1 0-25-16,7 0-31 0,-7 0-32 0,-1 8-35 15</inkml:trace>
  <inkml:trace contextRef="#ctx0" brushRef="#br0" timeOffset="-96951.89">26337 7825 504 0,'0'0'38'0,"0"0"-2"15,0 0-12-15,0 0-9 16,0 0-9-16,0 0-5 0,0 0-3 0,0 0 0 15,0 0-1-15,-15-1 0 0,15 1-1 16,0 0-2-16,2 0 3 0,11 0 1 16,6 0 2-16,-2 0-2 0,3 0-3 15,0-2-6-15,-2 2-9 0,2 0-17 16,-4 0-21-16,-2 0-32 0,-5 0-21 0,5 6-18 16</inkml:trace>
  <inkml:trace contextRef="#ctx0" brushRef="#br0" timeOffset="-96771.75">26331 8036 292 0,'0'0'72'0,"0"0"-15"0,0 0-10 16,0 0-10-16,0 0-10 0,0 0-13 0,0 0-8 15,0 0-5-15,97-19-3 0,-72 13-5 16,-1 2-5-16,-2-1-13 0,3 5-27 15,-5 0-76-15,1 0-131 0</inkml:trace>
  <inkml:trace contextRef="#ctx0" brushRef="#br0" timeOffset="-95026.87">29900 7231 132 0,'0'0'42'0,"0"0"0"0,0 0-1 0,0 0-12 15,0 0-7-15,0 0-8 0,0 0-3 16,0 0-2-16,0 0 0 0,4-17 3 16,-4 16-4-16,0-1 1 0,0 0 0 15,0 2-2-15,-1-3 0 0,-3 1-3 16,-5-3 1-16,-1 2-2 0,-2 0-2 0,-5 1-1 16,-2 2 1-16,-7 0 1 0,1 0-2 15,-2 4 0-15,1-2 0 0,0 2 2 16,1-3-1-16,8 3 4 15,-2-4-1-15,9 1 3 0,4-1 0 0,2 0-1 16,4 0 0-16,-2 0-4 0,2 0 1 16,-1 0-6-16,-1 0-1 0,1 0-6 15,0 0-4-15,-1 0 3 0,2 0 3 16,0 0 6-16,0 0 4 0,0 2-1 16,0 3 0-16,6 3 0 0,0-1 0 0,-2 3 2 15,2-1-2-15,-2 0 1 0,2 0 0 16,-3 2-1-16,1 0 3 0,-1-3-3 15,0 3 1-15,0-2 0 0,0 2 2 16,1-4-1-16,1 2 2 0,2-2-1 16,3 3 2-16,-3-5 0 0,5 4-1 15,-1-2-2-15,-3-2-2 0,4 4-1 16,-3 0 0-16,-3 2-1 0,1-1 2 16,-1 7-1-16,-6 3 2 0,0 7 3 15,-9 11 3-15,-4 2-3 0,-7 0 4 0,-3 2-5 16,0-5 1-16,0-3-2 0,1-5 0 15,3-3 1-15,3-5 5 0,5-6 3 16,1-1-5-16,4-6 4 0,3-3-6 16,1 0 0-16,2-5 1 0,0 0 0 15,0 0 0-15,0 0-2 0,0 2 0 16,0-2-7-16,9 0 6 0,6-7-9 16,2 0 5-16,2 1-3 0,1 0-4 15,-1 1-4-15,-3 2-5 0,0 1-7 16,4 1-15-16,-7-1-27 0,9 2-27 0,-7 0-35 15,1 2-68-15</inkml:trace>
  <inkml:trace contextRef="#ctx0" brushRef="#br0" timeOffset="-94471.9">30127 7356 484 0,'0'0'60'16,"0"0"-18"-16,0 0-13 0,0 0-12 0,0 0-10 15,0 0-5-15,0 0-4 0,0 0-1 16,0 0-1-16,0 0-1 0,-4-23 2 15,-1 38 2-15,-2 9-1 0,-1 2 2 16,0 3 1-16,1 0 0 0,-2 0-1 16,1-2 0-16,1-3-1 0,2-6 1 0,1-2 0 15,1-7 0-15,1-5 1 0,1 2 0 16,1-6 2-16,-2 0-1 16,2 0 4-16,0 2-1 0,-1-2 0 15,1 0-1-15,0 0-1 0,0 0-1 0,0-2-1 16,0-11 0-16,0-6-1 0,0-3 1 15,4 1 2-15,2-1-3 0,0 2 4 16,0-1-2-16,1 0 1 0,-1 6-1 16,-2-2 1-16,-1 0-1 0,0 4 0 15,0-1 0-15,0 3-1 0,-3 7 0 0,1-1-1 16,-1 5 1-16,0-1-2 16,0 1-1-16,2 0-3 0,-2-2 0 15,1 2 0-15,3 0 1 0,2 12 3 16,1 6 1-16,4 10-3 0,0 3 2 0,-2 0-1 15,-2 4-3-15,0 1-1 0,0 2 0 16,-1-1-6-16,-1-2-3 0,-2-3-8 16,-1-10-10-16,1-2-11 0,0-6-19 15,-1-8-34-15,2 4-24 0,-3-3-15 16</inkml:trace>
  <inkml:trace contextRef="#ctx0" brushRef="#br0" timeOffset="-94267.72">29953 7564 396 0,'0'0'59'0,"0"0"-21"16,0 0-16-16,0 0-9 0,0 0-8 16,0 0 1-16,0 0-6 0,89-49-2 0,-63 44-2 15,0 4-3-15,0 1-5 0,0 0-7 16,-3 0-19-16,-1 0 1 0,-5 3-10 15,-2 0-35-15,-3 2-17 0,-3-1-44 16</inkml:trace>
  <inkml:trace contextRef="#ctx0" brushRef="#br0" timeOffset="-93648.11">30329 7451 349 0,'0'0'78'16,"0"0"-18"-16,0 0-18 0,0 0-16 16,0 0-12-16,0 0-7 0,0 0-6 15,0 0-1-15,0 0-2 0,25-59-1 0,-18 53 0 16,4 3-5-16,0 1 0 0,-2 2-2 16,4 0 0-16,-3 0 1 15,1 8 0-15,-2 1-2 0,-3-1-3 16,2 4-6-16,-3-5-11 0,-2 1-4 0,1 1-2 15,-2-6 3-15,-1 2 7 0,-1-5 7 16,0 0 7-16,0 0 7 0,2 0 8 16,-1 0 8-16,1 1 2 0,-1-1 0 15,0 0 8-15,1 0 0 0,3 0 0 16,-2-1 1-16,3-7-2 0,0 1 0 0,-2-3 4 16,2 3 0-16,-3 2 4 0,1-4-2 15,-2 5 1-15,-1-1-2 0,2 2-2 16,-3 3-3-16,0-2-3 0,0 2-4 15,0 0-4-15,2-1-2 0,-2 1-3 16,0 0-1-16,0 0-3 0,-2 0 2 16,-7 3-1-16,-5 6 0 0,-1 3 0 15,0 0-1-15,3 2 1 0,-1 0 0 16,3 3 0-16,1 1 0 0,1 1-1 16,0 1 0-16,4-6 1 0,0 2-1 0,2-4 0 15,1-1 1-15,-1 1-1 0,2-5 0 16,0 3 1-16,0-4-1 0,0-1-1 15,0 1 1-15,0-3 1 0,0 1 0 16,2 1 0-16,1-1 0 0,-2 0 0 16,2-1 0-16,0 0 0 0,0-1 0 0,-3-2-1 15,0 0 0-15,0 0 0 16,1 2 0-16,1 0-1 0,-1-1 0 16,3 4-2-16,-1-2-2 0,0 1-3 15,0-1-1-15,-2 1-4 0,2 0-5 0,-1-1-10 16,1 1-17-16,-2 0-20 0,2 0-21 15,0 0-17-15,4 4-17 0</inkml:trace>
  <inkml:trace contextRef="#ctx0" brushRef="#br0" timeOffset="-93302.91">30293 7168 427 0,'0'0'63'0,"0"0"-12"15,0 0-17-15,0 0-14 0,0 0-3 0,0 0-11 16,0 0-1-16,0 0-3 0,0 0-3 16,0 0-1-16,21-40-2 0,-4 32 1 15,-5 2 0-15,3 2 0 0,2 1 0 16,-3 2-2-16,3-1-2 0,2 0-9 16,-7 1-6-16,6 1-9 0,-7 0-17 0,-6 0-33 15,10 0-42-15,-8 0-63 0</inkml:trace>
  <inkml:trace contextRef="#ctx0" brushRef="#br0" timeOffset="-92906.6">30727 7517 524 0,'0'0'33'0,"0"0"-15"16,0 0-12-16,0 0-6 0,0 0-3 15,0 0 2-15,0 0 1 0,0 0-1 16,0 0-2-16,67-5-2 0,-50 3-1 0,3 1 2 16,0-1 0-16,-2 1-2 0,1-1-4 15,-8 1-10-15,2 0-11 0,-1 1-23 16,-5 0-28-16,3 0-27 0,-8 4-36 15</inkml:trace>
  <inkml:trace contextRef="#ctx0" brushRef="#br0" timeOffset="-92705.19">30783 7641 432 0,'0'0'63'0,"0"0"-13"0,0 0-21 16,0 0-15-16,0 0-7 0,0 0-4 16,0 0-1-16,0 0 0 0,0 0-8 0,0 0 1 15,89 3-4-15,-59-1-3 16,5-1-8-16,-3-1-50 0,-1 2-70 16,-2 0-134-16</inkml:trace>
  <inkml:trace contextRef="#ctx0" brushRef="#br0" timeOffset="-90284.41">31647 7389 176 0,'0'0'39'16,"0"0"-3"-16,0 0-14 0,0 0-2 15,0 0-4-15,0 0 2 0,0 0-3 0,23-78 3 16,-20 75-3-16,0-1-1 0,0 1 0 16,-3 3-1-16,0-2 0 15,0 2-1-15,0 0 0 0,1-1 1 16,-1 1 0-16,0-2-2 0,2 2-3 0,-2-1-2 15,0 1-4-15,0 0-2 0,0 0-2 16,0 0-2-16,0 0-1 0,0 0 5 16,0 0 5-16,0 3 0 0,0 3 0 15,0 6-2-15,0-1-2 0,0 1-3 16,0 3 1-16,1-4 0 0,2 5 0 0,1-1 2 16,2 2 1-16,3 3 1 0,1 0 0 15,-1-3 2-15,1-2-2 0,-2-6-1 16,2 1 0-16,1 0-1 0,-3-6 1 15,4 5 1-15,1-3-1 0,-3-1 0 16,3 1-1-16,1-1 1 0,-3-2-2 16,2 2 0-16,-3-2-1 0,-3 2-1 15,2 0-1-15,-3 1 1 0,0 0 0 16,-4 3 1-16,1 2 2 0,-3 1 1 16,-2 5 0-16,-7-1 0 0,-6 4 0 0,-2-5-3 15,-1-1-1-15,-2-4-7 0,0-1-13 16,-3-3-32-16,-2 2-41 0,-2-2-51 15</inkml:trace>
  <inkml:trace contextRef="#ctx0" brushRef="#br0" timeOffset="-90054.89">31764 7396 394 0,'0'0'52'0,"0"0"-12"0,0 0-15 15,0 0-12-15,0 0-8 0,0 0-4 0,0 0-3 16,66-81-3-16,-45 70-7 0,3-2-13 16,1 3-12-16,2 1-30 15,-3 0-38-15,-1 4-52 0</inkml:trace>
  <inkml:trace contextRef="#ctx0" brushRef="#br0" timeOffset="-87668.24">31475 7467 125 0,'0'0'46'0,"0"0"1"0,0 0-1 15,0 0-4-15,0 0-4 0,0 0-4 16,0 0-6-16,0 0-3 0,0 0-5 0,-28-54-5 16,28 54-4-16,-1-1-7 0,1 1-2 15,-6 0-2-15,-4 0-1 0,-3 6 0 16,-2 8 2-16,1 4-2 15,2 3-2-15,1 3 2 0,1 3-1 0,1 1 2 16,2 1 1-16,0-1-5 0,2-2 3 16,1-7 0-16,3-1 1 0,1-5-1 15,0 0 1-15,0-1 0 0,0-1-1 16,0-2 5-16,0-5-4 0,4 2 1 16,-1-2 1-16,0-2 0 0,0 1 1 0,4-3 0 15,4 0 3-15,7-3-2 0,2-5 3 16,-1-4-2-16,-2-1-1 0,0-4 1 15,-3 1 3-15,-2-3 0 0,-1 1 3 16,-4-2-1-16,0 1 0 0,-3 2 0 16,-2-1 1-16,-2 0 1 0,0-1-3 0,-2-2-1 15,-2 7-1-15,-4 1-3 16,0 2-1-16,1 3-1 0,-3-1-4 16,1 3-2-16,5 3-6 0,-5-2-12 15,5 4-24-15,-1 0-30 0,1-1-40 0,4 2-26 16,0 0-47-16</inkml:trace>
  <inkml:trace contextRef="#ctx0" brushRef="#br0" timeOffset="-87047.97">31053 7440 200 0,'0'0'59'0,"0"0"-1"0,0 0-3 16,0 0-4-16,0 0-6 0,0 0-9 16,0 0-12-16,0 0-10 0,0 0-5 0,0 0-5 15,-5-32-4-15,5 31-3 0,-1 1-4 16,1-1 4-16,-2 1 0 0,2 0 3 15,0 1 1-15,-1 5 0 0,1 8-1 16,-2 4 2-16,2-6-1 0,0 8 0 16,0-2 0-16,0-6 0 0,0 6 2 15,0-1-2-15,3-6-1 0,2 5 1 16,-2-6-2-16,1-1 2 0,2 2-1 16,-2-3-1-16,0 4 0 0,2-5-1 15,-1 2 0-15,0-2 1 0,4 4 0 0,-3-3 1 16,3 5 0-16,2-4 0 0,-5-3 0 15,4 6 0-15,-4-7 0 0,0 3 0 16,1-1 1-16,-6-2 0 0,2 4 0 16,-2-2 2-16,-1 2-1 0,0 1 1 15,0-1 0-15,-1 0 2 0,-5-3-1 0,1 2 0 16,-3-4 3-16,-3 3-6 0,-4 0-3 16,-2 1-2-16,-5-2-11 0,-2 1-20 15,-5 3-37-15,-2 0-49 16,0 2-54-16</inkml:trace>
  <inkml:trace contextRef="#ctx0" brushRef="#br0" timeOffset="-86770.89">31131 7413 457 0,'0'0'61'0,"0"0"-16"0,0 0-12 15,0 0-9-15,0 0-8 0,0 0-8 16,0 0-4-16,0 0-3 0,0 0-3 16,0 0 0-16,10-56-1 0,4 44-2 0,-5 6-3 15,4 0-2-15,3 1-1 0,1 2 1 16,1 0-10-16,2 3-23 0,-1 0-42 15,-4 0-55-15,4 6-71 0</inkml:trace>
  <inkml:trace contextRef="#ctx0" brushRef="#br0" timeOffset="-85426.81">32226 7485 356 0,'0'0'56'0,"0"0"-1"0,0 0-5 16,0 0-19-16,0 0-8 0,0 0-8 15,0 0-7-15,0 0-5 0,0 0-2 16,0 0-5-16,-24-37-2 0,17 37-1 0,-2 3 2 16,-2 8 2-16,-5 7 1 15,3 4-1-15,3 3-2 0,1 1 1 16,5 0 1-16,1 1 1 0,1-2 1 16,2-3-1-16,0-5 1 0,0-1-3 0,3 0 0 15,2-7-1-15,2 4-2 0,0-6 2 16,0-2-3-16,1 1 0 0,-4-5-4 15,7 0 2-15,1-1 4 0,5-6 4 16,4-6 5-16,-6-5-1 0,-1-1 2 16,-6-3-1-16,-1-3 1 0,-4-1-1 0,-1 0 2 15,-2-1 3-15,0 1 0 16,-2 1 2-16,-2 1-2 0,-2 3 0 16,2 5 4-16,0 2 2 0,-1 5 0 15,1-1-2-15,-2 1-2 0,3 4-5 0,0 1-2 16,3 3-2-16,0-2-1 0,0 2-2 15,0-1-4-15,-1-1-3 0,1 2 0 16,-1-1 1-16,1 1 3 0,0 0 2 16,0 0-2-16,2 0 0 0,13 0-2 15,3 0-3-15,6 0 3 0,-1 0-3 0,0 0 0 16,-6 1 3-16,4-1-3 0,-3 2 2 16,-5-2 1-16,6 1 2 15,-9-1 3-15,-5 0 2 0,3 2-1 16,-2 0 2-16,-2-1 0 0,1 0 3 0,-5-1 2 15,0 3 2-15,1 2 2 0,-1 4-2 16,0 5 2-16,-1-2-3 0,-7 5-1 16,0-1-1-16,-1 3 1 0,2-1-3 15,1 1 0-15,-1-1 0 0,3-4-1 16,1 3-1-16,0-6 0 0,3 1-2 0,-2 0 0 16,2 1-1-16,0 3-1 0,3-7 0 15,3 3-1-15,1-4-2 0,0-2 2 16,1 0-1-16,1-1-1 15,0-1 2-15,-4-2-2 0,-1-1 4 0,1-1 2 16,0 0 2-16,4 0 2 0,-2-5-2 16,-2-4 0-16,-3-8 0 0,0-1-1 15,-1-9 1-15,-1 2-2 0,0-5 3 16,-1 1-1-16,-5 1 2 0,2 2 1 16,-1 6 3-16,1 2-2 0,1 6 1 0,0-1-1 15,2 2 0-15,-1 4 4 0,1 3-4 16,1 4-1-16,0 0-2 0,0 0-4 15,0 0-2-15,0-1-3 0,0-1-2 16,0 0 1-16,0 1 3 0,0-1 3 16,0 2 0-16,0-1 0 0,0 1-1 0,6-2-1 15,1 2-1-15,-1-2 0 0,5 2 1 16,-5 0 0-16,7 0 0 16,-1 0 9-16,-2 0-6 0,1 0 7 15,0 0-7-15,-1 0 0 0,0 0-1 0,0 2 0 16,-3 3 7-16,3-2-6 0,-7 0 6 15,1 4-4-15,-2 0 0 0,-1 5 0 16,2 6-1-16,-3-6 1 0,2 8-1 16,-2-2 2-16,0-6-3 0,0 8 1 15,0-2-1-15,1-6-1 0,1 7 2 0,1-8 0 16,0 1-2-16,1 0 2 16,0-4-2-16,-1 2 2 0,-2-6-1 0,2 1 1 15,2-4 1-15,-1 1-1 16,7-2 1-16,-2 0 0 0,1 0 1 0,3-7 1 15,-1-5 3-15,0-3-2 0,-4 5 2 16,-4-5-1-16,-2-4 4 0,-2 1-1 16,0-6 1-16,-2 3-1 0,-6 1-2 15,-5 3-3-15,1 2 0 0,-4 3 1 16,6 3-2-16,-4 2-2 0,4 5-2 0,-2 2-3 16,-5 0-11-16,6 0-10 0,-3 7-50 15,4 7-90-15,4-3-136 0</inkml:trace>
  <inkml:trace contextRef="#ctx0" brushRef="#br0" timeOffset="-82897.05">17217 9589 380 0,'0'0'65'0,"0"0"-15"16,0 0-15-16,0 0-8 15,0 0-4-15,0 0-4 0,0 0-4 16,0 0-5-16,0 0-2 0,-21-43-4 0,21 41-3 15,0 1-4-15,0 0-4 0,0 1 0 16,0-2 2-16,0 2 0 0,9 2 4 16,4 8 0-16,6 5-1 0,1 2 0 15,3 3-1-15,0 0 3 0,0-1-2 16,-1 1 1-16,1-2-2 0,-1 0 0 16,-3-3-3-16,0 0-4 0,-2-1-4 0,-3-1-6 15,-3-4-11-15,0 0-15 0,-4-3-16 16,2 0-18-16,-2 0-2 0,2-2-1 15,-2 1 10-15,-4-3 11 0</inkml:trace>
  <inkml:trace contextRef="#ctx0" brushRef="#br0" timeOffset="-82683.52">17552 9678 123 0,'0'0'84'16,"0"0"6"-16,0 0-11 0,0 0-18 0,0 0-23 15,0 0-7-15,0 0-6 0,-50-77 2 16,45 73-2-16,2 1-2 0,3 3-6 15,0-1-4-15,-1 1-6 0,1 0-4 16,-6 0-3-16,-5 4-1 0,-3 13-1 16,-6 9 1-16,3 6-1 0,-5 6 2 15,2 0-3-15,1 0 2 0,2-1 1 0,2-3-4 16,1-2-1-16,2-3-10 16,3-3-15-16,2-8-21 0,5-9-50 15,0-2-50-15,2-7-112 0</inkml:trace>
  <inkml:trace contextRef="#ctx0" brushRef="#br0" timeOffset="-82155.66">17185 9375 423 0,'0'0'59'0,"0"0"-13"16,0 0-15-16,0 0-10 0,0 0-7 15,0 0-6-15,0 0-2 0,0 0-1 16,0 0-1-16,-2-26 0 0,17 16-1 16,4 3-2-16,2 3-1 0,0-2-1 15,3 5-1-15,-1 0-1 0,2 1-1 0,-1 0 0 16,0 0 0-16,2 0 0 16,1 2-2-16,0 0-2 0,1 2-5 15,-2-1-2-15,-3-2-7 0,0 2-13 0,-6-1-20 16,1-1-31-16,-7 1-35 0,-5 1-29 15</inkml:trace>
  <inkml:trace contextRef="#ctx0" brushRef="#br0" timeOffset="-79643.26">17391 10548 476 0,'0'0'59'0,"0"0"-21"0,0 0-8 15,0 0-13-15,0 0-6 0,0 0-8 16,0 0-4-16,0 0-3 0,0 0 2 16,-14-19 2-16,14 19 0 0,6 5 0 15,7 7-9-15,1 3 4 0,2 2 0 0,0 1-1 16,1-3 2-16,0-1-3 16,0-2 1-16,0-1-3 0,-4-5 2 15,0-2 1-15,-1 0-1 0,-1-3 1 16,6-1-1-16,0 0 1 0,1-3 0 0,-2-4 1 15,0 0 2-15,-3-4-1 0,0-1 2 16,-1-3 3-16,-2 0 1 0,0 2 2 16,-4 1 1-16,-2-1 1 0,1 4 0 15,-4-1-1-15,0-1 5 0,-1 5-1 16,2 1 5-16,-2-1-1 0,0 2-1 0,0-1 0 16,0 0-1-16,0 5-4 0,-2-1-1 15,-3 1-2-15,-7 3-1 0,-5 8 3 16,-4 4-5-16,1 5 3 0,3-1-4 15,1 0 0-15,2 1 0 0,2-2 0 16,2 0 0-16,0-1-2 0,2-4 0 16,4-1-1-16,1-3 0 0,2-4-1 15,1 1 1-15,0-6-1 0,0 5 0 16,0-1-2-16,0 1 3 0,0 0 1 16,0-5 1-16,0 0 3 0,0 0 0 15,0 1 2-15,0-1 0 0,1 0 0 0,-1 1 0 16,3-1 1-16,-2 0 0 0,1 0-2 15,-1 0-2-15,1 0 0 0,-1 0-2 16,1 2 1-16,-1-2 0 0,4 3 1 16,3 4 1-16,-1-1 3 0,2 5-2 0,-2 4-1 15,2 1 0-15,0 5-1 16,-5 0 0-16,5 0-1 0,-4 2 0 16,1 1-1-16,-1-2 0 0,-3-7-2 15,1 3-1-15,0-4-2 0,-1-2-1 0,2 4-1 16,0-5-9-16,-1-2-16 0,0 0-28 15,-2-4-56-15,1 0-56 0</inkml:trace>
  <inkml:trace contextRef="#ctx0" brushRef="#br0" timeOffset="-79355.53">17409 10340 458 0,'0'0'56'0,"0"0"-20"0,0 0-15 15,0 0-12-15,0 0-4 0,0 0-5 16,0 0 2-16,0 0 1 0,0 0-3 15,0 0-3-15,43-23-5 0,-22 17-2 16,0 0 2-16,4 0-1 0,2-1-7 16,2 0-15-16,3 1-37 0,0-1-39 15,-1 2-40-15</inkml:trace>
  <inkml:trace contextRef="#ctx0" brushRef="#br0" timeOffset="-78950.42">18697 9756 483 0,'0'0'64'0,"0"0"-17"0,0 0-16 16,0 0-11-16,0 0-11 0,0 0-7 0,0 0-3 15,0 0-1-15,0 0-3 0,0 0 0 16,8-77-3-16,12 67-2 0,4 2 2 16,4-1-6-16,1 0 5 0,1 2-5 15,0-1 2-15,1 2-8 0,-5 1-18 16,-7 4-25-16,-2 1-38 0,-5 3-21 0,-5 4-21 16</inkml:trace>
  <inkml:trace contextRef="#ctx0" brushRef="#br0" timeOffset="-78767.6">18619 9893 405 0,'0'0'70'16,"0"0"-23"-16,0 0-21 0,0 0-11 16,0 0-3-16,0 0-1 0,0 0 0 0,0 0 1 15,0 0-7-15,68-3-2 0,-42 0-6 16,3 1-1-16,-3-1-6 0,3-1-12 15,2 4-33-15,-3 0-78 0,4 0-87 16</inkml:trace>
  <inkml:trace contextRef="#ctx0" brushRef="#br0" timeOffset="-76543.55">20743 8953 297 0,'0'0'79'15,"0"0"-12"-15,0 0-13 0,0 0-15 16,0 0-8-16,0 0-6 0,0 0-7 15,0 0-9-15,0 0-7 0,14-45-6 16,-14 44-2-16,0 1-2 0,0 0 2 16,0 0 3-16,-3 11 3 0,-5 9 1 15,-3 5-2-15,1 2 1 0,-1 1-3 16,2-3 1-16,3 3 0 0,0-4 0 16,0 0-3-16,3-6 2 0,2 1 3 0,-1-1-1 15,0-5 3-15,2 6-5 0,0-7 1 16,0-1 0-16,0-1-1 0,2-5 0 15,4 1 2-15,-2-5-1 0,5-1 1 16,5 0-3-16,0 0 0 0,4-4 2 16,-3-4-3-16,2-2 1 0,-1-2 0 0,3 1-1 15,-3-1 0-15,0 0 3 16,-5 2-4-16,1 3 6 0,-6 2 3 16,-4 1 0-16,3 3 4 0,-5 1 3 15,0 0 2-15,0 0 0 0,1 0-2 0,-1-2 2 16,0 0-3-16,2 1 1 0,-2-1 0 15,0 1-1-15,0-1 2 0,0 2 0 16,0-1-4-16,0 1-3 0,0-2-3 16,0 2-2-16,0 0-2 0,0 0 1 15,0 13 7-15,0 4-5 0,0 8 3 0,4 0-5 16,1 3-1-16,1 0-1 0,2 0 0 16,-2 1-4-16,1 0-6 15,-1-3-8-15,-1 1-19 0,0-1-27 16,-2-6-58-16,0-2-63 0</inkml:trace>
  <inkml:trace contextRef="#ctx0" brushRef="#br0" timeOffset="-75988.32">21102 9142 529 0,'0'0'45'0,"0"0"-16"0,0 0-11 15,0 0-8-15,0 0-8 0,0 0-2 16,0 0-1-16,39-85-2 0,-26 76 1 16,-4 4-1-16,7-2-3 0,-8 4 0 0,4 3-2 15,5 0 2-15,-1 0 2 0,3 5 0 16,-7-1 1-16,-1 5-2 0,-4 2 3 15,-2-2 0-15,-1 6 2 0,-4 0 1 16,0 1 0-16,0-1-2 0,-4 0 1 16,-2-2 3-16,-1 2-3 0,-6 4 7 15,1-3-5-15,0-4 1 0,3-1 0 16,3-5 0-16,0-1-1 0,3-2 3 16,0 0-2-16,0 0 1 0,3-3-1 15,0 0 0-15,0 0-1 0,0 0-1 0,0 0-1 16,0 0-2-16,0 0 0 0,0 0 0 15,0 0 0-15,6 0 2 0,4-4 0 16,0 0-1-16,-3 3 0 0,5-1-3 16,0 2 1-16,4 0 1 0,4 8 0 15,-6-1 2-15,-5 1 1 0,2 1-1 0,-5-2 1 16,-1 1 1-16,-1 2-2 0,-2 1 1 16,-2 3 1-16,0 1 0 15,-6 4 1-15,-6-5 0 0,-5 2-1 16,-3-2 1-16,-1-3-1 0,-2-2 1 0,6-2-2 15,2-4 0-15,6-2-1 0,4-1 2 16,-7 0-5-16,8 0-8 0,-3-2-25 16,-3-11-69-16,10 0-65 0,0-7-113 15</inkml:trace>
  <inkml:trace contextRef="#ctx0" brushRef="#br0" timeOffset="-73851.26">21711 9110 396 0,'0'0'56'0,"0"0"-18"0,0 0-10 15,0 0-13-15,0 0-2 16,0 0-4-16,0 0-2 0,0 0-1 16,0 0-4-16,-17-18 0 0,15 16-3 15,1 2 1-15,-1-1 1 0,1 1-1 0,-1-1 0 16,1 1 0-16,-1 0 0 0,1 0-1 15,-5 0 1-15,-5 0-1 0,-4 7 1 16,-2 5-1-16,1-1 1 0,2 1-1 16,5-2-2-16,2 1 6 0,1 2-8 15,1-5 5-15,0 9-1 0,3-6-2 0,2 1 0 16,0 5-1-16,0-6-5 16,9 5 1-16,-2-4-2 0,-1-6 0 15,6 3 5-15,2-3 4 0,-4-5-1 16,10 2 6-16,0-3-2 0,1 0 2 0,5-6-1 15,-3-3 2-15,-4-1-2 0,-2-1 1 16,-2-2 4-16,-1-1-3 0,-2-2 2 16,-1-1-4-16,-5 3 6 0,-2 0 0 15,-2 5 1-15,-2-4 1 0,0-2-8 16,-2 0 1-16,-2 1 1 0,-5 1-1 0,-4 3-1 16,0 1-2-16,-5-4-1 0,-3 5 0 15,7 0-1-15,-1 4 1 0,4-1 0 16,1 2-1-16,1 0 1 0,3 1 1 15,2 1-1-15,4 1-2 0,-2 0-1 16,2-2-5-16,0 2-1 0,0 0 4 16,0-3-1-16,8 0 4 0,9-1 0 15,4 0 0-15,3 3-1 0,2 0 0 16,0 1-2-16,-2 0-2 0,2 0 2 16,-1 0-2-16,-3 0 3 0,2 0-1 0,-7 0-1 15,0 0 2-15,-5 0 1 0,0 0 4 16,0 0 0-16,-5 0 3 0,-1 0-2 15,-6 0 3-15,0 0 1 0,0 0 1 16,1 0 1-16,1 0 3 0,-1 0-1 16,0 0 1-16,1 0-1 0,-1 0-1 0,1 0-4 15,-1 0 0-15,1 0-3 16,-1 0-1-16,1 0 0 0,-1 0-2 16,-1 0 0-16,2 0-1 0,-2 0-1 15,0 0-1-15,1 0-2 0,-1 0 1 0,0 0-2 16,2 1 2-16,-2-1 0 0,0 1 4 15,0 6 2-15,-2 3 2 0,-1 1-1 16,-4 3-1-16,0-1 0 0,-1 1 0 16,-3 4 1-16,2 0 0 0,3-6-2 15,0 1-2-15,2-4 1 0,3 1 4 0,-1 1-5 16,2 1 5-16,0 3-6 0,2-5 1 16,5 2-1-16,-1-5-1 15,0-1 2-15,1-1 0 0,4-2-1 16,-2-2-4-16,3-1-3 0,6 0-3 0,-2-4 0 15,6-5-4-15,-2-2-4 0,-2-3-4 16,0 0 5-16,-3-4 6 0,-1 0 7 16,-5 6 5-16,-3-2 2 0,-3 4 5 15,-3-2 2-15,0-5 3 0,0 2 0 16,-3 0-1-16,-6 2 1 0,-3 5-1 0,-3 1-3 16,-4 0 1-16,3 2 0 0,-3 4 4 15,2-2-1-15,2 3-1 0,-2-2-4 16,6 0-3-16,5 2 0 15,1 0-1-15,5 0 3 0,-1 0 0 0,1 0-2 16,-2 0-1-16,1 0 0 0,-1 0-4 16,2 0-1-16,0-1-2 0,0 1 2 15,0-3 0-15,8-1-1 0,6-3 0 16,4 2-4-16,-4 0-6 0,2 2-3 16,3-1 0-16,-2 2-2 0,6 0-6 0,0-1 2 15,-1 2 0-15,-2-1 0 0,3 1 16 16,0-1 3-16,-1-1 4 0,3 0 2 15,-2-1 0-15,-2 0-1 0,-6 1 2 16,1 0-1-16,0 0 2 0,-5 1 2 16,4-3 4-16,-6 2 5 0,-5 1 5 0,2 0 6 15,-6 2 2-15,0-1-2 16,3-2-5-16,-1-1-2 0,1 0-1 16,0 1 0-16,-3 3 0 0,0-1-3 15,0 1-2-15,0-6-3 0,0 0-2 0,0 0-2 16,0-3 0-16,0 5-4 0,-3 0-1 15,2 1-1-15,1 3 0 0,-6-1 0 16,2 1 0-16,-3-2-2 0,-2 2 1 16,5 0 0-16,-4 3 1 0,0 3 0 15,2 2 1-15,0-1-1 0,0 1-1 0,2-1 2 16,-2 1-2-16,2 0 2 0,0-1-1 16,-1 2 2-16,1 2 1 15,-1-1-2-15,1 1 0 0,-1 3 1 16,0-4-2-16,1 4 2 0,1-5-1 0,0 0 1 15,0 2-1-15,2-7-2 0,1 8 0 16,0-5-1-16,0 5 0 0,0 4 0 16,0-5 0-16,4 5-3 0,0-9 0 15,2 2-1-15,5 2 4 0,0-2-1 16,-1 0 5-16,3-3-5 0,0-3-3 0,-2-2 2 16,7 1-4-16,-2-2 4 0,0-2-4 15,2-5 4-15,-4-1-2 0,-2 1 6 16,-3-4 2-16,-2 5 1 0,1-6 5 15,-3 3 2-15,-3-3-3 0,-1-6-2 16,-1-2-1-16,-1-4-5 0,-8 1 8 16,-1 1-2-16,-3 4 0 0,-3 0 2 15,-1 0-4-15,-1 3 1 0,-2 1 0 16,1 3-1-16,5 2 2 0,-1 2 0 16,6 2 0-16,0 1 1 0,1-1 3 0,4 3-2 15,1 1-3-15,3 1-1 0,-1 0-7 16,1 0-2-16,0 0 0 0,0 0 1 15,0 0 3-15,8 0 1 0,7 6-2 16,5 0 1-16,0 0-3 0,-1 0 0 16,1-3-3-16,2 2 0 0,-3-4 5 15,4 3 1-15,0-4-2 0,2 0-1 0,-2 0-2 16,2 0-1-16,0 0 2 16,-1-7 3-16,-1 1 0 0,-1-1 5 15,-2-1 0-15,-6 2 2 0,1 0-1 0,-7 1 2 16,1 1 4-16,1-2 1 0,-7 2 3 15,1 3 3-15,-4 1 2 0,0-1-1 16,0 1 0-16,2 0-4 0,-2-2-2 16,1 2-2-16,-1 0-3 0,0 0 1 15,2 0-2-15,-2 0-1 0,0 0-2 0,0 0-1 16,0 0 0-16,0 0-1 0,0 8 2 16,-6 7 0-16,-2 5-1 15,2 1 1-15,0 0-1 0,0 2 0 16,1 0 0-16,3-6 0 0,0 1-1 0,1-6 0 15,1 0-3-15,0 1 0 0,0 0 1 16,0-1 0-16,1-3 0 0,3 0 0 16,4-3 1-16,4 0 1 0,3-3 0 15,5-1 2-15,2-2-1 0,3-5 1 16,1-4-2-16,-2-3 1 0,-3 0 1 0,-1 0 0 16,-4-3 1-16,-6 4 0 0,-3-3 2 15,-4 5 1-15,-3-5 2 0,0-5 0 16,-7 1-2-16,-5-5-1 0,-4 3 4 15,-1 3 1-15,0 2-1 0,-2 3-2 16,6 3-5-16,-3 3-2 0,6 3-3 16,-2 1-2-16,-1 0-17 0,5 2-38 15,0 0-74-15,4 10-123 0</inkml:trace>
  <inkml:trace contextRef="#ctx0" brushRef="#br0" timeOffset="-73312.86">20728 9660 522 0,'0'0'46'0,"0"0"-18"16,0 0-12-16,0 0-7 0,0 0-3 0,0 0 4 16,92-58-3-16,-53 53-2 0,7 2-2 15,4 2-1-15,3 1 0 0,5 0-1 16,4 0 0-16,3 0-1 0,2-1-1 15,5-2 0-15,0-1-1 0,4-2-1 16,5-1 2-16,4-4-4 0,1-1 2 16,6-3-5-16,-1-2-3 0,0-3-3 15,-1-1-7-15,-2 2-12 0,-1-1-4 16,-4 1-13-16,-6 3-4 0,-2 2-5 16,-7 2-16-16,-4 4 0 0,-9 3-13 0,-9 5-29 15</inkml:trace>
  <inkml:trace contextRef="#ctx0" brushRef="#br0" timeOffset="-72726.78">21351 9878 424 0,'0'0'39'0,"0"0"-9"15,0 0-7-15,0 0-7 0,0 0-3 16,0 0-5-16,0 0-5 0,0 0-3 0,0 0-1 16,0 0 0-16,-38-30 0 0,31 40 4 15,-2 6-2-15,2-3 3 0,4 5-4 16,3 0 0-16,0-2 0 0,0 7 1 15,5-5 0-15,3 1-1 0,-4-8 1 16,4 2-1-16,-1-3 3 0,-1-4-1 16,4 5 1-16,-3-6 1 0,2-2-1 15,5 2-2-15,-5-1 2 0,7-2 0 16,-6 0-3-16,2 0 0 0,-1-2 0 16,1 1 0-16,-2 3 1 0,1-1 0 0,4 2-2 15,-6-1-1-15,2 6 2 0,-4-4 1 16,-2 1 3-16,-1 3 0 0,-2-5-1 15,-2 3 0-15,0 3 1 0,-6 0 1 16,-6 5-3-16,-2-5-3 0,-4-6-5 16,-2-1-11-16,-3-2-27 0,-2-2-54 0,-1-6-62 15,2-3-112-15</inkml:trace>
  <inkml:trace contextRef="#ctx0" brushRef="#br0" timeOffset="-72531.74">21350 9878 536 0,'0'0'18'0,"0"0"-8"0,0 0-5 16,0 0-2-16,0 0-3 0,88-16-5 0,-57 11 1 15,1 1-6-15,2 2-7 16,-1 2-15-16,-1 0-27 0,-3 5-48 0,0 4-45 15</inkml:trace>
  <inkml:trace contextRef="#ctx0" brushRef="#br0" timeOffset="-71176.55">22012 9878 440 0,'0'0'20'0,"0"0"-7"0,0 0-8 16,0 0-6-16,-80 11 1 0,63 3-1 15,1 1 1-15,6-3-4 0,0 2 2 16,4-1 0-16,3-2 2 0,0 6 1 16,3-7 0-16,0 3-1 0,0 5-1 0,0-8-2 15,6 4-1-15,-2-7 1 16,5-2-3-16,-2 1-1 0,3-5-7 16,2 1-2-16,-2-2 2 0,2 0 2 15,-3 0 8-15,2 0 2 0,-2-6 4 0,0-1 1 16,-3 0 2-16,3-5 0 0,-3-1 2 15,0 0 0-15,1-1 7 0,-3 0-1 16,-1 3 3-16,3-6-1 0,-2 0-2 16,-1 7 0-16,4-7 1 0,-4 9 0 15,1-4-1-15,-1 2 1 0,0 1-7 0,2 0 3 16,-4 4-7-16,1 2 2 0,-2 3-2 16,0-1-1-16,0 1-1 15,1-1-3-15,-1-1 1 0,2 0 0 0,-2 1-1 16,0-1 1-16,1 1-1 0,-1-1 2 15,1 0-1-15,5-2 1 0,1-2 0 16,5-2-1-16,4-1 0 0,-2 1 0 16,3 1-1-16,1 1-1 0,1-2 0 15,-2 2 2-15,3 0-3 0,-4 4 1 16,0-2 1-16,0 1 1 0,-4 2-2 0,5-1 2 16,-7 2 0-16,0 0-2 0,2 0 1 15,-5 0-1-15,2 2 1 0,-3 2-1 16,1 2 3-16,-3 2 2 0,-1-1 0 15,-3 4 2-15,0 6 2 0,0 0-2 16,-6 4 1-16,-4 1-2 0,1-5 0 16,-1 1-1-16,0 1-1 0,4-7 2 15,-1 0-1-15,4-3-1 0,-1-1 0 16,1 1-1-16,1-5 0 0,0 0-1 16,2 0 0-16,0 1 0 0,0-1-1 0,4 1 2 15,0-3-2-15,8 1 0 0,7-1 0 16,0-2 0-16,7 0 0 0,-2-3-1 15,-1-3 2-15,-2-1 0 0,-4-3 0 16,-5 4 0-16,0-3 1 0,-3 0 1 16,-3 0-1-16,1-5 2 0,-3 0 1 15,-4-6 0-15,0-2-1 0,-1-1 1 16,-8 0-2-16,-1 1 2 0,-2 2 0 16,-2 0 0-16,-2 3 2 0,-3 4 2 15,-1 1-2-15,1 2-1 0,4 5-2 0,-2 0-1 16,5 3-1-16,6 1-1 0,0 1 0 15,6 0-1-15,0 0-3 0,0 0-3 16,0 0 2-16,-1 0 4 0,-1 0 1 16,2 0 1-16,0 0 1 0,0 0-2 15,7 3 1-15,5 2-1 0,7 0 0 0,1 0 1 16,-1-2-1-16,2 0-1 0,1 0-2 16,-1-1 0-16,-4-1 0 0,-1 1 2 15,3-2 1-15,2 0 1 16,5 0-2-16,-2 0-3 0,0 0 1 0,-2 0 0 15,1-2 0-15,-4-2 2 0,1-1 1 16,-7 0 1-16,3 1 1 0,-8 1 0 16,3-1 0-16,0 0 1 0,-7 1 2 15,1 2 2-15,-5 1 3 0,0-2 2 16,0 2 2-16,1 0 0 0,1-1-1 0,-2 1-2 16,0 0-4-16,0-1-2 0,0 1-3 15,0-2 0-15,-3 0 5 0,-2 1 1 16,1-1 0-16,0 1 2 0,4 1-3 15,-2-2-1-15,2 2-3 0,-1 0-2 16,-2 0 0-16,2 0 0 0,-1 0-2 16,1 0 0-16,-1 0 0 0,1 0 1 15,-1 0 1-15,2 0-2 0,-1 0 2 16,1 0 2-16,-2 0-4 0,2 0 1 16,-1 0 1-16,1 0-1 0,-1 0 1 0,1 0-1 15,0 0 0-15,-2 0 0 0,2 0 0 16,0 2 0-16,0-2-1 0,0 0-1 15,0 0 1-15,-1 1-1 0,1-1 1 16,0 0 0-16,0 0 0 0,0 0-1 16,0 2-1-16,0-2-1 0,0 1 0 15,0-1-1-15,0 2-2 0,0-2-1 16,0 2-1-16,0-2-7 0,0 1-6 16,0-1-12-16,0 1-18 0,0 1-28 15,0-1-46-15,0 7-73 0</inkml:trace>
  <inkml:trace contextRef="#ctx0" brushRef="#br0" timeOffset="-69844.26">22794 9749 359 0,'0'0'44'0,"0"0"-13"16,0 0-6-16,0 0-9 0,0 0-3 15,0 0-3-15,0 0-2 0,0 0 0 0,0 0-2 16,0 0 3-16,0-9 1 0,0 8-1 15,0 1 2-15,-1 0-2 0,1 0-3 16,0-2-2-16,-2 2-2 0,2 0-1 16,0 0-2-16,-1 0 0 0,1 0 0 15,-5 0 0-15,-2 8 1 0,-4 4 0 0,-1 4 0 16,2-2 0-16,0-3 0 0,4 2 2 16,0 1-2-16,2-3 2 15,-1 6-3-15,1-5 0 0,3-6-2 16,1 6 1-16,0-6 0 0,0 3 0 0,0 1 0 15,5-1-1-15,1-2 1 0,2-2 0 16,-1-1 2-16,4-2 2 0,5-2 0 16,0 0 2-16,0 0-4 0,0-2-1 15,-3-3 1-15,1-2-1 0,-2-1 4 16,0 1-1-16,-4 1 3 0,-2-2 0 0,1-4 0 16,-2 3-2-16,-1-7 1 0,-2-3-3 15,-2 1 4-15,0-7 2 0,-3 5 0 16,-5 0 1-16,-2 3 1 0,-1 3 0 15,-3 2 0-15,-3 3 0 0,0 2-2 16,-3 3-4-16,-2 3-3 0,0 1-2 16,1 0-3-16,5 0-6 0,3 4-18 15,-1 4-40-15,6-3-73 0,-2 5-152 16</inkml:trace>
  <inkml:trace contextRef="#ctx0" brushRef="#br0" timeOffset="-68826.27">18903 11030 559 0,'0'0'41'0,"0"0"-16"16,0 0-14-16,0 0-9 0,0 0-2 15,0 0 0-15,0 0 0 0,0 0 0 16,78-57-2-16,-46 49-1 0,2 4 1 16,1-1-2-16,-2 3 1 0,-1 1-3 15,-2 1-4-15,-4 0-7 0,-4 0-18 16,-3 8-29-16,-6-1-39 0,-5 5-44 16,-8 5-59-16</inkml:trace>
  <inkml:trace contextRef="#ctx0" brushRef="#br0" timeOffset="-68635.68">18796 11262 433 0,'0'0'50'0,"0"0"-9"0,0 0-15 16,0 0-5-16,0 0-2 0,0 0 0 15,0 0-4-15,0 0-6 0,85 2-6 0,-56-2-4 16,1 0-2-16,1 0-4 0,0 2-2 15,1-1-9-15,-1 3-28 0,0 0-69 16,0-1-102-16</inkml:trace>
  <inkml:trace contextRef="#ctx0" brushRef="#br0" timeOffset="-67175.68">21018 10792 303 0,'0'0'62'0,"0"0"-6"16,0 0-12-16,0 0-9 0,0 0-11 0,0 0-5 16,0 0 1-16,0 0-4 0,0 0-1 15,0 0-3-15,-22-68-5 0,22 68-2 16,0-1-3-16,-1-1-3 0,1 0 0 15,-1 2 0-15,-2 0-1 0,-4 5 1 16,1 7 1-16,-3 6 0 0,2 4 0 16,0 2 1-16,1 0-2 0,3 1 1 15,0 0-1-15,3 0 1 0,0-3-1 16,2-2 1-16,5-3-1 0,1-2 1 16,2-2 1-16,-1-3 0 0,4-5-2 0,2 0 1 15,-5-3-2-15,9 2 1 0,-2-1 1 16,-5-1 1-16,8-2 1 0,-9 1 1 15,3-1-1-15,0 0-1 0,-1 0-2 16,1 0 0-16,-8 0-2 0,3 3 0 16,-5-1 0-16,2 0-1 0,0 5 1 15,-5-3 2-15,-1 6-1 0,0 4 1 16,-4-2-1-16,-9 1-5 0,-3-1-6 16,-4-1-8-16,-5-4-18 0,-2 1-29 15,-7-3-41-15,1-1-34 0,-2-2-23 0</inkml:trace>
  <inkml:trace contextRef="#ctx0" brushRef="#br0" timeOffset="-66990.78">20930 10781 267 0,'0'0'31'0,"0"0"-9"0,0 0-8 16,86-24-5-16,-55 20-3 0,4-1-4 0,-1 3-1 15,4-2-4-15,1 1-6 0,0 1-10 16,0 1-4-16,-4 1-11 0,0 0-16 16,-5 0-16-16,-1 0-28 0</inkml:trace>
  <inkml:trace contextRef="#ctx0" brushRef="#br0" timeOffset="-66648.46">21584 10742 404 0,'0'0'55'0,"0"0"-12"16,0 0-12-16,0 0-9 0,0 0-7 15,0 0-4-15,-68 84-2 0,58-64-5 16,2 1-3-16,4 1-1 0,0 1 0 16,2 1-1-16,2-2 1 0,0-2-3 0,3-4 0 15,3-2-2-15,1-2 0 0,3-3 0 16,3-2 1-16,2-2-1 0,7 0 0 15,-1-5 0-15,1 0-1 0,-2-10 2 16,2 0 2-16,-6-2 3 0,0-3 1 16,-6 4 3-16,-3-3 0 0,-4-2 1 15,-3-3 2-15,0-5-1 0,0 1 0 16,-9 2 2-16,-1 3-1 0,0 0 3 16,0 7-1-16,0 1-2 0,2 2-1 15,0 2-6-15,-2 2-2 0,5 0-3 0,2 3-7 16,3 1-12-16,-1-2-12 0,1 2-35 15,0 0-43-15,0 0-55 0</inkml:trace>
  <inkml:trace contextRef="#ctx0" brushRef="#br0" timeOffset="-66253.32">21935 10710 530 0,'0'0'50'0,"0"0"-18"15,0 0-12-15,0 0-11 0,0 0-5 16,0 0-2-16,0 0-1 0,0 0-2 0,0 0 0 16,0 0 0-16,-52 5 1 0,46 11-1 15,6 3 0-15,0-2 0 0,0 1-1 16,2-3 0-16,5 0-1 0,3-4-1 15,3 5 1-15,3-5 2 0,0-2-1 16,1-2 2-16,-4 0-4 0,2-3 2 16,-2 1-1-16,-2-1 0 0,2 3 2 15,-4-4 0-15,1 1 1 0,-1 1 0 16,-2 1 0-16,3-2-1 0,-3 2 0 16,-1-1 0-16,-3-3 0 0,0 2 1 0,-3 0 0 15,1 1 1-15,-1 4 1 0,0 3-1 16,-4 1 0-16,-8 2 0 0,-3 0-2 15,-3-3-3-15,-2-2-8 0,-3 0-14 16,-3-3-31-16,-6-4-59 0,-3 2-63 16</inkml:trace>
  <inkml:trace contextRef="#ctx0" brushRef="#br0" timeOffset="-66054.08">21869 10746 411 0,'0'0'41'0,"0"0"-15"0,0 0-13 15,0 0-3-15,0 0-4 0,97-28-2 0,-72 20-4 16,3 2-2-16,-1 0-6 0,2 0-13 16,-1 1-14-16,-2 1-42 15,-1 2-42-15,-8 2-79 0</inkml:trace>
  <inkml:trace contextRef="#ctx0" brushRef="#br0" timeOffset="-64728.56">22500 10786 475 0,'0'0'38'0,"0"0"-16"0,0 0-15 0,0 0-3 15,0 0-3-15,-79 15-1 0,69-4 0 16,0 1 0-16,5-5 1 0,0 9-1 15,2-6 0-15,0 2 0 0,1 5-1 16,2-4 1-16,0 3 0 0,2-2-1 16,1-5 0-16,5 4 1 0,4-3-2 15,-5-4 1-15,6 1-4 0,-3-3-1 16,3-4 1-16,6 0-1 0,-1 0 2 16,3-2 1-16,-1-4 2 0,-2-2 0 15,-3-1 1-15,0-3 1 0,-3 0 1 0,-2 1 2 16,-4-3 3-16,-1-1 1 0,-2-3 1 15,0 1 0-15,-1-1 1 0,-2 1-2 16,0-1 2-16,0 2 5 0,-6 0-3 16,-1 2-1-16,-2 5 0 0,-1-4-3 15,0 5 0-15,2 4 0 0,4 1-2 0,1 2-1 16,3 1-4-16,-1 0-2 16,1 0-2-16,-3 0-3 0,2 0-2 15,1-2-1-15,-2 2 0 0,2 0 5 16,0 0 0-16,13 0 2 0,3 0-3 0,7 0-2 15,-1 0-1-15,-6 0-1 0,4 0-3 16,-3 0 2-16,-2 0-3 0,5 0 2 16,-8-2 6-16,-1 2 3 0,3 0 3 15,-8 0 2-15,5-1 1 0,-7 1 3 16,1-2 0-16,1 2 3 0,-6 0 2 0,0 0 3 16,0 0-1-16,2 0-2 0,-1 0-1 15,1 0-4-15,-1 0-1 0,1 0-3 16,-2 0-4-16,1 0-2 0,-1 0 0 15,0 0 1-15,0 5 2 0,0 8 1 16,0 7 0-16,0 5 0 0,0-2-1 16,-3-1 0-16,2-5-1 0,1 1 0 15,0-2 0-15,0-5 0 0,3 5 0 16,0-8-1-16,4 0 0 0,0-2 1 16,3-3-2-16,5 0 1 0,2-3-2 0,6 0 0 15,-3-7 0-15,2-4 0 0,-2 1 0 16,-1-5-1-16,-2 1 1 0,-2 0 2 15,-5 2 0-15,-3-3 2 0,-4 7-2 16,-3-4 0-16,0-7 1 0,-4 3 0 16,-8-5 4-16,-4 4 1 0,-2 3 1 0,-1 2 1 15,-2 2-2-15,7 4 1 0,-3 1 2 16,5 2-2-16,-1 0 1 16,1-1-2-16,7 3-2 0,0 1-1 15,5 0 0-15,-1 0-2 0,1-1-1 0,-2 1-2 16,0 0-3-16,2-1 0 0,0 1 2 15,0 0 2-15,0-2 1 0,11 2-1 16,7-2-3-16,3 1 1 0,2-1-1 16,2 2 2-16,-2-1-3 0,0 1-1 15,2-2-1-15,-9 1 0 0,4 1 2 0,-1-2 1 16,-8 0 1-16,8 1 1 16,-9 1 2-16,0-2 1 0,3 1 3 15,-3-2-1-15,5-2 1 0,-5 2 1 16,3-3 0-16,0 0 0 0,-4 3 2 0,4-4 1 15,-3 4 2-15,-6 0 0 0,1 1 2 16,-5 2 3-16,0-2 2 0,0 2-3 16,1 0-2-16,0-1-1 0,-1 1-3 15,0 0-3-15,2 0 1 0,-2 0 0 16,0 0-1-16,0 0 2 0,-3 5-3 0,-3 4-1 16,-1 4 1-16,2-4-1 0,0 8-1 15,2-2 2-15,0-2-2 0,2 4 0 16,-1 1 0-16,2-5 0 0,0 6 0 15,0 2-1-15,0-4-1 0,5 2-1 16,2-3 1-16,3-1-1 0,1-5 0 16,1-4 0-16,2-3 0 0,4-1 0 15,1-2 1-15,5-2 0 0,-2-6 0 16,-6-2 0-16,0-2 1 0,-5-2 1 16,-2-1 2-16,-2 0-1 0,-1-3 2 0,-3-2 0 15,-2-2 1-15,-1 1-1 0,0 0 2 16,0 1-2-16,-3 5 2 0,-3 2 0 15,-2 0-1-15,2 4-1 0,-3-2-1 16,2 6-3-16,3 2-2 0,-6-1-2 16,4 4-8-16,-6 0-12 0,0 0-21 0,1 2-62 15,-3 4-122-15</inkml:trace>
  <inkml:trace contextRef="#ctx0" brushRef="#br0" timeOffset="-64175.55">20913 11465 536 0,'0'0'47'0,"0"0"-11"0,0 0-15 16,0 0-13-16,0 0-4 0,0 0 0 0,0 0 1 15,112-22 2-15,-61 20-3 0,6-2-2 16,3 0 0-16,5 1 0 0,2-4 0 15,4 2 0-15,1-3 0 0,4-1 1 16,4-1-2-16,3-3 1 0,0-1-2 16,4-1-1-16,2 2 0 0,3-1-2 15,-1 2-2-15,2 0 0 0,-2 1-3 16,-3 2-3-16,-4 2-3 0,-4-2-11 16,-7 5-4-16,-5 0-18 0,-4 4-35 15,-5 0-57-15,-4 0-89 0</inkml:trace>
  <inkml:trace contextRef="#ctx0" brushRef="#br0" timeOffset="-63574.8">21453 11825 540 0,'0'0'43'0,"0"0"-10"0,0 0-11 16,0 0-11-16,0 0-4 0,0 0-5 0,0 0-2 15,0 0-1-15,0 0-1 0,0 0 1 16,-82-10 0-16,76 21-1 0,0 4 1 15,1 2 4-15,3 1-4 0,1 6 5 16,1 1-3-16,0-4 0 0,1-2 1 16,6 1-2-16,1-3 0 0,2-3 1 0,3-2 1 15,1-3-2-15,5-3 1 16,2-3-4-16,3-3 3 0,1 0 0 16,-1 0-1-16,-2-5 2 0,-6 3-2 15,-6-2-1-15,0 3 2 0,-4 1 0 0,-2 0-1 16,2 0 0-16,-5 0 2 0,2 0 0 15,0 3 1-15,-3 7 2 0,-1 3-2 16,-11 5-2-16,-5 3 1 0,-5-1-1 16,-3-5 0-16,-1-5-1 0,-2-2-2 15,0-5-5-15,-1-3-10 0,0 0-28 0,2-6-59 16,2-3-68-16,5-3-114 0</inkml:trace>
  <inkml:trace contextRef="#ctx0" brushRef="#br0" timeOffset="-63382.48">21378 11808 552 0,'0'0'55'16,"0"0"-27"-16,0 0-15 0,0 0-7 15,0 0-6-15,0 0 0 0,0 0-6 16,0 0-2-16,81-55 0 15,-53 50-5-15,1 1-4 0,2 1-12 0,1 1-32 16,-1 2-49-16,-1 0-53 0</inkml:trace>
  <inkml:trace contextRef="#ctx0" brushRef="#br0" timeOffset="-62028.29">22143 11791 609 0,'0'0'34'0,"0"0"-14"0,0 0-7 16,0 0-8-16,0 0-4 0,0 0-1 15,0 0-1-15,-91-18-1 0,70 28 0 16,5 4 4-16,1 3-5 0,5 1 3 16,3 2-4-16,2-5-1 0,2 1 1 15,3 3 1-15,0-3 0 0,0 3 1 0,2-4-1 16,4-3-2-16,-2-3 1 0,6 2 0 16,-4-6-1-16,0-4 3 15,4 0-6-15,0-1 1 0,4 0 0 16,3-6-1-16,-2-3 6 0,-2-3 3 0,2-2 0 15,-2-1 1-15,1 0 1 0,-2-3-1 16,-2-1 2-16,1 1-2 0,-3 0 5 16,-2 4-1-16,-2 1 4 0,-1 4-1 15,-2-4-3-15,2 3-2 0,-3-2-1 16,0 0 1-16,0 1 0 0,0 1-1 0,-3 0-1 16,-2 3 0-16,2 4-1 0,-5-3 0 15,4 4-1-15,-1 1 0 0,2-1-2 16,3 2-1-16,-2-1 0 0,2 1 0 15,0 0 1-15,-1 0-1 0,1 0 2 16,0 0-1-16,0 1 2 0,9 4 0 16,2-1 0-16,3 1-2 0,3-5 2 15,-5 0-1-15,7 3-1 0,-7-3 1 16,0 0 0-16,2 0 1 0,-3 0 0 16,1 0 0-16,-7 0 0 0,7 0 0 0,-6 1 0 15,-2-1 0-15,6 3 1 0,-5-1-1 16,0-1 0-16,-1 1 0 0,-2 1 0 15,1 0 1-15,1 6-1 0,-1-1 1 16,-3 2-1-16,0 7 0 0,0 0 0 16,-4 6 3-16,-1-3-3 0,0 2 4 15,-1-7-5-15,2 2 1 0,2-5 0 16,2-1-3-16,0-1 2 0,0-1 0 16,0 0 0-16,5-2-1 0,2-2 0 15,1 0-3-15,1-2-2 0,5-1 1 0,4-1-1 16,2-1 0-16,3 0-1 0,-2 0-2 15,-1-4-3-15,-7-1 0 0,1-1 4 16,-2-2 3-16,-1-2 5 0,-1 1 4 16,-2-3-3-16,-4-5 4 0,-2-3 2 15,-2-4-4-15,0-1 10 0,-9 3-2 0,-1 1 4 16,-3-1 0-16,1 2-3 0,-4 2-5 16,0 0-3-16,-4 2 0 15,0 3-1-15,-2 1 0 0,1 5-1 16,-1 1-1-16,7 1 0 0,5 3-1 0,5 2 0 15,5 0 0-15,0 0-2 0,0 0 0 16,0 0 0-16,-2 0 1 0,2 0 3 16,0 0-2-16,0 0 0 0,2 0 0 15,12 0-2-15,6 0 0 0,5 0 2 16,1-3-3-16,0 1 1 0,0 0-1 0,1-1 0 16,1 3 1-16,0-2-1 0,1 2 0 15,-1 0 1-15,0 0 2 0,-4-1-1 16,1 1 0-16,-9-2 0 0,4 2 1 15,-1-3 1-15,-2 2 0 0,2-2-1 16,-3-3 0-16,-2 2 0 0,-4 0 1 16,3-2 1-16,-6 3 1 0,-4 0 1 15,2 1 1-15,-5 2 2 0,0-1 3 16,0 1 0-16,1 0 1 0,1 0-3 16,-2-2-2-16,1 2-1 0,-1 0 1 0,0 0 2 15,0 0 0-15,0 0-1 0,0 0-1 16,0 0-2-16,-6 0-2 0,0 0 1 15,-2 3-2-15,-7 5 1 0,5 2 0 16,-3 3 1-16,5-4-2 0,2 4 2 16,0 1-1-16,1-5 1 0,0 8-4 0,2-7 2 15,0 2-1-15,2 1 0 16,-1-2 1-16,2 0-1 0,0 0 0 16,0 0-1-16,0-2 0 0,2 0 0 15,2-2-1-15,2 1 2 0,1-2-1 0,0 0-1 16,4-1 0-16,-2-2 0 0,3-3-2 15,7 0 0-15,-3 0 1 0,1-1 0 16,-2-7 3-16,-3 0 1 0,-4 2 1 16,2-4 0-16,-6 2 1 0,-2 3 1 15,-1-5-1-15,-1-4 2 0,0-2 1 0,-6-6 0 16,-1 4 1-16,-3 1-1 0,-3 3-1 16,4 6-1-16,-1-3-1 0,-3 2-2 15,6 1-2-15,-5-2-2 16,5 5-8-16,3 2-20 0,1 2-68 0,3 1-131 15,0 0-73-15</inkml:trace>
  <inkml:trace contextRef="#ctx0" brushRef="#br0" timeOffset="-61229.97">24010 9390 457 0,'0'0'59'16,"0"0"-23"-16,0 0-16 0,0 0-10 0,0 0-4 15,0 0-2-15,0 0-1 0,0 0 0 16,0 0-1-16,87-9-2 0,-59 3-1 15,-2 1-2-15,1 2-2 0,0 1-1 16,1 1-3-16,-1 1-4 0,-2 0-7 16,-3 1-26-16,-2 5-31 0,-7 1-49 15,-3 2-51-15</inkml:trace>
  <inkml:trace contextRef="#ctx0" brushRef="#br0" timeOffset="-61051.02">23991 9681 470 0,'0'0'69'15,"0"0"-26"-15,0 0-10 0,0 0-14 0,0 0-8 16,0 0-7-16,80 37-5 16,-58-37-3-16,7 0-6 0,1-2-13 0,5-3-43 15,2 1-95-15,4-1-130 0</inkml:trace>
  <inkml:trace contextRef="#ctx0" brushRef="#br0" timeOffset="-54252.63">25355 9265 202 0,'0'0'30'0,"0"0"-9"0,0 0-8 0,0 0-8 15,0 0 1-15,0 0 4 0,0 0 6 16,0 0 3-16,0 0 3 16,7-3 0-16,0-4 2 0,4-3 1 15,-4-2-2-15,-3 5-2 0,3-7-7 0,-2-1 3 16,-2 5-2-16,0-6 2 0,-2 5-4 15,-1-1-2-15,0-4 0 0,0-1 0 16,-6-5-2-16,0 4-3 0,-2 1 1 16,2 6-1-16,-1-1 0 0,1 4 1 15,-1 0-3-15,0 1-2 0,2 3-3 0,-4 0-3 16,-1 4-4-16,-7 0 0 0,-3 9-1 16,1 3 1-16,-1 5 0 15,5-1 0-15,4-3-1 0,2-1 2 16,5-3 3-16,1 2 3 0,0-1 0 0,1-5 2 15,-2 7 0-15,4-2 1 0,0 3 3 16,0 3-3-16,3 0 4 0,3-2-5 16,2 4 1-16,3-5 0 0,1-1-2 15,2-3 0-15,0 2 0 0,-1-2 0 16,3 1 0-16,-2-1 1 0,1 4-1 0,-1-1 0 16,0 1 1-16,-2-2-1 0,0 1 0 15,-2 2 0-15,-3-3-1 0,-2 3 0 16,-4 1 1-16,-1 0 1 15,-1 5 4-15,-8-5 0 0,-2 0 0 0,2-6 4 16,-3-1-1-16,2-2 0 0,0-4 2 16,0 2 0-16,-2-4 2 0,1 0-2 15,0 0 0-15,0 0-1 0,1-6-2 16,-3-3-3-16,4-3-2 0,0 1-2 16,5-5-1-16,4-3-1 0,0-5 2 0,10-7-2 15,6 3 1-15,2 0-3 0,3 2-2 16,2 2 2-16,-1 3-3 0,0 3-2 15,1 2-13-15,-3 3-9 0,2 3-32 16,-1 6-51-16,-6 3-42 0,2 1-63 16</inkml:trace>
  <inkml:trace contextRef="#ctx0" brushRef="#br0" timeOffset="-53745.23">25879 9085 495 0,'0'0'48'0,"0"0"-12"15,0 0-12-15,0 0-7 0,0 0-5 16,0 0-6-16,0 0-1 0,0 0-3 16,0 0-1-16,0 0-1 0,-24-25-1 15,8 28 0-15,-4 9-1 0,1 3 1 16,1 5 0-16,0 3 2 0,-1 1 3 0,2 2-5 16,4 2 4-16,0-2-4 0,2 1 0 15,3-3 1-15,1 2 0 0,4-8 0 16,0 1-2-16,3 2 1 0,0 0-2 15,4 3 1-15,4-3-1 0,2-4-4 16,1-2-2-16,3-3-2 0,-1-2-2 16,0-5 7-16,1 0 4 0,5-5 3 15,1 0 2-15,6-3-1 0,-1-6 0 16,-1-3 0-16,-4-2 4 0,-2 0 2 16,-4 1 2-16,-5 2-3 0,-3-2 2 0,-3 2 0 15,-3-1 2-15,0-7 0 16,-5 6-3-16,-5-2-2 0,1 5-5 0,-5 3-1 15,-2 3 0-15,-1 4-4 0,-8 0-4 16,1 7-10-16,-1 7-26 0,-5 4-51 16,-6 4-99-16,-2 6-97 0</inkml:trace>
  <inkml:trace contextRef="#ctx0" brushRef="#br0" timeOffset="-49703.58">24493 10938 460 0,'0'0'52'0,"0"0"-12"0,0 0-12 0,0 0-7 15,0 0-7-15,0 0-4 0,0 0-2 16,0 0-4-16,0 0-3 0,-10 0-1 15,10 0-1-15,0 0 1 0,0 0 0 16,3 0 1-16,11 0-1 0,5 0-2 16,6 0 1-16,-2 1-2 0,-1 3-5 0,-1 0-4 15,-1 2-9-15,-2-1-17 0,-5 2-29 16,-1 1-35-16,-5-1-34 0,-2 4-33 16</inkml:trace>
  <inkml:trace contextRef="#ctx0" brushRef="#br0" timeOffset="-49512.17">24380 11176 447 0,'0'0'51'0,"0"0"-11"16,0 0-17-16,0 0-3 0,0 0 0 16,0 0-1-16,0 0-3 0,0 0-3 15,0 0-8-15,86-11-4 16,-54 7-3-16,2-2-4 0,2 3-5 0,-1 0-8 15,3 1-20-15,-1 2-44 0,4 0-75 16,-4 2-126-16</inkml:trace>
  <inkml:trace contextRef="#ctx0" brushRef="#br0" timeOffset="-47152.16">25725 10613 273 0,'0'0'75'0,"0"0"-10"0,0 0-13 15,0 0-11-15,0 0-6 0,0 0-13 16,-31-84 1-16,29 80-10 0,1 0 0 15,1 4-6-15,-2-2-4 0,2 2 0 16,-3 0-1-16,-3 12 3 0,0 8-3 16,0 9 0-16,0 1 0 0,1 3-1 0,1 2 0 15,2 0 0-15,2 0-1 0,0 0-1 16,0-1 0-16,3-4-1 16,3-3 0-16,0-1-1 0,1-3-1 15,0-3-2-15,-2-5-4 0,1-3-10 0,-2-3-14 16,-3-7-32-16,6 5-38 0,-4-4-44 15,0-1-62-15</inkml:trace>
  <inkml:trace contextRef="#ctx0" brushRef="#br0" timeOffset="-46726.49">26046 10561 463 0,'0'0'72'0,"0"0"-29"0,0 0-15 16,0 0-16-16,0 0-9 0,0 0-4 15,0 0 0-15,0 0 1 0,0 0-1 16,0 0 0-16,-46 76 1 0,42-42-1 0,1 0 2 16,0 3-2-16,1 0 1 0,2-2-3 15,0-3 2-15,0-4-2 0,6-5 1 16,-1-8-2-16,3-3 1 0,-1-5 0 15,1 0 0-15,0-2 3 0,2-5 0 16,5 0 0-16,-2-8 3 0,7-8-1 0,-1-4-1 16,0-6 1-16,0-1 2 15,-3-4 0-15,-2 2-1 0,-2 1 3 16,-4 1-4-16,-4 1 2 0,-2 1-1 16,-2 2 1-16,0 1-1 0,-3 2 0 0,-5 1 0 15,0 1 0-15,1 6-1 0,0 1 0 16,2 4 0-16,1 5-2 15,1-2-1-15,3 4-4 0,-7 0-2 0,-2 0-7 16,-5 4-7-16,2 4-8 0,3 4-15 16,4 2-23-16,2-2-21 0,0 4-24 15,3 4-8-15,0-7-16 0</inkml:trace>
  <inkml:trace contextRef="#ctx0" brushRef="#br0" timeOffset="-46307.75">26652 10504 433 0,'0'0'65'0,"0"0"-18"15,0 0-14-15,0 0-5 0,0 0-7 0,0 0-3 16,0 0-3-16,0 0-5 0,0 0-4 15,0 0-1-15,-6-23-2 0,6 23 0 16,-1-2 1-16,1 2-2 0,-1 0-1 16,1 0 0-16,-2 0 2 0,2 0 2 15,0 0 4-15,-1 0-1 0,1 3-1 16,0 4 2-16,-2 5-7 0,2-2 4 0,0-3-5 16,-1 4 1-16,1-4-1 0,0 3 1 15,0 2 1-15,0 1 0 0,0-1 0 16,0 1 0-16,0 7-1 0,0 0-1 15,0 6 1-15,0-1-1 0,0 0-1 16,0 2 0-16,0 1-2 0,0-1 1 16,0 0 0-16,0-1-1 0,0-6 2 15,0-2-3-15,0-4 1 0,0-2-3 16,0 1-1-16,0-7-5 0,0 0-7 16,0-1-11-16,0 1-18 0,0 1-57 0,-3 1-97 15,0-5-96-15</inkml:trace>
  <inkml:trace contextRef="#ctx0" brushRef="#br0" timeOffset="-39404.11">8997 8592 5 0,'0'0'13'15,"0"0"-3"-15,0 0 3 0,0 0 2 16,0 0-2-16,0 0 0 0,0 0-7 0,0 0-3 16,0 0 1-16,0-59 5 0,0 53 3 15,0 0 4-15,0 0 7 0,0 2-2 16,0 4 4-16,0-1-2 15,0 1-3-15,0-2-4 0,0 0-5 0,-1 0-7 16,1 1-4-16,0 1-3 0,-2-2-2 16,2 2 3-16,-1 0 2 0,1 0 4 15,0 0 4-15,0 0-1 0,-2 0 1 16,2 0 0-16,0 0-2 0,-1 3 2 16,1 4-2-16,0-1 0 0,0 6 5 0,0 1 2 15,0-2 2-15,0 8-2 0,0 1-4 16,0-1-2-16,0 7 9 0,0 1 5 15,0 2-2-15,0 3-3 0,1 3-9 16,-1 2-5-16,2 3 0 0,-2 4-1 16,1 0 2-16,1 0-2 0,-1 2 3 15,1-4-2-15,-1-1 0 0,2-1 5 16,4-3-1-16,-1 2 6 0,-2-3-4 16,-1-1-2-16,3-2 1 0,0-1-5 15,-1 1 1-15,-2 1 0 0,2 1 0 0,-4 1-3 16,2 2 1-16,1 1-1 0,-2 3-1 15,1-2 1-15,-2 2 0 0,-1-3 0 16,0 2 3-16,0-2 0 0,0 1-2 16,0-1 2-16,-3-2-3 0,0-4-2 15,-1-1 0-15,1-3 0 0,2-3-1 0,-1-1 2 16,2-2 1-16,0 0-1 0,0 1 2 16,0 0 0-16,0 3 3 0,0 1-3 15,0 1-1-15,0-1-1 16,0-3 0-16,0 1 0 0,0-2 3 0,0 1-4 15,0 0 2-15,0 0-2 0,-1 1 2 16,1-8 6-16,0 2-6 0,0-1 4 16,0-5-4-16,0 7 1 0,0-1 2 15,0 0 3-15,0 0 1 0,0 0-1 16,0-2 1-16,1-6-4 0,1 8 0 0,-2-4-3 16,1 2 1-16,-1 5 0 0,3 0 0 15,-3-2-1-15,0-6 0 0,3 3 0 16,-3 4 0-16,0-1-1 0,0 5 1 15,0 1 0-15,0-1 0 0,0-1 0 16,-3-6 0-16,3-1-1 0,0-4 1 16,0-2-1-16,0 1 1 0,0 0 0 15,0-1 0-15,0-2 0 0,0 3 1 16,0-9-1-16,0 8-3 0,0-6 3 16,0 5 0-16,0 1 0 0,0-1 0 0,0-1-1 15,0 1 1-15,0 1 4 0,0 0-2 16,0 2 3-16,0-2-5 0,0 0 0 15,0-1-1-15,0 1 0 0,0-1 0 16,0 0 1-16,0 2 0 0,0 1 0 16,0-1 0-16,-3 1 0 0,3-1 0 0,-1 1-1 15,1 0 1-15,0 0 0 0,0-1-1 16,0 2 1-16,0-3 1 16,0 2-1-16,0-8 0 0,0 5-1 15,0-5 1-15,0 0 0 0,0 0 0 0,0-6 0 16,0 0 1-16,0 0 0 0,0 2 0 15,0 0 2-15,0-1 1 0,0 0 0 16,0 1 1-16,1-1-2 0,-1 1-2 16,0-1-1-16,0 0-1 0,0 1-1 15,0-1 0-15,0 1-2 0,0 0 0 0,0-1 1 16,0 7 1-16,0-3 2 0,0 2 0 16,0 6-2-16,0-8 1 15,0 1 0-15,0 1-1 0,0-3 0 16,3 2 2-16,-3-1-4 0,0 1 1 0,0-6-1 15,0 0 2-15,0 0-1 0,0 1 1 16,3 0 0-16,-3 1 1 0,0 0 0 16,0-1 0-16,1 1-1 0,-1 0 1 15,0-1-2-15,0 1 2 0,0-1-1 16,0 0-1-16,2 1 0 0,-2-1 0 0,0 1-3 16,0-1 1-16,0 0-6 0,0 2-10 15,0-2-11-15,0-1-8 0,1 2-6 16,-1-2-1-16,0 0-12 0,0 1-16 15,0-1-28-15</inkml:trace>
  <inkml:trace contextRef="#ctx0" brushRef="#br0" timeOffset="-38623.41">8973 11178 357 0,'0'0'58'0,"0"0"-13"15,0 0-10-15,0 0-10 16,0 0-4-16,0 0-1 0,0 0-2 16,0 0 0-16,0 0 0 0,0 0-2 15,-9-8-2-15,9 8-3 0,0-1-1 0,0 1-3 16,0 0-2-16,-2 0-2 0,2 0-1 15,0 0-3-15,0 0 0 0,0 0 1 16,0 0-1-16,2 10 6 0,4 5-4 16,2 5 3-16,2 0-4 0,-1 0 0 15,0 1 0-15,1 2 0 0,-3 1 1 0,2 2-2 16,-1-2-1-16,0 2 1 16,-1-3 1-16,-1 0 0 0,0 1 1 15,-1-3-1-15,-2-5-1 0,1 0-1 16,-2-4 1-16,-2-1 0 0,1 0 2 0,-1-4-2 15,2-1 1-15,-2-6-1 0,0 4 0 16,1 0 2-16,-1 2 0 0,2-1-1 16,-2-5 0-16,0 0 0 0,0 0-2 15,0 2 2-15,1 0 1 0,-1-1-1 16,0-1 1-16,0 2-1 0,0-2 1 0,0 0 0 16,2 0 0-16,-2 0 0 0,0 3 0 15,0-3 1-15,0 0 1 0,0 0-2 16,0 0 1-16,1 0-1 0,-1-3-1 15,0-9-1-15,2 1-1 0,-1-9 2 16,-1 1 0-16,3-1 1 0,0-5-2 16,4 3 1-16,-4 6-1 0,0 0 1 15,0 1 0-15,0-2 0 0,-2 0-3 16,5 1 2-16,-2-1-2 0,2-1 2 16,0-6-1-16,1 2-1 0,-3 7 1 0,1 0 0 15,-2 0 0-15,1 4-5 0,-3 0 5 16,2 7-5-16,-3 4 7 0,0-2 0 15,0 2-1-15,0-2 0 0,0 1-1 16,0 0 0-16,0-1 0 0,0 1 0 16,3-1-1-16,-3 2 1 0,0-1 0 15,0 1-1-15,0-2 2 0,0 2 0 16,0-2 3-16,0 2 1 0,0 0 0 16,0 0 2-16,-3 0-1 0,-7 0 3 15,-3 4-3-15,-4 3 2 0,-1-1-4 0,4-1-2 16,1-1 1-16,4-2-1 0,-2-1-1 15,-1 2 0-15,8-3-3 0,-1 2-8 16,-2-2-19-16,-6 0-50 0,1 0-81 16,0 0-131-16</inkml:trace>
  <inkml:trace contextRef="#ctx0" brushRef="#br0" timeOffset="-37388.64">8984 8700 60 0,'0'0'34'0,"0"0"-9"0,0 0-3 15,0 0-5-15,0 0 1 0,0 0 2 0,0 0 2 16,0 0-3-16,0 0-8 16,-35-43 2-16,31 38 0 0,3 0-2 15,-2 1-3-15,1-1-2 0,1-1 2 0,1 0 1 16,0 0 5-16,0 0-3 0,-2 0-2 15,2 0-1-15,0 0 5 0,0 2 3 16,0 4 1-16,-1-2 2 0,1 2-1 16,0-2-3-16,-3 1-1 0,3-1-3 15,0 0-2-15,0 1-2 0,-3 0-2 16,3-1-3-16,0 0-1 0,0 1-1 0,-1 1-1 16,1-1-3-16,-2 1-4 0,2-3-3 15,-1 3-3-15,1 0 5 0,-3 0 8 16,0 11 6-16,-3 8 3 0,-1 4-1 15,1 1-3-15,0 2-1 0,-1-1 1 16,-1 2 0-16,-1 0-3 0,0 4 3 16,1-2 0-16,0 1-2 0,1-3-2 15,4-8 1-15,0-2-2 0,0-6 2 16,2-5-1-16,-1 4 0 0,1-5 0 16,-2-1 0-16,3 2 0 0,0-6 3 0,-1 0 3 15,1 0 4-15,0 0 3 0,0 2 2 16,0-2-5-16,0 0-3 0,0-9-5 15,1-7-3-15,6-4 1 0,-1-3 0 16,1 0 1-16,-1 0 0 0,3-1 0 16,-2 1-1-16,-1 2 2 0,1-1 0 0,-4 2-1 15,4 6 0-15,-3-4 0 0,-1 4 0 16,0 2 1-16,0-5-1 16,-1 8-1-16,-1-2 2 0,1 1-2 15,-1 5 2-15,-1-6-1 0,3 7 1 0,-3-2-1 16,0 2 0-16,0 4 1 0,0-2-2 15,0 2 0-15,3-2 1 0,-3 1-1 16,0-1-1-16,1 0-1 0,-1 1-1 16,0 0-3-16,2 1 0 0,-2-2 1 15,0 2 2-15,0 0 2 0,5 0 2 0,3 6 0 16,0 6-1-16,5 4 1 16,-1-2 3-16,0 2 0 0,2-1 3 15,-2-1-2-15,0 1-4 0,0-3 1 16,-2 2-2-16,2-2 1 0,-2 0 0 0,2 0-1 15,-1 0 0-15,-1 2 0 0,-4-4 1 16,4 1 0-16,-4-3 0 0,-2-1-2 16,2 1 1-16,-3-2-1 0,4 1-1 15,-4-3 2-15,0-1 0 0,-3-3-1 16,1 3-1-16,1-1 0 0,-1 2-1 0,2 0 1 16,-3 1 0-16,0 1 0 0,0 6 1 15,0 5 0-15,-10 1 0 0,-4 6-2 16,-8-2-1-16,0-2-6 15,-1-1-6-15,-3-2-17 0,3 1-37 0,1-3-50 16,2-2-133-16</inkml:trace>
  <inkml:trace contextRef="#ctx0" brushRef="#br0" timeOffset="-36788.29">8024 9940 342 0,'0'0'73'0,"0"0"-15"0,0 0-3 16,0 0-15-16,0 0-20 0,0 0-4 15,0 0-7-15,0 0-1 0,0 0-6 16,0 0-4-16,-31-53 1 0,31 53-3 15,0 0 6-15,0 14-1 0,0 6 2 16,0 9-1-16,0 1-2 0,0 2 1 16,0 3 1-16,0 3-1 0,0 1 0 15,0 2 1-15,0-3-4 0,-4-1 2 16,0-5-2-16,4-10 0 0,0-2-1 16,0-8-1-16,0-6-3 0,0 0-7 0,0-2-6 15,0-2-6-15,0 1-24 0,4 2-32 16,2-5-45-16,4 0-71 0</inkml:trace>
  <inkml:trace contextRef="#ctx0" brushRef="#br0" timeOffset="-36287.76">8199 10032 308 0,'0'0'45'0,"0"0"-6"16,0 0-9-16,0 0-12 0,0 0-9 16,0 0-5-16,0 0 0 15,0 0 1-15,0 0 0 0,0 0 0 16,3-13 3-16,-3 13 0 0,-6 9 2 0,0 3 2 15,-3 6-3-15,1 2 1 0,4-1-1 16,-1 1-5-16,2-6 1 0,2 2-4 16,-1 0 2-16,2 2-3 0,0 4 0 15,0-4 0-15,8-1 1 0,-1-2-1 16,3-4 1-16,0-3-1 0,3-2-1 0,-3-2-1 16,6-1-1-16,3-3 0 0,-3 0 2 15,7-7 2-15,-1-6-3 16,-5-2 4-16,0-3-1 0,-1-2-2 0,-3-2 3 15,-4-1 3-15,2 0 0 0,-5 7 2 16,-3-4 0-16,-3 0-2 0,0 0 3 16,-7-2 5-16,-6 2 2 0,3 6 1 15,1 3-4-15,-4 4-3 0,4 2-5 16,-2 2-2-16,-1 0-2 0,1 3-3 16,-1 0 0-16,2 0-5 0,0 4-8 0,4 3-12 15,-2 6-20-15,6 1-24 0,2 5-41 16,6 4-42-16</inkml:trace>
  <inkml:trace contextRef="#ctx0" brushRef="#br0" timeOffset="-36016.2">8492 9969 486 0,'0'0'59'15,"0"0"-15"-15,0 0-13 0,0 0-8 16,0 0-5-16,0 0-3 0,0 0-4 16,0 0-3-16,0 0-2 0,0 0-4 15,0-24-2-15,0 24 0 0,3 0 0 0,2 6 1 16,2 8 1-16,0 6 0 0,3 2-1 16,-4 4-1-16,4 2 0 0,-1 3-1 15,-2 1-1-15,0 2-1 16,1-2-2-16,0-1-5 0,-2-2-11 0,-2-9-25 15,1 2-49-15,-1-9-108 0,-1-1-90 16</inkml:trace>
  <inkml:trace contextRef="#ctx0" brushRef="#br0" timeOffset="-34632.47">7370 7609 156 0,'0'0'43'0,"0"0"3"0,0 0 0 16,0 0-9-16,0 0-2 0,0 0-8 15,0 0 0-15,0 0-2 0,0 0-5 0,0 0-7 16,-4-13-6-16,4 11-1 0,0 2-4 16,0-2-1-16,0 2 0 0,0-1-1 15,0 1 1-15,0-2-2 0,0 2 0 16,0-1 1-16,0 1-1 0,0-2 1 15,0 2 0-15,0-1 0 0,0 1-1 16,0 0 2-16,0-2 1 0,0 2 4 16,6-1 3-16,7-1 0 0,4-1-1 15,0 2-4-15,1-1-3 0,1 2 0 16,-8 0-2-16,8 0 0 0,0 0 1 0,0 0 0 16,5 0 4-16,1 0-3 0,1 0 1 15,-2 0-1-15,1 0-6 0,1 0 5 16,3-3-1-16,-2 2 0 15,1-2-2-15,-1-2 0 0,1 2-1 0,-1-3 1 16,5 2 3-16,0-4-1 0,-2 2 1 16,3-2-1-16,-2-1 1 0,-1 1-1 15,-4 1 0-15,-1-1 0 0,-5 3 0 16,0 3 0-16,-8 0-1 0,-6 2-1 16,5 0-1-16,-8 0-3 0,3 0 2 0,0 0 1 15,-6 0 3-15,0 0 5 0,0 4 0 16,0 8 0-16,0-2 2 0,-6 5-2 15,0-7-2-15,-1-1 1 0,0 1-1 16,4-5-2-16,0 0 1 0,3-3 0 16,-2 0-2-16,2 0 2 0,-1 1 1 0,1 1 0 15,-3-2 0-15,3 1 1 0,0-1-2 16,0 0-2-16,-3 2 0 16,3-2-4-16,0 0-1 0,0 0-2 15,0 2-3-15,0-2 1 0,0 0 1 0,0 0 2 16,0 0-1-16,0 0-3 0,0 0-5 15,3 0-12-15,3 1-22 0,-2 1-24 16,1 0-32-16,-1-1-61 0</inkml:trace>
  <inkml:trace contextRef="#ctx0" brushRef="#br0" timeOffset="-32391.54">8530 7374 237 0,'0'0'56'0,"0"0"-13"0,0 0-20 15,0 0-8-15,0 0 1 0,0 0 8 16,0 0 2-16,0 0-1 0,0 0-10 16,-3-79-12-16,-3 73-6 0,-1 1-7 0,-3 0-3 15,3 3 2-15,-4 2 1 16,0 0 4-16,-1 0 5 0,-3 1-3 16,0 7 3-16,-4 2 0 0,6 2 1 15,-1 1-1-15,2 0 1 0,2 1-1 0,2-4-3 16,2 3 2-16,1-4-3 0,2 1-1 15,-1 1 0-15,4 1 4 0,0 3-3 16,0-4 6-16,4 4-1 0,4-2 4 16,-2-6-1-16,5 4-2 0,-1-2 2 15,3-1-1-15,3 2-3 0,3-1 2 0,-3 0-1 16,1-1 0-16,-2 1-1 0,0 0 0 16,-3 2-2-16,-3-2 1 0,-1 1 1 15,-3-2 1-15,-2 1 2 16,-2 2 2-16,-1-1 1 0,0 5 2 0,-6-2 1 15,-2-1-1-15,-1-2 3 0,2-6 6 16,-4-1 3-16,2-1-2 0,-3 0-2 16,-1-1-6-16,1-1-1 0,-6 0 3 15,6-3 0-15,0-6-1 0,1-3-5 16,8 2-5-16,-1-9-2 0,4-2-2 0,3 0 0 16,8-6-3-16,2 1 2 0,6 2-4 15,0 0-6-15,4 4-7 0,3 0-11 16,0 2-14-16,1-1-15 0,-2 2-16 15,4 1-3-15,-2 1 1 0,-1-2-3 16</inkml:trace>
  <inkml:trace contextRef="#ctx0" brushRef="#br0" timeOffset="-31975.67">8783 7272 245 0,'0'0'72'0,"0"0"-8"0,0 0-14 15,0 0-11-15,0 0-6 0,0 0-8 16,0 0-6-16,0 0-1 0,0 0-3 15,6-4-1-15,-6 4-6 16,0 0-1-16,0 0-3 0,3 0-3 0,-3 0-1 16,0 0-3-16,0 0-1 0,0 0 1 0,-6 9 5 15,-3 5 2-15,-5 8 1 16,-5 3-2-16,2 2-3 0,-1 1 1 16,1 1-2-16,4 2 2 0,-1 1-2 15,3-2 1-15,4 0-1 0,0 1-1 0,1-4 0 16,5-1 1-16,1-3-2 0,0-4 2 15,3-2 0-15,2-6 0 0,5-1-1 16,2-2 1-16,2-4 0 0,1 3-1 16,2-7-1-16,2 0 1 0,1-2 1 15,8-5 1-15,-4-3 0 0,1-2 0 0,-5-2 0 16,0 1 0-16,-5-3 0 16,-2 0 2-16,-6 4 0 0,-2-3 0 15,-4-2 0-15,-1 0 0 0,0-3 2 16,-7 4-1-16,-1 4 0 0,-3 3-2 0,-2 3-3 15,4 2-2-15,-11 3-3 0,1 1 1 16,0 6-1-16,-8 8-5 0,2 1-11 16,4 3-22-16,2 0-35 0,3 4-28 15,6-3-26-15,4 1-41 0</inkml:trace>
  <inkml:trace contextRef="#ctx0" brushRef="#br0" timeOffset="-30974.45">9020 7483 410 0,'0'0'56'15,"0"0"-13"-15,0 0-13 0,0 0-7 16,0 0-3-16,0 0-5 0,0 0-4 16,0 0-6-16,0 0-5 0,0 0-3 15,-14-11 1-15,14 11 0 0,0-1 2 0,13 1 1 16,3 0-4-16,7 0 2 0,1 0 1 15,1 0 1-15,1 0 2 0,4 0-2 16,2 0-1-16,1 0 0 0,5 0 2 16,0 0-1-16,1 0-1 0,1 0 0 15,-1-1 1-15,2-1-1 0,2 1-1 0,-1-1 1 16,0 0-2-16,1 1 2 0,-1-1 1 16,-4 1 0-16,2-2 0 15,-5 1-1-15,0-2 0 0,-3 1 0 16,-1-2-2-16,0 1 3 0,-4-1-3 0,-9 2 2 15,0 0 0-15,-7 0-1 0,-6 1 0 16,1 2-2-16,-6 0 1 0,0-1-1 16,0 1 1-16,0 0-1 0,3 0 1 15,-2 0 0-15,-1 0-1 0,0 0 1 16,0 0 0-16,0 3-1 0,0 1 1 0,-1 3-1 16,-5 0-1-16,5-4-2 0,-2 0 2 15,0 2-4-15,3-5 2 0,-1 0 2 16,1 0 2-16,-2 1-1 0,1-1-2 15,-1 0 0-15,1 2-4 0,-1-2 2 16,-2 0-1-16,-2 0-1 0,3 0-2 16,-5-5 0-16,3 2 0 0,-2-5-5 15,0 3 1-15,-2-2 3 0,-4-1 4 16,1-2 2-16,-6 1 1 0,6 3 1 16,-4 1-2-16,2 1 4 0,1 1 2 0,-5 0 0 15,0 0 2-15,6 0 0 0,-5 1 2 16,7 1-2-16,-2-2 0 0,-1 3 2 15,1 0 0-15,0 0 2 0,6 0 1 16,-6 0 6-16,6 0 4 0,-1 0 3 16,1 0 2-16,6 0 1 0,-1-2-2 0,1 2-3 15,-2 0-2-15,1 0-7 16,-2 0-6-16,3 0-1 0,-3 0-5 16,3 0 0-16,0 0 3 0,0 0-1 15,0 0 1-15,3 0 1 0,7 2-2 0,6 5 2 16,0-1 0-16,7 1-1 0,-1-2 0 15,-3 0-2-15,2-2 0 0,-1 2 1 16,-2-3 1-16,5 2 2 0,-3-3-1 16,1 2 0-16,-6-1-1 0,0 0 0 15,-1-2 0-15,-5 1-1 0,3 0-1 0,-7-1 0 16,1 2 1-16,-6-2 0 16,0 0 1-16,0 0 0 0,0 1 0 15,3-1 2-15,-3 2 2 0,0 3 3 16,-3 3 0-16,-8 3-1 0,-4 1-1 0,-5 0-1 15,4-1-1-15,-6 1-2 0,-2 4 0 16,-2 2-2-16,-2 2-1 0,2 0-5 16,-1 4-4-16,1-3-13 0,1 1-32 15,2 0-68-15,4 0-101 0</inkml:trace>
  <inkml:trace contextRef="#ctx0" brushRef="#br0" timeOffset="-9511.4">7091 4795 12 0,'0'0'5'0,"0"0"-3"0,0 0-1 16,0 0 1-16,0 0-2 0,0 0 4 15,0 0 1-15,0 0 2 0,0 0 3 16,0 0-2-16,-1 0 5 0,1 0 6 16,0 0 5-16,0 2 3 0,0-2 0 0,0 0-6 15,0 1-5-15,0-1-6 0,0 0-3 16,6 1-2-16,-1-1-2 0,1 0 0 15,6 3-2-15,-8-3 0 0,10 0 0 16,-2 2 2-16,1 0-2 0,3 1-1 16,-6-1 0-16,7 3 0 0,-8-3 0 0,1 1-3 15,2 0 3-15,-2 0 0 0,6 0 3 16,-6-1 0-16,7 3 1 16,-1-1-1-16,0-3 0 0,0 2-1 15,4-3-2-15,-2 2 1 0,2-2 0 0,4 0-1 16,1 0 3-16,-2 0-2 0,3-2 0 15,0-1-1-15,2 0 1 0,-1 0 0 16,-1 1 1-16,3 0-1 0,0 1-1 16,0 0 0-16,0 1 0 0,-3 0 0 15,6 0 1-15,0 0-1 0,2 0 1 0,2 0 0 16,-1 0-1-16,1 0 1 0,-1-1 1 16,3-3-2-16,-1 3 0 15,1-3 0-15,-1 0 0 0,1-1 0 16,5 1 1-16,-2 1-1 0,-2 1 1 0,4-1-1 15,-2 3 0-15,-2 0 1 0,0 0-1 16,0 0 1-16,0 0 1 0,0 0-1 16,0 0 0-16,-3 0 0 0,-1 0 1 15,-2 0 2-15,0 0-2 0,-1 0 1 16,0 0-2-16,-2 0 1 0,1 0 2 0,1 0 1 16,-1 0 5-16,3-1 0 0,-1 1 1 15,2-1 0-15,2 1 0 0,1 0-3 16,-2 0 1-16,0 0-3 0,-1 0-3 15,-2 0-1-15,0 0 0 0,-4 0 0 16,4 0-1-16,-1 1 0 0,4-1 1 16,-1 0 0-16,1 0 1 0,2 0-2 15,1 0-1-15,-2-1 0 0,0-3-1 16,-1 3 1-16,0 0 0 0,-1-1-1 16,1 0 1-16,-2 1 2 0,3-1-2 0,-1 0 1 15,2 1 0-15,-2 0-1 0,1 0 3 16,1-1-3-16,-2 0-1 0,2 2 1 15,2 0 0-15,-4 0-2 0,2 0 2 16,-2 0-1-16,-1 0 0 0,-2 0 1 16,3 0 0-16,-1 0 2 0,-1 0 0 15,4 0-1-15,1 0 0 0,1-3-1 16,-2 1 1-16,0-2-1 0,-3 1 0 16,-1 1-2-16,0 1 1 0,-4 0 1 15,6 1 0-15,-3-2 2 0,2 2-2 0,1 0 0 16,-1 0-1-16,1 0 1 0,-3 0-1 15,-1 0-1-15,-3 0 1 0,3 0 0 16,0 0 2-16,1 0-1 0,3 2 3 16,-1-2-2-16,-1 0-1 0,0 0 0 15,-4 0-1-15,2 0 1 0,-2 0 0 0,-1 0 3 16,6 0 0-16,-2 0 1 0,3 0-3 16,1 0 1-16,0 0-1 15,-2 0 0-15,1 0 1 0,-3 0-2 16,0-2 0-16,-2 2-2 0,1 0 2 0,1-1 2 15,2-1 0-15,2 0-2 0,1-1 0 16,-1 2 0-16,1-2 1 0,0 0 1 16,-1 0 1-16,1 0-1 0,1-1-1 15,0 2-1-15,1-1 0 0,-1-2 0 16,-2 3 2-16,-1-2-1 0,1 1-1 0,1 0 3 16,2 0-2-16,1 0 1 0,4 1-1 15,-5-1 0-15,-1 2-2 0,-3 0 0 16,-4-1-1-16,-7 2-2 0,-1 0 1 15,-1 0 3-15,-1 0-1 0,4 0 1 16,-3 2 1-16,3-1 0 0,2-1 1 16,1 0 1-16,0 0-2 0,-2 0-1 15,2 0 0-15,0 0 0 0,-2 0 0 16,4-1 1-16,-1-3-1 0,2 3 1 16,3-2-1-16,-2-1 1 0,0 1 1 0,0 1-1 15,1-1-1-15,-1 0 0 0,5-1-1 16,0 1 0-16,2 0 1 0,-1 2 0 15,1-2 1-15,2 0-1 0,-3 1-2 16,-1-1 1-16,1 0 1 0,-2 1 0 16,1-2 0-16,3 3 0 0,2-3 1 15,-3 3 0-15,1-1-2 0,-2 1 1 16,-6-1-1-16,0 2 1 0,-2 0 0 16,-4 0 0-16,1 0 1 0,-2 0 0 15,-3 0-1-15,-1 0 0 0,-5 0-1 0,3 0 0 16,-7 0 1-16,6 0-1 0,-9 0 0 15,2 0-2-15,-2 0 1 0,-6 0 2 16,3 2 0-16,-7-2 0 0,0 0 0 16,0 0 0-16,2 0 0 0,-1 1 1 15,1-1 2-15,-1 0-1 0,-1 0 2 0,3 0 2 16,-3 0 1-16,3 0-2 0,-2 0 1 16,1 2-3-16,-1-2 0 15,1 0-2-15,-1 0-1 0,-1 0-2 16,2 0-3-16,-2 0-5 0,0 0-7 0,1 0-10 15,-1 0-17-15,0 1-22 0,2-1-23 16,-2 0-77-16</inkml:trace>
  <inkml:trace contextRef="#ctx0" brushRef="#br0" timeOffset="-8423.34">9979 3324 3 0,'0'0'2'16,"0"0"2"-16,0 0-1 0,0 0 1 15,0 0-2-15,0 0-1 0,0 0-2 16,-10 87 1-16,8-60 0 0,1 1-1 0,1 1 0 16,0 4-5-16,0 6 0 0,0 0 2 15,0 3 4-15</inkml:trace>
  <inkml:trace contextRef="#ctx0" brushRef="#br0" timeOffset="-5485.85">10336 4772 4 0,'0'0'5'0,"0"0"-2"0,0 0-1 15,0 0-2-15,0 0 2 0,0 0-1 0,0 0 0 16,0 0 3-16,0 0-4 0,0 0 1 16,4-15 0-16,-4 15-1 0,0-1 1 15,0 1 0-15,0-2 1 16,2 2-2-16,-2-2 1 0,1 2-4 0,-1 0 3 15,2-3 0-15,-2 3-1 0,1-1 1 16,-1 1-2-16,0-1-2 0,2 1 1 16,-2-2-3-16,0 2-3 0,1 0 8 15</inkml:trace>
  <inkml:trace contextRef="#ctx0" brushRef="#br0" timeOffset="6696.22">10213 4818 322 0,'0'0'27'0,"0"0"-16"0,0 0-16 0,0 0-26 15,0 0-36-15,0 0-64 0</inkml:trace>
  <inkml:trace contextRef="#ctx0" brushRef="#br0" timeOffset="8726.99">10304 4766 137 0,'0'0'34'16,"0"0"-4"-16,0 0-6 0,0 0-8 15,0 0 1-15,0 0-8 0,0 0-1 16,0 0-4-16,0 0-8 0,0 0 0 16,-4-44-7-16,4 39-1 0,0 1 2 0,0 0-2 15,4 0 0-15,-4 4 5 0,3 0 0 16,3 0 6-16,3 0 3 0,-2 2 0 15,1 4 1-15,-2 1-1 0,-3-5 3 16,2 6 0-16,-4-4 2 0,1 1 0 16,-1-1 2-16,-1 1 2 0,0 1-1 15,0 0 3-15,0 4-3 0,-1-6 3 16,-1 1 3-16,1-2 4 0,1-3 6 16,-5 2 3-16,2 1-1 0,0-1-3 15,0 1-5-15,3-3-3 0,-8 0-5 0,5 0-3 16,-6-3-3-16,-1-2-5 0,3-2 1 15,1 0-1-15,-1-3-1 0,4 2 1 16,-1-2-1-16,1 0-1 16,1 5 0-16,-1-6 1 0,3 5-3 0,0 0 2 15,0-5-3-15,0 7-4 0,0-1 3 0,0 1-2 16,0 4-1-16,0-2 1 0,0 2-1 16,2-3 1-16,1-2 1 15,0 2 3-15,4 2 1 0,-1 1 3 16,4 0-1-16,0 3 1 0,-3 2 2 0,2 1-2 15,-2 1 2-15,-1 3 0 0,-5-5 1 16,2 3-1-16,-3-2 1 0,0 5 2 16,0-1 0-16,0-5-1 0,0 2 1 15,-3-2-2-15,-4 1 4 0,0 0-1 16,4-2 0-16,-4 0 1 0,2-3 1 0,1 1 1 16,0 0-1-16,-2-2-2 0,2 0-1 15,-5-4-4-15,3 0-1 0,0-4-2 16,1 1-1-16,0-2-1 0,1-1 0 15,4 5 1-15,-3-5-3 0,3 4 1 16,0-5 0-16,3 1 0 0,3 2-2 16,1 1 0-16,-4 4-1 0,4-2 2 15,-4 3 2-15,10 1 1 0,-3 1 1 16,3 0 0-16,4 0 0 0,-8 1-1 16,4 6 2-16,-3-2 0 0,-4 2 1 0,0 1 1 15,-3-3-2-15,0 3-2 0,-2-4 2 16,1 2 2-16,-2 4 3 0,0-1 3 15,-8 4-1-15,1-2-1 0,-3-3 0 16,0-2-1-16,0-3 1 0,-1 1 1 16,3-2-1-16,5-1 3 0,3-1-2 15,-1 0 2-15,1 0-5 0,-2 0-2 0,1 2 0 16,-1-2-2-16,1 0-3 16,-1 0 1-16,1 0-1 0,-1 0-2 15,1 0 2-15,-2 0-2 0,3 0 1 0,0 0 0 16,0 0 2-16,0 0 1 0,0-5 0 15,3 1-1-15,0 1 1 0,4-3 1 16,-2 2 0-16,-4 1 1 0,6 0-1 16,-7 3-1-16,0-1 0 0,0 1 0 15,1 0 0-15,1 0 0 0,-1 0 0 0,1 0 0 16,-2 0 0-16,0 0 1 0,1 0 1 16,-1 0 1-16,0 0 0 15,0 0 0-15,-1 4 1 0,-8 4-1 16,4-1-1-16,2-5 2 0,0 1 0 0,3-3 0 15,-2 0 1-15,2 0-1 0,-1 0 0 16,-5 0 0-16,0 0-3 0,-1 0 1 16,3 0-1-16,-1 0 0 0,1-2-1 15,1 0 0-15,2-1-3 0,-1-3-1 16,2 1 0-16,0-5-1 0,0 1 2 0,0 1 0 16,3 0 0-16,0 6 1 0,7-2-1 15,-3 3 1-15,-1-1 2 0,4 2 0 16,-4 0 1-16,5 0-1 0,-2 0 0 15,-4 0-1-15,-1 5 1 0,-1-2 2 16,0-1-1-16,-2 8 3 0,-1-4-1 16,0 3 0-16,-4 5 0 0,-2-5-1 15,-4 2 0-15,1-4 1 0,5-3 0 16,1-2 0-16,3-2 0 0,-1 0 3 16,1 0-3-16,-2 2 0 0,1-2-2 0,-1 0-1 15,1 1-2-15,-1-1-10 0,2 0-21 16,-1 0-25-16,1-3-22 0,1-9-22 15,10-1-10-15,1-5-33 0</inkml:trace>
  <inkml:trace contextRef="#ctx0" brushRef="#br0" timeOffset="10234.95">10258 4086 0 0,'0'0'1'0,"0"0"1"15,0 0-2-15,0 0 2 0,0 0 0 16,-7-77 2-16,7 70-1 0,0-3 0 0,0 4-2 16,0 0 0-16,-2-7 3 0,2 9 1 15,-1-2 2-15,1-5-1 0,0 5 4 16,0-4-4-16,0-3 1 0,0 1-2 15,0 2-2-15,0-3 10 0,0 3 2 16,0 4 2-16,0 2-2 0,0-3-10 16,0 1-4-16,0 0 0 0,0 2 1 15,0 4 0-15,0-2 2 0,0 2 1 16,0-2 3-16,0 1 1 0,0-1 6 16,0 1 4-16,0 0 2 0,0-1 1 0,0 1-3 15,0-1-3-15,0 0-3 0,0 1-1 16,0-1-4-16,0 1-2 0,0-1-2 15,0 1 0-15,0-1-2 0,0 1 1 16,0 0 1-16,0-1 1 0,0 0-2 16,0 1 2-16,0-1-2 0,0 0 3 15,0 1-1-15,0-1-1 0,0 1 1 16,0 0-3-16,0-1 1 0,0 1-1 16,0-1-1-16,0 1-1 0,0 1-1 15,0-2-5-15,0 2 2 0,0-2 0 0,0 2 2 16,0 0 4-16,0 0 2 0,0 0 2 15,0 7 1-15,1 6 0 0,2 6 2 16,0-3-1-16,0 3 4 0,0-3-2 16,1 1-6-16,-2-5 1 0,1 6-2 15,1 0 5-15,-3 1 5 0,2-1 0 0,0 0-4 16,-1-2-3-16,-1 1-6 16,2 6 2-16,1-2 3 0,-1 0 1 15,-1 2 2-15,1 0-2 0,-2 1-1 16,2 1-1-16,-2 1-1 0,1-2 0 0,-1-1-2 15,-1-5 1-15,3-1-6 0,-3-2 2 16,3-3 1-16,0 6-1 0,0-1 2 16,0 1 2-16,1 5-2 0,-1-8 1 15,1 2-1-15,-1-2 0 0,0 2 0 16,0 3-1-16,0-4 5 0,0 0-1 0,-2 3 2 16,1-1-3-16,-1 0 0 0,2 1 1 15,-3-3 1-15,3 3 1 0,-3-1 1 16,0 0 2-16,0 0-2 0,0-6 0 15,0 8-1-15,0-6-1 0,0-1-1 16,0 1-2-16,0 2 0 0,0 3 0 16,0-6-2-16,0 10 2 0,0-3-3 15,0-5 2-15,0 6-1 0,0 1 1 16,0-2 0-16,0-1 0 0,0 2-2 16,0-2 2-16,0-4 0 0,0 6 0 0,0-7-2 15,0-2 0-15,0 1-1 0,0-2 3 16,0 1 0-16,0-1-2 0,0 0 4 15,0 1-2-15,0-2 0 0,0 2 1 16,0 6 4-16,3 1-4 0,-2-3 3 16,2 3-3-16,-3-1-1 0,0-6 1 15,1 9-1-15,-1-2 0 0,0-7-1 16,0 7 2-16,0-5-1 0,0-1 0 16,0 9 0-16,0-4 1 0,0 6-1 15,-1-7 1-15,-2 1-1 0,2 1 1 0,-2 0-2 16,0 6 2-16,2-10-2 0,-1 3 1 15,1 0-1-15,-1-6-1 0,2 8 1 16,0-1 0-16,0 1 1 0,0 5 2 16,0 1-2-16,-1 0 2 0,1-2-2 15,0 0 0-15,0-1 0 0,0-2 0 0,0 2 2 16,0-7-1-16,0 3 1 16,0-3-3-16,0-4 0 0,0 8 0 15,0-1 2-15,0 1 1 0,1 3 0 16,-1 1 0-16,2-2-1 0,-2 1 1 0,0-6-1 15,0 1 0-15,0 3-2 0,0-1 1 16,0 6-2-16,0-2 2 0,0 0-1 16,1 2 1-16,1 0 0 0,-1 2 1 15,-1 0-2-15,3 1 2 0,0-2-3 16,1 1 2-16,-3 2-1 0,1-1 2 0,-1 1 3 16,1 2-4-16,-1-3 4 0,1 1-4 15,-1-8-1-15,1-3 1 0,-2-8-1 16,1 1 1-16,-1 0-1 0,0-8 1 15,0 3-1-15,0-7 2 0,0 0-2 16,0 0 1-16,0 1 0 0,3 5-1 16,-3 0 1-16,0-1 0 0,0 1 0 15,0-6 0-15,0 0 1 0,0 0-1 16,0 1-1-16,3 1 1 0,-3-1-3 16,0 1 3-16,1 0 0 0,-1-1 0 0,0 1 1 15,2-1-1-15,-2 0 1 0,0 1-1 16,0-1 0-16,1 1-4 0,-1-2-10 15,0 2-32-15,0-2-52 0,0-4-66 16,0-9-109-16</inkml:trace>
  <inkml:trace contextRef="#ctx0" brushRef="#br0" timeOffset="10757.4">10385 4107 150 0,'0'0'42'15,"0"0"-3"-15,0 0-8 0,0 0-5 16,0 0-7-16,0 0-6 0,0 0-3 15,0 0-7-15,0 0-6 0,0 0-10 16,0-3-3-16,0 3-4 0,0 12-14 16,0 9-20-16,0 8-77 0</inkml:trace>
  <inkml:trace contextRef="#ctx0" brushRef="#br0" timeOffset="15229.13">10683 4985 215 0,'0'0'49'0,"0"0"-7"0,0 0-7 16,0 0-3-16,0 0-2 0,0 0-1 15,0 0-1-15,0 0-5 0,0 0-4 0,-7-37-5 16,1 34-4-16,2 0-3 0,-3-2 1 16,-1 0-3-16,4 4 1 0,1 0-2 15,-4 0 1-15,3-1-5 16,-1 0 0-16,1 1-3 0,-2 1-1 0,-5 0 1 15,2 0-1-15,-4 6 0 0,4-1 1 16,2 2-2-16,3 1-5 0,-1-1 3 16,1 2 1-16,-1 2 3 0,0 4 4 15,2-3 0-15,0 7-2 0,3-1 2 16,0 0 0-16,0 5 0 0,3-6-1 16,0-2-2-16,2-6-4 0,-2 2 1 0,0-3 0 15,0 2 0-15,0-1-2 0,-1-6 0 16,1 1 0-16,-2-1 0 0,3 0 5 15,-1 0 1-15,9-1-2 0,1-2 6 16,4 0-11-16,6-5-5 0,-2-2-12 16,-3-3-5-16,-2 2-1 0,0 0 2 15,-4 1 11-15,-1-1 2 0,-2 3 6 16,-2 1 3-16,2-1 1 0,-4 2 1 16,0 1 4-16,-5 2 2 0,3-3 2 0,0 1 2 15,0-1 4-15,0 1 4 0,-3 2 6 16,0 0 8-16,0 0 3 0,1-2 3 15,-1 2-4-15,0 0-5 0,0-1-4 16,3 1-1-16,-3-2-2 0,0 2 2 16,1 0-2-16,-1-1 3 0,0 1 3 0,0 0-2 15,2-2-2-15,-2 2 0 16,0 0-3-16,0-2-2 0,0 2-4 16,0 0-1-16,0-1-1 0,1 1-1 15,-1 0-2-15,0 0-3 0,0-1 0 0,0 1-1 16,0 0 0-16,0-3-1 0,0 3 2 15,2 0-2-15,-2 0-1 0,0 0 1 16,0-2-2-16,0 1 1 0,0-1 0 16,0 0-2-16,1 1 1 0,-1 0-1 15,0-1-3-15,0 1 2 0,0-1-1 0,0 1-2 16,0-2-1-16,0 3-3 0,0-2-6 16,0 0-4-16,0 1-10 15,0 1-6-15,0-2-7 0,0 2-8 16,0-2-2-16,0 2 5 0,0 0 12 0,0 0 15 15,0 0 13-15,3 0 4 0,-3 0 4 16,1 0-1-16,1 0 6 0,-1 0 0 16,-1 0 2-16,2 0 6 0,-2 0 4 15,1 0 10-15,-1 0 6 0,2 0 6 16,-2 0-2-16,1 0 1 0,-1 0-5 0,0 0-2 16,0 0-5-16,0 0-5 0,3 0-5 15,-3 0-1-15,0 2-4 0,0-2-1 16,0 0-3-16,0 0 0 0,0 0-2 15,0 0-2-15,0 2-1 0,0-2 0 16,0 0 0-16,0 0-1 0,0 0 0 16,0 1-1-16,0-1 1 0,0 0 0 15,0 2 2-15,0 6 2 0,0 4 1 16,4 8 0-16,-1 2-3 0,0 1-1 16,-1-2 4-16,-1 2-4 0,1 2 4 0,2-3-6 15,-3 1-4-15,2-6-1 0,0 1-4 16,-2-6-8-16,1 0-20 0,2 9-39 15,-2-7-66-15,1 7-110 0</inkml:trace>
  <inkml:trace contextRef="#ctx0" brushRef="#br0" timeOffset="20803.86">12768 7963 57 0,'0'0'16'16,"0"0"-5"-16,0 0 2 0,0 0 1 15,0 0-1-15,0 0 0 0,0 0-2 16,0 0-3-16,0 0-4 0,0 0-3 16,8-17-1-16,-7 16 0 0,2-4 0 0,0 0 0 15,0 2 1-15,0 0 0 0,-3 3-1 16,0-2-1-16,0 2 1 0,1 0-1 15,1 0 0-15,-1 0 1 0,1 0 0 16,0-2 1-16,0 2 3 0,-1 0 0 16,-1 0 2-16,3 0 6 0,-3 0 2 15,3 0 5-15,-2 0 3 0,1 0 1 16,-2 0-3-16,1 0-2 0,-1 0-1 16,0 0-2-16,0 2 1 0,-1 2 4 15,-2 0-1-15,0 0 4 0,3-4-2 0,-3 0 2 16,3 0-3-16,0 0-2 0,-1 1-3 15,-1-1-2-15,-5 0-4 0,1 0 0 16,-1-1-4-16,0-4-1 0,4 2-3 16,-4-3-1-16,5 1 0 0,1 0-1 15,-2 1-1-15,3 4 1 0,0-2-1 0,0 2-1 16,0-1-1-16,0 0-3 0,0-2 1 16,0 3 0-16,0-5 4 15,0 2 1-15,4 0 3 0,-1 0-2 16,4 3 1-16,-1 0 0 0,4 0-2 0,1 0 2 15,-3 0 1-15,4 0-1 0,-5 3 0 16,1 1 0-16,-5-2 0 0,3 3 1 16,-4 0 2-16,-1-1 2 0,1 7 0 15,-2-1 1-15,-2 3-2 0,-5 7 0 16,-4-5 1-16,0 0-1 0,1-5 2 0,2-1 3 16,2-3 0-16,3-3 5 0,0 0-1 15,3-3-1-15,0 0-3 0,-6 0-4 16,2 0-2-16,-1 0-1 0,-3 0-2 15,5-4-1-15,0-6-2 0,0 0 2 16,3-1-3-16,0-5 3 0,3 2-3 16,1 0 0-16,5 1 1 0,-3 6-1 15,1 3 0-15,0-2-2 0,-4 4 1 16,2 0-1-16,-5 2 0 0,5 0 2 16,-2 0 1-16,3 0 1 0,-2 0 1 0,-2 4 0 15,1-1 1-15,-2 0 0 0,2 1 1 16,-3-4 1-16,0 5 0 0,0 0-1 15,0-1-1-15,-1 4 0 0,-2-5 0 16,0 0 1-16,1 1-2 0,2-4 0 16,0 0 0-16,0 0-3 0,0 2-1 15,-1-2-4-15,-1 1-5 0,1-1-9 16,-1 0-12-16,1 2-32 0,1-2-24 16,-3 0-27-16,3 0-38 0</inkml:trace>
  <inkml:trace contextRef="#ctx0" brushRef="#br0" timeOffset="21789.76">12810 6472 28 0,'0'0'11'0,"0"0"-1"0,0 0 3 0,0 0 1 15,0 0 4-15,0 0-1 0,0 0 0 16,0 0-3-16,0 0 1 0,-1-9-1 15,1 9 2-15,0-2-1 0,0 2 1 16,0-1-2-16,0 1 1 0,0-1-3 16,-2 1-4-16,2 0-2 0,0-2-10 0,0 2-12 15,0 0-15-15,0 0-16 16,0 0-6-16,-1 0-24 0</inkml:trace>
  <inkml:trace contextRef="#ctx0" brushRef="#br0" timeOffset="23972.98">13403 7925 227 0,'0'0'61'0,"0"0"-9"15,0 0-11-15,0 0-6 0,0 0-2 16,0 0-2-16,0 0-4 0,0 0-4 16,0 0-2-16,0 0-7 0,-1-35 0 0,-2 30-2 15,-3-3-4-15,3 6-8 16,-4-6 2-16,0 0-4 0,1 6 5 16,0-4 1-16,2 4-2 0,-1 0 1 15,0 1-3-15,-2 1-1 0,1 0-1 0,-6 0 3 16,-2 6-3-16,5 0 2 0,-1 5-3 15,3-3-1-15,1 1-1 0,2 1-1 16,1 1-1-16,1-1 1 0,1 2 4 16,1 6 2-16,0-1 0 0,0 0 0 15,3-1 0-15,1 0-2 0,-1-5 1 0,3 5 0 16,2-2-2-16,-2-2-3 0,1 1-5 16,1-3-3-16,-1-3-5 15,0-2-3-15,2 0-7 0,0-3-13 16,2 0-14-16,1-2-20 0,6 0-8 0,0 0-5 15,5-6-11-15</inkml:trace>
  <inkml:trace contextRef="#ctx0" brushRef="#br0" timeOffset="24364.19">13588 7996 346 0,'0'0'66'0,"0"0"-11"16,0 0-10-16,0 0-12 0,0 0-5 0,0 0-7 15,0 0-7-15,0 0-4 0,0 0-5 16,0 0-1-16,-28-39-4 0,26 36-2 16,2 3 0-16,0-2-1 0,0-3 1 15,0 1 0-15,7-3 0 0,8 0-2 16,-2 2 1-16,1-2 0 0,-1 3 0 16,-1 2-1-16,-4 2 1 0,3 0-3 0,-2 0 3 15,5 3 1-15,-7 2 2 0,3 3 0 16,-3 5 2-16,-4-4-1 0,0 9 0 15,-3 4 1-15,-1 0-1 0,-10 7 1 16,-3-1 0-16,1-3-1 0,-6 1 1 16,3-3 1-16,0-4-2 0,5-5 2 15,4-6-1-15,4-3-1 0,3-5-1 0,0 0 1 16,0 0 0-16,0 1-1 16,-2-1 0-16,2 1-3 0,-1-1-2 15,1 2-2-15,0-2 1 0,0 1-2 0,0-1 2 16,0 0 0-16,1 2-4 0,14-2-10 15,-2 0-25-15,7 0-29 0,-4 0-43 16,4 0-28-16</inkml:trace>
  <inkml:trace contextRef="#ctx0" brushRef="#br0" timeOffset="25607.9">12822 7274 66 0,'0'0'26'16,"0"0"-5"-16,0 0 5 0,0 0 4 15,0 0 4-15,0 0 2 0,0 0-4 16,0 0-8-16,0 0-6 0,0-25-5 0,0 24-5 15,0-1-1-15,0 1-3 0,0-1-1 16,0 0-3-16,0 2 0 0,0-1-2 16,0 1 0-16,0-1-5 0,0 1 1 15,0 0 2-15,0 0 0 0,0 0 9 16,0 1 10-16,0 13 1 0,0 4 5 0,0 5 4 16,0 0-1-16,0 2-4 0,0 0 1 15,0 3-7-15,0 1-3 0,0 5-2 16,0 2-3-16,0 2-4 15,-3 1-1-15,-1 1 1 0,-1 1 0 0,-2 0 1 16,4 1 5-16,-4-2 0 0,1 1-3 16,2-5 6-16,1 1-2 0,0-5-2 15,2-2 1-15,1-3-2 0,0-2 0 16,0 0-3-16,0 0 2 0,0-4-3 16,1 2 0-16,2-2-1 0,0 2 1 0,1 0-1 15,1 2 2-15,0 1-1 0,-2 3 0 16,0 1-1-16,0 2 2 0,-2 0-2 15,-1 0-1-15,0 0 1 0,0 2 0 16,0-1 3-16,0 0-2 0,-1 1 2 16,-2-2-3-16,0-2 3 0,3-3 2 15,0 0-1-15,0 1 0 0,0-2-1 0,0-2-2 16,0-1 0-16,0 2 1 16,0-2-3-16,0 0 0 0,3 0 0 15,0-2 1-15,0 2-2 0,0 1 1 0,0-1 0 16,0 1 1-16,0 1-1 0,-2-1 2 15,-1 0-2-15,2 0-2 0,-1-1 1 16,-1 1-1-16,0 1 7 0,4 0-4 16,-4 5 3-16,0-2-4 0,1 2 0 15,-1-1 0-15,0 0-1 0,0 0 1 16,0 0-2-16,0 0 2 0,0-1 0 16,0 1 1-16,0 0 0 0,2 0 0 0,-2 1-1 15,0 0 0-15,0 1 0 0,0 1 0 16,1 0 0-16,1-2 0 0,-1-1-2 15,1-3 1-15,-1-3-1 0,1-1 2 16,-1-2 0-16,2 1 0 0,-1 1 3 16,-1 0-4-16,-1 1 4 0,0 0-5 15,0 0 1-15,0-2 0 0,0-4-2 16,0 0 2-16,0-6 1 0,0 2 0 0,0-1-3 16,-1-7 1-16,1 2-2 0,0-7 0 15,0 0-2-15,0 0-2 0,0 2-4 16,0-1-9-16,0-1-18 0,0 1-40 15,0-1-62-15,1-7-124 0</inkml:trace>
  <inkml:trace contextRef="#ctx0" brushRef="#br0" timeOffset="27425.76">11536 8049 126 0,'0'0'39'0,"0"0"1"16,0 0-3-16,0 0-1 0,0 0-8 0,0 0-7 16,0 0-7-16,0 0-6 0,0 0-5 15,0 0-2-15,-14-6-1 0,14 6 0 16,-3 0 2-16,3-1-2 0,0 1 0 15,0 0 0-15,-1 0 2 0,1 0 4 16,0 0 3-16,0 0 3 0,0 0 4 16,0 0 1-16,1 0-2 0,6 0-2 15,6 0-7-15,-3 0 0 0,2 1-1 16,7 1-1-16,-2-1 1 0,5 2 0 16,-2-1 0-16,3-2 0 0,-1 1-2 0,1-1 1 15,0 2 0-15,-7 0 0 0,3-1-1 16,-2-1 3-16,4 0-2 0,-3 1 0 15,1-1 2-15,1 0-2 0,2 0-2 16,5 0 4-16,-1 0-1 0,1 0 0 16,2 0 2-16,1-2-5 0,2 0 0 0,0-3 2 15,1 2-3-15,1 0 1 16,1-1 1-16,0-1-2 0,-2 2 0 16,3 0 0-16,-1 0 0 0,0 0-1 15,-2 0 1-15,1 0-1 0,0 0 1 0,-4-1 0 16,3 3-1-16,-2 0 2 0,-2-2 0 15,-2 3-1-15,2-2 0 0,-1-1 1 16,-1 1 1-16,2-2-1 0,0 1 0 16,4-1-1-16,1-3 0 0,-3 2 0 15,1-2-2-15,0 1 2 0,-3-1-1 16,1 2-1-16,-1 1 1 0,-1-1 0 16,-1 0-1-16,-1 1 2 0,0 0-2 15,-4 2 0-15,1-1 2 0,0 0-2 16,2-1 2-16,-1 3 0 0,-2-2 2 0,4 0-2 15,-3-1 0-15,3 4-1 0,-4-2 0 16,1 1-1-16,0 1 2 0,0-4 0 16,1 3 0-16,-1-2-1 0,1 0-1 15,-2-1 0-15,-6 3 1 0,2 0 0 16,0-1 1-16,4 1 0 0,2-1 0 0,2 0 0 16,-4 0 1-16,1 1-1 0,0-3 0 15,-7 1-2-15,3 1 2 0,1 0 1 16,-1-2-2-16,8 2-4 0,-1-2 4 15,0 0-3-15,-1 1 4 0,-2 2 5 16,-4 1-6-16,1-2 4 0,-2 2-4 16,2-1-4-16,-3-1 5 0,2 0-6 15,1 0 7-15,2 1 2 0,4-1-2 16,1 0-1-16,-2 0 0 0,-1-1 1 16,-2 1-2-16,-6-2 1 0,3 3-1 0,0-1 0 15,1 0 1-15,0 1 1 0,-1 0-1 16,1-1-1-16,-8 2 0 0,8-2 1 15,-10 2-1-15,-4 0 1 0,1 0-2 16,-7 0-1-16,0 0 1 0,0 0 0 16,0 0 0-16,3 0 1 0,-2 0 0 15,1 0-1-15,-1 0 0 0,1 0 1 16,-1 0-1-16,1 0 2 0,-1 0-2 16,1 0 1-16,-1 0 0 0,1 0-1 15,-1 0 0-15,1 0 2 0,-1 0-2 0,-1 0 1 16,3 0-1-16,-2 0 0 0,1 0 0 15,-2 0 1-15,2 0 0 0,-2 0-3 16,0 0 2-16,2 0 4 0,-2 0-7 16,0 0 1-16,1 0 0 0,-1 0-6 15,0 0 0-15,2 0-5 0,-2 0-10 0,0 0-14 16,0 0-19-16,1 0-42 0,-1 0-57 16</inkml:trace>
  <inkml:trace contextRef="#ctx0" brushRef="#br0" timeOffset="56730.74">15464 12254 350 0,'0'0'57'0,"0"0"-12"16,0 0-13-16,0 0-3 0,0 0-7 16,0 0-5-16,0 0-4 0,0 0-3 15,0 0-6-15,-29-61-3 0,29 59-4 0,0 2 0 16,0-1-1-16,-1 1 1 0,1 0 0 16,0 13 3-16,0 6-1 15,0 7 1-15,1 1 0 0,5 2 2 16,-1 0-3-16,-2 0 0 0,0 1 0 0,2-3 0 15,-2-2 1-15,-2 0 0 0,2-8 6 16,-2 0-6-16,-1-5 4 0,0 0-3 16,2 0-1-16,-2-5 1 0,0-2 0 15,0-5 0-15,0 0 2 0,0 0 2 16,0 2 4-16,0-1 2 0,0 1 3 0,0 0-2 16,0-2-3-16,0 0-5 0,-2 0-7 15,-3-10 4-15,-3-5-5 0,-2-6 5 16,3 1-1-16,0-1 1 0,1 0 0 15,0-2-1-15,-1-1 0 0,3 1 0 16,-1-2-1-16,2 2-1 0,0-2 2 16,2 3-2-16,1-2 1 0,0 2-1 15,0 0-2-15,4 1 0 0,4 2 2 16,-1 1-1-16,6-1 0 0,0 4 1 16,1 1-2-16,1 1-1 0,2 2 1 0,-5 2-2 15,3 3-5-15,-4 3-1 0,2 3-5 16,7 0-6-16,0 3-10 0,2 9-23 15,-2 6-31-15,-1 5-30 0,-6 6-49 16</inkml:trace>
  <inkml:trace contextRef="#ctx0" brushRef="#br0" timeOffset="57127.91">15455 12465 425 0,'0'0'38'0,"0"0"-15"0,0 0-9 16,0 0-9-16,0 0-4 0,0 0 0 15,0 0-2-15,0 0 0 0,80-75 0 0,-56 71-1 16,4-2 0-16,-1 0-1 0,2-1-1 16,0 2 1-16,-3-2-1 15,0 2-4-15,-4-1 0 0,-6 2 1 16,-2 0 3-16,-4 3 3 0,-5-1 3 0,0 1 3 15,-5 1 2-15,0-2 5 0,0 2 7 16,2 0 4-16,-1-2 3 0,1 2 2 16,-1 0-2-16,1-1-7 0,-1 1-4 15,1 0-7-15,-1 0-5 0,-1 0-4 16,0 0-2-16,2 0 1 0,-2 1 0 0,0 13 1 16,0 6 0-16,0 5 1 0,0 0-1 15,0-1 0-15,0-3-1 0,3 2-1 16,2-3 2-16,1 1-5 15,0-1 4-15,0-7-9 0,-2 2-9 0,3-5-19 16,-4-6-25-16,3 4-29 0,-3-3-37 16,0-3-10-16</inkml:trace>
  <inkml:trace contextRef="#ctx0" brushRef="#br0" timeOffset="57285.53">15762 12219 316 0,'0'0'58'0,"0"0"-22"16,0 0-19-16,0 0-12 0,0 0-10 16,0 0-12-16,0 0-4 0,0 0-5 0,0 0-14 15,0 0-16-15,34-33-28 16,-11 45-51-16</inkml:trace>
  <inkml:trace contextRef="#ctx0" brushRef="#br0" timeOffset="57852.39">16300 12374 462 0,'0'0'38'0,"0"0"-14"0,0 0-12 0,0 0-5 15,0 0-4-15,0 0-1 16,0 0 1-16,0 0-3 0,0 0-1 0,-77-38-2 15,61 38 1-15,-1 8 0 0,-3 7-2 16,1 1 2-16,1 3 0 0,1-3-1 16,3 3 1-16,2-7 0 0,5 0-1 15,1-4 1-15,3-4-2 0,2 0 0 16,1-4 1-16,-2 0-3 0,2 0 2 0,0 2 0 16,0-1 4-16,0 1 4 0,0 0 3 15,0 1 0-15,12-3 0 0,4 0-2 16,3 0-4-16,1 0 2 15,0-7-2-15,-5 4 2 0,2 0-1 0,-6 1-2 16,4 2-1-16,2 0 0 0,-1 0 0 16,3 1-2-16,-5 6 2 0,-2 4-2 15,-3 3 5-15,-2 3-2 0,-4 4 5 16,-3 3-4-16,0 2-2 0,-3 1 1 16,-6 1-3-16,-1-3 2 0,0 3-2 0,-3-3 0 15,1-2 0-15,0-2 1 0,1-3 1 16,4-5 1-16,-2-2 0 0,4-4 3 15,2-4 3-15,0 0 3 0,3-3 1 16,-6 0 0-16,-1-5-2 0,-5-7 1 16,-1-4-1-16,4-3 0 0,1-2-3 15,4-3-3-15,2 0-2 0,1-1 0 16,1 1-1-16,0 0-1 0,4-1-3 16,9 1-3-16,0 3-4 0,3 0 2 15,3 1-10-15,4 2-4 0,1 3-14 0,4 0-16 16,-1 1-10-16,2 1-9 0,-3 0-8 15,2 1-5-15,-2 1-14 0</inkml:trace>
  <inkml:trace contextRef="#ctx0" brushRef="#br0" timeOffset="58153.29">16595 12237 510 0,'0'0'61'15,"0"0"-16"-15,0 0-14 0,0 0-8 16,0 0-10-16,0 0-3 0,0 0-7 0,0 0-3 16,0 0-3-16,-6-28 0 0,6 28-1 15,0 1 2-15,0 16 1 0,0 7 1 16,4 8-1-16,-1-3 0 0,0 2-1 15,-3 0 0-15,3-2-3 0,-3-2 2 16,1-1-3-16,-1-8-3 0,2 0 4 0,-2-6-12 16,1 0-9-16,1 1-24 15,-2-7-46-15,1 0-47 0,-1-6-73 16</inkml:trace>
  <inkml:trace contextRef="#ctx0" brushRef="#br0" timeOffset="58547.93">16790 12136 166 0,'0'0'21'0,"0"0"-1"0,0 0 2 16,0 0 8-16,0 0 6 0,0 0 9 16,0 0 3-16,0 0 1 0,0 0-4 15,0 0-3-15,17-7-5 0,-17 7-7 0,0 0-5 16,2-1-5-16,-2 1-8 0,0 0-4 16,0 0-4-16,1 0-4 0,-1 0 1 15,0 0-2-15,0 0-2 16,2 0 3-16,2 8 0 0,2 5 1 0,1 5 1 15,3 2-4-15,-1 2 4 0,1 1-2 16,0 2 0-16,-1 1 0 0,-2 1-2 16,4 2 0-16,-5-2 1 0,-1 1-4 15,-2-1-1-15,-3 0-5 0,0 2-6 16,-3-2-20-16,-6 4-38 0,-4-1-66 0,-2 1-108 16</inkml:trace>
  <inkml:trace contextRef="#ctx0" brushRef="#br0" timeOffset="58924.59">16404 12119 501 0,'0'0'53'16,"0"0"-15"-16,0 0-15 0,0 0-9 16,0 0-8-16,0 0-6 0,0 0-1 15,0 0 1-15,0 0 1 0,-13-3 2 0,13 26-1 16,0 7 0-16,0 2 1 0,4 3 0 15,2 1 0-15,-3 2-1 0,1 0 0 16,-1 0-3-16,0-2 1 0,0 1 2 16,0 0-5-16,3-4 3 0,1-1-6 15,0-4-3-15,3-2-4 0,3-5-9 0,-1-1-20 16,2-3-42-16,2-5-49 0,0-4-74 16</inkml:trace>
  <inkml:trace contextRef="#ctx0" brushRef="#br0" timeOffset="59108.7">16865 12574 442 0,'0'0'-1'0,"0"0"-43"0,0 0-93 0,0 0-109 16</inkml:trace>
  <inkml:trace contextRef="#ctx0" brushRef="#br0" timeOffset="60171.02">15701 13324 241 0,'0'0'65'0,"0"0"-5"15,0 0-4-15,0 0-10 16,0 0-5-16,0 0-7 0,0 0-4 0,0 0-7 15,0 0-4-15,-7-79-3 0,3 75-3 16,2 0-4-16,2 4-6 0,-1-1 4 16,1 1-9-16,0-2 7 0,-2 1 0 15,2 0-6-15,-1-1 0 0,1 2 0 16,-2 0 0-16,2 0 2 0,0 12 4 0,0 6-5 16,2 6 0-16,2 1 0 0,2 0 0 15,-2 5 0-15,3 0-2 16,1 0 1-16,-1 2-2 0,1-2 1 0,0 2-3 15,1-4 1-15,-2 1 0 0,1-4 0 16,-2 1-1-16,-3-9-2 0,3-1-5 16,-3-5-2-16,-2-6-9 0,1 0-7 15,-2-5-10-15,0 5-8 0,0 0-13 16,-5 1-14-16,-2 0-16 0,4-5-6 16,-9-1 1-16</inkml:trace>
  <inkml:trace contextRef="#ctx0" brushRef="#br0" timeOffset="60364.62">15574 13695 241 0,'0'0'67'0,"0"0"-3"0,0 0-11 16,0 0-6-16,0 0-13 0,0 0-12 15,0 0-10-15,0 0-6 0,89 0-4 0,-64-5-2 16,1 2-2-16,2 0-4 0,-2-1-5 15,-2 3-12-15,-5 1-24 0,4 0-61 16,-3 0-83-16</inkml:trace>
  <inkml:trace contextRef="#ctx0" brushRef="#br0" timeOffset="60596.14">15483 13339 529 0,'0'0'19'0,"0"0"-9"16,0 0-9-16,0 0-1 0,86-33-2 15,-52 33-1-15,2 0-3 0,1 8-4 16,3 1-13-16,0 1-24 0,-4 1-66 15,2-1-87-15</inkml:trace>
  <inkml:trace contextRef="#ctx0" brushRef="#br0" timeOffset="63283.1">14527 4742 350 0,'0'0'64'0,"0"0"-11"0,0 0-10 16,0 0-10-16,0 0-7 0,0 0-8 15,0 0-5-15,0 0-6 0,0 0-3 16,0-13-6-16,1 13-3 0,-1-2-1 16,6 2 2-16,6 0 1 0,6 9 4 0,7 4 1 15,-2 2-2-15,2 5 0 0,-2 0 0 16,-2 1 0-16,-3 2 0 0,4 2 0 15,-4-3-3-15,1 1 1 0,-2 0-1 16,1-4-6-16,-1 0-1 0,-4-3-7 16,-1-6-10-16,-5-1-18 0,0 0-26 0,-4-7-30 15,0 2-10-15,-3-4 13 16,0 0 10-16</inkml:trace>
  <inkml:trace contextRef="#ctx0" brushRef="#br0" timeOffset="63503.66">14793 4814 321 0,'0'0'79'0,"0"0"-12"0,0 0-19 16,0 0-10-16,0 0-11 0,0 0-4 15,0 0-4-15,0 0-5 0,0 0-6 0,0 0-5 16,-22-35-3-16,21 33-2 0,-5 2 1 16,-1 4-1-16,-3 10 1 15,-5 7 0-15,2 5 0 0,-3 5-1 0,2 3 0 16,-5 1-2-16,2 2 0 0,-2-3-5 15,1-2 1-15,1-3-8 0,4-6-2 16,-1-6-19-16,2 3-39 0,5-10-56 16,-3 2-89-16</inkml:trace>
  <inkml:trace contextRef="#ctx0" brushRef="#br0" timeOffset="64048.42">15030 4986 575 0,'0'0'38'15,"0"0"-8"-15,0 0-8 0,0 0-6 16,0 0-4-16,0 0-4 0,0 0 1 16,0 0-3-16,0 0-3 0,0 0-1 15,2-13-1-15,-2 13-1 0,0-2-1 0,0 2 0 16,0 0 0-16,0 0 1 16,0 2 0-16,1 7 0 0,2 2 0 15,0 8-1-15,-2-4 2 0,1-3-1 16,2 4 0-16,-3-4 0 0,1-2 0 0,-1 0-1 15,-1-5 0-15,2 6 0 0,-1-5 1 16,-1-1-1-16,2 1-2 0,-2-6-1 16,0 4-2-16,1 1-1 0,-1 0 0 15,0 0-1-15,0-5-6 0,0 0-9 16,0 0-11-16,0 2-24 0,0-2-64 0,0 1-133 16</inkml:trace>
  <inkml:trace contextRef="#ctx0" brushRef="#br0" timeOffset="65054.42">10693 3917 327 0,'0'0'67'0,"0"0"-16"0,0 0-13 0,0 0-7 15,0 0-12-15,0 0-6 16,0 0-4-16,0 0-2 0,0 0-1 0,0 0-2 15,-7-24-3-15,7 15-3 0,0 6-4 16,0-1-4-16,9-4 5 0,1 3-2 16,4-2 6-16,8-1-1 0,0 4-3 15,4 2-4-15,-2 2-6 0,2 0-9 16,-1 0-17-16,-3 5-22 0,-1 2-23 0,-2 0-6 16,2-2 1-16,-7 0 16 15</inkml:trace>
  <inkml:trace contextRef="#ctx0" brushRef="#br0" timeOffset="65555.82">11075 3816 206 0,'0'0'41'0,"0"0"10"0,0 0 7 16,0 0 3-16,0 0-6 0,0 0-12 16,0 0-12-16,0 0-8 0,0 0-9 0,0 0-2 15,7-29-4-15,-7 27-1 0,0 2-4 16,0-1-2-16,0 1 0 0,0-2-1 15,0 2 1-15,-1-1-3 0,-1 1 0 16,1 0 0-16,-6 0-1 0,-2 4 0 16,-4 6 1-16,-4 3-1 0,4 1-1 0,1-5 4 15,2 2-5-15,6-4 5 16,-4 1-5-16,1 1 2 0,0-3 2 16,1 2 0-16,-1-4 4 0,-2 2-3 15,7-3 2-15,-1 0-1 0,3-3-1 0,-2 0 3 16,2 0 0-16,-1 2 0 0,-1-2 2 15,1 1 1-15,1-1 0 0,-2 2-1 16,2-2-1-16,-1 0 2 0,1 1-4 16,-2-1 3-16,2 0 0 0,0 2-2 15,0-2 1-15,-1 0-2 0,1 0 0 0,0 1-1 16,0-1-1-16,0 0-2 16,0 0 0-16,0 2-1 0,0-2 0 15,0 0-2-15,0 0 0 0,0 2 1 16,0 2 2-16,0 0 4 0,0 6-1 0,3 3 2 15,0-1-1-15,3 0-3 0,-3-4 0 16,-1 1-1-16,4-1 0 0,-5-4 0 16,1 1 0-16,-1-1-2 0,1 1 0 15,-1 0-2-15,1-1-3 0,-1-1-2 16,1 2-5-16,-1 0-10 0,1 0-24 0,-2-5-44 16,1 2-36-16,2 3-57 0</inkml:trace>
  <inkml:trace contextRef="#ctx0" brushRef="#br0" timeOffset="65897.53">11267 3952 653 0,'0'0'37'0,"0"0"-9"0,0 0-9 16,0 0-8-16,0 0-2 0,0 0-2 0,0 0-2 15,0 0 0-15,0 0-2 16,3 0-2-16,-3 0-1 0,0 0-1 16,0 0-1-16,0 0-1 0,0 0 0 15,0 2 0-15,0 4 1 0,0 0 2 0,2 7 0 16,-2 6 1-16,0-1-2 0,1 2 1 15,-1-3-3-15,0-6 1 0,0 2-3 16,0-1 0-16,0-6-3 0,0 1-5 16,0-2-11-16,2 1-19 0,-2 0-45 15,1 0-83-15,-1-6-127 0</inkml:trace>
  <inkml:trace contextRef="#ctx0" brushRef="#br0" timeOffset="70889.38">16129 13687 359 0,'0'0'66'0,"0"0"-13"0,0 0-12 16,0 0-8-16,0 0-8 0,0 0-1 0,0 0-4 16,0 0-5-16,0 0-6 0,0 0-8 15,-43-60-4-15,43 60-1 0,0-1-1 16,0 1 2-16,8 6 3 15,7 9 0-15,2 4-2 0,2 2 1 0,1-1 0 16,0-1-3-16,-1 1-1 0,3-2 2 16,-2 1-4-16,-1-4-1 0,1-2-3 15,-2-1-3-15,0-2-2 0,-6-3-5 16,2-1-10-16,-5-2-18 0,-4-3-7 16,6 0-8-16,-5-1 8 0,3 0 18 0,-1-1 8 15,-5-2 16-15,3-6 8 0,-5 4 7 16,-1-6 7-16,0 1 4 0,0-2 10 15,-7-2 8-15,0 0 11 0,0 2 9 16,-2-1-1-16,-4 2-6 0,4 0-7 16,-3-1-5-16,1 1-4 0,1-1-1 0,1 0-2 15,-2 1-2-15,2 1-3 16,6 2-3-16,0 5-2 0,2 1-2 16,1 2-4-16,0-2-2 0,-2 2-4 15,2 0-2-15,-7 0-3 0,-3 7 2 0,-5 9 0 16,-3 8 0-16,2 5-1 0,-3 4-1 15,2 0-2-15,2 3 0 0,-2-4 3 16,7 1-8-16,-2-4-5 0,2-2-27 16,0-6-48-16,4-4-70 0,2-10-123 15</inkml:trace>
  <inkml:trace contextRef="#ctx0" brushRef="#br0" timeOffset="71578.63">16670 13759 465 0,'0'0'46'16,"0"0"-13"-16,0 0-8 0,0 0-7 16,0 0-4-16,0 0 1 0,0 0-3 0,0 0-1 15,0 0-4-15,0-13-4 0,0 12-3 16,0-1 1-16,0 0-1 0,0 1 1 15,0 0 0-15,0 1 0 0,0-2-1 16,0 2 1-16,0-2-1 0,0 2 1 16,0-1 0-16,0 1-1 0,0-2 2 0,0 2-2 15,0-2 2-15,0 2-2 16,0-1 0-16,0 1 3 0,0-1-3 16,0 1 2-16,0 0-1 0,0-2 0 15,0 2 1-15,0 0 0 0,0-1 1 0,0 1 0 16,0 0 1-16,0 0 0 0,0-2 1 15,0 2-1-15,0 0 1 0,0 0-1 16,0-1-1-16,0 1 1 0,0 0-1 16,0 0-1-16,0 0 0 0,0 0-2 15,0 0-1-15,0 0 1 0,0-1 0 0,0 1 0 16,0 0 0-16,0 0 0 0,0 0 0 16,0 0-1-16,0 0 0 0,0 0 0 15,0 0-1-15,0 0 1 16,0 0 0-16,0 0-2 0,0 0 1 0,0 0-1 15,0 0 0-15,0 0-1 0,0 0-1 16,0 0 1-16,0 0-2 0,0 0 1 16,0 0-1-16,0 0-2 0,0 0 2 15,0 0-1-15,0 0 3 0,0 0-1 16,0 0-2-16,0 0-2 0,0 0-3 0,0 0-4 16,0 0-2-16,0 0-8 0,0 0-17 15,0 1-31-15,0 5-44 16,0 0-36-16</inkml:trace>
  <inkml:trace contextRef="#ctx0" brushRef="#br0" timeOffset="73103.84">16626 13766 484 0,'0'0'64'0,"0"0"-17"16,0 0-14-16,0 0-6 15,0 0-7-15,0 0-6 0,0 0-4 16,0 0-1-16,0 0-4 0,0 0-2 0,-4-38-2 15,4 36-3-15,0 2-1 0,0 0 1 16,0 0 0-16,0 11 2 0,2 7 1 16,2 10 2-16,0 0 3 0,-1 2-5 15,2 2 4-15,-4-2-6 0,2 0 0 16,0-3 1-16,-3-7-2 0,0-2 2 0,1-4-4 16,-1-2 0-16,0 0-3 0,0-8-2 15,0 3 0-15,0-7-3 0,0 0-5 16,0 0-7-16,0 0-29 0,3 1-33 15,-2-1-56-15,2-9-67 0</inkml:trace>
  <inkml:trace contextRef="#ctx0" brushRef="#br0" timeOffset="73468.54">17273 13341 547 0,'0'0'31'0,"0"0"-14"16,0 0-10-16,0 0-6 0,0 0-1 15,0 0 1-15,0 0-1 0,0 0 3 0,0 0-2 16,0 0-1-16,23-2-1 0,-3 2-2 16,1 0 1-16,-3-1-2 15,1 1-5-15,0 0-5 0,-2-2-9 16,-4 2-15-16,0 0-27 0,0 0-46 0,-7 2-47 15</inkml:trace>
  <inkml:trace contextRef="#ctx0" brushRef="#br0" timeOffset="73675.59">17214 13615 578 0,'0'0'43'15,"0"0"-14"-15,0 0-11 0,0 0-7 0,0 0-1 16,0 0-5-16,0 0-1 0,0 0-3 16,0 0-1-16,0 0-1 0,75-42 0 15,-52 37-2-15,2 1-1 0,-2 1-4 16,-3 1-7-16,3 2-13 0,-7 0-34 16,1 0-72-16,-2 0-108 0</inkml:trace>
  <inkml:trace contextRef="#ctx0" brushRef="#br0" timeOffset="76835.62">16930 13994 114 0,'0'0'42'16,"0"0"-2"-16,0 0 6 0,0 0-2 15,0 0 0-15,0 0-10 0,0 0-12 16,0 0-9-16,0 0-7 0,0 0 0 16,2-12-1-16,-2 10 2 0,1 0 6 15,-1 1 4-15,0-1 5 0,1 1 3 0,-1-1-2 16,0 1-3-16,0-1-2 0,0 1-5 16,0-5 0-16,0 1-4 0,0 0-1 15,-5-2 1-15,2 4-2 16,-1 0 0-16,-4-3-2 0,5 3-2 0,-1 1 0 15,1 1-2-15,-3 1-1 0,2 0-1 16,-7 0-1-16,-3 3 0 0,7 0-1 16,-4 6 0-16,2 1 2 0,5 0 1 15,-5 2-2-15,5-3 1 0,-1 2 0 16,1-3 0-16,0 2 0 0,1-1-1 0,1-5 0 16,1 1 1-16,1-5 0 0,-2 0-1 15,2 0 1-15,0 2 0 16,0-1 1-16,0 0 0 0,0 1 1 15,0-1-1-15,-1-1 2 0,1 2-1 0,0-2 1 16,0 1 0-16,0-1 0 0,0 2 0 16,0-2-1-16,0 0 2 0,0 2-3 15,0-2 1-15,0 1 0 0,0-1 1 16,0 2-2-16,0-2 0 0,0 1-2 16,0-1 2-16,0 2 0 0,-2-1 2 0,0 5-1 15,0-1-1-15,1 1 0 0,-1-2 1 16,2-4-1-16,-1 5 0 0,1 0 0 15,-3-1-1-15,3 2 1 0,0-6 1 16,0 5-1-16,-1 1 0 0,-1-2 0 16,1 7 0-16,1-5-1 0,0 4 1 15,0 1 0-15,0 2 1 0,0-3-2 16,0 2 0-16,3-1-1 0,-2-1 1 16,5 5 0-16,-1-4 1 0,1 3-3 15,0-4 1-15,1-2 0 0,2 3 0 0,0-5 0 16,-2-2 0-16,0 2 1 0,-4-4-1 15,2 1 1-15,0-3 0 0,-1 2 1 16,1-2 2-16,1 1 0 0,-2-1 0 16,3-3 1-16,2-2-1 0,0-6 1 15,-1-3-2-15,-1 0 0 0,1-1-1 0,-3 1 0 16,0 5 0-16,-1 0 2 16,2 0-1-16,-3 4-1 0,-2 2 0 15,-1 3-1-15,0 0 1 0,0 0-3 16,0 0 1-16,3 0 0 0,-3-1 0 0,0 1 0 15,0 0 2-15,0 0-1 0,-3 0 3 16,-4 0-1-16,1 0 0 0,-4 0 1 16,4 0-1-16,-1 0 4 0,1 1-3 15,1-1 2-15,-1 0-2 0,0 0 0 16,0 0 1-16,6 0 0 0,-1 0-1 0,1 0 0 16,-2 0-3-16,1 0 2 0,-2 0-2 15,3 0 0-15,-1 0 1 0,-1 0-1 16,1 0-1-16,-1 0 0 15,1 0 1-15,-1 0 0 0,2 0 3 0,-1 0-3 16,1 0 0-16,0 0 1 0,0-3-2 16,9-1 3-16,-2-1-1 0,9 0 1 15,-3 1-1-15,-2 3 1 0,7-2-1 16,-7 1 0-16,1 2 0 0,1 0-1 16,-2 0 0-16,1 0 1 0,-1 2-1 0,2 4 1 15,-2 1 0-15,1 5 0 0,-3 2 1 16,-3 2 0-16,-1 3 1 0,-4 0-1 15,-1 3 1-15,0 0-1 0,0 1 0 16,-4-1-1-16,-1-7 1 0,1 0-2 16,1-6 3-16,1-4-3 0,-1 5 1 0,2-6 0 15,0 1-2-15,-1 0 2 0,2-5-2 16,0 0 0-16,0 0 0 16,0 1-1-16,0 1-1 0,0 0-2 15,-1-2-6-15,1 0-9 0,-2 0-16 0,2 0-28 16,0 0-50-16,-2-4-72 0</inkml:trace>
  <inkml:trace contextRef="#ctx0" brushRef="#br0" timeOffset="84555.17">18831 13175 298 0,'0'0'61'15,"0"0"-13"-15,0 0-12 0,0 0-2 16,0 0-5-16,0 0-5 0,0 0-6 16,0 0-4-16,0 0 0 0,-20-65 0 15,20 65-2-15,-1-2 0 0,1 2-3 16,-1-1-1-16,1-1-3 0,-2 1-3 16,2 0-1-16,-1-1-1 0,1 1-1 15,-2 1 0-15,2 0 0 0,0 0 1 16,0 0 2-16,0 10 0 0,2 7 1 0,2 6 1 15,0-2 2-15,-1 3-5 0,0-1 5 16,0 1-6-16,-1 2 0 0,-1-3-2 16,2 0 0-16,-1-7 0 0,1 0-1 15,-1-4 0-15,1-2-3 0,0 2-2 16,0-1-7-16,1-1-10 0,-2-5-23 0,3 3-32 16,-2-6-52-16,0 2-59 0</inkml:trace>
  <inkml:trace contextRef="#ctx0" brushRef="#br0" timeOffset="84828.15">18521 13538 528 0,'0'0'62'0,"0"0"-21"16,0 0-14-16,0 0-11 0,0 0-9 15,0 0-3-15,0 0-2 0,0 0-1 16,0 0 0-16,-13-8 0 0,28 4-1 16,10 0 3-16,10-4-3 0,4 0 0 0,3-1 0 15,0 2-2-15,0-1-1 0,-2 1 1 16,1 2-3-16,1 3-3 16,-3-2-7-16,2 4-11 0,-1-2-17 15,-4 2-24-15,0 0-47 0,-4 3-33 0,-2 5-47 16</inkml:trace>
  <inkml:trace contextRef="#ctx0" brushRef="#br0" timeOffset="85097.15">18768 13711 525 0,'0'0'66'15,"0"0"-23"-15,0 0-13 0,0 0-14 16,0 0-8-16,0 0-3 0,0 0-3 16,0 0 0-16,0 0 0 0,0 0 1 15,-11 8-1-15,12 10-2 0,5 4 1 16,-2-1-2-16,3 4 0 0,-2-2 6 0,-1 1-7 16,0 0 5-16,-1 0-7 0,0-8-2 15,0 1 0-15,-1-2-9 0,2-5-13 16,-3 1-28-16,2 0-50 0,0-7-73 15,0 1-100-15</inkml:trace>
  <inkml:trace contextRef="#ctx0" brushRef="#br0" timeOffset="85495.96">19054 13716 570 0,'0'0'33'16,"0"0"-9"-16,0 0-12 0,0 0-6 0,0 0-4 15,0 0-2-15,0 0 1 16,0 0-2-16,0 0 1 0,0 0-2 16,38-58 0-16,-23 58 0 0,-5 1 0 15,3 8 0-15,-4-1 0 0,-3 0 0 0,2 4 1 16,-5-3 1-16,-3 5 1 0,0 4 1 15,-3 0 1-15,-5 5 0 0,-4-3-1 16,-2 1 0-16,-1-1 1 0,0 1 3 16,-2-1-4-16,1 0 5 0,-1-2-6 15,3-3-1-15,3-5 0 0,2 1 0 0,3-5-1 16,4-3-1-16,0 0 1 0,2 2-2 16,0 4 2-16,3 1 0 15,9 4 0-15,3-5 0 0,3-4 0 16,4-2 0-16,2-3 0 0,1 0-1 0,2 0-2 15,-2-2-3-15,1-2-9 0,-3-1-14 16,-4 2-28-16,-3-2-59 0,-6 4-66 16</inkml:trace>
  <inkml:trace contextRef="#ctx0" brushRef="#br0" timeOffset="85976.65">19699 13298 591 0,'0'0'41'0,"0"0"-13"16,0 0-10-16,0 0-12 0,0 0-7 16,0 0-1-16,0 0-1 0,0 0 0 0,0 0 1 15,83-39-1-15,-59 57 1 16,2 5-2-16,-1 0 0 0,-1 0-1 16,-2-1 0-16,0-1-1 0,-2-1-2 15,-4-3-1-15,-3-5-1 0,-3-3 0 0,-2-1-1 16,-5-5 0-16,1 0 2 0,-4-3 6 15,0 0 4-15,0 0 5 0,5 0 4 16,-2-2 1-16,2-6 1 0,-1 0 2 16,-4-5-3-16,0-3-1 0,0 5 2 15,0-4 1-15,-3 6-1 0,0 4 0 0,-3-1-3 16,1 3-3-16,-5 0-5 0,-5 2-1 16,-2 1-1-16,-6 3 0 0,2 7 0 15,0 4-3-15,1 4 1 16,1 3-4-16,-2 2-4 0,3 4-19 0,0 2-33 15,0 2-93-15,1 0-144 0</inkml:trace>
  <inkml:trace contextRef="#ctx0" brushRef="#br0" timeOffset="89320.92">20566 13200 394 0,'0'0'55'0,"0"0"-17"16,0 0-7-16,0 0-9 0,0 0-6 16,0 0-2-16,0 0-4 0,0 0-4 15,0 0-5-15,-10-72-2 0,10 72 2 0,0 0 0 16,0 2 2-16,0 13 6 0,0 8-2 15,0 9 4-15,4-2-2 0,-3 2-3 16,2-3-1-16,-1-1-4 16,-1-1 0-16,0-4-1 0,1-4-1 0,-1-2 0 15,1-6-2-15,-1 2-3 0,2-2 0 16,-1-7-4-16,-1 2-3 0,-1-6-4 16,0 0-8-16,0 0-22 0,2 1-41 15,-2-1-49-15,0 0-45 0</inkml:trace>
  <inkml:trace contextRef="#ctx0" brushRef="#br0" timeOffset="90119.71">20755 13259 404 0,'0'0'58'15,"0"0"-18"-15,0 0-16 0,0 0-8 0,0 0-5 16,0 0-3-16,0 0-2 0,0 0-3 16,0 0-2-16,0 0-2 0,20-50-5 15,-18 46 4-15,3-1-3 0,0 3 3 16,-1 1 5-16,5 1-6 0,2 0 5 16,-2 0-3-16,7 6 0 0,-4 3 2 0,-4 0-2 15,4 0 0-15,-4 2 0 0,-3-4-1 16,-1 2-1-16,2 0 3 0,-3 1-1 15,1-2 1-15,-3-3 0 16,-1 6 1-16,0-5 1 0,0 4 0 0,-6 4-1 16,1-5 0-16,-4 3-1 0,-1 1 1 15,-1-3-1-15,-4 4 1 0,5-4-1 16,0 0 1-16,4-4-1 0,3-4 0 16,0 2-1-16,3-4-1 0,0 0 1 15,0 0 0-15,0 6 0 0,3 3 0 0,2-1 1 16,6-1-3-16,7-2 1 0,2-5 0 15,5 0-1-15,2 0-1 0,0-8-4 16,2-1-2-16,0-2-1 0,0-1 1 16,0 0 0-16,-2 0 0 0,-1 0 2 15,-4-2 2-15,-1 0 2 0,-3 1 2 16,-3 1 2-16,-1 0 1 0,-4 2 4 16,-1 2 3-16,-3-1 3 0,1 1 2 15,-3 0 1-15,-2 3 0 0,1-5-1 16,-2 5 1-16,-1-1-1 0,2 2 2 0,-2-3 1 15,0 3 0-15,0-1-2 0,-3-4 0 16,1 5-8-16,1-1 2 0,-1 2-5 16,2 3 2-16,0-1-2 0,0 1-2 15,0 0-2-15,0-2-1 0,-4 2 6 16,-4 8-5-16,-3 5 5 0,-2 9-4 16,2-1-1-16,2 1 2 0,3 3-2 15,0-3 0-15,4 3 0 0,2-4 0 16,0 0 0-16,0-2-2 0,4-6 1 15,2 0 0-15,-1-6 1 0,1-2 0 0,2 1 0 16,3-5 2-16,4-1-2 0,0 0 1 16,4-9 1-16,-1-3-1 0,-4-5 2 15,-1-2-1-15,-4-3 2 0,-3-2 1 16,-2 1-1-16,-4-1-1 0,0 0 1 16,-1-1 0-16,-5 3-6 0,-3 0 5 0,3 7-5 15,-2 2 3-15,2 5 1 0,-2 0-2 16,0 2-3-16,-4 3-3 15,2 0-7-15,0 3-11 0,-7 3-23 0,8 11-50 16,-1 6-79-16,6 1-103 0</inkml:trace>
  <inkml:trace contextRef="#ctx0" brushRef="#br0" timeOffset="90607.1">21702 13189 608 0,'0'0'35'0,"0"0"-13"15,0 0-10-15,0 0-9 0,0 0-2 16,0 0-3-16,0 0 1 0,0 0 0 16,0 0 0-16,52-12 4 0,-27 27-5 15,-1 2 2-15,-2 1-3 0,-1 2-2 16,-1-1-1-16,-2 1-2 0,0-2 2 0,-1-3-3 16,-5-4 1-16,1-2-7 0,-6-2-3 15,-3-6-4-15,1 2 2 16,-5-3 7-16,0 0 7 0,3 0 4 15,4-2 2-15,1-7 1 0,0-1 0 0,-3-4 3 16,0-1 1-16,-2 2 3 0,-2-5 2 16,1 6 4-16,-2 0 3 0,0 0-2 15,0 0 3-15,0 1-5 0,0 5 0 16,0 2-2-16,-2-1-4 0,-1 2-3 16,0 0-2-16,-7 1-1 0,-3 2-1 0,-6 11 4 15,-7 7-6-15,-1 7 3 0,1 2-5 16,-1 5-6-16,-1 1-9 0,-2 0-35 15,-1 2-93-15,2-1-152 16</inkml:trace>
  <inkml:trace contextRef="#ctx0" brushRef="#br0" timeOffset="91944.18">22431 13119 350 0,'0'0'58'0,"0"0"-14"0,0 0-7 16,0 0-9-16,0 0-4 0,0 0-6 16,0 0-5-16,0 0-6 0,-9-79 0 15,9 69-2-15,3-4-2 0,2 6 1 16,5-4-2-16,1 3-2 0,3 0 0 0,4 0-1 15,2 2 1-15,1 5-1 0,0 0 1 16,2 2 0-16,0 0 0 0,-4 2-1 16,2 4-1-16,-7 1-1 0,-2 0 1 15,-5 4 1-15,-1 2 0 0,-2-3 2 16,-2 10 0-16,-2 0-1 0,-5 1 2 16,-8 7-2-16,-4-1 2 0,-2-2 2 0,-4 2-4 15,0-5 6-15,0-1-3 16,2-4-2-16,5-5 1 0,3-4 0 15,3-2 0-15,6-5 1 0,1 2-1 0,3-3 0 16,-1 0-1-16,1 0 1 0,-2 0-1 16,1 0 2-16,-1 0-2 0,2 0-1 15,-1 0 0-15,1 2-2 0,0-2 2 16,0 0 0-16,3 0 1 0,10 0-1 16,6 0-1-16,5 0-1 0,-1-3-1 0,-1 1-1 15,1-1-3-15,2 2-2 0,-1 0 1 16,1-1-1-16,1-1-3 0,-2 1-6 15,2-1-8-15,-1 0-5 16,-3-1 2-16,-1-1 9 0,0-1 8 0,-8 2 9 16,1-4 3-16,-1-1 3 0,-1-3 2 15,2-5-1-15,-1-3 5 0,-1-1-1 16,-4-2 4-16,0 1 1 0,-2-1 3 16,1 1 3-16,-3 7 1 0,-3-2 1 15,1 6 3-15,-2 6-4 0,0-6-1 0,0 6-6 16,0 1-4-16,0 0-4 0,0 4-1 15,0-3-2-15,0 3-2 0,-6 0-2 16,-5 4 2-16,-4 8-1 0,-2 6 2 16,5 3-2-16,2 2 1 0,2 2-1 15,2-3 0-15,1 3 1 0,4-2-1 16,-1-1 2-16,2 0-4 0,0-1 4 16,2-6-5-16,4-1 1 0,2-4-1 15,-1-3 0-15,5 1 0 0,-5-3-1 16,-2-3 4-16,5-2 0 0,0-2 2 0,2-7 2 15,3-6 0-15,-4-5-1 0,-3-1 1 16,-4-4-3-16,-1 0 3 0,-3-2-2 16,0 4 3-16,0-2-1 0,-3 4-1 15,-1 5 1-15,-1-1-2 0,3 7 0 16,1 4-2-16,-1 1-1 0,-1 1-5 0,2 0-12 16,-1 0-20-16,-4 2-45 15,-1 2-71-15,-3 7-126 0</inkml:trace>
  <inkml:trace contextRef="#ctx0" brushRef="#br0" timeOffset="92539.2">22992 12547 437 0,'0'0'56'0,"0"0"-10"16,0 0-20-16,0 0-3 0,0 0-9 15,-11-79-3-15,11 64-7 0,7-3-2 0,6 0-2 16,0 5-2-16,4 1 1 0,-4 5-1 15,2 1 0-15,-5 2-1 0,0 3 1 16,9-1-1-16,-5 2 3 0,8 0-2 16,-5 7 1-16,-5-3 0 0,1 5-1 15,-6 0 0-15,-1-1 0 0,0 5 2 16,-3-3 0-16,-3 2 1 0,0 9 4 16,-2-1-3-16,-5 6 4 0,-2-4-6 15,-4-1 0-15,1-2 1 0,2-7-2 16,3-4 1-16,3-1 1 0,1-4-1 0,0 0 0 15,0 0 0-15,3-3 1 0,-1 0-2 16,1 0 1-16,0 0 0 0,-2 0-2 16,2 0 2-16,0 0 0 0,0 0 0 15,2 0 1-15,4 0-2 0,7 0 0 16,-1 0 1-16,0 0-2 0,1 0 0 0,-3 0 2 16,2 0 0-16,-1 0 0 0,0 0 1 15,-3 5-1-15,4-1 0 16,-5 1 0-16,2 0 0 0,-5 0 0 15,3 2 0-15,-5-4 0 0,-2 5 0 0,0 2-1 16,-10 2 1-16,-6 3-1 0,-9-1 0 16,-2-2-1-16,-5 2-2 0,-1-2-4 15,-1-2-5-15,1-1-18 0,6 2-40 16,6-4-77-16,7-4-124 0</inkml:trace>
  <inkml:trace contextRef="#ctx0" brushRef="#br0" timeOffset="100903.77">24375 12773 171 0,'0'0'36'0,"0"0"-6"16,0 0-5-16,0 0-1 0,0 0-2 15,0 0-3-15,0 0-2 16,0 0-1-16,0 0 0 0,0 0-2 15,-12-36-1-15,12 36 0 0,0-2 0 0,0 0-1 16,0 1 0-16,-1-1-3 0,1 1-1 16,0 1-3-16,0-1-2 0,0 1 0 15,0-2-2-15,0 2-1 0,0-1 1 16,-2 1-2-16,2-2 1 0,0 2 0 16,0-1 0-16,0 1 0 0,0-2 0 0,0 2 1 15,0-2 0-15,0 2 1 0,0 0-1 16,0 0-1-16,0-1 0 0,0 1 1 15,-1 0-1-15,1 0 0 16,0 0 1-16,0 0-1 0,0 0 0 0,0 0 1 16,0-2 0-16,0 2 1 0,0 0 0 15,0 0 3-15,0 0-1 0,0-1-1 16,0 1 2-16,0 0-3 0,0-2 1 16,0 2 2-16,0-1 1 0,0 1-1 15,0-2 3-15,0 2-1 0,0-1 0 0,-2 1 0 16,2-2 1-16,0 2-3 0,0-1 1 15,-1 1-1-15,1-2-2 0,0 2-1 16,-2-1-1-16,2 1-1 0,0 0 0 16,0 0-1-16,-1 0 0 0,1 0 0 15,-2 12 1-15,1 7 1 0,-1 10 0 0,1 3 0 16,-2 3 1-16,1 3 0 16,0 2 0-16,-1 1-2 0,2-4 1 15,1-1-2-15,0-6 0 0,0-4 1 16,0-10 0-16,3-1-1 0,0-5 0 0,2-1 0 15,-1-1-4-15,-2-3 2 0,1 0-2 16,-2-2 0-16,2 0 0 0,0 0-4 16,0 0-12-16,-3-3-18 15,0 0-34-15,0 0-42 0,0 2-23 0,0-1-33 16</inkml:trace>
  <inkml:trace contextRef="#ctx0" brushRef="#br0" timeOffset="101121.2">24246 13177 232 0,'0'0'42'0,"0"0"-13"0,0 0-8 16,0 0-5-16,0 0-1 0,0 0 2 16,0 0-2-16,0 0-2 0,0 0-3 0,0 0-5 15,33 12 0-15,-14-12-4 0,0 0-1 16,3-3-5-16,1-3 0 15,-3-2-10-15,0 2-1 0,0-1-11 0,0 1-13 16,-2-2-35-16,1 2-33 0</inkml:trace>
  <inkml:trace contextRef="#ctx0" brushRef="#br0" timeOffset="101405">24198 12758 456 0,'0'0'39'15,"0"0"-14"-15,0 0-12 0,0 0-9 16,0 0-3-16,29-82-1 0,-11 74 0 0,3 1-1 15,2 2 1-15,3 2-2 0,-1 0-1 16,1 1 0-16,0 2-1 0,-2 0-4 16,2 0-3-16,-2 0-7 0,-1 0-11 15,-4 0-31-15,0 0-42 0,-5 0-69 16</inkml:trace>
  <inkml:trace contextRef="#ctx0" brushRef="#br0" timeOffset="104044.4">24647 13142 317 0,'0'0'53'16,"0"0"-12"-16,0 0-4 0,0 0-6 15,0 0-3-15,0 0-6 0,0 0-5 0,0 0-8 16,0 0-5-16,0 0-4 0,-14-35 0 15,14 35 0-15,0 0 2 0,12 0-1 16,4 3 0-16,1 5-1 0,2 1-1 16,-3 1 0-16,1 3 1 0,0-1 3 15,0 1-4-15,0 2 2 0,-1-1-4 16,0 0-4-16,-2 0-2 0,2-2-1 16,-6-2-5-16,1 0-4 0,1-2-6 15,-4-3-5-15,3 2-4 0,-2-2-7 16,-6-3-3-16,1 1 4 0,-4-3 11 0,0 0 16 15,0 0 9-15,2 0 5 0,-1 0 1 16,0 0-2-16,1-7 1 0,-1-3 1 16,-1-7 0-16,0 1 2 0,-4-7 3 15,-2 3 4-15,0 2 6 0,-1 4 4 16,1-1 6-16,1 1 0 0,0 6 4 16,-1-5 0-16,1 6 1 0,2 2-2 15,2 2-5-15,1 3-8 0,-2-1-4 16,2 1-4-16,-1 0-5 0,-5 0-3 15,-3 0 1-15,-5 9 1 0,-4 6-2 0,2 5 5 16,0 2-5-16,1 3 3 0,0 0-5 16,1 1-1-16,0-2-4 0,0-1-2 15,4-1-5-15,3-9-7 0,2-4-21 16,4-4-42-16,1-5-47 0,0 0-79 16</inkml:trace>
  <inkml:trace contextRef="#ctx0" brushRef="#br0" timeOffset="104663.81">25125 13184 387 0,'0'0'53'0,"0"0"-14"0,0 0-12 16,0 0-3-16,0 0-9 0,0 0-1 0,0 0-3 16,0 0-4-16,0 0-2 0,0 0-2 15,-17 0-3-15,17-1-2 16,0 0 2-16,0-3 0 0,3 0-1 15,0 1 0-15,7 0 0 0,-5 1-2 0,0 1 1 16,5 1 0-16,-3 0-1 0,0 1 1 16,4 8 4-16,-6-1-3 0,1 6 4 15,-5 3-3-15,-1-1 1 0,-3 7 0 16,-6-4 1-16,-2 1-1 0,0-1 1 16,-4-1 0-16,2 0-1 0,-1-1 0 0,5-7-1 15,0 2 2-15,2-4-2 0,5-5 0 16,-1 1-2-16,3-4 1 15,0 0 0-15,0 0 0 0,0 7 0 16,0-1 1-16,0 3-1 0,1 0-2 0,6-5 2 16,3 1-2-16,2-3-3 0,7-2-5 15,-2 0-12-15,8 0-19 0,-4 0-23 16,1 0-36-16,-6 0-35 0</inkml:trace>
  <inkml:trace contextRef="#ctx0" brushRef="#br0" timeOffset="105448.13">25527 13198 387 0,'0'0'44'15,"0"0"-8"-15,0 0-8 0,0 0-4 0,0 0-5 16,0 0-3-16,0 0-3 0,0 0-4 16,0 0-2-16,0 0-1 0,-14-48-3 15,14 48-1-15,-2-2-2 0,-2 2 1 16,-2 0-2-16,-6 0 1 0,-3 2 0 16,3 5-3-16,-5 4 7 0,4 1-4 0,1 2 4 15,3 1-4-15,1 1 0 0,2-4 0 16,0 2 0-16,2 1 0 15,3-2 0-15,-1 4 0 0,2 1-1 0,0-3-1 16,3 6 0-16,4-3 2 0,0-3-5 16,-2-2 3-16,2-3-5 0,2 0-1 15,-2-3-2-15,3 2 0 0,-3-3-2 16,-4-4 0-16,7 1 0 0,-4-3 3 16,4 0 6-16,4-2 2 0,-3-7 2 15,-1 0 0-15,-2-3 4 0,-3 4 0 0,-2-4 3 16,0 1 1-16,-3 0 1 0,1 0 1 15,-1 4-1-15,0-3-1 0,0 5-2 16,0-1 0-16,0 2-2 0,0 4-1 16,0-2-1-16,0 2-1 0,0-1 0 15,0-1-2-15,0 0-1 0,0 1 0 16,0-1-1-16,0 1 0 0,3-3 2 16,0 0-1-16,1 1 2 0,5-1 0 15,-4 4 0-15,7-2 0 0,0 2 0 16,-2 0-1-16,2 0 1 0,-1 2 0 0,2 5 0 15,-1 1 0-15,3 3 1 0,-4 1 0 16,-1 1-2-16,-5 4 1 0,0-5 0 16,-2 5 0-16,-3 1 0 0,0 2 1 15,-3 4-2-15,-5-3 0 0,0-1-1 16,-2-2-2-16,1-1-1 0,-2 0-4 16,0-1-4-16,0 0-9 0,1-5-24 15,6-6-45-15,1-2-66 0,3-3-112 16</inkml:trace>
  <inkml:trace contextRef="#ctx0" brushRef="#br0" timeOffset="106021.44">25984 12729 430 0,'0'0'58'0,"0"0"-18"16,0 0-16-16,0 0-8 0,0 0-5 0,0 0 0 16,0 0-2-16,0 0 0 15,0 0-1-15,-8 1-3 0,20 1-2 16,-1-1 0-16,6 1-3 0,0-2-2 15,-4 0 1-15,8 0-1 0,-1 0 1 0,-2-2-2 16,7-1-4-16,-7 1-6 0,-1-1-9 16,-6 1-16-16,-5 1-25 0,0 1-53 15,-6 0-44-15</inkml:trace>
  <inkml:trace contextRef="#ctx0" brushRef="#br0" timeOffset="106232.55">25893 12984 525 0,'0'0'55'0,"0"0"-16"0,0 0-13 16,0 0-7-16,0 0-9 0,0 0-2 16,0 0-2-16,0 0-4 0,0 0-2 15,0 0-1-15,48 0-1 0,-25-4-1 0,1 2-2 16,-1-1-5-16,1 1-14 0,2 2-25 15,-8 0-58-15,3 0-96 0,-7 4-82 16</inkml:trace>
  <inkml:trace contextRef="#ctx0" brushRef="#br0" timeOffset="109767.49">27263 12362 417 0,'0'0'54'0,"0"0"-6"0,0 0-6 16,0 0-12-16,0 0-6 15,0 0-4-15,0 0-5 0,0 0-2 0,0 0-3 16,-21-52-3-16,21 51-2 0,0-1-2 16,0 0-3-16,0 1 1 0,0 1-2 15,0-1 0-15,0 1 0 0,0 0 1 16,1 2 1-16,7 9 1 0,2 5-1 16,1 0-1-16,-2 3 0 0,-2 4 3 15,1 2-3-15,-1-1 1 0,-1 3 3 0,-3-1-5 16,-1 1 4-16,0 0-5 0,-1-2-1 15,-1 0-1-15,0-1-1 0,0-8 0 16,0 3-6-16,0-7-11 0,0-6-18 16,0 6-28-16,0-7-43 0,0-1-39 15,5-1-70-15</inkml:trace>
  <inkml:trace contextRef="#ctx0" brushRef="#br0" timeOffset="110032.72">26905 12846 528 0,'0'0'49'0,"0"0"-12"0,0 0-11 16,77-21-9-16,-48 11-4 15,3 0-3-15,1-1-4 0,2 2-2 16,-1 1-1-16,2 0-3 0,0 1 0 15,1 3-2-15,0 1 1 0,1 1-3 0,1 2 0 16,-1 0-5-16,-2 0-7 0,-1 4-10 16,-4 1-23-16,-3 2-38 0,-4 1-52 15,-8-5-85-15</inkml:trace>
  <inkml:trace contextRef="#ctx0" brushRef="#br0" timeOffset="110305.18">27238 13001 620 0,'0'0'36'15,"0"0"-15"-15,0 0-11 0,0 0-6 16,0 0-2-16,0 0-2 0,0 0 1 0,0 0 0 15,0 0 1-15,0 0-1 16,-18 67-1-16,17-48 1 0,1 1 0 0,0 1-2 16,-2 5 2-16,1-3 2 0,0-2-5 15,-1-4 4-15,2 0-7 0,-1-5-4 16,-1 0-2-16,2 0-19 0,0 0-26 16,0 0-74-16,0-6-100 0</inkml:trace>
  <inkml:trace contextRef="#ctx0" brushRef="#br0" timeOffset="110720.35">27429 13116 606 0,'0'0'31'0,"0"0"-10"0,0 0-8 0,0 0-5 16,0 0-5-16,0 0-2 0,0 0-1 16,0 0-1-16,0 0-1 0,16-44 1 15,-8 41-1-15,2 2-1 0,1 1 1 16,4 0 0-16,-2 3 0 0,1 1 2 16,-3 5-1-16,-5-3 0 0,-3 5 1 0,0 4 0 15,-3 2 1-15,-3 7 1 0,-8-1 3 16,-6 1-4-16,-2 1 2 15,-4-3-4-15,2-1 1 0,2-2-1 16,1-3 1-16,7-5 0 0,1 0-1 0,4-4-1 16,3-4 0-16,2 2 0 0,1-1 0 15,0 2-1-15,4 2-1 0,8 1 2 16,3-4-3-16,4-2 3 0,3-2-1 16,3-1 0-16,-1 0 1 0,1-3-2 15,1-3-4-15,-2 0-8 0,1-1-12 0,-3-1-22 16,-6 4-44-16,-1-3-50 0,-3-2-121 15</inkml:trace>
  <inkml:trace contextRef="#ctx0" brushRef="#br0" timeOffset="111208.43">28156 12472 554 0,'0'0'27'0,"0"0"-12"0,0 0-10 15,0 0-6-15,0 0-2 0,0 0 1 0,0 0 3 16,0 0 3-16,0 0-4 0,0 0 3 16,80 79-5-16,-64-57-1 0,1-2 0 15,-1-1-2-15,1-2 0 0,0-2-2 16,-1-3 1-16,0 0-3 0,-4-4 1 16,0-2-1-16,-3-1 1 0,-4-4-1 0,5-1 4 15,-4 0 3-15,4 0-1 0,2-3 4 16,-7-3 3-16,5-5 0 0,-4-2 3 15,-4 1 1-15,0-7 0 16,-2 1 2-16,0 5 1 0,0-6 4 0,-5 3 2 16,-2 6 1-16,-1-3-3 0,3 5-8 15,-6 5-1-15,-4 2-3 0,-3 1-2 16,-7 12 3-16,1 6-5 0,-1 5 0 16,2 2-1-16,3 4-3 0,0 3-4 15,4 3-10-15,0 3-21 0,4-1-58 0,4-2-82 16,4-8-103-16</inkml:trace>
  <inkml:trace contextRef="#ctx0" brushRef="#br0" timeOffset="112059.73">28911 12485 282 0,'0'0'51'0,"0"0"-8"0,0 0-7 15,0 0-6-15,0 0-6 0,0 0-2 16,0 0-1-16,0 0-6 0,0 0-2 16,1-34-3-16,-1 27-2 0,2 4-2 15,2-8 1-15,2-2-5 0,3 5 0 16,5-7-1-16,-1 7-1 0,3-1 0 16,-4 1 0-16,2 4 1 0,1-1-1 15,-4 2 0-15,5 0-1 0,-6 3-1 16,3 0 1-16,3 0 0 0,-2 6 1 0,3 5-1 15,-5 3 1-15,-4-5 0 0,-2 6-1 16,-6 1 3-16,0 6-1 0,-5 5 2 16,-7 0 2-16,-6 2-3 0,-4 0 3 15,-1-3-4-15,-2-3 0 0,2-3 0 16,2-5 1-16,6-7-1 0,2 2 2 0,6-6-3 16,2-2 4-16,3 1 0 15,2-3 2-15,0 0 0 0,0 0 0 0,-2 0-2 16,2 0-1-16,0 0-3 15,0 0-3-15,0 0 1 0,0 0 1 0,10 0 0 16,3-2 0-16,5 1 0 0,-1-1 1 16,-4 1-1-16,7 1 0 0,0-2-1 15,-7 2-1-15,9-1-2 0,-3 1-3 16,1-2-4-16,5 1-15 0,1-2-20 16,-3-1-35-16,6 1-36 0,0-1-29 0</inkml:trace>
  <inkml:trace contextRef="#ctx0" brushRef="#br0" timeOffset="112540.99">29449 12367 419 0,'0'0'52'0,"0"0"-12"15,0 0-9-15,0 0-5 0,0 0-4 16,0 0-1-16,0 0-5 0,0 0-1 16,0 0-5-16,0 0-2 0,-7-42-1 15,4 39-2-15,0 0-1 0,1 0-1 16,2 3 0-16,0-1 0 0,0 1-2 16,-6 0 0-16,-3 0 0 0,-2 0-2 15,-4 1 2-15,3 8 0 0,0 3-1 16,-2 4 0-16,1 0 1 0,0 2-3 0,3-1 3 15,-1 1-1-15,0-1-1 0,2 0 2 16,4-5-2-16,-1 3 6 0,3-6-7 16,-1 3 5-16,2 0-4 0,2 1-1 15,0-1 1-15,2-2 0 0,6 3 1 16,-2-6 0-16,6 2 0 0,3-6 1 0,3-1 2 16,7-2-3-16,-1 0 0 15,0-5 0-15,0-4 0 0,-2 0 0 16,-4-3 2-16,-3 0-4 0,-4 3 4 15,-4-2-2-15,1-1 4 0,-5 3-1 0,1-6 0 16,-2-2-3-16,-2-1 1 0,-2-5-1 16,-5 2-1-16,-5 1 1 0,-2 2-4 15,-2 1-2-15,-1 5-9 0,-5 0-28 16,1 5-66-16,-2 5-186 0</inkml:trace>
  <inkml:trace contextRef="#ctx0" brushRef="#br0" timeOffset="121739.83">29865 12444 388 0,'0'0'63'0,"0"0"-12"0,0 0-14 16,0 0-8-16,0 0-9 0,0 0-2 0,0 0-5 16,0 0-3-16,0 0-3 15,-14-29-4-15,14 28-2 0,0 1-2 16,0-2 1-16,1 2 0 0,14 0 2 15,2 7 0-15,8 4-1 0,-4 1 1 0,2 3-2 16,-4 0 1-16,0 4 2 0,0-1-4 16,0 3 3-16,-1-3-4 0,0 0-2 15,1-1 0-15,-3-2-3 0,-1-2-2 16,-3-4-1-16,-1-1-5 0,-3-4-2 16,-5-3-5-16,1 2-1 0,-4-3 3 0,0 0 5 15,0 0 0-15,2 0 5 0,-1 0 1 16,-1 0 2-16,0-12 5 0,0-4 4 15,-1-7 2-15,-4 2 2 16,-1-2 2-16,0 0 0 0,0 2 6 0,0 1-1 16,1 5 3-16,-1 1 3 0,4 5-1 15,-1 5 2-15,-2-6 0 0,3 7-5 16,-1-2-3-16,1 3-7 0,2 2-3 16,-4 0-1-16,-5 1-1 0,-7 10 1 15,-3 6 1-15,-1 7 2 0,-3 5-3 0,0 1 0 16,-2 4-8-16,-1-1-4 0,3-1-6 15,0-2-14-15,7-3-32 0,6-8-78 16,4-6-137-16</inkml:trace>
  <inkml:trace contextRef="#ctx0" brushRef="#br0" timeOffset="122099.81">30531 12280 624 0,'0'0'44'16,"0"0"-17"-16,0 0-8 0,0 0-7 15,0 0-3-15,0 0-3 0,0 0-2 0,0 0-2 16,0 0-3-16,-15-71-1 0,15 71-1 16,0 0 0-16,0 1 1 0,0 16-1 15,0 9 3-15,0 8-1 0,0 3 2 16,0-2-1-16,0 0 0 0,0-2-3 16,0-1 0-16,0-2 3 0,0-3-5 0,0 0 3 15,2-11-7-15,0-1-5 16,1-4-12-16,-1-7-24 0,2 5-38 0,-1-4-64 15,1 0-80-15</inkml:trace>
  <inkml:trace contextRef="#ctx0" brushRef="#br0" timeOffset="122879.7">30665 12387 518 0,'0'0'43'0,"0"0"-14"0,0 0-12 15,0 0-9-15,0 0-4 0,0 0-3 16,0 0-1-16,0 0 1 0,0 0 0 16,59-77-2-16,-49 77 1 0,8 0 0 15,-8 0-1-15,6 0 0 0,-2 2-1 16,-5 3 0-16,4 5-1 0,-3 0 1 0,-4 3-1 15,1-1 3-15,-4 1-1 0,-3 6 2 16,0-1 1-16,-9 7 0 0,-2 0 3 16,-7-2-4-16,1-1 3 0,-2 0-4 15,2-5 0-15,5-5 0 0,2-1 0 16,2-2 0-16,2-4-1 0,1 3-1 0,3-5-1 16,0 1 1-16,2-4 0 15,0 3 0-15,3 4 0 0,3-1-3 16,8 1 2-16,2-5 0 0,4-2 1 15,6 0-1-15,-4-3 0 0,0-3 1 0,-2 0 2 16,-2-2-1-16,-3-1 2 0,0 0 0 16,-1-4 0-16,-1 2 0 0,0-4 0 15,0-1 0-15,-1 0-4 0,2-3 2 16,-1 3-1-16,0 1 2 0,-4 2 3 16,1 4 0-16,-1 3 0 0,-3 0 0 0,1 0 0 15,-1 0 1-15,2 0 3 16,-5 3-1-16,0 1 2 0,-3 2 0 0,0-1 1 15,0 1 1-15,1-2 2 16,1 1-2-16,-2-1 1 0,1 1-2 0,-1 1-1 16,0-3 0-16,2 3-3 0,-2 0 0 15,0 0-1-15,0-2 0 0,0 2-1 16,0-2-2-16,0 2 2 0,0 0-3 16,-5 0 0-16,-7 2 0 0,-3 7-2 15,-7 5 2-15,5 4 0 0,0 3 0 0,1 4 4 16,3-1-6-16,2 3 3 0,4-3-3 15,3 1 0-15,3-7 0 0,1-1-1 16,1-2-1-16,8-3 0 0,2 2 0 16,5-7 0-16,2-2-2 0,5-5 3 15,1 0-1-15,2-11 1 0,0-1 1 16,0-4 2-16,-3-3 1 0,-4-2 1 16,-3-2 1-16,-3-1-4 0,-6-2 4 15,-2 2-3-15,-4-1 2 0,-1 3 0 16,0 2 1-16,-4 5-3 0,-4 3-2 0,-1 1 1 15,-5 4-5-15,2 0-5 0,-4 4-14 16,-5 3-25-16,4 3-47 0,-6 8-69 16,4 0-121-16</inkml:trace>
  <inkml:trace contextRef="#ctx0" brushRef="#br0" timeOffset="123200.3">31188 12201 561 0,'0'0'54'15,"0"0"-18"-15,0 0-9 0,0 0-11 16,0 0-7-16,0 0-4 0,0 0-3 15,0 0-3-15,0 0 0 16,0 0 1-16,34-17 2 0,-10 42 0 0,-2 5 1 16,1 3 0-16,-1 5-5 0,-6 3 2 15,-2 2 2-15,-4 4-3 0,-4 1 3 16,-4 2-4-16,-2-1-2 0,0-2-1 16,-11-2-6-16,-2 1-5 0,-8-2-26 15,-2 0-51-15,-5-3-85 0,-2-3-115 0</inkml:trace>
  <inkml:trace contextRef="#ctx0" brushRef="#br0" timeOffset="123607.09">30276 12267 443 0,'0'0'66'16,"0"0"-16"-16,0 0-13 0,0 0-13 15,0 0-8-15,0 0-9 0,0 0-3 0,0 0 0 16,0 0 1-16,-1-16 2 0,4 43 3 16,1 7-1-16,-1 5-1 0,0 0-1 15,-1 3-2-15,0 0 2 0,-1 0-5 16,1 3 3-16,1-1-5 0,0-3 0 16,1-2-1-16,0-1-1 0,4-4 0 0,2-3-3 15,1-2 2-15,3-6-3 16,4-4 0-16,2-1-7 0,5-6-7 15,4-5-18-15,7-1-26 0,2-6-58 16,7 0-84-16</inkml:trace>
  <inkml:trace contextRef="#ctx0" brushRef="#br0" timeOffset="124279.38">31391 11773 422 0,'0'0'53'0,"0"0"-14"16,0 0-10-16,0 0-7 0,0 0-6 16,22-84-2-16,-15 71-3 0,3-2-5 15,0 1-2-15,0 0-3 0,3 2 0 16,0 1-1-16,-4 2 0 0,4 2-1 0,-1 0 1 16,-4 3-1-16,1 0 0 0,-5 1-1 15,1 3 0-15,5 0 0 0,3 3 0 16,1 4 1-16,-2 4-1 15,-4 2 1-15,0 3 0 0,-2 2 1 0,-3 0 0 16,-1-4 0-16,1 4 0 0,-3 0 1 16,0 0-1-16,0 6 1 0,-5-2-1 15,-1-1 3-15,-3-2 3 0,-3 1-3 16,-2 0 4-16,1-3-3 0,-3-3-2 16,3-1 3-16,1-5-2 0,4 1 0 0,0-4 0 15,5-2 0-15,0 0-1 0,3-3-1 16,0 0-1-16,0 0 1 0,0 0 1 15,-1 0 0-15,1 1 0 16,0 2 2-16,6 2-3 0,3-2 1 0,4 0-2 16,4 0 0-16,2 0 1 0,3 0 0 15,-7-2-1-15,0 3 1 0,1 0-1 16,-7 0-1-16,3 3 2 0,-4-1 1 16,-3 0-1-16,1 1 1 0,-4-2-1 15,-1 6 1-15,-1-1 0 0,0 5 0 0,-7 2-1 16,-5-2 0-16,-3-1 0 0,-3-2-1 15,-4-1 0-15,1-2 0 0,-2 0-1 16,2-3 1-16,6-2-2 0,6 0-1 16,0-1-5-16,5-2-7 0,-2 1-14 15,2-1-51-15,4-1-118 0,0 0-90 16</inkml:trace>
  <inkml:trace contextRef="#ctx0" brushRef="#br0" timeOffset="124480.66">32053 12312 629 0,'0'0'17'0,"0"0"-13"0,0 0-13 15,0 0-58-15,0 0-212 0,0 0-16 0</inkml:trace>
  <inkml:trace contextRef="#ctx0" brushRef="#br0" timeOffset="136603.89">14971 14950 124 0,'0'0'47'16,"0"0"-4"-16,0 0-3 0,0 0-5 0,0 0 2 15,0 0 0-15,0 0-4 0,0 0-2 16,0 0-5-16,0 0-4 0,-20-66-5 16,20 66 0-16,-2-1-4 0,2 1 0 15,-1-1-3-15,-1-1-2 0,1 1-2 16,-1-1-2-16,1 0 0 0,1 1-1 0,-3 1-2 16,3-2-1-16,0 2 0 15,0 0-2-15,-1 0 1 0,-1 0 1 16,-1 11 1-16,2 8 1 0,-2 8 1 15,3 1 0-15,0 3 2 0,0 1 0 0,0-1-1 16,3 1-1-16,0-2 0 0,1 1 3 16,0-4-6-16,2-1 4 0,1-3-5 15,-2-2-4-15,-1-7 2 0,0 0 0 16,-1-6 0-16,2 3 2 0,-2-2-2 16,-2-4-3-16,3 1-2 0,-4-3-4 0,3 2 0 15,-2-2-6-15,1 1-5 0,-2-4-21 16,0 0-24-16,0 0-27 0,0 0-6 15,1 0-1-15,-1 0 3 16</inkml:trace>
  <inkml:trace contextRef="#ctx0" brushRef="#br0" timeOffset="136804.99">14833 15332 218 0,'0'0'55'0,"0"0"-5"0,0 0 0 0,0 0-7 16,0 0-7-16,0 0-7 0,0 0-6 15,0 0-7-15,0 0-1 0,-10 7-5 16,12-7-1-16,11 0-2 0,3-2-6 16,7-6 0-16,0 2 0 0,0-1-4 15,2 0-2-15,2 2-6 0,1-2-6 16,1 1-16-16,-1 2-23 0,-2-1-33 16,-1 2-37-16,-5 0-43 0</inkml:trace>
  <inkml:trace contextRef="#ctx0" brushRef="#br0" timeOffset="137125.24">14796 14961 407 0,'0'0'58'0,"0"0"-10"15,0 0-19-15,0 0-10 0,0 0-10 16,-7-92-3-16,7 77-3 0,4 5-1 16,4-5-2-16,1 2-2 0,0 4 1 0,10-1-1 15,-2 3-1-15,3 1-1 0,2 5-2 16,1 1-1-16,2 0-2 0,-1 6-1 15,1 3-7-15,-1 3-8 16,-2 3-18-16,0 5-22 0,-6 0-37 0,-3 2-36 16</inkml:trace>
  <inkml:trace contextRef="#ctx0" brushRef="#br0" timeOffset="139703.6">15176 15945 228 0,'0'0'30'0,"0"0"-6"0,0 0 8 0,0 0 2 15,0 0 1-15,0 0-1 0,0 0-4 16,0 0-6-16,0 0-4 0,9-34-2 15,-9 32-4-15,0 2-1 16,-2 0 1-16,-6 6-2 0,-1 2-1 0,0 2-3 16,4-4 1-16,2-2-3 0,1 0 1 15,2-4 1-15,-1 0-4 0,1 0 0 16,0 2-4-16,-2-2-2 0,2 1-2 16,0-1-6-16,0 0-2 0,0 2-12 15,0-2-26-15,0 0-36 0,5 0-67 0,3-7-106 16</inkml:trace>
  <inkml:trace contextRef="#ctx0" brushRef="#br0" timeOffset="140612.24">15192 15294 366 0,'0'0'66'0,"0"0"-14"0,0 0-12 16,0 0-9-16,0 0-3 0,0 0-2 0,0 0-4 16,0 0-4-16,0 0-3 0,-22-23-6 15,22 23-2-15,-1-1-1 16,1 1-3-16,0-1 1 0,0 1-3 15,0-3-1-15,0 3 3 0,1 0 0 0,12 0-1 16,6 0 0-16,4 3-2 0,-1 1-1 16,1 4 0-16,0 0 0 0,-1 4 0 15,0-1 1-15,-1 3-1 0,0-1-2 16,-3 2 0-16,-3-3-1 0,2 3-1 16,-2-2 1-16,-2 1-2 0,-2-2-1 0,-1-1 0 15,-1-2-6-15,-3-1-5 0,0-2-11 16,2 1-12-16,-5-3-18 0,0-1-18 15,-3-3-10-15,0 0-4 16,0 0-9-16,0 0-6 0</inkml:trace>
  <inkml:trace contextRef="#ctx0" brushRef="#br0" timeOffset="140865.45">15467 15312 212 0,'0'0'67'16,"0"0"-6"-16,0 0-9 0,0 0-6 15,0 0-5-15,0 0-3 0,0 0-5 16,0 0-3-16,0 0-3 0,0 0-3 16,-25-65-6-16,25 65-4 0,-1-1-7 15,-1 1-4-15,-3 0 0 0,-4 4-2 0,-5 10 0 16,-3 9 0-16,-1 4-1 16,0 5 0-16,0 1-1 0,-4 6-1 15,6-2 0-15,-3 4-2 0,2-3 0 16,-2 0-4-16,6-5-1 0,0-4-5 0,3-4-11 15,4-9-21-15,3-7-36 0,0-4-50 16,3-5-66-16</inkml:trace>
  <inkml:trace contextRef="#ctx0" brushRef="#br0" timeOffset="141461.4">15516 14902 397 0,'0'0'70'15,"0"0"-15"-15,0 0-16 0,0 0-9 16,0 0-8-16,0 0-2 0,0 0-9 0,0 0-5 15,0 0-3-15,-2-25-2 0,2 25 2 16,-1 2 3-16,1 13-1 0,-2 6 1 16,2 5-2-16,0-8-1 0,0 2-1 15,0-2-1-15,0-6-2 0,0 6 1 16,0-7-3-16,0-1 2 0,2 3-3 0,1-4-1 16,-2 2-4-16,2-3-5 15,0 7-12-15,0-7-17 0,0 0-34 0,-1-3-61 16,-2-5-102-16</inkml:trace>
  <inkml:trace contextRef="#ctx0" brushRef="#br0" timeOffset="141825.48">15993 15033 590 0,'0'0'35'0,"0"0"-12"15,0 0-11-15,0 0-7 0,0 0-3 16,0 0-2-16,0 0 0 0,0 0 0 16,0 0 0-16,0 0-1 0,46-12-1 15,-21 11-2-15,-5 1-1 0,2 0-1 16,-7 0 0-16,0 0-8 0,-3 0-3 16,-1 3-12-16,0-2-19 0,-7 1-28 15,3 3-25-15,-5 0-30 0,-2 4-30 16</inkml:trace>
  <inkml:trace contextRef="#ctx0" brushRef="#br0" timeOffset="141971.45">16006 15212 277 0,'0'0'76'0,"0"0"-5"0,0 0-20 0,0 0-14 16,0 0-13-16,0 0-13 0,0 0-3 15,0 0-6-15,0 0-4 16,74 8-3-16,-48-16-12 0,0 3-19 15,-2-2-58-15,-2 1-64 0</inkml:trace>
  <inkml:trace contextRef="#ctx0" brushRef="#br0" timeOffset="142932.29">17259 14820 327 0,'0'0'64'15,"0"0"-10"-15,0 0-12 0,0 0-4 16,0 0-6-16,0 0-4 0,0 0-6 16,0 0-6-16,0 0-5 0,0 0-6 15,-2-54-4-15,2 53-3 0,0 1-1 16,0 0 0-16,0 0 0 0,0 1 2 0,0 13 2 15,6 6 2-15,1 7-2 0,0 0-1 16,1 2-1-16,-1-1 0 0,1 0-1 16,0-1-2-16,-1 1 1 15,-1-1-5-15,1-3-2 0,-1-1 0 0,-3-5-8 16,1-4-8-16,-1-3-21 0,-2-1-27 0,2 1-33 16,-1-6-16-16,1 2-26 0</inkml:trace>
  <inkml:trace contextRef="#ctx0" brushRef="#br0" timeOffset="143145.15">17263 15155 241 0,'0'0'54'0,"0"0"-4"0,0 0-8 16,0 0 0-16,0 0-12 0,0 0-2 0,0 0-6 15,0 0-7-15,0 0-1 0,-48 22-5 16,50-22 0-16,11 0-8 0,10 0 1 15,6-2-6-15,0-7 3 16,1 2-1-16,-1 2-5 0,-2-2-1 0,-1 3-11 16,-1-1-15-16,-2 4-23 0,-6 0-53 15,1 1-56-15</inkml:trace>
  <inkml:trace contextRef="#ctx0" brushRef="#br0" timeOffset="143401.46">17156 14830 466 0,'0'0'31'0,"0"0"-15"16,0 0-9-16,0 0-2 0,0 0-4 0,0 0-2 15,33-80-2-15,-16 77-2 0,1 1-5 16,8 2-2-16,-2 0-6 0,2 5 0 16,0 2 0-16,-2 2-21 0,0-1-19 15,2 2-33-15,-1-2-34 0</inkml:trace>
  <inkml:trace contextRef="#ctx0" brushRef="#br0" timeOffset="143939.2">17646 15164 589 0,'0'0'39'16,"0"0"-13"-16,0 0-9 0,0 0-11 16,0 0-3-16,0 0-3 0,0 0 0 15,0 0-3-15,0 0 2 0,9-25-2 0,14 25 0 16,0 10-1-16,-1 3-1 0,-1 4 9 15,1 3-5-15,-4 2 3 0,0 1-5 16,-1-2-5-16,-2-2 0 16,-1 1 0-16,-3-8-6 0,-3-3-1 0,0-2-4 15,-4-3-4-15,4-2 0 0,-3-1 3 16,-1 1 0-16,4-2 6 0,-2-3 6 16,0-4 5-16,2-8 6 0,-7 0 4 15,-1-2 1-15,0-6 7 0,0 3 0 16,-7 0 2-16,-3 3 1 0,1 0-4 0,2 3 7 15,-2 3-6-15,5 4 6 0,0 2-6 16,1 2-4-16,3 3-4 0,0-2-6 16,-6 2-2-16,-1 0-1 0,-8 11 5 15,-1 6-5-15,0 7 4 0,2 5-7 16,-3 3-5-16,2-1-2 0,-1 3-16 0,3 1-22 16,-1-3-61-16,1-2-72 0,1-4-86 15</inkml:trace>
  <inkml:trace contextRef="#ctx0" brushRef="#br0" timeOffset="144280.06">18149 15200 625 0,'0'0'38'16,"0"0"-11"-16,0 0-8 0,0 0-8 16,0 0-3-16,0 0-6 0,0 0-1 15,0 0-2-15,0 0 0 0,0 0 5 16,-19-27-5-16,19 40 6 0,0 3-6 0,0 8-1 15,0 0-1-15,0-1 0 0,2 1-2 16,1-2 0-16,-2-5-1 0,2 1-5 16,-1-6-3-16,-1 1-17 0,2 6-23 15,-2-7-53-15,2-2-68 0,-1-4-107 0</inkml:trace>
  <inkml:trace contextRef="#ctx0" brushRef="#br0" timeOffset="145044.32">18459 15255 500 0,'0'0'40'0,"0"0"-5"0,0 0-12 16,0 0-7-16,0 0-6 0,0 0-3 0,0 0-3 15,0 0-2-15,0 0 0 0,0 0 0 16,-25-29-2-16,25 29-2 0,-3 0-1 15,2 0 0-15,-3 0 2 16,-5 3 2-16,-2 7 1 0,-4 5-2 0,0-3 1 16,1 3-1-16,2 0 1 0,-1-2-1 15,5 3 0-15,2-4-1 0,0 2 0 16,3-4 0-16,0 2 0 0,2 6-1 16,1-5 0-16,0 5 0 0,0-4-3 15,4-5 0-15,2 4 1 0,3-1-2 0,-4-4 0 16,7 2-1-16,-5-3 0 0,2-2 0 15,2-1 3-15,1-3 1 0,0 1 1 16,0-2 2-16,3 0 0 0,-4-5 0 16,3-1 1-16,-7 0 1 0,-4 3-1 15,0 0 2-15,-3 3 0 0,0 0 1 16,0-6-1-16,0 0 0 0,0-5 0 16,0 1-2-16,-6 0 1 0,0 3 0 15,0 1 1-15,-1 0 1 0,4 3-1 16,-1 2 2-16,4 1-2 0,-4-4 1 0,1 1-1 15,0 0 0-15,0 2-2 0,3 1 2 16,-2-2-1-16,2 2 1 16,0-1 0-16,0-1-3 0,0 1 2 0,0-1 0 15,0-4 0-15,0 1 1 0,2-4-2 16,2 2 0-16,-1 4 0 0,3-3-1 0,-1 4 0 16,-2-1 0-16,6 2-1 15,1 1 0-15,5 0 1 0,2 6-1 16,-1 1 0-16,-3 4 0 0,0 1 0 15,-3 3 0-15,-1 0 1 0,-1 2-2 0,-2 3 0 16,-3-7-1-16,-1 6-1 0,-2 0-1 16,0 3 0-16,-6 2-1 0,-4-1-2 15,0-3-4-15,-1-2-11 0,-3-3-28 16,5-3-49-16,-1-3-65 0,2-3-93 16</inkml:trace>
  <inkml:trace contextRef="#ctx0" brushRef="#br0" timeOffset="145940.47">18814 15013 430 0,'0'0'68'16,"0"0"-18"-16,0 0-15 0,0 0-11 15,0 0-10-15,0 0-3 0,0 0-5 16,0 0-2-16,0 0 1 0,0 0-3 0,40-59 0 15,-22 56-1-15,7-1 1 0,0 1-1 16,1 1 1-16,0 1-1 0,-1 1-1 16,0-2-1-16,-9 2-1 0,4 0-1 15,0-1 0-15,-2 1-6 0,2 0-4 16,-4 0-6-16,-3 0-14 0,-7 0-19 0,0 0-30 16,-6 0-37-16,3 0-13 0,0 1-35 15</inkml:trace>
  <inkml:trace contextRef="#ctx0" brushRef="#br0" timeOffset="146168.14">18975 14860 465 0,'0'0'58'0,"0"0"-19"15,0 0-12-15,0 0-8 0,0 0-7 16,0 0-3-16,0 0-2 0,0 0 0 15,0 0 1-15,0 0-1 16,4 15 0-16,6 8-4 0,-1 5-2 0,0 2-1 16,-3 3-1-16,1 2-1 0,-3 2-3 15,0-3-3-15,1 2-3 0,-1-2-22 16,1-4-48-16,3 0-76 0,-2-11-134 16</inkml:trace>
  <inkml:trace contextRef="#ctx0" brushRef="#br0" timeOffset="146883.05">19966 14715 416 0,'0'0'59'15,"0"0"-12"-15,0 0-6 0,0 0-5 16,0 0-7-16,0 0-6 0,0 0-8 16,0 0-7-16,0 0-4 0,11-37-2 0,-11 35 0 15,0 2-3-15,-10 11 1 0,0 7 0 16,-7 8-1-16,2 5 1 0,-1 0 0 15,3 3-2-15,3-2 1 16,0-4 0-16,3-3-1 0,2-7 1 0,2-7 0 16,2-2-1-16,1-5 1 0,-2 1 0 15,2 1 1-15,0-6 1 0,0 0 0 16,0 0 3-16,0 0 0 0,0 0 0 16,0 0-1-16,0-11 0 0,3-7-2 15,3-6 0-15,-1-1 2 0,0-2-2 0,1 1 0 16,0 2 1-16,-2 0-2 0,1 1 2 15,-2 7 1-15,-2 5 3 0,0 0-2 16,1 6 0-16,-1 1 0 0,1 0-3 16,-2 4 0-16,0-2-1 0,0 2-3 15,0-2-1-15,1 2 1 0,-1-1-1 16,7 1 1-16,2 0 1 0,4 9 2 16,6 5 0-16,-1 3 0 0,0 4-1 15,1 3 0-15,-3 3 0 0,0 4 0 16,-2 2 0-16,2 0-1 0,-3 1-1 0,1-1-3 15,-2-1-2-15,0-4-1 0,-1-3-11 16,-4-7-14-16,-2-5-32 0,-4 0-46 16,-1 0-54-16,-7 1-106 0</inkml:trace>
  <inkml:trace contextRef="#ctx0" brushRef="#br0" timeOffset="147080.7">19851 14944 420 0,'0'0'39'0,"0"0"-14"0,0 0-6 16,0 0-7-16,0 0-3 0,77-46-4 16,-50 40-3-16,4 0-4 0,1 2-4 0,-1 1-11 15,1-1-17-15,0 3-62 0,-2-1-97 16</inkml:trace>
  <inkml:trace contextRef="#ctx0" brushRef="#br0" timeOffset="147819.39">21108 14772 472 0,'0'0'50'0,"0"0"-16"16,0 0-9-16,0 0-3 0,0 0-2 15,0 0-2-15,0 0-3 0,0 0-3 16,0 0-5-16,-41-50-3 0,37 47-2 16,1 0-1-16,-4 0-1 0,-3 0-1 15,-2 3 1-15,-6 0-1 0,0 2-1 16,-5 5 1-16,6-3-1 0,4 4 1 15,4-2-1-15,0 0 0 0,-1 3-1 0,4-3 1 16,-1 6 1-16,0 2 0 0,1 0 1 16,0 6 0-16,2-6-2 0,1 1 1 15,0-5 1-15,2 4-3 16,1-2 2-16,0 0-1 0,0 5-2 0,1-8 2 16,5 4-1-16,-2-5 0 0,2-2 0 0,0 0-1 15,-2-4 1-15,5 1 2 0,1-3 3 16,7 0-1-16,2-5 1 0,0-4-1 15,0-4 0-15,-3-4 1 16,-1-1 3-16,-3-2-2 0,0-1 1 0,-1-3-2 16,-2-1 0-16,0-2 2 0,1-1-1 15,-5 1-1-15,1-3 1 0,-3 1-1 16,-1-1-1-16,-1 1 3 0,-1 3 0 16,0 0-1-16,-1 10 0 0,-4-2 2 15,4 8-2-15,-1 6 3 0,1-1-2 0,1 5-1 16,-2-1-5-16,2 1-1 0,0 0 1 15,-1 0 2-15,-2 13 5 0,2 10-4 16,-1 6 4-16,1 1-5 0,1 2-1 16,0 0 0-16,0 0-1 0,3-2-1 15,1 2-1-15,2 0 0 0,1-2-4 16,-1 1 2-16,2-1-5 0,1-3-10 16,-1-1-11-16,0-2-21 0,-1-9-43 15,2 2-51-15,-5-8-92 0</inkml:trace>
  <inkml:trace contextRef="#ctx0" brushRef="#br0" timeOffset="148582.66">21270 14277 229 0,'0'0'48'0,"0"0"-5"15,0 0-3-15,0 0-2 0,0 0-7 16,0 0-4-16,0 0-4 0,0 0-4 16,0 0-3-16,0 0-5 0,6-54-4 15,-5 49-2-15,2-4-3 0,3-5-1 16,-2 5-1-16,6-1 1 0,0-1 0 0,-1 5 0 15,5-2 0-15,-5 5 0 0,3 0 1 16,2 2-1-16,-2-1 2 0,2 2-2 16,-2 0 0-16,0 0 1 0,-3 2 1 15,3 7 3-15,-5 4 0 0,3 4 0 16,-5 3 1-16,-4 1 0 0,-1 0 0 16,-1 2-2-16,-7-1-1 0,-1-1-2 15,1-1 0-15,-1-3 0 0,0 3 0 16,3-9 1-16,0 1-1 0,1-5 1 15,4-2-1-15,-1 0 1 0,2-5-2 0,-1 5 2 16,0 0-2-16,-1-2 1 0,2 2 0 16,0-5 1-16,0 0 0 0,0 1 1 15,0 3-1-15,2-1 0 0,3 3 0 16,0-5-2-16,-2 1 0 0,6-1 0 16,-3-1-2-16,5 0-3 0,0 0-4 0,-5 0-10 15,4 0-21-15,2 0-54 0,1-1-79 16,3 1-115-16</inkml:trace>
  <inkml:trace contextRef="#ctx0" brushRef="#br0" timeOffset="149493.47">22006 14884 476 0,'0'0'54'0,"0"0"-16"0,0 0-12 16,0 0-7-16,0 0-8 0,0 0-6 15,0 0 0-15,0 0-3 0,0 0 0 16,0 0-1-16,59-52 0 0,-31 45 0 0,-1 1 1 16,2 0-1-16,0 2-1 15,0 0-1-15,0 0-3 0,-2 1 1 16,-5 2-4-16,-3-1-6 0,-5 2-5 15,-8 0-8-15,1 0-16 0,-4 0-23 0,2 2-28 16,-4 6-41-16,-1 7-60 0</inkml:trace>
  <inkml:trace contextRef="#ctx0" brushRef="#br0" timeOffset="149688.88">22052 15054 466 0,'0'0'67'0,"0"0"-20"16,0 0-13-16,0 0-11 0,0 0-9 16,0 0-7-16,0 0-2 0,0 0-4 15,0 0-1-15,0 0-3 0,100-27-1 16,-61 20 0-16,0 0-5 0,0 5-12 16,2 2-13-16,-4 0-40 0,-2 0-67 15,-6 0-117-15</inkml:trace>
  <inkml:trace contextRef="#ctx0" brushRef="#br0" timeOffset="152931.49">22934 14543 394 0,'0'0'74'0,"0"0"-23"15,0 0-9-15,0 0-13 0,0 0-4 16,0 0-5-16,0 0-4 0,0 0-1 16,0 0-4-16,0-73-4 0,-1 72-2 15,1 1-3-15,0-1-2 0,-2 1 0 16,2-2-1-16,0 2 0 0,0 0 2 0,0 11 0 15,0 8 1-15,0 5 3 0,2 2-3 16,1 1 3-16,0 1-5 0,0-1-1 16,-1 0 0-16,3-1-2 15,-1 1 1-15,-1-2-3 0,1-6 0 0,-1-1-2 16,-1-4-2-16,-1 2-14 0,-1 4-15 0,0-7-32 16,0 6-50-16,-8-5-53 15</inkml:trace>
  <inkml:trace contextRef="#ctx0" brushRef="#br0" timeOffset="153172.5">22717 14921 297 0,'0'0'73'0,"0"0"-11"0,0 0-14 15,0 0-4-15,0 0-9 0,0 0-5 16,0 0-9-16,0 0-8 0,0 0-3 15,35 11-4-15,-14-10-2 16,6 0-1-16,0-1-2 0,4 0-2 0,2 0 0 16,6-4 0-16,-2 1-3 0,4-2-3 15,-3 2-6-15,-1 2-5 0,-4 1-8 16,-1 0-26-16,-4 0-43 0,-3 0-52 16,-7 0-97-16</inkml:trace>
  <inkml:trace contextRef="#ctx0" brushRef="#br0" timeOffset="153464.3">22882 15202 613 0,'0'0'40'16,"0"0"-5"-16,0 0-17 0,0 0 0 0,0 0-9 15,0 0-4-15,0 0-6 0,0 0-1 16,0 0 0-16,0 0 1 0,-21-20 7 16,21 31-7-16,7 5 6 0,0 6-7 15,-3-1-1-15,1 0 2 0,-2 2-1 16,-3 0 1-16,0-3-3 0,0-2 1 0,0-3-3 16,0-3-2-16,0-2-5 0,0 3-9 15,0-7-18-15,0 0-26 0,0-6-53 16,0 1-51-16,0 2-102 15</inkml:trace>
  <inkml:trace contextRef="#ctx0" brushRef="#br0" timeOffset="153849.03">23046 15252 477 0,'0'0'69'0,"0"0"-21"16,0 0-17-16,0 0-14 0,0 0-4 0,0 0-11 16,0 0 2-16,0 0-1 0,0 0-3 15,37-64 5-15,-37 64-7 0,6 0 8 16,1 1-6-16,2 4-2 0,2 6 2 16,-3-1-1-16,-4 0 0 0,2 3 0 15,-2-4 1-15,-2 2-2 0,1 7 2 0,-3-1 0 16,0-1 1-16,0 3-1 0,-3-4 2 15,-5 1-1-15,0 3-1 16,-4-3 1-16,4-3 0 0,-1-2-1 0,3-6 2 16,3-2-2-16,0 2 0 0,3-5-1 15,-2 0 1-15,2 0-1 0,-2 2-1 16,2-1 1-16,-1 1 0 0,1-1-1 16,0 2 1-16,1 0-1 0,9 2-3 15,5-2 0-15,3-3-4 0,5 0-8 16,-1 0-14-16,1-5-19 0,3-1-31 0,-3-3-50 15,2 0-49-15</inkml:trace>
  <inkml:trace contextRef="#ctx0" brushRef="#br0" timeOffset="154313.43">23547 14750 564 0,'0'0'32'0,"0"0"-13"16,0 0-10-16,0 0-6 0,0 0-5 15,0 0 1-15,0 0 0 0,0 0 2 16,86 24-3-16,-62-8 0 0,1 3-1 16,-4-1-1-16,-1 0-2 0,-2-3-4 15,-2-1 1-15,-3-5-2 0,-3-1 3 16,-2-4 0-16,-4-2-2 0,0 1 0 16,-4-3 1-16,4 0 5 0,4-2 1 15,-1-4 4-15,3-4 1 0,-6-7 3 0,-1-1 1 16,-1 0 1-16,-2-2 3 0,0 0 2 15,0 3 3-15,-5 0 0 0,1 4 1 16,-1 5-2-16,2 4-3 0,-8 1-4 16,-2 3-4-16,-7 6-1 0,-6 9-1 15,2 6 0-15,2 8-1 0,-1 5-1 0,2 3-4 16,4 6-4-16,1-1-11 16,6 1-29-16,4-4-101 0,6-5-143 15</inkml:trace>
  <inkml:trace contextRef="#ctx0" brushRef="#br0" timeOffset="154727.09">24340 14528 518 0,'0'0'43'0,"0"0"-7"0,0 0-8 15,0 0-4-15,0 0-6 0,0 0-6 16,0 0-4-16,0 0-2 0,0 0-5 16,0 0 0-16,-44-57-2 0,44 57 3 15,-1 15 4-15,1 4-3 0,0 8 3 16,0 0-4-16,0 1-2 0,0-1 1 16,3 0-1-16,0 0-2 0,0-2-1 15,0 0-1-15,0-1-2 0,2-3 0 0,1-1-4 16,-2-6-7-16,2-1-20 0,2-1-31 15,-4-2-73-15,1-2-87 0</inkml:trace>
  <inkml:trace contextRef="#ctx0" brushRef="#br0" timeOffset="155440.48">24480 14605 473 0,'0'0'56'0,"0"0"-20"0,0 0-14 0,0 0-12 16,0 0-6-16,0 0-1 0,0 0 2 0,0 0-4 16,0 0 1-16,65-65-5 15,-48 62 3-15,0 0-1 0,1 3 0 16,0 0 5-16,3 2-6 0,-2 3 1 15,-7 0-3-15,-1 4 0 0,-1 0 0 0,-2-2 2 16,-1 8 0-16,-4 0 0 0,-3 3 2 16,0 4-1-16,-7 0 2 0,-5 1-2 15,-4 1 1-15,0-3 0 0,-1 0-1 16,2-3 0-16,4-4-1 0,3-1 0 16,4-6 0-16,3-4-1 0,-1 2 0 0,2-5-3 15,0 0-2-15,0 3-1 0,0 1 1 16,9 2 0-16,4 1 0 0,4-7-4 15,6 0 0-15,-1-3 0 16,0-8 1-16,-1-2 6 0,-3-2 1 0,1 0 5 16,-1 0 3-16,-3-2 2 0,1 1 3 15,-3-1 3-15,-1 0 2 0,-1 2 3 16,-5 3 0-16,1 0 1 0,-4 4 1 16,0-1 1-16,0 0 0 0,-1 4-1 15,0 1-2-15,-2 4-6 0,0-1-2 0,0 1-4 16,1-2-2-16,-1 0-3 0,0 1-4 15,2 1 2-15,-2 0 0 0,0 0 1 16,0 1 1-16,0 11 0 0,-2 8-1 16,-3 6 0-16,2-3 0 0,2 1 0 15,-1-7-1-15,2 1-1 0,0 0-1 16,0-3-1-16,3 0-1 0,2-2-1 16,0-6 0-16,1-2-1 0,1 1 1 15,2-6 0-15,4 0 2 0,0-8 2 16,5-5 1-16,-1-4 2 0,-2-4 2 0,0-1 3 15,-2-2 1-15,-3-2 2 0,-1 2-1 16,-1 1 0-16,-4 5 0 0,-2 1 3 16,-2 5-2-16,0 0-2 0,0 0-2 15,-3 1-1-15,-4-1-3 0,0 4-6 16,2 1 3-16,-6 5-5 0,-5 2-7 0,-9 7-21 16,-4 3-67-16,-1 2-154 15</inkml:trace>
  <inkml:trace contextRef="#ctx0" brushRef="#br0" timeOffset="155907.54">25172 14589 665 0,'0'0'20'0,"0"0"-12"16,0 0-5-16,0 0-3 0,0 0-2 16,0 0 1-16,0 0-2 0,0 0 1 15,83 7-2-15,-60 4-1 0,0 2 0 0,-2 1 0 16,-3 0-3-16,-1-1-2 0,-2-1-3 15,-6-2-4-15,1-3 2 0,-1-2-3 16,0 0 0-16,-1-3-1 16,-3 0-1-16,5-2 5 0,-5 0 6 0,3-2 6 15,2-2 1-15,-6-4 5 0,2-1 4 16,-6-2 3-16,1 1 5 0,-1-4-1 16,0-2 2-16,-6 0 3 0,2 0-1 15,-4 7 5-15,2 3-7 0,3 2-1 16,-6 0-3-16,5 2-4 0,-8 0 0 0,-1 2-6 15,0 2-1-15,-1 11-2 0,2 2 0 16,-1 3-1-16,0 4 1 0,0 5-3 16,0 0-4-16,-1 3-17 0,4 3-32 15,2-2-91-15,2-1-150 0</inkml:trace>
  <inkml:trace contextRef="#ctx0" brushRef="#br0" timeOffset="156707.17">25821 14539 596 0,'0'0'43'15,"0"0"-16"-15,0 0-9 0,0 0-6 16,0 0-3-16,0 0-3 0,0 0-3 16,0 0-1-16,0 0-3 0,0 0 0 15,-25-75-1-15,34 70 0 0,5 3 0 0,4 2-2 16,5 0 2-16,-3 4-1 0,2 6 0 15,-4 1 2-15,-2 3-1 0,-1 1 5 16,-4 2-3-16,-3 3 2 0,-2-7-4 16,-6 7 1-16,0 1-1 0,-6 2 0 15,-9 6 4-15,-5-2-4 0,-3-3 2 16,-1-2-1-16,3-2 0 0,1-5 1 16,8-5 0-16,5-4 0 0,4-2 1 15,3-4-2-15,-3 0-1 0,3 0 0 16,-1 0-1-16,1 0 0 0,-2 1 0 0,2-1-1 15,0 1-1-15,2 2 1 0,11-1-3 16,3-2-2-16,4 0-2 0,4 0-4 16,1 0 0-16,-2-6-1 0,2-2 2 15,-1-1 5-15,2-3 0 0,-1 0 4 16,-2-3 2-16,0 0 3 0,-1-1 1 16,-2-2 2-16,0 0 1 0,-1-2 3 15,-3 0 1-15,-2 1 5 0,-5 5 0 0,-1-2 4 16,-4 8 0-16,-3 2-5 15,1-5 3-15,0 6-7 0,-2 0 2 0,2 0-3 16,-2 5-2-16,0-2-2 0,0 2-2 16,0 0 0-16,0 0-2 0,-7 0 6 15,-3 8-5-15,-4 7 3 0,0 3-3 16,3 3-1-16,-1 1 0 0,2 1-1 16,3-2 0-16,1-5-1 0,3 1 1 0,3 0 0 15,0-1-1-15,0 0 0 0,4-4 1 16,5-3-2-16,-2-3 1 0,1-2 0 15,3-2 0-15,2-2 2 16,6-4 2-16,2-9 0 0,-3 0 0 0,-1-4 1 16,-4-1 0-16,0-3 1 0,-3 0 1 15,-2-3-1-15,-4 2 0 0,-2-1 0 16,-2 0-2-16,0 1-5 0,-3-1 4 16,-5 4-6-16,2 6 3 0,-3 3-3 15,3 5-6-15,1 1-20 0,-3 4-33 0,-5 2-82 16,-2 8-117-16</inkml:trace>
  <inkml:trace contextRef="#ctx0" brushRef="#br0" timeOffset="157260.99">26168 13936 502 0,'0'0'51'0,"0"0"-18"0,0 0-9 16,0 0-12-16,4-86-2 0,3 69-6 0,4 0-1 15,0 3-3-15,-2 5 0 16,0 1 0-16,-1 2-1 0,2 2 0 15,-1 1-1-15,4 2-1 0,3-1-1 0,-1 2 1 16,0 0-1-16,-5 7 1 0,0 6 1 16,-4 1 1-16,-1 9 2 0,-3 2 4 15,-2-1-4-15,0 2 4 0,-1-4-5 16,0-5-2-16,-4 0 2 0,2 0 0 16,0-7 0-16,-1 6 2 0,2-7-2 0,1-5 0 15,-2 2 0-15,2-1-2 0,1 0 1 16,-1-1 1-16,1 2-1 0,0-6 2 15,0 3 0-15,0 0 1 16,1 0-2-16,7 1 0 0,-3-2 1 0,-1 0-2 16,6-1 1-16,-3 1 0 0,-2-2 0 15,5 3 0-15,-6-1 0 0,5 0 0 16,1 1 0-16,-1 2 1 0,-2-2 0 16,1 2 1-16,1-1-2 0,-3 2 0 15,1 0-2-15,-4-3 2 0,0 0 0 0,-3 2 2 16,0 1-1-16,0 5-1 0,-8 4 1 15,-7-5-2-15,-7 5 0 0,-2-1-3 16,-5-3-4-16,-1-1-12 0,-1 4-35 16,-1 0-77-16,2-2-138 0</inkml:trace>
  <inkml:trace contextRef="#ctx0" brushRef="#br0" timeOffset="157800.67">26814 14813 481 0,'0'0'63'0,"0"0"-18"15,0 0-14-15,0 0-9 0,0 0-8 0,0 0-6 16,0 0-4-16,0 0-2 0,0 0 0 15,0 0 0-15,71-71-2 0,-45 65-1 16,1 1-1-16,5 1 1 0,0 0 0 16,0 1 2-16,0 1-4 0,-2-1-4 15,-1 0-3-15,-5 1-7 0,-6 2-7 0,1 0-24 16,-8 0-31-16,-5 0-47 16,3 0-32-16</inkml:trace>
  <inkml:trace contextRef="#ctx0" brushRef="#br0" timeOffset="158009.88">27014 14598 490 0,'0'0'61'0,"0"0"-23"0,0 0-15 0,0 0-10 16,0 0-5-16,0 0 2 15,0 0 5-15,0 0 2 0,0 0-1 16,-3 36-7-16,3-5-6 0,0-1-2 15,3 3 0-15,0 4-1 0,0 2-2 0,4 1-2 16,-3 0-2-16,3 0-10 0,4-2-33 16,0-5-122-16,3-1-137 0</inkml:trace>
  <inkml:trace contextRef="#ctx0" brushRef="#br0" timeOffset="161227.37">27876 14341 317 0,'0'0'69'0,"0"0"-12"16,0 0-11-16,0 0-11 0,0 0-9 15,0 0-8-15,0 0-7 16,0 0-3-16,0 0-3 0,-18-55-2 0,18 55 3 16,-1 11 3-16,1 10 1 0,0 2 1 15,0 6-2-15,0-1-3 0,0 3-2 16,0-1 4-16,0 2-6 0,0-2 4 16,1 0-5-16,0-3-2 0,-1-7 0 15,2 0 0-15,-2-7-3 0,1-1-1 0,1 0-3 16,-2-6-6-16,1 1-15 0,-1-7-31 15,3 4-48-15,0 0-75 0</inkml:trace>
  <inkml:trace contextRef="#ctx0" brushRef="#br0" timeOffset="161973.33">28043 14458 422 0,'0'0'44'0,"0"0"-12"0,0 0-13 15,0 0-6-15,0 0-3 0,0 0 0 16,0 0-2-16,0 0-1 0,77-50-4 0,-68 47-2 16,6 0-1-16,-4 3-1 15,1 0 0-15,-1 0-2 0,-2 1 2 16,2 4 2-16,-7 2 0 0,2 3 1 15,-4 1-1-15,-1 5 1 0,-1 1-1 0,0 5 2 16,-4 0 4-16,-4 1-6 0,-1-1 5 16,0-1-6-16,0 1 0 0,2-4 0 15,0-4-1-15,2-1 0 0,2-2 0 16,3 0-1-16,0-1-1 0,0-1 2 16,5 4-2-16,1-6 1 0,6 2 0 0,-3-5 1 15,3-4 0-15,7 0 1 0,1-1 1 16,4-8 0-16,-3-6 2 0,0-4 0 15,-3-2 2-15,-1-1 2 16,-4-4-1-16,0-2 2 0,-6 0-1 0,1-2 5 16,-4 2-2-16,0 1 3 0,-1 7 1 15,0 1-4-15,-2 7 1 0,1 2-2 16,-1-1-1-16,1 7-3 0,-1 0 0 16,-1 4-4-16,0 0-2 0,0 0 1 15,2 0-2-15,-2 0 2 0,4 0 0 0,0 5 0 16,2 4 0-16,0 5 2 0,-2-1-2 15,-1-1 1-15,-1 6-1 0,-2-2 0 16,0 1 5-16,-5 6-3 0,-2-2 3 16,-4-2-4-16,-1 1-1 0,-1-3-1 15,1-2-1-15,1 0 1 0,-1 1 0 16,5-6 1-16,1 2-1 0,2-4-1 16,-1 1 0-16,2 2-1 0,1-7 0 15,2 6 1-15,0-6 1 0,2 4 0 16,4-1 1-16,4-4 2 0,8 0-2 0,1-3 1 15,5-2-1-15,1-6 0 0,-2-3 1 16,-4-1 2-16,-2-4-2 0,-4 1 0 16,-2 0 0-16,-5 3 0 0,-1-3 1 15,-5 0-1-15,0-2 1 0,-3-4-3 16,-9 1-3-16,-2 3 4 0,-5 2-7 0,0 2 7 16,-1 3-1-16,0 1-1 0,7 4-2 15,-3 1-1-15,7 1-6 16,3 2-15-16,2 1-21 0,4 0-47 15,-2 0-72-15,2 1-120 0</inkml:trace>
  <inkml:trace contextRef="#ctx0" brushRef="#br0" timeOffset="162390.54">28760 14458 599 0,'0'0'40'0,"0"0"-15"0,0 0-12 16,0 0-10-16,0 0-3 0,0 0-2 16,0 0 0-16,0 0 1 0,0 0 0 15,84 8-3-15,-57 10 1 0,0 3 3 0,-2 2-7 16,-2 1 5-16,-3-3-4 0,-3 0-2 15,0-1-1-15,-3-3-3 0,-6-7 0 16,-1-3-2-16,-4-3 4 0,-3-4 3 16,0 0 4-16,0 0 4 0,2 0 1 15,-1 0 1-15,4-1 1 0,-1-10 1 16,2-4 2-16,-2 0 3 0,0-1 0 16,-2 6 0-16,-2-4 0 0,0 2-7 15,0 0 1-15,0 2-5 0,0 3 3 16,-6-1-2-16,2 7 0 0,-6 0-2 0,-8 1 0 15,-1 9 2-15,-5 7-5 0,2 6 0 16,2 3-10-16,0 3-15 0,3 5-36 16,3 1-76-16,4-1-128 15</inkml:trace>
  <inkml:trace contextRef="#ctx0" brushRef="#br0" timeOffset="163119.76">29200 14471 471 0,'0'0'61'0,"0"0"-15"15,0 0-16-15,0 0-10 0,0 0-6 16,0 0-9-16,0 0-1 0,0 0-3 15,0 0-4-15,78-76 4 0,-56 76-2 16,-2 0 0-16,-1 3 1 0,-2 6-1 16,1 2-1-16,-4-2 1 0,0 4-1 15,-3 2 1-15,-4-4 1 0,-2 2 0 16,-4 4 4-16,-1 1-4 0,0 4 3 16,-6-3-2-16,-3 1-2 0,-2-4 2 15,-4 3-2-15,2-3 1 0,-1-1-1 0,2 1 0 16,5-4-1-16,-2-1 0 15,5-2-1-15,1-5 0 0,2 1-2 0,1-1 1 16,0 6-3-16,3-2 3 0,8 2 0 16,4-6-1-16,3-4 0 0,6 0 2 15,2-6 1-15,-2-4 2 0,1-3 0 16,-2-2 1-16,-3-2 2 0,-1 1 2 16,-5-4 1-16,1-1 1 0,-2 1 2 15,-2-1 0-15,-2-1-6 0,0 1 4 16,-5 5-4-16,3 1 5 0,-3 5 2 0,-1 1-1 15,2 0-1-15,-4 5 0 0,2 1-2 16,-3 3-1-16,0-2-3 0,0 2 1 16,2-1-4-16,-2 1 1 0,0 0-2 15,1 0 1-15,-1 0 0 0,0 0 1 16,-1 12 0-16,-7 6 0 0,-2 5 7 16,-3 1-7-16,2-1 4 0,-2 1-4 15,0 2-3-15,0-3 1 0,3-1-2 16,2 0 0-16,2-7 1 0,5 0 0 15,-1-5 0-15,2 0 3 0,3 2-2 0,3-4 1 16,7-3 1-16,3-5-1 0,2 0 1 16,8-5 1-16,1-8 2 0,1-2-3 15,0-3 3-15,0-3 0 0,-2-1-1 16,-6 0 0-16,-2-1 1 0,-5-2 1 16,-5 3-4-16,-3-1 3 0,-5 0-5 0,0 3 3 15,-8 1 0-15,-6 1 0 0,-2 4-1 16,-4 2-2-16,-3 6-4 0,-2 4-2 15,3 2-11-15,-2 8-18 16,1 4-52-16,3 5-84 0,3 1-119 0</inkml:trace>
  <inkml:trace contextRef="#ctx0" brushRef="#br0" timeOffset="163688.9">30235 14448 530 0,'0'0'49'0,"0"0"-13"0,0 0-11 0,0 0-11 15,0 0-5-15,0 0-6 0,0 0-1 16,0 0-1-16,0 0-1 0,53-9 0 15,-36 23 1-15,0 6-3 0,1 0 2 16,0 3 3-16,0 2-5 0,-1 0 4 16,1 0-7-16,-3 0-1 0,0-2-3 15,1-5-2-15,-3-2-8 0,0 0-8 16,-4-5-19-16,1-4-18 0,-2-1-22 16,-3-4-24-16,5-1-2 0,1-1 9 15,1-3 30-15</inkml:trace>
  <inkml:trace contextRef="#ctx0" brushRef="#br0" timeOffset="163839.48">30586 14637 33 0,'0'0'55'0,"0"0"5"0,0 0 19 16,-11-93-3-16,4 70-9 0,-3 4-1 16,4 4-21-16,-1 1 2 0,3 7-14 15,1 2-5-15,1 1-9 0,2 4-7 16,-8 0-3-16,-4 0-1 0,-5 9-2 16,-7 7 0-16,0 7 1 0,-2 6-6 15,-1 3 2-15,-2 6-9 0,0 3-8 16,3 3-22-16,2 1-90 0,4 3-163 0</inkml:trace>
  <inkml:trace contextRef="#ctx0" brushRef="#br0" timeOffset="181373.12">16575 12498 17 0,'0'0'9'0,"0"0"-5"0,0 0-4 15,0 0-1-15,0 0-4 0,0 0 1 16,0 0-4-16,0 0-3 0,0 0 10 16</inkml:trace>
  <inkml:trace contextRef="#ctx0" brushRef="#br0" timeOffset="182327.58">16575 12498 10 0,'36'-69'14'0,"-35"67"1"15,1 0 3-15,0 1-1 0,0-1 2 0,-2 2 1 16,1-1-1-16,-1 1-4 0,2-2-6 16,-2 2-3-16,0-2-5 0,1 2-1 15,-1-1-2-15,0 1 1 0,2-1 1 16,-2 1 1-16,0 0 1 0,0 0 3 16,0 0-3-16,0 0 5 0,0 0 2 0,0 0 1 15,0 0 5-15,-3 4 1 0,0-1 2 16,-1 2 1-16,1-2 1 0,-2-1 1 15,1-1-4-15,0 1-1 16,-5-1-3-16,3 0 0 0,2-1-4 0,0 2 0 16,4-2-4-16,-6 0-1 0,0 0 1 15,0 0-3-15,-1 0 4 0,7 0-3 16,-6 0 2-16,2 0 0 0,-2 0 3 16,0 0 3-16,3 0 1 0,-2-2-2 15,-1-3-2-15,0-2-2 0,2-1-2 0,1 0-1 16,1-3-1-16,1-1-1 0,1 6 0 15,0-8 3-15,0 8-1 0,0 0 0 16,-2-6 1-16,2 6-3 0,0 0 1 16,0 1-1-16,0 5 0 0,-1-1 0 15,1 1 0-15,0-2-1 0,0 1 0 0,0-5 1 16,0-2 0-16,0 2 0 16,0-5 2-16,0 6-3 0,0-7 0 15,3-2 2-15,4-1 0 0,3-1 1 16,0 5-1-16,-1 1 1 0,-2 2 0 0,-4 5 0 15,5-3-3-15,-3 5 0 0,-2-1 0 16,6 1-2-16,-5 1 2 0,6 0 2 16,3 5-1-16,-1 7 1 0,1 2-2 15,-3 3 1-15,-3 2-2 0,-1 0 2 16,1 1-1-16,-4-5 1 0,0 2-1 16,-2-1 2-16,1-3-2 0,-2 5 2 15,1-6-1-15,-1-1 0 0,0 1 0 16,0-6-1-16,0 4 0 0,0-3 1 15,0-3-1-15,0 7 1 0,0-4 0 0,0 6-1 16,-3 3-1-16,0 0 2 0,-1 4 3 16,0 2-3-16,-3-2 4 0,1 1-4 15,0 0-2-15,-3-1 1 0,-1-2 0 16,3-6 0-16,0-1-1 0,2-4 2 16,2-4-2-16,2 1 1 0,1-4 0 0,0 0 0 15,0 0 1-15,0 1-1 0,0 1 0 16,-3-1 1-16,3-1 0 0,-1 1-2 15,1-1 2-15,-2 2-1 16,2-2 1-16,-1 0 0 0,1 1-1 0,0-1 0 16,-3 0 1-16,3 2-2 0,0-2 2 15,0 0-1-15,0 2 0 0,0-2 0 16,0 0 1-16,0 1 1 0,0-1 0 16,0 0 2-16,0 0 0 0,0 0 0 15,6 0 0-15,5-1-1 0,2-4 1 0,-1 2-3 16,4-3 0-16,1 1-1 0,-2 1 0 15,2-1 1-15,-3 2-2 0,-2 0 0 16,-2 1-1-16,3 1 0 0,-3-1 2 16,3 1-2-16,-7 1 0 0,0 0 0 15,-1-1 0-15,1 1 1 0,-1 0 1 0,1 0 0 16,-6 0-1-16,0-2 0 0,0 2-2 16,1 0-2-16,-1 0-7 15,3 0-20-15,-2 0-47 0,-1 0-68 16,0 0-121-16</inkml:trace>
  <inkml:trace contextRef="#ctx0" brushRef="#br0" timeOffset="183291.72">16652 12459 101 0,'0'0'25'0,"0"0"-6"16,0 0-7-16,0 0-2 0,0 0-4 15,0 0-3-15,0 0 2 0,0 0-2 16,0 0 2-16,0 0 0 0,0-9-3 16,0 9 1-16,-5 0-1 0,-5 3 0 15,2 1 0-15,-5 4-1 0,3-4 0 0,2-1 0 16,-3 1 3-16,6-3 4 0,-1 1 6 15,2-2 1-15,-1 1 1 0,1-1-1 16,-1 2-1-16,-1-2 0 0,0 0-1 16,0 0 0-16,-6 0-2 0,8-2 0 15,-5-2-1-15,2-1-1 0,1-2-1 16,2-1-3-16,1-4-2 0,1 3 0 16,0-4-1-16,2-5-2 0,0 6 1 15,0-6 1-15,0 6 1 0,2 3-1 16,0-2-1-16,-2 5-1 0,1-5 0 0,1 5 2 15,-1-4-2-15,1-1-1 0,1 0 1 16,-2 1-2-16,2 0 1 0,0 0 0 16,0 1-1-16,1 0 1 0,2 0 1 15,-2 0-2-15,3 3 1 0,-1-2-3 16,-3 5 2-16,0 2 2 0,2-1-1 16,1 2 2-16,6 0 0 0,4 0 0 15,-4 2 3-15,4 6-3 0,-4 3 2 16,0 4 1-16,-2 2 2 0,-1 2-2 15,-2 2 3-15,-1 2-1 0,2 2-1 0,-2 0 4 16,-1 0-2-16,-2-1-2 0,-2 1 0 16,1-2-3-16,-1-7 4 0,-1 4-3 15,0-2 1-15,0-4-1 0,0 5-4 16,0-1 1-16,0-5 0 0,0 5 0 16,-1-7 0-16,-2 1 0 0,-2 3 0 0,1-6 0 15,-3 5-3-15,4-7 3 0,-3 3-1 16,-1 2 1-16,1-5 0 0,-4 5 0 15,4-4 0-15,0 0 0 16,-1-1 0-16,4-4-1 0,0 2 1 0,3-5 0 16,-1 0 0-16,1 0 0 0,-2 0 1 15,0 0-1-15,0 1 0 0,1 1 0 16,1-1 1-16,-2 1-1 0,2-1 0 16,-1 2-1-16,1-3-1 0,-2 0-1 15,2 2-1-15,-1-2 0 0,1 1 1 0,0-1 0 16,0 2 3-16,0-2 3 0,0 2-1 15,0-2-1-15,0 1 1 0,0-1 0 16,3 1-1-16,3 1 4 0,6-1-4 16,6-1-1-16,-2 0-1 0,5-1-2 15,-6-2-7-15,1-2-11 0,0 2-8 16,2-1-28-16,0 1-37 0,1-2-28 16</inkml:trace>
  <inkml:trace contextRef="#ctx0" brushRef="#br0" timeOffset="184760">16614 12441 31 0,'0'0'13'0,"0"0"-3"15,0 0-5-15,0 0-4 0,0 0-4 16,0 0-1-16,0 0 0 0,0 0 0 15,0 0 4-15,-3-5 3 0,1 5 2 0,-1 1 1 16,-1 6-2-16,0 2 1 0,1-6 1 16,-3 5 1-16,3-6 4 0,-1 1 4 15,1 0 3-15,-1-1 4 0,1 1-1 16,0 0-5-16,0 0-2 0,-2-1-5 16,1-1-2-16,-1 1 0 0,2-1 0 0,3-1 3 15,-6 0 0-15,0 0 3 0,0 0 0 16,-4 0 0-16,6 0-3 0,-4-3-4 15,1-3-1-15,1-2-1 16,1 1-1-16,0-4-2 0,2 1 0 0,2-1-1 16,0 0 0-16,1-1-1 0,0 0 1 15,0 0-1-15,0 0 1 0,0 0-2 16,0 0-2-16,2 1 1 0,3-4-2 16,-2 6 3-16,2-5 1 0,-2 6 1 15,-1 4 2-15,2-3-2 0,-1 2 1 0,-2 0 0 16,2 2 0-16,-1-1 1 0,1 0-2 15,0 0-2-15,4-4 1 0,-6 5 2 16,3 0-1-16,2-3 4 0,-1 5-1 16,-2-2 1-16,6 2-1 0,2 1 0 15,2 2 0-15,6 7 4 0,-6 5-2 0,0 1 3 16,-5 3 2-16,3 4 1 16,-3-1-2-16,1 1 0 0,-3 0 0 15,-2-1 0-15,2-2 1 0,-2-4-4 16,-1 1 0-16,-2 2-1 0,1-5 4 0,-1 6-5 15,-1 1 4-15,0-8-5 0,0 6-2 16,0-1 3-16,0-4-3 0,-4 3 1 16,2-5-1-16,-3-1-1 0,-1 5 0 15,3-5 3-15,-4 1-1 0,2-3-1 16,2-5-1-16,2 2-1 0,-2-2 2 0,-1 0 0 16,1 0 0-16,0 0 1 0,3-3 0 15,-1 0 2-15,1 0-1 0,-2 1-2 16,1-1 0-16,-1 0-2 15,1 2 2-15,-1-2-2 0,1 0 1 0,-1 1-1 16,1-1 0-16,0 0 1 0,1 2-2 16,-2-2-1-16,2 0 2 0,-1 0-1 15,1 2 0-15,-2-2 0 0,2 0-1 16,0 0 0-16,0 1 2 0,0-1 2 16,0 0 1-16,0 2-1 0,0-2 3 0,0 1-3 15,0-1 2-15,2 2 1 0,2 1-3 16,6-2 1-16,-1 2-1 15,2-1 0-15,0-1 1 0,-1 1-2 16,1-2 1-16,1 1 2 0,-1 1-5 0,-2-2 1 16,4 1 1-16,-8-1-2 0,6 2 1 15,-7-1 0-15,1-1 0 0,1 2 1 16,-6-2 1-16,0 0-1 0,0 0 1 16,1 0 1-16,1 1 0 0,-1-1 3 15,0 0-1-15,2 0 0 0,-2 0 0 0,1 0-3 16,-1 2-1-16,1-2-1 0,-1 0-5 15,1 0-2-15,-1 0-7 0,-1 0-6 16,2 0-6-16,-1 0-11 0,4 0-38 16,-1 0-27-16,7-3-68 0</inkml:trace>
  <inkml:trace contextRef="#ctx0" brushRef="#br0" timeOffset="192212.07">16611 13892 187 0,'0'0'44'0,"0"0"-15"0,0 0-8 16,0 0-9-16,0 0-5 0,0 0 2 16,0 0-3-16,0 0 0 0,0 0 0 15,10-2-5-15,-10 2 1 0,1 0-1 16,-1 0-2-16,0 0 2 0,0 0-1 0,0 0 2 16,0 0 0-16,-4 0 1 15,-6 8 0-15,-2 1 5 0,-1-1-2 0,0-1 3 16,1-1 1-16,3-4 0 15,4 1 3-15,-4 0 3 0,5-2 4 0,0 1 3 16,-2-1-3-16,6-1-6 0,-1 0-4 16,1 0-1-16,-6 0-5 0,-3 0 3 15,5 0-1-15,-1 0-4 0,0 0 1 16,0-1-1-16,1-2 1 0,-2-3-1 16,3 3 0-16,0-1-1 0,0 2 2 0,0-3-1 15,2 1-1-15,-2-1 0 0,2 0 1 16,1 5-1-16,0-6-6 0,0 0 5 15,0-6-5-15,0 0 5 0,0 1-1 16,0 2 3-16,1-1-1 0,5-3 1 16,-3 4 0-16,3-4-1 0,-2 5 2 15,-1 0-1-15,1-1-1 0,-2 5 0 16,3-4 0-16,-3 3 0 0,-1 1-1 16,2 1 1-16,-3 3-2 0,0-1-1 15,2-2 0-15,1 0 0 0,-2-1 2 0,3 3 0 16,1 0 0-16,1 1-1 0,-1-2-1 15,7 2 2-15,-2 0-1 0,4 2 1 16,1 4 1-16,-2 0 1 0,-3 2-2 16,-3-1 1-16,5 3-1 0,-6-2 1 15,-2-1 0-15,2 3 0 0,-3-1-1 16,1 0 1-16,-1 2 5 0,1-2-5 16,-4 2 5-16,3-3-5 0,-3-3 0 15,1 7 0-15,-1-7 0 0,0 8 0 16,0-1 0-16,0 1 0 0,-1 5 0 0,-6-2 1 15,-3 7-2-15,0-3 2 0,-5 0-1 16,2-2-1-16,-1 0-1 0,1-3 1 16,1 1 0-16,1-3 0 0,2-2 1 15,0-1-1-15,1 3 0 0,-1-1 0 16,0 0-2-16,-2-1 3 0,5-4-1 16,0-1 0-16,0 3 1 0,3-7 0 15,0 1 0-15,3-3 1 0,0 0 1 16,0 0 0-16,0 2 3 0,-1-2 0 15,1 1 1-15,-2-1-3 0,2 0 0 0,-1 1-1 16,1-1-1-16,-3 0 0 0,3 2-2 16,-1-2 0-16,1 0 0 0,-3 0 0 15,3 0 0-15,0 1 0 0,0-1 0 16,0 0 2-16,0 0 0 0,0 0 2 16,0 0 0-16,0 2-1 0,0-2 1 0,0 0 0 15,0 0-1-15,0 0 0 0,0 0-1 16,0 0-2-16,0 0-1 0,0 0 0 15,0 0 1-15,0 0 1 0,0 0 1 16,4 0-1-16,8 0 1 0,-3-3-2 16,1 0 0-16,0 0 0 0,-6 1-2 15,2 2 1-15,0 0 1 0,1 0-1 16,4 0 1-16,6 0-1 0,-6 0-1 16,6 2-1-16,1 1-1 0,0 1-2 15,3 2-3-15,-6-1-8 0,0 1-16 0,2 0-29 16,-6-1-61-16,4 2-89 15</inkml:trace>
  <inkml:trace contextRef="#ctx0" brushRef="#br0" timeOffset="194140.22">18110 15438 97 0,'0'0'35'16,"0"0"-1"-16,0 0-2 0,0 0-3 16,0 0 3-16,0 0-4 0,0 0-5 15,0 0-3-15,0 0-7 0,0-15-6 16,0 14-5-16,0-1-1 0,0 1-3 0,0 0 0 16,0-1-2-16,0 0 1 15,0 1-1-15,0-1 3 0,0 2 1 0,0-1 4 16,0 1 4-16,-1 0-1 15,-1 0 1-15,-2 0-1 0,-2 0 0 0,1 0 3 16,-4 4 2-16,4-2 5 0,1 0 5 16,0-1 6-16,-2-1-2 0,0 0-3 15,-4 0-6-15,3-3-7 0,-1-2-2 16,0 1-3-16,2-4 0 0,0 0-3 16,0 0 0-16,2 0 0 0,-1-1-1 0,2 0 0 15,1 4 0-15,-1-6 1 0,2 6-1 16,-1-2-1-16,2-6-1 0,0 8 1 15,0-9 0-15,0 1 1 16,0 2 0-16,0-1-1 0,0 0-1 0,3 0 2 16,0 1-2-16,0 0-3 0,-1 5 5 15,3-3-4-15,-4 4 3 0,1 1 0 16,1 1-3-16,-3 3 1 0,0-1 1 16,0 1 5-16,0 0-4 0,4 0 6 15,2 0-6-15,4 1-1 0,3 6 0 0,-1 3 0 16,2 0 1-16,-2 1 0 0,-2 0 1 15,-2-2-1-15,1 0 2 0,-1 1-3 16,-4-2 1-16,6 3-1 0,-6-4 1 16,-1 1 2-16,2 0 0 0,-2 1-1 15,-1 0 2-15,-2 3-1 0,0 5 1 16,0-1 1-16,-2 7-1 0,-6 0-1 16,-1-1-1-16,-3 1 1 0,1 2-1 15,-1-1-2-15,0 0 2 0,2-3-2 16,-2 1 1-16,2-4 0 0,3 0 1 0,-1-6-1 15,0 0 1-15,4-4-1 0,-1-2 0 16,-1 2 1-16,3-5-1 0,-1 4 1 16,0-4 1-16,1 0 0 0,2 2 0 15,1-5 1-15,-2 0 0 0,-2 1 2 16,-1 1 1-16,1 1-2 0,1-2-1 0,3-1 0 16,-1 0-3-16,1 0 1 15,-7 0 0-15,2 0 0 0,1 0-1 16,-1-1 0-16,5 1 0 0,-1-2 1 15,1 2-1-15,-1 0 2 0,-1-1-2 0,1 1 1 16,1-2-1-16,-2 2 1 0,2-1-1 16,0 1 0-16,0-1 0 0,0-1 0 15,0 0 0-15,0-1 1 0,3-1 0 16,4-1 0-16,1 2-2 0,-3 2 1 16,4-3 0-16,-3 4-1 0,6-1 1 0,-1-1-1 15,1 2-1-15,-2 0-1 0,3 0 0 16,1 0-3-16,-4 3 1 15,5 4 0-15,-1 0-1 0,-2 1-3 16,-2-1-1-16,3 1-6 0,-1 1-13 0,0-1-29 16,3 2-37-16,-3-2-38 0,3-1-77 15</inkml:trace>
  <inkml:trace contextRef="#ctx0" brushRef="#br0" timeOffset="199655.54">23268 6971 4 0,'0'0'7'0,"0"0"0"0,0 0 1 16,0 0 1-16,0 0 0 0,0 0 4 15,0 0 2-15,93-24-2 0,-70 15-4 16,5 0-4-16,-1 0-4 0,2 0 0 16,-2 0-1-16,-1 1 2 0,-4 0-1 0,1 4 0 15,-7 0 0-15,0 0-1 0,-5 1-2 16,0 2-2-16,0-2 3 0,-4 1 1 15,-1 2 0-15,-6 0 2 0,0-1 0 16,0 1-1-16,2 0 0 0,-1 0-1 16,1 0-2-16,-1 0-2 0,1 0-6 15,-1 0-1-15,0 0-10 0,1 0-22 16</inkml:trace>
  <inkml:trace contextRef="#ctx0" brushRef="#br0" timeOffset="200009.36">23281 7011 67 0,'0'0'33'0,"0"0"-8"0,0 0-12 16,0 0-10-16,0 0-8 0,0 0-2 0,0 0 4 15,0 0 3-15,0 0 6 0,0 0 6 16,-10 0 2-16,22 2 2 0,6 0 0 16,6 0-5-16,2-2-3 0,0 0-2 15,-2-3-1-15,2-1-1 0,-4-3-2 16,3 0-4-16,-4 1 3 0,-1 0 2 16,-2-2 1-16,-1 2 5 0,1-1-2 15,-1 0-2-15,-4 0-1 0,1 2-3 16,-5 1-1-16,-4 2-4 0,-1 0-1 15,-4 2-5-15,0-1-4 0,0 1-8 0,1 0-10 16,1 0-3-16,-1 0 3 0,1 0 2 16,0 0 1-16,-2 0-5 0</inkml:trace>
  <inkml:trace contextRef="#ctx0" brushRef="#br0" timeOffset="200347.58">23158 7093 171 0,'0'0'41'0,"0"0"-6"16,0 0-2-16,0 0-8 0,0 0-3 15,0 0-9-15,0 0-8 0,0 0-6 0,0 0-3 16,0 0 0-16,-11-42 3 0,24 34 3 15,8-1 1-15,3 3-1 0,3 0-1 16,5 2 0-16,0 0-1 0,4 1-1 16,-1 0 0-16,-2-2-1 0,0 1 0 15,0 0 0-15,-1 0-6 0,-1-1 3 16,-2 2-2-16,-1-4 3 0,-2 2 4 16,-7 1-3-16,-1 0 1 0,-8 2 0 15,-6 1 2-15,3-1 0 0,-7 2-2 16,0-2-1-16,0 2-5 0,2 0-17 0,-2 0-29 15,0 0-41-15</inkml:trace>
  <inkml:trace contextRef="#ctx0" brushRef="#br0" timeOffset="208392.17">25553 9801 10 0,'0'0'7'0,"0"0"1"0,0 0 2 0,0 0-2 15,0 0-1-15,0 0-3 0,0 0-2 16,0 0-4-16,0 0-2 0,0 0-3 16,0-8-3-16,0 7-3 0,0 1 0 15,0-2 6-15</inkml:trace>
  <inkml:trace contextRef="#ctx0" brushRef="#br0" timeOffset="210103.06">26259 9295 85 0,'0'0'15'0,"0"0"-5"15,0 0-6-15,0 0-1 0,0 0-1 16,0 0 2-16,0 0 2 0,0 0 0 0,0 0 3 15,0 0-1-15,1-5 1 0,-1 5-1 16,0 4-1-16,0 2 0 0,0 5 0 16,-1-1 2-16,-1-5-1 0,2 1-1 15,0 0-1-15,0 0-1 0,0 0-3 16,0 0-1-16,0-1 2 0,0 1-2 0,0-1 2 16,0 2 0-16,0-3 1 0,0 1 0 15,0 0 2-15,2-1 0 0,-1-1 1 16,2 0 2-16,0 0 1 15,4 4 0-15,-2-7 2 0,7 2-3 0,6-2-2 16,1 0-2-16,5-2-2 0,-2-5-3 16,0 0 1-16,-1-4 1 0,-2 2 5 15,0-2-5-15,0-1 1 0,-2 0 0 16,2-1-10-16,-1-1 4 0,0 0 0 16,1 1 3-16,-6 5 3 0,-1-3-1 0,0 2-4 15,-6 3-3-15,5-5-6 0,-6 6-5 16,-1 3-2-16,-1-1-9 0,-3 3-25 15,0 0-14-15,0 0-17 0</inkml:trace>
  <inkml:trace contextRef="#ctx0" brushRef="#br0" timeOffset="210564.3">26211 9390 286 0,'0'0'29'16,"0"0"-10"-16,0 0-12 0,0 0-6 0,0 0-6 15,0 0 1-15,0 0 1 0,0 0 0 16,0 0 6-16,0 0 1 0,-20 21 0 16,19-11 2-16,-1 2-1 0,2-1-1 15,0 2-1-15,0-3-1 0,0 2 0 16,3 3 3-16,1-6 2 0,0 7 0 0,1-7 1 16,1-2-1-16,0 1-1 15,1-2 1-15,0 0 1 0,-4-4 0 0,6 1 1 16,1-3 1-16,5 0-1 15,7 0-1-15,-3-6-1 0,3-2-3 0,1-1-2 16,3-3 1-16,-1-2-3 0,2 0-2 16,2-1 1-16,1-2-1 0,-1 2 0 15,0 0 0-15,-2 0-2 0,-2 3-2 16,-3-1-8-16,-6 5-3 0,-2 2-6 16,-4 1-11-16,-5 4-26 0,-1-2-30 0,-4 3-52 15</inkml:trace>
  <inkml:trace contextRef="#ctx0" brushRef="#br0" timeOffset="212887">31251 14261 88 0,'0'0'35'0,"0"0"0"15,0 0 1-15,0 0-2 0,0 0-1 16,0 0 0-16,27-81-3 0,-24 70-2 16,-3 7-2-16,0-7-4 0,0 5-3 15,0-4-5-15,-2-1-5 0,-4 3-3 16,-5 0-3-16,4 3-5 0,-9-1 3 15,6 3-4-15,-2 1 3 0,0 1 1 0,0 1-1 16,2 0 0-16,-2 0 1 0,3 0-1 16,1 4 0-16,-5 5-1 0,7-2 1 15,-3 3 0-15,2-2 0 0,3 1 0 16,-2 0 0-16,2 2 0 0,1-3 0 16,1-3 0-16,-1 7 0 0,3-7-1 0,0 5 1 15,0 2 0-15,0-2 0 16,2 3 1-16,4-2-1 0,2 5 0 0,4-3 1 15,-2-1 0-15,3 0 0 16,1 1 0-16,0-3-2 0,1 3 1 0,1-2 0 16,2 1 4-16,-1 2-4 0,3 0 4 15,-1-1-1-15,-3 0-3 0,-3-5 3 16,-3 2-5-16,-4-2 2 0,-3-6-1 16,0 9 2-16,-3-5-1 0,0 5 2 15,-5 6 3-15,-5-6-8 0,-7 5 8 0,-1-6-7 16,0-1 0-16,3-4 5 0,-2-2-2 15,5-3 7-15,-1 0 3 0,-4-1 4 16,3-6-4-16,-3-4 7 0,6 3-10 16,4-4 4-16,1-2-5 0,3 3-2 15,0-7-2-15,3-1-1 0,0-1-1 16,7-5-2-16,4 4 1 0,3 1-2 16,2 4 0-16,4-1-2 0,2 3 7 15,1 3-8-15,3 2 5 0,0-1-1 16,2 4-7-16,-2 0 2 0,-9 1-4 0,2 2-2 15,-1 2-2-15,-6 1-6 0,5 0-6 16,-6 0-15-16,-7 0-13 0,6 0-21 16,-3 0-11-16,3 1-4 0,2 1-18 15</inkml:trace>
  <inkml:trace contextRef="#ctx0" brushRef="#br0" timeOffset="213344.3">31709 14114 208 0,'0'0'60'0,"0"0"-6"16,0 0-6-16,0 0-5 0,0 0-7 16,0 0-4-16,0 0-4 0,0 0-8 0,0 0-6 15,0 0-5-15,3-64-6 0,-3 62-2 16,0 2 0-16,0 0-1 0,-10 4 0 15,-5 10 0-15,-3 6 1 0,0 3-1 16,0 4 1-16,1 3 1 0,2 2-2 16,1 2 0-16,0 2 0 0,3-2-2 15,2 1 1-15,-1-2 0 0,3-1 1 16,2 0-1-16,2-3-1 0,2-2 5 16,1-1-4-16,3-2 2 0,4-3-3 15,2-3 0-15,2-1-1 0,1-5-1 0,2-1 1 16,-4-5 1-16,7-3 0 0,3-3 1 15,1 0 2-15,5-7 0 0,-4-1 1 16,-3-4 2-16,-5-2 1 0,-2-3 1 16,-6 4 0-16,-2-3-2 0,-3-2 4 15,-1-2-2-15,0-2 5 0,-3 7-2 0,-4-1 0 16,0 6-6-16,-2 2-1 16,-2-1-3-16,-5 6-3 0,0 3 0 15,-9 3-4-15,-1 8-2 0,2 5-10 16,-1 5-23-16,5 4-45 0,3 0-54 0,5 2-73 15</inkml:trace>
  <inkml:trace contextRef="#ctx0" brushRef="#br0" timeOffset="213720.67">31988 14493 567 0,'0'0'0'0,"0"0"-5"15,0 0 5-15,0 0-1 0,0 0 1 16,0 0 1-16,0 0 5 0,0 0-6 16,0 0-1-16,0 0 4 0,94-41-9 15,-68 39 4-15,-2 2-9 0,1-2-7 0,1 2-10 16,3 0-34-16,-3 0-47 0,0 5-77 15</inkml:trace>
  <inkml:trace contextRef="#ctx0" brushRef="#br0" timeOffset="-212313.31">32723 14286 188 0,'0'0'52'0,"0"0"-6"16,0 0-5-16,0 0-5 0,0 0-7 16,0 0-1-16,0 0-10 0,0 0-6 15,0 0-7-15,0 0-4 0,-7-66-2 16,2 66 1-16,-2 10 0 0,-3 10 0 16,-3 5 0-16,1 3 0 0,1 2 1 0,-1 5-1 15,0-5-1-15,3 4 2 16,1-3-6-16,4-3 7 0,2 0-5 15,-1-3 3-15,2 0 0 0,0-7 2 0,-1 2-1 16,1-2 2-16,1-4-2 0,0 5-2 16,0-8 1-16,0 0 1 0,0-1 5 15,1 0-6-15,2-2 7 0,4-3-7 16,5 2-1-16,-1-5 2 0,4 1-2 16,-4-3 1-16,0 0 1 0,0 0-1 0,-6 0 3 15,5-3 2-15,-6 0-1 0,2-3 2 16,1 0 1-16,-5-3 2 0,2 0 4 15,-4-4 2-15,0-3 0 16,0 1-3-16,-7-5-3 0,-2 5-3 0,2 3-1 16,-3 4-1-16,-2-1-1 0,5 4-2 15,-2 0-2-15,-1 4-2 0,4 1-2 16,-3 0-4-16,0 0-9 0,3 6-17 16,1 2-47-16,1 4-46 0,1 2-103 15</inkml:trace>
  <inkml:trace contextRef="#ctx0" brushRef="#br0" timeOffset="-211888.02">32944 14482 403 0,'0'0'55'0,"0"0"-15"0,0 0-10 16,0 0-13-16,0 0-6 0,0 0-4 16,0 0-1-16,0 0-3 0,0 0 0 15,-56-39-1-15,36 49-1 0,5 3-2 16,2 2 1-16,3 1 4 0,2 3-4 16,4-6 6-16,1 2-6 0,1-2 0 15,2 0-1-15,0 7 0 0,0-2-1 16,5 5 1-16,2-6 0 0,4-2 0 15,-4-5-1-15,3 0 1 0,0-1 1 0,4-3 0 16,0 0 0-16,-1-5 0 0,-2 1 0 16,-1-2 0-16,5-5 1 0,-4-4 1 15,1 2 0-15,-4-6 3 0,-2 0-2 16,-3 1 3-16,0-6-1 0,-3-1 4 16,0-1-2-16,-9-5-5 0,-3 5 3 0,-2 2-7 15,-1-1 3-15,3 7-1 0,0 2-3 16,5 5-4-16,3 2-4 0,-3 3-15 15,4 0-35-15,0 7-57 16,0 5-63-16</inkml:trace>
  <inkml:trace contextRef="#ctx0" brushRef="#br0" timeOffset="-211336.28">33036 14165 212 0,'0'0'65'0,"0"0"-12"16,0 0-7-16,0 0-7 0,0 0-7 16,0 0-8-16,0 0-3 0,0 0-2 15,0 0-7-15,0 0-2 0,-2-17-2 16,0 17-4-16,2-1 1 0,0 1 0 16,0 0 3-16,6 4 4 0,7 11 0 0,6 7-2 15,-2 5-5-15,5 5 0 16,-2 3-1-16,-1 3 1 0,0 3-4 15,-3 3 2-15,1 1 0 0,-1 3-5 16,-2 2 4-16,-2 3-3 0,-2 1 3 0,-9 1 1 16,-1 1-3-16,-7 0-5 0,-13 4-10 15,-5-1-12-15,-5-2-40 0,-6 1-70 16,0-8-140-16</inkml:trace>
  <inkml:trace contextRef="#ctx0" brushRef="#br0" timeOffset="-210497.26">31044 13980 260 0,'0'0'57'0,"0"0"-8"0,0 0-10 15,0 0-10-15,0 0-7 0,0 0-7 16,0 0-4-16,0 0-2 0,0 0 3 16,-33 9 4-16,13 14 1 0,0 5-2 15,3 11-3-15,4 4-2 0,2 8-1 16,2 3 3-16,3 5-4 0,3-2 0 0,3-2-5 16,0-1 0-16,6-3 3 15,6-2-4-15,3-3 2 0,5-1-4 16,1-2-1-16,5-4-2 0,3-1-1 15,3-4-1-15,4-2-4 0,3-4-7 0,6-2-18 16,3-2-41-16,4-4-70 0,1-3-124 16</inkml:trace>
  <inkml:trace contextRef="#ctx0" brushRef="#br0" timeOffset="-209829.01">33038 13795 208 0,'0'0'58'16,"0"0"-15"-16,0 0-7 0,0 0-7 16,0 0-1-16,0 0-3 0,0 0-2 15,0 0-4-15,0 0-4 0,0 0-4 16,-16-69-1-16,16 61-4 0,0-1-3 16,6 2 0-16,5-4-2 0,3 4 1 15,-2-2 1-15,3 4-1 0,1 1-1 0,-6 2 1 16,9 1-2-16,-3 1-2 15,1 0 1-15,2 6 0 0,-3 4 2 0,-5 6 2 16,-3 2 1-16,-4 4 3 0,-3 6 0 16,-1 0 1-16,-7 4 0 0,-6 0 7 15,-4 2-4-15,-1-2 3 0,0-2-3 16,2-3-5-16,0-4 2 0,4-2-3 16,5-7 0-16,0-2-1 0,4-3 1 0,2-4-2 15,-1-1 0-15,2 1-1 0,0 0 0 16,0-1-1-16,0 5 2 0,3-6 0 15,8 2 0-15,7-2-1 16,5-3-1-16,10 0-1 0,2-5-2 0,-2-3 1 16,1 1 3-16,-4-1 1 0,0 0-1 15,-1-2-2-15,3 0-12 0,0 0-9 16,1 5-27-16,0 0-69 0,-1 5-103 16</inkml:trace>
  <inkml:trace contextRef="#ctx0" brushRef="#br0" timeOffset="-207813.03">14980 16340 266 0,'0'0'60'0,"0"0"-5"16,0 0-7-16,0 0-9 0,0 0-6 15,0 0-8-15,0 0-8 0,0 0-7 16,0 0-7-16,-9-44-5 0,9 44-1 16,0 0 0-16,0 0 1 0,0 4 3 0,0 11-1 15,0 7-1-15,0 6 1 0,1 0-1 16,4-4 0-16,2 1 1 0,0 0 6 15,2 0-10-15,0 2 8 0,0 1-4 16,0-3-2-16,0 2 4 0,-2-4-4 16,-1-9 0-16,0 1-1 0,-5-4 1 15,3 0-6-15,-1-1-2 0,-1-5-9 16,-1 1-17-16,-1-6-22 0,0 0-19 16,0 0-21-16,2 3 5 0,-2-3-8 15</inkml:trace>
  <inkml:trace contextRef="#ctx0" brushRef="#br0" timeOffset="-207612.19">14907 16722 150 0,'0'0'42'0,"0"0"-5"0,0 0-4 16,0 0-6-16,0 0-7 0,0 0-6 15,0 0-1-15,0 0 1 0,0 0 0 16,0 0-3-16,10 10-5 0,9-9-6 0,0-1-1 15,6 0-4-15,-1 0-4 0,1 0-2 16,-1 0-9-16,1-1-10 0,-2-6-34 16,3 4-30-16,-1-4-53 0</inkml:trace>
  <inkml:trace contextRef="#ctx0" brushRef="#br0" timeOffset="-207324.06">14800 16293 374 0,'0'0'56'16,"0"0"-23"-16,0 0-15 0,0 0-12 15,19-92-9-15,-5 77 1 0,2 4 0 16,3 2 1-16,4 2 0 0,5 4-4 16,2 2-1-16,1 1-3 0,-1 1-1 15,3 7-6-15,-2 3-3 0,-1 0-12 16,-1-1-14-16,-2 2-30 0,1 0-24 16,-2 2-53-16</inkml:trace>
  <inkml:trace contextRef="#ctx0" brushRef="#br0" timeOffset="-206350.14">15360 16638 427 0,'0'0'53'16,"0"0"-16"-16,0 0-13 0,0 0-10 15,0 0-8-15,0 0-3 0,0 0-3 0,0 0-1 16,0 0-1-16,-10-77-3 0,21 77 0 15,5 0 0-15,7 6 2 0,-1 7-1 16,-3-1-2-16,1 5-2 0,2-2-1 16,-3 4-1-16,1-6-4 0,0 3-2 15,-1-2-10-15,-2 1-10 0,2-3-4 16,-6-1-7-16,0-6 7 0,-3-1 1 16,0-1 6-16,0 1 7 0,2-4 11 15,2 0 10-15,-1-8 12 0,0-6 7 16,-4 1 11-16,-3 2 4 0,-1-4-1 0,-2 6 8 15,-1-5 2-15,-1 2 12 0,-1-1-3 16,0 4 2-16,0-2-10 0,-1 1-9 16,-1 6-11-16,1 1-5 0,-6 1-9 15,4 1-1-15,-7 0-1 0,-5 1-3 16,-2 1 0-16,-3 7 0 0,1 4-3 0,3-1 2 16,4-3 1-16,4 2-2 15,1-5 2-15,4-2-2 0,1 1 1 16,-1 0-1-16,2-1 1 0,-2 0-1 15,0 2 2-15,3-5 0 0,0 0 0 0,0 0 0 16,0 0 2-16,-1 0-2 0,1 3 0 16,0-3 1-16,0 2-2 0,-2-2 2 15,2 1-2-15,0-1 1 0,0 1 0 16,0 2 0-16,0-3 0 0,0 6 1 16,0-1 1-16,0 4-2 0,3 0 1 0,0 0-3 15,3 5 1-15,0-2 0 0,2 6-1 16,-1-3 1-16,1 2-1 0,1 1 0 15,0 2-2-15,0 0-1 16,0 0 1-16,1-1-6 0,-3 1 1 0,0-2-7 16,-1-4-10-16,0 0-25 0,1-1-23 15,-4-4-47-15,1 3-41 0</inkml:trace>
  <inkml:trace contextRef="#ctx0" brushRef="#br0" timeOffset="-205963.49">15671 16129 446 0,'0'0'68'0,"0"0"-19"0,0 0-21 16,0 0-11-16,0 0-9 0,0 0-7 0,0 0 0 16,0 0-2-16,0 0-3 0,0 0 4 15,1-32 1-15,1 32 1 16,3 12 2-16,1 6 1 0,4 7-3 15,-1-1 0-15,-2-1 1 0,-1-2-3 0,1 0-3 16,-1-2 3-16,-3-4-1 0,1-2 0 16,-1 3-1-16,0-5-2 0,1 2-5 15,-1-4-9-15,-1-4-30 0,3 3-61 16,-2-6-113-16</inkml:trace>
  <inkml:trace contextRef="#ctx0" brushRef="#br0" timeOffset="-204528.41">16398 16580 360 0,'0'0'60'0,"0"0"-11"15,0 0-14-15,0 0-11 0,0 0-10 16,0 0-5-16,0 0-5 0,0 0-3 16,0 0-3-16,-11-21-1 0,11 21 2 15,0 0-1-15,8 0 2 0,8 0 3 16,6 0-3-16,-2 0-1 0,3 0-2 0,0-2 1 16,-1-3 0-16,4 0 1 15,3 0-4-15,0-1-8 0,1 3-16 16,-2-1-32-16,-2 4-42 0,-9 0-46 15,-1 0-33-15</inkml:trace>
  <inkml:trace contextRef="#ctx0" brushRef="#br0" timeOffset="-204331.44">16356 16768 268 0,'0'0'76'0,"0"0"-12"0,0 0-21 15,0 0-15-15,0 0-7 0,0 0-8 16,0 0-3-16,0 0-3 0,0 0-5 0,81-18-2 16,-54 13-2-16,0 1-3 0,3 3-3 15,4-4-7-15,3 2-8 0,0-2-24 16,4 2-37-16,-1 1-63 0</inkml:trace>
  <inkml:trace contextRef="#ctx0" brushRef="#br0" timeOffset="-203305.58">17619 16201 88 0,'0'0'30'0,"0"0"2"0,0 0 6 16,0 0 1-16,0 0 0 0,0 0 0 15,0 0-1-15,0 0-2 0,0 0-3 0,-8-17-2 16,8 15-1-16,0 1-3 0,-1 1-2 16,1-2-6-16,0 2-2 0,-2-1-3 15,2 1-2-15,0-2-1 0,0 2-2 16,-1-1-3-16,1 1-2 0,0-2 0 16,0 2-3-16,-2-1-1 0,2 1-2 0,0 0-2 15,0 0 1-15,0 0 1 0,0 10 4 16,0 10 0-16,0 4-2 0,2 2 0 15,1 0-3-15,0 0 2 16,0-2-1-16,0 0 2 0,1-1-1 0,2-3 1 16,1 0-2-16,-1-1-1 0,1-2 4 15,0 1-5-15,2-3 3 0,-4-2-8 16,4-3-7-16,0 1-13 0,-2-5-24 16,5 3-20-16,-5-2-33 0,4-2-7 15,0 1-21-15</inkml:trace>
  <inkml:trace contextRef="#ctx0" brushRef="#br0" timeOffset="-203107.34">17552 16545 273 0,'0'0'51'16,"0"0"-17"-16,0 0-8 0,0 0-8 15,0 0-7-15,0 0-2 0,0 0-4 16,0 0-1-16,0 0 1 0,-7-3-2 0,7 3-2 15,13 0-4-15,7 0 0 0,7 0-1 16,1 0-4-16,2-2-9 0,2-2-13 16,0-2-24-16,1-2-34 0,-1 1-31 15</inkml:trace>
  <inkml:trace contextRef="#ctx0" brushRef="#br0" timeOffset="-202866.49">17441 16176 410 0,'0'0'52'0,"0"0"-16"16,0 0-14-16,0 0-10 0,0 0-4 0,0 0-5 15,23-83-1-15,-6 72-1 0,2 2-1 16,4 5-3-16,3-1 1 0,4 3-2 15,2 2-4-15,2 0-2 0,0 7-5 16,0 6-10-16,-1 1-33 0,2 6-44 16,-4 0-73-16</inkml:trace>
  <inkml:trace contextRef="#ctx0" brushRef="#br0" timeOffset="-202173.39">17993 16480 420 0,'0'0'42'0,"0"0"-14"16,0 0-11-16,0 0-9 0,0 0-8 0,0 0-1 15,0 0-3-15,0 0-2 0,0 0 4 16,0 0-7-16,45 10 8 0,-29 7-5 16,0 3-5-16,-2 0 1 0,0 1-8 15,-2-3 0-15,1-2-12 0,0-1-5 16,-4-5-8-16,2-2 3 0,-3-3 5 0,0-2 8 16,3-2 10-16,0-1 8 0,4 0 10 15,-3-8 12-15,5-4 6 16,-5-1 6-16,-3-4 4 0,0-3 1 15,-3 0 15-15,1-1-2 0,-4 6-1 0,-2-2 0 16,1 6-11-16,-2 0 0 0,0-1-5 16,0 7-4-16,0 0-6 0,0 5-7 15,0-2-4-15,0 2-4 0,0 0-2 16,0 0 1-16,-2 0-2 0,-2 0 0 16,-3 0-1-16,1 5 1 0,0 3 5 0,2 4-3 15,-2 5 4-15,0-2-7 0,0 6 2 16,2-7-2-16,0 0 0 15,-1-6 0-15,1 3-3 0,-3-1 5 16,3-3-1-16,-2 3 2 0,3-8 1 0,1 2-1 16,2-4 1-16,-1 0 2 0,1 0 3 15,-2 2 1-15,1 0 0 0,-1-1 1 16,1-1 0-16,1 1 0 0,-3-1 1 16,3 3 0-16,0-3-1 0,0 0-1 15,-1 1-3-15,1-1-1 0,-2 0 0 0,2 1-3 16,0-1 1-16,0 0-2 0,0 1-1 15,-1-1 0-15,1 2 0 0,0 6 1 16,0 0-1-16,0 3 1 0,0 8 0 16,0-6 0-16,1 6 0 0,2 0-1 15,-3-3 1-15,4 0-1 0,-1 1-3 16,-1 0 1-16,1 0-3 0,-2 0-2 16,2 0-6-16,2-2-15 0,-2-4-21 15,3 7-42-15,-1-7-68 0,1-2-83 16</inkml:trace>
  <inkml:trace contextRef="#ctx0" brushRef="#br0" timeOffset="-201669.42">18480 16788 457 0,'0'0'45'0,"0"0"-14"0,0 0-8 15,0 0-9-15,0 0-7 0,0 0-4 16,0 0-1-16,0 0 1 0,0 0-2 15,-10-26-1-15,10 25-1 16,0-1-1-16,0 2 1 0,0-4 1 0,3 1 0 16,0-1-1-16,1 3 1 0,-4 1-2 15,5 0 0-15,1 0 1 0,4 0-1 16,-2 0 1-16,1 5 0 0,2 4-1 16,-3-3 0-16,1 2-1 0,-5 0 1 15,-3 3 1-15,-1 6 1 0,-1 1 0 0,-8 7 1 16,-1-5-1-16,-3 0 0 0,1-2 1 15,4-4 0-15,-2-2-1 0,4-4 2 16,3-7-2-16,0 6 1 0,3-7 0 16,0 0 0-16,0 0-2 0,0 0 0 15,0 1 2-15,0 0-2 0,0 4 2 16,1-2-2-16,10 2-3 0,6-1-2 16,2-4-2-16,7 0-6 0,0 0-12 15,1-7-18-15,-1-3-38 0,0 0-47 16,-4-5-71-16</inkml:trace>
  <inkml:trace contextRef="#ctx0" brushRef="#br0" timeOffset="-201005.6">18995 16662 450 0,'0'0'32'0,"0"0"-10"15,0 0-11-15,0 0-9 0,0 0-2 16,-79 1-1-16,63 13-1 0,1 0 2 16,5 2-1-16,0 4 2 0,1 1-1 15,4 1-2-15,0-5 2 0,5-2-2 0,0 5 1 16,0-4-1-16,3 5-1 0,3-1 2 15,-2-8-1-15,5-1-1 0,-5-2 2 16,4-4-1-16,0 1 0 0,-3-5 2 16,6 2 2-16,-5-3 0 0,4 0 2 15,6 0-2-15,-4-6-2 0,3-3 2 16,-6 2 0-16,-2-4 3 0,2-1 1 16,-5 3 1-16,2-6 0 0,-2 7 2 15,-2 3 0-15,-1-5 2 0,1 5 1 16,-1-1-2-16,1 1 1 0,-2-1-3 0,1 1-2 15,-1 0-1-15,2 2-1 0,-2 3-1 16,0-2-2-16,0 2 0 0,0-2-3 16,0 1 1-16,5 1 2 0,1-3-1 15,4 2-1-15,2-1 1 0,1 2 0 16,3 0-1-16,-2 6 4 0,2 5-4 0,-3 2-1 16,-4 3-1-16,-3 0-1 15,-2 4 0-15,-2 3 1 0,-2 0-1 16,0 2-1-16,-3 1-2 0,-5 1-5 15,-3-1-12-15,-1 2-31 0,-1-4-76 0,3-1-105 16</inkml:trace>
  <inkml:trace contextRef="#ctx0" brushRef="#br0" timeOffset="-200643.1">19564 16575 556 0,'0'0'38'16,"0"0"-16"-16,0 0-9 0,0 0-8 15,0 0-5-15,0 0 1 0,0 0 1 0,0 0-2 16,0 0 0-16,108-53-3 16,-73 49-3-16,-2-1 0 0,-3 2-2 15,-1 0-5-15,-1 2-3 0,-11 1-6 16,3 0-10-16,-1 0-17 0,-6 0-27 0,7 0-23 15,-10 0-22-15,1 0-10 0</inkml:trace>
  <inkml:trace contextRef="#ctx0" brushRef="#br0" timeOffset="-200443.51">19773 16386 466 0,'0'0'63'0,"0"0"-17"0,0 0-14 15,0 0-12-15,0 0-8 0,0 0-5 0,0 0-3 16,0 0 0-16,0 0 2 0,0 0-3 16,-12 34 2-16,12-3 0 0,0 2-6 15,3 5 3-15,0 1-7 0,2-1-4 16,-1 3-6-16,-1-2-27 0,7 0-47 16,-3-2-82-16,5-2-121 0</inkml:trace>
  <inkml:trace contextRef="#ctx0" brushRef="#br0" timeOffset="-199793.27">20749 16273 387 0,'0'0'73'0,"0"0"-16"0,0 0-16 16,0 0-14-16,0 0-11 0,0 0-7 15,0 0-4-15,0 0-3 0,0 0 1 16,-84 3-1-16,70 25 0 0,-2 5-2 16,3 0 3-16,0 2-1 0,1 0-3 15,1-3 5-15,4-5-8 0,2-8 1 16,2-3 0-16,2-3 0 0,1-8 2 15,0 6 1-15,0-5 0 0,0 0 1 0,0 0 0 16,0-6 2-16,-2 0 1 0,2 0 2 16,0 0-1-16,0 2-2 0,0-2 1 15,8-11-1-15,2-7 0 0,6-9-4 16,-3-1 3-16,3-3-4 0,-5 3 4 16,1-2 0-16,-2 6 1 0,-3-2 0 0,-2 9-2 15,0 2 3-15,-2 5-2 0,-1 5-1 16,-1 0 0-16,-1 5-1 0,0-1-2 15,0 1 2-15,1 0-2 16,5 0 3-16,2 3-1 0,4 10-1 0,3 2-1 16,-1 7-5-16,-2 1 6 0,0 3-2 15,1 2 1-15,-3 2 6 0,0 0-9 16,0 0 5-16,-1-1-5 0,-1-4-2 16,1-2-3-16,-2-3-13 0,-2-4-10 15,-1-2-24-15,2 2-34 0,-3-9-45 0,0 4-39 16</inkml:trace>
  <inkml:trace contextRef="#ctx0" brushRef="#br0" timeOffset="-199596.68">20522 16595 420 0,'0'0'35'0,"0"0"-9"0,0 0-14 16,98-27-10-16,-64 20-2 0,-1-2-2 16,2 5-7-16,-2 1-7 0,0 0-21 15,4 3-49-15,-3 0-73 0</inkml:trace>
  <inkml:trace contextRef="#ctx0" brushRef="#br0" timeOffset="-198532.71">21660 16430 106 0,'0'0'26'0,"0"0"0"0,0 0 4 16,0 0 1-16,0 0 2 0,0 0 3 16,0 0-1-16,0 0 1 0,0 0-4 0,13-35-4 15,-10 33-8-15,-3 2-4 0,0-3-3 16,0 0-1-16,-1 2-2 0,-2-4-3 15,-7 1-2-15,4 2-3 16,-6 2-1-16,-6 0-2 0,3 2 0 0,-4 7-1 16,5 2-2-16,0 2 2 0,2 1 2 15,0 2 0-15,5 1 3 0,1-2-4 16,2-3 5-16,1-1-5 0,1 1-2 16,1 3 4-16,1-4-4 0,0 3 3 15,0-2 0-15,0-2 0 0,6-2-2 0,-2 1 4 16,5-4-2-16,1-1 3 0,0-2-3 15,2 0 2-15,2-2-2 0,4 0 0 16,-6 0 2-16,5-4 2 0,-2-1 1 16,-1-4-1-16,1 0 1 0,-2-6 1 15,0-1 0-15,-4-3 1 0,0-2-3 16,-3-1 5-16,1-2-3 0,-5-1 5 16,1 0-2-16,-1-2 1 0,-2 0-2 15,0-4-1-15,0 2 2 0,-2 1-3 16,-1-1 0-16,1 9 1 0,0 0 0 0,0 8 0 15,0 5 1-15,2 1-1 0,0 6-1 16,0-2-3-16,0 2-4 0,0-1 0 16,0-1-2-16,0 2 2 0,0 2 1 15,2 13-2-15,4 8 1 0,2 7 1 16,-1 0-3-16,0 2 2 0,2 3-2 16,-2-3-1-16,1 3-1 0,-3 0-1 15,4 1 1-15,-3 2-11 0,1 0-16 16,0-3-34-16,-2-2-49 0,2-2-61 15</inkml:trace>
  <inkml:trace contextRef="#ctx0" brushRef="#br0" timeOffset="-193845.54">21255 15061 75 0,'0'0'30'0,"0"0"2"16,0 0 0-16,0 0-1 0,0 0-3 15,0 0-4-15,0 0-3 16,0 0-3-16,0 0-3 0,0-16-2 15,0 15-4-15,0 0-2 0,0-1-2 0,0 0-3 16,2 1 0-16,-2-1-1 0,1 2-1 16,1-3 0-16,-1 2-1 0,1 0-1 15,-1 1 1-15,2-2-2 0,4 2 5 16,3 0-2-16,1 0 1 0,4 2 1 16,-7 0-1-16,-1 3 0 0,1 0 0 0,-5-4 1 15,5 5-1-15,-5-2 0 0,0-2 2 16,1 4 2-16,-1-3 2 15,-1 0 0-15,1 6 3 0,-1-3 4 16,-2 6-3-16,0 6 2 0,-9 1-1 0,-1 4 2 16,-2-2-7-16,0-3 3 0,3-5-7 15,3-6-3-15,4-2 2 0,2-5-4 16,0 0 3-16,0 0-1 0,0 1 0 16,-1 0 1-16,0 1 0 0,1 0 2 15,-2-1 2-15,2 0 2 0,0-1 2 0,0 0 1 16,0 0-3-16,7-1 0 0,5-10-1 15,2 0-3-15,0-4 3 0,-4 2-1 16,-2 2 3-16,0 1-1 0,-1-4-2 16,3 0-1-16,-2-4-4 0,3 0 1 15,-4 2-1-15,1 3 1 0,-2 1-1 16,-1 3 0-16,-1 0 0 0,1 0 1 16,-4 4-1-16,2 2 0 0,-2-1 0 15,3 1 1-15,-2-1-1 0,1 0-1 16,-3 4 1-16,0-2-2 0,0 2 1 0,0 0-1 15,1 0 1-15,-1 0 0 0,0 0 2 16,0 0 0-16,0 0 1 0,0 0-2 16,-6 6 2-16,-2-1-1 0,-2 4 0 15,4-3-1-15,-1 1 0 0,-2-2 0 16,3 3 0-16,0-1-1 0,1 1 1 16,-1 1 0-16,0 0 0 0,0 7 0 0,3-7 1 15,1 5-1-15,2 2 2 16,0-5 3-16,0 5-5 0,2 0 5 15,1-8-4-15,5 8-1 0,2-6 2 0,-5-4-3 16,6 4 1-16,-3-4 1 0,1-3-1 16,-2 1-1-16,2-1 1 0,1 0 0 15,-6-1 0-15,5-2 2 0,-3 0-2 16,-2 0 1-16,3 0 0 0,-7 0 1 16,0 0 0-16,5 0-1 0,-1 0 0 0,0 0 1 15,1-2-2-15,-5 2 3 0,0-1-3 16,0 1 1-16,1 0 0 0,1-2 0 15,-2 2 0-15,1-2-1 16,-1 2-1-16,2-1 0 0,-2 1-1 0,1-1-1 16,-1 1-2-16,3-1-6 0,-3 1-12 15,1 0-41-15,5 0-46 0,-2 0-62 16</inkml:trace>
  <inkml:trace contextRef="#ctx0" brushRef="#br0" timeOffset="-191905.15">22032 16556 182 0,'0'0'39'16,"0"0"1"-16,0 0 4 0,0 0 0 0,0 0-3 16,0 0-7-16,0 0-10 0,0 0-7 15,0 0-12-15,-12-32-4 0,12 32 0 16,0 0-2-16,-1 0 2 0,-1 0 0 16,1 6-2-16,-2 5 2 0,2-1-1 15,1 2 2-15,0 5-1 0,1-7 0 0,5 2-1 16,1-1 1-16,1-5-1 0,4 2 0 15,2-4 0-15,-3 0-1 0,5-3 1 16,3-1-2-16,-2 0 0 0,5-1 1 16,-4-7 1-16,-1 0 0 0,-5 2 1 15,-1-3 3-15,-3 0-2 0,-3 2 1 0,3-6 2 16,-5 5 3-16,-3-3 2 16,0 2 2-16,0 3 4 0,0-4 1 15,0 8 2-15,-3-3-3 0,-4-1-3 16,4 3-3-16,0 0-9 0,0 1 3 0,3 2-2 15,-1 0 0-15,-3 0 4 0,-1 0-5 16,-1 5-1-16,-4 9 1 0,8-3-1 16,-3 5-1-16,4 2 1 15,1 2-1-15,0 4-2 0,0 1 3 0,3-3-1 16,0 4 0-16,1 0-1 0,-1 2 0 0,1 2-1 16,-3 0 0-16,2 0-1 15,-1-1 3-15,-1-5-1 0,-1-4 1 16,0-2 0-16,0-6 0 0,0-4 0 15,0 1 0-15,0-5 1 0,0 1 2 0,-3 4 0 16,0-8 2-16,-1 3 0 0,-6-1 0 16,-3-3-2-16,-7-7-1 0,-6-1 3 15,5-4-3-15,0-1 0 0,2 1 1 16,4-3-1-16,4 5-1 0,4-3 0 16,2 6-3-16,4 2-4 0,1-4-5 0,1 3-10 15,11-4-13-15,8-3-34 0,6 6-41 16,5 2-70-16</inkml:trace>
  <inkml:trace contextRef="#ctx0" brushRef="#br0" timeOffset="-191169.25">22000 15899 183 0,'0'0'42'0,"0"0"-14"16,0 0 0-16,0 0-1 0,0 0-2 16,0 0-6-16,0 0-11 0,0 0-2 0,0 0-4 15,0 0 0-15,9-40-1 0,-3 36 0 16,1-2-2-16,-4 4 3 0,1 0 5 15,1 1-5-15,1 1-1 0,-1-1 3 16,1 1-7-16,-6 0 7 0,4 0 4 16,2 0-7-16,-2 0 6 0,6 0-3 15,-7 1 4-15,3 6 5 0,0 7-2 16,-2 1 4-16,0 9 7 0,-4-1 1 16,0 4 0-16,-5-1-3 0,-4 3-11 15,2-1-5-15,-1-3-2 0,1-3-1 0,3-4 1 16,3 0-1-16,-1-1 1 0,2-7 2 15,0 9-4-15,0-6 1 0,2-4 0 16,3 4-2-16,4-3 1 0,-3-5 0 16,4 2-1-16,-1-4-2 0,4-1 3 15,3-2 3-15,1 0-2 0,3-3-1 0,-7-2 1 16,-1-2-4-16,-4 0 1 16,-2 0 0-16,0-1-5 0,-3 4-7 15,0 1-22-15,-3 3-47 0,0 0-47 16,4 0-62-16</inkml:trace>
  <inkml:trace contextRef="#ctx0" brushRef="#br0" timeOffset="-190547.98">22965 16477 343 0,'0'0'59'16,"0"0"-14"-16,0 0-14 0,0 0-7 0,0 0-8 15,0 0-4-15,0 0-3 0,0 0-3 16,0 0 0-16,-9-26-4 0,9 23 0 16,11-3 0-16,6-2-2 0,6 1 1 15,1 0-1-15,1 5 0 0,-3-1-1 16,-4 0-1-16,2 3-5 0,-2-2-1 0,1 1-4 16,5-1-4-16,-2 2-15 15,1 0-28-15,-4 0-47 0,-2 2-40 0</inkml:trace>
  <inkml:trace contextRef="#ctx0" brushRef="#br0" timeOffset="-190335.47">22984 16613 356 0,'0'0'73'0,"0"0"-26"0,0 0-10 15,0 0-10-15,0 0-8 16,0 0-6-16,0 0-6 0,0 0-3 0,100-4-2 16,-72 2-5-16,3-1-3 0,3 0-5 15,1 1-9-15,3 2-30 0,-1 0-82 16,1 0-138-16</inkml:trace>
  <inkml:trace contextRef="#ctx0" brushRef="#br0" timeOffset="-189367.86">23864 16041 447 0,'0'0'44'0,"0"0"-7"16,0 0-9-16,0 0-1 0,0 0-9 15,0 0-7-15,0 0-5 0,0 0-3 16,0 0-1-16,-32-35-1 0,32 35 0 16,0 0 1-16,2 5-4 0,5 7 1 0,3 6 1 15,3 2 0-15,-1 3 1 0,-1 2 1 16,1 3-5-16,-2 1 2 0,-2 3-1 15,0 4-2-15,-5-1 2 16,-2 0-15-16,-1 1-10 0,-3 1-38 0,-4-2-66 16,-4-2-95-16</inkml:trace>
  <inkml:trace contextRef="#ctx0" brushRef="#br0" timeOffset="-189063.3">23603 16565 308 0,'0'0'62'0,"0"0"-12"15,0 0-13-15,0 0-8 0,0 0-4 16,0 0-6-16,0 0-6 0,0 0-2 0,0 0-4 15,0 0-3-15,100 10 0 0,-72-10-2 16,4 0-1-16,2-1 0 0,4-5-1 16,4 0-2-16,1 0 0 0,1 1 0 15,-3 1-3-15,0-2-1 0,-5 1-3 16,1 0-3-16,-3 3-11 0,-2-2-34 0,-1 4-43 16,-10 0-55-16,1 0-45 15</inkml:trace>
  <inkml:trace contextRef="#ctx0" brushRef="#br0" timeOffset="-188725.64">23835 16722 515 0,'0'0'41'0,"0"0"-8"15,0 0-11-15,0 0-8 0,0 0-5 16,0 0-5-16,0 0-3 0,0 0-1 16,0 0-1-16,-17-21 0 0,17 21-1 15,0 0 1-15,2 4 2 0,7 6-2 0,2 7 1 16,-3 1-1-16,1 5-1 0,-3 3-2 15,-2 4 4-15,-1-2-4 0,-3 3 3 16,0-3-4-16,0-9-1 0,0 0-3 16,0-7-5-16,0 0-18 0,0 3-31 15,1-4-57-15,4 1-63 0</inkml:trace>
  <inkml:trace contextRef="#ctx0" brushRef="#br0" timeOffset="-188277.15">24085 16779 396 0,'0'0'54'16,"0"0"-9"-16,0 0-16 0,0 0-12 15,0 0-6-15,0 0-6 0,0 0 0 0,0 0 0 16,0 0-3-16,49-57 0 0,-40 55 0 16,-3 2-3-16,3 0 0 0,2 0 1 15,-4 2-1-15,2 3 1 0,-2 3-1 16,-1 0 2-16,-4 1 0 0,-1 11 0 16,-1-1 0-16,0 7-1 0,-7-2 0 0,-5 2 0 15,1 0 0-15,-4 0 1 0,2 1-2 16,-1-6 1-16,2 0-1 0,3-8 0 15,2-3 0-15,2-2 2 16,0-1-1-16,1 3 0 0,1-8 0 0,1 3 0 16,2-5 1-16,0 0-1 0,0 0 1 15,0 1 1-15,0 1 0 0,0 0 0 16,3-2-2-16,9 0 1 0,7 0-1 16,4 0 0-16,-3-5-1 0,3 0-2 15,0 0-2-15,0-2-4 0,-1 3-6 0,1-1-16 16,-1 1-46-16,0-1-57 0,-2-2-97 15</inkml:trace>
  <inkml:trace contextRef="#ctx0" brushRef="#br0" timeOffset="-187704.23">24685 16287 422 0,'0'0'60'15,"0"0"-14"-15,0 0-20 0,0 0-11 16,0 0-8-16,0 0-5 0,0 0-1 16,0 0 3-16,0 0-1 0,0 0-1 0,27 21 0 15,-7-2-4-15,0-1 2 0,0 0-2 16,3 0 1-16,0-1-1 0,-1 0 0 15,-1-4-2-15,-1-1 1 16,0-1-1-16,-4 0-2 0,0-1 9 0,-5-2-9 16,0-1 3-16,-3-2-5 0,-4-3-1 15,1 1 4-15,-5-3 2 0,0 0 3 16,3 0-5-16,-2-3 6 0,2-8-4 16,-3-5 5-16,0 0 0 0,-3-4 0 15,-4 2 1-15,-3 2 1 0,3 5 2 0,-1-3 0 16,-2 4 1-16,3 3 0 0,0 0-1 15,-2 5-1-15,-1 2-2 0,-6 0 0 16,-3 8-4-16,2 7 0 0,-2 3-2 16,2 8-2-16,-5 5 3 0,-1 4-9 15,-1 4-13-15,0 2-52 0,-3-1-117 16,1-1-73-16</inkml:trace>
  <inkml:trace contextRef="#ctx0" brushRef="#br0" timeOffset="-185577.32">25524 16176 312 0,'0'0'45'15,"0"0"-10"-15,0 0-10 0,0 0-6 16,0 0-6-16,0 0-3 0,0 0-3 0,0 0-2 15,0 0 0-15,18-72-2 0,-8 67-2 16,0 2-1-16,0 1-1 0,4 1 1 16,4 1-1-16,1 0 1 0,5 3-1 15,-5 3-3-15,-2 1 2 0,-2 3-1 16,-2 0 1-16,-4 1-2 0,-2 1 2 0,-2 2 0 16,-2-4 1-16,-3 8 2 15,0 1-2-15,-1-1 1 0,-8 5 0 16,1-2-2-16,-3-3 2 0,1 0 0 15,5-4-2-15,-1-2 1 0,3-3 1 0,1-4-2 16,1 2 1-16,1-3 2 0,0 2-1 16,0-2 0-16,0 5 1 0,1-4-4 15,7-1 2-15,-1-1 0 0,6-1 0 16,3-2-2-16,3 0 0 0,2-2 0 16,-2-1-2-16,-2-6 3 0,-1 1-2 0,-1 0 6 15,-1-2 0-15,-1-2 0 0,-1 0 1 16,0-4 1-16,-1-3 1 0,-1-1 2 15,0-1 0-15,-1 0 3 16,-3-2 0-16,-3 8 6 0,-2-2 3 0,1 7 1 16,-2-3 2-16,0 3-3 0,0 4-1 15,0 2-5-15,0 4-3 0,0-2-6 16,0 2-3-16,0-2-2 0,0 2 0 16,0 0 1-16,0 0-1 0,0 0 1 15,0 12-1-15,-2 7 0 0,-4 4 1 0,0 0 0 16,-2 2-1-16,1-3-2 0,-1 0 1 15,1 0 0-15,0-2-1 0,4-6 3 16,0 2-2-16,2-6-1 0,-1-5 1 16,2 5-2-16,0-5 3 0,0 2 0 15,2 1 0-15,5-5 0 0,3 1 0 16,2-4 0-16,5 0 1 0,-1-2 1 16,4-8 1-16,-5 0 1 0,-1-4-1 15,-4 0 1-15,-1-2 0 0,-4 5 1 16,0-4-1-16,-2 1 2 0,-2 1-2 0,1-7 0 15,-2 2 0-15,0 1-1 0,-3-2 2 16,-3 3-4-16,-2 2 1 0,2 7 0 16,-5-7-2-16,4 8 1 0,-3 1-3 15,1 2-4-15,5 3-4 0,-6 0-14 16,3 3-29-16,-3 9-75 0,1 7-89 0</inkml:trace>
  <inkml:trace contextRef="#ctx0" brushRef="#br0" timeOffset="-185104.95">26201 16132 495 0,'0'0'40'0,"0"0"-17"0,0 0-10 16,0 0-9-16,0 0-1 0,0 0-3 15,0 0-1-15,85-13 1 0,-64 26-2 16,-1 4 0-16,-1 3 0 0,1-1 0 16,-3 1 0-16,1-3-1 0,-1-1 0 15,-3-2 0-15,4-3 1 0,-2-2 0 0,-3-3-1 16,1-3-3-16,3 0-1 0,-6-2-1 15,7-1 1-15,-6 0-1 0,-2 0 4 16,3 0 2-16,-6-2 0 0,2-3 4 16,-2-1 0-16,-3 0 1 0,-2 1 0 15,-1-5 3-15,-1-3-1 0,0 3 2 16,0-8 2-16,-4 3-1 0,-4-1 2 16,2 3 3-16,-3 0 0 0,3 6 0 15,2 2 0-15,-6 1-5 0,0 4-2 16,-6 0-1-16,-5 6-3 0,1 9-2 0,1 3-1 15,-1 7-2-15,0 0-1 0,1 4-1 16,0 3-7-16,-1 1-7 0,3-5-26 16,2 2-62-16,2-2-127 0</inkml:trace>
  <inkml:trace contextRef="#ctx0" brushRef="#br0" timeOffset="-184727.97">26865 16055 530 0,'0'0'47'0,"0"0"-12"15,0 0-10-15,0 0-10 0,0 0-9 16,0 0-3-16,0 0-4 0,0 0 1 16,0 0 0-16,0 0 0 0,3-3 3 15,7 20-3-15,-3 3 0 0,-1 3 0 0,-3 5-3 16,-2-1 3-16,-1 2-4 0,0 0 2 15,0-3-1-15,0-8 2 0,0 0-2 16,0-4-1-16,0-2-3 0,0 2-11 16,0-3-19-16,0 5-37 0,3-7-57 15,1 0-56-15</inkml:trace>
  <inkml:trace contextRef="#ctx0" brushRef="#br0" timeOffset="-183948.52">27095 16114 458 0,'0'0'48'16,"0"0"-13"-16,0 0-13 0,0 0-9 15,0 0-7-15,0 0-3 0,0 0-1 0,0 0-3 16,0 0 0-16,62-45-1 0,-55 48 1 16,-2 7 0-16,0 4 0 0,-3 2 1 15,-2 6-1-15,0-2 0 0,-3-2 1 16,-4 0-1-16,-1-2 1 0,-1 0 0 16,1-4 1-16,1-1-2 0,-1 0 0 0,4-1 0 15,-6 2 0-15,6-4 1 0,-1-1 0 16,1 2 0-16,1-6-1 0,2 2 1 15,1-5 0-15,0 0 0 0,0 6-1 16,0 1-1-16,0 1 0 0,3 3 1 16,2-5 1-16,1 0-2 0,4-2 1 15,-1-2-1-15,1-2 1 0,7 0 1 16,-2 0 0-16,7-2 0 0,-4-2 0 16,0-2 1-16,-1-4 0 0,-1-1 0 15,1-1 0-15,-1-3 2 0,0 1-2 0,-1 0 2 16,-1 0-1-16,-2 2 1 0,-2 3 0 15,0-2 0-15,-1 3 1 0,-4-1-1 16,3 4 1-16,-1-3 2 0,-4 5 3 16,0 0 0-16,1 0 0 0,-4 3 1 15,0-1-2-15,0 1-1 0,1-2 1 16,1 0-1-16,-1 1 0 0,1-1 0 16,-1 1-1-16,-1-1 1 0,2 1-1 15,-2-1-1-15,0 1 0 0,0 1-4 16,0 0 0-16,0 0-2 0,-11 0 0 0,-2 3 0 15,-5 6-2-15,2 5 1 0,3-1 2 16,1 2-2-16,4-3 1 0,2 2-1 16,3-5 0-16,1 3-1 0,1-1 2 15,1 1-3-15,3 2 2 0,6-4-1 16,5 3 0-16,2-4-3 0,3-5-1 0,1-2-1 16,0-2-2-16,2 0 2 15,-1-2 1-15,-2-4 3 0,0-1 2 16,-3-3 2-16,-3 3 2 0,-3-4 0 15,-1-3 0-15,-2-1 2 0,-3-1 0 0,-1-3 2 16,-3 1 0-16,0-1 0 0,0-4 0 16,-4 1-1-16,-2 7-3 0,-2 3-1 15,3 5-3-15,-4 1-4 0,2-1-5 16,-4 6-13-16,2 1-33 0,0 0-94 16,-4 8-144-16</inkml:trace>
  <inkml:trace contextRef="#ctx0" brushRef="#br0" timeOffset="-183396.59">27290 15520 374 0,'0'0'51'0,"0"0"-9"0,0 0-11 15,4-87-11-15,2 70-7 0,3 0-6 0,-4 6 0 16,3 1 0-16,-4 2-2 16,-1 4 0-16,1 2-3 0,-1-1-1 15,0 1-2-15,0 0-1 0,1 0 1 16,1 2-1-16,3 2 0 0,7 7 2 0,-1 6 1 15,-1 0-1-15,-3 2-1 0,-1 1 1 16,-2 2 0-16,-3-1 0 0,-2 3 1 16,-2-1 2-16,0 2-2 0,0-4 1 15,-4 1 2-15,1-5 0 0,-4-1-1 16,4-3 1-16,0-2-2 0,0 1 0 0,1-5 0 16,1 0-2-16,1-5 1 15,0 0 0-15,0 0 0 0,0 1 3 16,0 4-1-16,0-1 0 0,7 4 0 15,1-2-2-15,3-2 0 0,-1-2-2 0,0 1 2 16,3-1-2-16,-4 0 1 0,0 1 0 16,-4-1-1-16,3 1 2 0,-4-1-1 15,-1-1 0-15,4 6 0 0,-4-5 2 16,1 1 0-16,-1 2 0 0,-3-1 0 16,0 7-1-16,-8 4 1 0,-3 2-1 0,-2-1-1 15,-2-7-3-15,-2 4-7 0,-1-1-4 16,-4-2-22-16,2 3-55 0,-3-3-96 15,1 2-86-15</inkml:trace>
  <inkml:trace contextRef="#ctx0" brushRef="#br0" timeOffset="-183020.2">28019 16308 602 0,'0'0'35'0,"0"0"-11"0,0 0-9 16,0 0-7-16,0 0-4 0,0 0-3 16,0 0-1-16,0 0 0 0,57-77-1 15,-28 71 1-15,2 1 0 0,2 3-2 16,2-2-1-16,-2 1 0 0,0 1-2 0,-1-1 1 16,-1-1 0-16,-1 1-3 15,-4-2-3-15,-7 2-5 0,-2 0-14 16,-7 1-14-16,-5 0-23 0,2 2-35 15,-7 0-22-15,0 0-18 0</inkml:trace>
  <inkml:trace contextRef="#ctx0" brushRef="#br0" timeOffset="-182809.27">28281 16106 363 0,'0'0'71'0,"0"0"-13"0,0 0-11 16,0 0-13-16,0 0-8 0,0 0-6 15,0 0-7-15,0 0-6 16,0 0-2-16,0 0 0 0,-29-39 1 0,26 49-1 16,1 10 0-16,1 6-4 0,1 2-1 15,0 2-1-15,0 2 0 0,1 1-2 16,1 1 2-16,1-1-5 0,-2-1-2 16,1 0-10-16,0 3-24 0,0-3-74 15,-1 3-119-15</inkml:trace>
  <inkml:trace contextRef="#ctx0" brushRef="#br0" timeOffset="-180765.83">28797 16100 112 0,'0'0'43'0,"0"0"-6"15,0 0 2-15,0 0-2 0,0 0 3 0,0 0-4 16,0 0-2-16,0 0-6 0,0 0-4 16,-12-27-4-16,12 26-1 0,-1-1-5 15,1 1 1-15,-2-1-3 0,2 2-3 16,-1-2 0-16,1 2-2 0,0-1-1 16,-3 1 0-16,3-2 2 0,0 2-1 0,0-1 1 15,-1 1-1-15,1-2-1 0,0 2 0 16,0-2-1-16,0 2-3 0,0-1-1 15,-2 1-1-15,2 0 1 16,0 0 0-16,-1 0 0 0,-2 9 0 0,0 8-1 16,-2 3 0-16,2 3 0 0,2 1-1 15,0 3 2-15,1 1-3 0,0 2 1 16,0-4-1-16,0 2 0 0,1-1-2 16,3-2 0-16,1 0-3 0,1-3 1 15,1-2-5-15,-2-2-1 0,3 1-7 16,1-4-26-16,-4-2-31 0,5-2-50 0,-4-4-52 15</inkml:trace>
  <inkml:trace contextRef="#ctx0" brushRef="#br0" timeOffset="-179829.57">28967 16237 313 0,'0'0'52'0,"0"0"-12"0,0 0-12 0,0 0-8 16,0 0-4-16,0 0-3 0,0 0-2 16,0 0-4-16,0 0-3 0,-14-21-3 0,14 19-2 15,0-3 2-15,6-2-1 0,9-1 1 16,3 1 0-16,5 2-1 0,-1 4 2 15,1 1-2-15,-4 0 0 16,-1 0-2-16,-4 3 1 0,-2 3 0 0,-1 2 0 16,-3 2 2-16,1 1-1 0,-5 4 0 15,-2 0 1-15,-2 5-1 0,-3 2 3 16,-9 2-2-16,2-2 0 16,-2-1-1-16,0-4 1 0,3-5 0 0,0 1 0 15,4-6-1-15,2-2 0 0,-3 3-1 16,4-3 0-16,1 0 5 0,-1-1-5 0,2 2 0 15,0-2 0-15,2 1 1 0,2 3-1 16,4-5 1-16,0 0 0 0,2-3-6 16,5 0 7-16,-5 0 1 0,4-6-1 15,-1-2 0-15,-3-1 1 0,4-3 1 16,-3-1-2-16,-1-1 2 0,2 0-1 16,-2 0-1-16,2 1 0 0,0 1 1 15,1-2 0-15,2 0 0 16,-4 2 0-16,-2 4-2 0,1-2 4 0,-3 4-1 15,-1 0 2-15,2 0 2 0,-5 3 0 0,2-3 2 16,-1 3-1-16,-1-1 0 16,0 2-1-16,-3 2-2 0,0 0 0 0,0 0-1 15,2 0 1-15,-1 0-1 16,1 0 1-16,-1-2 0 0,-1 2 1 0,2-1 2 0,-2 1-2 16,0-2 0-16,1 2-2 0,-1 0-1 15,0 0 1-15,0 0-3 16,0 0 2-16,0 7 0 0,-6 7-2 15,-1 4 0-15,0 1-1 0,1-1-2 0,2-5 1 16,1 3 0-16,1-5 0 0,2 2 0 16,0 6-2-16,2-6-1 0,2 2 2 15,5-4 1-15,2-2 0 0,-2-5 0 16,8 2 0-16,-1-6 1 0,4 0-1 16,6-3 1-16,-5-5 0 0,-2-3 1 0,-6-2 1 15,0-5 0-15,-8 6 1 16,-2-5 1-16,-3-2 0 15,0-1-1-15,-4-7 0 16,-8 3-2-16,-2 1 0 0,-2 1 1 0,-3 6-3 0,4 3-2 0,-3 6-3 16,-2 6-7-16,2 1-14 15,-3 5-27-15,5 9-58 16,7 0-96-16</inkml:trace>
  <inkml:trace contextRef="#ctx0" brushRef="#br0" timeOffset="-179332.04">29710 16198 528 0,'0'0'41'0,"0"0"-14"0,0 0-10 0,0 0-10 0,0 0-6 15,0 0-2-15,0 0 1 0,0 0-3 0,26 6 3 16,-4 10-2-16,1 2 1 0,2 0-2 16,-2 2 1-16,-1 0-3 0,1-1 1 15,-3-3 0-15,-1-1-1 0,1-3-1 16,-8-4-2-16,2-1-2 0,-5-3-3 15,-5-3-3-15,6 2 1 0,-5-3 3 0,-1 0 3 16,5 0 4-16,-5 0 6 0,2-4 2 16,3-3 1-16,-8 3 4 0,0-7-2 15,-1-1 3-15,0-3 1 0,-5-5-2 16,-2 8 3-16,-1-1 2 0,2 3-1 16,-1 1 3-16,-1 1-1 0,0 3-3 0,1-1-6 15,-2 6-1-15,-3 0-6 0,0 3 0 16,-5 9 2-16,2 6-7 0,-1 4 0 15,2 1-11-15,-1 6-16 16,2 2-65-16,1 3-110 0</inkml:trace>
  <inkml:trace contextRef="#ctx0" brushRef="#br0" timeOffset="-178548.79">30311 16181 341 0,'0'0'61'0,"0"0"-11"15,0 0-13-15,0 0-11 0,0 0-9 16,0 0-5-16,0 0-4 0,0 0-3 16,-29-81-1-16,35 69-3 0,5 3 1 15,2 2-2-15,-1 2 0 0,4 0 0 16,1 4 0-16,-2 1 1 0,6 0-1 15,-5 4-2-15,0 6 2 0,-3 3-2 0,-2 4 2 16,-3 1-2-16,-2 5 1 0,-3 0 0 16,-3 1 0-16,0 2 0 0,-5-2-1 15,-5 2 1-15,-3-4 0 0,0 0 0 16,-1-2 1-16,3-7-2 0,3-1 1 16,2-4-1-16,3-5 1 0,-1 1-1 0,4-4 0 15,-2 0-1-15,2 0 1 0,0 5 0 16,0-2-1-16,7 3-1 0,7 0-3 15,4-6-2-15,6 0-3 16,0 0-2-16,1-7 1 0,1-4 4 0,-2-1 0 16,-2-1 8-16,-2-4 5 15,-1 0-1-15,-6-3 5 0,-3 0 1 0,-1-1 2 16,-5 6 4-16,-3-2 1 16,-1 0 3-16,0 2 1 0,0-3 2 15,0 6 2-15,0 6-2 0,0 2-4 0,0 4-6 16,0-2-4-16,0 2-6 0,0-2-1 0,0 1-1 15,0 1-1-15,0 0 0 0,0 3 0 16,0 11-2-16,0 7 3 0,0 6-3 16,0-1 1-16,3 0 0 0,2-2-1 15,1-1 1-15,0-2-1 0,0-4-1 16,-1-3 1-16,1-3-2 0,0-3 3 16,-1-2-1-16,2 0 2 0,-4-2 1 15,2-1-2-15,-1-3 4 0,0 0-2 16,5-3 2-16,4-8 1 0,-4-2-1 0,0-5 1 15,-1 0 0-15,-4-1 1 16,-1 3 1-16,-3-2-2 0,0 0 0 0,0 0-1 16,0-1 1-16,-4 3 1 0,-3 2-3 15,1 5 0-15,-4-2-2 0,4 5-3 16,-5 6-2-16,-5 0-3 16,-3 6-19-16,0 8-34 0,0 4-89 15,5 5-141-15</inkml:trace>
  <inkml:trace contextRef="#ctx0" brushRef="#br0" timeOffset="-177931">31016 16104 255 0,'0'0'68'0,"0"0"-7"0,0 0-6 0,0 0-13 16,0 0-8-16,0 0-8 0,0 0-6 16,0 0-6-16,0 0-4 0,16-52-5 15,-7 50-1-15,6 2-2 0,0 0 0 16,8 11-2-16,-2 3-1 0,2 2-1 16,0 4 3-16,0 3-3 0,-1-1 2 15,1 1 1-15,-1 2-6 0,-5-4 4 16,0 0-6-16,-2-3 1 0,-1-1-2 0,-5-5-6 15,1-1-10-15,-1-4-13 0,-2 0-14 16,0 0-8-16,1-1-2 0,0-1 8 16,-5-4 17-16,1 2 14 15,-4-3 14-15,0 0 8 0,0 0 4 0,5 0 0 16,-2-3 1-16,3-6 5 0,0-4 8 16,-1-4 7-16,-1-5 13 15,-2 7 8-15,1-3 5 0,-3 6 0 0,0-3-4 0,0 1-7 16,0-1-6-1,0 1-6-15,-2 4-4 0,-1-1-6 0,2 6-4 16,-1 2-6-16,2 3-4 0,-1-3-3 0,1 3-1 16,-7 0 0-16,-2 8-1 0,-6 9 0 15,-3 4-2-15,-4 5-2 0,-1 1-4 16,-3 3-12-16,-3 0-26 0,2 1-50 16,-1-7-99-16,7-1-92 0</inkml:trace>
  <inkml:trace contextRef="#ctx0" brushRef="#br0" timeOffset="-160307.34">31633 15984 206 0,'0'0'52'15,"0"0"-8"-15,0 0-1 0,0 0-2 0,0 0-2 16,0 0-2-16,0 0-7 0,0 0-7 16,0 0-5-16,0 0-3 0,1-67-2 15,-1 65-2-15,0 0-3 0,0 1-2 16,0 0-2-16,0-1-2 0,0 0 0 16,0 1-1-16,0 0-1 0,0 1 0 0,0-1 0 15,0 1 1-15,0 0 0 0,1 0 1 16,4 11-1-16,0 6 1 0,1 6-1 15,-3 1 2-15,0 3-3 16,0 1 1-16,0 3-2 0,0 3-1 0,1 1-1 16,2 0 0-16,-3-2 0 15,1 1-2-15,-1-4-2 0,1-3 1 16,1-1-6-16,-2-8 0 0,1-1-16 0,-2-2-28 16,-1-4-42-16,1-1-51 0,0-3-64 15</inkml:trace>
  <inkml:trace contextRef="#ctx0" brushRef="#br0" timeOffset="-159781.04">31893 15949 352 0,'0'0'61'0,"0"0"-15"0,0 0-14 16,0 0-12-16,0 0-11 15,0 0-5-15,0 0-4 0,0 0-1 0,0 0 2 16,0 0 0-16,20 12 0 0,-14 11 1 0,-1-1-2 16,-2 2 0-16,0 2 0 0,0 0-2 15,0 1 1-15,-1-4 0 16,1 0-1-16,1-3-1 0,-1-5 8 15,4-1-6-15,-1-5 4 0,-1-3-3 0,1 1 0 16,-3-4 0-16,6-1 2 0,-1-2-1 16,4-2 1-16,5-8-1 0,-2-3 3 15,1-6-1-15,-5-1 0 0,2 0 7 16,-4-1-6-16,0 0 5 0,-5 5-1 16,-1 9 0-16,-1-5 6 0,-2 6 1 0,0-1-2 15,1 2-1-15,-1 5-4 0,0-2-2 16,0 2-2-16,0-1-1 0,3-1-4 15,-3 2 1-15,0-3 0 16,0 3-1-16,0 0 0 0,0 3 0 0,0 9 0 16,0 11 0-16,-3 4-1 15,0 2 1-15,2 2 0 0,-4-1-2 16,2 0 0-16,-1 1 0 0,0-4-5 16,1 1-2-16,0-10 2 0,-1 0-8 0,2 0 0 15,2-6-8-15,0 5-18 0,2-3-31 16,5-6-39-16,-2 0-34 0</inkml:trace>
  <inkml:trace contextRef="#ctx0" brushRef="#br0" timeOffset="-159360.14">32309 15949 322 0,'0'0'54'0,"0"0"-15"16,0 0-9-16,0 0-7 16,0 0-2-16,0 0-1 0,0 0-7 0,0 0-4 15,0 0-2-15,-66 77-3 0,58-54-2 16,5 1 0-16,-1 2-3 0,4 0 1 0,0 1-2 16,0-3 2-16,4 1-2 15,1-3 0-15,-1-2 0 0,2-2-2 16,-2-4 3-16,4-2-1 0,2-1 1 15,-3-5 0-15,5 1-1 0,-4-2 2 0,-4-3 0 16,7-2 2-16,1 0-2 0,3-3 3 16,4-8 1-16,-7-2-1 0,-2-2 1 15,-2-1-1-15,-3-4 2 0,-4-1-3 16,-1-4 2-16,0 3-1 0,0-6 1 16,-4 4 0-16,-3 0 0 0,4 7-2 0,0-1 2 15,3 7 0-15,0 5-2 0,0 1 2 16,0 5-5-16,0-1-2 15,0 1-3-15,0-1-7 0,0-2-7 16,0 3-21-16,0 0-39 0,-6 0-42 0,-9 3-72 16</inkml:trace>
  <inkml:trace contextRef="#ctx0" brushRef="#br0" timeOffset="-158927.92">32607 16261 321 0,'0'0'63'0,"0"0"-10"0,0 0-12 0,0 0-9 0,0 0-9 16,0 0-8-16,0 0-5 0,0 0-4 15,0 0-3-15,-1-12-2 0,1 11-2 0,0-1 6 16,0-1-7-16,8-3 6 0,7 3-7 16,7-5-5-16,1 4 0 0,0 0-4 15,-1 0-3-15,1 3-6 0,0-3-13 16,-2 3-20-16,-6-1-32 0,-5 2-41 16,1 0-50-16</inkml:trace>
  <inkml:trace contextRef="#ctx0" brushRef="#br0" timeOffset="-158248.37">32888 16012 245 0,'0'0'57'0,"0"0"-6"0,0 0-8 0,0 0-5 15,0 0-3-15,0 0-2 16,0 0-5-16,0 0-7 0,0 0-8 0,0 0-3 16,-3-47-7-16,3 47-1 0,0-1 0 15,-2 1-1-15,2 0 2 0,0 12-1 16,0 5-1-16,0 5 0 0,0 2 0 16,0 1-2-16,2 2 0 0,1 2-1 15,-2 0-3-15,2 1 0 0,-3-1-1 16,1-1-2-16,1-3-1 0,-1 0-6 0,2-4-7 15,2-1-17-15,-1-7-18 0,0-1-25 16,0-4-31-16,-1-5-33 16</inkml:trace>
  <inkml:trace contextRef="#ctx0" brushRef="#br0" timeOffset="-157767.43">33093 16029 330 0,'0'0'66'0,"0"0"-17"0,0 0-18 0,0 0-15 0,0 0-6 15,0 0-7-15,0 0 2 16,0 0-2-16,-14-12 1 0,5 21 1 15,-1 2-2-15,3 2-2 0,2 4 1 0,2 0-4 16,-1 8 2-16,-1 0 0 0,3-1-1 16,-1 2 0-16,-1-4 1 0,2-3-2 15,1-1 0-15,-1-6 1 0,2 2-1 16,0-2 1-16,0-2-1 0,2 1 0 16,2-2 1-16,3 0 1 0,2-4 0 0,-2 1 0 15,4-4 0-15,6-2 1 0,-7 0-1 16,6 0 1-16,-5-6 2 15,-1 2 1-15,0-8 4 0,-1 1 0 0,-3-3 1 16,1-6 4-16,-3-1 1 0,-4-2-3 16,0-3 0-16,-1-1-4 0,-5-1-1 15,-1 1-1-15,0 0-2 16,1 4 0-16,1 6 0 0,0 4-1 0,-1 4-2 16,3 4-1-16,2 0-3 0,1 5-4 15,0 0-6-15,0 0-19 0,0 0-25 0,-2 0-55 16,-1 0-50-16</inkml:trace>
  <inkml:trace contextRef="#ctx0" brushRef="#br0" timeOffset="-157345.42">33339 16004 319 0,'0'0'63'0,"0"0"-9"16,0 0-11-16,0 0-7 0,0 0-6 15,0 0-3-15,0 0-3 0,0 0-4 0,0 0-3 16,0 0-5-16,0 0-6 0,0 0 0 16,8-60-3-16,-8 59-3 0,0 1 1 15,0 0-1-15,0 0-1 0,0 0 1 16,0 0 0-16,0 6 0 0,0 7 3 16,-3 5-2-16,2 1-1 0,0 5 1 0,1 0-2 15,0-2 0-15,0 2 1 16,0 2-2-16,2-1 1 0,3 3-2 15,-2-2-1-15,-2-2 1 0,-1 0-1 16,0-7-1-16,0 3-3 0,0-7-4 0,0 1-8 16,0-1-12-16,0-5-23 0,0 3-27 15,2-5-47-15,-1 0-35 16</inkml:trace>
  <inkml:trace contextRef="#ctx0" brushRef="#br0" timeOffset="-156930.49">33444 15819 267 0,'0'0'61'0,"0"0"-7"15,0 0-12-15,0 0-6 0,0 0-6 16,0 0-4-16,0 0-6 0,0 0-5 0,0 0-5 16,0 0-7-16,-5-40-2 0,5 38-1 15,1 2 3-15,8 3 2 16,0 8 1-16,5 5-2 0,-2 3 3 15,0 0-6-15,0 3 3 0,0 2-5 0,2 2 2 16,-1 2 0-16,0 3-1 0,-4 0 1 16,-3 5-2-16,-3 3 1 0,-2-1-1 31,-1 5 0-31,-1 0-1 0,-10 0-2 0,-6-2-4 0,-3 0-1 0,-5-4-10 16,-2 0-19-16,-1-2-52 0,-1 0-61 0,0-3-115 15</inkml:trace>
  <inkml:trace contextRef="#ctx0" brushRef="#br0" timeOffset="-156099.86">31544 15650 272 0,'0'0'33'0,"0"0"-1"16,0 0 7-16,0 0 6 0,0 0-3 0,0 0-3 16,0 0-10-16,0 0-4 0,-49 77-5 15,36-50-2-15,1 2 3 0,0 3-5 0,1 3-1 16,1 1-7-16,0 4-4 16,3 4 2-16,1 6-6 0,5 2 2 15,1 3-3-15,0 4 0 0,3 0-3 16,5-2 4-16,2 1 0 0,0-1-3 0,4-2 4 15,1-5-5-15,0-5 1 0,4-5-2 16,1-4-2-16,0-5-3 0,6-4-7 16,2-3-18-16,1-5-40 15,2-2-51-15,3-6-85 0</inkml:trace>
  <inkml:trace contextRef="#ctx0" brushRef="#br0" timeOffset="-155314.19">33491 15296 138 0,'0'0'52'0,"0"0"-4"15,0 0-2-15,0 0-3 0,0 0-2 16,0 0-4-16,0 0-9 0,0 0-4 0,0 0-6 16,0 0-4-16,-6-21-3 15,6 19-5-15,0-2-2 0,3-4-3 16,5 2 0-16,4-2-1 0,4 4 0 15,-5 2 1-15,8 2-1 0,0 0-1 0,0 0 1 16,1 5-36-16,-1 3 1 0,-3 2 2 16,-2 1 0-16,-2 2 39 0,-2 3 1 15,-3 0 1-15,-2 3 2 0,-5 3 1 16,0 1 1-16,-3 3 0 0,-5 1-1 16,-4 2-1-16,-2 0-1 0,-3-1-1 0,1 0-3 15,-1-5 1-15,1-2-1 0,2-4 33 16,5-5-1-16,1-2-1 15,4-2-4-15,3-5-31 0,-1 2-1 16,2-5 0-16,0 0 0 0,0 0 1 0,0 4 1 16,6 2-1-16,7-1-1 15,9-1 0-15,4-4-34 0,4-3-1 0,3-8-2 16,2 0-5-16,0-1 30 0,-2-1-8 16,-4-2-24-16,-9 4-68 0,-7-2-125 15</inkml:trace>
  <inkml:trace contextRef="#ctx0" brushRef="#br0" timeOffset="-152183.45">23938 15527 110 0,'0'0'41'15,"0"0"-5"-15,0 0-7 0,0 0-4 16,0 0-2-16,0 0-6 0,0 0-3 15,0 0-2-15,0 0-3 0,0 0 1 16,-7-17-5-16,7 15 0 0,0 1-1 16,-2 1-3-16,2-2-1 0,0 2 0 15,0-1 0-15,0 1 0 0,0-2 0 16,0 2 2-16,0-1-2 0,-1 1 0 16,1-1 1-16,0 1 0 0,0-2 2 15,0 2 0-15,0-2 1 0,0 2 0 0,0 0 2 16,0-1 0-16,0 1-1 0,0 0 0 15,0 0-3-15,0-2-1 0,0 2 1 16,0 0-4-16,3-1 1 16,7-3-1-16,7 2-4 0,5-1-3 0,-8 1-1 15,5-1-8-15,0 1-1 0,1 1 0 16,6-1-3-16,-1-1 4 0,-3 2 2 16,1-2-6-16,-8 2-12 0,-4-1-19 15,0 2-19-15</inkml:trace>
  <inkml:trace contextRef="#ctx0" brushRef="#br0" timeOffset="-151927.05">23858 15734 391 0,'0'0'48'0,"0"0"-18"16,0 0-10-16,0 0-9 0,0 0-4 15,0 0 0-15,0 0-5 0,0 0-2 16,0 0-3-16,84-39-3 0,-52 38-4 16,5-1-16-16,4 2-34 0,1 0-64 0,7-1-128 1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44:29.4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1 9110 257 0,'0'0'41'0,"0"0"-4"0,0 0-6 15,0 0 0-15,0 0-5 0,-48-91-2 16,45 79-6-16,-1-6-6 0,4 1-2 16,0 2-6-16,0-2-4 0,4 2 1 15,2 3-3-15,-3 3 0 0,7-2 0 16,-1 1-2-16,8 2 1 0,3-1 2 0,-1 1-1 15,6 2 1-15,-1 3-1 16,2 2 2-16,2 1-1 0,-1 0-1 16,5 1 0-16,3 7-4 0,-2 1 0 15,2 3 2-15,-8 4 4 0,-4 3 7 0,-11 4 3 16,-2-1 1-16,-7 5-1 0,-3-2 0 16,0-7-6-16,0 2-1 15,0-8 0-15,0-5-2 0,0-2 2 0,0-5-1 16,0 0 2-16,0 0 4 0,0 2-1 15,0-2 0-15,0 1-2 0,0-1-1 16,7-12-3-16,2-8-1 0,0-7 0 16,-2-1-1-16,1-2 3 0,-2 3-1 15,-3 7 2-15,-3 2 1 0,0-1-2 16,0 2 0-16,0-1 2 0,0 8 0 0,0 2 6 16,-1 3 3-16,-1 0 2 0,1 1-2 15,1 4-4-15,-2-3-5 0,2 3-2 16,-1 0-1-16,-1 0-1 0,1 0-1 15,-3 0-3-15,4 0-2 0,-6 0 1 16,3 0 0-16,0 7 3 0,0 10 2 0,3 3 0 16,0 7 0-16,6 2-2 0,3 0-1 15,2-2-1-15,1-2-2 0,2-4-1 16,2-5 0-16,3-2-3 16,-6-7-1-16,6-3-4 0,0-4 1 0,4-4-10 15,7-8-15-15,-4-9-28 0,-1-6-50 16,-4-7-130-16</inkml:trace>
  <inkml:trace contextRef="#ctx0" brushRef="#br0" timeOffset="303.23">675 8774 486 0,'0'0'39'0,"0"0"-18"16,0 0-8-16,0 0-10 0,0 0-4 15,0 0-3-15,0 0 1 0,16-93 2 16,4 66 1-16,3 4-5 0,0 0 2 15,1 0-5-15,-1 5-11 0,0 0 3 0,0 2-15 16,0 4-8-16,3-3-34 16,3 2-42-16,4-1-103 0</inkml:trace>
  <inkml:trace contextRef="#ctx0" brushRef="#br0" timeOffset="769.75">1861 8784 420 0,'0'0'47'0,"0"0"-11"0,0 0-13 15,0 0-8-15,0 0-6 0,0 0-3 0,0 0-1 16,0 0-4-16,0 0-1 0,0 0-5 16,-9-8-6-16,9 8-2 0,-1 0 0 15,1 0 5-15,0 1 3 0,0 12 3 16,0 5-1-16,0 5-16 0,0-6-31 15,1-1-49-15,2-4-153 0</inkml:trace>
  <inkml:trace contextRef="#ctx0" brushRef="#br0" timeOffset="1456.12">2160 8235 516 0,'0'0'39'0,"0"0"-13"0,0 0-8 16,0 0-7-16,0 0-4 0,0 0-4 16,0 0-3-16,0 0-4 0,0 0-4 0,0 0-6 15,-45-19 1-15,45 19 1 0,0 0 1 16,0 11 4-16,0 4-1 0,3 3 3 16,9-3-1-16,-5-4 0 0,3-2-1 15,3-3 0-15,-4-1 4 0,5-1 0 16,1-2 3-16,-1-2 0 0,5-2 1 15,1-8 2-15,-3-4-1 0,-2-4 1 16,-1-3-1-16,-5-1 1 0,1 0 1 16,-4 5 1-16,-2-1 1 0,-4 1-1 15,0-1 1-15,-4-4 0 0,-2 6-1 0,-1 2 5 16,0 1-2-16,1 3 3 0,-4 0 0 16,4 4 1-16,3 3-2 0,0 0 0 15,3 3-3-15,-1 0-3 0,1 0-4 16,-2 0-3-16,1 0 0 0,-1 0 0 15,2 0 1-15,0 10 2 0,2 7 0 16,5 6-1-16,2-1 2 0,5 3-2 0,-2 0 0 16,5 5 1-16,-1-2-3 15,3 3 0-15,-3-1 0 0,4 0-3 16,0 1 0-16,-4-4-1 0,3 0 4 0,-6-5 2 16,3-3 1-16,-6-2-1 0,0-5-2 15,-3 0 1-15,-2-5-1 0,-4-5-1 16,2 3 3-16,-3-5 2 0,0 0 0 15,0 4 5-15,-3 1-1 0,-5 4-2 16,-8 0 0-16,-3 0 3 0,-3-1-8 0,-1 0 7 16,0-1-7-16,3 0-3 0,5 0-1 15,5-4-10-15,7 0-25 16,3-3-57-16,-4 0-99 0</inkml:trace>
  <inkml:trace contextRef="#ctx0" brushRef="#br0" timeOffset="1925.55">1848 7989 442 0,'0'0'58'0,"0"0"-14"0,0 0-13 16,0 0-10-16,0 0-6 0,0 0-5 15,0 0-4-15,0 0-2 0,0 0-4 16,-19-35 0-16,30 20-2 0,4-5 0 15,5 0 2-15,2 2-8 0,1 2 5 16,2 2 0-16,-4-2-1 0,1 5 4 16,-6-2 0-16,1-1 1 0,-2 2 0 15,-1 1 1-15,1-4-1 0,-5 3 1 16,1 3 0-16,-2-1-1 0,-6 3 2 0,1 5 0 16,-1-2 1-16,-3 4 3 0,0-1-2 15,0 1 0-15,0 0 0 0,2 0-1 16,-2 0-1-16,0 0-1 0,0 0-2 15,0 0-3-15,0 0-2 0,0 0-6 16,0 0-8-16,0 0-21 0,0 5-40 0,0 4-48 16,5 7-149-16</inkml:trace>
  <inkml:trace contextRef="#ctx0" brushRef="#br0" timeOffset="54564.92">1508 9557 181 0,'0'0'33'0,"0"0"2"0,0 0 5 16,0 0-5-16,0 0-8 0,0 0-8 0,0 0-8 16,0 0-4-16,0 0-1 0,-58-50-3 15,58 37-2-15,6-3 1 0,10-7 2 16,4 1 4-16,9 0 1 0,8-4 0 15,4-3 0-15,7-1-6 0,1-3 3 16,0-3-4-16,0 0-1 0,3-3 3 0,0-1-8 16,-1-2 5-16,8-3 2 0,-1-2 0 15,3 0 4-15,-2 0-2 0,2 4 1 16,-5 1-2-16,-1 6-1 16,-7 3-2-16,-5 5-1 0,-8 6-3 0,-6 5 2 15,-12 5-1-15,-8 6-1 0,-2 3-1 16,-7 3 2-16,0 0 0 0,0 0 3 15,0 0 2-15,0-2 1 0,0 2 0 16,3 0-2-16,-3 0-3 0,0 0-6 16,0 0-8-16,0 0-16 0,-6 6-23 0,-7 6-26 15,0 3-37-15</inkml:trace>
  <inkml:trace contextRef="#ctx0" brushRef="#br0" timeOffset="55016.77">1505 9692 241 0,'0'0'51'0,"0"0"0"0,0 0-12 0,0 0-14 16,0 0-3-16,0 0-10 16,0 0-3-16,0 0-2 0,0 0-5 15,-26 0-2-15,23 0 1 0,3-3 1 16,3-7 5-16,14-6 1 0,5-8-1 0,7-4 4 16,11-5-4-16,1-3 2 0,4-1 0 15,1-3 0-15,-1 1-1 0,4 0-1 16,-1-1-7-16,4-1-3 0,1-3 2 15,2 0-2-15,4-2 5 0,-2-2 1 16,2 1-2-16,-1 0 1 0,-3 3-1 0,-6 3 0 16,-7 6 2-16,-7 4-3 0,-6 8 1 15,-6 4-1-15,-10 8 0 0,-4 6-1 16,-4 3-2-16,-5 2 0 16,0-2-1-16,0 2-1 0,2 0-1 0,-1 0 0 15,-1 0-1-15,3 0 1 0,-3 0-6 16,3 0-7-16,3 8-17 0,-3 9-47 15,-3 10-93-1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2T04:57:36.2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581 14107 398 0,'0'0'0'0,"0"0"16"0,0 0-16 0,0 0 16 0,0 0 1 16,0 0-9-16,0 0-11 0,0 0 8 15,0 0-6-15,0 0 13 0,16 27 2 16,-23-3 4-16,-2 1-4 0,2 1-5 16,-2 1-4-16,4 0-9 0,-1-4 5 0,1-6-8 15,2 1 7-15,0 1 1 0,0-6 0 16,-2 5 1-16,2-5-1 0,2-9 0 15,-1 2-1-15,2-6-1 16,-1 0 1-16,1 0 1 0,0 1 1 0,0 1 1 16,0-1-2-16,0 1 0 0,0 0-2 15,0-2-3-15,0 0-7 0,4 0-4 16,3 0-44-16,-1 0-55 0,-3-5-135 16</inkml:trace>
  <inkml:trace contextRef="#ctx0" brushRef="#br0" timeOffset="93722.27">24428 4452 180 0,'0'0'62'0,"0"0"-7"0,0 0-7 0,0 0-7 15,0 0-8-15,0 0-7 0,0 0-3 16,0 0-4-16,0 0-1 15,0 0-5-15,-9-21-2 0,9 19-3 0,-1 2-4 16,1-1 0-16,-2 1-2 0,2-2 1 16,0 2-2-16,-1-2-4 0,1 2 1 15,0 0 0-15,0 0 0 0,0 0 1 16,0 5 4-16,0 10-2 0,0 5 0 16,0 0 5-16,0-1-6 0,0-1 3 15,0-1-3-15,0 1 1 0,3-2-1 0,0-6 1 16,1 0 0-16,1 0-1 0,-1-2 0 15,3 1 1-15,-1-3 1 0,0 0 0 16,-3-3 4-16,1 0-1 0,-4-3 3 16,6 0 2-16,4 0-1 0,4-5 0 15,5-5-3-15,-1-7-1 0,2-4-2 16,3-5-5-16,4-6 3 0,4 0-4 16,0-1 0-16,0 1 1 0,-4 3 0 15,-3 2 1-15,-1 4 0 0,-3 0 2 16,-1 2-1-16,-1 1-1 0,1 2 0 0,-3 3-3 15,1 1-3-15,-2 4 0 0,-2 2-3 16,-6 4 0-16,0-1-8 0,-2 4-11 16,-2-1-17-16,1 0-27 0,2 2-33 15,-2 5-40-15</inkml:trace>
  <inkml:trace contextRef="#ctx0" brushRef="#br0" timeOffset="94150.64">24401 4526 315 0,'0'0'53'0,"0"0"-13"15,0 0-17-15,0 0-11 0,0 0-9 16,0 0-3-16,0 0 1 0,0 0 0 16,0 0 4-16,0 0 1 0,-15 5 2 15,14 9 0-15,1 4 0 0,0-6 0 0,0 8-1 16,0-8 0-16,0-2-3 0,0 3-2 15,1-3-1-15,2 0 1 0,1 0-1 16,2 4 0-16,-1-7 1 0,5 4 2 16,0-1 0-16,2-3 3 0,0 0 1 15,3-3-3-15,4-4 1 0,5 0-3 16,9-11-2-16,4-3 0 0,3-3-10 16,6-3-3-16,1-1-13 0,6-3-44 15,3-2-56-15,5 0-69 0</inkml:trace>
  <inkml:trace contextRef="#ctx0" brushRef="#br0" timeOffset="96896.15">31358 4424 253 0,'0'0'68'0,"0"0"-8"15,0 0-12-15,0 0-12 0,0 0-10 16,0 0-3-16,0 0-8 0,0 0-7 16,0 0-5-16,-2-36-5 0,2 34-5 15,0 1-2-15,0 1-2 0,0-1 3 16,0 1 2-16,0 0 4 0,2 5 4 0,5 8-1 15,4 1 2-15,-3-2-1 0,1-2-1 16,-1 1 0-16,-2-4-1 0,-2 1 1 16,1-1-1-16,-2-2 0 0,-2-2 0 15,2 2-1-15,-2-3 7 0,1 3-7 16,-1-2 1-16,3 2 1 0,-4-5-6 0,0 0 6 16,0 0 2-16,2 0-1 0,-1 1 1 15,1-1 2-15,-1 0 3 16,1 0 2-16,5 0 0 0,9-7 1 15,7-7-1-15,12-7-3 0,4-3-3 0,3-4-2 16,0-1-2-16,1-2-1 0,-2-1 0 16,-5 3-2-16,-3 1 0 0,-4 5 0 15,-5 1-1-15,-6 8 0 0,-10 7-1 16,-3 3-3-16,-5 4-7 0,0-1-13 16,0 1-24-16,1 0-39 0,1 0-45 15,-2 0-49-15</inkml:trace>
  <inkml:trace contextRef="#ctx0" brushRef="#br0" timeOffset="97338.65">31385 4511 337 0,'0'0'52'0,"0"0"-14"16,0 0-13-16,0 0-14 0,0 0-6 16,0 0-5-16,0 0-1 0,0 0 1 15,0 0-1-15,-20-1 7 0,13 14-3 16,-2 4 4-16,2 1-7 0,2-4 4 0,0 1-1 15,2-6 0-15,1-3 0 0,2 0-1 16,0-1 1-16,0 1-3 0,0 0 5 16,0 4-4-16,0-5 2 0,0 0 0 15,2 2 2-15,1-2 4 0,4 1 1 16,0 0 0-16,0-1 2 0,8 1-1 0,1-5-1 16,7 2 0-16,3-3-5 15,9-2-2-15,5-8-2 0,11-2-4 16,5-5 2-16,6-3-4 0,0-3-1 15,-1-1-1-15,-3 0-1 0,-4 1 1 0,-4 2 0 16,-8 1-4-16,-4 5-12 0,-9 0-58 16,-9 4-99-16,-4 0-79 0</inkml:trace>
  <inkml:trace contextRef="#ctx0" brushRef="#br0" timeOffset="111814.55">28372 9004 75 0,'0'0'0'0,"0"0"-2"0,0 0 1 15,0 0-3-15,0 0 3 16,0 0-3-16,0 0-2 0,0 0-1 15,-8-14-4-15,8 13 0 0,-1 1 0 0,1 0-2 16</inkml:trace>
  <inkml:trace contextRef="#ctx0" brushRef="#br0" timeOffset="124450">23295 6436 4 0,'0'0'31'0,"0"0"13"0,0 0 9 15,0 0 9-15,0 0-9 0,0 0-14 16,0 0-19-16,0 0-21 0,0 0-12 0,-14-3 2 16,13-2 2-16,-1-6 5 0,2 5 0 15,0 1 0-15,0-6 2 0,0 6-2 16,0 1 3-16,2-5-4 0,4 0 1 16,0 2 0-16,5-2 4 0,1 0 0 15,-2 5 2-15,4-2-2 0,-5 2 0 0,-5 3-1 16,1 0-2-16,-5 1 2 0,5 0 1 15,1 0 1-15,0 0 1 16,4 0 0-16,-5 0-2 0,0 0 2 16,1 1-1-16,-3 2 1 0,0 0-1 0,0 1 3 15,-3-4-3-15,0 4 1 0,0 1 1 16,0 7-1-16,0-3 0 0,-6 0 4 16,-2 3-1-16,0-5 1 0,2 1 0 15,-1-3 2-15,4-3 0 0,-1 0 6 16,1 1 1-16,3-3-2 0,0 0-3 0,0 0-5 15,0 0-4-15,-2 0 0 0,1 0-2 16,-3 0 2-16,-1-5-1 0,2 3-3 16,2-1 2-16,-1-4-3 15,2 1 0-15,0-4-1 0,0-1 0 0,0 2 2 16,9-4 1-16,0 6-1 0,1-2 3 16,-1 4-3-16,-5 4 2 0,7 0-2 15,-5 1 0-15,5 0-2 0,0 0-1 16,-4 2 0-16,0 4 3 0,-2 1 1 15,1 0-1-15,-6 3 5 0,2-1-1 0,-2 2-2 16,-4 3 5-16,-3-1-4 0,1-2 5 16,-3 0 2-16,2-5-4 0,-1 1 4 15,0-2 1-15,4-3 4 0,1 0 4 16,3-2 3-16,-2 0-5 0,2 0 0 16,-1 0-4-16,-6 0 1 0,1 0-4 15,-3 0-3-15,1-4-2 0,2 1-1 16,0-2 0-16,5 0 0 0,-1 0-2 15,1-5 0-15,1 7-1 0,0-8-1 16,1 2-1-16,4 2 1 0,2-2-3 0,-4 7 3 16,2-3-2-16,0 4 0 0,-1-2 1 15,1 2-2-15,-5 1 2 0,4 0-2 16,2 0 0-16,-1 1 5 0,3 4 1 16,-5-1 1-16,0-2-2 0,-3-2-1 15,1 4-4-15,1 1 2 0,-1-3-1 0,2 3 2 16,-3-5-2-16,0 4-1 0,0 1-3 15,0 4 0-15,-2 0-13 0,-3-2-23 16,-6 3-26-16,3-6-49 16</inkml:trace>
  <inkml:trace contextRef="#ctx0" brushRef="#br0" timeOffset="130915.93">30613 5305 13 0,'0'0'1'0,"0"0"-2"0,0 0-1 16,0 0-5-16</inkml:trace>
  <inkml:trace contextRef="#ctx0" brushRef="#br0" timeOffset="141238.37">15001 8958 162 0,'0'0'66'15,"0"0"3"-15,0 0-7 0,0 0-5 16,0 0-13-16,0 0-6 0,-16-77-6 0,15 67-5 15,-3-1-5-15,2 7-4 0,2-1-4 16,0 5-6-16,-1-2-4 0,1 2-2 16,0-1-4-16,-2-1-3 15,2 0-3-15,-1 2-1 0,1 0 3 0,0 0 5 16,0 12 1-16,0 4 3 0,0 8-2 16,3 2 0-16,0-2-1 0,-2 1 1 15,2 0 1-15,-2-2 0 0,2 0 0 16,0-2-1-16,0-2-2 0,0-1 2 15,0-5-1-15,1 3 1 0,1-3-1 0,-4-2-1 16,6 4 2-16,-3 0-7 0,2-1-1 16,-1 1-11-16,-1-3-15 0,0-3-24 15,-2-4-28-15,2 4-26 0,-3-3-19 16,1 1-20-16</inkml:trace>
  <inkml:trace contextRef="#ctx0" brushRef="#br0" timeOffset="141466.61">14881 9318 331 0,'0'0'66'0,"0"0"-15"0,0 0-12 16,0 0-10-16,0 0-8 0,0 0-5 15,0 0-5-15,0 0-3 0,0 0-5 16,0 0 0-16,-43 13 1 0,43-13 2 16,0 0 0-16,3 0-1 0,11 0-1 15,8 0 1-15,7 0-3 0,-3 0-2 0,1-2-1 16,-1-1-1-16,-2 1-1 0,0 0-1 15,-1 2-1-15,3-1-1 16,-4 0-7-16,-3 1-13 0,-2-2-37 0,-5 2-38 16,1 0-32-16,-2 0-42 0</inkml:trace>
  <inkml:trace contextRef="#ctx0" brushRef="#br0" timeOffset="141728.09">14752 8922 447 0,'0'0'59'16,"0"0"-11"-16,0 0-16 0,0 0-16 15,0 0-12-15,0 0-9 0,12-88 2 16,8 71 0-16,6 4 0 0,5 5 0 15,3 1-3-15,4 2 0 0,5 2-1 0,-2 3 0 16,-2 0 0-16,-1 3-7 0,-1 5-12 16,-4 1-15-16,-1 1-19 0,1 5-42 15,-2 2-50-15</inkml:trace>
  <inkml:trace contextRef="#ctx0" brushRef="#br0" timeOffset="142246.58">15286 9365 477 0,'0'0'55'0,"0"0"-15"0,0 0-9 16,0 0-12-16,0 0-7 0,0 0-8 0,0 0-4 15,0 0-1-15,2-82-2 0,6 77-2 16,4-4 1-16,3 7 0 0,0 2 0 16,5 0-1-16,-2 5-3 0,0 6-2 15,-3 1-2-15,1 5 3 0,-3 2 5 16,1-1-3-16,-1 1-2 0,0-2-4 0,-1 0-1 15,-2-4 2-15,0-2-1 0,-3-2-9 16,-1-4-7-16,-3-2-5 0,0-1 8 16,-3-2 14-16,0 0 16 15,3 0 10-15,7-5 0 0,-1-6-2 0,2-3-1 16,-2 2 4-16,-5-1 2 0,-1 4 1 16,0-4 1-16,-2 3-3 0,-1-3 3 15,0 1 3-15,0 0 2 0,0 2 3 16,0 5-3-16,-4-4-6 0,3 6-2 15,-2-2-5-15,1 3-3 0,-6 2-5 0,-4 0-3 16,-8 7-2-16,-9 10-2 0,-1 9 1 16,-4 5 1-16,1 9-4 0,0 4-3 15,1 1-10-15,2 2-13 0,-1-2-39 16,4-2-67-16,2-6-147 0</inkml:trace>
  <inkml:trace contextRef="#ctx0" brushRef="#br0" timeOffset="143190.62">24330 6043 486 0,'0'0'52'16,"0"0"-15"-16,0 0-9 0,0 0-2 0,0 0-4 15,0 0-5-15,0 0-6 0,0 0-4 16,0 0-4-16,0 0-2 0,-38-49-2 16,37 49-1-16,1 0 0 0,-2 0 1 15,2 2 1-15,0 11 0 0,0 7 1 16,0 5-2-16,0 0 1 0,0 2 0 16,3 0-2-16,0 0 1 0,0 1-1 15,0-3-1-15,0-7-1 0,0-2-3 16,-2-3-2-16,2-3-2 0,-1 3-7 15,0-7-13-15,0 0-33 0,-2-6-54 0,0 0-56 16</inkml:trace>
  <inkml:trace contextRef="#ctx0" brushRef="#br0" timeOffset="143662.69">24554 6062 288 0,'0'0'49'0,"0"0"-4"0,0 0-2 16,0 0-11-16,0 0-17 0,0 0 0 16,46 96-1-16,-40-69-2 0,-2 3-2 15,1 1-8-15,-2 1-2 0,-3 0 0 0,-3 0 3 16,-8-3-2-16,-6-2 3 0,-2-4 2 15,-4-3 0-15,-3-5 4 0,-3-3 0 16,-4-3 1-16,-2-3 1 16,-2-1 1-16,-1-4 1 0,-2-1-2 0,2 0-2 15,2-8-6-15,1-2-2 0,2-2 0 16,4-1 3-16,3 0 1 0,4-2-2 16,6-1 0-16,2-3-5 0,2-5 1 15,5-4 0-15,2-7 0 0,5-4 0 16,0-7-2-16,11-2 1 0,5-4 1 0,7 0-3 15,4 2 3-15,4 3 0 0,1 5-3 16,-1 4 3-16,-2 9-3 0,-1 6 3 16,-2 6 0-16,-3 8-1 0,3 3-1 15,0 6 0-15,1 0 0 0,-1 11-2 16,0 7 5-16,-1 5-5 0,0 7 4 16,1 4-3-16,-2 6-4 0,-1 8-7 15,-4 3-30-15,-3 7-67 0,-7 1-108 16</inkml:trace>
  <inkml:trace contextRef="#ctx0" brushRef="#br0" timeOffset="148214.46">13390 8240 220 0,'0'0'61'0,"0"0"-2"0,0 0-1 16,0 0-1-16,0 0-8 0,0 0-7 15,0 0-12-15,0 0-10 0,0 0-10 16,9-25-8-16,-9 23-6 0,0 2 1 15,0 0 0-15,0 9 2 0,-3 9 2 0,-1 9-1 16,-1 1-1-16,2 2 0 16,-1 1-1-16,3 0-1 0,1-4 2 0,0-2 0 15,0 0 1-15,0-4 0 0,1-6 2 16,3 0-2-16,-2-4 3 0,1 0-5 16,0-1 0-16,-2-6 0 0,-1 1 2 15,0-5 2-15,0 0 3 0,0 0 3 16,0 2 5-16,3-2 3 0,-3 2 0 15,0-2-4-15,0-13-11 0,-6-5 2 0,-1-7-9 16,-2 0 6-16,4-1 2 0,-3-1-2 16,1 0 0-16,-1-1 0 0,2-3 0 15,0 1 0-15,0 0 0 0,0 1-2 16,5 2 1-16,-2 7-1 0,2 1 1 16,1 6-3-16,0 1 0 0,5-5-2 15,4 5-1-15,6-1-2 0,0 2 0 16,4 5-2-16,3 1-2 0,4 2-3 15,1 3 0-15,4 0-12 0,-1 0-21 0,2 6-20 16,-3 2-27-16,0 6-15 0,-3-1-22 16</inkml:trace>
  <inkml:trace contextRef="#ctx0" brushRef="#br0" timeOffset="148569.59">13332 8515 431 0,'0'0'59'0,"0"0"-27"0,0 0-12 16,0 0-12-16,0 0-7 0,0 0-1 15,0 0 0-15,0 0 1 0,0 0-3 16,73-84 0-16,-47 74 0 0,1 4 1 16,1 2-1-16,-2 2-1 0,-2 0-1 15,0 2-4-15,-4 0 0 0,0 4 2 0,-4 4-1 16,-2-1 2-16,-4 0-2 15,-1 2 1-15,-3 2-1 0,1-2 1 0,-3 6 1 16,-2 2 9-16,-2 2-1 16,0-3 2-16,0 1 0 0,0-7-3 0,-5 1 0 15,2 1 1-15,-2-3-1 0,2 2-2 16,-1-4 1-16,-1 2 1 0,2-4-2 16,-1 4-3-16,1-5 1 0,3 1-2 15,-1 0 0-15,1-5-1 0,0 4 0 16,0 1-3-16,0 0-4 0,0 3-9 0,1-3-12 15,2-3-20-15,3 5-22 0,-3-4-23 16,0 0-17-16</inkml:trace>
  <inkml:trace contextRef="#ctx0" brushRef="#br0" timeOffset="148748.71">13555 8357 429 0,'0'0'50'0,"0"0"-19"16,0 0-17-16,0 0-10 0,0 0-13 16,0 0-9-16,0 0-5 0,0 0-2 15,0 0-4-15,0 0-19 0,68-30-33 16,-28 30-32-16,0 5-31 0</inkml:trace>
  <inkml:trace contextRef="#ctx0" brushRef="#br0" timeOffset="149254.55">14074 8371 300 0,'0'0'31'0,"0"0"-10"16,0 0-3-16,0 0-5 0,0 0 0 16,-81 14 2-16,58-7-1 0,-2 2-1 15,4 1-8-15,1-1-1 0,2 2-5 0,5-4 1 16,3 2-3-16,1 3 0 0,2-2 3 15,0 3-6-15,4-2 4 0,2-5-1 16,-1 6-5-16,2-6 2 0,0 3 1 16,0 2 1-16,2-4 2 0,2 0 4 15,6-2-1-15,2 2 2 0,-2-3-1 16,7-1-1-16,2-3 1 0,-3 0 0 16,1 0 2-16,-1 0-2 0,-5 0-1 15,0 0-1-15,-1 0 0 0,1 0-1 16,0 0 0-16,-4 2 1 0,2 5-1 0,-2-1-1 15,-2 2-3-15,-2 1 2 0,-1 6 0 16,-2 0 3-16,0 7 2 0,-3 0 0 16,-4-1-4-16,-3 1 2 15,-2-1 0-15,0-1 2 0,-3-3 3 0,0 0 0 16,-2-3 4-16,1-1 1 0,3-6 4 16,6-3 3-16,-2-2 6 0,3-2 2 15,-4 0 0-15,3 0-5 0,-1-8-5 16,0-5-6-16,5-4-4 0,-1-5-4 15,4-3 1-15,0 1-1 0,4-4-1 0,7 3-1 16,1 0-1-16,3 0-2 0,3 2-1 16,1 0-5-16,0-2-5 0,3 1-3 15,-2 3-10-15,0 2-8 0,0 2-14 16,-1 3-22-16,2 2-17 0,-3 1-13 16,0 2-11-16</inkml:trace>
  <inkml:trace contextRef="#ctx0" brushRef="#br0" timeOffset="149846.98">14424 8370 228 0,'0'0'30'16,"0"0"-8"-16,0 0-7 0,0 0-4 15,0 0 0-15,-1-85 6 0,1 78 7 16,0-3 12-16,0 4-1 0,0 0-1 0,0 0-4 15,0 6-5-15,0-7-2 0,0 3-3 16,0-2-3-16,0 1-1 0,0 5-7 16,0-1-1-16,0 1-4 0,0-2-2 15,0 1-2-15,0 1-1 0,0-2-1 16,0 2-2-16,0-1-4 0,0 1 2 16,0 0 1-16,-2 0 4 0,1 14 3 15,-1 4 0-15,1 7-1 0,1 3-1 16,-3-1 0-16,3-1 2 0,-1 2-1 15,-1-11-1-15,2 3 1 0,-1-6-2 0,1-2 0 16,-2 2 0-16,2-8 0 0,0 0 2 16,0 0-3-16,0 0 3 0,0 0-4 15,0 0-4-15,0-6 1 0,0 0 0 16,0 0-3-16,0 1 4 0,0 1-8 16,0-1-8-16,0 1-14 0,0 0 1 0,0 0-2 15,0-1 6-15,0 1 10 16,0-1 0-16,2 0 5 0,-2 1 6 15,1 0 5-15,-1-1 5 0,2 0 6 16,-2 0-1-16,0 1 1 0,1-2-5 0,-1 2-10 16,0-2-37-16,0 0-46 0,0 0-93 15</inkml:trace>
  <inkml:trace contextRef="#ctx0" brushRef="#br0" timeOffset="150177.75">14197 8146 419 0,'0'0'59'0,"0"0"-14"0,0 0-15 15,0 0-12-15,0 0-7 0,0 0-6 16,0 0-2-16,0 0-1 0,0 0 0 16,0 0-2-16,-68 78 0 0,64-46 0 15,-2 4 0-15,3 1-3 0,0 1 2 16,2-1-2-16,-1 1 1 0,2-6 2 16,0-2-6-16,3-2 5 0,6-6-6 15,0 0-2-15,1-5-3 0,4-4-9 16,1-2-13-16,3-2-34 0,3-3-32 15,2-3-37-15,3-1-44 0</inkml:trace>
  <inkml:trace contextRef="#ctx0" brushRef="#br0" timeOffset="150427.07">14524 8171 373 0,'0'0'49'16,"0"0"-20"-16,0 0-12 0,0 0 4 0,0 0 3 16,0 0 2-16,0 0 2 0,0 0-13 15,0 0-1-15,78 56 0 0,-61-29-4 16,-4 1-3-16,2 2-3 0,-5-2-8 16,-3 0 2-16,1 1-2 0,-3 0 0 15,-1 1 6-15,-4 3-6 0,0 2-1 0,-5 4-15 16,-11-5-39-16,-4 1-73 0,-5-3-150 15</inkml:trace>
  <inkml:trace contextRef="#ctx0" brushRef="#br0" timeOffset="154818.32">16504 9261 356 0,'0'0'73'16,"0"0"-16"-16,0 0-11 0,0 0-10 15,0 0-7-15,0 0-5 0,0 0-5 0,0 0-5 16,0 0-7-16,-9-8-2 0,9 6-6 16,0-2 0-16,4-5 1 0,9 0-3 15,3-3-2-15,6 5 4 0,0-2-1 16,4 5 0-16,0-1-1 0,1 2-2 16,-2 1-3-16,2 0 1 0,-2 0-2 15,-2 2-4-15,-2 0 1 0,-6 2-8 16,-3 1-2-16,-2 1-14 0,-7-2-14 15,1 1-8-15,-4 3-16 0,-3 5-13 16,-11 4-12-16,-5 5-25 0</inkml:trace>
  <inkml:trace contextRef="#ctx0" brushRef="#br0" timeOffset="155008.4">16475 9371 301 0,'0'0'65'0,"0"0"-8"0,0 0-9 0,0 0-12 16,0 0-11-16,0 0-7 0,0 0-1 15,0 0 1-15,0 0-1 0,0 0 2 16,-2 4-3-16,15-4-4 16,6 0-4-16,4 0-4 0,-1 0-1 0,1 0-4 15,2 0-2-15,-1 0-1 0,2 0-6 16,-1 0-11-16,1 1-41 0,0 2-79 16,-9-1-151-16</inkml:trace>
  <inkml:trace contextRef="#ctx0" brushRef="#br0" timeOffset="158398.91">18242 9063 267 0,'0'0'74'0,"0"0"-9"0,0 0-9 16,0 0-14-16,-16-82-9 0,14 72-7 15,-1-1 0-15,0-1-4 0,1 6-1 16,1 2-5-16,1 4-4 0,0-2-4 16,0 2-5-16,0-2-3 0,0 1-1 0,0 1-1 15,-2 0 3-15,1 12 1 16,1 8-1-16,-2 5 2 0,2 4-2 15,0 2 1-15,0 1-1 0,0 1 1 16,0-1 4-16,0 1-6 0,0-2 3 0,0-4-4 16,0-5-1-16,0-4 1 0,0-2-1 15,2-5 0-15,1 4-2 0,0-6-1 16,0-1-3-16,2-1-4 0,-2-4-12 16,0 1-13-16,-3-4-23 0,4 2-29 15,0 0-42-15,1-1-56 0</inkml:trace>
  <inkml:trace contextRef="#ctx0" brushRef="#br0" timeOffset="158651.65">17942 9387 463 0,'0'0'65'0,"0"0"-22"16,0 0-15-16,0 0-10 0,0 0-8 0,0 0-3 15,0 0-3-15,0 0 1 0,0 0-1 16,0 0-2-16,35 0 0 0,-5 0-2 16,5 0 1-16,1-4 0 15,5 0-1-15,2-3-1 0,-1 3 0 0,0-1-1 16,0 0-3-16,-4 0-3 0,-2 2-9 16,-4 3-15-16,-2 0-35 0,-2 0-43 15,-4 3-60-15,1 5-64 0</inkml:trace>
  <inkml:trace contextRef="#ctx0" brushRef="#br0" timeOffset="159726.98">18080 9663 548 0,'0'0'33'0,"0"0"-7"15,0 0-8-15,0 0-7 0,0 0-6 16,0 0-1-16,0 0 1 0,0 0 0 16,0 0 0-16,-9-29-1 0,8 27-3 15,1 1 0-15,0-1-2 0,0 1 1 0,0-1 0 16,-2 2-1-16,2-1 1 0,0 1-3 15,0-1 3-15,-1 1-1 16,1-2 1-16,0 2 0 0,0 0 1 16,0 0-1-16,0 0 0 0,0 0-1 0,0 0 1 15,0 0 0-15,0 0 0 0,0 0 0 16,0 0 0-16,0 0 0 0,0 0 0 16,0 0 0-16,0 0 0 0,0 0 0 15,0 0 0-15,0 0 0 0,0 0-2 16,0 0 2-16,0 0 0 0,0 0-1 0,0 0-1 15,0 0 0-15,0 0 0 0,0-2 0 16,0 2 0-16,0-1-1 0,0 1 1 16,0 0 1-16,0-2 0 15,0 2 1-15,0 0 1 0,0-1-2 0,0 1 2 16,0-2-1-16,0 2 0 0,0-2 0 16,0 2 1-16,0-1 0 0,0 1 1 15,0-1-1-15,0-1 1 0,0 1 0 16,-2-1 0-16,2 1-1 0,0-1 0 15,0 1 1-15,0-1-1 0,0 0 0 0,0 1-1 16,0-1 0-16,0 1-1 0,0 0 0 16,0-1 0-16,0 1 0 0,0-1 0 15,0 0 1-15,0 1 1 0,0-1-2 16,0 1 1-16,0 1 0 0,0-2 1 16,0 2 0-16,0-1-1 0,0-1 0 0,0 1 1 15,0 0 0-15,0-1 0 16,0 0 1-16,0 1-2 0,0 1 0 15,0-2 0-15,0 2 1 0,0-2-1 16,0 2-1-16,0-1 2 0,2 1-1 0,-2-2 0 16,0 1 3-16,1 0-4 0,2-4 2 15,0 0-2-15,4-2 2 0,1 1-1 16,0 0 1-16,1 1-1 0,0 1-1 16,2-1 1-16,-1 2-3 0,2 2 2 15,1 1-1-15,4 0 1 0,-1 1-1 0,3 7 1 16,-3 5 0-16,-3 2 0 0,0 2-1 15,-5 3 0-15,0 1 0 16,-5 0 3-16,-2-1-1 0,-1 2 1 16,0-4-1-16,-7 0 1 0,-2-1-1 0,-1-4 2 15,0-4-1-15,0 1 0 0,-3-3 2 16,4-2-1-16,0 0 0 0,6-3 1 16,-2-2 0-16,-1 1 0 0,0-1 2 15,2 2-2-15,4-2 0 0,-2 0-1 16,2 0-1-16,-1 0-1 0,1 0 0 0,0 0-2 15,0-2 0-15,4-5 0 0,8-4-1 16,4-1 1-16,2 3 1 16,-4 3-1-16,1 3 2 0,-4 1-2 0,2 2 1 15,4 0-1-15,-4 3-1 0,4 7 2 16,-6-3 1-16,-6 4 0 0,-1 5 0 16,-4 1 0-16,0 4 3 0,-5 1-1 15,-5-2 2-15,-4-2-3 0,0-3 4 16,-2 0-5-16,-1-4 1 0,-2-2 1 15,0-2-1-15,-4-5 1 0,2-2-1 0,-1 0-1 16,0-1 1-16,2-7-2 0,10 2-5 16,-2-4-10-16,2-5-26 0,6 5-62 15,-2-7-126-15</inkml:trace>
  <inkml:trace contextRef="#ctx0" brushRef="#br0" timeOffset="160670.51">19402 9057 327 0,'0'0'78'15,"0"0"-14"-15,0 0-15 0,0 0-11 16,0 0-9-16,0 0-7 0,0 0-6 0,0 0-7 16,0 0-6-16,-38-68-3 0,32 71 0 15,-2 11 2-15,-1 5 1 0,1 7 1 16,4 1-2-16,3 2 0 0,-1-1-1 16,2 1 1-16,0-4 2 0,5 3-4 15,0-3 5-15,3 1-7 0,-1-1 2 0,1-4 0 16,-2-6 0-16,0 0 0 0,-1-6-1 15,-2 1 1-15,1-2 0 16,-3-3 0-16,1 0 1 0,-2-5 2 16,0 0 2-16,0 0 1 0,0 0-1 0,2 0 0 15,-2 0-2-15,0 0-2 0,0-5 0 16,0-8-1-16,0-6-1 0,0 3 0 16,2-1 0-16,2 0 0 0,2 2 0 15,0-2 0-15,1 5-1 0,-1 2 0 16,1 3 0-16,0 0-2 0,1 0-4 0,2 2 3 15,-2 2-2-15,3-2 4 0,1 5 6 16,4 0-6-16,0 0 4 0,-1 5-4 16,-2 2-1-16,-3 1 1 15,-4-1-1-15,3 5-2 0,-5-2 4 0,-2 0-1 16,-2 7 2-16,0 0-1 0,-8 1 0 16,-4-2 0-16,-2 0 0 0,-1-1-1 15,-2-1-6-15,0-2-5 0,0-2-18 16,5-2-24-16,-2-3-47 0,5-1-53 15</inkml:trace>
  <inkml:trace contextRef="#ctx0" brushRef="#br0" timeOffset="161218.99">20004 8989 525 0,'0'0'60'0,"0"0"-17"0,0 0-11 16,0 0-12-16,0 0-10 0,0 0-6 16,0 0-4-16,0 0-1 0,0 0-1 15,0 0 1-15,-12 15 2 0,12 12-3 0,0 2 2 16,0 1-2-16,0 1 2 0,1 1 3 15,1 2-3-15,0 0 5 16,0 0-5-16,1-2-1 0,1-4 0 16,-3-8 1-16,2-2-2 0,-1-6 1 0,-1-1-1 15,1 0 0-15,-2-8 0 0,1 2 1 16,-1-5 3-16,0 0 1 0,0 0 2 16,0 2 0-16,2-2-2 0,-2 0-1 15,0 0-1-15,0-2-1 0,1-6 1 16,-1-8 0-16,0-4-1 0,0 7 0 0,0-8-1 15,1 3 1-15,2 0 0 0,0 1-1 16,2 2 1-16,2 1-6 0,-4 5 5 16,5-5-5-16,1 2 3 15,0 4 2-15,2-1-2 0,-2 5 0 0,5 2 0 16,5 2 0-16,0 0 1 0,7 8 4 0,-5 2-2 16,-1 5 2-16,-3 1-5 15,-3 0-1-15,-1 3-1 0,-4 1 0 16,-2-2 1-16,-1-5 1 0,-1 3 0 15,-4-6 1-15,2-5 0 0,-3 5-2 0,0-3-2 16,0-2-8-16,0 5-9 0,0-6-14 16,0 0-25-16,-6 3-42 0,2-7-61 15</inkml:trace>
  <inkml:trace contextRef="#ctx0" brushRef="#br0" timeOffset="161851.78">20382 8726 407 0,'0'0'53'0,"0"0"-2"15,0 0-9-15,0 0-15 16,0 0-10-16,-5-84-8 0,5 71-4 16,0 1-4-16,0 1-2 0,3 1 0 0,2 1-1 15,-1-1 0-15,2 3-2 0,4 0 2 16,3-2-1-16,-4 5 0 0,8 0-1 16,-1 2-3-16,3 2 2 0,2 0 1 15,0 5-1-15,-2 2 0 0,-1 4 2 16,0-1-5-16,-3 5 0 0,-3-3 1 0,-3 6-1 15,-3 0 6-15,-4 2 2 0,-2 2 3 16,-2 0 3-16,-8 0-1 0,-4-1-3 16,0-4 1-16,0-2 2 15,-1-2 0-15,5-6 1 0,-2 1-1 0,4-4-3 16,4-2 1-16,1 1-1 0,3-3 0 16,-2 0 2-16,2 0 1 0,-1 0 1 15,-1 0 1-15,1 0 0 0,1 0-3 16,-2 0-2-16,2 0-3 0,0 0 1 15,3-8-2-15,5 2 0 0,3-3 1 0,-4 5-1 16,3-1 1-16,8 2 2 0,-2 3-1 16,7 0-1-16,-3 0 0 0,-3 4 0 15,1 5 1-15,-4 1-1 0,1 5-1 16,-5 0 0-16,-3 2 0 0,-2-4 0 16,-4 4 2-16,-1 1 0 0,-1 1 2 15,-7 3-1-15,-4-2 2 0,-2-5 1 16,-3-1-2-16,-5-3 1 0,-4-4-2 15,-4-1-1-15,-4-1 1 0,3-4 0 16,0-1-1-16,5 0 1 0,9 0-4 0,1-1-7 16,6-4-13-16,5 2-32 0,1 1-77 15,4 2-99-15</inkml:trace>
  <inkml:trace contextRef="#ctx0" brushRef="#br0" timeOffset="162237.49">21063 9257 629 0,'0'0'36'16,"0"0"-10"-16,0 0-9 0,0 0-10 16,0 0-8-16,0 0-3 0,0 0-2 15,0 0 1-15,0 0 4 0,0 0-1 16,55-17-1-16,-19 15-1 0,5 1-1 15,0-3 0-15,0 1 0 0,-3 2-1 0,-3-2-2 16,-4-1-9-16,-6 3-13 0,-4-1-16 16,-3 2-26-16,-5 0-31 0,-2 7-30 15,-8 2-76-15</inkml:trace>
  <inkml:trace contextRef="#ctx0" brushRef="#br0" timeOffset="162431.54">21093 9464 582 0,'0'0'52'0,"0"0"-13"15,0 0-14-15,0 0-6 0,0 0-6 16,0 0-6-16,0 0-3 0,0 0-3 16,0 0-3-16,51-21 0 0,-21 13-1 15,2 1-1-15,1 1-3 0,2 5-4 0,0 1-9 16,-2 0-21-16,3 0-43 0,-1 4-101 15,1 2-116-15</inkml:trace>
  <inkml:trace contextRef="#ctx0" brushRef="#br0" timeOffset="174266.75">22585 9063 365 0,'0'0'46'0,"0"0"-7"16,0 0-7-16,0 0-2 15,-34-88-5-15,31 78-1 0,2-2-4 0,-1-1-2 16,2 7 0-16,0 0-6 0,0 6 0 16,-1-2-5-16,1 2-3 0,0-1-1 15,0 0-4-15,0-1-1 0,0 1 0 16,0 1-1-16,0 0 1 0,6 7 2 15,5 8 0-15,1 10 0 0,0 2 0 0,-1 5 0 16,-2-1-1-16,1 3 1 0,-2 1 2 16,1 0-3-16,-2-2 1 0,1-1-5 15,0-2-1-15,-1-4-3 0,-1-1-2 16,-1-7-5-16,-2-1-14 0,0-5-21 16,-2-6-36-16,3 4-38 0,-1-3-51 0</inkml:trace>
  <inkml:trace contextRef="#ctx0" brushRef="#br0" timeOffset="174554.25">22090 9608 548 0,'0'0'35'0,"0"0"-11"0,0 0-13 16,0 0-7-16,0 0-2 0,0 0-2 0,0 0 1 15,111-54-2-15,-70 44-2 0,3 3-1 16,4 1-5-16,4 0-1 0,2 1-1 16,-1 0-2-16,2 1 0 0,3 0-5 15,-3-3-5-15,1 2-14 0,-3 0-17 16,0-3-26-16,-3 4-23 0,-5-4-15 0,-3 3-10 15</inkml:trace>
  <inkml:trace contextRef="#ctx0" brushRef="#br0" timeOffset="175091.11">22625 9773 375 0,'0'0'72'0,"0"0"-9"0,0 0-18 0,0 0-6 16,0 0-12-16,0 0-6 16,0 0-5-16,0 0-3 0,0 0-4 0,-64-19-4 15,63 18-2-15,1 1-3 0,0-2 0 16,0-3-1-16,2-1 0 0,9-1 0 16,5-2 0-16,3 1 0 0,-1 3 1 15,3 1 1-15,0 1 0 0,-1 0-2 16,-4 0 1-16,0 1-2 0,-4 0 0 15,-2 2-1-15,3 0 0 0,-3 0-1 16,3 2-1-16,-6 4 0 0,2 5 2 0,-4 2 1 16,-5 4 1-16,0 8 1 0,-5 0 3 15,-7 5-2-15,-6-3 4 0,-1 1-7 16,-3-1 2-16,1-4-1 0,3-6 1 16,4-5 1-16,5-4 1 0,6-5-1 15,3-3 1-15,0 0 1 0,0 0 1 0,0 1 1 16,-1-1 0-16,1 0-1 0,-2 0-5 15,2 0-1-15,2-9-2 16,6-3-1-16,6-3 3 0,3 3 0 16,1 3 1-16,-4 3 0 0,3 3-1 0,-1 1 2 15,1 2-2-15,4 0 0 0,-3 5 0 16,-3 6-1-16,-1 1 2 0,-4-1 1 16,-4 0 0-16,-3 3 1 0,-3 3 1 15,-3 0-1-15,-10 3 2 0,-7-2-2 16,-5 0 0-16,-3-4-1 0,-3 2-1 0,-4-4 1 15,2-1-4-15,-2-4 1 0,1 1-7 16,0-3-14-16,2-2-22 0,9-2-51 16,4-1-76-16,7 0-106 15</inkml:trace>
  <inkml:trace contextRef="#ctx0" brushRef="#br0" timeOffset="175627.34">23492 9321 545 0,'0'0'51'0,"0"0"-13"0,0 0-14 16,0 0-10-16,0 0-12 0,0 0-3 15,0 0-2-15,0 0 2 0,0 0 1 0,0 0 0 16,76-4-3-16,-44 20-2 0,-1 4-1 15,1 2 1-15,-1 3-4 16,-4 1 1-16,1 0-6 0,-4 0-5 16,-1-4-5-16,-4 0-2 0,1-1-9 0,-4-4-7 15,-3-7-6-15,-1-1-3 0,-4-4 14 16,-5-4 17-16,2 1 18 0,-4-2 8 16,2-11 3-16,0-4 6 0,-2-8 11 15,-1-1 2-15,0 0 5 0,-3 1 2 16,-4 1 2-16,1 6 1 0,-1 2-1 0,4 4-6 15,0 5-7-15,2 0-6 0,1 5-3 16,0-1-8-16,0 1-6 0,0 0-2 16,-7 0-2-16,-9 6 0 0,-5 14 0 15,-12 10 1-15,-4 12-7 0,-5 8-14 16,-3 5-67-16,-3 5-121 0,1-4-91 16</inkml:trace>
  <inkml:trace contextRef="#ctx0" brushRef="#br0" timeOffset="178321.38">24797 9351 420 0,'0'0'58'0,"0"0"-12"0,0 0-9 15,0 0-9-15,0 0-10 0,0 0-6 0,0 0-4 16,0 0-2-16,0 0-2 0,-16-77-3 16,16 65 0-16,0 7-2 0,0-1 0 15,0-3-2-15,7 4 0 0,5-3-1 16,5 0 2-16,5 5 1 0,1 2 0 16,4 1-1-16,-1 0-1 0,0 5 0 15,-1 5-2-15,-3 0-2 0,-3 3 1 16,-5 1-2-16,-4 4 2 0,-4 3 2 15,-6 2 4-15,-2 2 0 0,-12 2 1 16,-3 0-1-16,-5-2 2 0,-1 0 1 0,1-3 0 16,0-4 0-16,2-1 1 0,9-6-2 15,3-4 0-15,5-4 0 0,3-3 0 16,-1 0 2-16,1 0-3 0,-2 0 1 16,0 0-2-16,2 0-2 0,-2 0-2 15,2 0-1-15,0 2 0 0,0-2 3 0,4 0-2 16,11 0-2-16,8 0-1 0,6-3-4 15,0-2-1-15,0-1-3 16,0-1-5-16,-3-1-2 0,2 0 7 16,-4 0 4-16,1 0 2 0,-1 0 2 0,-2-1 0 15,0-1 1-15,1 0 5 0,-2 0 4 16,-2-1 1-16,-2 0 1 0,-5 3 3 16,-2-2 4-16,0 0 1 0,-5 2 1 15,2-4-2-15,-1-2-3 0,-3 5 3 16,1 0 4-16,-3-1 4 0,1 3 0 0,-2 1-1 15,0-4-5-15,0 4-3 0,0 0-2 16,0-4 0-16,0 6-2 0,0-1-2 16,0 2 0-16,0 3-5 15,-2-2 0-15,2 2-1 0,-7 0 0 0,-4 0 0 16,-5 3-1-16,-2 7 2 0,1 5-1 16,1 5 1-16,2 1-3 0,2 2 1 15,3 1-1-15,2 1 0 0,4 0-1 16,2 0 2-16,1-1 0 0,0 0 0 15,3-1-1-15,4-4-1 0,-3-5-1 0,5-3 0 16,-2-4 1-16,3-4 2 0,0 2 2 16,2-5 2-16,5 0 0 0,-1-11 1 15,6-6 1-15,-3-3-2 16,-3-3 2-16,-2-3 0 0,-4 1 0 0,-2 1 0 16,-3 0 1-16,-2-1-1 0,-3 2 0 15,0 7-2-15,0 0 1 0,-3 7-2 16,2 4-2-16,-5-3-5 0,2 5-4 15,-7 0-10-15,-6 3-17 0,0 2-29 16,-8 10-54-16,5 2-55 0</inkml:trace>
  <inkml:trace contextRef="#ctx0" brushRef="#br0" timeOffset="179371.27">25391 9353 265 0,'0'0'52'0,"0"0"-5"0,0 0-4 16,0 0-7-16,0 0-7 0,0 0-8 15,0 0-5-15,0 0-3 0,0 0-2 0,0 0-1 16,0-63 1-16,0 62-2 0,0 1 0 16,0-1-2-16,0 0-1 0,0-1-3 15,0 0 1-15,0 1-1 0,0 0 0 16,0 1-1-16,0-2-2 0,0 2-2 16,0-1-1-16,0 1 0 0,0 0 0 0,0 0 2 15,-1 0 1-15,-5 9-1 16,-1 5 1-16,-4 6 1 0,2-2-2 15,-3 1 2-15,2-1-1 0,-3 1 0 16,1 1-2-16,-1-3-3 0,2 0 3 0,3-5 0 16,1-1 2-16,0-4 0 0,4-4-1 15,-1 7 2-15,2-7-1 0,-4 5 1 16,2 2-1-16,-2-1 0 0,-2 4 0 16,0-1 2-16,-2 3-1 0,2-2 0 15,0-1 0-15,1 0-1 0,1-3 2 0,-4 5-2 16,6-5 0-16,-2-1 1 15,2-1-1-15,1-4 0 0,1 2 0 16,2-5-1-16,-1 0 2 0,1 0 0 16,0 2 2-16,0-2 2 0,1 0 1 0,10 0-1 15,7 0-3-15,4 0 0 0,1-5-3 16,2 0 0-16,-2-1 0 0,1 0-2 16,-2 1 0-16,0 1 1 0,-7 1 1 15,0 1-2-15,-4 1 2 0,-7-1-5 16,3 2 1-16,-7 0 1 0,0 0 0 0,0 0-1 15,1 0 2-15,1 0-1 0,-1 0 0 16,1 0 0-16,-1 0-1 0,1 0-2 16,-1 0 2-16,1 0-1 0,-1 0 2 15,0 0 0-15,1-1-13 0,2-3-19 16,-1 0-13-16,4-5-8 0,1-3-5 16,0-1 7-16,1-6 3 0,-2 7 1 15,-1-3 12-15,-2 0 14 0,-2 4 12 16,1-7 8-16,-3-1 8 0,0 1 5 15,0 0 7-15,0 2 13 0,-2-2 12 0,-1 6 8 16,-3-6 5-16,3 6 3 0,1-1 0 16,-1 2-2-16,0 4 0 0,2 3-8 15,-1 0-9-15,1 0-8 0,-1-1-8 16,1 0-9-16,1 5-4 0,-2-1-5 16,2 1 0-16,0 0 1 0,-1 12 1 15,1 8 0-15,0 5 0 0,0 2-1 16,0 3-1-16,0 1 0 0,0 3-4 15,3 3 1-15,1 2-2 0,-1 0-1 16,1-1-2-16,0-3 1 0,-1-2-2 0,0-3 0 16,2-2-5-16,-2-9-2 0,1 1-11 15,0-8-22-15,0-1-27 0,1 0-39 16,-4-6-30-16,2-1-43 0</inkml:trace>
  <inkml:trace contextRef="#ctx0" brushRef="#br0" timeOffset="179826.93">25705 9390 495 0,'0'0'55'0,"0"0"-17"0,0 0-12 16,0 0-9-16,0 0-7 0,0 0-4 16,0 0-4-16,0 0-3 15,0 0-3-15,0-29-1 0,-3 29 2 0,-5 6 1 16,-1 9 2-16,-3 8 1 0,-2 4-2 16,-1 2 1-16,2 3 0 0,2 0 2 15,0 0-3-15,3 0 2 0,2-4-3 16,3-8 1-16,2 0-1 0,1-3-2 15,0-7 0-15,4 5 2 0,5-3 1 0,5-5 2 16,4 0-1-16,2-6 1 0,1-1-2 16,1-4 1-16,1-7 2 0,-1-2-1 15,-2-4 2-15,-2-1-2 0,-3-2 4 16,-1-3-1-16,-3-3 2 0,-1 1 0 16,-3-4 3-16,-2 8-1 0,-4-1-1 15,-1 4-1-15,0 6-1 0,-3-5-3 16,-4 5 0-16,-3 3-6 0,-7 0-3 15,-6 6-9-15,-3 3-13 0,-5 5-21 16,-5 10-54-16,3 3-64 0,-1-1-111 0</inkml:trace>
  <inkml:trace contextRef="#ctx0" brushRef="#br0" timeOffset="180368.3">26324 9355 555 0,'0'0'44'0,"0"0"-14"0,0 0-9 15,0 0-8-15,0 0-10 0,0 0-3 16,0 0 0-16,0 0-2 0,0 0-1 0,0 0 2 16,80-33-2-16,-56 51 2 15,1 5-1-15,-1 1 0 0,1 2-2 16,-3-1 0-16,1 1 0 0,0-2-1 15,-1-1-2-15,-1-2-1 0,-1-1-2 0,-4-3-6 16,2-2-9-16,-8-6-7 0,-4-3-14 16,-1-3-6-16,-5-3 11 0,0 0 11 15,0 0 18-15,5 0 14 0,-3-1 4 16,4-7 2-16,-1-6 7 0,-4 2 4 16,1-6 5-16,-2 0 2 0,0 0 0 15,-3-1 1-15,-2 3-5 0,-1 2 0 16,2 3-2-16,-4-2 2 0,3 6-2 15,-2 2-3-15,1-1-4 0,2 4-4 16,-6-1-3-16,-2 3-3 0,-4 0-2 0,-6 5-2 16,-2 13 1-16,-3 5-3 0,-5 7-2 15,-5 8-4-15,-2 0-23 0,-1 3-58 16,1-2-176-16</inkml:trace>
  <inkml:trace contextRef="#ctx0" brushRef="#br0" timeOffset="181930.55">27560 9274 240 0,'0'0'77'0,"0"0"-6"15,0 0-14-15,0 0-9 0,0 0-8 16,0 0-6-16,0 0-6 0,0 0-6 15,0 0-5-15,0 0-9 0,0-36-4 16,-1 35-1-16,1 1-3 0,0 0 2 0,0 1-2 16,0 12 1-16,0 7 1 0,0 8-2 15,1-3 3-15,2 2 0 0,0 3-2 16,0-1-2-16,0-1 1 0,0-1-2 16,-2 1 0-16,3-4-1 0,-2-7-2 15,1-1-3-15,-2-5-3 0,-1-5-4 0,2 1-9 16,-2-7-12-16,1 4-23 0,1 0-42 15,-1 1-90-15</inkml:trace>
  <inkml:trace contextRef="#ctx0" brushRef="#br0" timeOffset="182672.08">27930 9279 538 0,'0'0'42'0,"0"0"-14"16,0 0-12-16,0 0-7 0,0 0-8 16,0 0-3-16,0 0-3 0,0 0 0 15,0 0 0-15,0 0 3 0,17-17-1 16,-11 16 2-16,6 1-1 0,5 0-3 15,0 0 1-15,-2 0 1 0,-2 6-3 0,-1 1 0 16,1 4-1-16,-3-2 0 0,-2 3-3 16,-3 3 2-16,-5 3 0 0,0 6 3 15,-4 0 3-15,-8 0 3 0,-2 0-1 16,-4 1 2-16,2-4-1 0,-1 0-2 16,7-8 2-16,-1-2-1 0,5-3 0 15,3-5 1-15,1 2-3 0,2-5 0 16,0 2-4-16,0 3 1 0,5 3 2 15,9-1 2-15,2-4 0 0,9-1 2 16,1-2-1-16,2 0-1 0,3-7 0 0,1-1 1 16,-4-2 0-16,1-2 0 0,-5 2 2 15,-3-2 0-15,-3-1 1 0,-4 1 3 16,-2-1-1-16,-1-1-1 0,-2 0 0 16,0-1 1-16,-1 3 1 0,-2 0 3 15,-3 2 1-15,0 2 2 0,0-3 2 0,-2 6 1 16,1 1 1-16,-2-2-2 0,1 1-2 15,-1-1-1-15,2 1-4 0,-2 5-1 16,0-1-2-16,0 1 1 16,0-1-3-16,1-2-2 0,-1 2 0 0,0 1-2 15,0-1 1-15,0 1 1 0,0 0-3 16,-6 11 3-16,-2 7 0 0,-7 5 0 16,2 2 0-16,1 3-1 0,1 1-1 15,4-2-1-15,2 0 0 0,4-1 0 16,1-3-1-16,1-2 1 0,10-3-2 0,3-4 2 15,2-3-2-15,6-6 3 0,1-3 2 16,0-2 0-16,3-4 0 16,-1-7 0-16,-4-6 4 0,-2-4-3 0,-3-3 3 15,-4-5 0-15,-3-1-1 0,-3-2 0 16,-4 1 0-16,-2 2-2 0,-2 1 0 16,-9 3-1-16,-1 4 0 0,-5 3-3 15,-1 6-2-15,-5 6-10 0,-2 6-21 16,-3 2-39-16,-4 10-82 0,3 9-132 15</inkml:trace>
  <inkml:trace contextRef="#ctx0" brushRef="#br0" timeOffset="182988.1">28636 9247 582 0,'0'0'49'0,"0"0"-20"0,0 0-7 16,0 0-11-16,0 0-2 0,0 0-5 16,0 0-4-16,0 0 5 0,0 0-5 15,0 0 5-15,58-21-4 0,-36 40-1 0,1 5-1 16,0 4-1-16,-1 4 1 0,-3 3-1 15,-2 4 2-15,-4 3-3 16,-2 7 1-16,-5 3-1 0,-6-1-2 16,0 3-3-16,-14-4-5 0,-5-3-17 0,-3-3-48 15,-7-5-95-15,-1-2-124 0</inkml:trace>
  <inkml:trace contextRef="#ctx0" brushRef="#br0" timeOffset="183346.56">27429 9157 498 0,'0'0'55'16,"0"0"-17"-16,0 0-13 0,0 0-12 15,0 0-6-15,0 0-5 0,0 0 0 16,0 0 1-16,0 0 4 0,-31 40-4 16,20-5 4-16,1 4-4 0,1 4-3 15,-1 3 1-15,3 0-2 0,1 3 1 16,3 1-3-16,1-1 3 0,2-2-3 15,3-5 2-15,8-2-4 0,3-7 2 16,2-4-5-16,4-3-3 0,5-4-5 0,1-4-12 16,4-1-39-16,8-5-53 0,-1-2-75 15</inkml:trace>
  <inkml:trace contextRef="#ctx0" brushRef="#br0" timeOffset="183955.15">28933 8813 513 0,'0'0'44'0,"0"0"-9"0,0 0-8 16,0 0-9-16,0 0-5 0,0 0-6 15,0 0 0-15,0 0-4 0,0 0-3 16,13-78 0-16,-13 78-6 0,1-1 0 16,5-1 2-16,7 1-1 0,3 1 3 15,5 0 1-15,0 1-1 0,-1 7 1 16,2-1 0-16,-5 0 0 0,0 3 0 15,-5-4 0-15,-2 1-1 0,-1 3 1 0,-3-4-1 16,-1 5-1-16,-2-2 3 0,-3 2 0 16,0 4 1-16,-3 2 1 0,-7 5-1 15,-2-2 0-15,-3-2 1 0,0 0-2 16,-2-3 1-16,2-1-1 0,4-5 0 16,2 0 0-16,3-2 0 0,3-5 0 15,2 1 0-15,1-3-1 0,-3 0 0 16,3 0 1-16,0 2 1 0,0-1 0 15,0 4-1-15,7 1 1 0,5 2-1 16,4-1 0-16,0-1 1 0,2 1 0 0,0-3-1 16,1 0 1-16,-3 3-1 0,-2-2 0 15,1-2 0-15,0 2 1 0,-4-1-1 16,6 0 1-16,-8-1-2 0,-2 1 0 16,1 1 0-16,-5-3-1 0,2 1 2 15,-5 1 2-15,-10 5-1 0,-6 3 1 0,-10 4 0 16,-5-5-3-16,-2 0 1 0,-3-2-1 15,0-2-1-15,1 0 1 16,3 1-20-16,3-3-34 0,11-3-79 16,4-2-120-16</inkml:trace>
  <inkml:trace contextRef="#ctx0" brushRef="#br0" timeOffset="184156.62">29586 9257 597 0,'0'0'37'0,"0"0"-21"16,0 0-9-16,0 0-6 0,0 0-7 15,0 0-31-15,0 0-116 0,0 0-146 16</inkml:trace>
  <inkml:trace contextRef="#ctx0" brushRef="#br0" timeOffset="193068.56">30616 5203 4 0,'0'0'6'0,"0"0"3"15,0 0 2-15,0 0 6 0,0 0 0 0,0 0 5 16,0 0 3-16,0 0-4 0,0 0-9 16,0 0-11-16,0 5-7 0,0-5-1 15,0-4 4-15,0-1 3 0,0 0 1 16,0-4-1-16,1 5 0 0,1-1 0 16,1 2 0-16,-3 3-2 0,0-2-4 0,0 2 0 15,1 0 0-15,-1-1 1 16,2 1 3-16,-1 0 3 0,2 0-4 15,-2 0 6-15,1 0-2 0,1 0 0 16,-1 4 1-16,1 1 0 0,0 0 0 0,-3-5-1 16,0 0 2-16,0 0-2 0,0 1 1 15,2 0 1-15,-2 1 0 0,0-1 2 16,1 1 2-16,-1-1 0 0,0 6 3 16,0-2-1-16,0 0 2 0,0 2-1 15,0-7 2-15,0 0 0 0,0 0-1 0,0 1-4 16,-1 0 0-16,1 1-2 15,-2-1-3-15,2 1 3 0,0-2-2 16,0 1 4-16,0-1 3 0,0 0 0 16,0 2 6-16,0-2-2 0,0 0 1 0,0 1-2 15,-1-1-10-15,1 0-4 0,0 0-1 16,-2 0-5-16,2 0 3 0,0 0 2 16,-1-6-3-16,1 1 4 0,0-2-3 15,0 2 4-15,0 5 2 0,0-1-4 16,0 1-3-16,0-1-11 0,0-1-9 0,0 1-5 15,0 1-6-15,0-2-17 0,0 2-49 16</inkml:trace>
  <inkml:trace contextRef="#ctx0" brushRef="#br0" timeOffset="194536.51">30603 5263 152 0,'0'0'43'0,"0"0"0"16,0 0-1-16,0 0-2 0,0 0-3 0,0 0-2 15,0 0-3-15,0 0-5 0,0 0-8 16,0 0-6-16,-10-10-3 0,8 9 1 16,2-1-1-16,-1 1 2 0,1-1-3 15,-3-2 0-15,0-1-1 0,0 1-1 16,2 1 1-16,1 3 0 0,-2-2-1 16,2 2 0-16,0-2-2 0,-1 1 0 15,1-1-2-15,-2 1 1 0,2 1-2 16,-1-2-2-16,1 2 1 0,-2-1-1 15,2 1-1-15,-1-2-1 0,1 2-2 0,-2 0-1 16,2 0 2-16,-1 0 1 0,1 0 1 16,0 0 2-16,-3 2-1 0,2 4 2 15,0 6-4-15,1 0 1 0,0 1-1 16,0 6 0-16,0 1 3 0,1 4 0 16,6-1 1-16,-3 0-2 0,1 0-1 0,-2-1 0 15,0 1 0-15,0 2 0 16,-3 0-1-16,0 1 2 0,0 1-2 15,0 0 1-15,0-2-1 0,-2 0 0 16,-1-9-1-16,2 1 1 0,-1-7-2 0,2-5 0 16,0 0 0-16,0-5 0 0,-1 0 0 15,1 0 5-15,0 2 2 0,0 0 1 16,0-1 3-16,0 1-3 0,0-2-2 16,0 0 1-16,0 0-2 0,0 0-2 15,0-3 4-15,0-9-3 0,0 0 0 0,0-9 0 16,0 2 0-16,0-2-1 0,0-6 2 15,0 9-1-15,0-4 1 0,-2 2 1 16,1-1-4-16,-4-6 2 16,2 4 0-16,-1 5 1 0,3 1 3 0,-2-1-1 15,2 5-2-15,-1-5 0 0,1 8 2 16,1 4-1-16,0 1 1 0,0 5 0 16,0-1 1-16,0 1-2 0,0-2-1 15,-2 1-1-15,2-1-2 0,0 0-2 16,0 1 0-16,0 1 2 0,0 0 1 0,0 0 2 15,0 0-1-15,0 12 1 0,0 6-1 16,0-1 1-16,3 0 1 0,-1-1 0 16,-1 2-1-16,1 6 3 15,-1-3-2-15,0 0 2 0,3 0 2 0,-1 2-2 16,0-1 0-16,-1 0-1 0,1-5-3 16,-2 1 1-16,1 0-2 0,-1 2 1 15,1 5-2-15,1-2 4 0,-2 0-4 16,2 2 2-16,-2-1-1 0,1 0 1 15,0 2 5-15,-2 1-4 0,2-1 3 0,-2-6-4 16,0 1-1-16,0-3 1 0,0-4-1 16,0 6 1-16,0-9 0 0,0 1 0 15,0 0-1-15,0-8 1 0,0 2 0 16,0-6 0-16,0 0 0 0,0 0 0 16,0 2 0-16,1-1 1 0,-1 1-1 0,0-1 1 15,0 1 0-15,0 0-1 16,0-1 0-16,0 0 0 0,0 1-1 15,0-2 0-15,2 0-2 0,-2 1-1 16,1-1 2-16,-1 0-3 0,2 0 1 0,-2 0-2 16,1 2 1-16,-1-2 0 0,2 1 2 15,-2-1 2-15,1 7-1 0,2-3 0 16,-2 0 2-16,1 6 0 0,-1-6-2 16,-1 1 2-16,2-1 0 0,-2-4-1 15,0 0 1-15,0 0 3 0,1 2-5 0,-1 0 4 16,2-1-2-16,-2 0 1 15,0 1-1-15,1-1-1 0,-1 1 1 16,0-1 0-16,2 1 0 0,-2 0 0 16,0-1 0-16,0 1-6 0,0-1 5 0,0-1 0 15,0 2-4-15,0-2 3 0,1 1-2 16,-1-1-1-16,0 0 3 0,0 1 1 16,0-1-5-16,0 0-13 0,0 2-23 15,0-2-21-15,3 0-26 0,-3 0-24 16,1 0-25-16</inkml:trace>
  <inkml:trace contextRef="#ctx0" brushRef="#br0" timeOffset="195319.06">30422 6164 160 0,'0'0'32'15,"0"0"-12"-15,0 0-11 0,0 0-4 16,0 0-2-16,0 0 2 0,0 0-1 16,0 0-1-16,0 0-2 0,0 0-1 15,3-6 4-15,1 3 3 0,5 0 6 16,1 1 1-16,2 1 1 0,-2-1-5 16,4 2-6-16,5-1-1 0,-6 1-3 15,9 0 1-15,-2 0-1 0,2 0 2 16,5 0 2-16,-1 0-2 0,-1 0 0 15,0-2-2-15,-1 1-2 0,0-1 0 0,-7 1-2 16,0 1 2-16,-5-2-3 0,0 2-1 16,0 0 1-16,-6 0-3 0,1 0-3 15,-7 0-2-15,0-2-3 0,0 2 2 16,1 0 3-16,1 0 2 0,-1 0 3 16,1 0 5-16,-1 0 2 0,1 0 3 15,-2 0-2-15,0 0-3 0,0 0-2 16,0 0-5-16,0 0-2 0,0 0-4 15,0 2-7-15,0 0-5 0,-5 1-7 16,1-2-2-16,-2 1-5 0</inkml:trace>
  <inkml:trace contextRef="#ctx0" brushRef="#br0" timeOffset="195809.39">30396 6153 248 0,'0'0'49'0,"0"0"-8"16,0 0-7-16,0 0-8 0,0 0-11 0,0 0-11 15,0 0-2-15,0 0-1 0,0 0 2 16,-10 2 4-16,11-2 0 0,12 0-2 16,8 0 0-16,5 0-4 0,-3 0 0 15,1 0-4-15,1 0 0 0,-1 0 0 16,2 0 3-16,-1 0 1 0,3 0 0 0,-1 0-2 15,1 0-7-15,-1 0-11 0,-2 0-4 16,-8 0-1-16,3 0-1 0,-1 0 3 16,-6 0-9-16,-1 0-7 0,-5 0-8 15,-7 0-2-15,0 0 11 0,0 0 18 16,1 0 13-16,-1 0 11 0,0 0 3 16,0 0 2-16,-1 1 2 0,-6-1 1 15,-6 2-1-15,-9 0-2 0,3-2-5 16,-7 1-4-16,2-1 2 0,6 0 0 15,-1 0 4-15,7 0-1 0,-3 2 4 0,2-2-2 16,6 0 3-16,1 1-2 0,6-1 2 16,-2 0-4-16,2 0-2 0,-1 0-3 15,0 2-1-15,-1-2 3 0,1 0 3 16,-1 0 1-16,1 1-1 0,-1-1-1 16,1 0-1-16,1 0-4 0,-2 0 2 15,2 0 0-15,0 0 0 0,11 0 3 16,6-3-5-16,5-1-3 0,4-3-23 15,0 4-34-15,1 0-53 0</inkml:trace>
  <inkml:trace contextRef="#ctx0" brushRef="#br0" timeOffset="198069.58">30612 5263 69 0,'0'0'20'0,"0"0"1"0,0 0 1 16,0 0 0-16,0 0 3 15,0 0-2-15,0 0 1 0,0 0-3 16,0 0-1-16,0-2-2 0,0 2-3 0,0 0-1 16,-2 0-1-16,2 0-2 0,0 0 1 15,0 0 1-15,0 0-5 0,0 0-3 16,0 0-2-16,0 0-2 0,0 0-1 16,0 0 0-16,0 0 1 0,0 0 0 15,0 0 3-15,0 0-2 0,0 0 2 0,0 0 1 16,0 2 0-16,0 5 0 15,0-1 0-15,0 2-1 0,0 4-1 16,0-6-1-16,0 5-1 0,0 1 0 16,2-2-1-16,-1 3-1 0,0-3 0 0,2 8 2 15,0-1 2-15,2 6 4 0,2-2-1 16,-3 0 2-16,2 2-3 0,-3 0 0 16,0 0-2-16,0-1 3 0,-2 1-1 15,2-2 2-15,-1-4-4 0,-1 0 0 16,-1 1-3-16,2-8 0 0,0 8-1 0,-2-5 1 15,0-1 0-15,1 0 0 0,-1 0 0 16,0 2 1-16,0-3-1 0,2 1 1 16,-2 0 1-16,0-1 0 0,0 4 5 15,0 3-4-15,0-6 4 0,0 6-3 16,0-8-1-16,-2 3 0 0,1-1-1 16,-1 2 0-16,0-2-1 0,2 0 1 15,-1 2-2-15,1-4 0 0,0 2 0 16,0 1-2-16,0-1 1 0,0 0 0 15,0 0 0-15,0-1 0 0,1 1 1 0,1 0-1 16,0-1 1-16,-2 1-1 0,1 0 1 16,-1 0 1-16,0 2-2 0,0-4 1 15,0 1-1-15,0-6 1 0,0 1 0 16,0-2 0-16,0 2 0 0,-1-1 1 16,1 1-1-16,0-6-1 0,0 0 1 15,0 0 0-15,-2 1 0 0,2 1 0 16,0-1 0-16,0 1 0 0,-2 0-1 15,2-1 0-15,0 1 1 0,0-1-1 16,0-1 1-16,0 2-1 0,0-2 1 0,-1 1 0 16,1-1 0-16,0 1 0 0,0-1 1 15,0 0-1-15,0 2 0 0,0-2 1 16,0 0 0-16,0 1 0 0,0-1-1 16,0 0 0-16,0 2-2 0,0-2 1 15,0 0 1-15,0 0 0 0,0 2 0 0,-2-2-1 16,2 0-1-16,0 1 2 0,0-1 0 15,0 0 0-15,0 2 0 16,0-2 0-16,0 0 0 0,0 1 0 16,0-1-1-16,0 0 2 0,0 2-1 0,0-2 0 15,0 0 2-15,0 0-1 0,0 2 0 16,0-2-1-16,0 0 0 0,0 0 0 16,0 0-1-16,0 1 1 0,0-1-3 15,0 0 2-15,0 0-2 0,0 0-3 16,0 0-1-16,0 0-1 0,0 0-2 0,0 0-5 15,0 0-18-15,0 1-28 0,0-1-40 16,0 3-47-16</inkml:trace>
  <inkml:trace contextRef="#ctx0" brushRef="#br0" timeOffset="199155.33">31115 5532 239 0,'0'0'48'0,"0"0"-2"16,0 0-1-16,0 0-1 0,0 0-6 16,0 0-8-16,0 0-6 0,0 0-8 15,0 0-8-15,0 0-7 0,8-16-5 0,-8 15-3 16,0 1 1-16,0 0 1 0,-4 5 4 15,-3 6 3-15,-5 7-1 0,-1 3 0 16,2-2-1-16,0-1-1 0,2-4-1 16,1-3 1-16,1 2 1 0,-2-1 1 15,-2 3 0-15,1-1 3 0,-2-2-3 16,-1 1 1-16,3-3-1 0,-1-1-3 16,5-3 2-16,1-3 0 0,-1 1 0 15,3 0-1-15,1-1 0 0,-1 0-2 16,3-3 2-16,-2 0 0 0,2 0-1 0,0 1 1 15,0 0-1-15,0 6 0 0,0-3-1 16,3 3 3-16,7 2-2 0,-2-2 1 16,6-1-1-16,1-1 0 0,2-2 0 15,-1-1-1-15,3-2 3 0,-2 0-4 16,5 0-1-16,2 0-5 0,-1 0-6 16,-7-2-11-16,0-1-18 0,-4 1-17 15,-2-3-10-15,1 3-9 0,-6 0-8 16</inkml:trace>
  <inkml:trace contextRef="#ctx0" brushRef="#br0" timeOffset="199416.17">31141 5527 403 0,'0'0'55'15,"0"0"-18"-15,0 0-16 0,0 0-11 16,0 0-6-16,0 0-5 0,0 0 0 0,0 0 1 16,0 0 0-16,0 0 7 0,-3 54-2 15,3-22 0-15,0 0-3 0,0 0-1 16,0-2-1-16,0-5-3 0,4 2-1 16,1-6-5-16,0-1 2 0,1 1-6 15,-2-3 1-15,2 0-18 0,-1-4-37 0,1 1-35 16,-1-4-42-16</inkml:trace>
  <inkml:trace contextRef="#ctx0" brushRef="#br0" timeOffset="199875.45">31290 5700 487 0,'0'0'48'0,"0"0"-15"0,0 0-9 0,0 0-9 15,0 0-9-15,0 0-5 0,0 0-3 16,0 0-1-16,0 0-2 0,0 0 3 16,0-27 3-16,11 26-3 0,7 1 4 15,2 0-4-15,3 5-1 0,-1 6-1 16,-4 0 0-16,-3 1-1 0,-5 4 1 15,0 0 3-15,-5-4 1 0,-3 4-1 0,0-6 0 16,-2 1-1-16,0 6 0 0,-2-8 4 16,-2 5-1-16,0-5 5 0,-2-2-2 15,-1 0 1-15,4-3 2 0,0-1 2 16,3-3-1-16,-1 0-1 0,-4 0-2 16,-1 0-6-16,-3-2 2 0,1-3-2 15,2-2 3-15,-1-6 1 0,3 3-2 16,1-6-1-16,0-1 1 0,3-3-1 15,0-4 0-15,7 1 0 0,0 2-1 16,4-1 0-16,0 3-3 0,1 3 1 0,1 0 0 16,1 3-3-16,2 2-2 0,3 3-6 15,-6 4-13-15,6 1-16 0,1 3-28 16,-7 0-36-16,10 3-37 0,-5 2-45 16</inkml:trace>
  <inkml:trace contextRef="#ctx0" brushRef="#br0" timeOffset="200267.84">31008 6049 484 0,'0'0'40'0,"0"0"-16"16,0 0-8-16,0 0-5 0,0 0-4 15,0 0-3-15,0 0-2 0,0 0 0 0,0 0-1 16,0 0-1-16,95-14 1 0,-62 8-2 16,4 0-1-16,-1 0 5 0,6 1-3 15,-2 1-1-15,1-1-1 0,0 1-7 16,-1-1-2-16,-3 2-8 0,0 1-24 16,-4 2-32-16,-3 0-30 0,-7 2-49 15</inkml:trace>
  <inkml:trace contextRef="#ctx0" brushRef="#br0" timeOffset="200866.95">31154 6242 551 0,'0'0'41'0,"0"0"-11"16,0 0-7-16,0 0-8 0,0 0-4 15,0 0-5-15,0 0-3 0,0 0-1 16,0 0-1-16,0 0 0 0,-26-63-1 16,30 50-1-16,6 2 1 0,6-3 0 15,0 4-1-15,-2 2 1 0,0 2-1 16,-6 2 1-16,4 0-1 0,-2 1 3 0,0 2-4 15,2-1 1-15,-2 2 1 0,5 0-4 16,0 0 4-16,2 6-5 0,-5 1-1 16,-3 2-2-16,-1 4 1 0,-3 2 1 15,-1 0 1-15,-1 2-1 0,-3 5 1 16,0-3 0-16,-2 7 2 0,-3-5 2 16,-5-2 2-16,0-3-1 0,-4-2-3 15,-1-2 3-15,4-4-2 0,-3-3 0 16,5 0 5-16,3-3-3 0,2 0 3 15,4-2 1-15,-6 0 1 0,1 0-5 0,0 0 0 16,1 0-2-16,4-6-4 0,0-2 3 16,4-3-3-16,8-2 5 0,-4 6 2 15,6 2-3-15,-3 1 4 0,1 2-3 16,-1 1-1-16,1-1 1 0,-1 2-2 16,-1 0 2-16,-1 0-1 0,-3 3 1 15,0 3 0-15,-2-1 0 0,2 2 2 16,-6 3-2-16,0 4 2 0,0 0 1 15,-7 2-1-15,-5-2 1 0,-4-1-4 16,-3-1 3-16,-2-1-5 0,-2 0 0 0,-1-3 4 16,-2-1-9-16,8-2 1 0,0-2 0 15,5-2-11-15,1-1-45 0,-2 0-64 16,5-9-106-16</inkml:trace>
  <inkml:trace contextRef="#ctx0" brushRef="#br0" timeOffset="201338.6">31499 6252 580 0,'0'0'40'0,"0"0"-15"15,0 0-9-15,0 0-5 0,0 0-8 16,0 0-5-16,0 0-5 0,0 0-3 0,0 0 4 15,0 0 3-15,0-5 4 0,0 30 2 16,-1 3-2-16,-4 1-1 16,-1-2 0-16,-2-4-1 0,2-6 1 15,2-3 1-15,1-6-1 0,2-3 0 0,-1 0 0 16,2-5 1-16,-1 0 2 0,1 0 1 16,0 1 3-16,-2-1-2 0,2 2-1 15,0-2-2-15,0-2-2 0,0-9 0 16,0-5 0-16,5-5 2 0,0 0-2 15,1 0 0-15,2 0 0 0,-1 7 0 0,-2 0 2 16,-2 5 1-16,-1 5 1 0,1 0 0 16,-3 4-3-16,0-1 0 0,0 1-2 15,1 0 0-15,-1-2-2 0,2 2 1 16,-2 0 0-16,1 0 2 0,5 0 1 16,4 2-1-16,-3 4 1 0,3 5-3 15,-1-1 0-15,-2 4 0 0,0 2 1 16,1 2 1-16,-2 1-1 0,1-1 0 15,-5-3-2-15,1 1-4 0,0-6-7 16,-1 3-17-16,-1-2-25 0,-1 0-57 0,0 4-71 16,-4-4-87-16</inkml:trace>
  <inkml:trace contextRef="#ctx0" brushRef="#br0" timeOffset="201527.57">31419 6284 539 0,'0'0'28'15,"0"0"-15"-15,0 0-7 0,0 0-6 16,0 0-5-16,0 0 0 0,88-67-2 16,-64 66-4-16,4 0-11 0,0-3-31 15,6 3-47-15,-2-2-68 0</inkml:trace>
  <inkml:trace contextRef="#ctx0" brushRef="#br0" timeOffset="201955.04">31610 5493 448 0,'0'0'45'16,"0"0"-20"-16,0 0-12 0,0 0-6 0,0 0-2 16,0 0 0-16,0 0 2 0,86 0 0 15,-64 17 1-15,-1 4-1 0,-2 5 2 16,1 5-1-16,-2 4 2 0,1 7 3 16,-2 3-3-16,-4 5-1 0,-1 3-1 15,-2 4-2-15,-5 2-3 0,-2 0-1 0,-3 0-2 16,0-1-2-16,0-2 1 0,0-1-2 15,-3-5-2-15,1-5-10 16,-4-4-11-16,-3-5-33 0,2-7-56 16,-5-5-109-16</inkml:trace>
  <inkml:trace contextRef="#ctx0" brushRef="#br0" timeOffset="202559.52">30993 5602 285 0,'0'0'60'15,"0"0"-11"-15,0 0-11 0,0 0-4 16,0 0-7-16,0 0-3 0,0 0-4 16,0 0-9-16,0 0-3 0,0-31-3 15,0 31-7-15,0 0 2 0,-1 0-2 0,-2 0 1 16,-1 11 2-16,-4 9 3 0,1 9 7 15,-3 1 3-15,3 4 2 16,-2 1-1-16,-1 1-7 0,3 2-1 16,1 2 1-16,2 2-6 0,1 2 4 0,0 0-3 15,0 3-2-15,1-1 3 0,-2 3-2 16,3-1 3-16,1-1-3 0,0-1-1 16,0-3-1-16,1-4-1 0,8-3-4 15,1-5 2-15,3-4-3 0,4-3-4 16,5-3-2-16,1-3-17 0,5-3-19 0,4-3-42 15,-1-4-64-15,7-1-117 0</inkml:trace>
  <inkml:trace contextRef="#ctx0" brushRef="#br0" timeOffset="210534.96">30558 4745 179 0,'0'0'39'0,"0"0"-9"16,0 0-9-16,0 0-1 0,0 0 1 16,0 0 3-16,0 0 0 0,0 0-1 0,0 0 0 15,0 0-5-15,-4-20-1 0,4 19-4 16,-2-1-3-16,2 0 3 0,0 2-4 16,0-3 0-16,0 2 0 0,0 1-4 15,0-2 1-15,0 2-3 0,-1-1 0 16,1 1 1-16,0-2-2 0,0 2 1 0,0-1-2 15,-2 1 1-15,2 0-1 16,0 0 0-16,-1 0-1 0,1 0-1 16,0 0 0-16,-3 0 1 0,-1 6 4 15,-3 8-2-15,-2 4 3 0,-1 5 1 0,-3 1-1 16,1 1-2-16,0 0 2 0,0 0-5 16,3-3 0-16,1-7-2 0,3 1 1 15,-2-2 0-15,4-4 2 0,-2 5-1 16,2-7 1-16,2-4-1 0,-1 1-1 15,2-5 2-15,-1 0 1 0,1 0-1 0,0 1 7 16,0 1-1-16,0-2 4 0,0 0 2 16,0 3 0-16,0-3 1 0,0 0-1 15,0 1-4-15,0-1-2 0,0 0-4 16,0-4 0-16,0-8-3 0,3-6-3 16,3-9 3-16,0 0-3 0,2 2 2 15,-1-3 1-15,1 4 1 0,-1 1-1 16,-3 6 3-16,3 2-5 0,-4 6 4 15,-1-3-1-15,2-4 1 0,-2 4-1 16,2-3 0-16,-3 5-1 0,1 3 0 0,-1 3 0 16,-1 4 0-16,0-1-1 0,0 1 0 15,0-2-2-15,2 1-2 0,-2-1 0 16,1 1-2-16,-1 1 1 0,2-2 1 16,-2 2 2-16,4 0 3 0,-1 2 2 15,3 6-2-15,-1 5 0 0,0-1 0 0,2 6 1 16,0-1 0-16,-1 1 0 15,0 3-1-15,0 0 1 0,1-1-1 16,1 1-2-16,1 0 3 0,-1 1-3 16,-3-3 2-16,4 3 0 0,-3-2-1 0,1-1 3 15,0 0-3-15,0-6 3 0,-1 1-3 16,0-1 0-16,-2-6-4 0,1 8-2 16,-1-7-11-16,-2-3-13 0,-1 5-22 15,1-6-22-15,0 1-18 0,-1 1-11 16,-1-6-13-16</inkml:trace>
  <inkml:trace contextRef="#ctx0" brushRef="#br0" timeOffset="210866.89">30426 4939 366 0,'0'0'50'16,"0"0"-13"-16,0 0-12 0,0 0-10 16,0 0-3-16,0 0-5 0,0 0-3 15,0 0 0-15,0 0 0 0,-4 4 0 16,4-4-2-16,0 2 1 0,0-2 0 15,0 0-2-15,10 0 1 0,2-3-2 16,4-2-1-16,-1 0 0 0,2 3-1 0,4-3-2 16,2 3 1-16,-1-1-12 0,3 1-11 15,1 0-23-15,-3-3-44 0,0 3-37 16,-6-2-85-16</inkml:trace>
  <inkml:trace contextRef="#ctx0" brushRef="#br0" timeOffset="213455.21">32072 5218 125 0,'0'0'33'0,"0"0"-1"16,0 0-2-16,0 0-6 0,0 0-8 15,0 0-1-15,0 0-10 0,0 0-3 16,0 0-3-16,0 0 0 0,4-4-1 0,-2 4 5 15,-2 0-4-15,1 0 0 0,1-2 0 16,5 2 2-16,5-1 0 0,6-2 1 16,4 1 0-16,-6 0-4 0,3 2 1 15,0 0 1-15,1 0-1 0,7 0-1 16,-4 0-4-16,1 0-1 0,-1 0 0 16,3 2 4-16,0-2 6 0,1 0 1 15,3 0 1-15,2 0-1 0,-1 0-3 16,-2 0 5-16,-2-3-6 0,-1-1 7 15,2-1 0-15,-1-1-7 0,2 2 6 0,0-3-6 16,-2 1-1-16,2 2-2 0,-3 1 0 16,-8 0-8-16,1 1 3 0,-9 0 4 15,1 2 4-15,-1-1 6 0,-4 1-2 16,0 0-4-16,-6 0-1 0,0 0-1 16,0 0 1-16,8 0 0 0,-2 0 2 0,6 0 2 15,1 0-2-15,-9 0 0 16,8 0-1-16,1 0 0 0,-2 0 1 15,8 0-2-15,-9-2 0 0,-4 2 1 16,0 0-1-16,-6 0 2 0,0 0 0 0,0 0 0 16,2-1 1-16,-1 1 0 0,0 0-1 15,1 0 0-15,-1 0-1 0,2 0 0 16,-2 0-1-16,-1 0 0 0,2 0 1 16,-2 0-2-16,0 0 2 0,1 0-1 15,-1 0 0-15,0 0-1 0,2 0 1 0,-2 0-1 16,0 0-1-16,0 0-4 15,1 0-10-15,-1 0-3 0,0 0-8 16,2 0-9-16,-2 0-8 0,0 0-10 16,0 0-8-16</inkml:trace>
  <inkml:trace contextRef="#ctx0" brushRef="#br0" timeOffset="214107.68">32748 4837 351 0,'0'0'69'0,"0"0"-19"16,0 0-4-16,0 0-10 0,0 0-10 16,0 0-8-16,0 0-7 0,0 0-8 0,0 0-6 15,0 0-3-15,-14-23-1 0,14 22-2 16,0 1 4-16,0 0 3 0,8 0 2 16,9 8 1-16,3 2 0 0,5 4-1 15,-1 0 2-15,1 0-2 0,1 0 0 16,-1 2 0-16,2-3 0 0,1 2-2 0,-1-3-3 15,-1 0-3-15,-2-1 0 0,-2 0-3 16,3-1 0-16,-2 1-7 0,0 0-8 16,-4-2-25-16,-3 0-24 15,-4-1-19-15,-5-2-19 0,-3-3-3 0</inkml:trace>
  <inkml:trace contextRef="#ctx0" brushRef="#br0" timeOffset="214406.92">32992 4848 249 0,'0'0'73'0,"0"0"-7"16,0 0-7-16,0 0-13 0,0 0-9 16,0 0-9-16,0 0-8 0,0 0-6 0,0 0-5 15,0 0-4-15,-12-30-4 16,11 28-4-16,1 2 0 0,-2-2-2 15,1 2 3-15,1 0-2 0,-5 0 5 16,-2 13 3-16,-3 7 2 0,-3 6 1 0,-4 1-3 16,1 2-2-16,-1-1-2 0,-2 0-2 15,1-3 1-15,3-3-3 0,1-4 0 16,2-1 2-16,3-7 0 0,2 0-1 16,1-2-5-16,-3-1-11 0,2-2-18 15,4-2-30-15,0 1-48 0,-1-4-70 0</inkml:trace>
  <inkml:trace contextRef="#ctx0" brushRef="#br0" timeOffset="-214385.78">33236 5106 274 0,'0'0'52'16,"0"0"-7"-16,0 0-5 0,0 0-6 16,0 0-2-16,0 0-2 0,0 0-1 15,0 0-3-15,0 0-2 0,0 0 0 16,16-64-3-16,-16 64-4 0,0-1-1 16,0 1-7-16,0-2-1 0,1 2-3 0,-1-2-2 15,0 2-1-15,0-1-2 16,2 1-1-16,-2-1-2 0,0 1-1 15,0 0 0-15,0 0-1 0,0 0 0 16,0 0 3-16,0 0 0 0,0 2 3 0,-3 9-4 16,-1-2 0-16,0 1-2 0,-1 0 1 15,4-5 4-15,-2 4-2 0,1-5 1 16,1 1-1-16,1 1 1 0,0-6-1 16,-2 0 1-16,2 0 2 0,0 1-1 15,0 1 2-15,0-1 2 0,0 1 0 0,0 0 0 16,0-2-1-16,0 0 0 0,0 0-3 15,0 0 1-15,0 0-1 16,0-2 2-16,0-4-1 0,0 0 1 16,0 1 1-16,0-1-1 0,0 2 2 0,2-1 0 15,-1 0-1-15,-1 5 0 0,0-1-2 16,0 1 0-16,0 0-2 0,0-1 1 16,0 1 0-16,0 0 0 0,0 0 1 15,0 1 0-15,0 10-1 0,-1 1 2 16,-1 5-4-16,-1 3 2 0,3-1-1 0,-1 5 0 15,1-1 2-15,0-2-4 0,0-6 3 16,0 1-5-16,1 0 1 0,1-5-2 16,2 3-6-16,-2-5-11 15,-1-5-23-15,1 1-33 0,-2-5-60 0,0 5-79 16</inkml:trace>
  <inkml:trace contextRef="#ctx0" brushRef="#br0" timeOffset="-211978.14">15277 11398 322 0,'0'0'69'0,"0"0"-8"0,0 0-10 15,0 0-13-15,0 0-6 0,0 0-7 16,0 0-5-16,0 0-4 0,0 0-8 15,0 0-4-15,-20-54-3 0,19 53-3 0,1 1 0 16,-2-1-1-16,2 1 1 0,0 0 1 16,0 12 1-16,0 6 0 0,2 8 0 15,3 2-1-15,-2 6 1 0,0 0-1 16,0 8 1-16,-3-2-1 0,0 3 2 16,0-1-2-16,0-6 1 0,0-3-1 15,0-9 1-15,0-2-4 0,0-9 2 16,0-6-6-16,0 0-2 0,0-7 0 15,0 0 2-15,0 0 4 0,0 2 3 16,0-1-2-16,0 1-4 0,0-2-7 0,0 0-4 16,0 0 0-16,-1-3 4 0,-2-8 5 15,-2 2 3-15,3 4 4 0,-3-4-2 16,2 6 3-16,-1-1 0 0,3 1 0 16,1 3 1-16,-2-2 0 0,2 2 0 15,-6 0 3-15,0 0 6 0,-2 0-2 0,-1 5 5 16,6-4 0-16,0 2-1 0,3-3 1 15,-1 0-2-15,1 0-1 16,0 2-1-16,-2-1-2 0,2 1-1 16,0 3-2-16,5 0-2 0,2 0 1 0,7 1-3 15,4-3 1-15,2-2-3 0,6-1-2 16,-4 0-3-16,1 0-5 0,-4 0-11 16,-3 0-29-16,4 0-39 0,-8 0-41 15,6 2-66-15</inkml:trace>
  <inkml:trace contextRef="#ctx0" brushRef="#br0" timeOffset="-211706.3">15111 11439 567 0,'0'0'35'0,"0"0"-13"0,0 0-10 16,0 0-9-16,0 0-4 0,16-88-1 15,1 73-1-15,4 2-1 0,5 4 0 16,3 0-2-16,2 5-2 0,1 1-5 16,0 3-4-16,0 0-3 0,-2 1-13 0,1 7-27 15,-4 2-32-15,3 4-27 16,-5 4-52-16</inkml:trace>
  <inkml:trace contextRef="#ctx0" brushRef="#br0" timeOffset="-211218.85">15590 11768 550 0,'0'0'38'0,"0"0"-12"15,0 0-12-15,0 0-8 0,0 0-7 16,0 0-3-16,0 0 0 0,0 0-1 0,0 0 0 15,0 0-1-15,56-14 0 0,-31 30-2 16,-2 2-1-16,0 2-2 0,0 1-6 16,-3-2 1-16,-1 1-10 0,0-1-10 15,-4-4-5-15,-4-5-4 0,-1 1-1 16,-4-5-1-16,-3-3 1 0,1 0 9 16,-4-3 11-16,0 0 11 0,0 0 11 15,3 0 2-15,0-9-1 0,0-2 10 16,0-6 5-16,-3-1 12 0,0 5 13 15,0-7 13-15,0 9 12 0,0 5 1 0,-3-4-6 16,0 6-14-16,0 0-14 0,-7 0-10 16,-2 4-3-16,-6 0-4 0,-6 7 1 15,-2 7 0-15,-1 3-5 0,-1 4 1 16,-1 3-7-16,2 2-4 0,1 0 0 16,3 1-3-16,1 0-5 0,3 2-13 15,5 0-33-15,1 0-68 0,7-2-93 16</inkml:trace>
  <inkml:trace contextRef="#ctx0" brushRef="#br0" timeOffset="-210825.77">16031 11879 663 0,'0'0'28'16,"0"0"-10"-16,0 0-1 0,0 0-6 0,0 0-6 15,0 0-5-15,0 0-1 0,0 0-3 16,0 0 1-16,0 0 0 0,-12-23 1 16,15 27 7-16,7 9-4 0,0 7 4 15,-2 4-4-15,-1 5 0 0,-2 3-1 16,-2 1-1-16,-1 0 1 0,-1 1-2 16,-1-2 1-16,0-3-2 0,0-8-2 15,0 1-6-15,0-11-8 0,0-5-18 16,0 6-27-16,2-6-72 0,-1 0-116 15</inkml:trace>
  <inkml:trace contextRef="#ctx0" brushRef="#br0" timeOffset="-210018.01">14507 10340 301 0,'0'0'78'0,"0"0"-16"15,0 0-13-15,0 0-9 0,0 0-14 16,0 0-8-16,0 0-9 0,0 0-3 15,0 0-5-15,-14-32-1 0,10 39 0 0,3 8 0 16,-2 9 0-16,3 1 1 0,0 1-1 16,0 1 0-16,4-1-1 0,2 0 1 15,-2 0 4-15,1 0-4 0,-1-2 3 16,-1-6-4-16,0 0 1 0,-2-7-1 16,1 0 0-16,-1 1 1 0,-1-6 0 0,2 0 1 15,-2-6-2-15,0 0 2 16,0 0 0-16,0 1 2 0,2 2 5 15,-2-3 5-15,0 2 6 0,0 0-3 16,0-2 0-16,0 0-9 0,0 0-4 0,-5-9-2 16,-4-8 1-16,-1-4 0 0,0-2-4 15,1-2 4-15,0 1-5 0,2-2 4 16,0 0-1-16,1 1-2 0,2 0 1 16,1 1 0-16,0 6 0 0,3-2 0 15,0 2-1-15,3-1-2 0,4-3 0 0,3 6 0 16,3 0 0-16,-1 4 0 0,7 3-1 15,-8 3-2-15,4 1-1 16,2 4-1-16,3 1 0 0,6 0 0 16,0 4-8-16,0 5-11 0,-2 2-18 0,-1 5-23 15,-5 3-35-15,-3 2-42 0</inkml:trace>
  <inkml:trace contextRef="#ctx0" brushRef="#br0" timeOffset="-209642.88">14476 10655 398 0,'0'0'29'16,"0"0"-14"-16,0 0-8 0,0 0-1 16,0 0-3-16,51-80-4 0,-32 73-4 15,2 2-4-15,2 3-1 0,2 2 1 16,-2 0 2-16,2 0-2 0,-1 5 4 15,-1 2 2-15,-2-2 2 0,0 0 5 0,-7-1-2 16,1 1 0-16,-4-1-1 0,0-2 2 16,-1 1 1-16,-5-1 3 0,0-1 2 15,-2 0 1-15,3 1 1 0,-3-1 3 16,3 6 1-16,-5-4 4 0,3 7-2 16,-1-3-5-16,-3 4-3 0,2-2-4 15,-2 5-4-15,0 4 0 0,0 2 1 16,0 6-2-16,0-9 3 0,0 1-5 15,0-6 1-15,0 2-1 0,0 2 1 16,0-3-3-16,0-3-3 0,1-4-2 0,-1-6-5 16,0 0-13-16,0 0-10 0,0 2-27 15,2-1-36-15,-2 1-37 0</inkml:trace>
  <inkml:trace contextRef="#ctx0" brushRef="#br0" timeOffset="-208969.49">15251 10489 423 0,'0'0'45'0,"0"0"-9"0,0 0-12 16,0 0-9-16,0 0-4 0,0 0-4 15,0 0-5-15,0 0-2 0,0 0-2 16,-40 0-2-16,18 12 4 0,6 6-4 15,-1 2 3-15,4-1-4 0,-3 3 2 0,7-4 0 16,2-5 2-16,0 1-1 0,3-4 0 16,2-6-3-16,1 3-1 0,1-7-2 15,-2 0 2-15,2 0 1 0,0 0 5 16,0 2 5-16,0 0 2 0,0-1 1 16,0 1 2-16,0-2-3 0,0 0-3 0,6 0 0 15,2-3-3-15,4-5-1 16,-3 3 0-16,2 1-2 0,0 1-1 15,-1 1 1-15,1 2 0 0,-1 0-1 16,6 0 1-16,-3 3 0 0,6 7-1 0,-6 0 2 16,0 2 0-16,-1 1 0 0,-4 4 1 15,0 2 1-15,-4 0-1 0,0 4 0 16,-2 2-1-16,-2 0-1 0,0 4 2 16,-6 0 1-16,-1 0-1 0,-5-2 1 15,3-2 0-15,-5-6-1 0,7-5 2 0,-2-4 4 16,2-3 0-16,4-4 4 0,0 0-2 15,-1-3 3-15,-1 0 1 16,-5-3-2-16,0-10 1 0,3-2 0 16,-2-7-5-16,5-5-3 0,1-3 1 0,3-1-7 15,0-1 2-15,9 0-2 0,1 1-2 16,4 1-3-16,2 0-2 0,4 2-4 16,1 3-6-16,0 3-14 0,1 1-32 15,0 5-38-15,1 1-57 0</inkml:trace>
  <inkml:trace contextRef="#ctx0" brushRef="#br0" timeOffset="-208498.76">15648 10490 540 0,'0'0'27'15,"0"0"-8"-15,0 0-10 0,0 0-7 16,0 0-3-16,0 0-1 0,0 0 0 16,0 0 0-16,0 0 0 0,0 0 1 15,57-71-1-15,-43 69-2 0,1 2 0 16,-3 0-3-16,1 0-1 0,-4 2 2 15,2 5 0-15,-4-1 0 0,2 5 3 16,-5-2 1-16,-4 6 2 0,0 8 4 0,-4 1-3 16,-6 8 6-16,-6-3-6 0,-1-1 1 15,-1-3 1-15,1-3-1 0,4-9 1 16,3-1 0-16,3-4 0 0,4-5 0 16,0 0 1-16,3-3 0 0,0 0-1 15,0 0 1-15,0 0-1 0,0 0-1 0,0 0-1 16,-2 0-2-16,2 0-1 0,0 2 1 15,0-2 2-15,0 0 1 16,0 0 2-16,3 0-1 0,3 0-2 16,8 0 0-16,4 0-2 0,-1-2-2 0,5-2-3 15,-3-1-8-15,-1-1-8 0,1 1-30 16,-6 1-29-16,-1-1-46 0,5 0-53 16</inkml:trace>
  <inkml:trace contextRef="#ctx0" brushRef="#br0" timeOffset="-208204.63">15971 10322 503 0,'0'0'60'16,"0"0"-17"-16,0 0-16 0,0 0-12 15,0 0-10-15,0 0-3 0,0 0-3 0,0 0 2 16,0 0 0-16,8 3 0 0,3 16 0 16,2 2-1-16,0 6-1 0,-1-2 1 15,1 2 0-15,-1 3 0 0,-3-2 6 16,0 3-9-16,-3-1 6 0,-2 0-6 16,-4 2-2-16,-1 1 0 0,-8 0-6 15,-8-1-8-15,-1-1-19 0,-5 0-30 16,-3-2-63-16,-2-1-84 0</inkml:trace>
  <inkml:trace contextRef="#ctx0" brushRef="#br0" timeOffset="-207888.56">15442 10296 555 0,'0'0'53'0,"0"0"-21"16,0 0-12-16,0 0-10 0,0 0-8 16,0 0-1-16,0 0-2 0,0 0 2 15,0 0-1-15,0 0-1 0,-52 97 1 16,51-62-3-16,-1 1 3 0,2 1 2 0,0 1-3 15,3-2 2-15,6-1-5 0,-2-2-2 16,4-2-2-16,1-4-2 0,3 0-5 16,2-1-15-16,5-1-30 0,-3-3-49 15,2 1-55-15,1-3-101 0</inkml:trace>
  <inkml:trace contextRef="#ctx0" brushRef="#br0" timeOffset="-207228.39">16839 11656 515 0,'0'0'57'16,"0"0"-19"-16,0 0-10 0,0 0-12 16,0 0-4-16,0 0-4 0,0 0-4 15,0 0-1-15,0 0-3 0,0 0 0 16,-6 3-1-16,19-8 2 0,9-5-1 15,7-4 0-15,3 2-1 0,1 0-3 0,0 3 1 16,-2-1-1-16,-3 6-1 0,-2 0-2 16,-8 1-2-16,2 3-5 0,-7 0-5 15,0 0-10-15,-1 0-12 0,-8 0-9 16,4 4-3-16,-6-1 2 0,-2 6-9 16,0 5-23-16,-7 1-22 0,-9 3-19 15</inkml:trace>
  <inkml:trace contextRef="#ctx0" brushRef="#br0" timeOffset="-207040.85">16894 11785 338 0,'0'0'75'15,"0"0"-15"-15,0 0-11 0,0 0-10 16,0 0-8-16,0 0-4 0,0 0-5 16,0 0-6-16,0 0-2 0,-7 6-4 15,8-6-3-15,15 0-2 0,4-6-3 0,7 0-1 16,0 0 0-16,-1 0-3 0,1 0 0 15,-1 1-6-15,0 2-1 16,0 1-12-16,-1-2-26 0,1 3-70 16,-1-2-146-16</inkml:trace>
  <inkml:trace contextRef="#ctx0" brushRef="#br0" timeOffset="-204466.57">18567 11211 321 0,'0'0'61'0,"0"0"-11"0,0 0-6 15,0 0-6-15,0 0-7 0,0 0-5 16,0 0-5-16,0 0-4 0,0 0-5 16,-13-50-1-16,13 49-5 0,0-1-2 15,-1 1-2-15,1-1-3 0,0 2 0 0,0 0 1 16,0 0 2-16,0 14 6 0,0 7-4 15,5 6 5-15,-2-1-7 16,0 0-1-16,0-3-1 0,0-1-1 16,-1 0 1-16,0-1 0 0,1 0 0 0,0 2-1 15,0-3 0-15,3 0-1 0,0-2-1 16,-2-5-4-16,2 1 0 0,0-2-1 16,-2-1-5-16,3 2-11 0,-4-3-13 15,-2-6-32-15,5 4-39 0,-3-3-50 16</inkml:trace>
  <inkml:trace contextRef="#ctx0" brushRef="#br0" timeOffset="-204165.1">18292 11723 463 0,'0'0'30'0,"0"0"-7"0,0 0-14 16,0 0-4-16,0 0 0 0,0 0 3 16,0 0 7-16,0 0-2 0,0 0 1 0,99 20-5 15,-66-20-4-15,3 0-2 16,3-5-2-16,0-1-1 0,2 0-3 15,2-2-1-15,-2 1-2 0,-1-1-7 16,0 2-6-16,-2 0-26 0,1 4-56 0,-1 2-67 16</inkml:trace>
  <inkml:trace contextRef="#ctx0" brushRef="#br0" timeOffset="-203469.69">18761 12144 180 0,'0'0'38'0,"0"0"-7"0,0 0 2 16,0 0 7-16,0 0 5 0,0 0 0 15,0 0-2-15,0 0-11 0,0 0-6 16,0 0-8-16,30-87-6 0,-30 71-4 16,-7-3-1-16,4 5-1 0,-4 2 2 15,-3 0 1-15,0 0 0 0,1 0 1 16,-2 2-1-16,5 4-4 0,-3 0-2 15,2 2-2-15,1 0-1 0,3 3 0 0,3 1 0 16,-1-1-1-16,-5 1-1 0,0 0-1 16,-4 0 0-16,-6 2 0 0,3 6 0 15,-3 4 1-15,3 2 1 0,0 0 0 16,1 1-1-16,4-3 0 0,-1 0-1 16,3-3 1-16,4 2 1 0,-3-1-1 0,4 2 2 15,-1 0 1-15,2-1 0 16,0 5 0-16,2-5 0 0,4 1 0 15,2-4-1-15,5-1 2 0,3 0-1 16,3-2 2-16,0-1-1 0,2-1 0 0,-5-1-2 16,2 0 0-16,-1-2-1 0,-5 1 0 15,6 3 0-15,-5-1 0 0,0 5-1 16,0 3 0-16,-5-3 0 0,-1 7 2 16,-6-1 2-16,-1 5-2 0,0 4 2 15,-11-1-1-15,-2 0 0 0,-6-3 1 0,0 0-1 16,-3-6 0-16,4-1 0 15,3-4 0-15,1-3 4 0,5-3-2 16,-3-2 1-16,-3 0-1 0,1-5 0 16,-1-6 2-16,4-6-1 0,7-4-2 0,4-7 0 15,0-2-3-15,12-3 1 0,5 0-2 16,2 1 1-16,7 1-6 0,0 4-2 16,3 2-14-16,3 4-26 0,4 2-39 15,2 0-86-15,3 3-98 0</inkml:trace>
  <inkml:trace contextRef="#ctx0" brushRef="#br0" timeOffset="-195956.14">19828 11415 374 0,'0'0'71'0,"0"0"-16"0,0 0-19 15,0 0-14-15,0 0-4 0,0 0-4 0,0 0-6 16,0 0-8-16,0 0-4 0,0-44-1 16,-1 44 3-16,-2 10 4 15,0 8 3-15,-3 8-3 0,0 4 0 16,1 2-2-16,-4 2 0 0,0-2 0 0,1-2 0 16,0-3 0-16,1-2 1 0,1-9-1 15,1 0 0-15,0-7 0 0,4-3 0 16,-1-2 0-16,2-4 1 0,-1 0 1 15,1 0 2-15,0 2 1 0,0-1 1 16,0-1 0-16,0 0 0 0,0 0-2 0,1-13-1 16,7-7 1-16,1-6-1 0,-1-3 1 15,1-1-2-15,-1-2 0 0,2 0-2 16,-1 0 2-16,-2 5 0 0,3 1 3 16,-5 9 1-16,0 3 1 0,-2 3 0 15,-1 6 0-15,-1 1-1 0,-1 4-3 0,0-2 1 16,0 2-5-16,0-1-1 0,2 1-2 15,-2-2 0-15,3 2 3 16,1 6 1-16,3 6 0 0,2 8 1 16,0-1-1-16,0 4 0 0,0 3-1 0,0 1 1 15,1 2-1-15,2 2 0 0,-2-1-1 16,1-1-1-16,-2-3-3 0,0-2-1 16,0-3-3-16,-1 1 0 0,-2-3-10 15,0-5-13-15,-3-5-21 0,0 0-32 16,-2-4-36-16,0-1-48 0</inkml:trace>
  <inkml:trace contextRef="#ctx0" brushRef="#br0" timeOffset="-195729.04">19590 11493 478 0,'0'0'69'0,"0"0"-19"0,0 0-15 0,0 0-16 16,0 0-10-16,0 0-5 0,0 0-3 16,24-88-1-16,8 69-2 0,9-1-1 15,6 3-1-15,4 2-1 0,2 3 0 16,4 4-4-16,-4 3-16 0,-2 3-23 16,-2 2-35-16,-3 0-46 0,0 3-61 15</inkml:trace>
  <inkml:trace contextRef="#ctx0" brushRef="#br0" timeOffset="-194705.46">20620 11407 374 0,'0'0'72'0,"0"0"-11"0,0 0-14 16,0 0-13-16,0 0-7 0,0 0-9 16,0 0-10-16,0 0-4 0,0 0-4 15,0 0-1-15,-14-86 0 0,30 75 0 16,-4 5-1-16,6 4-1 0,1 2 0 0,1 2-2 15,8 10 4-15,-6 3 0 0,-1 3-1 16,-1 5 1-16,-3 3-3 16,-3 1 2-16,-2 5 0 0,-5 3 1 15,0-2 0-15,-4 1 0 0,-2-4 2 0,-1-4-1 16,0-8 0-16,0-7 0 0,-1-1-2 16,-1-5 5-16,1 0 3 0,-1-1 4 15,2-4 3-15,-1 0 3 0,1 0-3 16,-6 0-3-16,1-9-4 0,-3-6-6 15,-1-7 1-15,1-2-1 0,4-3 1 0,-1 0 1 16,4 1-1-16,-1-1 0 0,2 0-1 16,0 0 0-16,0 0-1 0,0 3 0 15,3-1 2-15,0 8-2 0,0 1-1 16,4 2 0-16,-3 4-2 0,4-2 1 16,1 1-2-16,-4 6-2 0,10-2-6 0,-5 5-10 15,6 2-21-15,3 0-36 16,-1 4-57-16,7 7-56 0</inkml:trace>
  <inkml:trace contextRef="#ctx0" brushRef="#br0" timeOffset="-193858.12">21198 10671 341 0,'0'0'67'0,"0"0"-13"16,0 0-14-16,0 0-9 0,0 0-5 16,0 0-7-16,0 0-5 0,0 0-7 0,0 0-4 15,0 0-5-15,0-17-3 16,0 17 2-16,0 0 0 0,0 0 4 15,0 14 3-15,0 5-3 0,0 9-1 16,0 3-1-16,-2-2 1 0,-1 3 0 0,2 3 0 16,-1-1 0-16,1-2 0 0,1-2-3 15,0-3 2-15,0-9 0 0,0 0 0 16,0-7 0-16,0 0-1 0,3-2-2 16,-2-5 0-16,1 1 1 0,-2-5 1 15,3 2 2-15,1-1 2 0,6-1 0 0,3 0-1 16,1-1 0-16,4-7 0 15,-1-2-1-15,-4-1 1 0,-1 2-1 16,-4 0 1-16,1-1 0 0,-3 3 0 16,4-4 4-16,-6 5-1 0,-1 2 1 0,2-3 0 15,-2 5 2-15,-2-3-1 0,2 2 1 16,-3-3 2-16,1 1 1 0,1 1 1 16,-1-1 0-16,-1-2-1 0,0 1-2 15,0-1-2-15,0-5 1 0,0 8-1 16,0-2 0-16,0 1 1 0,0 5-5 0,0-1-2 15,0 1-1-15,0 0-1 16,-4 0 1-16,-2 12 1 0,-1 9 1 0,-2 6-1 16,1 4 0-16,0 1-1 15,4 2 0-15,-1 1-1 0,4 2-3 0,0-1 0 16,1 1-2-16,0-1-12 0,2-4-14 16,6 0-27-16,1-6-81 0,2-2-109 15</inkml:trace>
  <inkml:trace contextRef="#ctx0" brushRef="#br0" timeOffset="-190824.91">22155 11391 389 0,'0'0'69'15,"0"0"-17"-15,0 0-15 0,0 0-8 16,0 0-9-16,0 0-6 0,0 0-5 0,0 0-4 15,0 0-2-15,-21-32-2 0,21 30 0 16,2 0 1-16,8 0-1 0,7 0-1 16,1 2 1-16,5-2-2 15,0 2-2-15,2 0 2 0,-1 0 0 0,2 0 1 16,0 0-4-16,2-1 0 0,-4-1-4 16,-5 2-1-16,0 0-4 0,-6 0-4 15,0 0-13-15,-1 0-23 0,-8 0-21 16,4 2-20-16,-5 1-16 0,-1 7-2 15</inkml:trace>
  <inkml:trace contextRef="#ctx0" brushRef="#br0" timeOffset="-190619.27">22074 11609 420 0,'0'0'67'0,"0"0"-14"16,0 0-22-16,0 0-8 0,0 0-8 15,0 0-4-15,0 0 0 0,0 0-6 16,0 0-3-16,0 0-1 0,74-15-3 0,-48 8 0 16,3 2-1-16,1-1-4 0,0 2-2 15,4 3-7-15,-3 1-9 0,3 0-21 16,-1-2-42-16,2 1-60 0,-2-3-109 16</inkml:trace>
  <inkml:trace contextRef="#ctx0" brushRef="#br0" timeOffset="-189785.64">23709 10889 472 0,'0'0'60'0,"0"0"-17"0,0 0-7 16,0 0-11-16,0 0-7 15,0 0-5-15,0 0-6 0,0 0-4 0,0 0-2 16,0 0 0-16,-20-42 0 0,20 53-1 16,0 7 2-16,3 7-2 0,4 0 1 15,-1 5-2-15,1-1 2 0,1 1-1 16,0-1 0-16,1 2-1 0,0-3-2 15,-4-2-1-15,1 0-1 0,1 0 0 0,-2-3-9 16,-1-1-14-16,0-5-31 0,-4-2-62 16,2-6-69-16</inkml:trace>
  <inkml:trace contextRef="#ctx0" brushRef="#br0" timeOffset="-189544">23448 11314 488 0,'0'0'53'0,"0"0"-17"16,0 0-11-16,0 0-9 0,0 0-9 16,81-7-4-16,-55 2 0 0,2 2-2 15,4-2 0-15,2 3-2 0,0-1-3 0,3 0-1 16,-1 1-2-16,0 0-5 0,0 1-6 15,0 1-11-15,0 0-33 16,1 1-42-16,-4 6-40 0,-4 2-49 16</inkml:trace>
  <inkml:trace contextRef="#ctx0" brushRef="#br0" timeOffset="-188966.44">23870 11709 394 0,'0'0'65'0,"0"0"-12"15,0 0-15-15,0 0-9 0,0 0-5 16,0 0-4-16,0 0-5 0,1-90-3 15,-6 77-2-15,-4-4-4 0,2 4-2 0,-3 4-2 16,-1-1-1-16,2 2-1 0,-5 0 0 16,4 3 0-16,-3 4-1 0,-3-1 1 15,0 2-1-15,-3 3 0 0,4 8-1 16,1 1-1-16,2 4-2 0,1 1 2 16,3 3-2-16,-1 0-1 0,2 2-1 15,3-5-1-15,2 1-1 0,2 2 1 16,0-3 0-16,2 5 0 0,5-3-1 15,4-6 0-15,-3-4 2 0,3-1 3 16,5-4 0-16,0 1 6 0,1 0 0 0,-1-4 0 16,2 1 1-16,-7-2 0 0,8 1 0 15,-7-1 2-15,-6 0-1 0,0 0-2 16,-6 0 1-16,5 0-3 0,-1 1 2 16,1-1 1-16,0 2 2 0,-5 3 2 15,-1 2 1-15,-8 4-4 0,-5 3 2 0,-4-4-2 16,-3 0-2-16,-4-2-1 0,0-1 1 15,-1-3 0-15,-1-4 1 16,4 0 2-16,1 0 1 0,9-4 1 16,1-4-5-16,4-4 4 0,4 3-7 0,2-8 3 15,2-2-1-15,9-1-3 0,10-6-1 16,5 1-2-16,7 3 1 0,3 1-1 16,4 1-2-16,4 3-5 0,-2 4-11 15,2 3-30-15,-4 3-65 0,-2 7-68 16</inkml:trace>
  <inkml:trace contextRef="#ctx0" brushRef="#br0" timeOffset="-188382.17">24732 11096 585 0,'0'0'43'15,"0"0"-11"-15,0 0-11 0,0 0-6 16,0 0-8-16,0 0-6 0,0 0-3 0,0 0-2 16,0 0 1-16,0 0 2 0,0-16 0 15,0 36 1-15,-3 8-3 0,-2-1 3 16,0 2 3-16,-1-1-3 0,0 0 3 16,2-4-4-16,0-7 1 0,1-6 1 15,1-1-1-15,2-5-1 0,-1-1 1 0,1 2 2 16,0-6 0-16,-2 0 3 0,2 0-1 15,0 0 0-15,0 0-1 0,0-7-1 16,5-9 1-16,0-2 3 16,1-1-2-16,0-4 1 0,0 1-5 0,-2-1 2 15,0 1-3-15,-1 5 3 0,2 1 1 16,-4 7 0-16,1 2 0 0,-1 3 1 16,-1 4-3-16,0-2-1 0,0 2-3 15,2-1-2-15,-2 1 2 0,1-1 0 16,6 1 2-16,2 5 0 0,1 9-1 0,4 6 1 15,-2 3 3-15,-3-1-4 0,2 1 2 16,-4 0-3-16,2-2-3 0,0-1 0 16,-2-2-3-16,-3-6-7 15,2 2-6-15,-1-3-17 0,-4-6-32 0,3 7-52 16,0-6-63-16</inkml:trace>
  <inkml:trace contextRef="#ctx0" brushRef="#br0" timeOffset="-188164.92">24586 11129 484 0,'0'0'38'0,"0"0"-20"0,0 0-10 15,0 0-8-15,0 0-1 0,99-67-1 16,-67 60-1-16,3 0-3 0,1 2-2 15,0-2-7-15,-1 4-9 0,-3 0-7 16,-2 2-21-16,-1 1-27 0,-9 0-30 0,-2 1-45 16</inkml:trace>
  <inkml:trace contextRef="#ctx0" brushRef="#br0" timeOffset="-187269.78">25552 11070 550 0,'0'0'53'16,"0"0"-10"-16,0 0-11 0,0 0-11 0,0 0-6 15,0 0-7-15,0 0-2 0,-18-80-6 16,18 73 0-16,2 2-2 0,9 5 0 16,5 0 2-16,9 7-2 0,1 7 0 15,1 5 0-15,2 1-2 0,-3 3 0 16,2 1-2-16,-2 1 1 0,-3 0 2 0,0 1-6 15,-3-3-2-15,-1-2-11 0,-3-4-11 16,-4-5-9-16,-1-3-8 0,-2-5-8 16,-4-2-1-16,6 0-1 15,-1-2-3-15,3-5 9 0,1-5 15 0,-6 0 17 16,-1-4 21-16,-4-2 14 0,-3-1 12 16,0 0 13-16,0 1 12 0,-3-1 10 15,-6 3-3-15,1-2-5 0,-1 5-13 16,-4 3-9-16,-2 6-10 0,-3 0-4 15,-6 2-3-15,0 3-4 0,-1 11-2 0,-1 3-3 16,-3 7 0-16,-1 4-5 0,-2 7-5 16,0 5-12-16,0 1-57 0,4 3-102 15,2-5-108-15</inkml:trace>
  <inkml:trace contextRef="#ctx0" brushRef="#br0" timeOffset="-185118.45">26967 11008 142 0,'0'0'45'15,"0"0"-7"-15,0 0-8 0,0 0 3 16,0 0 1-16,0 0 2 0,80-52 2 16,-74 45-7-16,1-1-6 0,-6 3-2 15,2-5-5-15,-3 3 0 0,0-4-1 16,0-8-4-16,-7 4-1 0,0-1 0 0,-2 4 1 15,-1 1 1-15,2 2-4 0,-6 1-3 16,1 2-5-16,0 2-2 0,-4 0-1 16,-2 4-1-16,1 0-2 0,-4 8 0 15,3 4-1-15,3 5 1 0,2 4 0 16,0 2 0-16,3 0 0 0,2 0 0 16,3 2-2-16,2-8 0 0,3 1 1 15,1-1 2-15,0-4 0 0,0 4-1 16,2-7 0-16,4-3 1 0,0 0 1 15,4-4 2-15,8-3 1 0,-1 0 0 0,5-4 3 16,-2-9 2-16,-3 0-1 0,2-4 4 16,0 0 2-16,-3-3 1 0,0 0 1 15,-5 0 2-15,1-2 2 0,-4 7 1 16,-2 0 1-16,0 0-1 0,-4 5-4 16,2-5 0-16,-3 3-3 0,-1 8-3 15,2 0-2-15,-2 4-1 0,0-3-4 16,0 3 0-16,1 0-3 0,-1-2 0 15,3 2 0-15,-3 0-1 0,1 0 1 16,2 11-1-16,0 8 0 0,0 10 0 0,0 3 1 16,-1 3-4-16,-1 1 3 0,0 4-4 15,-1-1-2-15,2 1-5 0,-2 1-16 16,0-2-11-16,1-2-36 0,-1-5-54 16,0-4-53-16</inkml:trace>
  <inkml:trace contextRef="#ctx0" brushRef="#br0" timeOffset="-184658.14">27371 10930 501 0,'0'0'53'0,"0"0"-18"16,0 0-12-16,0 0-6 0,0 0-2 16,-5-84-3-16,4 79-1 15,-2-1-3-15,2 1-4 0,1 5-2 0,-4-4-1 16,-1 4-3-16,-4 0 0 0,-5 0 0 16,2 7 1-16,-2 7 0 0,-1 4 1 15,4 0-1-15,1 3 0 0,3-6-1 16,4 4 1-16,3 1-2 0,0 0 1 15,1 3-2-15,6-3 1 0,2-1-2 0,-2-7 2 16,2-3-1-16,1 0 1 0,0-3-1 16,2 0 0-16,-3-1 1 0,-4-4 1 15,4-1 1-15,-3 0 1 0,2 0 4 16,5-6-1-16,-5-4 0 0,2-6 2 16,-3 0-1-16,-4 2 1 0,-2-4 1 15,1 0 0-15,-2-2 0 0,0 0 0 16,0 1 1-16,0 7-1 0,0-3 0 15,0 2-3-15,0 1-2 0,0 0-2 16,0 6-3-16,0 1-5 0,0 5-16 0,0-2-43 16,0 2-99-16,0 0-135 0</inkml:trace>
  <inkml:trace contextRef="#ctx0" brushRef="#br0" timeOffset="-183119.69">27592 10737 411 0,'0'0'55'0,"0"0"-11"0,0 0-15 0,0 0-12 16,0 0-6-16,0 0-5 0,0 0 1 16,0 0 7-16,0 0-1 0,0 0 3 15,29 7-2-15,-13 14-7 0,1 5-1 16,-2 4-4-16,-1 5 1 0,-2 3-2 15,-1 1 1-15,-2 2-2 0,-2 0 0 16,-1 0-3-16,0 0 1 0,-5-1 3 0,-1-1-7 16,0-1 1-16,-4-1-9 0,-5-2-6 15,-4-4-9-15,-4 1-16 0,-6-1-24 16,-2-4-34-16,-5-1-31 0,-4-4-44 16</inkml:trace>
  <inkml:trace contextRef="#ctx0" brushRef="#br0" timeOffset="-182749.92">26635 10800 387 0,'0'0'79'0,"0"0"-13"15,0 0-19-15,0 0-14 0,0 0-10 16,0 0-7-16,0 0-3 0,0 0-4 16,0 0-5-16,0 0-4 0,-36-65 1 15,29 77 0-15,-1 10 1 0,-1 13 0 16,1 8 1-16,-1 4-1 0,2 5 1 15,1 2-1-15,2 1-1 0,2 0 2 0,2-5-4 16,0-5 3-16,6-7-5 0,6-5-3 16,4-4 1-16,3-5-3 0,5-2-3 15,5-4-11-15,1-3-20 16,4-6-42-16,3-4-59 0,2-5-139 0</inkml:trace>
  <inkml:trace contextRef="#ctx0" brushRef="#br0" timeOffset="-182143.87">28016 10231 238 0,'0'0'68'0,"0"0"-11"0,0 0-12 16,0 0-3-16,0 0-6 0,0 0-5 15,0 0-5-15,0 0-7 0,0 0-6 16,0 0-6-16,-7-52-3 0,7 52-2 0,0 0 0 15,-2 0 2-15,-1 11-3 0,0 11 1 16,-2 6 2-16,-3 5 2 0,1 4 1 16,-4 0-2-16,2 1-1 0,0-1-4 15,1-1-1-15,5 0 2 0,0-2-4 16,3-4 4-16,0-2-4 0,3-4-1 16,5-6 1-16,-4-5-4 0,5-1 1 15,0-3-2-15,-2-5-2 0,6 3-2 16,-4-5-1-16,4-2-2 0,3 0 0 15,-2-6 5-15,1-1 6 0,-6-4 3 0,-1-1 2 16,-2-3 2-16,-2 1-1 0,-1-3 6 16,-1 7 0-16,-2-5 4 0,0 1 2 15,0 2-3-15,-2-2 9 0,1 8-3 16,-1 2 8-16,1-1-3 0,-1 0-1 16,1 1-5-16,-1-1-3 0,2 5-3 0,0-1-5 15,0 1-2-15,0 0-2 16,0 0-1-16,0 0-1 0,0 0 6 15,0 12-7-15,0 7 5 0,0 6-6 16,0 1-1-16,0-1-1 0,0 5-6 0,0 1-5 16,0 3-25-16,0 1-47 0,-1 1-113 15,-2-1-101-15</inkml:trace>
  <inkml:trace contextRef="#ctx0" brushRef="#br0" timeOffset="-181928.98">28335 10839 641 0,'0'0'16'0,"0"0"-6"0,0 0-9 0,0 0-12 15,0 0-42-15,0 0-92 0,0 0-154 16</inkml:trace>
  <inkml:trace contextRef="#ctx0" brushRef="#br0" timeOffset="-178378.16">30158 6167 130 0,'0'0'33'0,"0"0"-3"0,0 0-4 15,0 0-3-15,0 0-4 0,0 0-1 16,0 0 2-16,0 0 3 0,0 0 3 16,12-38-1-16,-12 37-1 0,2-1-4 15,-2 1-5-15,0-1-4 0,0 0-4 16,0 1-4-16,0-1 0 0,0 1-2 0,0 1 0 15,0-1-1-15,-2 1 1 0,1-2-1 16,-1 2 1-16,-4 0-1 0,-5 0 0 16,-2 4 2-16,-3 7-2 15,5 6 1-15,-1 3 1 0,4 5-1 0,-1 6 0 16,-1 0 0-16,4 5-1 0,0-2 1 16,0 0-2-16,3-1 1 0,2-2 0 15,1-4 0-15,0-3 3 0,0-3-3 16,1-7 2-16,5 0-3 0,2-4 0 15,-3-3 1-15,7 1 1 0,-5-4 0 0,5-4 1 16,8 0-1-16,0 0-1 0,5-10 1 16,-2 0-2-16,-2-4 4 0,0 1-1 15,-4-1 6-15,-1 2 5 0,-6 3 4 16,-3-2 3-16,-1 4-1 0,-4 3-2 16,2-4-3-16,-3 3-4 0,1-1 1 15,-2-5-6-15,0 5-3 0,0-5 0 16,-5 1-1-16,-3 4-1 0,1-2 0 15,-4 5-2-15,-6-2 1 0,0 5-1 16,-6 0 1-16,5 0-1 0,4 0-1 0,2 4-2 16,8-3 0-16,-5 2 0 0,6 0-1 15,0-2 1-15,0 3 3 0,3-4 0 16,-1 0 1-16,1 0 2 0,-2 0 1 16,2 0 3-16,-1 0-1 0,1 0 0 15,-1 1 1-15,1-1 0 0,0 0 1 16,0 2-1-16,0-2-3 0,7 0-1 15,6-7-1-15,6 0 0 0,-2 1 0 16,-1 3 0-16,0 0-1 0,3 2 1 16,-7-1-1-16,8 2-1 0,-2 0 0 0,-3 2-1 15,4 4 1-15,-6 4-1 0,-1 1 2 16,0 2 1-16,-3 1 0 0,1 1-1 16,-3-4 2-16,-1 3-2 0,-2 1 2 15,-1-5 5-15,0 8-5 0,-3 1 5 16,0-1-5-16,-1 3 0 0,-4-5 0 0,0-1-1 15,0-7 0-15,1 2 0 0,-2-1-1 16,3-5 0-16,-1 4 0 0,3-4-3 16,-1 0-2-16,1 0-5 0,1-4-4 15,0 0-7-15,0 0-8 0,0 2-26 16,0-1-37-16,0-1-62 0</inkml:trace>
  <inkml:trace contextRef="#ctx0" brushRef="#br0" timeOffset="-166262.33">14628 13046 76 0,'0'0'40'0,"0"0"13"16,0 0 7-16,0 0 4 0,0 0 1 15,0 0-9-15,-9-82-8 0,8 73-12 16,-2 0-9-16,-1 2-8 0,1 3-2 0,0 2-3 15,3 2-1-15,0-1-4 0,0 1-2 16,-1-3-3-16,-1 2-3 0,1 1-1 16,-1-1-2-16,2 1-1 0,-1 0 3 15,-1 2 3-15,2 14 0 0,0 5-1 16,0 8 0-16,0-1-3 0,0 2 2 16,3 1 1-16,-1 1 0 0,-1 0 4 15,-1 0-6-15,2-2 3 0,-1-4-3 16,-1-8-3-16,3-1 1 0,0-2 0 15,-2-5-1-15,5 3 0 0,-3-4-1 0,-2-6-4 16,2 5 1-16,0-5-3 0,-3-1-5 16,4 3-9-16,-4-5-13 0,0 0-26 15,0 0-24-15,2 2-26 0,-1-1-17 16</inkml:trace>
  <inkml:trace contextRef="#ctx0" brushRef="#br0" timeOffset="-166047">14495 13405 305 0,'0'0'76'15,"0"0"-12"-15,0 0-17 0,0 0-14 16,0 0-11-16,0 0-8 0,0 0-3 16,0 0-5-16,0 0-1 0,0 0-1 15,-11 0-2-15,23-4-2 0,6-1-1 0,6-3-2 16,-1 2-2-16,2 3-3 0,-2 0-7 15,0 0-14-15,2 3-32 16,-5-2-48-16,2 0-42 0</inkml:trace>
  <inkml:trace contextRef="#ctx0" brushRef="#br0" timeOffset="-165784.08">14413 13040 511 0,'0'0'50'16,"0"0"-16"-16,0 0-10 0,0 0-12 16,0 0-8-16,-37-79-4 0,37 64-1 15,8-2-2-15,9 5-3 0,3 2 0 16,8 0 0-16,5 4-1 0,3 2 1 15,6 1 0-15,0 1-2 0,1 2-8 0,-1 0-13 16,-4 3-25-16,-2 3-23 0,-1 4-33 16,-3 0-39-16</inkml:trace>
  <inkml:trace contextRef="#ctx0" brushRef="#br0" timeOffset="-165186.14">15063 13348 370 0,'0'0'59'0,"0"0"-17"0,0 0-8 16,0 0-11-16,0 0-11 0,0 0-5 0,0 0-1 15,0 0-3-15,0 0-1 0,-24-19-2 16,22 17-1-16,2 1-1 0,-1 1 0 16,1-2 0-16,0 2 1 0,-3-1-2 15,3 1 3-15,0-2-2 0,0 2 0 16,0-2 0-16,0 2-2 0,0-1 2 0,-1 1-1 15,1-2 3-15,0 2 0 0,0 0 1 16,0-1 2-16,-2 1-1 0,2 0 1 16,0 0 2-16,0-1 2 15,0 1-1-15,0 0-1 0,0-2-1 0,0 2-1 16,0-1 0-16,0-1 1 0,0 0 3 16,0 1-2-16,0-5 1 0,0 0-1 15,0 1 3-15,0 0-1 0,0 5 0 16,0-1 1-16,0 1-2 0,0-1-2 15,0-1-3-15,0 1-1 0,0-1 0 0,2 1-4 16,-2-1 0-16,1 2 1 0,5 0-1 16,4 0 4-16,3 6 0 0,6 6 0 15,-5 2 0-15,2 1-3 0,-1 2 2 16,0 1-1-16,-2-1 0 0,2 1-1 16,-4-3-2-16,3 0-3 0,-2-1 1 0,0-2-3 15,1-1-3-15,-1-1-9 0,-4-1-18 16,4-1-28-16,-2 0-15 15,-4-3-18-15,4 5-8 0,-3-4-7 16</inkml:trace>
  <inkml:trace contextRef="#ctx0" brushRef="#br0" timeOffset="-164962.28">15318 13348 328 0,'0'0'69'0,"0"0"-3"0,0 0-10 15,0 0-13-15,0 0-9 0,0 0-9 16,0 0-7-16,0 0-9 0,0 0-3 16,-10-36-3-16,2 36-2 0,-6 3-1 15,-5 12 0-15,-8 6-1 0,-2 8-1 16,0 6-1-16,1 5-2 0,1 1-4 16,3 1-5-16,3-3-4 0,2-1-10 15,6-6-20-15,5-3-30 0,3-10-43 16,4-1-49-16</inkml:trace>
  <inkml:trace contextRef="#ctx0" brushRef="#br0" timeOffset="-164586.29">15543 13479 603 0,'0'0'37'0,"0"0"-13"16,0 0-8-16,0 0-3 0,0 0-4 15,0 0 0-15,0 0-3 0,0 0-3 16,0 0-2-16,0 0-3 0,-14-43-1 15,14 42 0-15,0 1 1 0,0 0 1 16,0 1 1-16,0 13-1 0,0 4 2 0,0 9-2 16,2-4 3-16,-2 4-2 0,1-4 0 15,-1 0-2-15,0-6 1 0,3 0-3 16,-2-5 1-16,2-2-2 0,-2 2-3 16,1-7-2-16,-1 1-7 0,-1-1-13 15,2-1-19-15,-1 1-38 0,1 1-48 0,-2-6-86 16</inkml:trace>
  <inkml:trace contextRef="#ctx0" brushRef="#br0" timeOffset="-164248.63">16074 13338 641 0,'0'0'29'0,"0"0"-11"0,0 0-13 15,0 0-7-15,0 0-6 0,0 0-3 0,0 0 3 16,0 0 0-16,0 0 2 0,35-11-6 16,-6 7-10-16,-3 0-11 0,0 3-12 15,-9-1-17-15,0 2-20 0,-5 0-14 16,-7 0-12-16,4 0 3 0</inkml:trace>
  <inkml:trace contextRef="#ctx0" brushRef="#br0" timeOffset="-164081.95">16083 13495 231 0,'0'0'71'15,"0"0"-2"-15,0 0-4 0,0 0-10 16,0 0-7-16,0 0-11 0,0 0-12 16,0 0-10-16,0 0-9 0,0 0-9 15,59-18-5-15,-39 11-9 0,1 1-34 0,0 0-77 16,4 1-103-16</inkml:trace>
  <inkml:trace contextRef="#ctx0" brushRef="#br0" timeOffset="-163289.76">17698 12969 328 0,'0'0'68'0,"0"0"-8"15,0 0-7-15,0 0-11 0,0 0-6 16,-23-84-8-16,21 81-5 0,1-2-7 0,1 5-7 15,0-2-3-15,0 2-4 0,0 0-2 16,-2-2 1-16,1 2-1 0,-2 0-1 16,-4 11 2-16,3 6-2 0,-1 4 2 15,2 3-1-15,3 1 1 0,0-1-2 16,2 0 0-16,2 0-1 0,4 1 2 16,3 0 0-16,-1 1 0 15,-1-2 0-15,5 1-1 0,-3-3 1 0,-2 3-5 16,-1-3 0-16,-2-5-6 0,-4 1-11 15,1-6-12-15,-1 2-19 0,-1 0-25 0,-1-2-17 16,0 0-12-16,-1-4-19 0,-4 1-6 16</inkml:trace>
  <inkml:trace contextRef="#ctx0" brushRef="#br0" timeOffset="-163085.55">17679 13329 231 0,'0'0'62'0,"0"0"-10"0,0 0-13 15,0 0-9-15,0 0-7 0,0 0-3 16,0 0-2-16,0 0 2 0,0 0 1 0,-32-5 2 16,32 5-1-16,-1 0-4 0,1 0-5 15,0 3-5-15,1 0-1 0,10 1-4 16,4 0 0-16,2-3-1 0,7-1-2 16,-1 0-4-16,3 0-4 0,0 0-7 15,0-1-19-15,-7-1-42 0,6 2-53 0,-11 0-75 16</inkml:trace>
  <inkml:trace contextRef="#ctx0" brushRef="#br0" timeOffset="-162823.86">17507 13028 594 0,'0'0'29'0,"0"0"-18"0,0 0-8 0,0 0-4 16,0 0-3-16,18-87-1 0,5 75-2 16,7 2 0-16,5 2-3 0,4 4-5 15,0 1-11-15,4 1-11 0,-2 2-22 16,-5 0-23-16,3 9-24 0,-6 1-24 15</inkml:trace>
  <inkml:trace contextRef="#ctx0" brushRef="#br0" timeOffset="-161646.05">18235 13264 539 0,'0'0'55'16,"0"0"-20"-16,0 0-14 0,0 0-3 15,0 0-12-15,0 0 2 0,0 0 0 16,0 0-2-16,0 0-3 0,0 0-1 16,-31-63-2-16,31 62-2 0,-1 1 1 15,1 0 0-15,-2 0-1 0,-4 0 0 0,-2 1 6 16,-7 8-5-16,-1 5 4 0,1 1-5 15,1 2 1-15,2 1 0 0,0-1-1 16,1-1 0-16,0 1-1 16,5-5 0-16,-1 2 1 0,3 0 0 0,-2-5 1 15,2 7 0-15,2 1 0 0,1 1-1 16,1 5 0-16,0-2 1 0,1-3-2 16,5 1 2-16,3-1-1 0,-2-1 0 15,3-2 1-15,2-2 0 0,-4-4-2 16,3-1 1-16,-3-3 0 0,4-2 1 0,5-1 2 15,-1-2-1-15,4-2 0 0,-7-3 1 16,-1-4-1-16,-1 0 1 0,-5 0 2 16,3-2 0-16,-5 1-1 0,-2 5-1 15,-2-5 0-15,0-1-1 0,-6-1 1 16,-1-2-1-16,-4 5 1 0,-1 1-1 16,1 5 1-16,-4-3 0 0,6 3 0 15,4 2-1-15,1-1 2 0,4 2-2 16,-4-3 0-16,-1 1 0 0,0 1-1 15,2-1 1-15,3 2-2 0,-2-1-1 0,2 1-1 16,0 0-1-16,0-1 1 0,-1 1-1 16,1 0 1-16,0 0 0 0,0 0 2 15,0 0 3-15,1 0 1 0,11 0 0 16,-1 0-1-16,7 4 1 0,-2 2-1 16,-6 0 2-16,3 2-2 0,0-1-1 15,-2 4 0-15,4 4 0 0,-3 2 0 16,-1 1 1-16,-4 3 0 0,-1 0 0 15,-3 4-1-15,-3-1-1 0,0-1 0 16,-3 1-1-16,-4 0-3 0,-3-2-2 0,-3-1-11 16,1-1-18-16,-2-3-44 0,4 1-54 15,2-5-63-15</inkml:trace>
  <inkml:trace contextRef="#ctx0" brushRef="#br0" timeOffset="-160426.14">18890 13192 438 0,'0'0'73'15,"0"0"-23"-15,0 0-15 16,0 0-14-16,0 0-9 0,0 0-5 16,0 0-2-16,0 0 0 0,0 0-2 0,-9-9 1 15,23 8 0-15,7-3-1 0,8 1-2 16,1 0-1-16,-1 0 0 0,1 2-1 16,-1-1 1-16,0 1-2 0,1-2 1 15,-1 3-3-15,-1-3-3 0,-2 3-3 16,-9-2-8-16,0 2-13 0,-5 0-21 0,-3 0-26 15,2 0-23-15,-6 2-7 0,1 4-8 16,-5-2-16-16</inkml:trace>
  <inkml:trace contextRef="#ctx0" brushRef="#br0" timeOffset="-160205.05">19045 13046 412 0,'0'0'67'0,"0"0"-10"0,0 0-15 0,0 0-11 16,0 0-8-16,0 0-9 0,0 0-7 16,0 0-4-16,0 0 1 0,-31-30-3 15,31 44 4-15,0 10-3 0,2 5-1 16,5 0-1-16,-2 2 0 0,1 1 2 16,0 3-5-16,0 0 4 0,-1 0-9 0,0 0-14 15,-2-2-26-15,-2 1-71 16,1-4-102-16</inkml:trace>
  <inkml:trace contextRef="#ctx0" brushRef="#br0" timeOffset="-159543.03">20168 12893 512 0,'0'0'52'0,"0"0"-16"0,0 0-9 16,0 0-10-16,0 0-7 0,0 0-4 16,0 0-3-16,0 0-5 15,0 0-1-15,0 0 2 0,-26-18 0 0,17 38 2 16,-4 7 2-16,2 3-5 0,-1 2 4 16,-1 0-2-16,3-2 0 0,-1-1 0 15,-1-1 0-15,2-4 0 0,1-9 0 16,3 0 0-16,2-6 1 0,1-4 5 15,2-1-7-15,1-4 6 0,-2 5-5 0,1-1 0 16,-1 1 1-16,2 0 1 0,0-5 2 16,-1 0 5-16,1 0 3 0,0 0-2 15,0 0 1-15,0 0-10 0,0-2 2 16,0-12-1-16,0-4-1 0,0-7 2 16,0 5-1-16,0 3 1 0,3-1-1 15,0-1 1-15,-1 1-2 0,1 0 2 16,2 0-3-16,-2 1 1 0,2-1-1 15,-2 1-2-15,2 1 1 0,-1 6 0 16,0 0-1-16,1 0 0 0,-4 6 0 0,2 1 0 16,-3 3-1-16,0-1-1 0,0 1 1 15,8 0 1-15,3 0 1 0,2 1-1 16,6 9 1-16,-4 7-1 0,0 5 1 16,-2 2-1-16,3 4 2 0,-3-1 0 15,0 0-2-15,-1 0 0 0,-1 1-2 0,-1-5-2 16,0 2 1-16,0-1-3 0,-1-1-9 15,0 0-4-15,-2-2-16 16,0 0-17-16,-3-6-29 0,-4 1-40 16,0 0-39-16</inkml:trace>
  <inkml:trace contextRef="#ctx0" brushRef="#br0" timeOffset="-159340.21">19913 13184 502 0,'0'0'37'0,"0"0"-17"0,0 0-7 0,0 0-4 16,0 0-3-16,0 0-4 0,102-22-5 16,-63 17-5-16,1-1-5 0,4 2-14 15,-1 0-52-15,0 3-59 0,1 1-97 16</inkml:trace>
  <inkml:trace contextRef="#ctx0" brushRef="#br0" timeOffset="-158110.2">21263 12989 214 0,'0'0'66'0,"0"0"-12"0,0 0-9 16,0 0-7-16,0 0-2 0,0 0-5 15,0 0 0-15,0 0-4 16,0 0-2-16,0 0-3 0,17-41-4 16,-17 41-4-16,0-5-3 0,-1-3-6 0,-4 1-1 15,-6-4-3-15,-2 6-3 0,-6 2 2 16,-4 2 0-16,-2 1 1 0,1 1-1 16,2 7 0-16,3 2-1 0,0 0 1 15,5 3-1-15,-1-1 0 0,4 5-1 16,-2 2 0-16,3 0-1 0,1 1 0 0,3-4 2 15,1 0-1-15,2-5 0 0,3 2 1 16,0 4 0-16,0-2 0 0,0 0 1 16,5-2 0-16,2-4 4 0,-1-2-6 15,4 6 4-15,-4-8-2 0,9 3 0 16,1-5 1-16,1-1 1 0,6-2-2 16,-3 0 0-16,-1-3 0 0,0-5-4 15,-2-1 5-15,0-3-4 0,1-2 3 16,-1-1 1-16,1-3 1 0,-2 0 1 15,-3-1 2-15,-2-3 0 0,-5 0-1 0,-5-4 0 16,-1-1-1-16,0-3 1 0,0-2 0 16,-7-2 0-16,-3 2 0 0,0 2 0 15,0 5 0-15,-2 1 2 0,4 9-1 16,2 3 3-16,1 5-2 0,2 2 1 16,2 2-2-16,1 3-2 0,0-1-3 15,0 1-1-15,0 1 0 0,0 13 0 16,1 9 1-16,5 9-3 0,0 1 3 15,-2 4-1-15,2-2 0 0,0 3-1 16,-3-3 1-16,0 1-1 0,-2-3 0 0,-1-3-2 16,2-2-1-16,-2-3-2 0,0-7-1 15,0 2-1-15,1-8-11 0,1 2-10 16,0 1-17-16,1-4-25 0,3 4-27 16,-1-7-36-16,0-1-38 0</inkml:trace>
  <inkml:trace contextRef="#ctx0" brushRef="#br0" timeOffset="-157529.12">21455 12526 268 0,'0'0'62'16,"0"0"-17"-16,0 0-8 0,0 0-4 15,0 0-7-15,0 0-4 0,0 0-2 16,-7-85-4-16,7 79-3 0,0 0-5 15,0 1-3-15,0 5-4 0,0-5-1 0,4 2-1 16,-1 1-1-16,0-2 1 0,3 4 1 16,4 0 0-16,6 5 1 0,1 4 0 15,-6-1 1-15,0 1 1 0,-4 1 1 16,-1 0 0-16,1 3 0 0,-1 1 4 16,-3-4-2-16,-2 8 4 0,-1 1-4 15,0-1 2-15,-4 7-2 0,-7-5-1 16,0 0 2-16,-2 0-1 0,-1-3 0 15,2-1-1-15,3-4 0 0,-1 1-2 16,6-6-2-16,1-2 1 0,0-1-1 0,3-4 0 16,0 0 0-16,0 0 1 0,0 0-1 15,0 5 2-15,0 0-1 0,2 2 0 16,2 1 0-16,5-7 0 0,1 2 1 16,3-3-1-16,5 0 0 0,-6 0 0 15,7-4 0-15,-9 2-1 0,-4 0-1 0,5-1 0 16,-5 2-1-16,-2 0 1 0,2 1-3 15,-6 0-3-15,0 0-7 0,0 0-10 16,2 0-9-16,2 0-13 16,2 2-27-16,-2 5-43 0,2 3-63 0</inkml:trace>
  <inkml:trace contextRef="#ctx0" brushRef="#br0" timeOffset="-157317.14">21905 12964 650 0,'0'0'19'0,"0"0"-11"16,0 0-7-16,0 0-8 0,0 0-23 15,0 0-82-15,0 0-186 0</inkml:trace>
  <inkml:trace contextRef="#ctx0" brushRef="#br0" timeOffset="-146907.78">22622 13043 399 0,'0'0'58'0,"0"0"-15"0,0 0-15 0,0 0-10 15,0 0-5-15,0 0-5 0,0 0-3 16,0 0-2-16,0 0-1 0,-4-18 0 16,14 12 0-16,4-2 0 0,9 0 0 15,0 0-2-15,1 2 0 0,2-3 0 16,0 4-2-16,1-1 1 0,1-1-2 0,-1 2-4 15,-1-1-6-15,-7 3-9 0,1 1-13 16,-1 2-27-16,-9 0-36 0,3 2-25 16,-8 8-18-16</inkml:trace>
  <inkml:trace contextRef="#ctx0" brushRef="#br0" timeOffset="-146720.21">22600 13219 359 0,'0'0'63'0,"0"0"-17"16,0 0-13-16,0 0-11 0,0 0-7 16,0 0-6-16,0 0-5 0,79 3-2 15,-55-3-2-15,3-3-1 0,4 0-3 16,1-1-3-16,1 1-5 0,2-2-11 16,-1 1-25-16,4-2-32 0,-5-4-43 0,0 1-39 15</inkml:trace>
  <inkml:trace contextRef="#ctx0" brushRef="#br0" timeOffset="-146458">22947 12790 486 0,'0'0'51'0,"0"0"-23"0,0 0-11 16,0 0-5-16,0 0 0 0,0 0-1 0,0 0-4 15,0 0-2-15,0 0-3 16,106 57 1-16,-76-34-2 0,2 3 0 16,-2 1-1-16,-2 1 0 0,0 0-1 0,-5 1 2 15,-5 2-3-15,-6-2 1 0,-3-1-1 16,-8 1-1-16,-1 1 7 0,-13 2-5 16,-7 2 2-16,-9-1-8 0,-3-1-8 15,-3 0-14-15,-2-4-43 0,0-5-62 16,1-1-115-16</inkml:trace>
  <inkml:trace contextRef="#ctx0" brushRef="#br0" timeOffset="-146054.06">24302 12621 433 0,'0'0'70'0,"0"0"-19"0,0 0-14 15,0 0-10-15,0 0-4 0,0 0-6 16,0 0-3-16,0 0-6 0,0 0-5 0,0 0-2 16,-45-60-1-16,45 60-1 0,0 0 0 15,0 12 0-15,5 8-1 0,4 5 2 16,1 3-1-16,1 1 1 0,-2 2-2 16,0 4 1-16,-2 1-1 0,-2 1 1 15,1 0-2-15,-3-3 0 0,0-2-5 0,-1-1 1 16,-1-4-8-16,-1-9-12 0,0 0-21 15,-1-1-32-15,-8-2-45 16,-7 2-49-16</inkml:trace>
  <inkml:trace contextRef="#ctx0" brushRef="#br0" timeOffset="-145864.44">24072 13104 292 0,'0'0'68'16,"0"0"-18"-16,0 0-11 0,0 0-7 0,0 0-7 15,0 0-5-15,0 0-5 0,0 0-8 16,87-8 0-16,-62 4-6 0,1-1-1 16,0 1-3-16,1-1-3 0,1 0-2 15,-2 3-3-15,0-3-8 0,0 1-17 16,0 0-23-16,-7 1-35 0,-5-1-28 16,-3 1-34-16</inkml:trace>
  <inkml:trace contextRef="#ctx0" brushRef="#br0" timeOffset="-145638.09">24082 12714 492 0,'0'0'48'15,"0"0"-18"-15,0 0-6 0,0 0-8 16,14-85-7-16,-2 72-5 0,6 3-4 15,4 2-2-15,5 3-3 0,5 0 0 16,3 3-3-16,5 2-3 0,2 0-3 0,1 0-10 16,-1 5-18-16,-1 1-18 0,-4 0-26 15,0 3-29-15,-3 0-37 0</inkml:trace>
  <inkml:trace contextRef="#ctx0" brushRef="#br0" timeOffset="-145046.14">24842 12837 505 0,'0'0'35'0,"0"0"-14"0,0 0-12 16,0 0-7-16,0 0-1 0,0 0-1 16,0 0-1-16,-100-5 1 0,81 25-1 15,2 3 0-15,4 4 1 0,-2 4-1 16,4 2-3-16,0 2 3 0,0 1-2 16,2 2 0-16,1-1 0 0,1-4-6 15,4-1 3-15,3-6-6 0,0-4-9 16,10-3-5-16,3-6-16 0,4-2-11 15,3-7-7-15,5-2 6 0,1-2 20 0,0-8 18 16,0-4 20-16,-4-3 10 16,-1-2 15-16,-3 0 12 0,-5 1 12 0,-6 4 8 15,-3 3-5-15,-2 6-4 0,-2-5-14 16,0-1-10-16,-7-5-9 0,-4-1-3 16,-4 6-8-16,1 3-1 0,-3 3-3 15,6 2 0-15,-4 1 0 0,1 0-1 16,8 0-2-16,0 0-1 0,6 0-1 15,-2 0-2-15,2 0 0 0,-1 0 1 16,1 0 2-16,0 0-1 0,0-2 0 0,12-1 0 16,8 0-1-16,2 0 1 15,-4-1-1-15,1 3 0 0,-7 0 2 0,0 1-3 16,5 0 0-16,-7 0 0 0,4 4-1 16,-4 5 1-16,-4-1 6 0,2 4-4 15,-4 4 1-15,-3 0 1 0,-1 5 1 0,0 2-2 16,0-1 1-16,0-6-7 0,0 1-5 15,-1 0-11-15,-1-5-19 16,2 6-34-16,0-8-47 0,0 2-49 16</inkml:trace>
  <inkml:trace contextRef="#ctx0" brushRef="#br0" timeOffset="-144785.24">25326 12770 608 0,'0'0'36'0,"0"0"-13"0,0 0-12 16,0 0-8-16,0 0-5 0,0 0-3 15,0 0-1-15,0 0-2 0,0 0-3 0,84-27-15 16,-52 27-25-16,1 0-40 0,-2 0-56 16,-4 7-49-16</inkml:trace>
  <inkml:trace contextRef="#ctx0" brushRef="#br0" timeOffset="-144610.62">25304 12980 294 0,'0'0'69'0,"0"0"-9"0,0 0-11 0,0 0-10 16,0 0-11-16,0 0-13 0,0 0-8 15,0 0-6-15,79 7-5 0,-53-7-4 16,2-3-10-16,1-1-24 0,2 2-40 16,-1 2-47-16,-3-1-81 0</inkml:trace>
  <inkml:trace contextRef="#ctx0" brushRef="#br0" timeOffset="-144062.06">26726 12392 344 0,'0'0'72'0,"0"0"-11"0,0 0-14 15,0 0-17-15,0 0-12 0,0 0-7 16,0 0 0-16,0 0-3 0,0 0 3 0,0 0-2 16,-19 14-2-16,19 9-1 0,0 1-1 15,0 2-1-15,0 2 1 0,0 3-5 16,5-1 2-16,-1 2-3 0,3 0 0 16,-3-2 0-16,2 1 0 0,-1-4-2 15,-1-1-3-15,-1-7-1 0,1 0-7 0,-3-6-5 16,-1 1-17-16,2 2-26 0,-2-6-42 15,-2 7-44-15,-2-9-59 16</inkml:trace>
  <inkml:trace contextRef="#ctx0" brushRef="#br0" timeOffset="-143865.58">26558 12867 323 0,'0'0'61'0,"0"0"-15"0,0 0-14 0,0 0-8 15,0 0-8-15,0 0-5 0,78-15-6 16,-55 13-3-16,1-1-2 0,-7 2-2 16,1 0-2-16,3-1-3 0,1-1-3 15,5 0-5-15,0 0-9 0,-1-2-7 16,-1-1-22-16,0 2-24 0,-4-6-21 16,-6 5-32-16</inkml:trace>
  <inkml:trace contextRef="#ctx0" brushRef="#br0" timeOffset="-143627.84">26518 12489 439 0,'0'0'70'0,"0"0"-20"0,0 0-13 0,0 0-13 16,0 0-12-16,7-77-8 15,9 59-3-15,7 1-2 0,5 2 0 16,9 1 0-16,2 2-1 0,3 3-3 0,1 3-2 16,-5 4-6-16,-3 2-4 0,-5 5-11 15,-2 7-15-15,-5 6-28 0,-4 7-43 16,-5 2-65-16</inkml:trace>
  <inkml:trace contextRef="#ctx0" brushRef="#br0" timeOffset="-143189.42">27053 12823 587 0,'0'0'34'0,"0"0"-15"15,0 0-11-15,0 0-5 0,0 0-2 16,0 0-2-16,96-39 1 0,-69 46-2 16,2 7-2-16,-3 3-2 0,-2 4-1 15,-4 5-2-15,-4 0 1 0,-1 2-4 16,-7 0-5-16,1-4 0 0,-1-1 0 16,-3-9 0-16,1 1-5 0,-2-8-7 15,-2-2 1-15,1-1 5 0,-3-4 13 16,0 0 9-16,4 0 8 0,3-3 1 15,2-9 3-15,0-4 3 0,-4-3 4 0,-3 4 3 16,-2-5 2-16,0-1 0 0,-2 1 3 16,-3-6-2-16,-4 5-3 0,-1 5-4 15,-2 1-6-15,3 5-3 16,-5 4-5-16,-2 2 0 0,-4 4-5 0,-6 0 1 16,3 4 0-16,-2 8-2 0,2 5-1 15,1 3-1-15,3 4-3 0,2 3-4 16,3 4-12-16,-1 0-20 0,4 0-44 15,3-2-56-15,0-2-119 0</inkml:trace>
  <inkml:trace contextRef="#ctx0" brushRef="#br0" timeOffset="-142829.43">27553 12946 631 0,'0'0'37'0,"0"0"-12"16,0 0-9-16,0 0-6 0,0 0-3 15,0 0 0-15,0 0-2 0,0 0 0 16,0 0-2-16,10-13-1 0,-8 13-2 0,-2-1-1 15,1 1 0-15,-1 0 0 0,2 0 1 16,1 0 1-16,1 9 0 0,4 7 2 16,1 4-2-16,-3-1 1 0,0 2-2 15,-3-5 0-15,-2 1-2 0,2 2 1 16,-3-5-2-16,0 6 1 0,0-7-2 16,0-1 0-16,0 8-4 0,0-9-5 15,-6 7-5-15,2-3-20 0,-1-6-31 16,1 0-66-16,-3-5-122 0</inkml:trace>
  <inkml:trace contextRef="#ctx0" brushRef="#br0" timeOffset="-142386.72">27894 12648 456 0,'0'0'69'0,"0"0"-22"0,0 0-13 15,0 0-7-15,0 0-7 0,0 0-6 16,0 0-5-16,0 0-3 0,0 0-2 16,0 0 0-16,-6 2-1 0,18-2-1 15,4 0 0-15,9 0-2 0,-1 0 1 16,1 0-1-16,1 0-2 0,1 0 0 0,0 0-2 15,1 0 1-15,3 0 1 0,-1-2-1 16,2 1-1-16,-2 0-2 0,-1 1-6 16,-3 0-8-16,-9 0-10 15,-6 0-24-15,-1 0-33 0,-5 1-48 0,0 2-86 16</inkml:trace>
  <inkml:trace contextRef="#ctx0" brushRef="#br0" timeOffset="-141004.52">29179 12419 400 0,'0'0'62'0,"0"0"-11"0,0 0-16 16,0 0-7-16,0 0-10 0,0 0-11 15,0 0-4-15,0 0-1 0,0 0-1 0,0 0 2 16,-32 8-2-16,17 21 1 0,-1 1 3 16,2 5-5-16,-2-2 4 0,3 1-4 15,1-2-1-15,-1-5 1 0,3-3 0 16,4-7 0-16,-1 0-1 0,3-7 1 16,3-5 0-16,-1 1 1 0,2-6-1 15,-1 0 3-15,1 0 5 0,0 2 4 16,0-1 7-16,0 0 0 0,0-1-5 15,0 0-5-15,0-7-2 0,4-10-5 16,6-6 2-16,-1-2-2 0,-1-4 1 0,0-2 0 16,2-2-6-16,-3 0 3 0,0 1-2 15,2 0 1-15,-4 3 2 0,1 4-2 16,-1 5 0-16,-1 6 0 0,-1 3 0 16,-1 7 0-16,-1-1-2 0,-1 5 0 15,5 0 1-15,4 0-2 0,6 7 3 0,5 9 0 16,2 7-2-16,-2 4 3 0,2 6 2 15,1 2-4-15,-3 3 3 16,0-1-4-16,-1 1-3 0,-4-4-1 16,-1 1-3-16,-2 0-6 0,-2-3-13 0,1-2-8 15,-4-2-27-15,1-2-34 0,-4-8-41 16,-1-8-60-16</inkml:trace>
  <inkml:trace contextRef="#ctx0" brushRef="#br0" timeOffset="-140816.62">29014 12691 462 0,'0'0'42'0,"0"0"-21"0,0 0-8 16,0 0-5-16,88-40-2 0,-58 36-3 15,3 0-3-15,4 1-7 0,0 3-1 16,2 0-9-16,-1 0-26 0,1 0-41 15,-1 0-63-15,2 4-78 0</inkml:trace>
  <inkml:trace contextRef="#ctx0" brushRef="#br0" timeOffset="-140201.98">29944 12623 509 0,'0'0'49'0,"0"0"-13"15,0 0-11-15,0 0-8 0,0 0-7 0,0 0-2 16,-41-84-8-16,35 77 3 0,5 4-5 15,1 3 1-15,-2-2 4 0,-5 2-6 16,-3 0 4-16,-3 8-4 16,-4 3 0-16,2 2 1 0,2 4 0 0,1 1 0 15,0 0 0-15,0 3 0 0,2-1-1 16,0 2 0-16,1-3-5 0,5-5 0 16,-1 3-2-16,5-7-2 0,0 2-1 15,0 0 1-15,2-1-4 0,2-1 2 16,2-3-1-16,1 0 3 0,-1-5 6 0,4-1 4 15,0-1 6-15,5-6 0 0,2-6 5 16,-1-3-1-16,-4-3 4 0,2-3 0 16,-2-4 2-16,3 0-1 15,-2-3 3-15,3 1-3 0,-1-4-3 0,-1 0 1 16,1-3-6-16,-2 1 4 0,0 1-3 16,-2 0 4-16,1 5 2 0,-5 7 1 15,-1 2-1-15,-3 7 2 0,-2 7-4 16,1-1-4-16,-2 5-2 0,0 0-3 15,0 0-1-15,0 0-2 0,1 0-1 0,-1 0 2 16,0 8 0-16,-4 8 2 0,-2 8-1 16,0 5 0-16,2 3 3 0,-2 3-4 15,5 2 2-15,1-1-4 0,0-1-1 16,0 1 1-16,4-2-3 0,3-1 0 16,-3-1-6-16,1-3-3 0,1-3-14 15,-3-8-9-15,0 0-26 0,-2-6-37 16,-1-7-40-16,2 1-55 0</inkml:trace>
  <inkml:trace contextRef="#ctx0" brushRef="#br0" timeOffset="-139786.44">30226 12104 458 0,'0'0'35'15,"0"0"-12"-15,0 0-8 0,43-96-1 16,-27 78-5-16,1 4-2 0,2 3-6 16,-6 4-1-16,2 4-1 0,0 3-1 15,0 0-1-15,2 5 1 0,-2 5 1 16,-4 5 1-16,-5 5 2 0,-2 3-2 0,-4 3 2 15,0 2-3-15,-3 1 1 0,-5 1 0 16,-4 1 1-16,2-2-2 0,0-2 1 16,-2-1-1-16,4-3 1 0,-1-3 0 15,1-2 1-15,3-6 2 0,-1 1 0 16,3-2 0-16,0-2 0 0,0 2-1 16,2-7 0-16,-1 1 1 0,2-2 2 15,0 1 3-15,3 3-1 0,3 0-1 16,3-4 1-16,7 2-5 0,1-5-1 15,8 0-2-15,-1 0-5 0,2-5-2 0,-1-1-8 16,-3 0-17-16,4 1-48 0,-8 3-70 16,-6 0-120-16</inkml:trace>
  <inkml:trace contextRef="#ctx0" brushRef="#br0" timeOffset="-139588.24">30733 12597 303 0,'0'0'-41'0,"0"0"-89"0</inkml:trace>
  <inkml:trace contextRef="#ctx0" brushRef="#br0" timeOffset="-137430.03">14467 14321 388 0,'0'0'69'15,"0"0"-24"-15,0 0-11 0,0 0-5 0,0 0 0 16,0 0-11-16,0 0-7 0,0 0-5 15,0 0-6-15,0 0 2 16,-20-50 0-16,20 50-2 0,0 0 3 16,2 9 1-16,4 8 2 0,5 6 0 0,-4 2 0 15,2 1-4-15,-3 0-1 0,1 2-2 16,-3-1 1-16,1 0 4 0,-1 2-5 16,-1-1 3-16,3-3-6 0,-1 0-1 15,1-3 1-15,-1-2-4 0,-1-7 0 16,0 1-9-16,1-4-8 0,-2-2-18 0,2 2-25 15,-3-6-25-15,-1 5-20 0,-1-3-35 16</inkml:trace>
  <inkml:trace contextRef="#ctx0" brushRef="#br0" timeOffset="-137229.19">14385 14710 434 0,'0'0'58'0,"0"0"-19"0,0 0-13 15,0 0-8-15,0 0-4 0,0 0-3 0,0 0-1 16,0 0-3-16,0 0-3 0,51-15-2 16,-25 9 2-16,1 1-3 0,4-1-1 15,3 0 0-15,-1 0-6 0,2 1-4 16,-3 2-8-16,-2 0-13 0,-1 2-21 16,-3-1-43-16,-2 2-24 0,-6 0-48 15</inkml:trace>
  <inkml:trace contextRef="#ctx0" brushRef="#br0" timeOffset="-137001.33">14297 14381 429 0,'0'0'61'0,"0"0"-23"0,0-78-9 0,6 52-12 16,5 2-4-16,4 0-6 0,5 4-6 15,4 4-2-15,4 2-2 0,1 3-8 16,4 7 2-16,0 1-1 16,4 3-7-16,0 1 3 0,2 8-5 0,3 2-8 15,-4 2-19-15,-2 5-26 0,-3-1-34 16,-4 4-43-16</inkml:trace>
  <inkml:trace contextRef="#ctx0" brushRef="#br0" timeOffset="-136405.69">15098 14566 523 0,'0'0'32'0,"0"0"-2"16,0 0-15-16,0 0-3 0,0 0-6 16,0 0-4-16,0 0-2 0,0 0-1 15,0 0-1-15,0 0 1 0,-66-27 5 16,41 43-4-16,3 5 3 0,-1 5-5 16,0 2-3-16,4-3 3 0,2 3-3 15,1-3-1-15,6 0 0 0,1-1-1 0,8-1-1 16,1-1-1-16,0-2-3 15,4-2-4-15,5-2 1 0,2-3 1 16,5-2 3-16,3-5 3 0,-6-1 2 0,6-4 2 16,0-1 3-16,1-1 1 0,1-6 5 15,-6 2 6-15,-5-5 3 0,-3 5 1 16,-2-5 4-16,-1 1-1 0,-4-2-1 16,1 1-1-16,-1 1-3 0,-1-2-4 15,-5 2 3-15,0 0-5 0,-4 1 2 0,3 0-2 16,0 3-4-16,-1 0 2 0,3 2-1 15,2 1-1-15,3 2 2 16,-1-1-2-16,1 1-1 0,0-2-1 16,0 1-2-16,0-3 0 0,1-4-1 0,10-1 1 15,4-3 0-15,8 4 0 0,0 0 1 16,1 6-1-16,0 0 0 0,-2 2 0 16,-2 2-2-16,-3 6 1 0,-1 4-2 15,-1 2-1-15,-4 4 1 0,1 0 0 16,-5 5 0-16,-3 0 2 0,-2 3-2 0,-2 0-1 15,-2 0 0-15,-5-1-3 0,-2 1-8 16,-1-5-13-16,0-1-15 0,4-6-29 16,-4-3-32-16,5-4-49 15</inkml:trace>
  <inkml:trace contextRef="#ctx0" brushRef="#br0" timeOffset="-136095.17">15746 14563 652 0,'0'0'28'0,"0"0"-11"0,0 0-10 0,0 0-2 16,0 0-6-16,0 0-2 0,0 0 2 15,0 0-2-15,97-67-2 0,-68 62-2 16,1 3-2-16,2-1-5 0,-2 1-8 16,-1 2-14-16,-7-2-29 0,-2 2-42 15,-8 0-32-15,-5 7-57 0</inkml:trace>
  <inkml:trace contextRef="#ctx0" brushRef="#br0" timeOffset="-135919.36">15746 14727 554 0,'0'0'55'15,"0"0"-19"-15,0 0-14 0,0 0-12 16,0 0-6-16,0 0-4 0,0 0-1 0,102 3-3 15,-73-8-3-15,6 0-11 0,0 1-56 16,4 0-91-16,-3-1-134 0</inkml:trace>
  <inkml:trace contextRef="#ctx0" brushRef="#br0" timeOffset="-129989.69">17650 14507 504 0,'0'0'51'16,"0"0"-10"-16,0 0-10 0,0 0-9 15,0 0-7-15,0 0-2 0,0 0-3 16,0 0-3-16,0 0-2 0,0 0-4 16,-24-31-1-16,24 31-2 0,-2-1-1 15,2 1-1-15,-1-2-1 0,1 2 1 0,0 0 2 16,0 0 3-16,0 11 0 0,7 6 1 15,3 3 4-15,-1 3-6 0,0 2 5 16,-2-1-5-16,0 1-1 16,-1-2-2-16,-2 4-1 0,2 0-1 0,1-2-2 15,-3 2-3-15,2-2-14 0,2-2-11 16,-3-2-34-16,5-1-39 0,-4-5-37 16,3 0-61-16</inkml:trace>
  <inkml:trace contextRef="#ctx0" brushRef="#br0" timeOffset="-129728.21">17393 14929 556 0,'0'0'45'0,"0"0"-13"0,0 0-16 15,0 0-9-15,0 0-2 0,0 0-2 0,77-52 0 16,-47 37-3-16,2 3-2 0,3-1-2 16,3 3 3-16,0 2-1 0,3 2-1 15,2 2 0-15,0 2-4 0,-1 0-3 16,2 2-11-16,-4 0-17 0,-1 0-34 16,0 2-38-16,-4 3-42 0,-3-1-39 15</inkml:trace>
  <inkml:trace contextRef="#ctx0" brushRef="#br0" timeOffset="-129170.58">17792 15186 511 0,'0'0'46'0,"0"0"-13"15,0 0-8-15,0 0-7 0,-20-93-5 16,11 75-7-16,2 1-3 0,-6 2 0 16,1 3-1-16,2 2-2 0,-1 2-2 15,2 6 0-15,-5 2 0 0,-4 0-1 16,1 4 1-16,-5 8 0 0,5 4-1 0,1 2 0 15,4 0 1-15,5-3-1 0,4 3 1 16,3 1 6-16,0 0-6 0,6 6 6 16,3-5-3-16,5-3-2 0,1-2 1 15,2-1-1-15,0-3-1 0,3-2 1 16,-2-4 0-16,2 2 1 0,0-3 0 16,-7 0 0-16,3-1 1 0,-6-3-1 15,-5 3 0-15,4-1-1 0,-4 0 1 16,-1 0-1-16,1-1 2 0,-5-1-1 15,0 5 2-15,0 3-1 0,-6 4 1 0,-7 0-1 16,-3-2 0-16,5-4 1 0,-4-1 1 16,5-2-1-16,-1-3 0 0,-1 0 1 15,-1 0-1-15,3 0 2 16,1 0 1-16,-2-1 0 0,6-1 0 0,-1-4-1 16,3 1-2-16,2-5-2 0,1-7-1 15,3 0-1-15,11-4-2 0,7 2 1 16,8 0-4-16,2 0-5 0,6 2 2 15,3 1-11-15,-1 3-5 0,2 2-26 16,0 7-45-16,0 1-72 0,-5 3-105 0</inkml:trace>
  <inkml:trace contextRef="#ctx0" brushRef="#br0" timeOffset="-128509.71">19080 14525 592 0,'0'0'35'0,"0"0"-8"0,0 0-7 15,0 0-8-15,0 0-7 0,0 0-3 0,0 0-4 16,0 0 0-16,0 0 0 0,-24-49 1 16,15 62 0-16,-1 6 1 0,-3 9 4 15,-1 2-5-15,1 2 6 0,-3 0-5 16,3-2 0-16,0-3-2 0,4-1 0 16,2-9 0-16,4-7-1 0,1 1 2 0,2-5 0 15,0 0 0-15,0 0 0 16,0-6 2-16,0 0-1 0,0 0 5 15,0 0 0-15,8 0-1 0,2-11 0 16,6-5-1-16,-3-4-2 0,0-1 1 0,-2 0 1 16,0-1-2-16,-3 3 4 0,-2 3-3 15,-3 1 1-15,0 5 0 0,-3 5-2 16,1-5 2-16,-1 5-9 0,0-2 8 16,2 2-8-16,-2 5 6 0,0 0 3 15,0 0-7-15,0 0 5 0,1 0-3 16,2 0 0-16,1 13 1 0,5 6 0 0,0 6-1 15,-1 3-2-15,1-1 2 0,0 2-3 16,-1 1 1-16,1 1-7 16,0-2-1-16,-1 1-10 0,-2-3-11 0,0 1-21 15,-1-3-36-15,-3-6-50 0,-1-3-59 16</inkml:trace>
  <inkml:trace contextRef="#ctx0" brushRef="#br0" timeOffset="-128299.83">18822 14637 505 0,'0'0'46'0,"0"0"-22"0,0 0-11 15,0 0-7-15,56-84-10 0,-29 71 4 16,7-1-9-16,2 4 1 0,3 2-4 15,3 2-13-15,-2 1-25 0,1 4-38 0,-4 1-45 16,1 1-65-16</inkml:trace>
  <inkml:trace contextRef="#ctx0" brushRef="#br0" timeOffset="-127741.58">19804 14607 482 0,'0'0'51'0,"0"0"-16"15,0 0-12-15,0 0-12 0,0 0-5 16,0 0-3-16,0 0-2 0,89-48 0 0,-64 59-1 15,-1 2 0-15,0 2-2 0,-3 5 0 16,1-1-4-16,-3 2 0 0,-2 1-2 16,-1-1-1-16,0-2-3 0,-3 0-3 15,0-4-6-15,-6-4-4 0,2-2-10 16,-3-3-1-16,-2-4 7 0,0 0 10 16,-1-2 14-16,0-1 11 0,0-8 5 15,1 0 6-15,-4-6 0 0,0-5 0 16,-3 0 0-16,-7-6-5 0,-3 5 5 15,0 3 1-15,-3 4 3 0,6 4-2 0,-4 5-3 16,-4 2-6-16,1 3-4 0,-6 1-4 16,1 10-2-16,1 4 0 0,0 6-2 15,0 4-2-15,2 5-1 0,1 2-3 16,1 3-10-16,7 2-34 0,3 2-91 16,5-3-133-16</inkml:trace>
  <inkml:trace contextRef="#ctx0" brushRef="#br0" timeOffset="-127036.86">21150 14552 295 0,'0'0'68'0,"0"0"-9"0,0 0-16 16,0 0-3-16,0 0-6 0,-3-86-8 16,1 68 0-16,-2 2-8 0,0-1-7 15,0 2 0-15,-2 1-4 0,-2-1-2 16,-1-1 0-16,0 4-3 0,0 2-2 15,-4 3-1-15,4 2 1 0,-7 2-1 0,-4 3 0 16,-1 3-1-16,-8 8 1 0,1 4-2 16,6 3-1-16,1 4 2 0,6 0-1 15,4 3 3-15,5-1-1 0,3 2-2 16,1-2 4-16,2-1-3 0,2-1 3 16,7-4-2-16,5 0 1 0,2-9 0 15,4 0 1-15,3-5 2 0,1-2-2 16,0-2 1-16,1-2 0 0,-2-7 1 15,-3-3 1-15,2-5 1 0,-4-3-5 16,-1-2 4-16,-3-4-2 0,-4 2 5 0,-1 1 5 16,-5 8 1-16,-2-2 0 0,-2 5-1 15,0 0-3-15,0 0-3 0,0 6-2 16,0 1 0-16,0 5-2 0,-2-2-4 16,2 2 0-16,0 0-1 0,0 2 2 15,0 14 1-15,2 10-1 0,5 10 2 0,-2-2 1 16,3 4-5-16,-1 2 2 0,2-4-7 15,-2 0-4-15,0-1-1 0,1-3-12 16,0-3-12-16,-4-9-33 16,4 1-52-16,-4-9-64 0</inkml:trace>
  <inkml:trace contextRef="#ctx0" brushRef="#br0" timeOffset="-126597.23">21494 14444 559 0,'0'0'41'15,"0"0"-14"-15,0 0-13 0,0 0-3 16,0 0-5-16,0 0-4 0,0 0-2 15,0 0-4-15,0 0 1 0,0 0 2 0,-22-19 0 16,11 34 2-16,-5 6 0 0,3 2-1 16,-1 0 5-16,2-1-5 0,4-5 2 15,3-2-6-15,3-3 2 0,2 1-1 16,0 2 0-16,0-5 0 0,2 5-2 16,6-4 0-16,6-3 4 0,4-1 0 0,-5-4 1 15,6-1-1-15,1-2-2 16,1-3 2-16,3-5 1 0,-1-1 1 15,-4-3 3-15,-2 0 0 0,-1-3 1 16,-3 0-1-16,-4-2 3 0,0-1 0 0,-5 4-7 16,-4-4 6-16,0-1-8 0,-3-1 5 15,-7-4-1-15,-3 5-1 0,-3 4-2 16,5 5-1-16,-5 4-2 0,0 3-5 16,-3 3-4-16,-4 2-15 0,-2 9-39 15,5 3-71-15,1 2-103 0</inkml:trace>
  <inkml:trace contextRef="#ctx0" brushRef="#br0" timeOffset="-126062.79">21670 13873 432 0,'0'0'59'16,"0"0"-14"-16,0 0-14 0,0 0-13 15,0 0-6-15,0 0-8 0,0 0-3 0,0 0 0 16,0 0 0-16,0-7 7 0,0 28-6 16,0 7 4-16,0 2-5 0,0-1-2 15,0-1 1-15,0-1-1 0,3-4 0 16,2-1 1-16,2-2 0 0,0-5-2 16,2-3 1-16,-1-4-1 0,4-3 1 15,-1-3 0-15,6 0-1 0,1-2-1 16,0 0 0-16,3-8 3 0,-2-1 0 15,-4-3 4-15,-3-3-1 0,0 0 1 16,-4 2 0-16,-3-1 0 0,1 6 1 0,-5-4-1 16,1 1 0-16,-2 5 1 0,0-7 1 15,0 8 0-15,0-2 2 0,0 3-3 16,0 4-2-16,0-2-3 0,0 2-1 16,0 0-2-16,-3 0-1 0,-4 13 2 15,0 8-2-15,-1 6-1 0,2 5-2 0,3 2-7 16,3 2-7-16,0 3-24 0,0 4-41 15,2-1-67-15,4 5-122 16</inkml:trace>
  <inkml:trace contextRef="#ctx0" brushRef="#br0" timeOffset="-124485.33">22591 14789 382 0,'0'0'60'0,"0"0"-14"0,0 0-11 0,0 0-14 15,0 0-4-15,0 0-5 16,0 0-3-16,0 0 0 0,0 0-4 0,0 0 0 16,83-71-3-16,-54 63 1 0,1 0-2 15,1 2 0-15,-1-1 0 0,0 1-1 0,1-1-1 16,-1 1 0-16,1 2-2 15,-4 1 0-15,-7 1-1 0,-8 2-1 16,-2 0-2-16,-3 0-1 0,-3 0 1 0,2 0 0 16,-6 0 5-16,0 0-2 0,-4 7 2 15,-10 1 1-15,-7 5-1 0,-6-2 3 16,-5-1-1-16,-4 0-3 0,-3 0 3 16,-2-1-2-16,2-3 1 0,0-1 2 15,5-4 2-15,2 0-3 0,10-1 3 0,3 0 2 16,7 0 0-16,6 0 5 0,0 0-3 15,6 0 3-15,-2 0-2 16,2 0 3-16,-1 0-3 0,-1 0-3 16,1 0-1-16,1 0-3 0,0-2-1 0,12-8 0 15,11 1-4-15,7-2-1 0,6 6-4 16,2 0-10-16,2 3-13 0,-1 1-39 16,5 1-51-16,0 0-83 0</inkml:trace>
  <inkml:trace contextRef="#ctx0" brushRef="#br0" timeOffset="-120477.32">24850 14197 384 0,'0'0'69'15,"0"0"-16"-15,0 0-19 0,0 0-17 0,0 0-11 16,0 0-6-16,0 0-1 0,0 0 0 16,0 0 1-16,0 0-2 0,-27 30 4 15,18 4-4-15,-2 3 4 0,2 3-2 16,-1-2 0-16,0-1-2 0,3-4 0 16,-2-4 6-16,3-3-3 0,0-7 4 15,1-3-4-15,3-6-1 0,1-5 2 0,-1-1 1 16,2-4 5-16,-1 0 5 15,1 0-3-15,0 0 0 0,0-7-5 16,3-9-6-16,5-7 2 0,1-2-2 0,0-2 3 16,1-1 1-16,1-1 1 0,-2 2-2 15,0-1 1-15,-1 3-1 0,-2 0 0 16,-2 7 1-16,-1 9-2 0,-1 4 1 16,-2 5-1-16,0-2-3 0,0 2-1 15,1-2 0-15,-1 2-1 0,2 0 1 0,-1 0 2 16,4 11 1-16,0 7 1 0,1 7-1 15,0-1 1-15,0 2-1 16,-2-3 2-16,2-1-4 0,-1-1 4 16,0-3-4-16,-2-4 1 0,0 0 0 0,1 1-2 15,-1-7 3-15,3 8-5 0,-2-7 1 16,0 0-11-16,1-1-9 0,-4-5-19 16,5 2-27-16,-3-1-26 0,0-3-31 15,0 3-40-15</inkml:trace>
  <inkml:trace contextRef="#ctx0" brushRef="#br0" timeOffset="-120237.14">24641 14353 341 0,'0'0'63'16,"0"0"-15"-16,0 0-16 0,0 0-7 15,0 0-9-15,0-78-4 0,9 66-8 0,2-1-2 16,5 1-3-16,4 1 0 0,0 4-1 16,1 2-5-16,2 4-2 0,0 0-2 15,1 1-1-15,3 0-4 0,2 0-3 16,2 3-22-16,1 2-35 0,1 1-38 16,0-1-64-16</inkml:trace>
  <inkml:trace contextRef="#ctx0" brushRef="#br0" timeOffset="-119817.08">25109 14341 356 0,'0'0'54'0,"0"0"-13"0,0 0-17 0,0 0-9 16,0 0-5-16,0 0-6 0,0 0 2 15,0 0-2-15,0 0-2 0,93-68 1 16,-70 68 0-16,1 3-3 16,1 7 2-16,-3-1 0 0,-1 5-2 0,0 2 2 15,-7 0-1-15,0 1-1 0,-3 1 1 16,-5-4 0-16,-2 1-1 0,-1-5 4 16,-3 4-3-16,0 4 1 0,0-1 0 15,-3 5-1-15,-1-10 4 0,-2 1-3 16,1-5 6-16,-1-1-3 0,0 1 1 0,3-5 3 15,1 0 5-15,2-3 3 0,-1 0-2 16,1 0-1-16,-5 0-11 16,1-6 1-16,-2-2-5 0,0-5 3 0,2 3 1 15,4-3-2-15,0-7 0 0,0-2 0 16,3-6-1-16,4 2 0 0,0 2-1 16,2-1-2-16,2 5 0 0,0-2-4 15,-1 2-4-15,3 2-1 0,-3 3-12 16,-1 5-14-16,2 0-27 0,-2 6-32 15,-2-2-30-15,3-1-28 0</inkml:trace>
  <inkml:trace contextRef="#ctx0" brushRef="#br0" timeOffset="-119258.51">25600 13811 344 0,'0'0'58'15,"0"0"-13"-15,0 0-12 0,0 0-1 0,0 0-6 16,0 0-9-16,0 0-3 0,0 0-8 15,0 0-4-15,0 0-5 0,5-54-2 16,-3 52 1-16,5 0 2 16,3 2 3-16,6 0 3 0,1 0-2 0,3 5-1 15,-3 3-1-15,1-1 1 0,-6-1-2 16,1 2 1-16,-3 1-1 0,-3-3 0 16,3 3 0-16,-4-1 0 0,-3-1 5 15,1 3-3-15,-4 0 4 0,2 7-2 16,-2-2-2-16,-2 3 0 0,-5-1-2 0,-4-2 3 15,-1 0 0-15,-3 0 1 0,-2-1 1 16,0 1-2-16,-1-1 0 0,3-2 1 16,0 0-1-16,5-4 3 15,3-2-5-15,4-3 1 0,0 0 0 0,0 0-1 16,0 0 2-16,2 0-3 0,1-3 2 16,-2 0-1-16,2 0 0 0,0 2 3 15,0-1 2-15,0 4 2 0,5 1 1 16,8 0-2-16,0-1-2 0,4-2-3 15,3-3 0-15,3 0-1 0,5-2 0 0,-5-2 0 16,-6 0-2-16,-2 0 1 0,-1 0-1 16,-4-1-3-16,5 0-3 0,-7 2-12 15,-3 2-25-15,4-2-44 0,-2 3-68 16,-3 0-115-16</inkml:trace>
  <inkml:trace contextRef="#ctx0" brushRef="#br0" timeOffset="-118518.52">24619 14901 355 0,'0'0'66'0,"0"0"-17"0,0 0-21 16,0 0-11-16,0 0-8 0,0 0-2 16,0 0-1-16,0 0 1 0,0 0 4 15,0 0 1-15,58-19-1 0,-25 17 1 16,6 1-4-16,3-4 0 0,7 0-4 0,5-2 0 15,7-1-2-15,4-1-2 0,4 1-3 16,3 1 0-16,4-1-5 16,2 4-2-16,2-1-10 0,-1 2-27 0,0 2-46 15,-2 1-57-15,-2-4-115 0</inkml:trace>
  <inkml:trace contextRef="#ctx0" brushRef="#br0" timeOffset="-116606.3">25072 15059 158 0,'0'0'44'0,"0"0"-5"0,0 0-1 16,0 0-3-16,0 0-1 0,0 0-2 16,0 0-6-16,0 0-1 0,0 0-5 15,-9-14-4-15,9 13-3 0,0 0-5 16,0-6-1-16,0 2-2 0,0-5-2 15,9-2 1-15,-2 7-1 0,7-4-1 0,-4 5 1 16,3 2-1-16,5 2 0 0,-2 0 2 16,3 5-2-16,-2 5 1 0,-4 4 2 15,-2 1 1-15,-2 6-1 16,-5 0-1-16,-2 1 0 0,-2 4-1 0,-4 0 4 16,-7 1-5-16,-3 1 5 0,-1-5-5 15,-3 2-1-15,2-2 1 0,-2-4-1 16,3-2 0-16,4-7-1 0,4-2 1 15,6-5-1-15,1-3 0 0,0 0 0 16,0 0 0-16,0 2 2 0,0-2 5 0,0 3 1 16,8-1-1-16,11 0 0 0,7 1-5 15,4-3-2-15,4 0 0 0,3-5-4 16,3 2-5-16,3-4-3 0,-3 1-10 16,1 2-30-16,1-1-54 0,-6 0-88 15</inkml:trace>
  <inkml:trace contextRef="#ctx0" brushRef="#br0" timeOffset="-114291.73">25338 14384 69 0,'0'0'19'0,"0"0"-1"16,0 0 0-16,0 0 0 0,0 0-2 15,0 0 3-15,0 0-3 0,0 0-2 0,0 0-2 16,0 0-2-16,0-16-1 0,0 9-2 15,0-1-1-15,0 2-2 16,0 2 3-16,0 4 0 0,0-2 4 16,0 2 2-16,-2-5 0 0,2-2 2 0,-1 3-2 15,-2-6-2-15,0 6 2 0,2-1 0 16,-4-3 2-16,2 5-3 0,0 1-4 16,-4-5-1-16,4 3-4 0,-5-2-2 15,1 0 1-15,-1 1-2 0,1 1-2 16,-3-1 2-16,1 2 0 0,5 1 2 0,-1 1-4 15,5 1 1-15,-1-2-1 16,-3 2-1-16,-3 0 0 0,-2 0 3 16,0 0-1-16,2 7 2 0,-5 2-1 15,4 2 0-15,-3 2 0 0,2-3 2 0,1 1 0 16,-1 1 0-16,4-2-2 0,-4 2 2 16,3-3-2-16,2-2 1 0,0 2 1 15,1-4-1-15,0 4 0 0,1-4-1 16,1-1 2-16,-3 8 0 0,4-6 0 15,0 5-2-15,0 1-2 0,0-3 1 0,0 2 0 16,0-4 2-16,4 3-1 0,-1-2 1 16,0 1 5-16,0-2-5 0,-1 2 8 15,0-6-4-15,2 3 1 0,-1-3 1 16,0-1-1-16,4 3 0 0,-3-3 2 16,1 0-1-16,-1-1-1 0,1-1 2 15,1 0-1-15,5 0 1 0,-1 0-1 16,0 0-1-16,6-6-6 0,0-1 1 15,6-4-1-15,-4 0 3 0,0 2 2 16,-7 2-1-16,1-2 1 0,-5 2 1 0,-1 0-1 16,4-5-1-16,-4 4-1 0,1-5 1 15,-2 3-1-15,-2 1 0 0,2-1 0 16,-4 6 1-16,1-7 0 0,-1 6 1 16,-1-1-1-16,2 1-3 0,-2 5 2 15,0-6-2-15,0 0 1 0,0 0 0 16,0 1 1-16,0-2-1 0,0 3 1 0,0-3-1 15,0 3 2-15,0 4-1 16,0-1 0-16,0 1 1 0,0-2-2 16,0 0 2-16,0 1-2 0,0-1 0 0,0 1 0 15,0-1 0-15,0 1-2 0,0-1 0 16,0 0-2-16,0 1 1 0,0 1 1 16,0 0 1-16,0 0 1 0,0 0-1 15,0 5 0-15,0 8 2 0,0 5-2 16,0 2 1-16,0 6-1 0,0-3-1 0,0 0 1 15,0 2 0-15,-2 1 4 0,-1 1-2 16,1 1 1-16,-4 0-4 16,3 0-1-16,0-1 1 0,-1-1-2 15,1-1 4-15,0-9-4 0,1 1 2 0,1-7 0 16,1-3-1-16,0-2-1 0,0-5-1 16,0 0 0-16,0 0 1 0,0 2-1 15,0-1-1-15,0 1 1 0,0 0-1 16,0-1-4-16,0-1-4 0,0 2-6 15,4-2-9-15,-1 0-14 0,5-8-23 0,0-4-39 16,-2 0-28-16,3-5-47 0</inkml:trace>
  <inkml:trace contextRef="#ctx0" brushRef="#br0" timeOffset="-113742.15">25557 14293 183 0,'0'0'51'15,"0"0"-4"-15,0 0-2 16,0 0-5-16,0 0-3 0,0 0-6 16,0 0-7-16,0 0-6 0,0 0-6 0,0-25-3 15,0 25 0-15,0 0 1 0,-1 0 0 16,-3 0 0-16,-3 0-1 0,-1 0 1 16,1 7-3-16,1 0-1 0,-1 5 0 15,0 2 0-15,0 4 2 0,2 0-2 16,1 2-1-16,1 2-3 0,1-8 3 0,1 5-3 15,-1-1 1-15,2-7 0 0,0 10-2 16,0-4 5-16,3-2-6 0,2 0 4 16,1-2-4-16,2-2 2 15,-2-3-2-15,4 1 0 0,-3-3 0 0,2-3-2 16,1 2 2-16,0-1 0 0,1-1-2 16,0-2 2-16,4-1 0 0,-1 0 2 15,3-4 2-15,-1-7-1 0,-3-1-1 16,0-3-5-16,-3-3 5 0,-4 4-4 15,-1-2 4-15,-5-3 1 0,0-1 0 0,-2-4 1 16,-5 3-1-16,-5 0 0 0,-2 1-2 16,-5 0 0-16,2 1-1 0,-5 3 0 15,4 2-2-15,3 5-4 0,2 2-3 16,3 4-11-16,1 3-27 0,-4 0-71 16,3 10-85-16</inkml:trace>
  <inkml:trace contextRef="#ctx0" brushRef="#br0" timeOffset="-103066.37">26307 14487 196 0,'0'0'52'0,"0"0"-8"0,0 0-6 16,0 0-3-16,0 0-4 0,0 0-3 16,0 0-6-16,0 0-6 0,0 0-2 0,-25-16-6 15,25 15-2-15,-1 1-3 16,1-1-1-16,-2 1 1 0,2 0 2 15,0 0-1-15,0 0 3 0,0 0-3 16,2 2 1-16,6 6 1 0,2 3 3 0,2 0-5 16,5 2 2-16,-1-1-4 0,4-1-2 15,3 0 1-15,0 2-1 0,1-1-3 16,0 1 0-16,1-1-2 0,-1 1-3 16,0 1 1-16,0 0-6 0,1-1-4 15,-2 1-11-15,-4 1-10 0,-2 0-17 0,-8-3-9 16,-1 0-9-16,-5-2-1 0,-1-6 5 15,-2 5 5-15</inkml:trace>
  <inkml:trace contextRef="#ctx0" brushRef="#br0" timeOffset="-102857.23">26596 14543 161 0,'0'0'47'0,"0"0"3"16,0 0-6-16,0 0 4 0,0 0-4 0,0 0-9 15,0 0-14-15,0 0-5 0,0 0 1 16,0 0 1-16,-55-34 1 0,39 53-8 16,3 1-5-16,0-2-3 0,3 6-1 15,-2 2-1-15,-2 3-1 0,-1 1-2 16,-3 7-4-16,-4 2-4 0,-1 3-20 16,-1 2-43-16,0-2-78 0,1-5-113 15</inkml:trace>
  <inkml:trace contextRef="#ctx0" brushRef="#br0" timeOffset="-102122.33">24184 13913 173 0,'0'0'61'0,"0"0"-8"0,0 0-6 0,0 0-9 16,0 0-5-16,0 0-9 0,0 0-10 16,0 0-7-16,0 0-4 0,-22-27 2 15,13 31 5-15,1 9 9 0,-6 9 1 16,-1 5-1-16,0 5-6 0,-4 5 2 16,1 7-4-16,-1 6 3 0,-3 4 1 15,1 9-8-15,0-1-4 0,1 2 3 16,1-1 1-16,6-2-3 0,1 0 4 15,3 0-3-15,1-2-4 0,4 0 1 16,2 1-5-16,2 2 3 0,0 0-2 0,2 0-1 16,7-3 1-16,3-3-6 0,3-3 2 15,4-3-9-15,1-4-4 0,5-1-18 16,4-2-32-16,4 3-45 0,5-1-38 16</inkml:trace>
  <inkml:trace contextRef="#ctx0" brushRef="#br0" timeOffset="-93708.36">29374 13374 321 0,'0'0'49'0,"0"0"-5"0,0 0-3 0,0 0-6 16,0 0-3-16,0 0-4 0,0 0-4 16,0 0-4-16,0 0-1 0,0 0-4 15,71 82-2-15,-51-50-3 0,2 5-1 16,2 2-3-16,4 4 0 0,0 0-2 15,0 0 0-15,-1 3-3 0,1 0 2 0,-2 5 6 16,-3 3-6-16,-3 7 3 0,-5 6-3 16,-4 6-6-16,-5 1 4 15,-6 4-4-15,0-1 2 0,-7-3 4 0,-6 0-4 16,0-6 1-16,-3-3-3 0,0-5-5 16,-4-2 0-16,1-5-8 0,-3-3-14 15,-2-4-20-15,2-3-38 0,-1-7-80 16,-3-2-112-16</inkml:trace>
  <inkml:trace contextRef="#ctx0" brushRef="#br0" timeOffset="-91249.58">25028 13992 132 0,'0'0'51'0,"0"0"11"15,0 0-12-15,0 0-1 0,0 0-4 0,0 0-13 16,0 0-6-16,0 0-6 0,0 0-7 0,0 0-5 16,10-59-3-16,-16 59 3 15,-9 3 3-15,-6 11 5 0,-8 8 4 16,2 7-1-16,0 7-5 0,-2 7-5 15,0 9-3-15,-2 5-2 0,-2 9 0 0,-5 4-2 16,-2 2-1-16,-3 0 2 0,-1-1-4 16,-1-3 1-16,5-6-5 0,4-4-5 15,5-8-7-15,5-12-23 0,12-7-50 16,7-13-79-16,7-12-103 0</inkml:trace>
  <inkml:trace contextRef="#ctx0" brushRef="#br0" timeOffset="-87485.39">16599 15904 262 0,'0'0'74'0,"0"0"-14"16,0 0-18-16,0 0-4 0,0 0-12 16,0 0-2-16,0 0-9 0,0 0 1 15,0 0-3-15,-17-21-4 0,17 20 4 0,-2-1-9 16,2 2-1-16,-1-1-2 15,1 1-5-15,0-2 4 0,0-2-4 0,3-2 6 16,10-4-1-16,6 0-1 16,4 2-1-16,1 2-4 0,1 0-3 0,-1 2-2 15,-2 3-13-15,-5-2-3 0,1 3-16 16,1 0-21-16,-1 5-17 0,3 4-13 16,-7-3-8-16,-5 5-16 0</inkml:trace>
  <inkml:trace contextRef="#ctx0" brushRef="#br0" timeOffset="-87276.97">16560 16073 288 0,'0'0'83'0,"0"0"-16"16,0 0-14-16,0 0-11 0,0 0-11 15,0 0-9-15,0 0-10 0,0 0-7 16,0 0-5-16,0 0-1 0,32-24 1 15,-13 16-2-15,5 1-1 0,4-1-2 0,2 2-4 16,2-2-3-16,1 2-11 0,2 2-24 16,4 2-41-16,0 1-64 0,3 1-105 15</inkml:trace>
  <inkml:trace contextRef="#ctx0" brushRef="#br0" timeOffset="-61166.12">29086 13811 207 0,'0'0'46'0,"0"0"-6"0,0 0-7 0,0 0-1 16,0 0-1-16,0 0-1 0,0 0-3 16,0 0-7-16,0 0-4 0,0-27-3 15,0 26-2-15,0-2-1 16,0 2-3-16,0 0-1 0,0 1 1 0,0-2-2 16,0 2 1-16,0-1 1 0,0 1 1 15,0 0 3-15,0 0 1 0,6 4-1 16,1 8 2-16,3 8 2 0,1 3 6 15,1 4-8-15,-2 5 2 0,2 3-10 16,-2 3-3-16,-1 3 1 0,1 3-3 0,-2 6 0 16,-2 7-1-16,0 3 0 15,-1 5-2-15,-1 2 3 0,-3 2 2 0,0-2-1 16,-1-2 2-16,0-2-4 0,0-2-2 16,-6-2 1-16,-2-3-1 0,-2 2 3 15,-3-2-3-15,-4-3 1 0,-3-2-4 16,-4-3-1-16,-2-4 4 0,-1-1-6 15,-4-4-2-15,1-5-13 0,1-1-12 16,2-6-21-16,2-7-33 0,9-7-42 16,5-6-64-16</inkml:trace>
  <inkml:trace contextRef="#ctx0" brushRef="#br0" timeOffset="-60158.83">28892 13294 120 0,'0'0'45'0,"0"0"-8"0,0 0-4 16,0 0 0-16,0 0-1 0,0 0-4 15,0 0-5-15,0 0-1 0,0 0-4 0,0 0-2 16,-19-49-3-16,19 49-6 0,-2-1-3 16,2 1-2-16,0-2 1 0,0 1 1 15,0-1-2-15,0 2 1 0,0-3-1 16,5 0-1-16,5 0 1 0,4-2-1 15,-5 2 1-15,8 0 1 0,-6 0 0 0,-1 2 0 16,2-2 0-16,-5 1 0 0,3 1 0 16,-4 1-1-16,-2 0 2 0,8 0-2 15,-8 0 0-15,5 0 0 0,0 0 1 16,-4 3-1-16,2 1 1 0,-2 4 1 16,-1-2 3-16,-2-2-3 0,0 6 1 15,-2-4-3-15,0 0 0 0,0 6-1 16,0-1 0-16,0-1 2 0,-2 7 1 15,-4-2 1-15,-3 0 3 0,-4 3 0 16,-2-1 2-16,0-2 0 0,0 0-1 16,1-2-4-16,4-3-1 0,1-1 0 0,3-1-1 15,1-2-1-15,0 2 0 0,2-5-2 16,2 1 2-16,1-4 0 0,0 0 3 16,0 3 2-16,1 0-1 0,11-3 0 15,8 0-5-15,4 0 0 0,8-10-1 16,0-1-1-16,0 0 0 0,-2 1 0 15,-1-1-1-15,-3 2-4 0,-2 1-6 16,-7 3-6-16,0 1-13 0,-7 1-37 16,3 3-46-16,2 0-73 0</inkml:trace>
  <inkml:trace contextRef="#ctx0" brushRef="#br0" timeOffset="-34386.9">27208 13778 4 0,'0'0'10'0,"0"0"2"0,0 0 1 16,0 0 3-16,0 0-1 0,0 0-1 15,0 0-4-15,0 0-4 0,0 0-5 0,-3-15-2 16,1 13 0-16,2 2-1 0,-4 0 4 16,-3 2-2-16,-5 8-4 15,-1 10-7-15,-2 3-17 0,0 7-27 16</inkml:trace>
  <inkml:trace contextRef="#ctx0" brushRef="#br0" timeOffset="-12106.63">27709 13921 29 0,'0'0'24'0,"0"0"-2"0,0 0-2 16,0 0-2-16,0 0 1 0,0 0-3 15,0 0 1-15,0 0-3 0,0 0-4 16,0 0 2-16,-1-18 0 0,1 17 1 0,0 0-1 16,0 0-3-16,0-1-3 0,0 0 0 15,0 1-3-15,0-1 1 0,0 1 1 16,0-1-1-16,0 1 1 0,0-1 0 16,0 1-1-16,0-1 0 0,0 1 1 15,0-2-1-15,0 3-1 0,0 0-1 16,0-2-2-16,0 2 1 0,0-2-1 15,0 2-1-15,0-1 1 0,0 1 0 16,0-2-1-16,0 2 1 0,0-1-1 16,0 1-1-16,0-1-1 0,0 1 0 0,0-2-7 15,0 2-3-15,0 0 0 0,0 0-3 16,0 0-4-16,0 0-6 0,0 0-10 16,1 0-15-16,4 2-26 0</inkml:trace>
  <inkml:trace contextRef="#ctx0" brushRef="#br0" timeOffset="-11508.83">27776 13876 62 0,'0'0'23'0,"0"0"-7"0,0 0 2 16,0 0 0-16,0 0 1 0,0 0-1 15,0 0 1-15,0 0-4 0,0 0-1 16,4-28-2-16,-4 26-1 0,0 1-2 16,0-1 1-16,0 0-2 0,2 1-1 0,-2 0-2 15,0-1-2-15,0 1 2 0,0-1-4 16,0 1 1-16,0-2 0 0,0 3-4 16,0 0 4-16,0 0-2 0,0-2 0 15,0 2 0-15,0-2-2 0,0 2 0 16,0-1 1-16,0 1-3 0,0-2-3 15,0 2 1-15,0 0-3 0,0 0-3 0,0 0-3 16,0 0-8-16,0 0-1 16,0 0-2-16,0 0-1 0,0 0 4 15,0 0-4-15,0 5 2 0,0 1-1 0,0 0-2 16</inkml:trace>
  <inkml:trace contextRef="#ctx0" brushRef="#br0" timeOffset="-11269.45">27776 13876 85 0</inkml:trace>
  <inkml:trace contextRef="#ctx0" brushRef="#br0" timeOffset="-10854.86">27776 13876 85 0,'92'-71'32'0,"-90"67"0"0,-2 4 2 0,0-3-5 0,0 3-1 0,0 0-2 0,1-2-5 0,-1 1-1 15,0-1-1-15,0 0-4 0,0 1 0 16,0 0-3-16,0-1 0 0,0 0-3 15,0 1-2-15,0 0-3 0,0-2 0 16,0 2-2-16,0 0 0 0,0 1 0 16,0-2 2-16,0 2-1 0,0 0 2 0,-7 0 0 15,0 7-3-15,-5 1 0 0,2 6 1 16,-1 2 6-16,-5 4-3 0,-2 2 2 16,1 1-3-16,-3 1-5 0,1-4 0 15,0 1 1-15,2-3-1 0,1-1 2 16,1-3 0-16,5-4-1 0,1 1 1 15,4-5-2-15,-2 1 1 0,1-1-1 16,3-2 1-16,-3 3 0 0,5-4 1 16,-2 0-2-16,1 2 0 0,2-5 1 15,-1 0 1-15,1 0 0 0,0 2-1 0,-2-1 0 16,2 0-1-16,-1-1 0 0,1 2 1 16,-3-2-1-16,3 1 0 0,-1-1 1 15,1 2-1-15,0-1 3 0,0 1-2 16,0 0 1-16,0-1 1 0,0 4-1 15,5 0 1-15,3 0 0 0,5 1-2 0,4-3 0 16,3-3-1-16,6 0-2 0,-1 0-1 16,1 0 0-16,-3 0-1 0,0-1-1 15,0-2-4-15,0-2-3 16,0 0-7-16,-1 1-10 0,1 0-13 0,-5 1-30 16,-2 1-16-16,-5 0-15 0,-7 1-9 15</inkml:trace>
  <inkml:trace contextRef="#ctx0" brushRef="#br0" timeOffset="-10554.71">27925 13841 272 0,'0'0'52'0,"0"0"-11"0,0 0-8 15,0 0 0-15,0 0-2 0,0 0-4 16,0 0-5-16,0 0-7 0,0 0-6 16,0 0-6-16,-29-51-2 0,29 51 0 0,-3 1 0 15,1 15 2-15,1 5 3 0,-1 9-3 16,2-1 3-16,0 2-4 0,0-1-1 16,0 0-2-16,2-1-1 0,2-2 0 15,2 1-2-15,1-4-1 0,2 1-2 16,1-3-1-16,-1-1-5 0,0-1-9 0,-1-6-20 15,-1-1-36-15,-2-3-40 16,1-1-49-16</inkml:trace>
  <inkml:trace contextRef="#ctx0" brushRef="#br0" timeOffset="-10009.92">28166 13930 324 0,'0'0'42'0,"0"0"-11"16,0 0-11-16,0 0-5 0,0 0-2 15,0 0-9-15,0 0 3 0,0 0-8 16,0 0 1-16,-4-65 1 0,9 63-1 0,-2-1 3 16,6 1-5-16,-3 2 4 0,5 0-3 15,6 3-1-15,-3 4 3 0,2 3-1 16,1 1 2-16,-4 1-1 0,3 2 1 16,-4-1-1-16,-1 2 1 0,2 0-1 15,-4 1 1-15,-3-4 0 0,-2 3-1 16,-1-4 3-16,0 1-2 0,-3 6 1 15,0-3 0-15,0 7 2 0,-6-9-1 16,0 1 1-16,-2-4 1 0,2-2 0 16,-4 1 1-16,4-3 3 0,3-4 3 0,0 1 1 15,-3-3 1-15,2 0-5 0,-7-3 0 16,2-2-3-16,1-2-1 0,-1-6 3 16,3 6-4-16,-2-7 0 0,4 5 0 15,1-3-2-15,0 0 1 0,3-3-1 16,0-7-4-16,0 1 1 0,7-5-1 0,4 2-3 15,4 3 2-15,2 1-2 16,4 2-3-16,2-1-6 0,3 1 2 16,1 3-8-16,1 0-3 0,3 5-15 15,1 0-24-15,-2 5-24 0,3 5-34 0,0 0-35 16</inkml:trace>
  <inkml:trace contextRef="#ctx0" brushRef="#br0" timeOffset="-6905.12">28470 13863 54 0,'0'0'22'0,"0"0"1"15,0 0-3-15,0 0 2 0,0 0 2 16,0 0-2-16,0 0 3 0,0 0-3 16,0 0-1-16,0 0-3 0,0-60 0 15,0 59-1-15,0 1-1 0,0-6 3 16,0 0-2-16,0 1-2 0,0 0-1 15,0 5-4-15,0-1 1 0,0 1-1 16,0-1-1-16,0-1 2 0,-1 1 0 16,-1-1 0-16,1 1-4 0,-4-2 0 15,2-2-4-15,0 2-2 0,-7 1 0 0,-1 2-1 16,-5 0 2-16,-6 7-1 0,2 0 2 16,2 3 0-16,1 0-1 0,3 0 1 15,-1 3 3-15,2-1 2 0,0 1-5 16,2 3 5-16,-1-2 0 0,1-1-4 15,2-4 3-15,-1 1-3 0,4-1 0 0,-1-2 0 16,1 2 0-16,2-3-3 0,-1 2 1 16,2-5-1-16,-1 6 1 0,2-5-2 15,-2 7 2-15,2-2-2 16,0 2 1-16,2 0-2 0,0-1 1 0,0 5 0 16,2-4 0-16,4 3 2 0,0-4 0 15,0-2 0-15,4 1 0 0,-1-3-1 16,0-3-1-16,1 0 2 0,1-1-2 15,1-1 2-15,1-1-1 0,6 0 0 16,-1-3 0-16,3-3 0 0,-1-3-1 0,-2 0 0 16,0-4 0-16,-1 1 2 0,-2 1-2 15,-1-3 1-15,-5 4 1 0,1 0-2 16,-1-2 1-16,-2 4 0 16,0-4 0-16,-1 4-1 0,-3 0 0 0,2-2 1 15,-3 0 0-15,4 1 1 0,-5-1-2 16,2 0 2-16,-1-1-1 0,1 0-4 15,-2 0 3-15,1-1-3 0,-1 0 3 16,2 1 2-16,-3 6-1 0,1 1-2 16,-1 4 4-16,0-2-2 0,0 2 3 0,0-1 0 15,2-1 2-15,-2 0-2 0,0 1-2 16,0-1 0-16,1 1 0 0,-1-1-2 16,0 1 2-16,0-1 0 0,0 0-1 15,0 2-1-15,0-1-1 0,0 1-1 16,0 0 2-16,2 0 0 0,-2 0 1 0,0 0 1 15,0 12 1-15,1 4 5 16,1 5-5-16,-1 1 5 0,3 0-4 16,-2 2-2-16,-1 0 1 0,-1 1-2 15,0 1-1-15,0 2-1 0,0 2 2 0,0 2-3 16,-1 2 3-16,-1-2-2 0,1 0 0 16,-2-3-1-16,3-4 1 0,0-5-1 15,0-3 2-15,0-7-2 0,0-3 1 16,0 3-1-16,0-5-1 0,0-1 0 15,0 1-1-15,0-5-2 0,0 0-1 0,0 0-3 16,0 1-14-16,0-1-26 0,0 0-35 16,4 0-50-16,1-10-59 15</inkml:trace>
  <inkml:trace contextRef="#ctx0" brushRef="#br0" timeOffset="-6385.9">28785 13816 226 0,'0'0'59'0,"0"0"-21"15,0 0-10-15,0 0-12 0,0 0-4 16,0 0 0-16,0 0 5 0,0 0 8 16,0 0 2-16,-42 5 4 0,36 2-8 0,-2 5-5 15,0 0-6-15,3-3-2 0,-1 3-2 16,0 2-1-16,3-5-2 0,-1 7-1 16,1-7 0-16,1 3-1 0,-1 0-1 15,1 1-1-15,1 0 0 0,-1 0 0 16,2 0-1-16,0 0-1 0,0 4 1 0,0-7-1 15,7 7 0-15,0-5 0 16,2 1 1-16,0-3 0 0,2-2 0 16,1-1 0-16,-3-4 0 0,8 2 0 15,-7-3 0-15,3-2 2 0,3 0-1 0,0-2 1 16,-2-3 1-16,1-4-2 0,-5-3 2 16,-1-3-3-16,3-5 2 0,-4 1 0 15,-2-3-1-15,-2 6 4 0,-2-3-3 16,-2 1 0-16,0-2 0 0,-3-2 0 15,-5 2-1-15,1 5-4 0,0 3 4 0,-5 2-5 16,-1 3 3-16,3 4-5 0,-7 0-2 16,-3 3-5-16,-1 0-8 0,-5 7-12 15,5 4-38-15,0-1-39 16,5 1-35-16</inkml:trace>
  <inkml:trace contextRef="#ctx0" brushRef="#br0" timeOffset="-4589.72">28029 14030 31 0,'0'0'22'0,"0"0"-1"0,0 0 4 16,0 0 5-16,0 0 2 0,0 0 1 15,0 0 1-15,0 0-3 0,0 0 1 16,0 0-3-16,-38-38 0 0,37 35-3 0,-2 0-2 16,1 0-2-16,2 3-3 0,-1-1-2 15,1 1-3-15,0-2-1 0,-2 0-2 16,2 1-3-16,0-1-2 0,0 2-4 16,0-1 0-16,0 1-1 0,0 0 2 15,0 0 0-15,3 4 2 0,5 8-1 16,0 3-1-16,0 1 1 0,0 0-1 15,1 3-1-15,1-3-1 0,2 3 0 16,1-1 0-16,1 0 0 0,1 0-1 16,2-2-1-16,-3-1-1 0,2 0 1 0,-1-3 0 15,2-1 1-15,-1-2-2 0,1 0 0 16,-4-5-5-16,0 3-3 0,-4-5-4 16,-5 0-10-16,4 2-17 0,-5 0-18 15,0-1-25-15,1 7-25 0,-4-2-18 16</inkml:trace>
  <inkml:trace contextRef="#ctx0" brushRef="#br0" timeOffset="-4109.99">28166 14056 136 0,'0'0'45'15,"0"0"-6"-15,0 0-8 16,0 0-7-16,0 0-4 0,0 0-1 0,0 0-5 16,0 0-1-16,0 0-3 0,-10-22-4 15,9 22 0-15,-1-1-2 0,1 1 1 16,-1-1 3-16,2 1 1 0,-1-2 5 15,1 2-1-15,-2-1 1 0,2 1-1 16,-1-2 0-16,1 2-1 0,-2 0 0 0,2-2-3 16,0 2-1-16,0 0 0 0,-1-1-1 15,1 1-1-15,0 0 0 0,0-2-1 16,0 2 1-16,0 0-2 16,0 0 0-16,-1-1-2 0,1 1 0 0,0 0-1 15,-2 0 2-15,2 0-1 0,0 0 0 16,-3 1 0-16,-2 10 0 0,-3 3 0 15,1 5-2-15,0 1 1 0,-3 1 0 16,1 2-1-16,2 3 1 0,-2 0-2 16,-1 0 1-16,1-1-2 0,2-2 0 0,0 0-2 15,1-7 0-15,2 0-5 0,2-6-3 16,1-5-7-16,-1 1-22 0,2-6-23 16,0 5-40-16,0-1-51 0</inkml:trace>
  <inkml:trace contextRef="#ctx0" brushRef="#br0" timeOffset="-2722.31">27471 14634 95 0,'0'0'35'16,"0"0"-3"-16,0 0-1 0,0 0-6 15,0 0-4-15,0 0 1 0,0 0-2 0,0 0 1 16,0 0 1-16,0-6 2 0,0 6 1 16,0 0 2-16,1 0 0 15,4 0-3-15,6 3-2 0,2 2-3 16,-3-2-2-16,9-2-3 0,2-1-5 0,1 0 0 16,10 0-3-16,0 0-1 0,1-3 0 15,3 0-1-15,-1 0-3 0,1 0 1 16,3 0-1-16,3-1 1 0,3 1-1 15,3-1 0-15,1-2-1 0,3 0-1 16,1-2 1-16,0 1-4 0,-1-1 1 0,1-1-1 16,-2 2-1-16,1-3-2 0,0 0-1 15,-4 1-7-15,-2 0-2 0,-4-2-8 16,-3 4-2-16,-3-3-5 16,-3 4-6-16,-6 1-9 0,-6 1-20 0,-2 1-6 15,-3 1-15-15,-3 2-20 0</inkml:trace>
  <inkml:trace contextRef="#ctx0" brushRef="#br0" timeOffset="-373">27926 15013 149 0,'0'0'37'0,"0"0"-7"16,0 0-5-16,0 0-2 0,0 0-6 15,0 0-4-15,0 0-4 0,0 0 0 16,13-81-2-16,-8 73 0 0,0 0-2 15,1 3 1-15,0-4-1 0,1 4 1 16,1-1-2-16,0-1 0 0,-1 2-2 0,1-2-2 16,-1 3 1-16,-2 1 0 0,4 0-1 15,-5 3 0-15,1-2-1 0,1 2 1 16,-2 0 0-16,3 0 0 16,2 0 0-16,3 8 1 0,-6-2 2 0,2 6 1 15,-4 2 1-15,-1-3-1 0,-1 5 2 16,-2 2-1-16,0-1 0 0,0 2 0 15,-2-5-2-15,-2 3 1 0,1-6 0 16,-3 4 1-16,-2-3 1 0,3-4-1 16,-4 4 2-16,4-6-1 0,-5 0-1 0,2 0 1 15,4-3 1-15,-3 0-2 0,2-2 3 16,0 1-1-16,0 0-1 0,5-2 2 16,0 0-2-16,-4 0 1 0,-2 0-2 15,2 0 0-15,-1 0-2 0,5 0-3 16,-1 0 1-16,1 0-2 0,0 0 0 0,0-6 1 15,1-4 0-15,8-2 1 0,4-1-1 16,4 3 0-16,-5 5 0 16,4 1 0-16,-6 1 0 0,3 3-1 15,3 0 1-15,0 0 0 0,-2 0 1 0,1 5-1 16,-5 2 0-16,-1 4-1 0,-2 0 0 16,0 1 1-16,-4-3 0 0,-3 4 0 15,0 4-1-15,-5 0 4 0,-4 4-4 16,-3-3 4-16,-4-1-2 0,0-2 0 15,-4 1 2-15,-1-4-2 0,-2 0 0 0,0-2-1 16,2-3 0-16,5-2 0 16,-1-1 0-16,6-3-1 0,5-1 0 0,2 1-5 15,1-1-5-15,-1 0-13 16,4-7-18-16,0-4-51 0,8 1-44 0</inkml:trace>
  <inkml:trace contextRef="#ctx0" brushRef="#br0" timeOffset="1437.4">28531 14886 254 0,'0'0'69'0,"0"0"-12"0,0 0-7 0,0 0-9 16,0 0-7-16,0 0-7 0,0 0-3 16,0 0-8-16,0 0-5 15,0-59-4-15,0 59-5 0,0-2 0 0,0 2 0 16,-3 0 0-16,-2 12 0 0,-2 5 1 16,0 6-2-16,-2 0 1 0,4-2 0 15,2-4-1-15,0-1 1 0,1-5-1 16,1 1-1-16,-1 2 0 0,2-4-1 15,0 2 1-15,0-5 0 0,0-1-1 16,0-6 1-16,0 5 0 0,0 0-1 0,0 0 2 16,0 1 1-16,0-6 0 0,0 0 2 15,0 0 1-15,0 0-1 0,0 1 0 16,0-1-2-16,0 0-1 0,2-10 0 16,2-5 2-16,2-7-2 0,-2 2 2 15,2-4-2-15,-2 0-1 0,2 2 2 16,0-2-2-16,-2 9 0 0,1 0 1 15,-1 5-2-15,-3 5 2 0,4-4-1 16,-4 5 0-16,1-1-1 0,0 1 0 16,-2 4-1-16,5-1 0 0,-1 0 0 0,6 1 1 15,5 0 0-15,-3 11 0 0,5 4 1 16,-4 1-2-16,-2 4 0 0,-2 1-2 16,-2 0 2-16,-1 2-1 0,3 0-2 15,-4-2-4-15,0-6-4 0,-1 1-5 16,2 0-5-16,-3-8-13 0,4 7-23 0,-3-8-25 15,1 3-31-15,1 0-31 0</inkml:trace>
  <inkml:trace contextRef="#ctx0" brushRef="#br0" timeOffset="1661.97">28495 14840 288 0,'0'0'57'16,"0"0"-14"-16,0 0-14 0,0 0-7 16,0 0-6-16,0 0-8 15,28-83-1-15,-12 74-4 0,2 3 0 16,3 1-2-16,2 4-1 0,1-1-4 0,0 2 1 16,2 0-4-16,2 0-5 0,-1 3-8 15,1 0-19-15,2 2-39 0,0 0-66 16</inkml:trace>
  <inkml:trace contextRef="#ctx0" brushRef="#br0" timeOffset="3538.2">27575 13609 186 0,'0'-1'63'16,"0"1"-4"-16,1-1-7 0,-1-1-4 15,0-3-5-15,0 0-5 0,0-5-8 16,-4 2-5-16,1 6-5 0,2-1-2 16,-5-1-2-16,1 4-2 0,1-3-3 15,0 2 0-15,-3 1-4 0,1 0 0 16,-5 0-1-16,-3 6 0 0,4 4-1 15,-3 6 0-15,0 3 0 0,0 5 1 16,0 3-1-16,0 4 2 0,-1 4-4 16,2 5 1-16,-1 2 5 0,-3 4-5 0,1 2 3 15,0 4-3-15,-3 3-2 0,-1 1-1 16,-1 3-1-16,3 0 1 0,0 0-2 16,3-2 2-16,2-4-1 0,1-4 1 15,5-3 4-15,1-3-5 0,3-2 5 16,0-3-5-16,2-2 0 0,0-2 0 0,4-4-1 15,1 2 0-15,3-2 1 16,4 1 0-16,2-1-1 0,3 2 1 16,2 2-2-16,0-1 1 0,-2 2-2 15,-1-2 0-15,-3-3-2 0,0-2-1 0,-4-6 1 16,-2-5 0-16,-1-2-1 0,-2-6-1 16,2-1-10-16,-2 2-8 0,-1-8-13 15,0 3-14-15,-3-5-26 0,6 2-37 16,0 1-44-16</inkml:trace>
  <inkml:trace contextRef="#ctx0" brushRef="#br0" timeOffset="5674.14">28927 13274 135 0,'0'0'41'0,"0"0"-1"15,0 0-7-15,0 0-2 0,0 0-5 0,0 0-2 16,0 0 1-16,0 0-1 0,0 0-3 16,0 0 1-16,0-30-4 0,-1 28-2 15,1 1-3-15,-2-1-1 16,2 0-2-16,-1 1 1 0,1-1-3 0,0 1-1 16,0-5 0-16,0-2-2 0,0 3-1 15,0-6-4-15,0 6 5 0,0 1-5 16,1-1 4-16,-1 5 0 0,0-2 0 15,0 2-2-15,2-1-1 0,-2-1 0 16,1 1-1-16,-1 0-1 0,1-1 0 0,-1 0 0 16,2 1 1-16,-2-1-1 0,1 2 2 15,1-1-1-15,0 1 0 0,0-2 1 16,4 1 0-16,-2-1 1 0,2 1-1 16,3-1 0-16,-4 2 0 0,0-1 0 15,6 1 1-15,-5 0-1 0,8 0 1 0,0 0-1 16,0 0 1-16,-1 0-2 15,-3 0 0-15,2 0 0 0,-8 0 0 16,5 1 0-16,-5 1 0 0,5 1 3 16,-2 1-3-16,-3 3 5 0,2-2-4 0,-3 3 1 15,1 0-1-15,-2-6 0 0,0 8 0 16,0-4-1-16,-2-2 1 0,0 8-1 16,0-5 1-16,0 5-1 0,0 6 2 15,-4-5 0-15,-3 7 0 0,-4-3 0 16,0 1 1-16,-5 1-2 0,-3-1 1 0,3 1 0 15,-2-1 0-15,1 1-2 16,3-4 1-16,4-4-1 0,0-1 0 16,3-2 0-16,1-2 1 0,0 2-1 15,3-5 0-15,2 1 1 0,-1-1-1 0,1 2 2 16,-1-1-2-16,1 2 0 0,1-6 1 16,0 0 0-16,0 0 1 0,0 0 0 15,0 2 0-15,0 0-1 0,0-1 1 16,0 1 0-16,0-1 0 0,0 0 1 15,0-1-2-15,0 2 1 0,6-1-2 0,-1 1 1 16,6-1 0-16,0 1 2 0,1-2-2 16,5 0 0-16,1 0 0 15,5 0-1-15,-2-2 0 0,-2-2 1 0,1 0-2 16,-5 1 1-16,2-1-1 0,0 1 0 16,-1 0 0-16,7 0 0 0,-1 0-3 15,0 0-1-15,1 0-3 0,2 1-12 16,2 1-44-16,0 0-88 0,4-2-133 15</inkml:trace>
  <inkml:trace contextRef="#ctx0" brushRef="#br0" timeOffset="17957.94">2280 16047 340 0,'0'0'64'0,"0"0"-17"16,0 0-17-16,0 0-9 0,0 0-6 0,0 0-1 16,0 0-3-16,0 0-1 0,0 0-4 15,-32-60-3-15,31 57-3 0,-1 3-5 16,2 0 1-16,-1 0-2 0,1 0 4 15,0 7 2-15,4 8 0 0,2 6 1 16,0 2 2-16,4 3 0 0,-3 0 2 0,-1 1 0 16,1 0-2-16,2-2 0 0,-5-4-1 15,2-5-2-15,-3-8 1 0,0 2 0 16,-2-6 0-16,1 1 2 16,-1-1 2-16,-1-4 4 0,0 0 3 0,0 0 6 15,0 0-1-15,2 2-2 0,-2-2-5 16,0-2-2-16,-3-11-3 0,-6-9-2 15,2-5 0-15,-3-2 2 0,-2 0-1 16,2-1 2-16,-3-2-2 0,1-3-1 16,2 0-1-16,-1-3-6 0,2 2 4 0,2 1-4 15,2 2 4-15,1 2 1 0,3 4-2 16,1 7 2-16,0 4-1 0,0 6 0 16,1 6 0-16,1-1-1 0,-2 5-2 15,0-1-2-15,0 1 0 0,5-4-4 16,1-2 2-16,10 1 1 0,9-2 1 15,2 4 0-15,8 2-4 0,-2 1-16 0,2 1-19 16,-3 7-26-16,2 2-55 16,-2 1-53-16</inkml:trace>
  <inkml:trace contextRef="#ctx0" brushRef="#br0" timeOffset="18480.97">2222 16120 539 0,'0'0'38'15,"0"0"-9"-15,0 0-15 0,0 0-7 16,0 0-7-16,0 0-2 0,0 0 1 0,0 0 0 16,0 0 0-16,96-86-2 0,-60 72-3 15,0 1 2-15,-3 6-2 0,-4 1 2 16,3 1-4-16,-5 3-4 0,0-1-3 15,-3 1 1-15,-1 2-8 0,-7 0-3 16,3 0-1-16,-5 0-11 0,-1 0 17 0,-1 0 5 16,-5 0 4-16,5 0 15 0,-8 0 0 15,2 0 6-15,2 0 3 0,-8 0 4 16,0-2-1-16,0 2-2 0,2 0-2 16,-1 0-5-16,-1 0-6 0,3 0 2 15,0 8 3-15,0 8 7 0,0 3 3 16,3 5-2-16,-5-2-7 0,2 2-6 15,-1-6-2-15,-1-2-5 0,2-3 2 16,0-1-1-16,-2 0-3 0,2-7-4 16,-3 1-3-16,0-6-6 0,0 0-6 0,0 0-13 15,3 0-10-15,0 0-29 0,4-9-7 16,-1-10 20-16,1-6 20 0,-4-3 33 16,-3 1 25-16,0-1 0 0,0 1-2 15,-10-1 6-15,3 3 6 0,-5 0 20 16,2 2 5-16,-3 0 3 0,1 3-4 0,1 1-4 15,2 6 5-15,3 0-8 16,2 5-7-16,1 4-17 0,3 0-11 16,0 4-10-16,-4-1-21 0,4 1-52 15,0-2-37-15,0 2-41 0</inkml:trace>
  <inkml:trace contextRef="#ctx0" brushRef="#br0" timeOffset="19069.64">3242 16026 554 0,'0'0'20'0,"0"0"-9"0,0 0-7 16,0 0-3-16,0 0 1 0,0 0 0 15,0 0 1-15,0 0 0 0,0 0-1 16,0 0-3-16,-94-50-3 0,75 54 1 0,-6 5-4 16,4 6 1-16,1 1-2 0,2-2-4 15,1 4-3-15,5-6 1 0,6-4 1 16,3 2 1-16,2-8-4 0,-1 3 0 16,0 0-6-16,2-5 3 0,-3 0 4 15,3 3-1-15,3-1 7 0,7 1 5 16,4-3 8-16,5 0 2 0,4-6 0 15,-4-3-1-15,1-2-1 0,-4 2 1 16,-3 1-1-16,-1 3 1 0,-2 0-4 16,-3 3-1-16,3-1 0 0,-1 3-1 0,2 0-4 15,-2 0 3-15,4 5 3 0,0 5 3 16,0 6 3-16,0 3 1 0,0 4-5 16,-4 1-2-16,-2 7-4 0,-1-2 2 15,-5 4 2-15,-1-1 3 0,0 2-5 16,0-3 0-16,-1-4-3 0,-5-4 2 0,3-6 5 15,-2-5 0-15,0-2 4 0,-1-5 3 16,-1 3 1-16,4-5 5 16,-3 1 4-16,1-2 0 0,0 0 2 15,-5-2 0-15,0 0-1 0,-4-10-7 0,-1-4-4 16,2-2-3-16,4-2 1 0,2-8-3 16,4-1 0-16,3-4-3 0,0-1-1 15,9-1-4-15,3-2 2 0,2 5-4 16,2-1-4-16,4 6-1 0,0 3-13 15,4 5-20-15,-1 4-46 0,0 5-61 0,-6 2-119 16</inkml:trace>
  <inkml:trace contextRef="#ctx0" brushRef="#br0" timeOffset="19509.79">3807 15930 607 0,'0'0'14'15,"0"0"1"-15,0 0-6 0,0 0-8 16,0 0-1-16,0 0-5 0,0 0-2 15,0 0 2-15,0 0 1 0,0 0-1 16,26-44-5-16,-7 46 0 0,-5 9 2 16,2 3 2-16,-5 6 1 0,-3 2-1 0,-4 2-5 15,-4 2 6-15,0-2 0 0,-4-3 5 16,-6 1 2-16,-3-3 3 0,1-1-1 16,-5 0 3-16,0 1-1 0,-1-2-2 15,4-7 0-15,2-1-1 0,5-3 2 16,4-4-1-16,0 1 2 0,3-3 0 15,0 0-3-15,0 0-2 0,0 0-5 16,0 1 1-16,0-1 0 0,12 0 2 16,5 0 1-16,8-4-4 0,1-2-3 15,1 0-5-15,-1 0-10 0,-1 0-7 0,-2 1-11 16,2 0-20-16,-4 0-28 0,-2 1-20 16,-4 3-37-16</inkml:trace>
  <inkml:trace contextRef="#ctx0" brushRef="#br0" timeOffset="19760.07">4108 15811 550 0,'0'0'19'0,"0"0"-13"16,0 0-7-16,0 0-2 0,0 0-1 15,0 0 0-15,0 0 3 0,0 0 10 16,0 0 1-16,64 94 7 0,-47-61-3 0,-4 5-10 16,1 0-4-16,-3 3-5 0,-7 3 0 15,-1 1-5-15,-3-2 0 0,-6-1-7 16,-4-2-11-16,-9-5-32 0,-1-2-53 16,-9-2-93-16</inkml:trace>
  <inkml:trace contextRef="#ctx0" brushRef="#br0" timeOffset="20071.02">3427 15772 650 0,'0'0'30'0,"0"0"-7"0,0 0-10 16,0 0-8-16,0 0-7 15,0 0-4-15,0 0 1 0,0 0 1 0,0 0 1 16,0 0 6-16,-16 107 1 0,16-63-6 16,4 1 4-16,2 4-8 0,3-1 2 15,1 3 1-15,0-3-2 0,0-1 0 16,3-3-3-16,2-3-6 0,2-6-13 15,3-4-19-15,5-7-57 0,4-1-64 0,4-7-111 16</inkml:trace>
  <inkml:trace contextRef="#ctx0" brushRef="#br0" timeOffset="21446">6173 16041 312 0,'0'0'63'0,"0"0"-9"0,0 0-14 16,0 0-6-16,0 0-8 0,0 0-11 0,0 0-3 16,0 0-5-16,0 0-1 0,-19-79-4 15,16 76-9-15,-7 1-1 0,-3 2-4 16,-3 2 3-16,-6 7 2 0,2 5 1 16,3 4 1-16,-2 4 0 0,7 0 3 15,-2 3-2-15,5-3-2 0,2 1 1 16,0 0 0-16,3-5 3 0,4 0 3 15,0 0-1-15,0-5 0 0,0 6-1 16,1-8 1-16,2 0-1 0,0-1 2 16,-3-5 0-16,4-1-2 0,-1-2 1 0,0 1 1 15,0 0 3-15,0 0 3 0,1-3 0 16,6-3 0-16,3-6-1 0,5-3 2 16,-4-2-1-16,-2-1-1 0,-1-1-3 15,-1 1-1-15,-4 5 0 0,4-2 0 16,-3 4 0-16,-4 3-1 0,0 3-3 0,-3 2-4 15,0-2-2-15,0 2-5 16,2 0 2-16,2 0 2 0,8 4 6 16,2 9 2-16,6 5 1 0,-1 1-5 15,-2 3 1-15,-2-1 0 0,5 0-4 0,-4-1-1 16,4-3-4-16,0-1-4 0,1-6-7 16,-1-3-5-16,3-4-6 0,-4-3-3 15,6-1-2-15,-5-10 7 0,-1-7 8 16,-1-5 9-16,-2-3 11 0,-1-4 6 15,-5-6 1-15,3-3 8 0,-6-1 6 0,-1-2 0 16,0-1 10-16,-5 3 7 0,-1 1 12 16,0 2 2-16,0 5-1 0,-3 3-2 15,-1 10-9-15,1 7-1 16,3 8-5-16,0 4-11 0,0-3-11 0,0 3-9 16,0-1-9-16,-3 1-2 0,3 0 4 15,0 4 9-15,0 15 0 0,0 10 6 16,0 12-4-16,0 0-3 0,3 1 0 15,-3 2-2-15,3 0 0 0,-3-1-3 16,0-4 4-16,4-4-4 0,-1-6 1 0,1-9-3 16,1-5-1-16,-2-6 4 0,-2-5 2 15,-1 1 8-15,0-5 5 0,0 0 5 16,0 0 0-16,3 0-6 16,1-9-1-16,2-8-5 0,4-7-1 0,-1-1 1 15,0 0-2-15,-2 2 0 0,4 5 1 16,-2 1-2-16,1 3 0 0,-1 4-2 15,1 0-1-15,-3 5-1 0,6 3 0 16,3 2-2-16,1 0 3 0,4 2 0 16,-4 8-2-16,3 2 0 0,-5 5 2 0,-1 4-3 15,-2 1 4-15,-3 0-1 0,-5-4-2 16,-1 1-1-16,-3-1 2 0,0-1 1 16,-6 4 6-16,-4-4 0 0,-9-5 0 15,-1-2 1-15,-5 1-2 0,-4-6 1 16,0-1-1-16,-1 1-2 0,1-5-5 15,2 0-19-15,9 0-44 0,-2 0-50 16,8-3-78-16</inkml:trace>
  <inkml:trace contextRef="#ctx0" brushRef="#br0" timeOffset="21896.75">7081 16102 610 0,'0'0'28'0,"0"0"-12"0,0 0-7 15,0 0-6-15,0 0 0 0,0 0-2 16,0 0 0-16,0 0-3 0,0 0-2 15,-23-33-1-15,20 33-2 0,-4 3 1 16,-2 9 1-16,-2 8 2 0,0 5 1 0,1 4-1 16,3 3 1-16,0 1 1 0,1-2-2 15,3-9 0-15,3 0-1 0,0-5-2 16,0-5-2-16,0 1 0 0,7-5 4 16,2-4 1-16,7 2 0 0,-3-6-3 15,10-4 2-15,-3-8 0 0,-1-5 2 16,1-6 6-16,-5-1-1 0,2-2 3 15,-8-1 2-15,2 1 0 0,-5 6 5 16,-3 0-1-16,-3 7-1 0,0-1-1 16,0 1 2-16,0 3-3 0,-3-3-2 0,-1 4-4 15,-2 1-5-15,-1 1-1 0,0 0-3 16,2 4-6-16,-6 2-9 0,-1 1-27 16,-1 0-55-16,0 3-60 0,7 8-116 15</inkml:trace>
  <inkml:trace contextRef="#ctx0" brushRef="#br0" timeOffset="22573.98">7389 16079 622 0,'0'0'31'0,"0"0"-12"0,0 0-12 15,0 0-4-15,0 0-6 0,0 0-1 0,0 0 0 16,0 0 1-16,0 0 1 0,0 0 0 16,-23 59-1-16,20-34 2 15,3-7-3-15,0 0 2 0,0 1-3 0,0-8-1 16,0 0 1-16,0 0-4 0,0-7 4 16,0 1 4-16,3-1-1 0,-3-4 4 15,4 0 0-15,5-1 0 0,1-7 0 16,5-4 1-16,-4-3-1 0,2-2 1 15,0-1 0-15,-3 0-2 0,2 1 2 16,-4 3-1-16,1 1 0 0,-3 1 0 0,1 4 1 16,-2 1-1-16,2 0-1 0,-6 4 0 15,2 0 0-15,1 1-2 0,-4 2 0 16,0 0-1-16,0 0 1 16,2 0 1-16,5 0 0 0,3 2 0 0,5 4-1 15,2 6 1-15,-5 1-1 0,-1 2 3 16,-1 0-4-16,-4-4 2 0,1 1-1 15,1 1-2-15,0-2 3 0,-1 1-1 16,2-3 0-16,-3-3 0 0,4-3 0 16,-1 2 2-16,2-5-1 0,8 0 1 0,1-5 0 15,4-5-2-15,-3-3 2 0,-1-5-1 16,-2 2 3-16,-1-5 0 0,-5-3 0 16,-1 1 0-16,-1-4 0 0,-2-3 1 15,-4-2 1-15,-1 1 0 0,-3-3 1 16,0 2 0-16,0 2-4 0,-6 4 9 15,-1 3-2-15,1 7 6 0,3 6 0 16,0 8-4-16,-1-3-2 0,3 3-5 16,-2-2-5-16,1 1-2 0,2 3-6 15,-3 0 1-15,-3 7 2 0,-2 12 2 0,-5 9 9 16,1 7-4-16,3 2 2 0,1 1-5 16,2-5-3-16,6-1 0 0,0-3 0 15,6-2 1-15,8-4-2 0,2-2 0 16,4 0-2-16,5-4-6 0,2-3-5 15,4-4-9-15,2-4-23 0,2-1-27 0,-2-3-66 16,5-2-80-16</inkml:trace>
  <inkml:trace contextRef="#ctx0" brushRef="#br0" timeOffset="22758.04">8008 16012 592 0,'0'0'45'0,"0"0"-19"16,0 0-14-16,0 0-8 0,0 0-6 15,0 0-7-15,0 0-8 0,0 0-20 16,0 0-41-16,0 0-95 0,20-12-114 16</inkml:trace>
  <inkml:trace contextRef="#ctx0" brushRef="#br0" timeOffset="23474.89">8971 16249 453 0,'0'0'56'16,"0"0"-14"-16,0 0-8 0,0 0-12 15,-27-85-11-15,25 73-1 0,1 0 0 0,1 6 0 16,0 1-4-16,0-1-2 0,0 0-2 16,0-2-5-16,0-4 0 0,1 8-1 15,6-2 0-15,-4 3 0 0,9 3 1 16,2-2 1-16,2 2-1 0,4 0 1 16,-2 6-1-16,-1 2-1 0,-4 1-1 15,0 3 1-15,-4-4-1 0,-2 4 2 16,-4 2-1-16,3-6-1 0,-2 8 4 15,-3-5-1-15,-1-1 2 0,0 7 2 16,-1-2 0-16,-9 5 1 0,4-4 1 0,-1-4-2 16,-2-1 0-16,2-2 1 0,4-7-2 15,0 2 1-15,3-4 0 0,0 0 0 16,0 0 2-16,0 0 0 0,0 0-1 16,-1 0 0-16,1 0 1 0,0 0-2 15,1-2 1-15,11-10-1 0,2-6 0 16,5-1 2-16,-3-7-2 0,6-1 5 15,-5-4-4-15,2 1 2 0,-6 2-2 16,3 1-1-16,-9 9 3 0,0 3 0 16,-1 5 1-16,-5 5 0 0,1 1-1 0,-2 4-1 15,0-1-1-15,0 1-2 0,0 0-2 16,0-2-2-16,0 2 1 0,0 0-2 16,-7 5 1-16,-2 7 0 0,-1 6-1 15,-3 4 0-15,7 3-1 0,0 2 1 16,3 0 1-16,2 1-2 0,1-1 2 0,0-2-2 15,0-4-1-15,4-1-1 16,2-6-6-16,0-1-7 0,10-1-15 16,-2-4-30-16,11 3-43 0,1-5-47 15,4-3-80-15</inkml:trace>
  <inkml:trace contextRef="#ctx0" brushRef="#br0" timeOffset="24548.98">10111 16159 338 0,'0'0'54'0,"0"0"-14"16,0 0-7-16,0 0-3 0,0 0 0 0,0 0-9 15,0 0-6-15,-6-82-4 0,0 67-5 16,0 7 1-16,0-5 2 0,-1 6-3 16,0 0 1-16,1 2 1 0,-1 0-2 15,0 0 0-15,1 2-2 0,3 1-2 16,-1 1-2-16,-1 1-1 0,-1-1-3 0,-5 1 1 15,4 1 0-15,-5 10 0 16,-1 2 2-16,3 4 0 0,3 0 0 16,0-4-1-16,2 3 0 0,4 0 1 15,1 2 0-15,0-1-2 0,0-2 0 0,8-2-1 16,-2-4 2-16,3 1 3 0,-2-3-2 16,2-3 2-16,-2 0 0 0,-4-2-2 15,1 1 4-15,-4-3 2 0,0 0-1 16,3 0 2-16,2-2-3 0,-1-5 1 15,3-1-1-15,-4-2 2 0,0 1 0 0,-2 6 0 16,1-10-1-16,-2 8-1 0,0-2-1 16,3-3-3-16,-2 5 1 15,2-4-1-15,4-3-2 0,3 3-1 16,2-4 0-16,7 6-2 0,-2-2-1 0,-3 5 0 16,3 2 0-16,3 2-2 0,0 0-3 15,3 5-3-15,-1 5-3 0,-4-1-2 16,-3 5-1-16,-3 1-6 0,-4-4 5 15,-2 2-7-15,-3-6 5 0,-3-3 9 16,4 0 3-16,-4-4 16 0,0 0 8 0,0 0 5 16,2 0-1-16,-2 0 0 0,1 0-3 15,1-3 0-15,-2-2 6 0,3-8 2 16,-2 1-2-16,2 0 3 16,-2-2-6-16,1 2-4 0,-1 0-2 0,2 1-7 15,0 1-1-15,0-1-1 0,1 1-1 16,1 3 0-16,-1 2-2 0,7 0-1 15,4 0 1-15,1 5 0 0,4 0-1 16,2 5 1-16,-2 5-1 0,-1 6-2 16,0 0 0-16,-1 4 0 0,-2 1 1 0,0 2-1 15,0 0 4-15,0 0-4 0,-1-4 0 16,0-1-2-16,-3-5-1 16,-2-4 0-16,-1-3 5 0,-1-6 1 0,7 0 2 15,-1-6 2-15,4-6-1 0,-2-3 1 16,-3-2 0-16,0-3 1 0,-5 2 4 0,-2 4 1 15,-1-1 3-15,-4 4 3 0,-1-1 1 16,0-3 0-16,-4 6-4 16,-7-4-1-16,4 10-3 0,-4-1-2 15,-7 1 0-15,1 3-3 0,-5 0 0 0,-1 3-2 16,0 9 0-16,0 3-2 0,1 7 1 16,0 4-1-16,1 4-1 0,3 2-3 15,0 1-4-15,-1 1-7 0,7-1-13 16,-2-1-42-16,2-3-67 0,2-4-138 15</inkml:trace>
  <inkml:trace contextRef="#ctx0" brushRef="#br0" timeOffset="24831.11">10947 16004 667 0,'0'0'31'15,"0"0"-11"-15,0 0-10 0,0 0-7 16,0 0-5-16,0 0-4 0,0 0 1 16,0 0 1-16,0 0 3 0,0 0 2 15,-6 60 0-15,6-27-3 0,0 1 0 16,0-2-6-16,0-4 1 0,1 0-4 15,2-10-4-15,1 0-15 0,-1-4-16 16,0-10-43-16,0 7-51 0,-2-5-71 16</inkml:trace>
  <inkml:trace contextRef="#ctx0" brushRef="#br0" timeOffset="24995.79">10783 15816 346 0,'0'0'27'0,"0"0"-32"15,0 0-19-15,0 0-10 0,0 0-15 0,0 0-28 16,0 0-64-16</inkml:trace>
  <inkml:trace contextRef="#ctx0" brushRef="#br0" timeOffset="25374.79">11217 16190 641 0,'0'0'34'0,"0"0"-9"0,0 0-4 16,0 0-9-16,-33-91-4 0,30 74-4 0,3-1-1 16,0-3-3-16,0 1 0 0,7 2-3 15,9 1 0-15,0 4-1 0,5 2 1 16,1 4-1-16,1 4 1 0,-1 3-1 16,-2 0 1-16,2 5 0 0,-5 6 0 15,-1 3 2-15,-3 2-2 0,-3 6 1 16,-1-1-2-16,-6 3 0 0,-2 3-1 15,-1 1 2-15,-6-1-1 0,-8 0 3 16,-1-1 0-16,-5-3 1 0,0-5-2 16,1-5 2-16,3-5-1 0,0-2 0 0,1-1-6 15,3-4-9-15,-5-1-12 0,6 0-29 16,1 0-76-16,0-1-106 0</inkml:trace>
  <inkml:trace contextRef="#ctx0" brushRef="#br0" timeOffset="25580.35">11651 16252 698 0,'0'0'28'0,"0"0"-12"15,0 0-9-15,0 0-10 0,0 0-9 0,0 0-23 16,0 0-93-16,0 0-185 0</inkml:trace>
  <inkml:trace contextRef="#ctx0" brushRef="#br0" timeOffset="29874.29">14131 15598 453 0,'0'0'59'0,"0"0"-17"0,0 0-13 16,0 0-9-16,0 0-1 0,4-73-4 15,-4 73-4-15,0-2-3 0,0 2-1 16,0-1-4-16,1-1-2 0,-1 2-5 15,0-1 1-15,0 1 0 0,2 11 0 0,1 9 4 16,1 8-1-16,1 4 1 0,0 2-1 16,-1 1-1-16,2-2 0 0,0-1 0 15,0-3-2-15,1-1 3 0,0-2 3 16,2-2-3-16,0-1 4 0,-1-2-6 16,1-3-1-16,-3-4-2 0,-2-2-5 15,1-4-5-15,-4-3-9 0,2 0-7 16,-3-5-6-16,0 4-9 0,0 7-4 15,-7 1-4-15,-1-1-9 0,0-1 7 16,0-6 8-16,-3 1 11 0,4 1 18 0,2-6 11 16,1 3 11-16,-2-3 12 0,2 2 6 15,0-1 9-15,-1 0 10 0,5-1 5 16,-1 0 7-16,1 0-2 16,-2 0-4-16,1 2-6 0,-1-2-5 0,1 0-8 15,-1 1-6-15,1-1-4 0,-2 0-7 16,3 2-1-16,0-2-6 0,0 0-2 15,-1 0-1-15,1 0-2 0,0 0 2 16,0 2-1-16,0-2 1 0,10 4 2 16,6-1-3-16,10-1 1 0,3-2-3 0,4 0-4 15,6-4-9-15,0-1-17 0,2-3-41 16,-1 2-42-16,-1-2-66 0</inkml:trace>
  <inkml:trace contextRef="#ctx0" brushRef="#br0" timeOffset="30128.32">13892 15712 472 0,'0'0'57'16,"0"0"-16"-16,0 0-19 0,10-100-14 15,6 75-4-15,6 3-1 0,1-1 0 0,9 4-3 16,5 3 0-16,2 2-2 0,3 5-4 16,0 3-2-16,3 6-5 15,0 0-6-15,-3 8-7 0,-2 6-28 0,1 2-39 16,-4 6-42-16,-2 2-72 0</inkml:trace>
  <inkml:trace contextRef="#ctx0" brushRef="#br0" timeOffset="30592.06">14666 15945 623 0,'0'0'30'0,"0"0"-9"16,0 0-8-16,0 0-9 0,0 0-10 0,0 0 5 15,0 0-1-15,0 0 1 0,0 0 5 16,85-63-6-16,-56 74-1 0,-2 3 0 16,-2 5-1-16,-2 0 0 0,2 3-1 15,-4-2-1-15,1-1 0 0,-3 0-2 16,1-5-3-16,-4 1-2 0,-5-7-3 15,3 0 1-15,-7-3 3 0,6-5 5 16,-3 1 5-16,0-1 3 0,3-3 2 16,-1-8 2-16,1-2 3 0,-6 2 1 15,-3-4 1-15,-2 4 4 0,-2-2 3 0,0-6-1 16,-3 4 1-16,-3 0-5 0,-3 4-4 16,-5 2-2-16,-1 5-3 0,-6-2-1 15,-1 6 0-15,2 0-2 0,-2 7 0 16,2 7 0-16,1 2 0 0,-1 6-1 15,1 3-1-15,3 3-1 0,2 2-2 0,1 4-2 16,2-1-10-16,0 7-22 0,5-1-90 16,2 2-169-16</inkml:trace>
  <inkml:trace contextRef="#ctx0" brushRef="#br0" timeOffset="33075.4">17861 15777 366 0,'0'0'64'15,"0"0"-8"-15,0 0-12 0,0 0-10 16,0 0-4-16,0 0-8 0,0 0-6 16,0 0-5-16,0 0-6 0,-17-64-1 15,16 63-4-15,1-1-2 0,0 1-2 0,0 1 0 16,0 0 1-16,0 0 1 15,0 7 2-15,3 8 1 0,4 8-3 16,-1-1 1-16,1 1 4 0,-3 1-4 16,2 2 4-16,0-1-5 0,-2 1-3 0,0-1-1 15,2-5-5-15,-1-3-3 0,-1-2-7 16,-1-3-6-16,-1-1-14 0,1 1-16 16,-3-4-15-16,0 1-5 0,0-4 1 15,-1 5 12-15,-10 1 20 0,2-5 16 16,-7 0 18-16,6-3 11 0,4-1 12 15,-6-1 6-15,5-1 7 0,0 0 5 0,3 2 7 16,4-2 8-16,-2 0 7 16,2 0 0-16,-1 0-5 0,-1 0-13 15,1 0-8-15,-1 0-7 0,1 0-4 0,-1 0-5 16,1 0-5-16,1 0-1 0,0 0 0 16,0 0-2-16,10-5-1 0,8-1-1 15,3-1-1-15,2 4-1 0,0-1-3 16,-6 1-2-16,1 3-3 0,1-3-6 15,0 2-12-15,1 1-15 0,-4-2-33 0,3 2-32 16,-6 0-50-16</inkml:trace>
  <inkml:trace contextRef="#ctx0" brushRef="#br0" timeOffset="33318.98">17602 15792 430 0,'0'0'41'0,"0"0"-17"0,0 0 0 16,35-97-10-16,-16 79-3 0,6 1-5 0,4 4-9 15,5 2-2-15,3 2-2 0,4 4-2 16,3 3-2-16,0 2-4 0,0 4-16 15,0 6-26-15,-3 6-32 0,-3 2-38 16,-3 3-56-16</inkml:trace>
  <inkml:trace contextRef="#ctx0" brushRef="#br0" timeOffset="33937.68">18391 15879 528 0,'0'0'31'16,"0"0"-1"-16,0 0-17 0,0 0-1 15,0 0-7-15,0 0-3 0,0 0-2 0,0 0-2 16,-77-66 1-16,58 69-1 0,-5 11 5 16,2 3-3-16,2 4 3 0,1 0-4 15,6 1-1-15,3-1-1 0,1 1-1 16,3-3 2-16,5 2-1 0,-1-1 0 16,2 0 0-16,0 1-1 0,6-4 1 15,3-2-1-15,1-2-1 0,-1-4 1 16,1-1 0-16,3-2 2 0,-4-3 1 15,5 2 0-15,-5-2 1 0,-5-3-1 16,6 0 1-16,-5 0 2 0,3 0 0 0,1-3 2 16,-5-5 1-16,1 1-1 0,-4-4-1 15,1 0-1-15,-2-1 2 0,1 0 0 16,-1-1 2-16,0 0-2 0,0 1 1 16,3 0-1-16,-2 1-1 0,5-4 0 15,0 1-1-15,1 2 0 0,2 1-1 16,2 3 0-16,-3 3-1 0,3-2 0 15,-1 3 0-15,-1 1 0 0,1 2 1 16,-4 1-1-16,5 0 1 0,-2 0-3 16,2 0 1-16,4 5-2 0,-5 4-1 0,2 2 4 15,-1 2-1-15,2 4 0 0,-4 3 2 16,0 1-2-16,-3 1-2 0,-2 4 1 16,0 0-1-16,-4 1 0 0,0 1 0 15,-5 0 0-15,-4-1-2 0,-2 1 2 16,-1-4-6-16,-2-2-5 0,6-9-14 0,-2 1-28 15,4-6-57-15,3-3-71 16</inkml:trace>
  <inkml:trace contextRef="#ctx0" brushRef="#br0" timeOffset="34328.04">18881 15868 562 0,'0'0'39'0,"0"0"-8"0,0 0-11 16,0 0-7-16,0 0-6 0,0 0-9 15,0 0 3-15,0 0-7 0,0 0 6 16,0 0 4-16,20-14-4 0,9 9-1 16,1 3-1-16,4 0-1 0,-1 1 0 15,0 1 6-15,-1-1-9 0,-2 1-6 16,-2-2 2-16,-11 0-10 0,4 1-5 15,-4 1-19-15,-6 0-40 0,0 0-40 16,-1 0-28-16,-6 0-34 0</inkml:trace>
  <inkml:trace contextRef="#ctx0" brushRef="#br0" timeOffset="34567.32">19013 15801 536 0,'0'0'56'0,"0"0"-16"16,0 0-14-16,0 0-7 0,0 0-7 15,0 0-5-15,0 0-2 0,0 0-1 0,0 0 1 16,0 0-2-16,-8-4-1 0,8 6-1 16,2 8 0-16,4 7 4 0,2 6-6 15,-2 0 7-15,-2 0-7 0,-1 0-3 16,0 3-1-16,0 2-7 0,-1 0-6 15,-2-1-35-15,0 2-74 0,0-3-180 0</inkml:trace>
  <inkml:trace contextRef="#ctx0" brushRef="#br0" timeOffset="35426.38">19867 15480 315 0,'0'0'60'15,"0"0"-8"-15,0 0-7 0,0 0-11 0,0 0-14 16,0 0-8-16,0 0-2 0,0 0 3 16,0 0 0-16,16-20-1 0,-22 47-3 15,-1 5-5-15,-3 3 3 16,-3 6-3-16,0 1 0 0,-4 2-1 0,1 1-2 16,0-5 1-16,4-2-1 0,2-6 2 15,2-5-3-15,3-7 0 0,4-8-2 16,-1-2 2-16,2-4-1 0,0 0 2 15,0 0 1-15,0-6 1 0,0 0 4 16,0 0 3-16,0 2 3 0,0-2 1 0,0 0-4 16,0 0-4-16,2-14-4 0,4-6-5 15,2-6 3-15,1-1-4 0,1-2 4 16,3-1 0-16,-3 1 0 0,0-2 2 16,2 4-1-16,-4 0 0 0,0 2-1 15,0 3 1-15,-4 6-1 0,1 3 0 16,-2 4 0-16,-2 4-1 0,1 0 1 15,-2 5-2-15,0-1 0 0,0 1-1 16,1 0-1-16,4 0 0 0,4 8 2 16,3 8 0-16,3 10 2 0,1 2-1 0,-2 2 0 15,2 2 0-15,-1-5 0 0,-3 3-1 16,2-2 4-16,-3 0 1 0,1-5-3 16,-2 0 2-16,0-3-6 0,0-1-3 15,-4-6-1-15,1 0-4 0,1 1-15 16,-3-4-40-16,-1-2-63 0,-1-3-101 0</inkml:trace>
  <inkml:trace contextRef="#ctx0" brushRef="#br0" timeOffset="35647.91">19669 15929 505 0,'0'0'33'0,"0"0"-9"16,0 0-11-16,0 0-5 0,83-47-2 15,-52 39-3-15,5 1-3 0,3 1-3 16,2 1-1-16,4 0-4 0,-2 3-7 16,1-4-30-16,0 1-73 0,-3 0-125 15</inkml:trace>
  <inkml:trace contextRef="#ctx0" brushRef="#br0" timeOffset="39417.04">32209 6179 126 0,'0'0'24'0,"0"0"-1"16,0 0-3-16,0 0-2 0,0 0-4 15,0 0-4-15,0 0-1 0,0 0-2 16,0 0-4-16,35-27-2 0,-16 19 1 16,0 4-1-16,1-1 0 0,3 3-1 15,-1-2 1-15,1 1 0 0,1 2 2 16,2-3-2-16,0 3-1 0,1-1-1 15,0 1-1-15,2 1 7 0,0 0-8 16,-2 0 5-16,-1 0-4 0,-9 3-7 16,3 0 11-16,-2 0-8 0,0-1 7 0,2 1-1 15,-4-1-3-15,-5-1-4 0,-6-1-6 16,1 1-2-16,-6-1 0 0,0 0 4 16,0 0 9-16,1 1 3 0,-1-1 0 15,0 2-5-15,0 1-6 0,-3 3-13 16,-4 2-15-16,-9 0-28 0</inkml:trace>
  <inkml:trace contextRef="#ctx0" brushRef="#br0" timeOffset="40113.11">32434 6266 220 0,'0'0'53'0,"0"0"-9"16,0 0-9-16,0 0-8 0,0 0-6 15,0 0-4-15,0 0-2 0,0 0-2 16,0 0-3-16,0 0 1 0,0-26-1 15,0 24-3-15,0 2 0 0,-2 0-4 16,2 0-3-16,0 0 0 0,-1 0 0 0,1 0 4 16,-2 0 3-16,-1 9 1 0,0 9-1 15,0 2 2-15,-1 3-2 0,0-2 1 16,1 4 0-16,0-1-2 0,0 2-1 16,0 1 0-16,2 1-2 0,1 2-1 15,-2-1 3-15,1 3-5 0,-1-2 3 16,1 3-4-16,0 1 2 0,-1 1 2 15,1 3 0-15,-1-1 0 0,-1 3-3 16,-1-1 1-16,1 1-2 0,0-1 1 16,2-2 0-16,-1-1 1 0,1-2-1 0,1-3 2 15,0 0-2-15,0-2 0 0,0-1-1 16,0-1 2-16,1 1 1 0,-1 1-2 16,0 2 3-16,0-1-3 0,-1 0 1 15,0 0 1-15,-2 1-2 0,0-1 0 16,0-1-1-16,-2 0 1 0,0-2 0 0,2 1-1 15,0-1 1-15,0-3 0 16,0 1 0-16,0-9-1 0,0 1 1 16,2-5 0-16,-1 0-1 0,1 0 2 15,1-6-2-15,0 1 1 0,0-7 0 0,-2 0 0 16,2 0 0-16,0 1 0 0,0 1 2 16,0-1-1-16,0 0 2 0,0 1 2 15,-1-1-2-15,1 1 0 0,0-1-2 16,0-1-1-16,0 0 0 0,0 0-1 15,-2 0-1-15,2 0-1 0,0-1-3 0,0-6 0 16,0-4-3-16,0 0-4 0,0 6-4 16,2-5-8-16,1 5-14 15,3-3-23-15,1 1-34 0,-4 2-23 16,4-3-19-16</inkml:trace>
  <inkml:trace contextRef="#ctx0" brushRef="#br0" timeOffset="40794.81">32223 7483 198 0,'0'0'59'0,"0"0"-4"16,0 0-4-16,0 0-7 0,0 0-2 15,0 0-7-15,0 0-7 0,0 0-10 16,0 0-6-16,-29-56-3 0,29 56-6 16,-2-2-2-16,2 2-4 0,-1-1 1 0,1 1-1 15,0 0 3-15,0 0 3 0,0 11-2 16,0 4 2-16,4 5 0 0,0-1 1 16,1 2-3-16,-3 1 2 0,3 2 1 15,-1 0 0-15,1 0-1 0,-1 4-1 16,0-2-1-16,3 1 0 0,-1-1-1 0,0-2 0 15,1 2-2-15,0-2 2 16,-1 0 3-16,-1 0-3 0,-2-5 5 16,1-1-4-16,-1-2-2 0,-2-5 1 15,2 1 0-15,-1-7 0 0,-2-5-1 0,0 0 2 16,0 0 0-16,0 1 2 0,1 1 2 16,-1 0 1-16,0-1 0 0,0 1-1 15,0-2-1-15,0 2 0 0,0-2-1 16,0 0 1-16,-3-2 1 0,-1-9-3 15,1-4-4-15,1-2 3 0,2-5-5 0,0 0 6 16,0 0-2-16,8 1-2 0,0-2 2 16,-1 0-1-16,2 1 1 15,-1-1 0-15,0 1 1 0,-1-1-2 16,1 0 2-16,-1 1-3 0,0-3 2 0,-1 3-2 16,0-1 2-16,-2 6 0 0,0 2 0 15,-2 4 0-15,-1 7 2 0,1-1-2 16,-2 5-2-16,0-1 2 0,0 1-1 15,1-2-1-15,-1 1-2 0,2-1-1 16,-2 1-2-16,2-1-1 0,-2 0 2 0,2 1 1 16,-2 1 1-16,0-2 3 0,1 2 0 15,-1-1 0-15,0 1 1 0,2-2 0 16,-2 2 0-16,0 0 1 16,0 0 0-16,-5 0 0 0,-10 0-3 0,-10 0-3 15,-5 6-10-15,-2 2-20 0,0 0-33 16,2 2-44-16,-1 0-46 0</inkml:trace>
  <inkml:trace contextRef="#ctx0" brushRef="#br0" timeOffset="41679.07">32468 6217 186 0,'0'0'46'15,"0"0"-4"-15,0 0-7 0,0 0-4 16,0 0-8-16,0 0-6 0,0 0-10 15,0 0-6-15,0 0-5 0,0 0 3 16,5-21 4-16,-10 28 1 0,-5 7 2 0,-2 4 0 16,-2-1-2-16,4 1 0 0,-1 0-1 15,0-2-2-15,3 0 1 0,-2-1 1 16,-1 0-1-16,4-2 0 0,1-3-1 16,2-2 0-16,-2 0-1 0,2 1 2 15,3-7 0-15,-1 4-2 0,-1-3 1 16,2 1-1-16,-1 0 1 0,-2 4 0 15,2-4 0-15,-4 5 2 0,0 1-1 16,-2 1 0-16,-2 3 0 0,-1 1-1 16,0-3 5-16,0 4-4 0,1-4 3 0,3 0-4 15,1-4 0-15,3-3-1 0,1-1 2 16,2-4 1-16,-3 3 5 0,0 0 9 16,-1 0 6-16,3 2 1 0,1-5-5 15,0 0-10-15,1-10-10 0,9-3 0 16,3-7-4-16,3 1 5 0,-1-1 0 0,-1 2 1 15,-1 1-1-15,-1-1 0 0,-1-1 0 16,0 1-2-16,0 0 2 16,-1 0 0-16,-1 0 1 0,0 0-1 15,2 1 0-15,-5 3-2 0,1 2 1 0,-2 5 0 16,2-3 0-16,-3 1-2 0,2 0 1 16,0 2-1-16,-3 3 2 0,0 0 2 15,-3 4-1-15,0 0 0 0,0 0-2 16,0 0 0-16,0 0 1 0,0 0 2 15,0 0 2-15,0 4 0 0,0 10 0 0,-3 7 1 16,-3 8-2-16,0-2 2 0,-1 0-1 16,0 0-2-16,2-1 1 15,1 1-1-15,2-2 1 0,2 3-1 16,0-2 3-16,0 2-5 0,5 0 3 0,2-2-3 16,3-2-1-16,0-2 0 0,2 0-1 15,1-4-1-15,-2-1-5 0,2-3-8 16,-4-6-14-16,0 2-26 0,-1-6-49 15,-5-1-53-15</inkml:trace>
  <inkml:trace contextRef="#ctx0" brushRef="#br0" timeOffset="43532.81">21150 15737 201 0,'0'0'39'0,"0"0"-1"0,0 0-7 16,0 0-3-16,0 0-2 0,0 0-10 15,0 0-7-15,0 0-8 0,0 0-3 16,-6-28-4-16,-10 28 1 0,-4 6-1 15,-5 6 1-15,2 0 3 0,2 3-2 16,0-3 5-16,4 1-1 0,1 0 0 0,3-1 0 16,6-3 3-16,-2 4-3 0,5-6 3 15,-1 4-2-15,3 0 0 0,-1-1 2 16,0 2-4-16,1-7 2 0,2 1-2 16,0-1 4-16,0-1 4 0,2 3 2 15,4-2 1-15,4-3-1 0,8-2-2 16,1 0 0-16,5-2 0 0,0-6-2 15,-1 0 3-15,0-2 0 0,-2-1 4 16,-1-2-2-16,-2-2-1 0,0 0 5 16,-1-3 0-16,-4-1 5 0,2 0 0 0,-4-4-3 15,-2-1 0-15,2-3-6 0,-2-3-1 16,0 0-3-16,-2 0 0 0,0-1 0 16,-4 10 3-16,-3 2 0 0,0 8 0 15,0 0-3-15,-3 2-2 0,0 4-1 16,-1 3-2-16,-2 2-3 0,-2 2 2 0,-6 12-1 15,0 6 0-15,4 6 2 0,0 2-2 16,6 4 2-16,1 0-2 16,1 1 0-16,2-1-2 0,2-1 2 15,4-1 4-15,5-3-5 0,-1 0 4 0,4 0-7 16,0-5-2-16,0-1 0 0,3-2-4 16,-1-3-12-16,-1 0-23 0,-3 1-34 15,-4-7-62-15,-1 5-65 0</inkml:trace>
  <inkml:trace contextRef="#ctx0" brushRef="#br0" timeOffset="45985.34">32789 7074 179 0,'0'0'45'0,"0"0"-4"16,0 0-6-16,0 0-5 0,0 0-3 16,0 0-3-16,0 0-6 0,0 0-4 15,0 0-6-15,-35-46-5 0,29 46-3 16,-5 0-1-16,-2 1-1 0,-6 8-3 16,2 4 0-16,0 1 1 0,0 4 1 15,2-4 5-15,-1 3-8 0,7-3 9 16,1-2-10-16,-2 4 5 0,5-8 0 15,-2 7-10-15,3-4 7 0,2-6-5 16,1 1-3-16,1-6 12 0,-2 0 0 0,2 5 7 16,0-2 5-16,0 2 3 0,0-1 5 15,6-4-8-15,6-1 1 0,6-7-5 16,8-6-3-16,-1-2 5 0,-2 0 3 16,-3-2 5-16,-1 1 6 0,-6-3-3 15,-1 2-3-15,-2-4-4 0,-3 3 0 16,-2-4 0-16,-2 3-1 0,-2-3-3 15,-1 0-3-15,1-1-3 0,1 8 3 16,-2-2-2-16,1 4 0 0,-1 2-1 16,0-2-1-16,0 8 0 0,0 2-1 0,0 4-2 15,0-1-2-15,0 1-4 0,0-2-3 16,2 2 2-16,-2 0 3 0,0 3 3 16,0 15 3-16,1 9 0 0,3 11-2 15,-2 2 2-15,1-1 0 0,-3-1 0 16,1 0-1-16,-1-1 0 0,0-3 3 15,0 1-5-15,0 0 5 0,-3-2-4 16,-1-1-3-16,-3-4 1 0,3-2-7 16,1-8-4-16,1-8-12 0,2 1-24 15,0-5-33-15,0-1-40 0,0 1-44 0</inkml:trace>
  <inkml:trace contextRef="#ctx0" brushRef="#br0" timeOffset="46545.95">32987 7204 341 0,'0'0'63'0,"0"0"-14"15,0 0-11-15,0 0-15 0,0 0-2 16,0 0-10-16,0 0 1 0,0 0-5 15,0 0-3-15,-13 0-5 0,13-7-2 16,0 0 1-16,0-2 0 0,0 0 0 0,2 4-1 16,1 2-1-16,-3 3-2 0,0-1 1 15,0 1 2-15,4 0 0 0,0 0 0 16,5 4 0-16,0 3 0 0,-5 0 3 16,2 2-6-16,-5-4 9 0,2 7-3 15,-3-6 0-15,0-1 1 0,0 8 0 0,0-8-1 16,0 2 1-16,0-1 1 15,0-3-2-15,-1 2 2 0,-4 2-1 16,1 1 0-16,1-5 2 0,-3 3-1 16,2-3-1-16,1 1-1 0,-4 1 0 0,4-2-1 15,0 0 1-15,-3 5 1 0,3-5-2 16,-1 0 0-16,1 2-2 0,3-5 2 16,-1 0-2-16,1 4 0 0,0 4 2 15,4 1-1-15,8 0 2 0,1-3-1 16,4-2-3-16,6 3 2 0,-2-4 1 0,-4 1 0 15,-1 1 0-15,-2 1 1 16,-5-3 0-16,3 6 1 0,-5-3 3 16,-5-3 1-16,-2 8 0 0,-1 1 0 15,-15 4 1-15,-4 4-2 0,-6-3-1 0,-5-3-1 16,3-4 0-16,-1 0-2 0,1-3-2 16,5-1 1-16,6-3-2 0,1 0-2 15,6-1-9-15,4-2-19 0,0 1-53 16,6-1-67-16,0 0-100 0</inkml:trace>
  <inkml:trace contextRef="#ctx0" brushRef="#br0" timeOffset="47030.32">33070 6659 404 0,'0'0'56'0,"0"0"-11"16,0 0-15-16,0 0-13 0,0 0-11 15,0 0-9-15,-2-78 1 0,4 69-6 16,4 3 2-16,0-1 2 0,8 1-2 15,0 3 2-15,5 3 1 0,3 0 1 16,1 9-3-16,-1 0 4 0,-1 3-3 16,-2 0 1-16,0-1 1 0,-3 1 6 0,-5-5 0 15,0 4-1-15,-4-1 1 0,-3-1-4 16,3 4 3-16,-7 2 0 0,0 0 4 16,-3 5 2-16,-7-3 0 0,-3-2-1 15,-4-3 1-15,-2 1-1 0,-1 0-5 16,-2-2-2-16,5-1-2 0,3-2-1 15,2-2 5-15,4-2-2 0,3-2 1 0,2 1 0 16,3-3-1-16,0 0 0 16,0 0 2-16,0 0-1 0,0 0 0 15,0 0 0-15,11 3 0 0,11-1-1 0,10-1-1 16,10-1-3-16,3 0 2 0,5 0-5 16,1 0-9-16,-3 0-19 0,-1 0-54 15,-3-3-86-15,-2 2-101 0</inkml:trace>
  <inkml:trace contextRef="#ctx0" brushRef="#br0" timeOffset="48468.96">21495 15917 308 0,'0'0'55'0,"0"0"-15"0,0 0-6 16,0 0-9-16,0 0-7 15,0 0-1-15,0 0-5 0,0 0-4 16,0 0-5-16,-5-40 0 0,9 28-7 0,5 3 4 16,5-2-4-16,2 4 3 0,3-1-2 15,-5 5-2-15,4 0 1 0,-7 2-3 16,4 1 4-16,2 0-1 0,0 1 5 15,1 8-6-15,-5-4 5 0,-5 4-1 16,-2-1-1-16,-4 2 1 0,-1 5 2 0,-1 0 0 16,-1 5 0-16,-7-2 0 0,-2-1 1 15,2-5-2-15,-1 1 0 0,3-6 0 16,0-1 0-16,0 1 0 0,4-3 0 16,-2 1 1-16,4-5 1 0,0 0 1 15,0 0 0-15,0 1-1 0,0-1 1 16,0 0-2-16,0 0-1 0,9 0 2 15,0 0-2-15,4-5-2 0,-1 2-2 16,-8 1-2-16,6 2 2 0,-4 0 4 16,6 0 0-16,-2 0 0 0,-1 0 0 0,0 2 1 15,-3 3-1-15,2 0 1 0,-4 5 1 16,0-2-1-16,-1 1 2 0,-2 4-3 16,-1-3 0-16,-4 6 0 0,-3-5 0 15,0 4 0-15,-4-5 3 0,-4 0-1 16,-3-3-1-16,-9 4 1 0,-1-4-2 0,-1-2-2 15,2-2 2-15,3-3-1 0,0 0-1 16,5 0-1-16,5-3-9 0,2-2-16 16,-1-5-49-16,5 3-64 15</inkml:trace>
  <inkml:trace contextRef="#ctx0" brushRef="#br0" timeOffset="48959.13">21675 15211 313 0,'0'0'58'16,"0"0"-17"-16,0 0-4 0,0 0-16 0,0 0-7 16,0 0-3-16,0 0-4 15,0 0-3-15,0 0-1 0,0 0-5 0,-19-70 1 16,21 67-1-16,0 1-1 0,8-2-1 16,-4 4 2-16,3 0-1 0,5 7 4 15,-5 6 8-15,1 3-7 0,-2 3 5 16,-3-6-3-16,-4 6-2 0,-1 0 3 15,0 1-3-15,-6 6 2 0,-3-3-4 16,0-4 3-16,-1-1-2 0,-2-1 0 16,2 0 3-16,-1-2-2 0,1-1 1 0,2-3 1 15,1-1 1-15,0-4 0 0,4-3-2 16,2 0-1-16,1-3 1 0,0 0 1 16,0 0-1-16,0 1 2 0,12-1 0 15,7 0-3-15,7-1 1 0,5-6-3 16,1-1-4-16,-1-1 2 0,0 1-2 0,-1 2-1 15,-2 3-7-15,-1-2-8 0,-1 4-16 16,-3 1-28-16,-8 0-40 16,0 1-30-16</inkml:trace>
  <inkml:trace contextRef="#ctx0" brushRef="#br0" timeOffset="53250.83">22451 15906 176 0,'0'0'53'16,"0"0"-5"-16,0 0-5 0,0 0 0 0,0 0-4 16,0 0-5-16,0 0-8 0,0 0-10 15,0 0-4-15,-1-34-4 0,8 29-1 16,-1 0-1-16,5 2-4 0,0 1 0 15,3 1-1-15,5 1-1 0,2 0-1 16,7 0 0-16,-2 0-1 0,-3 0-4 0,2 1-5 16,-4 3-1-16,1 0-8 0,-9-1-3 15,4 1-15-15,-2 0-6 0,-3-1-32 16,5 4-17-16,-7-2-18 0</inkml:trace>
  <inkml:trace contextRef="#ctx0" brushRef="#br0" timeOffset="53448.89">22376 16119 262 0,'0'0'76'16,"0"0"-18"-16,0 0-20 0,0 0-12 16,0 0-6-16,0 0-2 0,0 0-6 15,81-3-7-15,-48-2-4 0,1-1-3 16,-1 0-3-16,4 3-6 0,-2 0-5 0,1-1-15 15,1 3-26-15,-3 0-48 16,0 1-48-16</inkml:trace>
  <inkml:trace contextRef="#ctx0" brushRef="#br0" timeOffset="55590.02">24635 15862 180 0,'0'0'64'0,"0"0"-6"0,0 0-7 15,0 0-5-15,-16-83-9 0,13 72-7 16,-3-6-6-16,3 8-2 0,-1 0-3 0,0 2-5 15,1 3 0-15,-4-3 0 16,4 4-4-16,0 0-2 0,0 3-3 16,3 0-5-16,-1-3 1 0,1 3-1 15,0 0 1-15,-2 0-2 0,2 3-1 0,0 10 2 16,0 7-1-16,4 10 1 0,1-5 0 16,2 4 2-16,-4 1-2 0,0-2 3 15,-3 3-5-15,0-2-1 0,0 0-1 16,0-2-3-16,-2-2-1 0,-2-1-6 15,0-8-3-15,2 1-7 0,1-5-13 0,-1-6-22 16,2 0-19-16,0-6-22 0,-1 5-3 16,-1 1 13-16</inkml:trace>
  <inkml:trace contextRef="#ctx0" brushRef="#br0" timeOffset="55776.68">24438 16093 199 0,'0'0'60'0,"0"0"-10"16,0 0-6-16,0 0-3 0,0 0-6 0,0 0-4 16,0 0-9-16,0 0-7 0,0 0-9 15,0 0-4-15,86-14-2 0,-57 8-3 16,2 2-4-16,0 0-4 16,-1 1-10-16,-2 2-22 0,-2-1-19 0,-8 0-49 15,0 2-36-15</inkml:trace>
  <inkml:trace contextRef="#ctx0" brushRef="#br0" timeOffset="55986.91">24503 15773 279 0,'0'0'54'0,"0"0"-14"15,0 0-17-15,0 0-17 16,0 0-11-16,0 0-3 0,71-84-5 16,-46 78-3-16,-1 2-8 0,1 2-9 15,1 2-10-15,-6 0-21 0,5 0-27 0</inkml:trace>
  <inkml:trace contextRef="#ctx0" brushRef="#br0" timeOffset="56510.16">25052 15905 258 0,'0'0'49'0,"0"0"-10"0,0 0-11 16,0 0-10-16,0 0-4 0,-85 24-1 15,65-14 0-15,2 1-4 0,0 1-2 16,2 2-6-16,3-1-1 0,1 4 0 0,3 2-2 16,0 0 2-16,1 2-1 0,4-4-3 15,0 0 1-15,3 1 0 0,1 1-4 16,0 1 3-16,0-4 3 16,7-4-2-16,-2-2-2 0,1-2-3 0,0-1-2 15,0-2 1-15,-1-1 6 0,-2-2 5 16,2 1 6-16,-5-3-1 0,4 0-2 15,1 0 0-15,2-1-3 0,1-5 0 16,-3-4 4-16,-2 0 1 0,-2-2 0 16,1 0-1-16,-2-2 4 0,0 0-3 0,0 1 2 15,2-7 1-15,3 3-3 0,1-2 2 16,5 3 0-16,2 4-2 0,3 2-1 16,3 2 0-16,-5 4-3 0,4 2 0 15,-1 2 0-15,-1 0 0 0,6 7 1 16,-5 4-3-16,-3 4 1 0,-1 2 0 0,-2 4-3 15,-4 2 2-15,-3 4-3 16,-2 1 1-16,-2-1-3 0,0 2 2 16,-5-2-2-16,-2-2 1 0,-2-3-2 15,-4-1 0-15,3-2-3 0,-3-3-4 0,2-2-10 16,2-3-17-16,-4-4-23 0,6-2-35 16,-4 0-44-16</inkml:trace>
  <inkml:trace contextRef="#ctx0" brushRef="#br0" timeOffset="57097.13">25397 15950 427 0,'0'0'59'0,"0"0"-17"16,0 0-15-16,0 0-11 0,0 0-7 16,0 0-3-16,0 0-4 0,0 0-1 15,0 0 0-15,42-55-1 0,-21 48 0 16,3 1-2-16,2 1 0 0,3 1-5 15,0 1-5-15,1 1-4 0,0 1-6 0,-1 1-9 16,-1 0-17-16,-2 0-30 0,-3 5-28 16,-7-3-23-16,-2 4-8 0</inkml:trace>
  <inkml:trace contextRef="#ctx0" brushRef="#br0" timeOffset="57338.93">25542 15800 326 0,'0'0'66'0,"0"0"-8"15,0 0-15-15,0 0-12 16,0 0-13-16,0 0-7 0,0 0-6 16,0 0-1-16,0 0 2 0,-8-3-1 0,10 19 4 15,4 10-4-15,-3 3 2 0,1 3-7 16,-4 2-2-16,0 4 1 0,0 1-4 15,-2 4-2-15,-3 2-3 0,2 0-6 16,-2-2-11-16,4 1-41 0,-1-3-69 16,2-3-115-16</inkml:trace>
  <inkml:trace contextRef="#ctx0" brushRef="#br0" timeOffset="58617.22">27073 15754 277 0,'0'0'53'0,"0"0"-4"0,0 0-9 16,0 0-16-16,0 0-10 0,0 0-5 16,0 0 0-16,0 0 0 0,0 0 0 0,0 0-1 15,-22 47-2-15,9-24 3 0,-1 2-5 16,1-2 4-16,1 0-6 0,2-7 0 16,4-1-2-16,2-7 1 0,3-3-1 15,-1 1 2-15,2-6 0 0,-1 0 0 16,1 0 0-16,0 2 4 0,-2 0 4 0,2-1 5 15,0 1 1-15,0-2-4 0,0 2-2 16,0-2-5-16,0-9-2 16,6-3 0-16,1-6-1 0,3 0 2 15,-3 0-3-15,1-2-4 0,1 2 5 0,-1 0-8 16,-1 1 6-16,-1 6 0 0,2 0-1 16,-4 4 1-16,0 4-1 0,2-3 1 15,-2 4 0-15,-1-1-1 0,6 3-1 16,2 0 1-16,1 5 0 0,4 6-1 15,-6 2 1-15,-3 6 3 0,-1 0-3 0,0 5 3 16,-1-1-4-16,0 4-1 0,1-2-4 16,-2 1-3-16,2-2-3 15,-2 1-12-15,3-3-16 0,-4-7-39 16,4 3-40-16,-2-5-58 0</inkml:trace>
  <inkml:trace contextRef="#ctx0" brushRef="#br0" timeOffset="58851.68">26827 15845 425 0,'0'0'26'0,"0"0"-20"0,0 0-1 0,0 0-2 16,80-73-3-16,-46 60 0 15,3 3-3-15,2-2-1 0,2 5-4 16,-1 3-10-16,0 0-11 0,-2 4-11 16,1 0-20-16,-3 0-12 0,-1 7-16 0,-5 1-17 15</inkml:trace>
  <inkml:trace contextRef="#ctx0" brushRef="#br0" timeOffset="59478.19">28053 15857 367 0,'0'0'52'15,"0"0"-13"-15,0 0-2 0,0 0-12 16,-15-89-5-16,7 72-7 0,0-3-4 15,0 7 0-15,-2 1-3 0,0 1-3 16,4 5-1-16,-8-2-2 0,7 6-1 0,-5 2-1 16,-7 0-2-16,3 2-1 0,-7 11 0 15,3 2-1-15,4 5-1 16,0 0 0-16,5 3 2 0,-1-4 4 16,5 2-1-16,2-4 3 0,3-1-3 0,0-4-3 15,1 1 0-15,1-1-2 0,0-1 2 16,0-3 0-16,0-3 1 0,7 1 3 15,-3-5 2-15,6 1 0 0,5-2 3 16,1-2-2-16,1-6 1 0,2-4 4 16,-3-2 1-16,1 0-3 0,-2-1 5 0,-1-1-2 15,-2 4 2-15,-5 2 2 0,3-1-1 16,-4 5-2-16,0-1-1 0,-1 0-1 16,-2 5-3-16,0-1-2 0,-3 3-2 15,6 0 0-15,-2 0 0 0,5 0-1 16,3 8 0-16,-2 7 4 0,-2 2-5 0,0 6 4 15,-4 0-5-15,1 3-2 16,-3-2-2-16,-1 2-4 0,-1 0-6 16,2-1-9-16,-1 0-16 0,1-7-39 15,-1 2-39-15,2-5-61 0</inkml:trace>
  <inkml:trace contextRef="#ctx0" brushRef="#br0" timeOffset="59885.82">28279 15827 448 0,'0'0'53'0,"0"0"-21"0,0 0-14 16,0 0-11-16,0 0-6 0,0 0-1 15,0 0 5-15,0 0-5 0,0 0 5 16,0 0-5-16,-65 52-4 0,59-38 1 0,2 2-1 16,2-5 0-16,2-1 1 0,0 3 0 15,0-2 2-15,2-1-1 0,2-1-2 16,2 0 3-16,0-3-1 0,2 0 1 16,-5-3 2-16,2 0 1 0,-1-3-2 15,2 0 3-15,5-5 0 0,1-3 1 16,-3-3 2-16,2-6-1 0,-5 5 1 15,-3-3-2-15,0-4 0 0,-2-1-1 16,-1-6-4-16,2 0 3 0,-2 8-5 16,0-1 4-16,0-1-1 0,0 9 0 0,1-8-2 15,1 9-4-15,-1 5-7 0,0 0-11 16,-1 5-19-16,5 0-46 0,0 3-56 16,1 10-90-16</inkml:trace>
  <inkml:trace contextRef="#ctx0" brushRef="#br0" timeOffset="60339.71">28406 15516 330 0,'0'0'58'0,"0"0"-9"0,0 0-14 16,0 0-10-16,38-87-10 0,-32 80-7 16,1 1-3-16,-1 1-2 15,-3 2-5-15,6 2 1 0,-4 1-1 16,5 0-1-16,4 6 1 0,-3 4 0 0,2 4 1 16,-2 3 1-16,-2 2 0 0,-3 1 0 15,-2 3 1-15,-1-1 0 0,-3 3 0 16,0-1 0-16,-6 1-1 0,-1-1 3 15,-2-3 0-15,-1 1 0 0,-1-4 2 16,0-2 1-16,2-3-2 0,3-6-1 0,1 1-1 16,2-4 2-16,0 0-1 0,2 1-1 15,1-5 0-15,0 0 0 0,0 0-1 16,0 0 4-16,0 2 0 16,1-2 0-16,13 1-2 0,7-1-3 0,7 0 1 15,2-3-4-15,-1-1-1 0,0-2-5 16,-2-1-3-16,-3 3-3 0,-7 0-6 15,-1 2-15-15,-5 2-22 0,-2 0-25 16,0 0-33-16,-4 2-52 0</inkml:trace>
  <inkml:trace contextRef="#ctx0" brushRef="#br0" timeOffset="60790.62">27077 16407 408 0,'0'0'54'16,"0"0"-21"-16,0 0-11 0,0 0-8 15,0 0-1-15,0 0 1 0,0 0-2 16,0 0 0-16,110-26 0 0,-60 20-6 0,7-1 0 16,4-3-4-16,4 2 2 0,3-2-3 15,-2 1 0-15,2 1-2 0,-2-2-3 16,-1 2-1-16,-3 4-1 16,-1-1-2-16,-2 2-2 0,-3 3-7 0,-2 0-13 15,-6 0-26-15,-4 0-29 0,-2 5-33 16,-4 2-37-16</inkml:trace>
  <inkml:trace contextRef="#ctx0" brushRef="#br0" timeOffset="61389.31">27563 16613 440 0,'0'0'49'0,"0"0"-8"16,0 0-10-16,0 0-11 0,0 0-4 16,0 0-4-16,0 0-5 15,0 0-2-15,12-79-2 0,-9 76 0 0,2 1-3 16,6-3 1-16,3-1-1 0,-1 3 1 15,3 0-1-15,-3 1 2 0,-1 2-2 0,0 0 0 16,0 0 0-16,0 0 0 0,-1 0 0 16,1 0-2-16,-3 5 2 15,2-1 2-15,-4 2-2 0,1 0 0 16,-2 0 0-16,0 2 2 0,-4-5-2 0,1 0-1 16,-2 0 1-16,2 2-3 0,2 3 3 15,-1-1 0-15,-3-4 2 0,4 6-2 16,-4-4-3-16,2-1 2 0,-2 0-2 15,-1 4 0-15,0 3 1 0,-1 6 0 16,-8 4 3-16,-1-3-1 0,-4-1 1 0,1-2-1 16,-2-1 0-16,4-5-1 0,1 2 1 15,4-7 0-15,-3 2 0 0,2 0 1 16,4-3-1-16,0 0-1 0,3-3 0 16,0 0 0-16,0 0 1 0,0 1 0 15,0 3 0-15,-1-4 0 0,1 1 1 16,0 1-1-16,0 0 0 0,1-1 1 15,5-1 0-15,8 0 1 0,7 0 0 16,2 0-3-16,7-6 1 0,0 0 1 16,4-3 0-16,-1 2 0 0,5 2 1 0,-1-3-2 15,-1 0-3-15,-1 4-1 0,-6-1-3 16,-10 2-12-16,0 2-20 0,-9 1-40 16,-3 0-46-16,-1 0-77 0</inkml:trace>
  <inkml:trace contextRef="#ctx0" brushRef="#br0" timeOffset="61991.31">27662 15537 39 0,'0'0'4'0,"0"0"-6"16,0 0-1-16,0 0 1 0,0 0 1 16,0 0 1-16,0 0-2 0,0 0-2 15,0 0 0-15,1-9-2 0,-2 9-4 0,-1 0 1 16</inkml:trace>
  <inkml:trace contextRef="#ctx0" brushRef="#br0" timeOffset="63018.72">27442 15849 248 0,'0'0'45'0,"0"0"2"0,0 0-7 16,0 0-3-16,0 0-7 0,0 0-9 0,0 0-7 15,0 0-4-15,0 0-2 0,0 0-5 16,1-22-2-16,-1 22 2 0,0-1 1 16,0 1 1-16,2 0 5 0,4 3-6 15,3 6 3-15,3 3-5 0,0 0-2 16,1 0 2-16,-2 0 0 0,4 1-1 0,-2 0 1 15,2 0-2-15,-1-1 0 16,1 0-2-16,-1-2 0 0,0 1 1 16,0-2-1-16,-5-1-2 0,3 2-3 15,-4-1-3-15,0-1-3 0,-1 4-2 0,-3-4-3 16,0 1-15-16,-1 2-23 0,-3-8-17 16,0 9-21-16,0-8 0 0,-1 5-2 15</inkml:trace>
  <inkml:trace contextRef="#ctx0" brushRef="#br0" timeOffset="63257.19">27575 15856 199 0,'0'0'53'0,"0"0"-2"15,0 0-6-15,0 0-3 0,0 0-13 16,0 0-8-16,0 0-8 0,0 0-1 15,0 0 2-15,0 0-3 0,-19-13 4 16,6 29-6-16,0 7-5 0,-3 2-2 0,2 1-2 16,-5 3 0-16,3 2-3 0,-3-1-1 15,4 2-2-15,0 0-3 0,2 0-8 16,1-2-11-16,2-4-38 0,1-2-60 16,-1-4-124-16</inkml:trace>
  <inkml:trace contextRef="#ctx0" brushRef="#br0" timeOffset="67350.42">26557 15276 165 0,'0'0'37'0,"0"0"-5"16,0 0-6-16,0 0-5 0,0 0-4 16,0 0-6-16,0 0-3 0,0 0-1 15,0 0 2-15,-39 5-2 0,17 3 1 16,3 7 0-16,-2-3 0 0,0 4 1 15,2 1 2-15,1 0 1 0,-1 0-1 0,0-1-1 16,2 3 2-16,1-1-4 0,0 0 3 16,3 1 0-16,-1 1-2 0,0 2-1 15,3-1-2-15,-2 0 0 16,1 0-2-16,-1 2 2 0,2-2-1 0,0 2 1 16,0 0-3-16,2 1 0 0,1 2 0 15,0 1-1-15,0 4 9 0,2 2-2 16,0 2 3-16,0 0-6 0,2 1-3 15,0-1-3-15,1-1 0 0,1 2 1 16,2-1 0-16,0 1 0 0,0-1 2 0,0 2 0 16,0-2-2-16,3-2-1 0,0 2 1 15,1-1 0-15,-1-1 0 0,0 0 1 16,2 1-2-16,-2-1 0 0,1 2 6 16,0 1-5-16,3 2 7 0,-1-3-8 15,1-1-2-15,1-2 0 0,2-3-6 16,0-1 5-16,2 1-2 0,2-2 1 15,2 4-2-15,1-6-3 0,2 1-1 16,4-3 1-16,0-5-5 0,3-3-5 16,2-4-26-16,0-2-31 0,-1-4-46 0,2 2-44 15</inkml:trace>
  <inkml:trace contextRef="#ctx0" brushRef="#br0" timeOffset="71304.14">29583 15722 206 0,'0'0'58'0,"0"0"-5"0,0 0-4 0,0 0-8 15,0 0-2-15,0 0-14 0,0 0-5 16,0 0-5-16,0 0-5 0,13-39-3 16,-13 37-2-16,0 1-2 0,0 1 1 15,0 0-1-15,-3 0 1 0,-1 0 0 16,-3 6 0-16,0 2 0 0,1 2 1 15,0 5 0-15,3-3 2 0,0 7-3 16,2 3 0-16,1-5 2 0,0 1-6 0,0 2 3 16,0 0-4-16,0 0 0 0,0 6 1 15,0-2-1-15,0-8-1 16,-2 3-1-16,1-1-1 0,-3 0-3 0,-1 5-4 16,1-4-14-16,0 1-31 0,-1-6-49 15,1 1-35-15,1-5-59 0</inkml:trace>
  <inkml:trace contextRef="#ctx0" brushRef="#br0" timeOffset="72054.04">29787 15806 231 0,'0'0'55'0,"0"0"-13"0,0 0-14 0,0 0-9 15,0 0-3-15,0 0-5 0,0 0-7 0,87-82 0 16,-71 77-3-16,1 5-1 0,2 0-1 16,2 3-2-16,-3 6 6 0,-5 5 0 15,-1 2 4-15,-7 3 2 0,-3 2-4 16,-2 4 4-16,-7 3-4 0,-9-2-1 15,-5 3 0-15,-3 0-3 0,-5-3 2 0,0-2-1 16,2-1 2-16,2-5-1 0,5 0 0 16,7-9-2-16,6-3 1 0,4-3 0 15,3-3 1-15,0 5 1 16,0 2 1-16,4 4-1 0,8 1 0 0,6-6-1 16,5-1-5-16,3-2 2 0,5-3-5 15,1 0-1-15,-1 0-1 0,0 0-6 16,-2 0 1-16,-3-5-5 0,0-2-2 15,-1-2-4-15,-4-2 0 16,0-1 1-16,0-3 4 0,-2-2 6 16,-2-1 1-16,-1-2 7 0,-1-1 1 15,-2-3 3-15,-2 1 5 0,-2 0 6 16,-1 0 0-16,-3 9 10 0,-4-3 0 0,-1 6-2 0,0 0 1 16,0 1-9-16,-6 2 4 0,0 0-3 15,3 5-1-15,-6-1 0 0,4 3-2 16,-3 1-1-16,-2 0-1 0,2 0 7 15,-2 8-7-15,2 4 3 0,-1 3-6 16,2 2-2 0,2 2 2-16,1 0-2 0,2-4-1 0,0 3-1 0,0 1 0 0,2-5-2 15,0 6 1-15,0-2-2 0,0-6 0 16,2 3 1-16,2-5-1 0,0-2-2 16,2 1 3-16,1-2 1 15,2-2 0-15,-3-2 2 0,4-1 0 0,0-2 0 16,6-5 2-16,2-5-1 15,-4-5 0-15,-4 1 3 0,-1-4 0 0,-1-2 0 16,-3-1-1-16,-2-2 2 16,-3 0-1-16,0 3 1 0,-3-1 0 0,-5 2-5 15,-3 2 4-15,-2 3-6 0,4 3 3 16,-4 2-1-16,4 4-3 0,1 0-1 16,-2 2-6-16,5 1-5 0,-3 2-8 0,5 0-31 15,-3 8-55-15,-1 7-78 0</inkml:trace>
  <inkml:trace contextRef="#ctx0" brushRef="#br0" timeOffset="72371.08">30539 16015 504 0,'0'0'47'0,"0"0"-12"0,0 0-13 0,0 0-8 16,0 0-5-16,0 0-6 16,0 0-1-16,0 0 0 0,0 0-2 0,0 0 2 15,18-26-1-15,8 25-1 0,0 1-1 16,1 0-3-16,0 0 1 0,1 0-3 15,0 0 2-15,5 0-4 0,-4 0-8 16,1 0-20-16,-2 0-40 0,-10 0-59 16,-3 5-76-16</inkml:trace>
  <inkml:trace contextRef="#ctx0" brushRef="#br0" timeOffset="73338.96">31379 15408 269 0,'0'0'59'15,"0"0"-6"-15,0 0-7 0,0 0-6 0,0 0-9 16,0 0-7-16,0 0-7 0,0 0-6 16,0 0-6-16,5-24-2 15,-5 24 0-15,-8 3-2 0,-6 11 0 0,-3 4 3 16,-5 6-4-16,-1 2-4 0,-6 3 0 16,-1 1 0-16,-1-1-1 0,4 0 2 15,2-5 3-15,3-4-1 0,5-2-1 16,7-6-1-16,3 0-1 0,4-5 0 15,1-3 1-15,1 5 2 0,1-2 0 16,0 3 1-16,6-1 1 0,7-3-1 0,7 0 2 16,3-3-1-1,3-3 6-15,2 0-5 0,2 0 3 0,1-3 0 16,-3 0-5-16,-6 0 2 0,0 1-4 16,-11 2-1-16,-5 0 0 0,8 0-1 0,-8 0-2 15,0 0-4-15,0 0-5 0,-6 0-6 16,0 0-8-16,0 0-11 0,2 0-6 15,-1 0-6-15,1 0-8 0,0 0-12 16,-1 0-8-16,1-3-14 0</inkml:trace>
  <inkml:trace contextRef="#ctx0" brushRef="#br0" timeOffset="73562.21">31359 15488 248 0,'0'0'66'0,"0"0"-7"0,0 0-10 15,0 0-9-15,0 0-11 16,0 0-7-16,0 0-11 0,0 0-4 16,0 0 2-16,-6-22-2 0,6 32 3 15,0 10-3-15,2 7 0 0,-1 4-3 0,2 2-2 16,0 0 0-16,-1 4-4 0,-1-2 1 16,2-1-4-16,-2-1-1 0,2-1 4 15,-2-1-5-15,4-4-3 0,-1 0-14 16,-1-8-39-16,0-1-41 0,0-4-81 15</inkml:trace>
  <inkml:trace contextRef="#ctx0" brushRef="#br0" timeOffset="73986.01">31533 15704 412 0,'0'0'38'0,"0"0"-8"0,0 0-8 0,0 0-9 0,0 0-3 16,0 0-5-16,83-57-3 0,-66 57-1 15,0 0 1-15,0 5-2 0,-1 6 1 16,-4 1-2-16,-3 5 1 0,-3 0-2 15,-1-4 1-15,-4 4 0 0,-1 1 0 16,0 2 6-16,0 4-5 0,-6-2 4 16,-2-2-2-16,1-7-1 0,-1-1 1 0,4-4 0 15,-3-2 2-15,-6 1-1 0,4-1 2 16,0-2 0-16,-2-4 2 0,1 0 1 16,-2 0 1-16,-1-8-1 15,6 1 0-15,2-3-1 0,3-8-2 0,2-2-6 16,2-7 3-16,12 1-6 0,6 2 3 0,4-1-1 15,4 3-4-15,6-1 0 16,1 6-6 0,0-1-8-16,1 6-7 0,-2 4-31 0,-3 8-41 0,-5 2-40 15,-3 10-103-15</inkml:trace>
  <inkml:trace contextRef="#ctx0" brushRef="#br0" timeOffset="74355.28">31139 16181 456 0,'0'0'56'0,"0"0"-15"0,0 0-12 0,0 0-9 0,0 0-7 0,0 0-5 0,0 0-2 16,0 0-1-16,48-58-2 0,-18 49 4 15,7 0-3-15,3 0 1 0,3 0-1 16,4 1-4-16,-1 2 0 0,-3 2-2 15,1 0 0-15,-1 1-1 0,-2 3-3 16,-2 0-4-16,-2 0-12 0,-2 0-21 16,-5 2-43-16,-2 4-61 0,-6 3-66 0</inkml:trace>
  <inkml:trace contextRef="#ctx0" brushRef="#br0" timeOffset="74905.04">31335 16358 528 0,'0'0'41'0,"0"0"-9"0,0 0-9 16,0 0-9-16,0 0-5 0,-5-78-7 0,17 61-1 15,2 5 1-15,5 1-1 0,0 5 1 0,3 0-2 16,-5 3 0-16,0 1-1 0,2 2-1 16,-1 0 0-16,-1 0-2 0,-4 6 1 15,-3-1 0-15,-4 2 1 0,0 1 0 16,-4 1-1-16,1 2 2 0,-3 1-2 16,0 7 3-16,-3-3-1 0,-5 5 2 15,-3-4-1-15,-1-2 0 0,-3 2 0 16,1-5-2-16,3-3 2 0,-1 1 0 15,0-2 0-15,5-3 0 0,-1-1 6 16,4-1-5-16,4-3 4 0,-1 0-4 0,1 0-1 16,0 0 1-16,-2 3-5 0,2-3 3 15,-1 0 1-15,1 0-1 16,0 0 0-16,0 2 0 0,0-2-5 16,3 0 6-16,4 0 0 0,-1 0 0 0,4 0-2 15,1 0 1-15,-1 0 5 0,5 6-5 16,-5-5 6-16,-1 5-8 0,0-1 2 15,-5 2 0-15,3 0-1 0,-6 2 1 16,-1 5 0-16,0-1 1 0,-10 2-1 16,-4-3 0-16,-6-1 0 0,-1-2-1 0,-3-1 0 15,1-1 0-15,0 1-4 0,1-4-8 16,4 0-15-16,8-2-17 0,-1-2-35 16,7 0-48-16,-2 0-86 0</inkml:trace>
  <inkml:trace contextRef="#ctx0" brushRef="#br0" timeOffset="75369.88">31741 16410 515 0,'0'0'43'15,"0"0"-11"-15,0 0-13 0,0 0-8 16,0 0-6-16,0 0-2 0,0 0-3 15,0 0 0-15,0 0 0 0,0 0-1 0,6-12 1 16,-6 24-2-16,-5 6 5 0,-3 5-4 16,2-2 5-16,-3 1-4 0,0-1-4 15,3-7 2-15,0 2 0 16,3-9-1-16,1-2 2 0,1 0 0 0,1-5 0 16,-2 0 3-16,2 0-1 0,0 1 1 15,-1-1 0-15,1 0-2 0,-2 0 3 16,2 0-3-16,0-9 4 0,0-8-4 15,6-2 2-15,2-2-1 0,0 1-6 16,1-2 8-16,1 0-7 0,1 1 5 0,1 2 1 16,0-2-1-16,1 3 1 0,-2 2 0 15,-2 5 0 1,-2 4-1-16,-4 5 0 0,-3 2-1 0,0-2 0 0,0 2-1 16,1 0 0-16,4 0 1 0,-1 0-1 15,1 7 1-15,0 6-1 0,-3-3 1 16,0 10-3-16,-2 1 1 15,0-1 5-15,0 7-5 0,2-2 5 0,-1-7-5 16,2 0-4-16,2-1-1 0,-2-7-2 16,0 2-4-16,-1-1-10 0,0-8-13 0,-1 1-37 15,4 5-33-15,-1-7-46 0,-1 2-40 16</inkml:trace>
  <inkml:trace contextRef="#ctx0" brushRef="#br0" timeOffset="75588.22">31682 16298 445 0,'0'0'44'0,"0"0"-20"15,79-20-9-15,-47 14-10 0,3 0-2 16,2 1 2-16,2 0-10 0,-1 3-2 15,1 2-19-15,-3 0-53 0,-3 0-74 0,-5 0-112 16</inkml:trace>
  <inkml:trace contextRef="#ctx0" brushRef="#br0" timeOffset="76415.83">32098 15399 338 0,'0'0'64'0,"0"0"-17"0,0 0-3 16,0 0-15-16,82-23-9 0,-60 34-3 0,0 6-1 15,1 4-3-15,0 5-2 0,2 4-1 16,0 4 2-16,2 2-2 0,2 2-1 15,0 1-4-15,1 2-4 0,-1 0-1 16,-2 3 0-16,-1-1 4 0,-4 4 2 16,-1 2 4-16,-4 2-6 0,-4 4-2 0,-2 3-4 15,-6 4-3-15,-4 1 0 0,-1 3-10 16,-7-1 4-16,-9 2-17 0,-10-2-19 16,-10 0-50-16,-22-6-60 0,-14-4-78 15</inkml:trace>
  <inkml:trace contextRef="#ctx0" brushRef="#br0" timeOffset="77117.85">29456 15674 308 0,'0'0'62'16,"0"0"-15"-16,0 0-6 0,0 0-7 0,-79 21-2 16,60-3-4-16,3 5-3 15,-1 4-4-15,0 7-4 0,0 2 0 0,1 5-7 16,0 3-2-16,5 5-3 0,-1 4-4 16,5-1 0-16,4 5-1 0,3 1 0 15,0 0-3-15,9-2 1 0,5-2 0 16,2 0 2-16,6-3 4 0,2-1-6 15,2-1 3-15,1-6-7 0,3 0-2 0,4-2-6 16,1-2-15-16,4 3-20 16,1-10-56-16,3 1-51 0,-1-8-117 15</inkml:trace>
  <inkml:trace contextRef="#ctx0" brushRef="#br0" timeOffset="77914.09">32674 15186 349 0,'0'0'58'0,"0"0"-8"0,0 0-17 15,0 0-3-15,0 0-9 0,0 0-3 16,0 0 0-16,0 0-1 0,-28-81-4 15,28 76-3-15,0 5-5 0,-1-1 0 16,1 1-5-16,0-5 2 0,0 2 0 0,3 0-2 16,4 1 0-16,0 2 0 0,3 0-3 15,3 5 3-15,-4 1-1 0,0 8 1 16,-4 1 6-16,0 3-5 16,-2 6 3-16,-2 1-2 0,-1-3 1 0,-4 1 1 15,-6-2 0-15,-5 1 1 0,2-2-3 16,1-5 0-16,1-2-1 0,4-1 2 15,2-2-2-15,2-6 0 0,2 0-1 16,-1 1 0-16,1 0 0 0,0-1 1 16,-2 1 0-16,3 0 2 0,3 0-1 0,1 3 0 15,6 0 0-15,-1-4-2 0,2-4-2 16,1 2 0-16,2-2-4 0,4 0-1 16,-5 0-4-16,3-2-4 0,-5 1-11 15,2-2-19-15,-1 1-38 0,1 2-38 16,-2 0-55-16</inkml:trace>
  <inkml:trace contextRef="#ctx0" brushRef="#br0" timeOffset="79652.18">32877 15112 30 0,'0'0'0'0,"0"0"29"0,0 0-29 0,0 0 40 16,0 0 16-16,0 0-3 0,0 0-4 15,0 0-7-15,56-83-8 0,-53 65-7 0,-1 7-3 16,4-6-3-16,0 3-4 0,3 2-5 16,-2 0-4-16,4 3-1 15,-1 2-3-15,-2 2 1 0,5-1-3 16,-5 3 0-16,3 0-1 0,-2 0-2 0,-4 1 1 16,5 2 1-16,-4 0 3 0,5-1 0 15,1 1 1-15,1 0-2 0,3 0 0 16,-2 0 2-16,4 0 1 0,-5 0 1 15,-8 0-2-15,1 0 1 0,-6 0 0 16,0 0 2-16,0 0-2 0,2 0 1 0,-1 0-1 16,1 0 2-16,-2 0-1 0,0 3 2 15,0 7-1-15,0 0 2 0,-5 6-2 16,1-2 1-16,-2 1 0 16,-1 5 1-16,3-6-1 0,1 1-2 0,0 3-2 15,3 3 0-15,-2 5 0 0,1-1 0 16,1 1 3-16,0 0-5 0,0 0 1 15,1-1-3-15,2 3 1 0,-1 1 0 16,-1 3 0-16,-1 1-1 0,0 4 0 16,0 4 1-16,-1 1-2 0,-2 2 1 0,-2 1-1 15,1 0 0-15,-2-3-2 0,1-2 2 16,-1-4-2-16,3-1 2 0,1-1 3 16,2-4-3-16,0-1 4 0,2-4-5 15,2 1 0-15,-1-3 0 0,0-1-1 16,-1 1 1-16,2-1-1 0,-1-1 2 0,-2 2-1 15,2 3 0-15,0 0-1 16,0 3 1-16,-2 4-1 0,1 2 1 16,-2-1-2-16,0 1 2 0,0 0-2 15,-3 2 2-15,-2-2-3 0,1 0 1 16,1 0 4-16,2-1-3 0,1 0 6 16,0-2-7-16,0-2 0 0,1-1 2 15,-1-4-1-15,0 0 0 0,0-4-1 0,0 1 1 16,-5-4 0-16,-3-1 2 0,0-4-1 15,-7 1 2-15,-2-2 0 16,-6-1 0-16,-6-3 2 0,-3 1 1 0,-4-4-2 16,-2-2 1-16,-4 0-1 0,3 1 0 15,0-4-2-15,4 1 1 0,3 1-2 0,11-1-4 16,9 2-10-16,2-2-28 0,6 1-61 16,-8 3-74-16,-5-5-120 0</inkml:trace>
  <inkml:trace contextRef="#ctx0" brushRef="#br0" timeOffset="83462.74">31894 15733 42 0,'0'0'18'0,"0"0"-2"0,0 0 2 15,0 0-2-15,0 0-2 0,0 0 0 16,0 0-1-16,0 0 1 0,0 0-2 0,10-76 1 16,-8 66 4-16,-2 3 3 0,1-3 0 15,1 5 1-15,-2 0-1 0,1 1-3 16,-1 4-5-16,0-1-1 0,0 1-5 16,0-2-2-16,0 2-1 0,0-1 0 15,0 1 2-15,-3 0 1 0,-7 0 3 16,-4 3 2-16,1 2 1 0,0 2 1 15,4-4-1-15,0 1-2 0,0-1-1 16,4-1-3-16,1 1 0 0,-1-1-1 16,2-1-2-16,-1 1 2 0,1 1-3 0,3-3 0 15,-2 0 0-15,2 0 1 0,-1 0-2 16,-1 1 2-16,2-1-1 0,-1 0-3 16,1 0-1-16,0 0-4 0,0 0-3 15,0 0 1-15,4 0-6 0,5-3-6 16,0 0-9-16,-5 2-15 0,8-1-25 15,-6 2-14-15,2 0-22 0</inkml:trace>
  <inkml:trace contextRef="#ctx0" brushRef="#br0" timeOffset="83956.89">31616 15593 113 0,'0'0'37'0,"0"0"5"0,0 0 0 16,0 0-2-16,0 0-2 0,0 0-5 0,0 0 2 15,0 0-2-15,0 0-4 0,15-60-4 16,-15 60-6-16,0-2-5 16,0 1-2-16,0-1-4 0,0 1 0 0,0 1-1 15,0-2-1-15,0 2 1 0,0 0 3 16,0 0 1-16,2 0-1 0,-2 2 1 15,2 8-3-15,1 5 0 0,2 5-2 16,2-2-1-16,0-1 0 0,0 0-3 16,5-1-1-16,-2 1-1 0,3 0 0 15,1 1 2-15,2 0-2 0,2 2 0 0,1 0-2 16,1 2 4-16,0-2-2 16,-3 3 1-16,1-2-4 0,-4 0-1 15,-1 1 2-15,-4-4-3 0,-3-4 0 0,-2 1-3 16,-2-7-3-16,-2 5-8 0,0-1-6 15,0-1-20-15,-5 3-23 0,1-7-30 16,-5 4-16-16,-1-6-19 0</inkml:trace>
  <inkml:trace contextRef="#ctx0" brushRef="#br0" timeOffset="84290.27">31887 15615 235 0,'0'0'59'0,"0"0"-11"0,0 0-8 0,0 0-5 16,0 0-9-16,0 0-9 0,0 0-5 15,0 0-3-15,0 0 1 0,0 0 3 16,-15-10-2-16,-5 30-2 0,0 3-2 15,-3 1-2-15,-2 3-2 0,2 0-2 16,0 1-1-16,-2 1 5 0,2 1-5 0,2 0 3 16,2-1-3-16,-1-2-2 0,2-3-1 15,4-3 0-15,3-6-1 0,3-1-1 16,1-3 2-16,1-1-3 16,-1 2-3-16,2-6-7 0,1-3-6 0,3 2-19 15,-2-2-21-15,1 0-37 0,-1 0-32 16</inkml:trace>
  <inkml:trace contextRef="#ctx0" brushRef="#br0" timeOffset="85101.77">32254 15789 84 0,'0'0'24'0,"0"0"0"0,0 0-4 0,0 0 3 0,0 0 1 0,0 0 2 0,0 0-2 16,0 0 1-16,-31-74-2 0,25 68-3 15,3-1-1-15,-2 0 2 0,4 3 2 16,-2-1 0-16,-1-4-2 0,2 4-2 15,-2 1-5-15,3 1-5 0,1 3-4 16,0-2-1-16,0 2-2 0,0-1-2 0,-2 1-4 16,1-2 2-16,-1 2-1 0,-4 0 3 15,-4 0 0-15,-4 8 1 0,-5 4 0 16,0 0-5-16,-1 5 5 0,0-4-6 16,0 2 5-16,-1 2 0 0,4-3 0 15,3-3 0-15,2-1 4 0,5-2-5 16,4-4 5-16,0 1-5 0,3-5 0 15,0 5 2-15,1 2 0 0,4 1 2 16,6 0 1-16,5-3-1 0,2-1 0 16,6-2 4-16,1-2-5 0,-1 2 4 0,-8-2-6 15,4 0 3-15,-4 0-2 0,-3 0 2 16,5 0 0-16,-7 0 2 0,-1-3 1 16,-1 2 2-16,-2-4 1 15,2 1-1-15,-6 3-3 0,1-2 5 16,-4-4-6-16,2 0 6 0,-2-5-1 0,1 2 0 15,-1 4-1-15,2-5 1 0,-1 7-2 0,-1-1-1 16,1 0-1-16,-1 5-1 16,0-1-2-16,0 1-4 0,0 0 2 15,2 0-1-15,-2 0 0 0,3 0 1 0,2 14 4 16,1 5-3-16,2 9 2 16,-6-2-3-16,1-2-1 0,-3 0 0 15,0 1 0-15,-1-2-2 0,-5 0-2 0,0 0 0 16,-2-2-3-16,3-6-4 0,2 2-9 15,2-5-14-15,0-6-33 0,1 8-43 0,0-6-44 16,0-1-54 0</inkml:trace>
  <inkml:trace contextRef="#ctx0" brushRef="#br0" timeOffset="85502.63">32512 15789 323 0,'0'0'45'0,"0"0"-17"16,0 0-2-16,0 0-5 0,0 0-2 0,0 0-3 16,0 0-2-16,0 0 1 0,0 0 1 15,0 0-4-15,0 0 1 0,0 0-5 16,-34 44-3-16,27-27 1 0,3-6-4 15,2 2 1-15,0 1-1 0,2-1-2 16,0 8 0-16,1-10-1 0,3 6-1 16,5-3 0-16,-5-5-3 0,6 2 6 0,-2-4-5 15,0-1 7-15,-1 1-3 0,-4-6 1 16,2 1 3-16,1-2 1 0,5 0-1 16,2-5 1-16,6-4-1 0,-9 0 0 15,-3-5 8-15,-1-2-6 0,-3-1 7 16,3-8-8-16,-5 2-4 0,1 7 7 15,-1-2-12-15,-1-1 10 0,-6 2-6 16,-5-2 3-16,-4 7 0 0,-2 3-8 16,-2 3 5-16,-6 5-10 0,-2 1 6 15,0 2-5-15,1 8-6 0,7 7-32 0,4 4-76 16,2 1-115-16</inkml:trace>
  <inkml:trace contextRef="#ctx0" brushRef="#br0" timeOffset="94094.95">3514 17119 288 0,'0'0'67'0,"0"0"-18"16,0 0-12-16,0 0-2 0,0 0-1 0,0 0-12 15,0 0-6-15,0 0-3 16,0 0-6-16,-29-6 0 0,27 3-4 16,1 3-1-16,-1-2-4 0,2 2-1 15,-1 0-1-15,1 0-4 0,0-6 7 0,7-3 1 16,10-1 3-16,8-5 2 0,3-1-4 16,6 2 0-16,-1 2-2 0,2 3 0 15,-2 0-4-15,2 3 1 0,-3 2 0 16,1-1-2-16,-2 2-2 0,-1 1 0 15,0 0-2-15,-1-2-5 0,-7 3-4 0,-3 1-3 16,-5 0-18-16,-8 0-24 0,1 0-32 16,-2 0-19-16,0 0-8 15</inkml:trace>
  <inkml:trace contextRef="#ctx0" brushRef="#br0" timeOffset="94441.5">3758 17142 375 0,'0'0'59'0,"0"0"-10"16,0 0-7-16,0 0-12 0,0 0-9 15,0 0-7-15,0 0-6 0,0 0 0 16,0 0-5-16,0 0-1 16,-23 0-2-16,20 0 0 0,3 0-2 0,-3 0-1 15,3 0-2-15,0 0-1 0,-1 0 2 16,1 0 1-16,-2 0 1 0,2 0 1 15,0 0-2-15,0 0 2 0,0 0 0 16,0 0 0-16,0 0 3 0,0 0-1 16,0 0 0-16,0 0 1 0,0 0-2 0,0 0 0 15,0 0 0-15,2 0 2 0,-2 0-3 16,0 0-2-16,1 0 3 0,-1 0-4 16,0 0-3-16,0 0-4 0,0 0-9 15,0 0-4-15,3 0-9 0,-3 0-4 16,0 0-13-16,0 0-11 0,0 0-10 15,0 0-10-15,0-2 1 0,0 2-4 16</inkml:trace>
  <inkml:trace contextRef="#ctx0" brushRef="#br0" timeOffset="95214.38">3804 17064 117 0,'0'0'24'0,"0"0"2"16,0 0-1-16,0 0-1 0,0 0 2 16,0 0 3-16,0 0 1 0,0 0 4 15,0 0-3-15,0 0-3 0,-23-31-7 16,23 31-5-16,0 0-2 0,-3-2-8 15,3 2-1-15,0-2-3 0,0 2-1 0,-3-1 2 16,3 1-3-16,0 0 0 0,0 0 0 16,-1 0-4-16,1 0 1 0,0 0-3 15,0 0 3-15,0 1 6 16,0 13 5-16,0 6 2 0,0 4-2 0,0 4 3 16,0 2 3-16,1 5 3 0,2 7 14 15,0 1-10-15,0 4-7 0,3-5-7 16,-2-3-14-16,2-3 2 0,1-4 0 15,0-3 0-15,1-6-4 0,-1-3-3 16,0-5-10-16,-1-2-24 0,-2-6-49 0,-1-5-37 16,0 3-70-16</inkml:trace>
  <inkml:trace contextRef="#ctx0" brushRef="#br0" timeOffset="95613.62">4206 17240 489 0,'0'0'39'0,"0"0"-17"0,0 0-10 0,0 0-7 15,0 0-4-15,0 0 11 0,-84 45-13 16,70-28-4-16,5 3 10 0,-1 1-11 0,7 2 12 15,-1 2-10-15,1 0-1 16,3 0-1-16,0-1-3 0,0-8 0 16,7-2-1-16,-4-3-3 0,3-4 2 15,0 0 0-15,-3-4 5 0,5 1 4 0,-1-2 4 16,4-2 5-16,3 0-2 0,-1-9 1 16,2-5 0-16,-1-4 4 0,-4 0 0 15,-4 4 3-15,-2-2-3 0,-1-4-1 16,-3 9-1-16,0-8 1 0,0-3-11 15,0 10 10-15,-3-4-12 0,-1 3 4 0,0 5 0 16,-2 1-1-16,3 3-2 0,0 0-4 16,3 4-7-16,-6 0-9 0,-2 0-16 15,-1 5-35-15,3-1-36 16,3 3-71-16</inkml:trace>
  <inkml:trace contextRef="#ctx0" brushRef="#br0" timeOffset="95866.66">4494 17128 563 0,'0'0'40'0,"0"0"-14"16,0 0-9-16,0 0-10 0,0 0-5 15,0 0-4-15,0 0-2 0,0 0-1 16,0 0 3-16,0 0-1 0,-23 57 4 15,23-25 13-15,7 0-15 0,0 4 11 16,-1-5-7-16,3 0-11 0,-2-3 13 16,0-2-15-16,-1-2-7 0,0-2-15 0,-3-6-18 15,0-6-47-15,-2-4-47 0,-1-6-72 16</inkml:trace>
  <inkml:trace contextRef="#ctx0" brushRef="#br0" timeOffset="96666.14">4332 17390 503 0,'0'0'12'0,"0"0"-21"0,0 0 6 16,0 0-10-16,103-59 9 0,-67 43-4 15,3 2-3-15,1 3-7 0,-2 0-12 16,-3 2-7-16,-2 6-4 0,-1-2-5 15,-3 2-4-15,0 2 10 0,-2 1-5 0,-1-6 23 16,3 3 12-16,-3 3 4 0,-10-4-2 16,4 4 2-16,-11 0 12 0,-2 0 3 15,0 0 9-15,-7 0 12 16,0 0 13-16,3 2 9 0,0 0 22 0,0 1-14 16,0 3 2-16,-3-6-10 0,0 1-18 15,-12 5-12-15,-8 1-14 0,-3 2-5 16,0 0 1-16,1-2-1 0,8-3 0 15,-1 4 7-15,4 2-11 0,-1 1 11 16,-5 6-14-16,7-1-1 0,1-4 2 0,3 4 0 16,-1-1 0-16,7-3 0 0,-3 6 1 15,3-6-4-15,0 1-2 0,0 1-1 16,3-3-2-16,4 3 1 16,-1-6 2-16,1-3 3 0,-1-2 3 0,7-1 2 15,0-2 3-15,4 0-2 0,1-5 3 16,-4-5 0-16,2-3-1 0,0-2 2 15,-6 1 2-15,0 4-1 0,-3-3 5 16,-2 5-2-16,-4 3 0 0,2-2 1 16,0 2 0-16,-3 1 0 0,3-1-3 0,-3 5-3 15,0 0-3-15,0 0-5 0,0 0-1 16,0-1-6-16,3 1-1 0,-3-2 2 16,1 2 0-16,4 0 7 0,3 8 3 15,1 2-2-15,1 4 0 0,3 1 1 16,-1 0-2-16,-2-3 2 0,4-1 1 0,-5-2 0 15,4-3-3-15,0 1-1 16,-3-6 0-16,7 3-1 0,1-4 4 16,2 0 1-16,6-2 1 0,-3-6 1 15,-8 3-1-15,-5-2 3 0,1 2 1 0,-5-6 5 16,0-1 5-16,0-8-3 0,-1-3 0 16,-3-2-12-16,-2-5 8 0,0-2-11 15,-2-2-2-15,-6-3 8 0,2 2-11 16,-1 5 16-16,-1 3 7 0,0 9 0 15,4 6 2-15,-1 5-5 0,2 0-4 0,2 6-1 16,1 1-4-16,0-3-2 0,0 3-4 16,-2 0-4-16,2 0-1 0,-1 0 2 15,-2 11 3-15,3 7 4 16,0 9 1-16,3 3-1 0,3 2 11 0,0 0-9 16,1 0 4-16,4-1-11 0,4-1-25 15,2-2-11-15,6-2-52 0,2-2-55 16,4-8-83-16</inkml:trace>
  <inkml:trace contextRef="#ctx0" brushRef="#br0" timeOffset="97541.36">6478 17064 424 0,'0'0'45'0,"0"0"-16"0,0 0-17 0,0 0-12 16,0 0-4-16,0 0 3 0,0 0 2 16,0 0 2-16,0 0-5 15,-51 94 4-15,47-71-2 0,0 0 1 16,1-5 14-16,3 0-16 0,0-6 15 0,0 1-15 16,0-1 0-16,0-9 2 0,0 3-1 15,0-6 3-15,0 0 7 0,0 0 1 16,0 1 8-16,3-1 3 0,-3 0-4 15,1 0-3-15,3-10-25 0,-1-8 13 16,2-4-15-16,-4 0 17 0,2-1 2 0,-3 0-3 16,3 2-2-16,-3-2-4 0,0 6 3 15,3 0 0-15,-3 7 0 0,0 4-2 16,3 1-1-16,-3 5-2 0,0 0-3 16,0 0-1-16,1 0 1 0,4 0 0 15,3 0 3-15,5 11 1 0,3 6 1 16,3 3 1-16,1 2 0 0,0 3 0 15,-1 0-1-15,3 0 0 0,-2 0 17 16,-4 0-4-16,4-5 0 0,-4-3-10 16,-4-4-14-16,-1-4 0 0,-5-3 0 0,-3-5 6 15,0 3 5-15,-3-4 5 0,0 0 7 16,4 0 2-16,3-8 1 0,-1-6-16 16,2-7-7-16,-4-4 2 0,0-2-5 15,0-1 18-15,-1 1 0 0,-3 2 2 16,0 1-2-16,0 6-2 0,0 1 1 0,0 4-4 15,0 8 4-15,0 0-2 16,0 5-2-16,0-3-3 0,0 3-5 16,0 0 3-16,0 0-2 0,6 3 3 15,3 7 0-15,8 10 0 0,-2-2 1 0,2 4 2 16,-1 0-2-16,0 3 0 0,0-1 12 16,0 2-20-16,-2-1 11 0,2-2-17 15,-3 0-36-15,1-4-17 0,-3-6-55 16,-1-2-31-16</inkml:trace>
  <inkml:trace contextRef="#ctx0" brushRef="#br0" timeOffset="97813.38">7256 17051 563 0,'0'0'31'16,"0"0"-16"-16,0 0-8 0,0 0-9 0,0 0-1 16,0 0-1-16,0 0-1 0,0 0 2 15,0 0 2-15,0 0-1 0,-19 79 2 16,19-55-2-16,0 0 2 0,0 0 10 16,2 4-14-16,2-6 17 0,2 3-10 15,-1-10-12-15,-2 1-1 0,0-8-30 16,-1-4-13-16,-1 3-31 0,-1-7-12 15,0 0-20-15,0 3-13 0</inkml:trace>
  <inkml:trace contextRef="#ctx0" brushRef="#br0" timeOffset="97979.3">7094 17356 356 0,'0'0'65'0,"0"0"-20"15,0 0-19-15,0 0-7 0,0 0-10 16,0 0-1-16,0 0-5 0,0 0-3 0,0 0-1 15,0 0-1-15,48 10 0 0,-27-7 1 16,1 2-6-16,1-5-7 16,3 3-10-16,0-3-22 0,0 0-35 15,-1 0-40-15,1-3-55 0</inkml:trace>
  <inkml:trace contextRef="#ctx0" brushRef="#br0" timeOffset="98233.79">7048 17084 539 0,'0'0'43'15,"0"0"-16"-15,0 0-11 0,0 0-8 16,0 0-5-16,0 0-2 0,0 0-3 15,0 0-2-15,10-88 0 0,16 78 1 16,1 2-2-16,7 3-2 0,-1 5-5 0,5 0-3 16,0 1-12-16,-3 9-18 0,0-3-48 15,-2 4-38-15,-1-4-83 16</inkml:trace>
  <inkml:trace contextRef="#ctx0" brushRef="#br0" timeOffset="98609.32">7873 17202 608 0,'0'0'31'16,"0"0"-5"-16,0 0-10 0,0 0-8 16,0 0-4-16,0 0-4 0,0 0 0 15,0 0-2-15,0 0 0 0,0 0-2 16,18-47 0-16,2 37 0 0,3 2-2 15,-1 4-1-15,-2 1 0 0,-1 1 0 0,-9 0-2 16,3 2-5-16,0 0-11 16,-6 0-19-16,5 0-30 0,-4 0-43 15,3 0-45-15</inkml:trace>
  <inkml:trace contextRef="#ctx0" brushRef="#br0" timeOffset="98829.72">7852 17395 611 0,'0'0'54'16,"0"0"-21"-16,0 0-13 0,0 0-6 16,0 0-11-16,0 0-1 0,0 0-1 15,0 0-2-15,0 0 0 0,42-16 0 16,-16 6 1-16,4 3-2 0,-1 1-3 15,3-1-4-15,-3 5-12 0,0-5-29 16,-2 2-48-16,-1 0-108 0,0-1-78 16</inkml:trace>
  <inkml:trace contextRef="#ctx0" brushRef="#br0" timeOffset="105869.48">9769 16900 381 0,'0'0'53'0,"0"0"-16"16,0 0-15-16,0 0-4 0,0 0-1 15,0 0-5-15,0 0-1 0,0 0-5 16,0 0-4-16,-13-35-5 0,12 35-6 15,1 0 1-15,0 0 1 0,0 12 5 0,0 10 3 16,0 6 0-16,0 4-3 0,3 2 1 16,0-2-2-16,-2-3 1 0,2-2 0 15,-3 0 0-15,3-5 0 16,-2-6 4-16,2 0 0 0,-1-3-2 0,-2-3 1 16,1 2-1-16,-1-7 15 0,2 1-15 15,-2-6 17-15,0 0-14 0,0 0-13 16,0 0 18-16,2 2-13 0,-2-2 15 15,0 0-3-15,0 0-1 0,0-2-1 16,0-11 1-16,0-7 1 0,-5-6-3 0,0 2 2 16,1 1-4-16,1-1 2 0,2 0-3 15,-2-2 0-15,1 0-1 0,1-2 1 16,-1 0-2-16,2 1 4 0,0 7-3 16,0 0 1-16,0 8-2 0,0 1-1 15,0-2 1-15,0 0-1 0,0 0 2 16,5 3-1-16,2-2-2 0,3 4 3 15,-1 1-3-15,5 0 0 0,-5 4-1 16,4 3-7-16,3 0 2 0,4 0-4 16,3 0-3-16,-2 5-4 0,0 7-3 0,1-4-17 15,-1 4-14-15,0 3-30 0,-1-3-22 16,-5-3-13-16</inkml:trace>
  <inkml:trace contextRef="#ctx0" brushRef="#br0" timeOffset="106458.49">9759 17110 397 0,'0'0'52'0,"0"0"-12"0,0 0-15 16,0 0-14-16,0 0-10 0,0 0-7 0,0 0-3 15,0 0 2-15,0 0 3 0,0 0 2 16,42-15 4-16,-10 15-9 0,4 0-6 0,3 3-5 15,0 0-8-15,0 1-13 16,0-4-13-16,-3 0-20 0,-1 0-17 16,1 0-13-16</inkml:trace>
  <inkml:trace contextRef="#ctx0" brushRef="#br0" timeOffset="106714.89">10323 17086 268 0,'0'0'46'0,"0"0"0"15,0 0-2-15,0 0-3 0,0 0-6 0,0 0-4 16,0 0-4-16,0 0-4 0,0 0-4 16,0 0-5-16,-49-43-7 0,49 43-2 15,-2-3-7-15,2 3 0 0,0 0-1 16,0 0 0-16,0 0 2 0,2 11-2 16,4 1 1-16,1 6-2 0,2 0-1 15,-2 1 2-15,-3-1 1 0,-1-5-1 16,3 3-1-16,-3 0-3 0,-2-5-1 15,2 7 6-15,-1-6-24 0,-2 1 2 16,0-1-38-16,0-1-19 0,-2-4-18 16,-1-5-19-16,2 1-7 0</inkml:trace>
  <inkml:trace contextRef="#ctx0" brushRef="#br0" timeOffset="106838.88">10187 16946 249 0,'0'0'40'15,"0"0"-13"-15,0 0-21 0,3-82-18 16,0 70-14-16,4 5-12 0,1 0-14 16,4 7-7-16,6 0-28 0</inkml:trace>
  <inkml:trace contextRef="#ctx0" brushRef="#br0" timeOffset="107414.26">10780 17046 457 0,'0'0'41'16,"0"0"-11"-16,0 0-5 0,0 0-5 15,0 0-2-15,0 0-3 0,0 0-5 16,0 0-3-16,-52-80-5 0,45 75 0 15,-5 3-5-15,-5 2-1 0,-2 0 0 0,-6 11 0 16,2 5 0-16,2 2-2 0,2 1 2 16,2 1-2-16,3-3 1 0,3-4-2 15,7-5-1-15,1 1 0 16,3-1-3-16,-2-5-4 0,2 6-5 0,0-4-1 16,5 0 5-16,2 3 6 0,4-6 8 15,5 1 6-15,3-3 2 0,3 0 1 16,-9-7 0-16,-1 3 1 0,-3 0-4 15,-6 2 2-15,2 1-4 0,-5 1 1 16,4-2-1-16,-1 2 2 0,3-3 2 0,7 3-1 16,-3 0 0-16,1 0-6 0,5 0-1 15,-1 6-2-15,-2 3 1 0,3 1 3 16,0 1-3-16,-5 3-2 0,1 4 4 16,-5 2 13-16,-1 6-13 0,-5 1 15 15,-1 2-5-15,-1 3-10 0,-8-3 11 16,-4-2-11-16,2-2 1 0,-4-2 1 15,2-3 4-15,3-9-1 0,4-4 5 16,3-3 1-16,3-4-1 0,-5 0 2 16,-1 0-5-16,-6 0 0 0,-1-7-1 0,3-4 0 15,1-2 1-15,5-2 0 0,1-4-2 16,3 0-1-16,0-8-16 0,9 0 8 16,2 2-13-16,7-1-11 0,2 2 10 15,5 1-32-15,2 0-20 0,-1 2-50 16,6 5-49-16</inkml:trace>
  <inkml:trace contextRef="#ctx0" brushRef="#br0" timeOffset="107763.88">11358 16840 597 0,'0'0'30'0,"0"0"-12"0,0 0-11 16,0 0-7-16,0 0-2 0,0 0 0 15,0 0 1-15,0 0 1 0,0 0-1 16,-7 94 0-16,7-58-2 0,0 2 1 0,3-2-3 16,-3-2 3-16,3-7-4 0,-2-7 1 15,2-2-1-15,-1-7-6 0,-1-5-12 16,1 2-21-16,-2-8-39 16,0 0-47-16,4 0-81 0</inkml:trace>
  <inkml:trace contextRef="#ctx0" brushRef="#br0" timeOffset="108023.36">11560 16770 587 0,'0'0'28'0,"0"0"-11"0,0 0-12 16,0 0-3-16,0 0-3 0,0 0 1 15,0 0-1-15,0 0 1 0,0 0 0 0,49 71-1 16,-42-40 0-16,4 3-2 16,-2 1 0-16,-3 0 2 0,-2 2-2 15,-4-2 3-15,0 1-3 0,-1-2-2 0,-9-4-5 16,-3-1-6-16,-3-4-14 0,-3 0-71 16,-3-3-80-16,-2-6-86 0</inkml:trace>
  <inkml:trace contextRef="#ctx0" brushRef="#br0" timeOffset="108327.3">11042 16794 614 0,'0'0'17'16,"0"0"-10"-16,0 0-5 0,0 0-1 15,0 0-1-15,0 0 3 0,0 0 0 16,0 0 0-16,1 103-3 0,5-68 0 16,0-3-1-16,1 0 0 0,4-2 0 15,0-2 1-15,-1-1 0 0,4 0-2 16,-2-5-2-16,2-3-1 0,1 1-4 15,-2-2-12-15,7-3-10 0,3 2-66 16,2-3-64-16,0-5-118 0</inkml:trace>
  <inkml:trace contextRef="#ctx0" brushRef="#br0" timeOffset="109339.23">12241 16926 78 0,'0'0'45'16,"0"0"-3"-16,0 0-7 0,0 0-13 16,0 0-6-16,0 0-5 0,0 0-2 0,0 0 1 15,0 0 1-15,0-7 2 0,0 7 8 16,0 3 0-16,-2 10 2 0,1 7-2 16,-1 6-10-16,1-3-3 0,-2-1-5 15,0 0 0-15,0 0-1 0,0-6-2 16,0-1 0-16,2-3 0 0,-1-7 1 15,2 2 0-15,0-7-1 0,-1 0 4 16,1 0 0-16,0 0 8 0,0 1 9 16,0 1 9-16,-2 0 6 0,2 1-5 15,0-3-9-15,0 0-12 0,-1 0-6 0,1-7-2 16,0-6 1-16,0-7 0 0,0 0 2 16,0-1-1-16,0 2 0 0,0 2 1 15,0 2-1-15,0-5-4 0,0 8 3 16,0 5-3-16,0 3-3 0,0 4-1 15,0-2-8-15,0 2 3 0,4 0 1 0,5 2 4 16,3 9 3-16,5 6 1 0,3 1-1 16,-2 3 0-16,0 0 0 15,0 1-1-15,1-3-1 0,-1 2 1 16,-3-3 0-16,1-2 0 0,-8-6 0 0,0-2 1 16,-2-5-1-16,-2-1 4 0,-1 1 3 15,2-2 2-15,-2-1 1 0,3-6-1 16,0-8-2-16,7-2-3 0,-6-9 2 15,-1 1-2-15,0-2 2 0,-3 1-1 16,0-3 4-16,0 4-3 0,-3 2 1 0,2 3-1 16,-2 5 0-16,0 7 1 0,0 0-2 15,0 7-1-15,0-1-2 0,0 1-4 16,0 0-2-16,2 0-2 0,-1 0 4 16,6 8 2-16,2 8 0 0,4 8 2 15,0 1-2-15,2-1 1 0,-1 1-1 16,5-2 0-16,-3 1-2 0,1-3 3 15,-2-2-4-15,-1 1-4 0,-2-6-5 16,-1 1-12-16,-1-3-32 0,-1-1-48 16,-2-4-54-16</inkml:trace>
  <inkml:trace contextRef="#ctx0" brushRef="#br0" timeOffset="109600.66">12929 16908 476 0,'0'0'55'0,"0"0"-19"0,0 0-15 16,0 0-12-16,0 0-7 0,0 0 0 16,0 0-2-16,0 0 0 0,0 0 1 15,0 0-3-15,-11 65 0 0,9-40 0 16,2 0 0-16,0 0-1 0,0-1 0 15,0-3-2-15,4 1 0 0,2-2 0 0,0-3 0 16,-2-4-7-16,1 0-6 0,-4-4-25 16,5-1-31-16,-1 1-42 0,-3-5-35 15</inkml:trace>
  <inkml:trace contextRef="#ctx0" brushRef="#br0" timeOffset="109777.17">12812 17237 441 0,'0'0'57'16,"0"0"-42"-16,0 0 2 0,0 0-10 0,0 0-2 16,0 0 15-16,0 0-14 0,0 0-17 15,0 0 15-15,0 0-3 16,65 0-4-16,-36 0-1 0,1-2-4 16,1-3-25-16,-1-1-5 0,-1-1-38 0,-2 2-49 15,-2-2-68-15</inkml:trace>
  <inkml:trace contextRef="#ctx0" brushRef="#br0" timeOffset="109985.76">12751 16946 478 0,'0'0'28'0,"0"0"-20"0,0 0-9 16,0 0 0-16,0 0-4 0,91-82 3 16,-59 75-10-16,6 6-8 0,-1 1-3 15,1 0-23-15,1 5-41 0,-3 6-57 0</inkml:trace>
  <inkml:trace contextRef="#ctx0" brushRef="#br0" timeOffset="111174.47">13840 17028 216 0,'0'0'65'15,"0"0"-3"-15,0 0-8 0,0 0-14 0,0 0-12 16,0 0-9-16,0 0-8 0,0 0-6 16,0 0-4-16,0 0-4 0,-72-73 0 15,57 77-1-15,-4 7 1 0,4 5 1 16,0 2-1-16,5 0 0 0,-3 3 1 15,6-1 0-15,-1 0-1 0,2-5 2 0,1 0 0 16,2-8-2-16,2-2 1 0,1 7-2 16,0-6-1-16,0 3-2 0,0 2-2 15,0-6 1-15,1-3 2 16,-1-2 8-16,3 0 3 0,4 0 6 0,3 0-1 16,5-1-3-16,-1-8 0 0,1-5-1 15,-4 1 0-15,1-2 3 0,-5 2-2 16,1 1 2-16,-3 5 0 0,-4 2-2 15,4-4 0-15,-2 7-1 0,-2-4-3 16,2 5-5-16,-3 1-4 0,0-3 1 0,6 3-2 16,5 3 4-16,4 4 0 0,5 4 1 15,0 3-1-15,1 1-1 16,0 1-4-16,4 1-3 0,-3-2-4 16,1-4-7-16,-2 0-9 0,-6-4-18 0,1 1-10 15,-6-6-2-15,-6-1 9 0,8-1 27 16,-4 0 18-16,0-3 15 0,3-7 10 15,-5-6 4-15,-2-2 7 0,-1-8 3 16,-3-1 2-16,0-3-3 0,0-2-4 16,-4-3-1-16,-1-4 1 0,0 3 7 0,-2 3 2 15,2 4 3-15,1 5-3 0,-1 6-7 16,4 3-7-16,-2 10-8 0,3 0-8 16,0 5-5-16,0-2-6 0,0 2-1 15,0 0-2-15,0 2 3 0,-1 13 3 16,-1 8 2-16,2 11 0 0,0 1-1 0,0-1 1 15,0-2-3-15,3-1 1 16,1-7 0-16,2-1-1 0,-1-1 0 16,-2-6 1-16,1-1-1 0,-1-6 2 15,-2-4-1-15,-1 0 1 0,0-5 2 0,0 0 1 16,0 0 2-16,3 2 2 0,-3 1 0 16,0-3 0-16,1 0 0 0,-1 0-4 15,3 0-1-15,0-10-1 0,5-4-2 16,0-3 2-16,4 3-2 0,1 0 1 15,4 4 0-15,-1 2-1 0,-2 3-1 0,3 3-2 16,0 2 2-16,-1 5-1 0,4 3 2 16,-3 4-1-16,-5 4-2 15,-2 0 1-15,-3-2 1 0,-4 2 1 16,-3 1-1-16,0 0 1 0,-7 6 0 0,-2-3 1 16,-4-3 17-16,-4 1-18 0,1-6 13 15,-4-2-27-15,0 0-16 0,5-5-31 16,-5-5-46-16,2 0-33 0</inkml:trace>
  <inkml:trace contextRef="#ctx0" brushRef="#br0" timeOffset="111613.67">14484 17023 544 0,'0'0'43'16,"0"0"-19"-16,0 0-11 0,0 0-6 16,0 0-6-16,0 0-4 0,0 0-4 15,0 0 2-15,0 0 1 0,-21-6 4 16,14 22 2-16,-2 3-5 0,2 2 0 0,3-6-2 15,1 2 1-15,1-4 2 16,2 2-2-16,0-3-3 0,0 1-3 16,0-2 0-16,2-3-5 0,1 2-5 15,-2-7 1-15,2 2 3 0,-3-5 6 0,4 0 6 16,4-3 5-16,2-6 2 0,1-5 0 16,-3 5 4-16,-4-6 2 0,0 0 2 15,0 3 3-15,-1-7-1 0,0 7 1 16,-3-3 0-16,2 1-1 0,-2 0-1 15,0 3 0-15,0 4-3 0,0 1-2 0,0 6-4 16,0-1-4-16,0 1-7 0,1-2-1 16,-1 2-3-16,6 0-5 15,3 0-19-15,-1 5-61 0,7 4-60 16,-5-2-95-16</inkml:trace>
  <inkml:trace contextRef="#ctx0" brushRef="#br0" timeOffset="112233.9">14887 17008 558 0,'0'0'42'0,"0"0"-10"0,0 0-9 16,0 0-9-16,0 0-9 0,0 0-4 16,0 0-2-16,0 0-3 0,0 0 2 15,0 0-2-15,-36-7 1 0,26 23 0 16,1 3 1-16,0 0 0 0,5-4 0 15,1-1-2-15,2-3 0 0,1-1-1 16,0 1 0-16,0-2-2 0,0 2 0 16,1-7 0-16,5 2 1 0,-3-3-3 0,0 0 6 15,2 0 3-15,1-3 1 0,4 0 4 16,6-3 0-16,-1-1 0 0,-1-2-2 16,-1-3 0-16,-1 1-1 0,1-2 0 15,-3 0-1-15,-3 6 0 0,2-2 0 16,-1-1 0-16,-5 5-1 0,6-3 0 0,-3 4-1 15,-2-1 1-15,6-1 0 16,-4 3-2-16,7 0 2 0,3 0-1 16,-6 0 0-16,6 5 2 0,-4 1-1 15,-2-2-1-15,1 4 1 0,0-1-1 0,-3 1 0 16,4-2 0-16,-1 0-2 0,-1-1 0 16,2 1 0-16,-3-2-1 0,2-4 4 15,8 0 0-15,0-3 3 0,4-4-1 16,-4-3 0-16,-5-2 4 0,1-5-1 15,-4-4 2-15,-4-3 0 0,-2-5-1 0,-2-4 1 16,-3-5 0-16,0-2 0 0,0-1 1 16,-5 2-4-16,-2 3 3 15,-3 2-2-15,0 5 2 0,0 7-3 16,0 5 2-16,4 8-1 0,4 7-3 0,2 2-2 16,0 0-1-16,-4 0-3 0,-3 2-1 15,-5 10 3-15,1 8-1 0,0 5 2 16,4 9-1-16,0 2 0 0,4 2-3 15,3 3 0-15,0 0-1 0,6-6 1 16,5-2-4-16,3-2-2 0,3-5-7 0,0-4-15 16,5-2-28-16,2-5 2 0,5-4-26 15,3-5-40-15,0-6-65 0</inkml:trace>
  <inkml:trace contextRef="#ctx0" brushRef="#br0" timeOffset="112400.14">15376 16900 456 0,'0'0'68'0,"0"0"-22"0,0 0-14 15,0 0-13-15,0 0-11 0,0 0-6 16,0 0-6-16,0 0-2 0,0 0-3 16,-9-27-12-16,29 26-28 0,5-1-62 15,2 2-73-15</inkml:trace>
  <inkml:trace contextRef="#ctx0" brushRef="#br0" timeOffset="113073.9">16144 16919 513 0,'0'0'41'0,"0"0"-5"16,0 0-13-16,4-84-8 0,-1 75-5 0,1 0-7 16,0 1-1-16,-2 5-3 0,5-1-1 15,-2 4 0-15,5 0-1 16,4 0-1-16,-2 3 0 0,3 10 0 0,-4 6 1 16,-5 3 2-16,-1 6-1 0,-5 1 0 15,0 1 0-15,-2-2 1 0,-6 2-1 16,1-5 2-16,-2 0-2 0,-1-4 2 15,4-6-1-15,-1 0 0 0,6-7 1 16,-1-3-2-16,1-1 5 0,1-4-1 16,0 0 2-16,0 0 0 0,0 3 0 0,0-3-1 15,0 0 0-15,1 0-1 0,9-7 0 16,6-9-1-16,6-2 2 0,0-2-2 16,-1-1 2-16,2-2 0 0,-4-1 0 15,1 1 0-15,-5-4 0 0,2 0 0 16,-5 1 0-16,-1 3 1 0,-5 7 1 0,-2 0-2 15,-2 7 1-15,-2 3-2 16,1 1 1-16,-1 5-2 0,0-1 0 16,0 1-2-16,0-2-1 0,0 1 0 15,0 1-1-15,-1 0 2 0,-5 9 0 0,-4 8 0 16,1 7-2-16,2 3 2 0,1-2-3 16,2 2 3-16,0 0-2 0,2-3 1 15,2 2-2-15,0-3 0 0,0-2-2 16,7-1-2-16,2-2-2 0,3-2-4 15,2-1-17-15,1-5-21 0,-4-2-41 0,7 1-41 16,-6-6-42-16</inkml:trace>
  <inkml:trace contextRef="#ctx0" brushRef="#br0" timeOffset="114005.5">17303 17058 489 0,'0'0'44'0,"0"0"-16"0,0 0-13 16,0 0-5-16,0 0-5 0,0 0 0 0,0 0-2 15,0 0-1-15,0 0-2 0,-65-80-1 16,46 80 1-16,-5 0-2 0,-1 0 2 16,3 10-1-16,1 0-2 0,1 1 1 15,4 2 0-15,0 1 1 0,6-7 0 16,1 2 0-16,3-3 0 0,3-1-2 0,-1 2 3 15,3-4-2-15,-1 2-1 16,1 0-1-16,1-5-1 0,0 3 3 16,0 1-1-16,6 1 4 0,2 1 2 15,1-5 0-15,1 2-1 0,3-3 0 0,0 0 2 16,3-6 0-16,1-3 2 0,-2-1 1 16,-4-2-3-16,-2 2 3 0,-1 0-2 15,-2-2-1-15,2-5-1 0,0-1 0 16,-1 5-1-16,-1 1 1 0,-1 5-1 15,-2 2 1-15,-1 2-2 0,-2 3-2 16,0 0-4-16,0 0 2 0,6 0-1 0,6 0 1 16,2 6 2-16,3 5-1 0,-2 1 0 15,-1 2 0-15,-2-1 0 16,0 1-3-16,-2-2 2 0,0-3-3 0,-4-3-1 16,4 0-1-16,-2 0-1 0,1-1 0 15,0-2-1-15,2-3 0 0,4 0-2 16,-1-3 6-16,4-8 3 0,-4-1 6 15,1-2 5-15,-3-2 1 0,-1-2-2 16,-2-2 1-16,0 0-2 0,-3 5 1 0,0 1-2 16,-3 5-1-16,1-1 0 0,-1 0 2 15,-1 6-4-15,1-1-1 0,-3 5-3 16,4-3-1-16,-1 2-1 0,4-1 1 16,5 2 3-16,2 0-2 0,1 8 0 15,0 4-2-15,-3 0 2 0,2 3-2 16,-1 1 1-16,-1-3-1 0,1 1 0 15,-3-1-1-15,-1-2-1 0,2 0-3 16,-2-4 2-16,-2-1-3 0,5 3-2 16,-5-4-8-16,-4-2-2 0,1 2 6 0,-4-5 6 15,5 0 12-15,-1 0 8 0,5-3 0 16,1-8 0-16,-6 3 1 0,2-5 2 16,-6-5 2-16,0 1-2 0,0-8 3 15,-6 7-1-15,-3 2 3 0,-2 2-1 16,-2 2-1-16,3 3-3 0,-3 6-3 15,4-2 0-15,-3 5-4 0,-3 0-2 16,1 5-3-16,-4 7-1 0,2 6-1 16,0 6 1-16,0 0-2 0,0 5 0 15,3 2-4-15,0-1-2 0,3 2-4 0,1-1-12 16,1-4-39-16,2 0-73 0,0-4-137 16</inkml:trace>
  <inkml:trace contextRef="#ctx0" brushRef="#br0" timeOffset="114287.42">18031 16867 598 0,'0'0'23'0,"0"0"-9"15,0 0-5-15,0 0-5 0,0 0-1 16,0 0 1-16,0 0-2 0,0 0-2 0,-28 102-1 16,23-75-1-16,2-1 1 0,1-8-2 15,1 0 2-15,1-6-1 0,0-1-2 16,0 1 0-16,0-6-4 0,0 3-5 16,0-4-11-16,0 0-9 0,3-1-18 15,-3-4-43-15,4 0-38 0,3-4-60 16</inkml:trace>
  <inkml:trace contextRef="#ctx0" brushRef="#br0" timeOffset="114425.96">17860 16613 446 0,'0'0'22'0,"0"0"-19"0,0 0-28 16,0 0-24-16,0 0-31 0,0 0-62 0</inkml:trace>
  <inkml:trace contextRef="#ctx0" brushRef="#br0" timeOffset="114758">18107 16988 541 0,'0'0'50'0,"0"0"-16"16,0 0-8-16,28-82-9 0,-18 60-3 16,1-3-2-16,2 3-3 0,1-1-2 15,1 4-4-15,0 3-2 16,2 4 0-16,-1 4-2 0,-1 1-1 0,-1 5 0 16,3 2-2-16,2 0 0 0,0 9 0 15,0 5 0-15,-5 1-1 0,-1 4 2 16,0 4 2-16,-2 6-1 0,1 3-1 15,-3 3 2-15,-1-3-3 0,-6-2 2 16,-2-1-2-16,0-3 0 0,-7-1-1 0,-6-6 1 16,-7-1-2-16,-2-3 0 0,-1-2 0 15,-3-3-3-15,0-4-6 0,1-1-9 16,1-5-28-16,8 0-61 16,-1-2-105-16</inkml:trace>
  <inkml:trace contextRef="#ctx0" brushRef="#br0" timeOffset="115298">19235 17044 363 0,'0'0'66'15,"0"0"-9"-15,0 0-14 0,0 0-11 16,0 0-10-16,0 0-5 0,0 0-4 15,0 0-5-15,0 0-2 0,0 0-5 16,39-31 2-16,-8 20-2 0,0 0 0 0,3 4 0 16,0-1 0-16,1 5 0 0,1-3-2 15,0 5 0-15,-4-1 0 0,0 2 0 16,-6 0 1-16,-6 0-3 0,0 0-2 16,-8 0-1-16,-6 0-5 0,2 0-7 15,-8 0-17-15,0 0-22 0,0 0-40 16,2 0-35-16,-1 0-80 0</inkml:trace>
  <inkml:trace contextRef="#ctx0" brushRef="#br0" timeOffset="116733.28">20204 16794 330 0,'0'0'68'0,"0"0"-9"15,0 0-15-15,0 0-14 16,0 0-10-16,0 0-13 0,0 0-8 16,0 0-3-16,0 0 2 0,0 0 1 15,-4-26 5-15,13 38-4 0,3 3-1 0,-3 7 1 16,-2 1 1-16,-1 2 1 0,-1 3 1 16,-3-2-1-16,0-7-2 0,-2-1-3 15,0-5 3-15,0-8 0 0,0 2-2 16,0-7 2-16,0 0 0 0,0 0 1 15,0 1 3-15,0 1 3 0,0 0 5 0,0 0 0 16,0-2-2-16,0 0-1 0,0-7-7 16,-4-12 0-16,1-5 0 15,-2-3 1-15,2 0 0 0,-1-7-1 16,1 2 0-16,-1 2 2 0,1 1-3 0,-3 2 2 16,2 0-2-16,0 2 1 0,1 7-3 15,1 0-1-15,2 1 0 0,0 1 0 16,5-5-2-16,3 5-1 0,7 4 0 15,5 1-1-15,5 5 1 0,6 6-2 16,5 0-5-16,0 2-12 0,1 10-11 0,-4 1-27 16,-1 6-7-16,-3 1-35 0,-2 4-12 15,-4-3-44-15</inkml:trace>
  <inkml:trace contextRef="#ctx0" brushRef="#br0" timeOffset="117053.99">20310 16888 330 0,'0'0'60'16,"0"0"-12"-16,0 0-17 0,0 0-9 16,70-83-4-16,-56 75-8 0,-6 5-4 15,-2 3-3-15,6 0-3 0,-2 0 0 16,6 0 0-16,-2 0-2 0,0 8 0 0,-5-1-2 15,-3 1 0-15,2 4 4 0,-2 0 1 16,-3 3 1-16,0 1 1 16,-1 0-3-16,-1 4 1 0,-1-6-1 15,0 5 0-15,0 1-1 0,0-8-2 0,0 6 0 16,2-5 1-16,-1-1-1 0,1 0-3 16,-1-2-2-16,0 3-8 0,2-1-3 15,0-5-11-15,0-2-16 0,3 3-13 16,-3-5-27-16,0-1-8 0,0 3 9 15,-3-5 23-15</inkml:trace>
  <inkml:trace contextRef="#ctx0" brushRef="#br0" timeOffset="117198.6">20454 16777 75 0,'0'0'24'0,"0"0"6"15,0 0-3-15,0 0-6 0,0 0-12 16,0 0-15-16,0 0-11 0,0 0-5 15,0 0-6-15,6-68-6 0,4 74-16 16</inkml:trace>
  <inkml:trace contextRef="#ctx0" brushRef="#br0" timeOffset="117697.97">20901 16876 363 0,'0'0'35'16,"0"0"-14"-16,0 0-10 0,0 0-7 0,0 0-1 15,0 0-2-15,-90-20-5 0,75 28 3 16,-3 4-2-16,2 5 2 0,2 2-1 16,-1 3-2-16,2 0-3 0,1-2 2 15,4-5 0-15,1-1-1 0,4-3 2 16,1-8-6-16,1 1-2 0,1 1 3 0,0 0 0 15,0-1 5-15,1 2 4 16,-1-6 5-16,0 0 3 0,6 0 5 16,-1 0 0-16,5 0-1 0,1 0-2 15,-2 0-3-15,0-3-3 0,-4 1-3 0,6 1 3 16,0 1-1-16,6 0-1 0,6 0 3 16,-2 7-3-16,-1 1-2 0,0 3-1 15,-2 1 0-15,-1 0 0 0,-4 2-3 16,-1 1-1-16,-4-5 0 0,-2 4 3 15,-4 4 2-15,-2-1 3 0,0 3-1 0,-8 2 16 16,-6 1-17-16,-2-3 18 0,-6 1-14 16,-2-3-2-16,-2-1 16 0,1-4-11 15,6-7 15-15,1-1-7 16,2-5-1-16,5 0 3 0,-3-10-15 0,5-1 8 16,3-7-16-16,1-6-3 0,5-1 11 15,0 0-17-15,8-3 11 0,7 1-2 16,5-2-2-16,5 2-1 0,2-2-8 15,6 2-10-15,2 3-22 0,1-3-46 16,1 8-40-16,-3 3-62 0</inkml:trace>
  <inkml:trace contextRef="#ctx0" brushRef="#br0" timeOffset="118114.27">21192 16879 450 0,'0'0'51'0,"0"0"-15"0,0 0-14 16,0 0-8-16,0 0-6 0,0 0-3 16,13-77-3-16,-6 70 0 0,0 6-3 15,4 1-2-15,4 0-1 0,-3 8 0 16,2 8 2-16,-5 4 0 0,-5 1 1 15,-1 4 0-15,-1-10-1 0,-2 5 0 16,0-4 1-16,0-4-3 0,0 7 4 16,-5-3-1-16,1 0 1 0,-3 2 1 15,-3-3 0-15,-2-2 0 0,-1-1 2 0,-3 0-6 16,4-5 5-16,0 1-2 0,4-4-2 16,4-1 5-16,0 0-4 0,4-3-1 15,-2 0 2-15,2 0-1 0,0 0 1 16,0 0 3-16,0 2-2 0,0 1-1 15,12-3 1-15,8 0-5 0,4 0 1 0,1-5-1 16,1-2-3-16,-3-1-3 0,-1 0-3 16,-4-2-10-16,-1 1-11 0,-3-5-22 15,-1 0-26-15,-4-1-37 16,-2-3-40-16</inkml:trace>
  <inkml:trace contextRef="#ctx0" brushRef="#br0" timeOffset="118334.74">21469 16763 370 0,'0'0'53'15,"0"0"-7"-15,0 0-9 0,0 0-6 16,0 0-10-16,0 0-10 0,0 0-6 16,0 0-2-16,24 101-3 0,-20-72-1 15,0 5 1-15,-2 3-2 0,-1 1 0 16,-1 0-5-16,0 0 3 0,-6-3-5 15,-2-3-2-15,-5 0 8 0,-2-1-22 16,-3-4-1-16,0-3-42 0,-5-6-43 16,0-5-17-16</inkml:trace>
  <inkml:trace contextRef="#ctx0" brushRef="#br0" timeOffset="118576.46">20960 16826 505 0,'0'0'32'0,"0"0"-16"16,0 0-8-16,0 0-5 0,0 0 1 16,0 0 1-16,0 0-2 0,9 100-3 15,-2-62 1-15,2 0-4 0,2-2 2 16,1-2-3-16,2-5-2 0,3-2-4 15,1-4-4-15,1-5-18 0,4 0-36 0,0-6-58 16,5-1-90-16</inkml:trace>
  <inkml:trace contextRef="#ctx0" brushRef="#br0" timeOffset="119386.27">22246 16899 460 0,'0'0'53'15,"0"0"-16"-15,0 0-15 0,0 0-12 16,0 0-5-16,0 0-6 0,0 0-2 0,0 0 3 15,0 0-1-15,-17 12 0 16,15 4 0-16,2 3-2 0,0-6 0 16,0 9 2-16,0-2 0 0,-1-1 0 15,-1 1 1-15,-1-2-1 0,1-6 1 0,0-9 0 16,2 4 0-16,0-7 1 0,-1 0 4 16,1 0-3-16,0 0 2 0,-2 1 0 15,-1-1-3-15,-3-9 2 16,2-7-2-16,-2-4 2 0,5-3-1 0,-1-2 1 15,2-4-2-15,0 2 1 0,0 0-2 0,0-1 2 16,3 8 0-16,0 4-1 0,0 5-4 16,-1 7-1-16,-1 0-2 0,-1 4-2 15,3 0 1-15,3 8 3 16,2 11 5-16,4 5-1 0,0 7 0 0,-1 0-1 16,1 1-1-16,-2 2-1 0,1-7 0 15,-2 1-1-15,1-1 2 0,2-5-5 16,-5-7-1-16,2-2-3 0,-3-6-4 15,-2-4 2-15,3 3 1 0,-3-4 9 16,-1-1 6-16,5-1 2 0,-3-1 2 0,2-10 0 16,2-7 2-16,-4-3 0 0,-1-2-1 15,-3-4 0-15,1-2-2 0,-1-2 3 16,3 2 1-16,-1-2-3 0,0 0 0 16,2 3-2-16,0 0-2 0,1 6 1 15,-1 5-3-15,-1 6 1 0,0 5-2 16,-1 5-3-16,0-4 0 0,7 3 1 15,1 4-1-15,3 10 1 0,4 6 1 16,-4 7-2-16,-3 3-1 0,1 4 1 16,-5 3 1-16,-1 0-1 0,-2-1 0 0,-1-2-4 15,4-2-2-15,-1-5-8 0,1 0-8 16,-1-12-32-16,4 3-33 0,-3-7-49 16,2 0-51-16</inkml:trace>
  <inkml:trace contextRef="#ctx0" brushRef="#br0" timeOffset="119651.15">22864 16770 463 0,'0'0'62'0,"0"0"-26"16,0 0-16-16,0 0-9 0,0 0-7 15,0 0-4-15,0 0 0 0,0 0 0 0,0 0 0 16,0 0 0-16,-29 68-1 0,26-36 0 16,0 3-2-16,3-2 2 0,0-2-3 15,0-2 0-15,1-5-2 16,4-2-2-16,2-3-4 0,-2-4-11 0,1-5-17 16,-1 0-28-16,-4-7-34 0,5 4-23 15,-2-2-12-15</inkml:trace>
  <inkml:trace contextRef="#ctx0" brushRef="#br0" timeOffset="119815.72">22717 17142 248 0,'0'0'53'0,"0"0"-8"16,0 0-5-16,0 0-12 0,0 0-9 0,0 0-7 15,0 0-9-15,0 0-3 0,80 3-5 16,-55-3-4-16,-2-3-8 0,-7 1-21 15,2 2-13-15,-3-5-38 0,-4 3-27 16</inkml:trace>
  <inkml:trace contextRef="#ctx0" brushRef="#br0" timeOffset="120039.28">22706 16770 450 0,'0'0'43'0,"0"0"-21"0,0 0-13 16,0 0-8-16,0 0-2 0,0 0-3 16,93-79-4-16,-66 78-6 0,0 1-8 15,-1 0-22-15,-3 4-33 0,-1 7-27 16,-3-1-42-16</inkml:trace>
  <inkml:trace contextRef="#ctx0" brushRef="#br0" timeOffset="120398.43">23183 17101 541 0,'0'0'37'16,"0"0"-9"-16,0 0-11 0,0 0-4 0,0 0-8 15,0 0-4-15,0 0-3 0,0 0-3 16,0 0-3-16,0 0-3 0,-30-23-8 16,30 23-21-16,0 0-47 0,0 0-66 15,5 2-126-15</inkml:trace>
  <inkml:trace contextRef="#ctx0" brushRef="#br0" timeOffset="121493.7">24281 16911 267 0,'0'0'50'0,"0"0"-8"0,0 0-2 16,0 0-8-16,0 0-8 0,0 0-10 15,0 0-7-15,-84-52-4 0,65 62-1 16,-4 5-2-16,4 3-2 0,2 3 0 16,2 3-4-16,1 2 4 0,4-5-1 0,1 4 0 15,0-1 2-15,5-11-3 0,1 4-1 16,2-6 1-16,1 0-2 0,0-1 1 16,0 0 0-16,1-3 2 0,6-3 2 15,2 3 2-15,0-7-1 0,5 0 2 16,3 0 0-16,3-11 3 0,-2-3 2 0,1-1-2 15,-5-3 6-15,4-1-4 16,-5 0 5-16,1-1 2 0,-2 1 8 16,-4 5 2-16,1 0-2 0,-5 5-5 15,-2 4-5-15,1 3-6 0,-3 2-4 0,0-3-4 16,0 3-1-16,1 0-1 0,4 0 0 16,-1 7 2-16,3 9-1 0,2 8 0 15,-2 0-1-15,-1 0 0 0,1 2-5 16,1-3 0-16,1 1-6 0,0-3-8 15,2-1-16-15,1-5-25 0,-3-7-17 0,2-1-4 16,-2-2 7-16,3-5 21 0,5 0 22 16,-1-8 14-16,4-7 14 15,-3-2 10-15,-3-5 10 0,-3-3 8 16,2-5 4-16,-4-4 7 0,0-2 6 0,0-2 2 16,-1-3 5-16,-4 3 2 0,1 1-3 15,-4 1-3-15,1 6 1 0,-2 9-3 16,0 1-1-16,0 8-7 0,0 6-5 15,0 1-8-15,0 5-7 0,0 0-4 16,0 0-5-16,0 0-4 0,0 0 1 0,-3 0-1 16,-3 9-1-16,-2 10 3 0,0 6-3 15,1 4 2-15,2 2-2 0,2 2 1 16,0-1-2-16,3 1 1 16,0-2-3-16,0-3 4 0,0-3-1 0,0-7 0 15,2-1 0-15,-1-8 0 0,-1-4-1 16,2 0 4-16,-2-5 0 0,0 0 4 15,0 0-2-15,1 2 1 0,-1-2 1 16,2 0-2-16,2 0 1 0,4-7-1 16,4-7 0-16,1-3 1 0,5-1-3 0,-4 1 2 15,5 3-1-15,0-1 0 0,-2 1 1 16,3 4-2-16,-7 4-2 0,5 3-2 16,-5 3-1-16,1 0 2 0,2 7-1 15,-3 7 3-15,-3 1-1 0,-4 3 2 16,-3 4-1-16,-3-2-1 0,0-1 1 0,-9 4 1 15,-4-3-1-15,-6-2 1 16,-2 1 0-16,-3-3 0 0,-3-2-1 16,-1-4-1-16,1-2-1 0,0-4-3 15,1-1-12-15,7-3-18 0,0 0-37 0,9 0-48 16,3-3-57-16</inkml:trace>
  <inkml:trace contextRef="#ctx0" brushRef="#br0" timeOffset="121869.76">24898 16994 468 0,'0'0'32'15,"0"0"-17"-15,0 0-8 0,0 0-1 16,0 0-3-16,0 0 1 0,0 0-2 15,-87 50-2-15,71-30 0 0,2 0 0 16,3-5-2-16,3 1-4 0,5-6 1 0,2-5 1 16,1 5 2-16,0-4 1 0,6 2 4 15,5-2-1-15,5-3 1 0,3-3 1 16,3 0-3-16,-1-8 0 0,-2-2 0 16,-2-2-1-16,-1-5 4 0,-1-1-4 15,-1-2 3-15,-2-2 0 0,-2 2 1 16,-2-7 1-16,-2 11-1 0,-3-4 2 15,-1 8-3-15,-2-2 2 0,0 1-2 16,0 6-3-16,0 2-1 0,0 5-5 16,0-2 0-16,-5 2-1 0,-5 2-7 0,-3 8-4 15,0 5-23-15,5 4-35 0,3-4-50 16,5 2-46-16</inkml:trace>
  <inkml:trace contextRef="#ctx0" brushRef="#br0" timeOffset="123100.73">25119 17001 495 0,'0'0'52'0,"0"0"-19"16,0 0-15-16,0 0-7 0,0 0-7 16,0 0-3-16,0 0-1 0,0 0-2 15,0 0 1-15,0 0 1 0,-29-5-2 16,26 10 1-16,2 5-4 0,1 1 2 15,0 0 0-15,0 2-2 0,7-1 0 0,1-4-2 16,2 1 1-16,-2-3 1 0,-3-3 1 16,2 1 0-16,-3-2 0 15,1-1 1-15,-1 1 0 0,-4-2 3 16,0 0 1-16,0 0-2 0,3 2 1 0,-2-2 0 16,-1 0 0-16,2 3 2 0,-2-3-2 15,1 0 2-15,0 0-4 0,1 0 1 16,4 0 0-16,6 0-4 0,5 0 6 15,6-7-2-15,-1 2 0 0,2-1 1 16,1-1-2-16,-4 0 2 0,0-3-1 0,-3 2 3 16,-1-2 0-16,-2-2 2 0,-2-1-1 15,0-4-1-15,-3-1 2 0,-1-4-1 16,0 1 5-16,-5-3-2 16,-1 0-1-16,-3-2 2 0,0 0 0 0,0 6-1 15,0 4 5-15,0 4-2 0,0 0 1 16,0 4-2-16,-1 3-3 0,-1 2-2 15,2 3-3-15,-1-3-1 0,-2 3 0 16,-6 6 1-16,0 7-1 0,-1 7 1 16,3 2-1-16,-1 2 0 0,3 2-1 0,4 0 1 15,1-3-2-15,0-1 2 0,0-1-1 16,6-2 1-16,-2-6-3 0,4 0 1 16,1-4-1-16,-3-2-2 0,3 1 2 15,-1 0 0-15,-1-7-1 0,1 2 0 16,2 0 0-16,0-3 2 0,0 0 0 15,4-3-1-15,-5-1 2 0,1-6 1 16,-4 4 0-16,-2-3 1 0,1-1 1 16,-4-3 0-16,1-8 0 0,-2 0 1 15,0-6 1-15,0-1-3 0,0-4 3 0,0 3-3 16,0 1 3-16,0 1 0 0,1 11 2 16,2-3 1-16,-2 8-1 0,2 0 0 15,-1 0-1-15,-1 9 0 0,1-5-1 16,-2 7-1-16,0-1 0 0,0 1-5 15,0 0 2-15,0 0 1 0,0 0-3 0,0 0 3 16,0 0-1-16,0 0 0 16,-2 1 1-16,-2 8 1 0,0-1 0 0,2-3-1 15,1-1 0-15,1-4 0 0,-2 3 1 16,1 2-1-16,-1-1 0 0,1 1 0 16,1-5-1-16,-2 0 1 0,2 0-1 15,0 2 1-15,0-1-1 0,0 0 2 16,0 1-1-16,0-1 0 0,0 1 1 15,0 0-2-15,0-2 0 0,0 3 2 16,0-2-1-16,0 2 1 0,0-3 2 0,0 2-3 16,0-1 0-16,0 0 1 0,0 3-1 15,0-4 0-15,0 0-1 0,0 0 1 16,0 1 0-16,0-1 0 0,0 2 0 16,0 0 0-16,0-1 0 0,0-1 1 15,0 1-1-15,0-1 1 0,0 1 3 16,0-1-3-16,0 2 2 0,0-2 0 15,0 0-1-15,0 2 1 0,0-2-1 16,0 0-2-16,0 0 2 0,0 0-2 16,0 0-1-16,0 0 1 0,0 0 1 0,0-5-1 15,0-1 3-15,3-3-3 0,-1-2 0 16,1 3-1-16,-2-3 1 0,1 6 1 16,-1-6-1-16,0 7 0 0,-1-7 0 15,2 1-1-15,-2 3 3 0,1 3-2 16,-1-1 0-16,0-2 0 0,0 1 0 0,0 1 0 15,0 5 0-15,0-2-2 0,0 2 0 16,0 0 0-16,0 0-1 16,-3 5 2-16,-4 10 0 0,-3 3 1 15,3 4-1-15,3 6 0 0,-1-5-1 0,4 8 2 16,-1-3-2-16,2 0 2 0,0 1-1 16,0-2 0-16,3 1-1 0,3-4 1 15,1-1-3-15,2-2 4 0,1-3-3 16,2-1 1-16,2-2-1 0,2-4-1 15,4-4-1-15,0-2-1 0,2-2-2 0,3-1-5 16,1-2-14-16,1-2-17 0,-1-6-27 16,0 1-28-16,-2-5-29 15,-1-2-29-15</inkml:trace>
  <inkml:trace contextRef="#ctx0" brushRef="#br0" timeOffset="123286.8">25536 16837 450 0,'0'0'42'0,"0"0"-14"16,0 0-12-16,0 0-7 0,0 0-4 16,0 0-7-16,0 0-7 0,84 1-17 15,-55-1-46-15,1 0-76 0,-1-3-121 16</inkml:trace>
  <inkml:trace contextRef="#ctx0" brushRef="#br0" timeOffset="123909.55">26341 17043 491 0,'0'0'45'15,"0"0"-7"-15,0 0-13 0,0 0-7 16,0 0-7-16,-11-94-4 0,19 74-5 15,7 2 1-15,1 1-3 0,5 0-1 0,2 4 0 16,1 5-1-16,-1 4-1 0,0 4 1 16,-3 0-1-16,-2 7-1 0,-1 7 3 15,-4 4-2-15,-3 2 0 16,-4 1 0-16,-6 3 2 0,0 2-2 0,-10 1 2 16,-5 0 0-16,-2 0 0 0,-1-4 0 15,0-1 1-15,2-2-3 0,4-6 3 16,5-7-1-16,4-4 3 0,3-3 1 15,-1 0 0-15,1 0 0 0,0 0 0 16,0 2-2-16,0-2 0 0,3-5 2 0,8-4-3 16,5-5 1-16,0 1-1 0,3-2 0 15,-1 0 2-15,0 0-2 0,2-2 1 16,-1-1 1-16,1 1 2 16,-1-5 1-16,-4 1-2 0,-1 2 0 0,-4-3-1 15,-4 9 1-15,-2-4-1 0,-1 8 3 16,-3 3-3-16,2 3-2 0,-2 3-1 15,0-3-2-15,0 3 3 0,-11 4-1 16,-3 8 0-16,-3 7 0 0,-1 3 0 16,5 2-1-16,2 0 1 0,1-1-1 0,5 1-1 15,2-3-1-15,3 0 1 0,2-1-3 16,7-2 0-16,5-3-3 0,2-1-2 16,6-4-8-16,2-2-17 0,5-6-23 15,6-1-39-15,-1-1-47 0,3-3-48 16</inkml:trace>
  <inkml:trace contextRef="#ctx0" brushRef="#br0" timeOffset="124866.33">27429 17080 324 0,'0'0'65'0,"0"0"-13"0,0 0-17 15,0 0-10-15,0 0-7 0,0 0-4 16,0 0-7-16,0 0-3 0,0 0-5 0,0 0 0 16,-87-69 1-16,64 80-1 0,0 4 0 15,-3 2 2-15,1 1-3 0,-4 1 4 16,2 0-2-16,2-1-2 0,5-1 0 16,7-4-3-16,5-8 1 0,7 0 0 15,1-1 0-15,0 2 3 0,1 3 0 16,10 1 1-16,6-5 15 0,5 1-16 15,4-4 0-15,3-2 1 0,3-5-14 16,-2-5 16-16,-1-4 3 0,-3 1-1 16,-2-4 1-16,-5 1 3 0,0-1-1 0,-4 1 2 15,-6 4 1-15,-1 2 0 0,-2 2 1 16,-5 6-2-16,2-2 0 0,-3 4-5 16,0-2-4-16,0 2 0 0,0 0-2 15,0 0 2-15,0 0-1 0,0 0 0 16,2 4-1-16,0 6 1 0,4 5 0 0,-3-3-1 15,1 2-2-15,2 0 2 16,0-1-3-16,0 1-1 0,2-4-1 16,-3-2-6-16,2-1-2 0,0 0-7 15,5-2-6-15,-2 0-1 0,3-5 1 0,7 0 7 16,0 0 7-16,5-5 6 0,-3-2 6 16,-4-3 4-16,-2 2 3 0,-3 1 3 15,-2 0 0-15,-1-3 3 0,-3 2 1 16,3-2 1-16,-4 5-1 0,-3 0 0 15,0 3-1-15,1-1-6 0,-1 1 1 0,-1-1-6 16,3 1 0-16,-1 2 0 0,1 0-1 16,5 0-1-16,6 2-1 15,-3 4 3-15,4 0-2 0,0 2 0 16,-2-2-1-16,2 0-2 0,-5 0 2 0,1-2 0 16,-3 2 2-16,-1-2-2 0,-1 2 1 15,1-2-1-15,0 2 0 0,-2-1 0 16,2 2 0-16,-2-2 2 0,0-2-1 15,-4-2-1-15,1 2 3 0,2-3 0 16,7 0 4-16,2 0 1 0,6-7-2 0,-3-3 2 16,-3 0 2-16,-1-3-1 0,-2-3 3 15,-1 3 0-15,-6-1 2 0,0 0-1 16,-1 4-1-16,-4-4 1 16,0-3-1-16,0 7 0 0,-9-4 1 0,-2 7-3 15,-6 3-1-15,-5 3-1 0,-3 1 0 16,-1 8-2-16,-1 2-2 0,-1 7 0 15,1 0-3-15,1 4 2 0,1 3-1 16,3 0-3-16,2 2 16 0,4 4-17 16,2 0 10-16,4 0-9 0,4-2-25 0,3-2-5 15,3-5-69-15,0-7-49 0,0-3-104 16</inkml:trace>
  <inkml:trace contextRef="#ctx0" brushRef="#br0" timeOffset="125133.29">28301 16967 516 0,'0'0'40'0,"0"0"-14"0,0 0-10 0,0 0-7 16,0 0-3-16,0 0-3 0,0 0-1 15,0 0-2-15,0 0 0 0,-61 93-2 0,55-70 1 16,3-1-2-16,3 1-1 0,0 0-3 16,7-2 2-16,5 2 13 15,4-1-11-15,2 1 10 0,0-3-20 16,2 0-25-16,-4-3-26 0,-3-5-71 0,-3-2-41 16</inkml:trace>
  <inkml:trace contextRef="#ctx0" brushRef="#br0" timeOffset="125290.41">28307 16849 171 0,'0'0'3'15,"0"0"-17"-15,0 0-17 0,0 0-17 16,0 0-17-16</inkml:trace>
  <inkml:trace contextRef="#ctx0" brushRef="#br0" timeOffset="125697.61">28516 17219 302 0,'0'0'49'0,"0"0"0"15,0 0-16-15,0 0-4 16,88-27-1-16,-72 18 1 0,3 1-5 16,-3-5-8-16,3 0-2 0,-2 0-4 15,-1-3 3-15,0-2-1 0,-3 2-3 0,-4-2-1 16,-2 4-2-16,-3-3-2 0,-2 6-1 16,-2 1-2-16,0-4-1 0,0 8 0 15,0 1-1-15,0 5-1 0,0-1 1 16,-2 1-2-16,-6 4 2 0,-3 10-1 15,0 1 1-15,2 5 1 0,5-7-1 0,3 6 1 16,1 1-2-16,0-2 2 0,2 9-2 16,7-4 0-16,0 1 16 15,2 1-16-15,5 0 15 0,2-2-5 16,0 2-10-16,1-6 10 0,-4 1-14 16,-7-4-2-16,-1-5-1 0,-7 1 0 0,-7 0-2 15,-9 3 0-15,-8-8-13 16,-5 0-12-16,-7-2-38 0,-7-5-57 0,-4 0-128 15</inkml:trace>
  <inkml:trace contextRef="#ctx0" brushRef="#br0" timeOffset="132994.36">616 14641 282 0,'0'0'63'16,"0"0"-4"-16,0 0-13 0,0 0-9 16,0 0-8-16,0 0-7 0,0 0-6 0,0 0-3 15,0 0-3-15,-3-20-4 0,3 19-3 16,0 0-7-16,0 1 3 0,0 0 5 16,0 0 3-16,1 11 2 0,8 5-1 15,1 10-4-15,0 0 0 0,-1 4-2 16,-2 2 2-16,3 5-2 0,-1 3 0 0,0 2-5 15,-1 0 2-15,1 0-2 0,-2-1 0 16,2-4-1-16,1-3 0 16,0-5-5-16,-4-4 1 0,1-9-10 15,0 0-13-15,-4-7-25 0,-3-4-43 0,3-1-31 16,0-4-65-16</inkml:trace>
  <inkml:trace contextRef="#ctx0" brushRef="#br0" timeOffset="133237.11">922 14425 561 0,'0'0'46'0,"0"0"-13"0,0 0-18 16,0 0-9-16,0 0-6 0,0 0-3 15,0 0 1-15,0 0 2 0,0 0 0 16,0 0 1-16,26 88 2 0,-13-57-5 15,3 4 4-15,-1 0-5 0,-1 2 1 16,2 1-1-16,1-2-2 0,-5-3-4 0,1-1-7 16,-6-3-5-16,2-3-23 15,-5-2-32-15,-1-7-48 0,-1-1-60 0</inkml:trace>
  <inkml:trace contextRef="#ctx0" brushRef="#br0" timeOffset="133455.44">630 14939 520 0,'0'0'41'16,"0"0"-15"-16,0 0-13 0,0 0-7 15,9-77-5-15,1 59-2 0,7 4-3 16,-2 2-2-16,2 4 0 0,2 0-2 0,1 1-7 15,3 2-12-15,6-1-25 16,0 4-38-16,4-2-46 0,2 3-90 16</inkml:trace>
  <inkml:trace contextRef="#ctx0" brushRef="#br0" timeOffset="133653.39">1151 14782 620 0,'0'0'33'0,"0"0"-13"16,0 0-8-16,0 0-9 0,0 0-4 0,0 0-5 16,0 0-11-16,0 0-27 0,0 0-48 15,0 0-87-15,-13-19-103 0</inkml:trace>
  <inkml:trace contextRef="#ctx0" brushRef="#br0" timeOffset="134247.02">1632 14434 628 0,'0'0'32'0,"0"0"-9"16,0 0-9-16,0 0 1 0,0 0-7 0,0 0-5 15,0 0-4-15,0 0-5 0,0 0-1 16,0 0 0-16,-71-43 4 0,73 61 1 16,5 7 3-16,10 9-2 0,1-4-1 15,-1 1 4-15,-1-2-3 0,3-3 3 16,-6-5-4-16,3-3-1 0,-9-5-2 0,0-6 2 15,-1-2 1-15,-2-2 1 16,-1-2 3-16,0 2-1 0,-3-3 2 16,0 0 2-16,0 0 0 0,3 0 0 15,1 0 0-15,1-9-3 0,-1-7-2 0,6-9-1 16,-1-2-3-16,1-3-2 0,3 2 3 16,-3-1-4-16,3 7 5 0,-3 5 0 15,-4 5-2-15,1 4 2 0,-1 2-1 16,1 1-1-16,3 3 2 0,5 2-1 15,-1 0 0-15,2 2 0 0,0 4 0 0,2 4-3 16,-1-1 2-16,-1 2 0 0,4 0 1 16,-7-4 4-16,-3 0-1 15,-1-2 0-15,0-2 0 0,-1 1-2 16,-2-2 2-16,-2-1 1 0,-4-1 3 0,0 0 3 16,0 0 5-16,5 0 2 0,-2-1-2 15,1-9-3-15,3-8-3 0,-6-4-2 16,1-9 0-16,-2 3 0 0,0-1-2 15,-6 0 1-15,-2-2-3 0,0 3 1 16,-2 2-1-16,0 2 0 0,0 2-2 0,1 10-1 16,3-1-5-16,1 5-7 0,2 5-3 15,0 0-32-15,3 3-64 0,-3-1-24 16,3 5-34-16</inkml:trace>
  <inkml:trace contextRef="#ctx0" brushRef="#br0" timeOffset="134633.67">591 15702 537 0,'0'0'25'0,"0"0"5"15,0 0-2-15,0 0-9 0,0 0-10 0,0 0-8 16,0 0 1-16,0 0-2 0,0 0 0 16,0 0 1-16,17-80 1 0,18 51 1 15,7-2 3-15,9-6 0 0,8-2-5 16,9-2 3-16,14-3-2 0,17-2-6 15,15-1 0-15,13-2-7 0,5 1 2 16,-5-2-4-16,-4 0 3 0,-9-2-1 0,-11 2-3 16,-6 2 9-16,-9 2-2 15,-4 5 4-15,-12 7-8 0,-11 9-2 16,-12 5-11-16,-10 7-37 0,-16 5-34 0,-10 3-20 16,-4 5-18-16</inkml:trace>
  <inkml:trace contextRef="#ctx0" brushRef="#br0" timeOffset="134974.89">704 15879 554 0,'0'0'35'16,"0"0"-2"-16,0 0 0 0,0 0-13 16,0 0-10-16,0 0-5 0,0 0-1 0,0 0 2 15,0 0 2-15,48-70 1 0,-11 42 0 16,11-3-1-16,11-7 0 0,16-5-2 16,14-2-5-16,13-5-3 0,17-1 0 15,2 1 1-15,2 0 3 0,-4 2 1 16,-5-1-10-16,-3 0-2 0,-5 1 3 15,2 1-3-15,-2 1 8 0,1-2 0 0,-6 1-3 16,-4 0-6-16,-9 3-10 16,-8 3-23-16,-8 6-48 0,-7 6-101 15,-7 9-97-1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45:50.5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152 4006 95 0,'0'0'35'0,"0"0"-4"0,0 0-11 16,0 0-13-16,0 0-3 0,0 0-3 15,0 0 1-15,0 0-1 0,0 0 2 16,0 0-1-16,-11-11 0 0,10 11 2 0,1 0 0 16,-2-2-1-16,2 2-1 0,-1 0 2 15,1 0 1-15,-1 0 2 0,1 0 1 16,0 0 3-16,0 0 2 0,0 0-4 15,0 0 0-15,0 0-3 0,4 3-2 16,-1 0-2-16,1 0-1 0,-1-1 1 0,0 1-2 16,0-1-2-16,2 1 1 15,-3-2 1-15,2 2 0 0,4 2 1 16,-2 1 1-16,1-2 0 0,-1 1 1 16,2 1 1-16,1-2 2 0,0 3-3 0,1-3 2 15,-3 1-1-15,2-1 2 0,-5-2 0 16,3 3-1-16,-1-4 0 0,-2 0 0 15,5 3 0-15,-5-3 2 0,1-1-3 16,5 1 2-16,-4 2 1 0,-2-3 1 16,8 0 0-16,-1 0 0 0,-1 0-1 0,6-7-2 15,-3-1 3-15,-1-2-3 16,2-4 2-16,-2-1 0 0,-2 4 3 16,-3-2-1-16,-1-1-2 0,0-3-5 15,4-6-5-15,-2 1-3 0,3-1 4 0,-1-3-2 16,3 3-2-16,-2-1 3 0,2 3-4 15,-3 1 1-15,1 2 2 0,0 0-1 16,-1 2 2-16,-2 5 1 0,0-2 4 16,-2 7-5-16,1-2 1 0,-1 3-2 15,-3 1-5-15,1 1-4 0,-4 3-7 0,0 0-8 16,0 0-13-16,2 0-7 0,-2 0 0 16,2 0-4-16,-2 0 2 15,2 2-12-15</inkml:trace>
  <inkml:trace contextRef="#ctx0" brushRef="#br0" timeOffset="470.51">30087 4273 110 0,'0'0'31'16,"0"0"-2"-16,0 0-1 0,0 0 0 16,0 0 1-16,0 0-2 0,0 0-3 0,0 0-3 15,0 0 1-15,-9-5-1 0,9 5-7 16,-2 0-7-16,2 0-11 0,-1 0-2 15,1 0 1-15,0 1 3 0,0 10 2 16,0 4 0-16,1 4 0 0,5-3-1 16,2 0 1-16,0-3 2 0,2 1 1 0,-3-5 1 15,1 1-2-15,2 0 1 0,-3-6-1 16,3 4 3-16,-2-4 1 0,-5-3 7 16,6 3 3-16,-3-4-2 15,7 0 0-15,7 0-5 0,2-9-5 0,7-3-1 16,1-6 0-16,5-5-1 0,4-6-3 15,3-7-1-15,6-3 0 0,-2-5-2 16,3 0 1-16,0 0-7 0,-1 3-4 16,0-2-8-16,-3 1-9 0,-3 2-8 15,0 0-16-15,-5 3-8 0,-3 4-9 0,-6 7-20 16</inkml:trace>
  <inkml:trace contextRef="#ctx0" brushRef="#br0" timeOffset="11939.2">24032 7224 4 0,'0'0'10'0,"0"0"0"16,0 0 2-16,0 0-4 0,0 0 1 15,0 0-3-15,0 0-1 16,0 0 1-16,0 0 0 0,-3 3-1 0,3-3 0 15,0 0-2-15,-1 0-1 0,1 1 1 16,0-1 2-16,-2 0-3 0,2 0 0 16,0 1 2-16,-1-1-1 0,1 2 0 15,0-2 0-15,0 0-2 0,-2 2-1 16,2-2 2-16,0 0-1 0,0 1 1 0,0-1-1 16,0 0-1-16,0 2 1 0,0-2-1 15,0 0 4-15,0 0 0 0,0 0-1 16,0 0 0-16,0 0 0 15,0 0 0-15,0 0 1 0,0 0 0 0,0 0 4 16,0 0-2-16,0 0 3 0,0 0 0 16,0 0 3-16,0 0 1 0,0 0 2 15,0 0 0-15,0 0 0 0,0 0-1 16,0 0-2-16,0 0-1 0,0 0-4 16,0 0-2-16,0 0 1 0,0 0-1 0,0 0-2 15,0 0 1-15,0 0-1 0,0 0 0 16,0 0 0-16,0 0-2 0,0 0 1 15,0 0 0-15,0 0 0 0,0 0 1 16,0 0-2-16,0 0 1 0,0 0 0 16,0 0 1-16,0 0 0 0,0 0-1 0,-1 0 0 15,1 0 0-15,0 0-1 0,0 0 1 16,0 0 2-16,0 0-3 0,0 0 0 16,0 0 0-16,0 0-1 15,0 0 0-15,0 0 0 0,0 0-3 0,0 0-3 16,0 0-1-16,0 0-2 0,0 0-5 15,0 0-4-15,0 0-4 0,0 0-11 16,0 0-4-16,0 0-11 0,0 3 4 16,0-1-25-16</inkml:trace>
  <inkml:trace contextRef="#ctx0" brushRef="#br0" timeOffset="14618.15">28577 8119 68 0,'0'0'8'16,"0"0"-3"-16,0 0 0 0,0 0-2 15,0 0 1-15,0 0-2 0,0 0 2 16,0 0-4-16,0 0 0 0,-17-6-2 16,17 6 2-16,-2 0-4 0,2 0 2 15,0 0-1-15,-1 0 0 0,1 0 3 16,0 0-1-16,0 6-2 0,0 0 0 0,0 2-5 16,0 4-5-16,0-6-20 0</inkml:trace>
  <inkml:trace contextRef="#ctx0" brushRef="#br0" timeOffset="20030.43">11516 13787 13 0,'0'0'16'16,"0"0"-2"-16,0 0 0 0,0 0 2 16,0 0-3-16,0 0-5 0,0 0-3 0,0 0-4 15,0 0-1-15,-9-26 1 0,9 24 2 16,0 0-1-16,0-3 0 0,9 1 2 15,6-3 0-15,3 3 2 0,5-3 1 16,2 3 1-16,0-1 2 0,4-5-1 16,1 1-2-16,-1-3 0 0,6-2-1 0,-2-1 1 15,3-3 2-15,0 0-1 0,0 0-2 16,5-4 0-16,2 2-2 0,1 0 2 16,2 1-1-16,-1 2 0 15,2 5-3-15,0 3-2 0,-1 6-2 0,-4 3-2 16,-4 0 1-16,-4 5 0 0,-5 5 1 15,-3 2-2-15,-3 1 0 0,-5 0-1 16,-5-4 4-16,-3 2 2 0,-4-5 0 16,-3-2 2-16,2 0-1 0,-5-4 9 15,0 0 4-15,0 0-3 0,0 0-4 0,0 0-9 16,-7-8-9-16,-6-6 1 16,-4-7-1-16,1 0 1 0,-3-1 3 15,1 4 1-15,0-3-9 0,0 6-1 16,-2-1-14-16,6 8-4 0,-2 1-24 0,-1 4-4 15</inkml:trace>
  <inkml:trace contextRef="#ctx0" brushRef="#br0" timeOffset="20412.67">11616 13639 73 0,'0'0'22'0,"0"0"-1"16,0 0-2-16,0 0-2 0,0 0 2 15,0 0-2-15,0 0-6 0,0 0-4 16,0 0-4-16,0 0 0 0,-71-21-1 16,86 21-2-16,6 0 2 0,7 5 1 0,2-1 2 15,0 1 3-15,4-2 4 0,-1-1-1 16,3-2 1-16,-1 0 0 0,1-5-4 15,-3-1-2-15,2 0-2 0,-2-1-2 16,-1-1 1-16,-2 3 2 0,1-2-2 16,-1 2-3-16,-1 2 2 0,-2 2-4 0,1 1 1 15,-3 0 0-15,1 1-4 0,-2 7 0 16,-1-1 0-16,-2 4-1 16,-1 3 0-16,-3 0 0 0,-4-1-7 15,-4-2-4-15,-2 1-1 0,-3-3-1 0,-2-4 0 16,1-1 0-16,-3-4-10 0,0 2-23 15,-3 0-21-15</inkml:trace>
  <inkml:trace contextRef="#ctx0" brushRef="#br0" timeOffset="20726.96">11643 13778 133 0,'0'0'42'16,"0"0"2"-16,0 0-6 0,0 0-3 16,0 0-14-16,0 0-10 0,0 0-5 15,0 0-2-15,0 0-1 0,0 0 1 16,3 5-2-16,19-5 0 0,7 0 2 0,-2 0 0 16,1 0 1-16,-2 0 0 0,3 0-3 15,-2 1 3-15,1-1-1 0,1 0 2 16,0 0-3-16,-2 0 0 0,3 0-1 15,-4-1-1-15,0-3-1 0,-2 1 2 16,0-1-1-16,-1-2-1 0,0-1 2 16,1 0-2-16,-1 1-2 0,1 0 0 15,1 0-6-15,-1 0-9 0,1 1-18 16,3 5-33-16,-1 0-75 0</inkml:trace>
  <inkml:trace contextRef="#ctx0" brushRef="#br0" timeOffset="23760.87">23611 5366 7 0,'0'0'6'0,"0"0"-1"0,0 0 0 16,0 0 0-16,0 0 2 0,0 0 1 0,0 0 0 16,0 0-2-16,0 0-1 0,-8-6 0 15,6 4-3-15,1 2 2 0,-1-2-2 16,1 2 1-16,-1-1-2 0,1 1 0 15,-1-2-1-15,1 2 1 0,-1-1-1 16,1 1 0-16,-1-2 0 0,1 2 0 16,-1-1 1-16,1 1-1 0,0-1-1 15,-1 1 0-15,1-2-1 0,-1 2 0 16,2-1 0-16,-2 1 2 0,2-2-4 16,-2 2 1-16,2 0-2 0,-1 0-2 0,1 0 0 15,-2 0-4-15,2 0-17 0</inkml:trace>
  <inkml:trace contextRef="#ctx0" brushRef="#br0" timeOffset="25431.13">26956 7838 9 0,'0'0'10'0,"0"0"-3"0,0 0 1 15,0 0-3-15,0 0 0 0,0 0 0 16,0 0-3-16,0 0 1 0,0 0-3 16,0 0 1-16,-6 4-1 0,5-4 0 0,1 0 1 15,0 0-1-15,0 0 0 16,0 0 1-16,-2 0-1 0,2 0 0 16,0 0 3-16,0 1-2 0,0-1 2 15,0 0 2-15,0 0 1 0,0 0 0 0,-1 0-1 16,1 0-3-16,0 0-3 0,0 0-1 15,0 0-7-15,0 0-1 0,0 0-2 16,0 0-7-16,0 0-11 0</inkml:trace>
  <inkml:trace contextRef="#ctx0" brushRef="#br0" timeOffset="34646.79">30850 9058 152 0,'0'0'36'0,"0"0"-6"15,0 0-7-15,0 0-3 0,0 0-3 16,0 0-3-16,0 0 0 0,1-5-3 16,-1 3 0-16,0 2-3 0,0-1-3 15,0 1-3-15,-1 0-2 0,0-2 0 16,-1 2 0-16,1 0 0 0,-1 0-1 0,0 0 0 16,-4 0-3-16,1 0-3 0,1 0-8 15,0 0-14-15,1 3-22 0,0 2-13 16,-3 4-18-1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2T05:07:37.5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72 10260 73 0,'0'0'22'0,"0"0"0"0,0 0 2 16,0 0 1-16,0 0-2 0,0 0-5 0,0 0-6 16,0 0-9-16,0 0-1 0,0 0-5 15,-7-29 0-15,7 27 0 0,0 2 2 16,0-1 1-16,0 1 5 0,1-2-3 15,5 2-1-15,7 0 1 0,-3 0 1 16,3 0 12-16,3 0 3 0,-2 0 1 0,4 0 1 16,2 0-11-16,-1-1-1 0,7-1 0 15,-3 0-4-15,0 2 1 16,3 0-5-16,-1 0 0 0,5 0 0 16,2 0-2-16,0 0 2 0,7 0 2 0,-3 2-4 15,2 0 1-15,1-2 1 0,-2 0 0 16,1 0 0-16,-2 0 0 0,2-2 0 15,-2-4 0-15,3-1 0 0,-6-2 0 16,3 2 1-16,-4-1-1 0,0 3-1 16,-3-2 1-16,-2 3 0 0,-8 2-3 0,0 1-1 15,1 1 1-15,-8 0-3 0,6 0 2 16,-6 3 1-16,-2 0 1 0,3 2-1 16,-6-1 3-16,-4-3-3 15,2 2-2-15,-5-3-1 0,0 0 2 0,0 0 1 16,1 2 4-16,1 0-1 0,-1-2 2 15,-1 0-4-15,2 0-3 0,-2 3-4 16,0-3-6-16,2 1-13 0,-2-1-21 16,0 0-16-16,0 2-11 0</inkml:trace>
  <inkml:trace contextRef="#ctx0" brushRef="#br0" timeOffset="468.25">6494 10344 128 0,'0'0'70'0,"0"0"-9"15,0 0-7-15,0 0-11 0,0 0-20 16,0 0-10-16,0 0-8 0,0 0-8 15,0 0-7-15,0 0-3 0,-32-10-2 16,32 10 9-16,0 0 4 0,0 0 7 0,3 0 9 16,10 4-1-16,4 4 1 0,1-2-3 15,2 0-1-15,2 0 0 0,2-1 1 16,1-2 0-16,4 0-2 16,1 0-2-16,2-2-1 0,0-1 0 0,4 0-2 15,1 0-1-15,4 0 1 0,5-1-1 16,1-2-1-16,0-2-2 0,1 0 0 15,-2 2-1-15,-5-1 1 0,-5 1-1 16,-1 2 0-16,-3-1-1 0,-5 2 0 16,-7 0 2-16,0 0 2 0,-1 0-2 0,-6 0-2 15,-1 0 1-15,-6 0 0 16,-6 0 0-16,0 0 1 0,0 0-1 16,1 0 2-16,-1 2 0 0,3-2 1 15,-3 0 1-15,3 0-2 0,-3 0 0 0,4 0-6 16,-3 0-3-16,1 1-9 0,2 1-21 15,1-1-67-15,-1 1-95 0</inkml:trace>
  <inkml:trace contextRef="#ctx0" brushRef="#br0" timeOffset="25104.06">7541 9200 5 0,'0'0'6'0,"0"0"1"16,0 0-2-16,0 0-2 0,0 0 4 0,0 0-4 16,0 0 2-16,0 0 1 0,0 0 0 15,0 0 5-15,-22-20 5 0,21 19 3 16,-1-1 4-16,-1-3 0 0,-1 1 0 15,4 0 1-15,-3 0 0 0,3 4-2 16,0 0-2-16,0 0-1 0,0 0-4 0,-1-3-4 16,1 3 0-16,-2-1-2 15,2 1-2-15,-1-1 1 0,1 1-3 16,-2-2-3-16,2 2 1 0,-2-2-3 16,2 2 0-16,-2 0 1 0,2 0-4 0,0 0 1 15,-1 0 0-15,1 0-2 0,0 0 3 16,0 0 1-16,0 0 0 0,0 0 1 15,0 0-2-15,0 0 0 0,0 2 1 16,0 2-1-16,5 4 1 0,0-1 1 16,-1 1 4-16,3 2-2 0,-2-1 3 0,2 2-1 15,0-4-2-15,-1-2 2 16,0 3-3-16,-3-5-1 0,1 4 0 0,-1-3 0 16,2-1-1-16,-2 0 2 15,-3-3-4-15,3 1 1 0,0 3 1 0,0-3 1 16,0 3 1-16,-3-4 0 0,0 0 4 15,0 0-1-15,7 0 4 0,3 0-1 16,3-10 0-16,3-2-3 0,-3-4-5 16,-1 0 6-16,2-2-4 0,-2-3 4 15,5-4-1-15,-1-2-5 0,0-2-2 0,3-2 2 16,-2-2-1-16,2 1-4 0,-3-1 2 16,1 2-2-16,-2 4 3 0,-5 7 0 15,0 5 2-15,-4 7-4 0,-3 4-8 16,0 1-12-16,-3 3-12 0,0-1 0 15,0 1-9-15,0 10-12 0,-2 7-17 16,-5 7-38-16</inkml:trace>
  <inkml:trace contextRef="#ctx0" brushRef="#br0" timeOffset="25551.17">7431 9390 103 0,'0'0'42'0,"0"0"-1"16,0 0-11-16,0 0-1 0,0 0-2 15,0 0-5-15,0 0-6 0,0 0-7 16,0 0-7-16,-22-19-2 0,22 19 0 16,0 0 3-16,0 0 3 0,0 0 1 0,6 8 0 15,0 0-1-15,3 2-1 0,-2 1-3 16,1-4-2-16,1 4 2 16,0 0 2-16,-2-4 1 0,2 4 1 15,-5-3 0-15,3-4-3 0,-1 1-2 0,-2-2 1 16,2 1 1-16,0-2 4 0,-2-1 1 15,8-1 5-15,1 0 0 0,6-4-2 16,5-9-1-16,1-3-2 0,-1-5-4 16,1-4 2-16,-2-2-3 0,2-4-2 15,1-2-1-15,-2-3-5 0,1-2-6 0,-2 0 0 16,3 0-8-16,3 1-3 0,0 4-15 16,3 6-34-16,0 2-40 0,-2 6-75 15</inkml:trace>
  <inkml:trace contextRef="#ctx0" brushRef="#br0" timeOffset="29279.19">8526 10404 68 0,'0'0'25'0,"0"0"4"15,0 0-6-15,0 0 0 0,0 0-5 16,0 0-6-16,0 0-3 0,0 0-2 16,0 0-5-16,-5-12 0 0,5 10 1 15,0 1 2-15,0 1 3 0,0-2 3 0,0 2-1 16,0-2 2-16,2 2-1 0,-1-1-2 16,5 1 1-16,9-2 0 0,-3 2 2 15,6 0-1-15,5 0-1 0,0 0 1 16,7 0 1-16,-1 0-5 0,3 0 1 15,0 0-3-15,7 0 3 0,4 0 3 16,4-1-2-16,6-1-4 0,2 1-1 16,0-1-3-16,0 2 0 0,-3 0-2 15,0 0 1-15,-4 0 0 0,-2 2 1 16,-1 1 0-16,-3-2-1 0,-2-1-1 0,-5 2 1 16,-2-2 0-16,-2 0-1 0,-2 1 0 15,-5 1 0-15,-6 0-1 0,-1-1 1 16,-7 1 0-16,-4-2 0 0,1 1 0 15,-7-1-1-15,0 0 1 0,0 0 1 16,1 0 2-16,1 1 1 0,-1-1-2 0,-1 0-4 16,0 2-7-16,-3-2-9 15,-14 0-12-15,-7 0-17 0,-7 0-28 16,1-3-18-16,0-3-36 0</inkml:trace>
  <inkml:trace contextRef="#ctx0" brushRef="#br0" timeOffset="29591.96">8721 10425 225 0,'0'0'56'0,"0"0"-4"16,0 0-18-16,0 0-5 0,0 0-10 16,0 0-4-16,0 0-7 15,0 0-5-15,0 0-4 0,0 0-5 0,-39-15-5 16,37 15 2-16,2 0 7 0,0 0 2 15,2 2 4-15,7 6 4 0,5 4-1 16,-1-1 2-16,7-2 3 0,2-1 1 16,3-1-3-16,2 0-2 0,8-5-1 15,-2 1-4-15,7-3-1 0,1 0 0 0,1 0 2 16,4 0-1-16,-1-5 0 0,7 0 0 16,0-3-3-16,0 2 0 0,0-2 0 15,-3 1-3-15,-1 1-2 0,-3 1-2 16,-2 4-7-16,-2 1-9 0,-1 0-39 15,-2 4-49-15,-3 4-94 0</inkml:trace>
  <inkml:trace contextRef="#ctx0" brushRef="#br0" timeOffset="32199.31">12952 10563 16 0,'0'0'8'0,"0"0"1"0,0 0 0 15,0 0 3-15,0 0 3 0,0 0 4 16,0 0 1-16,0 0 2 0,0 0-3 0,0 0-6 16,22 15-2-16,-12-12-5 0,4 0 3 15,1 2 1-15,4-1 1 0,-1 1-2 16,-6-2-1-16,5 1-5 0,-1-1 0 15,0-1 0-15,6 1 1 0,1-1 1 16,-1-1-1-16,1-1 1 0,2 0-3 16,2 0 2-16,2 0 3 0,1 0-1 15,2 0 2-15,3-1 0 0,4-3-1 16,0-2 4-16,6 1-4 0,2-3 1 16,5 0-3-16,-1 0-1 0,1 3-1 0,0-2-2 15,-1 3 1-15,-1-1 0 0,-1 3 0 16,1-3 0-16,-1 3 1 0,-1-2-2 15,1-1 3-15,-1-1-5 0,2 0 2 16,2-1-2-16,-1 0 3 0,-1 1 2 16,2-1 0-16,-2 1 0 0,0-2-1 0,2 2-1 15,-1-1 0-15,2-1 0 16,1 2 1-16,-1-2 0 0,-2 2-1 16,1 0-1-16,-3 1 0 0,0 1-1 15,-1 2 0-15,-2 2 0 0,-1 0 2 0,-3 0 0 16,2 2 0-16,0 1 0 0,3 2-1 15,0-1 2-15,1 0-1 0,1-1-1 16,2 2 1-16,1-2-1 0,3 0 1 16,0 0-1-16,0 0 0 0,-3 0-1 15,-2 2 1-15,1-2-1 0,-3 1-1 0,1 1 1 16,-1 0-1-16,-2 0 4 0,0 2-2 16,0-3 3-16,1 1-2 0,3-4-1 15,1-1-1-15,1 0-2 0,0-6 3 16,0-1-2-16,-3 1 3 0,2-2-2 15,-2 2 1-15,-1 2-1 0,-1 1-1 16,0-1 1-16,-1 1 0 0,-1 2-1 16,1-1 1-16,0 2-1 0,3 0 2 15,-2-1 0-15,0 1-1 0,-3-2 0 16,2 2 0-16,-4-1 0 0,0 1 0 0,0 0-1 16,-4 0 1-16,-2 0 1 0,-1 0-1 15,-1 0 0-15,-2-2 1 0,3 1-1 16,-2-2 0-16,-1 1 0 0,1-1 0 15,-1 1 0-15,0 1 1 0,-1 0-2 16,1 1 1-16,0-2 0 0,-2 1 0 0,1-2-1 16,-2 1 1-16,1-1 1 15,-1 0-1-15,1-1 1 0,-1 0-1 16,0 0 0-16,-1 0 0 0,-1 2 1 16,1-1-2-16,-2 0 1 0,1-1-1 0,1 3 1 15,-1-1 2-15,2 1-2 0,0-1 0 16,0 1 2-16,1-2-4 0,2 2 4 15,0-1-2-15,0 0 0 0,-1-1 0 16,1 0 0-16,0 2 0 0,-2-2-2 16,1 0 2-16,-2 0-1 0,3 1 0 0,-2 0 1 15,2 2 0-15,0 0 1 16,-1 0 0-16,3 0-1 0,-1 0-1 16,0 0 1-16,2 0-1 0,1 4 1 15,3-1 0-15,-1 0 0 0,-1 0 0 0,3 0 0 16,-3-2 0-16,-1 2 0 0,0-3 1 15,0 2-2-15,-1-2 1 0,0 0-1 16,1 0 0-16,-1 0 1 0,-2 0 0 16,0 0-1-16,-1 0 0 0,0 0 0 15,-2 0 1-15,2 0 0 0,-2 0 0 0,2 0 0 16,0 0 1-16,1-3-1 0,-1 0 1 16,0 0-1-16,-3 0 0 0,0-2-1 15,-3 2 1-15,-2 0 1 0,0 0-1 16,0 0 0-16,1 0 1 0,1 2-2 15,0-3 0-15,-4 1 1 0,-5 2-1 16,1-1 1-16,0 2 1 0,-4 0-2 16,7 0 1-16,-1 0-2 0,-3 0 1 15,9 0 2-15,-8 0 1 0,-1 0-4 16,3 0 1-16,-1 0 1 0,0 0-3 0,1 0 4 16,2-1 0-16,-3 0 0 0,8-3 2 15,-2 3-2-15,-2-2-1 0,-3-1 0 16,-3 2 1-16,-1 0-1 0,3-1 1 15,0 2-1-15,-2-2 0 0,2-1 0 16,-3 3 1-16,3-2-1 0,5 0-1 0,-3 2 1 16,2-1 0-16,1 2 0 15,-7 0 1-15,2 0-2 0,2-2 0 0,0 2 0 16,-2 0 1-16,1 0-1 16,-1 0 2-16,3-1 0 0,4 1-1 0,-3-2 0 15,-1 1-2-15,1-2 3 0,0-1-1 16,0-1 1-16,0 0 1 0,2-1-2 15,-1 2 0-15,2-3 1 0,-3 3-1 16,1 1 0-16,-1-2 1 0,-2 2-1 16,2 0 0-16,-2 0 0 0,1 2-1 0,-6-2 1 15,2 3 0-15,2 0-1 0,1-2 1 16,5 1 0-16,-7 1 1 0,0 0-2 16,-1 0 2-16,-5 0-2 15,8 0 0-15,-1 0 0 0,-7 0 1 0,8 0 1 16,-2 0-2-16,-6 0 1 0,7 0-2 15,-2 0 0-15,-7 0 2 0,8 0 0 16,-2 0 0-16,-5 0 0 0,8 0-1 16,-2 0 2-16,2 0-1 0,4 0 2 15,0 0 0-15,-2 0-2 0,1 0 0 0,0 0 0 16,-1-4-1-16,-1 2 1 0,-4-1 0 16,-1 1 0-16,2-1-1 0,-5 3-1 15,7-3 2-15,-2 1-1 0,0 1 1 16,8-1 0-16,-3 2 0 0,1-2 0 15,-6 2 1-15,2 0-2 0,-1-1 1 16,3 1 0-16,4 0-3 0,-9-1 3 16,2 1 0-16,1-1-1 0,-7 1 2 15,7-2-1-15,-6 2-2 0,-2 0-1 16,2 0 1-16,-8 0-3 0,1 0 1 0,-7 0-3 16,0 0-2-16,0 0 0 0,1 0-6 15,2 0-6-15,4 0-14 0,-1 0-43 16,4 2-55-16</inkml:trace>
  <inkml:trace contextRef="#ctx0" brushRef="#br0" timeOffset="34031.35">23389 10440 64 0,'0'0'24'0,"0"0"-1"16,0 0-9-16,0 0-6 0,0 0-4 0,0 0-3 15,0 0 0-15,0 0 1 0,0 0-2 16,0 0-2-16,-12-3 2 0,10 3 4 15,2 0 2-15,0 0 5 0,0 0 2 16,0 0 2-16,0 0 2 0,9 0 2 16,1 5 1-16,5-3-3 0,2 0 3 15,2-2 1-15,7 0-1 0,1 0-2 0,4-2-1 16,2-5-3-16,8-1-1 16,3-1 1-16,4 0-2 0,6-3-5 15,0 2-3-15,3-3-1 0,0 1 0 0,4 0-1 16,0 2-1-16,1-3 1 0,0 3-1 15,2 1 0-15,-2-1 1 0,2 3-2 16,-2 1 1-16,0 0 1 0,-1 0-1 16,-2 1-1-16,-4 0 1 0,2 1-1 15,-4-1 0-15,1 2 0 0,-2 0 0 0,0 2 0 16,-2 1 0-16,-2-2 0 0,0 2-1 16,-5 0 2-16,2-1 0 0,-3-1-1 15,3 1 1-15,-2-2-1 0,2 1 2 16,1-1 0-16,-1-1-2 0,3-2 0 15,-2 1-1-15,2-2 0 0,1 2-1 16,0-2 4-16,0 3-4 0,-2 0 0 16,0 1 0-16,-3-2 1 0,-1-1 1 15,-2 1 1-15,-4-1 0 0,0 0-1 16,-4 2 1-16,0-1 0 0,-4 1-1 0,-2-1 1 16,1 0-1-16,-2 2-1 0,-2 0 2 15,2-1 2-15,0 1-1 0,-1-2 1 16,1 2-2-16,0 0-1 0,-1 0 0 15,-2-1 1-15,-9 2-2 0,5 1 4 16,-9-1-3-16,3 0 0 0,6 1 1 0,-7 0 0 16,6 1 0-16,-6 0 0 0,2-2-1 15,0 2 0-15,-2-1 0 16,1 1 0-16,-7-2 0 0,1 2 0 16,-7 0 0-16,0 0 1 0,0 0 1 0,2-2 2 15,-1 2-3-15,1 0 0 0,-1 0-1 16,1 0-3-16,-1 0 1 0,0 0-1 15,1 0-1-15,-1 0 0 0,1 0 2 16,-1 0 0-16,1 0 2 0,-1 0 0 16,2 2-2-16,0 3-2 0,1-3 0 0,2 5-1 15,-3-3 1-15,3 2-4 0,0 0 0 16,1-1 1-16,3-1 1 0,-1-1 2 16,1 1 2-16,3 0-1 15,4-1 1-15,-5-1 2 0,5-1 0 0,-4 0 1 16,-1-1-1-16,2 0-3 0,-8 0 2 15,0 0-2-15,-6 0 1 0,0 0 1 16,0 0-3-16,1 0 1 0,1 2 1 16,-1-2 1-16,0 0-3 0,1 0-5 15,-1 0-8-15,1 0-18 0,-1 0-16 0,1 0-13 16,-1 5-7-16,3 0-11 0</inkml:trace>
  <inkml:trace contextRef="#ctx0" brushRef="#br0" timeOffset="35705.08">28706 9878 76 0,'0'0'42'16,"0"0"5"-16,0 0 0 0,0 0-10 16,0 0-6-16,0 0-4 0,0 0 0 0,0 0-2 15,0 0 0-15,-23-85-2 0,20 81-1 16,0-1-1-16,-2-3 0 16,4 6-3-16,-2-3 0 0,1 2-5 0,2 3-1 15,-1-1-4-15,1 1-3 0,0-2 0 16,-1 0-3-16,1 2-1 0,-2-1-1 15,2 1-1-15,-1 0 1 0,1 0 0 16,-2 0 1-16,2 11 0 0,-1 5 0 16,-2 7 5-16,0 2-4 0,2-2 4 15,-2 4-4-15,1-5-1 0,1-4-1 0,1 1 1 16,-2-7-1-16,2 1 0 0,0 1 1 16,0-2-1-16,0 0 0 0,0-4 0 15,2 1 1-15,-1-5-1 0,7 0 2 16,-3-3 0-16,7-1 0 0,4 0 0 15,3-9 1-15,7-7 0 0,1-3-2 0,5-7 1 16,1-2-2-16,5-2-4 16,2-4 4-16,4 0-7 0,-2 1 6 15,-1 2 2-15,0 1-2 0,-3 1 1 16,-4 5 0-16,-3 5-1 0,-7 4 0 0,-8 3-2 16,-7 7-4-16,-5 3-3 0,-4 2-7 15,0 0-11-15,0 0-15 0,0 0-28 16,0 6-44-16,-1 9-57 0</inkml:trace>
  <inkml:trace contextRef="#ctx0" brushRef="#br0" timeOffset="36131.35">28557 10040 288 0,'0'0'55'16,"0"0"1"-16,0 0-6 0,0 0-15 16,0 0-14-16,0 0-11 15,0 0-7-15,0 0-3 0,0 0-1 0,0 0-2 16,-15-5 1-16,12 5 2 0,0 5 1 15,-2 11 3-15,-1 6-1 0,2-1 2 16,1 1 1-16,1-4 0 0,1 1 1 16,1-7-1-16,0 0-2 0,0 2-1 15,0-2-1-15,0 0 1 0,1-1 3 0,2-2-2 16,1 0 0-16,1 0 1 0,-2-6-1 16,5 0 1-16,4-3-1 0,8 0 1 15,7-3-2-15,7-12-1 0,3-6 0 16,7-5-2-16,5-3-4 0,3-3 3 15,3 2-2-15,6 0-1 0,1-1 0 16,2 5 0-16,2 0-4 0,-1 5-5 0,-1 3-19 16,-5-1-42-16,-5 7-55 15,-5 2-97-15</inkml:trace>
  <inkml:trace contextRef="#ctx0" brushRef="#br0" timeOffset="91326.79">20683 4432 289 0,'0'0'55'0,"0"0"-3"15,0 0-5-15,0 0-9 0,0 0-6 16,0 0-8-16,0 0-10 0,0 0-4 0,0 0-6 16,0 0-1-16,-32-27-2 0,29 25-1 15,2 2-4-15,-1 0 1 0,1 0-1 16,1 0 0-16,-2 0 3 0,2 0 0 15,0 11 1-15,0 6-1 0,0 4 0 16,5-2-2-16,0 1 4 0,1 0-2 0,-2 3 2 16,2-2-2-16,-1 2 1 15,1-1-1-15,1 0 0 0,-3-7 2 16,0 0-4-16,1 0-1 0,1-1-2 16,-2 2 1-16,4-4-5 0,0-1-1 0,0 1-9 15,0-1-15-15,-1-2-21 0,-1-4-31 16,-3-2-19-16,-1 0-9 0</inkml:trace>
  <inkml:trace contextRef="#ctx0" brushRef="#br0" timeOffset="91525.08">20658 4857 139 0,'0'0'60'16,"0"0"-10"-16,0 0-10 0,0 0-3 15,0 0-8-15,0 0-8 0,0 0-6 16,0 0-7-16,0 0-9 0,0 0-3 16,85-28-1-16,-67 17-3 0,3-1-8 15,4-1-11-15,0 0-27 0,7-1-41 0,1 0-58 16</inkml:trace>
  <inkml:trace contextRef="#ctx0" brushRef="#br0" timeOffset="91759.32">20451 4575 341 0,'0'0'56'15,"0"0"-14"-15,0 0-16 0,0 0-13 16,0 0-3-16,0 0-9 0,-49-96-3 15,56 75-3-15,9-6-2 0,7 1-2 16,3 3-8-16,5 3-3 0,2 4-3 0,3 2-5 16,5 5-9-16,4 0-43 15,0 9-27-15</inkml:trace>
  <inkml:trace contextRef="#ctx0" brushRef="#br0" timeOffset="92339.21">20937 4752 416 0,'0'0'32'16,"0"0"0"-16,0 0-3 0,0 0-8 15,0 0-9-15,0 0-4 0,0 0-4 16,0 0-4-16,0 0-1 0,0 0-6 16,-3-4 0-16,12-2 1 0,7 0-1 15,4-1 4-15,3 2-4 0,-1 1 1 0,-2 4-3 16,1 0-2-16,-7 5 7 0,0 6 0 16,-3 2 4-16,-3 2 0 0,-2 0 0 15,-5-1-1-15,-1 3-1 0,0-2 1 16,-4 7 0-16,-1-5 0 0,0-4 2 15,-1 1 1-15,3-7-2 0,2-2-1 16,-1-1 0-16,2-4 0 0,-1 0 0 16,1 0 2-16,0 2 1 0,0-2 1 15,0 0 5-15,0 1 0 0,0-1 4 16,0-1-4-16,0-11 0 0,3-8-1 0,4-9 0 16,3 1 0-16,-1-3 2 0,0 1 1 15,-2 2 3-15,-3 8 3 0,0 2 2 16,-1 6 1-16,-3 6-1 0,0-5-3 15,0 5-6-15,0-4-5 0,0-1-3 16,0 6 0-16,0 1-2 0,0 4 1 0,0-1-4 16,0 1-1-16,0-2-4 15,0 2 0-15,0 0 2 0,-1 2 1 16,-1 13 1-16,-2 9 1 0,3 9-1 16,-1 4-2-16,2 1-10 0,0-1-3 0,0-3-3 15,0-2-1-15,6-5-5 0,1-4-13 16,5-7-16-16,4-5-16 0,1-6-18 15,6-5-16-15</inkml:trace>
  <inkml:trace contextRef="#ctx0" brushRef="#br0" timeOffset="92588.18">21540 4464 352 0,'0'0'45'0,"0"0"-8"0,0 0-14 16,0 0-10-16,0 0-11 0,0 0-9 16,0 0-2-16,0 0-1 0,0 0 0 15,67-8 1-15,-41-1-12 0,6 0-14 16,1 0-31-16,0 4-33 0,-11 2-23 15</inkml:trace>
  <inkml:trace contextRef="#ctx0" brushRef="#br0" timeOffset="92751.37">21598 4664 327 0,'0'0'47'0,"0"0"-7"0,0 0-12 0,0 0-10 16,0 0-7-16,0 0-2 0,0 0 1 15,0 0 1-15,0 0-3 0,0 0-3 16,72-26-5-16,-41 13-7 0,2-2-14 0,-1-3-35 16,3-1-64-16,-4 2-102 15</inkml:trace>
  <inkml:trace contextRef="#ctx0" brushRef="#br0" timeOffset="93296.45">22297 3461 486 0,'0'0'51'0,"0"0"-11"0,0 0-10 16,0 0-13-16,0 0-7 0,0 0-6 15,0 0-2-15,0 0-3 0,0 0 1 16,-14-11-3-16,12 11-1 0,-4 0-1 15,-1 3 3-15,-5 10-1 0,-2 5 3 16,2 4-1-16,1 4 1 0,0 4 1 16,1 4 0-16,-3 1 0 0,3 1 2 15,1-1-3-15,1 1 0 0,4-1-2 16,1 0 2-16,3 2 4 0,0 2-4 0,3 6 6 16,6 0-6-16,5 5-1 0,3 1 1 15,3 1-3-15,6 1 3 0,2-1-4 16,1-2 4-16,-1-2 0 0,3-1 1 15,-4-1 4-15,-2-1-4 0,-3 0 1 16,-5-3-2-16,-4 1-1 0,-2-3 1 16,-5 0 0-16,-3-2 0 0,-3-2-1 15,0-4 1-15,-6-3-3 0,-3-6-4 16,3-7-5-16,-5-5-14 0,0-3-54 16,-1-4-81-16,-9-2-125 0</inkml:trace>
  <inkml:trace contextRef="#ctx0" brushRef="#br0" timeOffset="94112.03">22864 4042 504 0,'0'0'55'0,"0"0"-13"0,0 0-11 16,0 0-11-16,0 0-8 0,0 0-8 16,0 0-3-16,0 0-2 0,0 0-3 15,0 0-2-15,-11-8 0 0,10 8 2 16,-1 0 0-16,-1 9 1 0,2 2 1 0,-2 6 0 16,3 1 0-16,0-5 1 0,0 4 0 15,0-6-1-15,0-2-1 0,3 0 0 16,-2-5 0-16,7 1 1 0,-2-3 1 15,5-2-2-15,5 0 2 0,1-4 2 16,4-9 3-16,0-4 5 0,1-2 3 0,-3-3-1 16,-2-1-3-16,-4 0 1 0,2 1-3 15,-5 1 2-15,-3 1 0 16,0 5 1-16,-1 1 0 0,-3 7 0 16,-2 2-1-16,1 1-1 0,-2 4-4 0,0 0-1 15,0 0-3-15,0 0-1 0,1 0-1 16,-1-1-3-16,0 1 0 0,2 0 2 15,4 7 2-15,2 9 1 0,1 7 0 16,1 4 0-16,1 5 0 0,0 0-1 16,-3 6 2-16,4 1-3 0,-5 4 2 0,2 3-2 15,-2-3 1-15,0 0-3 0,-1-4 1 16,-2-4 0-16,1-3 1 0,-2-6 0 16,0-6 3-16,-2-4 1 15,-1-3-2-15,0-7 4 0,0 5-5 0,0-6 1 16,0 2 1-16,0-1 0 0,0-6 1 15,0 0 0-15,0 0 0 0,0 1 1 16,0 1 2-16,0-1 0 0,0 1 0 16,0-2 0-16,0 0 0 0,0 0-4 15,-4 0 1-15,-5-5-7 0,-5-7 5 0,-3-1-5 16,2-1 4-16,2 0 0 0,1 0-2 16,1-1-1-16,0 0 0 0,2 0 0 15,1-3-4-15,2-3 1 0,2-2-8 16,2-3-10-16,2-3-15 0,3-4-19 15,8-1-14-15,1 1 2 0,3 2 3 0,1 4-5 16,0 6-10-16,-3 7-53 16</inkml:trace>
  <inkml:trace contextRef="#ctx0" brushRef="#br0" timeOffset="94807.31">23138 3702 298 0,'0'0'43'0,"0"0"-9"15,0 0-12-15,0 0-7 0,0 0-5 16,0 0-3-16,0 0-2 0,0 0 0 16,0 0-3-16,0 0-1 0,-4-31-1 15,4 30 0-15,0-1 0 0,0 1-2 0,0 0 2 16,0 1-1-16,0-2-1 0,0 2 1 16,0-1-2-16,0 1 0 0,0 0-2 15,0 0 2-15,0 0 2 0,0 0 3 16,3 5 4-16,3 8-2 0,1-3 3 15,-2 2-2-15,1 2-2 0,-1-6-2 0,-1 7 0 16,2-3-1-16,-3-1 1 16,1 2-1-16,-1-2-2 0,0 0-2 15,1 4 1-15,1-6-3 0,0 4 2 16,1-5-1-16,0-1-1 0,0 1-2 0,-3-4 1 16,2 1 3-16,0-3 1 0,0-1 4 15,0 3 6-15,-5-4 7 0,0 0 7 16,0 0 8-16,1 0 7 0,1 1 2 15,-1-1-3-15,1 0-4 0,-2 0-7 16,0 0-8-16,1 0-11 0,-1 0 0 16,1 0-3-16,-1 0-2 0,2 0 1 0,2 0-8 15,4-1-7-15,7-7 3 16,5-3-7-16,4 1 4 0,2 0-6 16,1 3-12-16,2-1-25 0,2 4-42 0,-1 1-32 15,-1 2-50-15</inkml:trace>
  <inkml:trace contextRef="#ctx0" brushRef="#br0" timeOffset="95491.25">24231 3784 373 0,'0'0'46'0,"0"0"-20"0,0 0-12 16,0 0-6-16,0 0-6 0,0 0-1 15,0 0-2-15,0 0-1 0,-88-59-2 16,73 59-1-16,0 0-1 0,-5 7 0 0,2 6-1 16,0 2 1-16,0 1 3 0,-2 6 2 15,1 0 3-15,0 1-2 0,1 1 2 16,1-1-3-16,3-1-2 0,2-4-2 15,4-6 0-15,4 2 0 0,1-6 3 16,3 2-2-16,0 0 0 0,0-1-1 0,10 4 2 16,3-7 5-16,5 1 3 0,1-7 0 15,6 0-1-15,-1-12 0 16,5-4 3-16,2-8 0 0,0-4 6 16,3-7 1-16,-2-2 0 0,-1-2 7 0,-3-2 0 15,-4 0 2-15,-5 0 0 0,-6 0 4 16,-5 0-5-16,-7 0-5 0,-1 0-1 15,-9 3-10-15,-6 2 0 0,0 6 2 16,-2 4-1-16,1 6-1 0,4 7 1 16,5 6-5-16,4 5 0 0,3 2-3 0,-1-1-2 15,-4 1-1-15,-5 7 0 0,1 9-1 16,-2 11 1-16,4 8 1 0,4 7 0 16,1 9 5-16,2 6-4 15,0 3 1-15,2-3-1 0,5-4 1 0,-1-1 3 16,0-5-3-16,1-5 4 0,2-2-6 15,1-5-7-15,0-5-7 0,0-4-17 16,3-5-18-16,-6-8-31 0,7-8-52 16,1-5-119-16</inkml:trace>
  <inkml:trace contextRef="#ctx0" brushRef="#br0" timeOffset="95939.67">24609 3473 475 0,'0'0'53'0,"0"0"-16"0,0 0-12 15,0 0-12-15,0 0-6 0,0 0-7 16,0 0-2-16,0 0 0 0,0 0-1 0,-32 59 2 16,29-20-1-16,2 6-2 0,-1 2 2 15,1 0-1-15,-1 0 3 0,1-4 3 16,-2-3-3-16,1-13 3 0,2-12-4 15,0-7-1-15,0-8 3 0,-2 0 3 16,2 0 5-16,0 2 1 0,0-2-3 0,0-3-5 16,0-16 0-16,4-8 4 0,2-13 7 15,0 0 0-15,-2-6 0 16,2-3-8-16,-2 1-2 0,2 1 1 16,-3 4 1-16,0 13 4 0,-3 14 0 0,1 7 0 15,-1 9-3-15,0-1-4 0,0 1-7 16,0-1-1-16,1-1 0 0,2 2-2 15,3 4 5-15,4 14 1 0,3 7 2 16,2 10-3-16,1 6 1 0,-3 3-2 16,3-1 3-16,-5-4-1 0,2-4 2 0,-1-5 0 15,-2-5-1-15,0-5 3 0,-4-5-4 16,-3-8 0-16,0-2-7 16,-2-2-9-16,1 1-7 0,-1-1-12 15,2 2-33-15,-3-5-72 0,-1 0-55 0</inkml:trace>
  <inkml:trace contextRef="#ctx0" brushRef="#br0" timeOffset="96141.14">24577 3648 513 0,'0'0'52'0,"0"0"-9"0,0 0-13 0,0 0-12 15,0 0-7-15,0 0-8 0,0 0-4 16,0 0-2-16,0 0-3 0,42-61-3 16,-17 47-10-16,1-2-17 0,5 8-41 15,1-3-82-15,5 3-125 0</inkml:trace>
  <inkml:trace contextRef="#ctx0" brushRef="#br0" timeOffset="96292.4">25184 3594 504 0,'0'0'10'0,"0"0"-9"0,0 0-23 16,0 0-88-16,0 0-155 0</inkml:trace>
  <inkml:trace contextRef="#ctx0" brushRef="#br0" timeOffset="97072.11">21044 6228 289 0,'0'0'71'16,"0"0"-11"-16,0 0-22 0,0 0-13 15,0 0-5-15,0 0-5 0,0 0 2 0,0 0-6 16,0 0-3-16,-28-67-6 0,28 66-4 15,-2 1-4-15,2-2 2 0,0 2 1 16,0 0 1-16,0 12 2 0,3 6 1 16,4 5-1-16,2 1 0 0,-1 1-1 15,2 0 1-15,-1 3-1 0,1-2 4 0,2 0-2 16,-2-2 1-16,-1-3-3 16,0-2-1-16,-1-5-1 0,-2-1-3 0,1-3-7 15,-2-3-17-15,-1 1-36 0,1 0-50 16,-2-4-28-16</inkml:trace>
  <inkml:trace contextRef="#ctx0" brushRef="#br0" timeOffset="97261.36">21016 6553 202 0,'0'0'69'0,"0"0"-12"15,0 0-10-15,0 0-5 0,0 0-3 16,0 0-5-16,0 0-6 0,0 0-8 15,0 0-16-15,0 0 0 0,67-42-8 16,-45 26-2-16,1-1-5 0,0-1-17 0,0 1-21 16,1 2-44-16,-3 0-48 15,2 1-56-15</inkml:trace>
  <inkml:trace contextRef="#ctx0" brushRef="#br0" timeOffset="97466.63">20837 6205 378 0,'0'0'38'0,"0"0"-5"16,0 0-12-16,-7-94-11 0,7 72 0 16,3 1-5-16,6 3-5 0,1 0-4 15,4 3-3-15,2 4-5 0,4 2-5 16,1 6-9-16,5 3-15 0,4 0-16 15,4 10-42-15,4 6-59 0</inkml:trace>
  <inkml:trace contextRef="#ctx0" brushRef="#br0" timeOffset="98023.61">21409 6407 420 0,'0'0'38'15,"0"0"-16"-15,0 0-7 0,0 0-9 16,0 0-6-16,0 0-3 0,0 0-2 0,0 0 1 16,0 0-1-16,-38 4 2 0,34 3 0 15,4 0 0-15,0 4-1 0,0-1 3 16,1 0-2-16,4-1 1 0,0-6 0 15,3 4 1-15,2-5 1 0,4-2 3 16,0 0 1-16,3-9 5 0,0-3 0 0,-3-5 4 16,1-5 0-16,-1-2 2 0,-1-2 1 15,-1 1 2-15,-3-1 0 16,-2 2 5-16,-2 7 2 0,-2 7 0 16,-1 5-4-16,-2 5-9 0,0 0-7 0,0 0-5 15,0-2-2-15,0 2-2 0,0 0 0 16,0 0 0-16,4 8 2 0,4 10 0 15,3 6 1-15,-1 7-1 0,2 3 2 16,1 4-1-16,0 4 2 0,0 1 3 16,-2 3-4-16,-2 0 2 0,-2-1-4 0,0-1-2 15,-2-3 1-15,-2-3-3 0,-2-3 3 16,-1-3 0-16,0-3 2 0,0-10 2 16,-3-2-1-16,2-6 0 15,-1-7 2-15,1 1 1 0,-4-4 3 0,1 3-2 16,-7-3 0-16,-8 2-2 0,-3-3-1 15,-5-2 0-15,2-7-1 0,4-4 2 16,4-6-3-16,5-3-2 0,3-6-5 16,6-4-13-16,3-4-11 0,6-6-18 15,11-4-29-15,5-4-40 0,7 0-23 0,7 0-44 16</inkml:trace>
  <inkml:trace contextRef="#ctx0" brushRef="#br0" timeOffset="98264.55">21986 6252 316 0,'0'0'35'16,"0"0"0"-16,0 0-13 0,0 0-7 15,0 0-9-15,0 0-10 0,0 0-1 16,0 0-9-16,86-26-13 0,-60 15-8 0,-1-4-15 16,3 5-24-16,-4 1-7 15,-7 3-2-15</inkml:trace>
  <inkml:trace contextRef="#ctx0" brushRef="#br0" timeOffset="98392.42">22098 6359 189 0,'0'0'64'0,"0"0"-20"15,0 0-11-15,0 0-14 0,0 0-8 16,0 0-1-16,0 0-2 0,0 0-4 16,0 0 0-16,18 9-7 0,11-18-10 0,3-5-13 15,5 0-21-15,5-2-54 0</inkml:trace>
  <inkml:trace contextRef="#ctx0" brushRef="#br0" timeOffset="98883.56">23241 5221 490 0,'0'0'71'0,"0"0"-23"16,0 0-14-16,0 0-20 0,0 0-3 15,0 0-1-15,0 0-2 0,0 0-1 16,0 0-3-16,0 0-2 0,-75-59-3 0,73 59-1 16,1-1-1-16,-1 1-1 0,1 0-1 15,-4 0 1-15,0 6 2 0,-4 9 6 16,2 7-4-16,0 6 4 0,-1 1-3 15,0 3-2-15,2 0 1 0,0-1 0 16,0 1 0-16,3 2-2 0,2 2 1 0,1 4 0 16,0 4 1-16,7 3-1 0,2 3 1 15,5 0-2-15,1 0 1 16,4 0 5-16,0 0-4 0,2 0 2 16,1 0-2-16,-2-1-2 0,0-3 1 0,-2-1 0 15,-4-1 2-15,-4-1-3 0,-1-2 2 16,-6-2-1-16,-3-2 1 0,0-4-1 15,-12-3 1-15,1-4-2 0,-2-5-1 16,0-7-2-16,0-5-2 0,-5-4-18 16,-2-5-28-16,-10-3-51 0,-1-6-71 0,-1-10-103 15</inkml:trace>
  <inkml:trace contextRef="#ctx0" brushRef="#br0" timeOffset="99522.85">23706 5686 524 0,'0'0'35'0,"0"0"4"0,0 0-6 0,0 0-12 15,0 0-7-15,0 0-7 0,0 0-3 16,0 0-4-16,0 0-2 0,0 0-1 16,-34-38-2-16,34 33-2 0,1-2-1 15,4-1 0-15,5 5 0 0,7 0 1 16,-1 3 2-16,7 0 2 0,-1 1 2 0,-2 7 0 16,-1 0-1-16,-1 1 2 0,-3 2 0 15,-5-4-1-15,0 4 0 0,-2 0 1 16,-4-4-1-16,0 7 1 0,-1-5 0 15,-3 1 0-15,0 1 0 0,0-5-2 16,0 4 0-16,0-5-1 0,0 0 0 0,-4 2 3 16,2-2 0-16,1-2 2 0,-1 2-1 15,2-5 1-15,-1 0 2 16,1 0 0-16,0 1 1 0,-1-1 1 16,1 2 3-16,-2-2-1 0,2 0-2 0,-3 0-3 15,2-11-2-15,-1-7-1 0,-1-6 0 16,2-4 2-16,-2 1 1 0,3-4 2 15,0 2-2-15,0-3 0 0,0-1-2 16,0 5 4-16,0 8 0 0,0 8 2 16,0 1-1-16,0 6-3 0,0-1-1 0,0 3-1 15,0 3-1-15,0-3-1 0,0 3 0 16,0-1-2-16,3 0 0 16,-3 1-3-16,0-2-1 0,1 2 2 15,-1 0 2-15,5 0 1 0,2 7 1 0,3 8-1 16,3 5 1-16,-3 4-1 0,-1 2 2 15,1 1-1-15,-3 1-1 0,-1-2 1 16,0-2 1-16,-2-3-3 0,2-5-3 16,0-4-7-16,-2-3-8 0,5-5-10 15,7 2-16-15,1-6-30 0,8 0-44 0,1-7-40 16</inkml:trace>
  <inkml:trace contextRef="#ctx0" brushRef="#br0" timeOffset="99891.03">23925 5075 338 0,'0'0'34'0,"0"0"-1"0,0 0-1 0,0 0 2 16,0 0-3-16,0 0-7 0,0 0-7 15,0 0-8-15,0 0-7 0,0 0-3 16,-45-58-4-16,45 54 1 0,0 0 0 15,12 0 1-15,5 4-1 0,3 0-1 16,5 5 1-16,-5 8-1 0,0 1 2 0,-3 4 3 16,-3 4-1-16,-4 1 2 15,0 0 0-15,-6 1 4 0,-2 0-3 16,-2-1 2-16,0 1-3 0,-2-3 1 16,-4 1 0-16,2-7 1 0,-3 0 0 0,4-4-2 15,2-7-1-15,-2 7-1 0,1-7-1 16,1 1 0-16,1 0-1 0,0-5 1 15,0 3 1-15,0-1 0 0,4 3 1 16,4 0 0-16,4-5 0 0,7 0-3 16,3-3-5-16,8-8-6 0,-1-1-11 0,-1-3-26 15,2-2-46-15,0 0-66 16</inkml:trace>
  <inkml:trace contextRef="#ctx0" brushRef="#br0" timeOffset="100484.29">24795 5316 410 0,'0'0'52'15,"0"0"1"-15,0 0-14 0,0 0-13 16,0 0-12-16,0 0-9 0,0 0-3 0,0 0-4 16,0 0-2-16,0 0-3 0,-49-5 0 15,27 22 0-15,1 8 3 0,-4 6-3 16,3 5-1-16,1 1-2 0,2 1 0 15,7-5-8-15,5-9 4 0,4-2-5 16,2-8 2-16,1-5-1 0,0 1 2 0,0-6 3 16,9 0 7-16,2-4 5 0,11-10 3 15,5-9 0-15,2-8 1 16,2-8 6-16,-3-4 4 0,0 2 4 16,-6-3 1-16,-2 2-3 0,-5 0-1 0,-4 0 2 15,-4-2-5-15,-2 2 0 0,-5-4 2 16,0 2-5-16,-5 0 5 0,-4 1 1 15,0 5 3-15,0 2 1 0,0 3 0 16,3 10-3-16,1 8-6 0,3 6-6 16,2 5-1-16,-1-1-3 0,1 1-2 0,-2 0-4 15,2 0-2-15,-1 3 4 0,1 18 1 16,0 13 4-16,0 13 1 0,0 4 0 16,3 3-1-16,4 0 2 15,-1 1-7-15,1-4-1 0,3 0-3 0,1-6-3 16,3-4 1-16,0-2-10 0,1-10-13 15,0-3-16-15,1-8-21 0,-5-7-19 16,4-6-19-16,-1-5-35 0</inkml:trace>
  <inkml:trace contextRef="#ctx0" brushRef="#br0" timeOffset="100951.5">25127 4953 355 0,'0'0'74'15,"0"0"-13"-15,0 0-19 0,0 0-20 16,0 0-15-16,0 0-5 0,0 0-3 16,0 0 2-16,0 0 0 0,0 0 0 15,-49 86-2-15,43-50 2 0,0 3 4 16,0 4-4-16,0 3 3 0,-2-2-4 0,3-5-4 16,1-4 4-16,2-10-2 0,1-5 2 15,1-7 0-15,0-7-1 16,0 0 1-16,0-6 1 0,0 0 1 0,0 0 2 15,0 2 2-15,0 0 2 0,0-2-1 16,0 0-1-16,0 0 2 0,4-13 0 0,2-8-1 16,0-6-3-16,2-5 1 15,-2-4-4-15,2-3-4 0,-2-2 6 16,2 1-3-16,-4 0 0 0,2 2 4 16,-3 2-3-16,0 6 1 0,-2 7 0 0,1 3 2 15,-1 8-1-15,-1 6 1 0,2 0-3 16,-2 6-3-16,0-3-3 0,0 3 1 15,4 0 1-15,5 13 3 0,-1 8 0 16,6 8 0-16,-2 1 0 0,0 4-3 16,2-1 3-16,-2 2 3 0,0 0-4 0,1 0 3 15,-2-3-4-15,2-5 0 0,-1-2-2 16,0-6-2-16,-3-6 2 16,-1-3-3-16,-4-2 0 0,-1-5-6 15,0-1-6-15,-3-2-9 0,0 0-16 0,0 0-39 16,0 0-66-16,1 0-113 0</inkml:trace>
  <inkml:trace contextRef="#ctx0" brushRef="#br0" timeOffset="101180.12">25118 5197 482 0,'0'0'42'0,"0"0"-16"0,0 0-13 15,0 0-8-15,0 0-4 0,0 0-6 16,0 0 2-16,62-83-5 0,-33 69-7 0,4-4-19 16,6 6-48-16,2-3-76 0,3 2-106 15</inkml:trace>
  <inkml:trace contextRef="#ctx0" brushRef="#br0" timeOffset="101383.41">25537 5146 404 0,'0'0'-5'0,"0"0"-24"0,0 0-66 0,0 0-139 15</inkml:trace>
  <inkml:trace contextRef="#ctx0" brushRef="#br0" timeOffset="113534.35">25122 3600 321 0,'0'0'45'15,"0"0"-11"-15,0 0-9 0,0 0-5 16,0 0-8-16,0 0-4 0,0 0-4 16,0 0-3-16,0 0-1 15,0 0-1-15,0 0-2 0,0-1-1 0,0 1-6 16,0 0 0-16,0-3 1 0,0 3-1 15,0 0 2-15,5-3 3 0,6-2-1 16,5-2 4-16,3-5-3 0,1 4-4 16,0 0-6-16,-5 1-9 0,1 4-11 15,-8-1-10-15,-3 3-12 0,1 1-4 0,-6 0 7 16,3 0 2-16,2 0 17 0</inkml:trace>
  <inkml:trace contextRef="#ctx0" brushRef="#br0" timeOffset="113706.95">25169 3730 5 0,'0'0'11'16,"0"0"-1"-16,0 0 0 0,0 0-2 16,0 0 7-16,0 0 0 0,0 0 5 15,0 0 4-15,0 0-3 0,-22 31-2 16,22-29-4-16,-3-2-4 0,3 1-1 0,0-1 1 16,0 0 2-16,0 0 1 0,14 0 1 15,9-11-8-15,12-4-8 0,6-7-13 16,8-3-20-16,3-5-33 0,4-3-51 15</inkml:trace>
  <inkml:trace contextRef="#ctx0" brushRef="#br0" timeOffset="114620.38">26053 2899 12 0,'0'0'7'0,"0"0"3"16,0 0-1-16,0 0 2 0,0 0 2 15,0 0 4-15,0 0 5 0,0 0 12 16,0 0 7-16,0-26 9 0,0 24 3 15,0 1-2-15,0 0-6 0,2-1-3 16,-2 2-7-16,0-1-3 0,0 1-4 16,0-2-9-16,0 2-6 0,0-1-5 15,-2-3-6-15,-3 0 0 0,-5-1 0 16,-6-1-2-16,-1 3-1 0,-7-1-3 0,-2 2 1 16,0 2-1-16,-1 0 2 0,-1 3 1 15,2 5-1-15,-1 2 1 0,0 3-1 16,-1-1-1-16,-1 3 0 0,1-1 2 15,2 1 0-15,2-2 0 0,1 2 0 16,5-2-2-16,4-4 1 0,2 0-2 0,5-5 1 16,4 0-2-16,0-1-3 0,3-3 0 15,-1 0 0-15,1 0 2 16,-3 1 2-16,3 1 2 0,-1-1-2 16,1-1 4-16,0 1 4 0,0-1-1 0,0 0 2 15,11 0 1-15,5 0-3 0,7-2 0 16,-1-3 2-16,0 2-4 0,-5 0 0 15,1 1 0-15,1 2-1 0,2 0 0 16,4 0 0-16,-1 7 1 0,0 0-1 16,-1 4-1-16,1 1-2 0,0 1 0 0,1 4 4 15,1 3 2-15,0 0-1 16,-2 0 0-16,-5-2-5 0,-1 1 1 0,-5 3 7 16,-3 1-4-16,-3 2 8 15,-4 4-4-15,-3 3-7 0,0 0 3 0,-3 2-3 16,-6 5 2-16,-4-1 1 0,-1 3 0 15,-5 2-1-15,0 1 4 0,-3-1-3 16,1-2 1-16,3-5-2 0,1-5 0 16,4-3-1-16,2-6 1 0,5-7 0 15,0 0 0-15,2-5-1 0,2-6 1 0,1 2-2 16,1-6-1-16,0 0 3 0,0 0 0 16,0 1 3-16,0 1-1 0,3-2 0 15,10 0-2-15,7-2 2 16,7-8-4-16,5-3 4 0,0-6-5 0,3-1-2 15,1-1-1-15,-1-1-8 0,1 0-16 16,3 1-27-16,-2 1-34 0,1 1-24 16,3 2-16-16</inkml:trace>
  <inkml:trace contextRef="#ctx0" brushRef="#br0" timeOffset="115427.61">26629 3105 293 0,'0'0'47'16,"0"0"-4"-16,0 0-9 0,0 0-3 0,0 0-9 15,0 0-4-15,0 0-5 0,0 0-7 16,0 0-2-16,0 0-5 16,-33-27-2-16,31 26-1 0,0 1-2 0,2 0 0 15,-2 0 3-15,2 0 2 0,-1 0 1 16,-1 0 1-16,1 4-2 0,-1 7 2 15,1 1 0-15,-1-2-1 0,1 3 0 16,1-9-1-16,0 7 4 0,0-5-6 16,0-2 6-16,0 6-6 0,0-6 3 15,4 1 2-15,2 1 0 0,5-5 1 0,4 1-6 16,2-2 6-16,4-3-8 0,-3-7 6 16,1-1 1-16,-4-1 3 0,0-2 2 15,-3-2 1-15,0 0 3 0,-2-2 2 16,-1 1-3-16,-4-3 1 0,1 2-1 15,-2 3-4-15,-2-2 1 0,-1 6 2 16,1-2 1-16,-2 1 4 0,0 5-1 16,1 2-2-16,-1 5-2 0,0 0-5 15,0 0-3-15,0 0-3 0,2-2-2 16,-2 2-1-16,0-2-1 0,0 2 2 0,0 2 0 16,1 12 2-16,2 7-2 0,0 6 0 15,0 3 0-15,0 2 1 0,1 3 5 16,-2 2 0-16,2 2 4 0,-3 1-7 15,1-2 3-15,-1-1-3 0,0-3-1 16,1-2 2-16,-1-2-1 0,-1-2-2 16,2-8-1-16,-2-2 2 0,1-6 0 0,-1-6 2 15,0 1 1-15,0-2-1 16,0 1 0-16,0-1 2 0,0 2-1 16,0-7 3-16,0 0 3 0,0 0 0 0,0 2 1 15,0-2-4-15,0 1-2 0,-4-1 1 16,-7 0 1-16,2-5 1 0,-3-2 1 15,6 2-3-15,-1-2 0 0,0-6-3 16,1 1-1-16,-1-6-6 0,1 0 1 16,2-3 1-16,3-1-4 0,1 0-1 0,0-3-1 15,4 1-4-15,6-2 3 0,0 2-4 16,0 1-7-16,3 1-25 16,-3 1-26-16,2 2-18 0,-4 4-31 15,0 2-29-15</inkml:trace>
  <inkml:trace contextRef="#ctx0" brushRef="#br0" timeOffset="115943.17">26826 2778 408 0,'0'0'22'15,"0"0"-13"-15,0 0-6 0,0 0 5 16,0 0 4-16,0 0-3 0,0 0-1 0,0 0-6 16,0 0-3-16,-3-59-3 0,3 57-3 15,0 1-2-15,0-1-1 0,0 0 0 16,0 2 1-16,0 0 7 0,6 0-2 15,6 0 6-15,5 7 1 0,3 2-2 16,-3 4 0-16,-3 1 0 0,-2 2 0 0,-2 4 2 16,-3 2 0-16,-2-7-1 0,-4 5-1 15,-1-2-1-15,0-6 0 16,0 9-1-16,0-1 4 0,0-1-2 16,-3 6 2-16,-3-3 0 0,2-7-2 0,2-3-1 15,-1-4-1-15,1-3-2 0,1 0 0 16,-1-1 0-16,2-4 1 0,-1 0-1 15,1 0 2-15,0 1 0 0,0 1 1 16,0 0 2-16,0-1 1 0,0 1 4 16,0-1 1-16,0-1 2 0,0 0-1 15,0 0-4-15,4-8-3 0,9-7-2 16,3-6-2-16,4-1 0 0,3-3-3 0,-1 4-2 16,3 0-4-16,-1 2-6 15,2 4-14-15,-4 2-30 0,4 3-37 0,2 1-51 16</inkml:trace>
  <inkml:trace contextRef="#ctx0" brushRef="#br0" timeOffset="116551.54">27531 2910 437 0,'0'0'56'16,"0"0"-14"-16,0 0-20 0,0 0-10 15,0 0-6-15,0 0-5 0,0 0-4 16,0 0 0-16,0 0-2 0,0 0 1 15,-68-43-3-15,62 43-2 0,-3 6 1 16,-3 11 2-16,-7 7 3 0,3 3 0 0,-1 2-2 16,2 1-1-16,3-2-2 0,0-2 0 15,4-3 2-15,2-6 1 0,3-7-2 16,3 0 0-16,0-3 1 16,0-1 1-16,0-1 0 0,0-5-1 0,0 0 3 15,0 0 3-15,0 0 1 0,3 0 2 16,9-5 0-16,6-12-2 0,3-8 1 15,0-2 0-15,-5-4 5 0,1-4-2 16,-4-2 1-16,-2-1 3 0,0-1-4 16,-4 1 8-16,-3 1 4 0,2 3-4 0,-5 0-1 15,-1 2-2-15,0 2-3 0,0 2 3 16,0 9 11-16,0-1-9 0,0 8 6 16,0 0-9-16,0 1-19 0,-1 6 10 15,1-1-13-15,0 6 9 0,-3-1 5 16,3 1-11-16,0 0 11 0,0 14-2 15,0 8-1-15,0 13 7 0,6 6-5 16,0 8 0-16,1 6-2 0,0 2 1 16,2 1-2-16,-1 0 2 0,0-7-3 15,1-4-1-15,0-8-2 0,2-5-1 0,-3-7-4 16,2-9-18-16,-2-4-12 0,-4-6-30 16,-1-5-30-16,4 2-7 0,0-4-14 15</inkml:trace>
  <inkml:trace contextRef="#ctx0" brushRef="#br0" timeOffset="116951.87">27712 2759 297 0,'0'0'70'0,"0"0"-15"16,0 0-15-16,0 0-13 0,0 0-9 0,0 0-11 16,0 0-7-16,0 0-3 0,0 0-1 15,0-9 2-15,0 9 3 0,0 12 0 16,0 7-1-16,2 6 0 0,-1 2 2 15,0 3-2-15,1-3 1 0,-2-7-1 16,1 2-1-16,-1-8-1 0,0-8 1 0,2 2 0 16,-2-8 2-16,0 0-1 15,0 0 3-15,0 1 2 0,1 1 4 16,-1-1 3-16,0 1-1 0,0-2-2 16,0 0-3-16,0-16-4 0,2-8-2 0,-1-7 4 15,2-4-1-15,3-1 2 0,-1 1 1 16,1 1 1-16,0 2-1 0,0 0-1 15,0 3-2-15,2 4-1 0,-3 6-4 16,-2 8 6-16,-2 7-10 0,-1 4 4 16,0-2-6-16,0 2-1 0,5 0 8 0,0 8-5 15,4 10 11-15,2 10-8 0,1 4-1 16,1 4-3-16,-1 3 3 0,0 2-4 16,0 2 5-16,1-4-1 0,2-1-1 15,1-3-11-15,1-6-26 0,0-4-43 16,1-6-55-16,-7-7-114 0</inkml:trace>
  <inkml:trace contextRef="#ctx0" brushRef="#br0" timeOffset="117133.33">27699 2903 497 0,'0'0'35'0,"0"0"-12"0,0 0-10 15,0 0-7-15,0 0-5 0,0 0-3 16,0 0-3-16,93-77-2 0,-53 64-10 16,4-1-14-16,2 2-45 0,2 0-79 15,-1-1-109-15</inkml:trace>
  <inkml:trace contextRef="#ctx0" brushRef="#br0" timeOffset="117727.95">25773 5130 315 0,'0'0'53'0,"0"0"-9"0,0 0-13 15,0 0-12-15,0 0-11 0,0 0-7 16,0 0-3-16,0 0 0 0,0 0 1 0,0 0 1 16,10-30 1-16,7 22-1 0,2 2-2 15,3 0-3-15,2 1-2 0,-1 3 1 16,2-1-5-16,0 0-8 0,-6 0-9 15,0 3-31-15,-4 0-33 0,-4 0-9 16,0 7-16-16</inkml:trace>
  <inkml:trace contextRef="#ctx0" brushRef="#br0" timeOffset="117890.89">25754 5353 122 0,'0'0'52'0,"0"0"-1"0,0 0-11 15,0 0-6-15,0 0-10 0,0 0-5 16,0 0 2-16,0 0-3 0,0 0-2 16,0 0-2-16,80-15-12 0,-40-2-13 0,3-2-24 15,2-1-51-15,-1 1-77 0</inkml:trace>
  <inkml:trace contextRef="#ctx0" brushRef="#br0" timeOffset="118759.56">26528 4264 126 0,'0'0'56'0,"0"0"-1"0,0 0-5 0,0 0-7 16,0 0-3-16,0 0-5 16,0 0-4-16,0 0-5 0,0 0-6 0,3-19-4 15,-3 18-4-15,0-1-5 0,0 2-4 16,-6 0 0-16,-7 0-3 0,-7 4 0 15,-6 6 1-15,-3 3-1 0,-3 2 1 16,-1 0-2-16,-3-2 1 0,-1 1 0 16,4-3 0-16,3 1 1 0,2-4-1 15,4-1 0-15,1 0 1 0,4-1-1 0,3-1-1 16,7-2 1-16,5-2-1 0,4-1 0 16,-2 0-2-16,2 0 0 15,-1 0-3-15,-1 2 1 0,1-2 2 0,1 0 2 16,-2 1 5-16,2-1-3 0,0 0 3 15,2 2-2-15,4-1-2 0,5-1 0 16,1 2 0-16,0 0 0 0,-2-2 0 16,3 0 0-16,1 4 0 0,2-1 1 15,3 3 0-15,0 1 0 0,2 0-1 0,1 1 1 16,3 0 1-16,4 3 1 0,-1 2-1 16,1 0 3-16,0 1-4 0,-1 2 4 15,-4-1-5-15,-3 4-3 0,-4 2 0 16,-4 2 2-16,-2 3-3 0,-6 2 2 15,-4 4 2-15,-1 5 0 0,-3 4 2 16,-8 2 0-16,-4 0 1 0,-3 2-2 16,-3-3 1-16,-2-1 1 0,0-5-2 15,2-5-1-15,4-6 0 0,7-6-1 16,0-5-2-16,7-4 1 0,2-5 0 0,-1-1 0 16,2-4 2-16,0 0 0 0,0 0 0 15,0 1 2-15,0 1-1 0,2-1 1 16,11-1 3-16,3 0-3 0,7-3-1 15,3-7-1-15,1-5-1 0,1-3-1 16,4-2-5-16,4-1-3 0,-2-2-9 16,3-2-25-16,0 3-33 0,-2-2-47 15,0 0-65-15</inkml:trace>
  <inkml:trace contextRef="#ctx0" brushRef="#br0" timeOffset="119485.28">26937 4450 383 0,'0'0'47'16,"0"0"-12"-16,0 0-12 0,0 0-13 15,0 0-4-15,0 0-3 0,0 0-1 0,0 0-2 16,0 0-2-16,-46-83 1 0,46 73-1 16,4 2 0-16,3 0-2 0,0 2 1 15,1 0 1-15,1 1 0 0,0 2-1 16,-4 1-2-16,5 1 0 0,0 1-4 15,3 3 3-15,2 6 2 0,-2 3 2 16,-5 2 3-16,0 4 1 0,-2 0 1 16,-2 4 3-16,-4 0-2 0,0 0 1 15,0-1-1-15,-4-1-3 0,1-5 2 16,-2 0-2-16,2 1-2 0,0-6-1 0,-3 7 4 16,4-7-5-16,-1 0 2 0,0-2-1 15,0-3 1-15,2 0 1 0,1-5 0 16,-2 0 2-16,2 0 1 0,0 0 2 15,0 0 3-15,-1 1 2 0,1-1 3 16,0 0 5-16,0 2 1 0,0-2 2 0,0 0-2 16,0 0-8-16,0-14-6 0,3-9-6 15,5-8-7-15,2-4 8 16,2-2-3-16,1 2 3 0,0-1 2 16,0 2-2-16,0 2 1 0,-1 1 3 0,-1 3-2 15,-2 3 1-15,-3 7 0 0,1 1-2 16,-4 7 1-16,-2 5 0 0,0-1 1 15,-1 6 0-15,0-1-3 0,0 1-3 16,0 0-1-16,0 0-1 0,0 0 0 16,0 1 1-16,-1 14 0 0,-7 8 1 0,-1 7 0 15,2 1 1-15,-2 3 0 0,0-2-2 16,2-1-2-16,3 0 1 16,2-5-3-16,2-5-3 0,0-3 5 15,6-3-6-15,4-1 1 0,-1-5 0 0,4-3 0 16,4-4-4-16,1-2-5 0,6 0-2 15,1-5-15-15,-4-4-17 0,0-5-17 16,-1-1-22-16,-4-2-26 0</inkml:trace>
  <inkml:trace contextRef="#ctx0" brushRef="#br0" timeOffset="119919.71">27070 3969 198 0,'0'0'62'0,"0"0"12"16,0 0-8-16,0 0-21 16,0 0-14-16,0 0-7 0,0 0-9 15,0 0-1-15,0 0-5 0,0 0-6 16,-17-74-1-16,17 63-1 0,0 7-2 0,5-6-2 16,0 3 1-16,2 1-4 0,0-1 5 15,-2 5 0-15,5 0-1 0,-4 2 5 16,2 0-4-16,7 4 7 0,-8 3-5 15,3 3-2-15,-3 3 0 0,-1 2 1 16,0 4 1-16,-3-4 4 0,-3 4 1 0,0 0-1 16,0 3-1-16,0 3-4 0,0-8-1 15,0 1-2-15,-3-1 1 16,3-4-1-16,-2 6 1 0,1-3 0 16,-1-3 0-16,2 5 1 0,0-6 1 0,0-6 0 15,0 0-1-15,0-6 0 0,0 0 1 16,0 0 1-16,0 2 2 0,0 0 2 15,0-1 2-15,0-1 0 0,0 1-3 16,5-1 1-16,2-6-1 0,2-6 0 16,4-3-2-16,-3-3-2 0,2-2-3 0,2 0-4 15,1 0-2-15,2 2-1 0,1 2-13 16,-2 2-29-16,-1 7-42 16,-6 0-54-16,1 7-60 0</inkml:trace>
  <inkml:trace contextRef="#ctx0" brushRef="#br0" timeOffset="120920.76">27615 4119 466 0,'0'0'58'0,"0"0"-21"0,0 0-16 15,0 0-7-15,0 0-6 0,0 0-3 16,0 0-3-16,0 0-4 0,0 0-3 0,0 0 1 16,-62-3-1-16,40 17 0 0,1 6 1 15,0 4-4-15,1 4 3 0,3-1-3 16,4 0-1-16,4 1 1 0,1-5 1 15,5-4-2-15,1 1 6 0,2-4 0 16,0-4-3-16,0 5 1 0,3-8-1 0,0-6-1 16,5 2-2-16,3-5 5 0,4 0-1 15,5-8 4-15,-2-7 5 16,1-6 0-16,3-4 2 0,-4-3 2 16,0-3 6-16,-4-1 3 0,-4 1-2 0,-2-2-3 15,-4-3-5-15,0 0 3 0,-2-1 1 16,-2 1 1-16,0-1-1 0,0-3-6 15,0 2-3-15,-3-1 0 0,0 3 2 16,3 4-2-16,0 11 5 0,0 7-1 16,0 2 1-16,0 6-2 0,0 0-2 0,0 1-4 15,0 5-3-15,0 0-1 0,0 0 1 16,0 17 2-16,0 11 3 0,0 9 4 16,0 9-6-16,0 2 3 15,0 3-4-15,0 0-2 0,0 2 2 0,0-1-2 16,3-1 2-16,3-3-3 0,1-4 3 15,3-9-4-15,1-3 0 0,3-11-3 16,-6-6-5-16,7-8-8 0,1-4-12 16,1-3-13-16,6-3-15 0,-2-10-2 15,0-8-1-15,-1-7 13 0,-1-5 22 0,0-5 16 16,-6-4 13-16,0 1 12 0,-6-2 2 16,-2-1-1-16,-2 0 4 0,-2 0 6 15,-1 2 6-15,0-1 7 0,-1 5 10 16,-5 3-1-16,0 5 0 0,1 10-1 15,0 3-10-15,1 7-4 0,2 5-5 16,1 0-6-16,1 5-7 0,-2-1-7 16,2 1-6-16,-3 0-2 0,-3 11 2 15,2 8 2-15,-2 11 2 0,1 1 0 16,3 3-4-16,2 2 2 0,0 0-3 0,0 2 0 16,4 2 2-16,1 2 0 0,-4 1 0 15,2 0 1-15,0-6-1 0,-2-5 0 16,1-11 1-16,-2-9-1 0,1-5 1 15,-1-7 2-15,0 0 1 0,0 0 0 16,0 0 1-16,2 0-3 0,-2-14 0 0,1-9 1 16,1-6-1-16,-1-3 1 15,-1 1 1-15,2-1 2 0,-2 0-1 16,0-1 0-16,0-3-4 0,0 1 0 16,1-1-1-16,1 1-2 0,2 3 2 0,-3 10-3 15,0 2 4-15,1 10 1 0,-2 3-1 16,1 2-2-16,-1 5-1 0,0-1-2 15,0 1 0-15,5 0 0 0,2 6 4 16,3 9 5-16,5 10-6 0,-2 5 6 16,1 4-8-16,-1 2-1 0,1 3-1 0,-2 1-3 15,-1 2 2-15,0-1-7 16,-4-2-7-16,0 1-17 0,-1-3-22 0,0-12-38 16,-3 0-42-16</inkml:trace>
  <inkml:trace contextRef="#ctx0" brushRef="#br0" timeOffset="121111.59">27835 4127 463 0,'0'0'52'0,"0"0"-17"0,0 0-17 15,0 0-9-15,0 0-5 0,0 0-4 16,26-78-1-16,-4 63-1 0,5-3-1 15,8 4-3-15,2-2-7 0,3 4-18 0,-3-2-65 16,1 3-71-16,-1-1-95 16</inkml:trace>
  <inkml:trace contextRef="#ctx0" brushRef="#br0" timeOffset="121260.8">28356 3967 486 0,'0'0'23'0,"0"0"-14"0,0 0-16 16,0 0-29-16,0 0-99 0,0 0-129 15</inkml:trace>
  <inkml:trace contextRef="#ctx0" brushRef="#br0" timeOffset="126452.36">12884 13048 31 0,'0'0'10'15,"0"0"-6"-15,0 0 0 0,0 0-8 0,0 0-4 16,0 0-5-16,0 0-5 0</inkml:trace>
  <inkml:trace contextRef="#ctx0" brushRef="#br0" timeOffset="128384.05">14813 13104 132 0,'0'0'42'0,"0"0"-1"16,0 0-3-16,0 0-9 0,0 0-8 15,0 0-10-15,0 0-10 0,0 0-4 16,0 0-4-16,-21-12 3 0,21 12 6 0,0 0 7 16,8 8 0-16,7 2 0 0,6 5-3 15,1-3 1-15,6-1 1 0,-1-2 1 16,6-4 1-16,1-1-1 16,1-4-2-16,0 0-3 0,1-4-3 0,1-3-2 15,0-1-2-15,2-5 0 0,3 1-2 16,0-3 0-16,1 1 1 0,-5-1-3 15,0 2-6-15,-8 2-7 0,-10 3-11 16,-8 5-13-16,-6 1-8 0,-3 2 7 16,1 0 11-16,-4 12 5 0,0 6 2 0,-10 1-16 15</inkml:trace>
  <inkml:trace contextRef="#ctx0" brushRef="#br0" timeOffset="128627.57">14826 13112 206 0,'0'0'56'0,"0"0"-8"0,0 0-15 16,0 0-19-16,0 0-7 0,0 0-6 16,0 0 6-16,0 0 5 0,0 0 3 15,0 0 1-15,-1 0-4 0,22 3-5 16,10 0-2-16,1 0-1 0,5-3-1 15,5 0-7-15,0 0-5 0,4 0-4 16,-1 0-8-16,3 0-5 0,1 0-17 16,2 0-29-16,1 0-24 0,1 0-40 15</inkml:trace>
  <inkml:trace contextRef="#ctx0" brushRef="#br0" timeOffset="129630.45">17279 13023 16 0,'0'0'18'0,"0"0"-3"0,0 0-3 16,0 0-6-16,0 0-3 0,0 0-1 15,0 0-4-15,0 0 1 0,0 0 2 16,0 0 4-16,-5-6 2 0,17 5 3 15,5-1-3-15,5 0-3 0,0 2 0 16,1 0-1-16,3 0 0 0,1 0-2 0,4 0-1 16,3 0 2-16,7 0-2 0,6-2 0 15,4-1 0-15,6 0 0 16,2-3-3-16,3-1 1 0,3-1-1 16,3 0 0-16,4-3-3 0,2 2 2 0,6-1 1 15,1 0-3-15,6 2 2 0,-1 0-2 16,2 0 2-16,2 1 0 0,-2-1-1 15,2 1 3-15,1 0 2 0,-1-5 0 16,5 1 1-16,-1-2 0 0,1-1-3 16,-1-4 4-16,2 0 1 0,-2 0 0 0,-1-1 4 15,-4 3-1-15,-2-1 3 0,-6 2-1 16,-2 0 1-16,-3-1 3 16,-3 3 0-16,-2 1-1 0,-3-2 1 15,-1 2-1-15,-3-1 0 0,-2 0 2 0,1-1 2 16,-3 1 1-16,2 1-4 0,3-1 1 15,-3 1-7-15,1 2-6 0,1-1 6 16,0 0-4-16,-2 4 5 0,0-2 1 16,0 3 1-16,-2 0-2 0,-1-1-3 15,-1 3 2-15,-3-2-2 0,0 0-2 0,-3-2 1 16,-3 2-1-16,0-1-1 0,-5 1-2 16,-1-1-2-16,-6 2 1 0,-2 2 1 15,0-4 0-15,-3 1-2 0,-2-1 2 16,2 0-1-16,-3 3-4 0,0 0-1 15,0 0-4-15,-3 1-2 0,0 2 0 16,-2-1-3-16,-8 2-3 0,3 0-1 16,0 0-11-16,0 0-8 0,1 0-4 15,-1 2-7-15</inkml:trace>
  <inkml:trace contextRef="#ctx0" brushRef="#br0" timeOffset="130144.1">19471 12964 34 0,'0'0'15'0,"81"-13"-2"0,-35 2-3 16,8-2-2-16,4-3-4 0,4 2 1 15,1 1 1-15,4-1 2 0,4 3 0 16,1 2 1-16,2 0-4 0,4 2 0 15,0 0-2-15,4 0 0 0,2-2-2 0,0-2-1 16,2-1-4-16,-4 1 0 16,-1-4-3-16,-3 3-2 0,-2-3-4 15,-2 2-5-15,-6-1-5 0,-4 0-14 16</inkml:trace>
  <inkml:trace contextRef="#ctx0" brushRef="#br0" timeOffset="130610.43">19247 12967 150 0,'0'0'33'0,"0"0"15"0,0 0 0 15,0 0-8-15,0 0-19 0,0 0-11 16,0 0-7-16,0 0 1 0,0 0 3 16,0 0 0-16,14 6 0 0,17 0 3 15,1-1 2-15,5-2 2 0,1-1 1 0,2-2-5 16,5 0 0-16,3-6-2 0,5-4 0 16,2-3-4-16,4-2-1 0,2-7-2 15,1 0-1-15,3-2 0 0,2-1-1 16,-1 1-2-16,3 1-4 0,-4 3-6 15,-2 2-3-15,-2 4-13 0,-3 2-45 16,-6 6-36-16,-7 3-66 0</inkml:trace>
  <inkml:trace contextRef="#ctx0" brushRef="#br0" timeOffset="131852.53">20684 12210 241 0,'0'0'65'15,"0"0"-15"-15,0 0-12 0,0 0-13 16,0 0-10-16,0 0-2 0,0 0 0 15,0 0-1-15,0 0-1 0,0 0-3 16,-49-21-4-16,48 19-4 0,-1 2-3 16,1-1 0-16,1 1 0 0,-2 0 1 15,2 0 4-15,0 0-1 0,0 7 2 16,0 3-2-16,5 3 0 0,0 3 0 0,1-4 1 16,3 5-2-16,-2 0 2 0,-1-6-4 15,0 3 4-15,0-2-1 0,-1-3-1 16,2 3 0-16,-2-5 0 0,-4-3 0 15,4 2 0-15,-2-4 0 0,0 2 2 16,-1-1-2-16,4-3 1 0,0 0 0 0,4 0 1 16,6 0 0-16,-2-9 1 15,5-5 0-15,-1-3-2 0,0-4-1 0,4-5 1 16,0-5-2-16,4-1 1 16,3-1-1-16,1-3-2 0,2 2 0 0,1-3-1 15,0 0-3-15,1 2 0 0,-2 2-4 16,-4 3-6-16,-3 5-10 0,-2 6-15 15,-8 6-25-15,-6 6-33 0,-4 5 1 16,-5 2-4-16</inkml:trace>
  <inkml:trace contextRef="#ctx0" brushRef="#br0" timeOffset="132187.54">20642 12424 298 0,'0'0'59'0,"0"0"-11"0,0 0-16 16,0 0-14-16,0 0-8 0,0 0-4 15,0 0 0-15,0 0-2 0,0 0-1 16,-11 0 6-16,11 0 2 0,0 0-1 15,0 3-1-15,0 3-6 0,0 5-1 16,1-2-2-16,6-3 0 0,6 1 1 16,0-2 0-16,9 0 0 0,0-5 0 15,5 0 0-15,4-11-1 0,6-4 0 16,4-5-2-16,2-4-1 0,5-3-7 0,0-2-3 16,2-4-10-16,1 1-16 0,-3-5-25 15,3-2-42-15,1-3-31 0</inkml:trace>
  <inkml:trace contextRef="#ctx0" brushRef="#br0" timeOffset="138608.72">12077 14473 34 0,'0'0'5'0,"0"0"-1"0,0 0-3 16,0 0-2-16,0 0 1 0,0 0-1 15,0 0 0-15,0 0-1 0,0 0-4 16,0 0-8-16,-10 3-5 0</inkml:trace>
  <inkml:trace contextRef="#ctx0" brushRef="#br0" timeOffset="142143.51">22648 13284 180 0,'0'0'40'0,"0"0"-1"0,0 0 4 16,0 0-2-16,0 0-6 0,0 0-3 16,0 0-6-16,0 0-7 0,0 0-5 0,0 0-6 15,-38-43-5-15,38 43-1 0,-1-2-3 16,1 2-1-16,-1-2-1 0,1 2 0 16,0 0 2-16,0 0 2 15,0 0 1-15,0 11 2 0,5 6 0 0,5 4 0 16,-1 0 0-16,-2 1-2 0,2-3 0 15,0 2 1-15,-1 1 0 0,0-4 0 16,-1 0-1-16,-2-4 1 0,1-2-3 16,2 0 0-16,-4-2-2 0,5 1 2 15,1-1-1-15,-3-6 1 0,3 4 1 0,0-4 1 16,-1-4 1-16,6 0-1 0,0-3 1 16,7-9 0-16,-3-5 0 0,2-5 2 15,4-4-5-15,1-6 0 0,3-3 1 16,1-4-4-16,-1-3 3 0,6 0-3 15,-3 0-3-15,-2 1 3 0,-1 3-6 0,-4 6 5 16,-2 4-4-16,-3 7-3 16,-8 8-8-16,-5 7-13 0,-4 2-18 15,1 4-16-15,0 0-28 0,2 5-19 16</inkml:trace>
  <inkml:trace contextRef="#ctx0" brushRef="#br0" timeOffset="142527.38">22511 13515 252 0,'0'0'51'15,"0"0"-6"-15,0 0-11 0,0 0-12 16,0 0-4-16,0 0-3 0,0 0-2 16,0 0 2-16,0 0-2 0,-25 32-4 0,25-14-1 15,0 1-2-15,0 5-3 0,4-5-1 16,2 0 1-16,1-6 0 0,1 0-1 16,-1-5 0-16,-1 1-2 15,5-2 1-15,1 0-1 0,2-2 2 0,5-2 2 16,4-1-2-16,2-2 3 0,2-4-3 15,-1-5 1-15,2-4-2 0,-1-5-1 16,2-4 0-16,2-3 1 0,2-4-2 16,3-3-3-16,3-2 0 0,1-2-6 15,4 0-7-15,2-1-18 0,-1-2-31 0,3 1-35 16,-2-3-32-16</inkml:trace>
  <inkml:trace contextRef="#ctx0" brushRef="#br0" timeOffset="158031.33">15104 17312 80 0,'0'0'24'0,"0"0"-5"16,0 0-3-16,0 0 0 0,0 0-4 0,0 0 1 16,0 0-6-16,0 0-1 0,0 0 0 15,0 0-2-15,-15 0 2 0,15 0 1 16,0 0-1-16,0 7-1 16,6 4 13-16,3 2-17 0,4 0 14 0,-3-1-14 15,6 1-1-15,-3-3 0 0,3 0-1 16,-2 0-1-16,3-2 4 0,3 0 6 15,0 1 4-15,3-4 2 0,-1 1-6 16,1 0-4-16,1-1-1 0,-1 0 1 16,1-5-2-16,-1 0 5 0,1 0-2 0,-1 0-3 15,-8 0 2-15,2-4-4 0,-5 3 0 16,-1 1 0-16,2-2-4 16,-2 2 1-16,0 0-3 0,-7 0-3 0,1 0-1 15,-1 0 0-15,2 0 2 0,-2 0 2 16,3 2 2-16,-7-2 1 0,0 0-3 15,0 0 3-15,2 1 1 0,-1-1 1 16,1 2 1-16,-1-2-1 0,-1 2 2 16,3-2-2-16,-2 0 0 0,1 0-2 15,-1 2-3-15,1-2-8 0,-2 1-9 0,1-1-14 16,-1 0-13-16,2 2-14 0</inkml:trace>
  <inkml:trace contextRef="#ctx0" brushRef="#br0" timeOffset="158382.98">15186 17520 99 0,'0'0'45'0,"0"0"-7"16,0 0-4-16,0 0 3 0,0 0-5 0,0 0 0 16,0 0-4-16,0 0 2 0,0 0-9 15,0 0-6-15,-72-30-6 0,70 28-8 16,1 2 0-16,1-2-4 0,-2 2-1 15,2 0-1-15,0 0 1 0,0-3 3 16,0 1 3-16,5 1 4 0,8 0-3 0,9 1 1 16,1 0-3-16,7 0-1 15,0 0 1-15,1 0-1 0,-1 1 0 16,2-1 0-16,-2 0-2 0,-1-1 1 16,-1-8 1-16,1 4-3 0,-3-1 2 0,-2-2-4 15,-8 4-1-15,2 0-2 0,-11 2-6 16,0 1-3-16,-1 1-3 0,-6 0-5 15,0-2 2-15,0 2-1 0,1 0 2 16,1 0 4-16,-1 0-3 0,1 0-7 16,-2 0-7-16,1 0-13 0,-1 3 3 0,0 1-4 15</inkml:trace>
  <inkml:trace contextRef="#ctx0" brushRef="#br0" timeOffset="158604.23">15283 17461 80 0,'0'0'36'15,"0"0"5"-15,-77 0 3 0,56 0 10 16,9 0-3-16,-1 2-7 0,2-2-16 16,6 2-15-16,1-1-4 0,4-1-2 15,-2 0-2-15,2 0-4 0,0 0 2 0,0 2 2 16,0-2 3-16,0 0 2 0,2 0-3 16,10 0-2-16,6-5-1 0,3 1-4 15,2 1 1-15,0 0-2 0,1 1-4 16,1 2 2-16,4-3-6 0,0 3-7 15,3-1-10-15,3-3-27 0,5-3-29 16,2-2-38-16</inkml:trace>
  <inkml:trace contextRef="#ctx0" brushRef="#br0" timeOffset="168203.29">18640 17210 70 0,'0'0'9'0,"0"0"-1"0,0 0-1 0,0 0-1 16,0 0 7-16,0 0-12 15,0 0 2-15,0 0-3 0,0 0 2 16,-77 39-1-16,57-30 8 0,3 0-6 16,-1 1-2-16,-1-2 4 0,-1-3 0 0,0-3 1 15,-3 1 2-15,1-3 2 0,-3 0 4 16,1 0 1-16,-4-3 5 0,2-8 2 15,-1-1-14-15,-1-3 8 0,2-2-17 16,1-5 9-16,1-6 1 0,1-1-3 16,2-4-1-16,1-8 4 0,2 0 1 0,2-1-1 15,-2-4 1-15,5 2-3 0,0 2-4 16,3 2 1-16,3 5-1 16,-1 4 2-16,3 4-4 0,1 2 1 15,2 0 1-15,2 4-2 0,0 0 3 0,3 1-1 16,5 0-2-16,3-1-2 0,2 0 1 15,4-1-4-15,2-3 0 0,3 0 2 16,2 3-2-16,2-1 4 0,2 0 1 16,-1 3 1-16,2 4-1 0,-3 0 1 15,0 6-5-15,-9 2 0 0,0 4-3 0,0 4 1 16,1 0 2-16,4 0 3 0,0 3 1 16,1 4-2-16,-1 0 1 0,1 1-1 15,1 5 3-15,1-2 5 0,-1 1-2 16,1 3-1-16,0 1-4 0,1-1-2 15,-2 7 5-15,1 0-1 0,-3 3 3 16,-1 0 0-16,-2 6 0 0,-1-2 3 16,-6 5-2-16,-1 0-1 0,-5 1-3 15,-4 5-2-15,-2 3-1 0,0 3 1 16,-7 4 0-16,-5-3-2 0,-3 1 1 0,-3-3-4 16,-3-1 1-16,-5-4-2 0,-2-3-2 15,-2-2-5-15,-1-5-2 0,3-2-39 16,-3-4-32-16,4-6-56 0</inkml:trace>
  <inkml:trace contextRef="#ctx0" brushRef="#br0" timeOffset="189211.56">22062 16674 92 0,'0'0'25'0,"0"0"-10"16,0 0-3-16,0 0 4 0,0 0-1 15,0 0 6-15,-34-77 2 0,32 74-2 0,2 3-6 16,-1-2-3-16,1 2-5 0,-2-1-4 15,1 1-5-15,-1-1 1 0,2 1 1 16,-1 0 1-16,1 0 4 0,0 0 2 16,0 0 0-16,0 0 1 0,0 9 2 15,6 3-1-15,1 4 1 0,1 0 4 0,1-2 4 16,0 3-3-16,1 0-1 0,0 1-1 16,0 2-4-16,2-1-1 0,-3 3-1 15,1-2 0-15,1-1 0 0,-1 1 3 16,1-6-1-16,-4-3 4 0,4-1-2 15,-5-5-2-15,-1-4 0 0,6 1-2 16,1-2-1-16,4-7-1 0,5-2-1 16,1-7 0-16,1-2-2 0,2-5-1 15,4-3 1-15,3-4-1 0,3-4-1 16,3-1 2-16,-2-1-1 0,0-3-1 0,1 1-2 16,-4-1-6-16,-3 4 3 0,-2 5-3 15,-7 6 2-15,-6 8-6 0,-7 8-15 16,-5 4-23-16,-3 4-29 0,0 0-34 15,-3 10-36-15</inkml:trace>
  <inkml:trace contextRef="#ctx0" brushRef="#br0" timeOffset="189587.46">21752 17142 287 0,'0'0'51'0,"0"0"-1"0,0 0-7 0,0 0-8 16,0 0-10-16,0 0-9 0,0 0-9 15,0 0-7-15,0 0 0 0,-18-37 1 16,21 42 0-16,4 10 0 0,5 5 1 15,1 7 2-15,-2 6 15 0,4 5-5 16,-4 4 5-16,4-3-6 0,-2-1-13 16,0-8 1-16,4-4 0 0,2-6 3 15,1-5-3-15,6-7 3 0,6-8-3 0,3 0-2 16,3-10 1-16,5-11-2 0,3-6 0 16,5-8-10-16,6-9-6 0,9-6 1 15,3-7-5-15,6 0 10 0,2-8-4 16,2-4-15-16,-2-2-24 0,1 3-37 15,-3 4-45-1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46:48.3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26 14241 93 0,'0'0'29'0,"0"0"1"0,0 0 5 16,0 0-4-16,0 0-5 0,0 0-9 0,0 0-5 16,0 0-6-16,0 0-5 0,0 0-3 15,-15 4-2-15,15-4 5 0,0 0 1 16,0 0 3-16,11 0-1 0,-2-1-3 15,5-3 1-15,2 0 0 0,0-2 1 16,7 0 2-16,0-2-1 0,-1 3 2 16,1-3-1-16,3-1 0 0,2-3-2 15,-1-1-1-15,-1 0 1 0,3-2-2 16,-3 1 1-16,-4 1-2 0,-1 0 0 16,-2 1-6-16,0 3 3 0,-6 1-1 0,-1 2 0 15,-4 4 0-15,-3 0-2 0,5 0 1 16,-6 2-1-16,8 0-2 0,-1 0 1 15,-2 2 1-15,-2 2-3 0,-1 4 6 16,1 0-2-16,-4 2-5 0,0 1-7 16,-3 0-14-16,0 5-8 0,0-5-13 0,-6 2-39 15</inkml:trace>
  <inkml:trace contextRef="#ctx0" brushRef="#br0" timeOffset="381.5">12086 14355 72 0,'0'0'17'16,"0"0"4"-16,0 0 2 0,0 0 2 15,0 0 1-15,0 0-4 0,0 0-7 16,0 0-4-16,0 0-3 0,0 0 0 0,-12 8 2 15,11-8 1-15,1 1 1 0,0-1-1 16,0 0 3-16,1 1 0 0,10-1 1 16,4 0-1-16,5-4-4 0,-2-4-2 15,-1-2-2-15,-1-1 0 0,-4 4-2 16,1 0 0-16,0 0-1 0,3 1-2 0,5-4 0 16,-2 3 3-16,3-1-4 0,1 1 0 15,-3 2-2-15,-1-4-1 0,4 3 2 16,-8 1-2-16,0 2-3 0,-4 1-5 15,-5 0-8-15,5 1-2 0,-7-1-3 16,1 0-1-16,-1 2-3 0,-4 0-5 16,0 0-4-16,0 0-2 0,0 0 1 0,3 0 6 15,-3 0-6-15</inkml:trace>
  <inkml:trace contextRef="#ctx0" brushRef="#br0" timeOffset="656.2">12138 14473 124 0,'0'0'25'0,"0"0"0"16,0 0-4-16,0 0-3 0,0 0-2 0,0 0 2 15,0 0 0-15,0 0-4 16,0 0-4-16,0 0-2 0,-33-20-6 16,33 20 1-16,0-1 0 0,0-1 0 15,0-1 2-15,3-1 1 0,7 0 1 0,4-4 1 16,1 3 0-16,5-2 0 0,-3 2 0 15,-1 0-2-15,0 1 0 0,0 1-2 16,1-2 0-16,4-1-3 0,-6 3 1 16,0-3-2-16,1 1 1 0,0-1-1 15,4-1-2-15,0-2-4 0,-2-1-4 0,0 1-12 16,2-4-23-16,-2-1-38 0,2-1-128 16</inkml:trace>
  <inkml:trace contextRef="#ctx0" brushRef="#br0" timeOffset="27804.1">17114 5841 39 0,'0'0'20'0,"0"0"0"16,0 0 4-16,0 0 3 0,0 0 0 15,0 0 6-15,0 0-4 0,0 0-4 16,0 0-7-16,-17-50 5 0,15 45 1 16,1 0 3-16,1 5-3 0,-2-1-12 15,2 1-8-15,0-2-2 0,0 1-2 16,0-1-3-16,-1 0 0 0,1 2-5 16,0-1-1-16,0 1-1 0,0 0 6 0,0 0 3 15,0 0 3-15,0 0 0 0,1 0-1 16,5 8 2-16,-2 0 0 0,-2-5-2 15,1 6-1-15,-1-5 0 0,0 5 4 16,-1 2-3-16,-1 0 0 0,0 1 0 16,0 0-1-16,-1 4 0 0,-5 0 4 15,-1 3-3-15,-2 0-1 0,2-6 1 16,-1-1-1-16,3-2 2 0,2-7 3 16,0 1 4-16,3-4 0 0,-4 0 0 15,-1 0-3-15,-4-3-1 0,-3-9-3 0,2-2-3 16,-2-6 2-16,6 7-3 0,4-2 3 15,0 3-4-15,2 2-3 0,0-2 1 16,0 2-4-16,0-1 5 0,4 2-4 16,1 1-1-16,3 3 0 0,0-2 2 15,3 4 2-15,6 1 4 0,1 2 0 0,-1 0 0 16,-1 0 0-16,0 2 1 0,-7 4 3 16,5 2-2-16,-4 3 4 0,-2-4-3 15,0 4 2-15,-4-4-1 16,-2-2 3-16,-2 5 3 0,0-3-1 0,0 3 5 15,0 1-1-15,-2-4 1 0,-2 3 3 16,-4-5-1-16,0 2-1 0,0-2-4 16,-4-3-4-16,1 0-1 0,-1-2-1 15,-1 0 0-15,1 0-1 0,0-2 0 16,1-2-2-16,4-4-2 0,-2 2-9 0,4-6-3 16,2-6-13-16,3-2-7 0,3-6-28 15,9 5-29-15,3 0-40 0</inkml:trace>
  <inkml:trace contextRef="#ctx0" brushRef="#br0" timeOffset="28488.94">17478 5311 213 0,'0'0'58'15,"0"0"-14"-15,0 0-13 0,0 0-7 16,0 0-7-16,0 0-6 0,0 0-2 16,0 0-3-16,0 0-5 0,0 0-4 15,-33 2-5-15,33-2 1 0,-1 0-1 0,1 0 4 16,0-2 4-16,1-1 0 0,8-3-1 16,-1 2 0-16,1-1-1 0,2 2 1 15,-6 1 0-15,7 2 1 0,-7 0-2 16,8 0 2-16,-4 0-2 0,1 2 1 15,-1 2 0-15,-6-2-1 0,1 4 3 16,-3-2-1-16,-1 7 0 0,0 4 1 16,-4 2 0-16,-3 2 0 0,-5-2 1 15,4-6 0-15,-1 0 1 0,2-5 0 16,1-1 0-16,-1 2 1 0,4-5 1 0,0 0-4 16,-2-2 0-16,-3-1-1 0,1-4-1 15,-5-7-2-15,9-3-7 0,0-3-2 16,2-8-3-16,1-1-1 0,4 1-4 15,5 0 0-15,1 2 6 0,3 2 1 16,-4 7 11-16,0 3-1 0,-1 6-1 16,-5 3-2-16,7 0-1 0,-4 3-1 15,5 0 1-15,4 0 3 0,-3 8 4 16,2 5 5-16,-5 2 1 0,-3-1 1 16,-4 2 0-16,0 1-1 0,-2-4-2 0,0 5 3 15,-2-2 2-15,-5-2-1 0,-3 6 1 16,-3-4 0-16,-2 0-3 0,0-2-2 15,-1-2-3-15,1-5-5 16,2-2 2-16,3-2-5 0,-3-3-9 0,1 0-23 16,2-2-43-16,-1-8-66 0</inkml:trace>
  <inkml:trace contextRef="#ctx0" brushRef="#br0" timeOffset="29290.15">16616 4124 129 0,'0'0'8'16,"0"0"-6"-16,0 0-4 0,0 0 2 16,0 0 6-16,0 0 3 0,0 0 6 0,0 0-3 15,0 0-4-15,45-28-2 0,-33 28 0 16,-5 0-3-16,5 0 3 0,1 2 1 15,-5 3-1-15,2 4 2 0,-4-3 1 16,-4-3 1-16,1 6 7 0,-3-3-1 16,0-1 5-16,0 6 1 0,0-7-1 0,0 4-1 15,-8 5-5-15,1-5-6 0,0 2-2 16,-6 0-3-16,6-6-1 16,-1 1 4-16,0-1 0 0,2-3 3 15,3 1 1-15,-6-2-1 0,5 0-5 0,-2-3 2 16,-2-2-2-16,5 3-4 0,0-7-1 15,1 2-3-15,-1-4-3 0,2 0 1 16,1-1 1-16,0 1-2 0,0 0 1 16,0 2 0-16,6 0 2 0,3-5-1 15,0 3 6-15,2 1-2 0,-4-1 2 0,6 2-1 16,-6 4 2-16,0-2 0 0,-1 2 2 16,-3 4-1-16,1-2-1 15,1 1 0-15,-5 2-4 0,0-1 3 16,0 1 1-16,1 0 0 0,1 0 2 0,-1 6-1 15,-1 9-2-15,0 6 0 0,0-1-1 16,-6 5 2-16,-1-4-3 0,1-8 0 16,1 1 1-16,2-5-1 0,0-4 1 15,-2 2-1-15,4-3 1 0,-2-1-2 16,1 1-3-16,2-4-7 0,-2 0-21 0,2 0-41 16,0-11-37-16,0-5-75 0</inkml:trace>
  <inkml:trace contextRef="#ctx0" brushRef="#br0" timeOffset="29829.95">17010 3800 345 0,'0'0'53'0,"0"0"-22"0,0 0-11 16,0 0-2-16,0 0-4 0,0 0-2 16,0 0-5-16,0 0-4 0,0 0-2 15,0 0-3-15,-51-10-3 0,48 8-2 0,3 2 0 16,0-1 2-16,-1 1 2 0,1 0 1 15,0 0 1-15,0 0-1 0,1 0 1 16,3 0 0-16,5 1 1 0,0 4 0 16,-1 2 1-16,-2 0 3 0,-1 2-2 15,-2 0 3-15,-2-4-4 0,1 0 1 0,-2 0 2 16,0 0 1-16,0 4 1 0,-3-1 1 16,-3-3 0-16,0 3-1 0,-2-3 1 15,0-1-1-15,4-3 0 16,1 3-3-16,-3-4-2 0,-1 0-2 0,-3-2 2 15,1-3 2-15,2 0 0 0,-2-2-2 16,5 0 4-16,1-1-8 0,2 3 1 16,-1-3 0-16,2 1 0 0,0-3-1 15,0-3 1-15,6 3-2 0,3-2 0 16,3 4 1-16,-3 4-2 0,4-2 1 0,-1 4-1 16,-2 2 2-16,7 0 1 0,-2 0-1 15,2 6 2-15,1 3-2 0,-6 1-7 16,-1 3 1-16,-5 7-28 0,-5 2-51 15,-1 8-75-15</inkml:trace>
  <inkml:trace contextRef="#ctx0" brushRef="#br0" timeOffset="30526.18">16031 5379 321 0,'0'0'43'0,"0"0"-11"16,0 0-11-16,0 0-5 0,0 0-6 16,0 0-3-16,0 0-2 0,0 0-4 15,0 0-2-15,-28-51-3 0,28 46-1 16,0 0-3-16,0 3 2 0,3-1 3 0,1 1-1 16,-1 0 4-16,2 1 0 0,-1 1 0 15,1 0 2-15,3 0 0 0,1 5-1 16,-6 2 2-16,1 1 3 0,-4 0-2 15,0 8 2-15,0-7 0 0,-1 6-1 16,-4-7 0-16,-2-1 1 0,1 1 1 16,2-5 3-16,-3 2 2 0,2-4-2 0,1 1 0 15,-6-2-5-15,3 0-1 16,-5 0-1-16,3 0 1 0,-1 0 2 16,2-3 0-16,-1-2 2 0,-4-4-2 0,9 3 0 15,-4-6-4-15,2-3-2 0,2 4-1 16,0-7-3-16,1 0 1 0,3 5-1 15,0-5-1-15,0 3 0 0,7 1 2 16,5-3 1-16,-2 8-2 0,3 3-5 16,-4 3-1-16,2 3-1 0,8 0-1 0,-2 2 2 15,4 9-6-15,-3 4-9 0,-6 5-43 16,2 4-57-16,-8 3-124 16</inkml:trace>
  <inkml:trace contextRef="#ctx0" brushRef="#br0" timeOffset="31547.64">16058 5741 63 0,'0'0'19'15,"0"0"-9"-15,0 0-3 0,0 0-5 0,0 0-2 16,0 0 3-16,0 0-2 0,0 0 0 16,0 0 1-16,0 0 0 15,-10 0-1-15,10 0-2 0,0 0-1 0,0 0 1 16,0 0 1-16,0 0 1 0,0 0 2 15,0 0 0-15,0 0 3 0,0 6 2 16,0 6 3-16,-4 4 7 0,1 1 4 16,-3-5 5-16,2-3 2 0,0-5-2 15,-2 1 3-15,3-2-1 0,-2 0 0 16,-2 1-5-16,3-1-2 0,-2-2-8 0,3 1-5 16,3-2-3-16,-6 0 1 0,2 0-6 15,-2 0 5-15,2 0 0 0,-2 0-3 16,3-2-1-16,0-2-1 0,1 4-2 15,2 0 2-15,-2-7-1 0,1 3 1 16,-1 0-1-16,1-8-2 0,1 7 2 16,0-7 0-16,0-1 1 0,0 3 0 15,1 0 2-15,1 5-1 0,-1 2 0 16,-1 3-2-16,0-2-1 0,0 2-1 16,0-2-1-16,0 2-1 0,0-1 2 0,0 1 0 15,2 0 2-15,-2 1 2 0,1 11-1 16,-1 1 1-16,0 5-1 0,0-1 1 15,-1-3 3-15,-4 4-1 0,4-8 1 16,-1-3-3-16,1-2 1 0,1-5 0 16,-2 0-1-16,2 0 1 0,0 2-1 15,-1-1 2-15,1 1-1 0,-2-1-3 16,1-1-6-16,-1 0-8 0,1 0-19 16,-1-11-16-16,2-9-29 0,0-3-5 15,5-5-18-15</inkml:trace>
  <inkml:trace contextRef="#ctx0" brushRef="#br0" timeOffset="32221.05">17165 5199 213 0,'0'0'41'0,"0"0"-16"0,0 0-6 16,0 0-11-16,0 0-2 0,0 0-3 0,0 0-2 15,0 0-1-15,0 0-2 0,-28-73 1 16,31 68 0-16,0-2-1 0,0 3-1 15,-1 0 1-15,4-2-3 0,-3 5 2 16,0-3 0-16,2 3 1 0,-5 1-1 16,0-2 0-16,5 2-1 0,-1 0 3 0,1 0 2 15,2 2 3-15,-5 3 2 16,-2 3 0-16,0 9-2 0,-5 3 1 16,-8 4-4-16,-3-1 4 0,-1-2-3 15,1-4-1-15,4-5 4 0,-2-4-3 0,5-3 2 16,-1-1 2-16,2-1 1 0,3-1-1 15,-5-2 1-15,6 0-1 0,-8 0-2 16,-1-9-4-16,3-2 0 0,0 0-3 16,3-4-1-16,2-2-2 0,4-1 2 15,-1 0-1-15,2 1 5 0,0 6-1 0,0-1-1 16,3 2 1-16,-1 5-1 0,2-4-2 16,-1 6 1-16,0 0-3 0,0 0-2 15,-3 3 1-15,0-2 2 0,0 2 1 16,1 0 4-16,5 0-1 0,4 0-3 15,-3 3-3-15,5 7-15 0,-5-3-23 16,-1 2-42-16</inkml:trace>
  <inkml:trace contextRef="#ctx0" brushRef="#br0" timeOffset="32800.57">17620 4344 278 0,'0'0'52'16,"0"0"-12"-16,0 0-7 0,0 0-12 0,0 0-6 15,0 0-7-15,0 0-5 16,0 0-5-16,0 0-3 0,0 0-4 16,-38-39 0-16,38 29 0 0,5-1 1 15,1 2 3-15,1 3-4 0,1 1-2 0,1 5 0 16,0-2 2-16,-1 2 1 0,1 7 5 15,-3 3 3-15,0 3 1 0,-6 4-1 16,0 1 2-16,-2 5-1 0,-6 0 0 16,-4-2 0-16,-4 1 0 0,1-4 0 15,-2-2 2-15,3-2 0 0,1-5 1 0,1-1 0 16,4-4 2-16,-1 1-4 0,0 1 4 16,5-4-5-16,1 0-2 0,-4-2 4 15,1 0-3-15,0 0 6 16,-3 0 1-16,6-1-1 0,-1-2-2 0,-3-3-4 15,6 2-4-15,-2 0-2 0,1 1 0 16,2 3 4-16,-1-1 0 0,1-4-1 16,0-1 0-16,0 0-1 0,0 1 1 15,0 5 0-15,0-1 0 0,0 1-2 16,0 0-1-16,0-2-2 0,6 2 0 0,4 0 0 16,1 6-4-16,1 8-15 0,-4-2-41 15,-2 8-74-15</inkml:trace>
  <inkml:trace contextRef="#ctx0" brushRef="#br0" timeOffset="36445.91">11231 14106 26 0,'0'0'-8'0,"0"0"-10"0</inkml:trace>
  <inkml:trace contextRef="#ctx0" brushRef="#br0" timeOffset="49454.99">15875 15920 112 0,'0'0'32'0,"0"0"7"0,0 0-6 0,0 0 2 16,0 0-9-16,0 0-4 0,0 0-2 16,0 0-5-16,0 0-5 0,-28-25-3 15,25 25-1-15,2 0-3 0,1-2 2 16,-3 2-4-16,3-2-2 0,0 2 0 15,0 0 0-15,0 0 4 0,0 0 2 16,0 0-2-16,4 8 2 0,3-1-3 16,1 2 1-16,-4-2 1 0,-1-4 0 15,3 1 2-15,-3-1-1 0,5 2 3 16,-2-1 0-16,-3-2 0 0,6 0-1 0,-2 0 1 16,3 0 0-16,0-1 1 0,3-1 1 15,2 0 0-15,-1-1-1 0,2-7-2 16,0 0 1-16,-3-2 0 0,-1-4-2 15,2 0 3-15,-2-4 2 0,2-4-9 16,-1-4 3-16,3-4-5 0,-3-3 1 0,1 1 2 16,-1-1-4-16,-1 1 1 15,-1 2 0-15,0 1-1 0,-3 1 1 16,2 1-2-16,-1 5-2 0,-2 0 1 16,-1 9-5-16,0 3-2 0,-2 5-3 0,0 2-12 15,-1-1-3-15,0 1-4 0,2 3-24 16,4 0-18-16,5 13-19 0,-1 5-62 15</inkml:trace>
  <inkml:trace contextRef="#ctx0" brushRef="#br0" timeOffset="49911.98">15912 15941 321 0,'0'0'27'0,"0"0"4"0,0 0-2 16,0 0-1-16,0 0-11 0,0 0-8 15,0 0-3-15,0 0-2 0,0 0-3 16,0 0-2-16,-24-12 1 0,24 12-1 16,-2 0 0-16,2 0 1 0,0 9 1 15,6 3 0-15,4 5 0 0,3-4-1 16,0 0 0-16,3 0 0 0,-3 1 3 0,3-4-2 16,-3 1 0-16,-3-2 0 0,0-2-1 15,0 0 1-15,-1-2 1 0,1-1 3 16,0-4-1-16,5 0 7 0,-1 0 1 15,5-8-2-15,-3-5 1 0,1-5-6 16,4-7-4-16,-1-2-1 0,3-6-5 0,0-4-5 16,2-2-1-16,1-1-3 15,1 1 2-15,-1-1 3 0,-2 4-6 16,-3 1-14-16,-1 4-19 0,-4 6-35 16,1 3-26-16,-5 10-56 0</inkml:trace>
  <inkml:trace contextRef="#ctx0" brushRef="#br0" timeOffset="64565.97">20819 17465 1 0,'0'0'3'0,"0"0"-1"0,0 0 1 16,0 0-5-16,0 0 2 0,0 0-2 16,0 0 0-16,0 0 3 0,0 0-1 15,0 1 2-15,0-1-2 0,0 0-1 16,0 0 1-16,0 0-1 0,0 0 0 16,0 0 2-16,0 0-1 0,0 0-1 0,0 0-1 15,0 0 2-15,0 0 0 0,0 0 2 16,0 2 0-16,0-2-2 0,0 0-1 15,0 2 1-15,0-2 0 0,0 0 1 16,0 0 0-16,0 0-3 0,0 0 2 16,0 0 0-16,0 0 1 0,0 0-1 0,0 0 1 15,0 0 2-15,1 0-5 16,-1 0 5-16,2 3-3 0,-2-3-3 16,1 1 1-16,-1-1 1 0,2 0 0 15,-2 1-1-15,1-1 2 0,-1 0-1 0,1 0 1 16,1 4 0-1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2T05:11:01.0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484 3880 201 0,'0'0'37'0,"0"0"-1"16,0 0-4-16,0 0-1 15,0 0-2-15,0 0-3 0,0 0-2 16,-18-78 0-16,16 74-7 0,1 1-6 0,1 3-3 16,0-2-7-16,0 2-1 0,-2 0-2 15,2-1-2-15,0 1 1 0,-1-2-2 16,1 2 1-16,-2-2-2 0,2 2 0 15,0-1 1-15,0 1 1 0,0 0 3 16,0 0 2-16,0 0 1 0,0 0 1 0,0 1 0 16,0 4 1-16,3 5 3 0,2 1-2 15,-4 2 1-15,2-3-3 16,0 2 1-16,-2-1-1 0,-1-5-1 16,1 6-1-16,-1-6 0 0,2 5 0 0,-1 1 3 15,1-2-1-15,-1 3 0 0,1-9-1 16,1 7 1-16,0-7 0 0,1 4 1 15,2-1 1-15,2-2-2 0,0 0 1 16,2-5 2-16,10 0-4 0,2 0 2 16,5-5 0-16,1-4 1 0,1-3 0 0,1-5-4 15,3-2 0-15,1-8-5 0,4-1 4 16,0-4-5-16,1-1 2 0,3-2 1 16,-3 1-1-16,-1 2-2 15,-2 4 2-15,-4 2-2 0,-6 3-4 0,-8 8-8 16,-7 5-16-16,-7 8-27 0,-4 2-33 15,0 0-36-15,0 0-45 0</inkml:trace>
  <inkml:trace contextRef="#ctx0" brushRef="#br0" timeOffset="382.98">28056 4064 226 0,'0'0'28'0,"0"0"4"0,0 0-3 0,0 0-1 16,0 0-4-16,0 0 1 0,0 0 5 15,0 0-4-15,0 0-4 0,-4 16-4 16,4 2 0-16,4 5-2 0,1-1-5 15,-1-1 1-15,2 1-5 0,1-1-4 16,0-1 3-16,1 1 0 0,3-2 1 0,-1-2-2 16,3-2 1-16,2-3-2 0,1-2-1 15,4-2 2-15,3-2 2 0,6-4 0 16,4-2-1-16,5 0-1 16,4-5-2-16,4-8-1 0,2-3 0 0,2-5 1 15,4-6-6-15,3-5 2 0,3-5-3 16,2-4-3-16,6-2-4 0,3-5-7 15,3 0-17-15,2-1-31 0,0 1-51 16,-6 2-63-16</inkml:trace>
  <inkml:trace contextRef="#ctx0" brushRef="#br0" timeOffset="4729.69">16068 5234 97 0,'0'0'31'0,"0"0"-3"15,0 0-8-15,0 0-10 0,0 0-7 0,0 0-3 16,0 0-3-16,0 0-3 0,0 0-4 16,0 0-3-16,2-16-2 0,-2 16 5 15,1-1 0-15,-1 1 6 16,2 0 5-16,-1 0-1 0,5 0 1 0,3 0 1 15,1 3-1-15,1 3 0 0,4 0 3 16,-7-3-3-16,7 3-7 0,2-1 3 16,-1 1 1-16,6 0 0 0,-1 2 6 15,1-1-4-15,0 1 0 0,1-1-1 16,3 3-1-16,1-2-4 0,1 3-2 0,-2 0-4 16,3-1-3-16,0 0 3 0,1-2 1 15,1 2-1-15,1-4-1 0,-1-2-1 16,0-1 1-16</inkml:trace>
  <inkml:trace contextRef="#ctx0" brushRef="#br0" timeOffset="5079.91">16306 5335 9 0,'0'0'-3'16,"0"0"0"-16,0 0 3 0,0 0 1 16,0 0-4-16,0 0 2 0</inkml:trace>
  <inkml:trace contextRef="#ctx0" brushRef="#br0" timeOffset="6549.44">5846 9433 183 0,'0'0'38'0,"0"0"-8"0,0 0-7 0,0 0-2 15,0 0-1-15,0 0-2 0,0 0-1 16,0 0-1-16,0 0-3 0,7-1-4 16,-7 1-1-16,0 0-5 0,2 0 1 15,-2 0 0-15,0 0 0 0,0 0 0 16,0 0 0-16,1 0-1 0,-1 0-2 0,0 0 0 16,0 0 0-16,0 0-1 0,0 0 4 15,0 0-4-15,0 0 0 0,0-1 0 16,2 1 1-16,-2 0 0 0,0 0 2 15,0 0 1-15,0 0 1 0,0 0 2 16,0 0 0-16,0 0-1 0,0 0 0 0,0 0-2 16,0 0 0-16,0 0-1 0,0 0-1 15,0 0 0-15,0 0 0 16,0 0-2-16,0 0 1 0,0 0-1 16,1 0 0-16,-1 0-1 0,0 0-1 0,0 0 1 15,0 0 0-15,0 0 1 0,0 0 0 16,0 0 1-16,0 0 0 0,0 0 1 15,0 0-1-15,0 0-1 0,0-2 1 16,0 2 0-16,0 0 1 0,0 0-2 16,0-1-2-16,0 1 1 0,0-2-4 0,-3-3 4 15,0 2 1-15,-1 0 0 16,1 1 0-16,3 2-1 0,0-2 1 0,0 2-1 16,-3 0-1-16,3-1-1 15,0 1-2-15,-1-2 0 0,1 2-2 0,-2-2 0 16,2 2-1-16,-1-1-1 0,1 1 0 15,-2-2-3-15,2 2-1 0,-2-1-1 16,2 1-6-16,0 0-4 0,0 0-2 16,0 0-6-16,0 0-13 0,0 0-15 15,0 0-9-15,2 1-5 0</inkml:trace>
  <inkml:trace contextRef="#ctx0" brushRef="#br0" timeOffset="14338.35">4277 7977 30 0,'0'0'3'0,"0"0"-6"0,0 0-3 15,0 0 0-15,0 0 1 0,0 0 3 16,0 0 2-16,0 0 1 0,0 0 1 16,0 0 1-16,20-11-1 0,-8 9 1 0,1 1 0 15,4-3 1-15,-5 2-2 16,5-1 1-16,-8 3-2 0,5-2-2 0,-2 1 2 16,0-1-1-16,0 2 0 15,0 0 1-15,1 0-1 0,-1 0 1 0,6 0 0 16,-6 0 2-16,8 0-3 0,2 0 2 15,0 0-1-15,5 0 0 0,2 0 2 16,-3 0-3-16,-1 0 0 0,-1 0 0 16,1 0 1-16,-1 0 0 0,1 0 3 15,0 0-3-15,1 0-2 0,0 0 0 0,1 0-1 16,-1 2 2-16,3-2 2 0,0 0-2 16,0 0 0-16,0 0 1 0,1 0 0 15,-1 0-1-15,-1 0 0 0,1 0 0 16,-2 0-1-16,-1 0 1 0,3 3-1 15,0 0-1-15,-2 1 1 0,-1 2 0 16,2-1 0-16,-5 0 1 0,3 0 2 16,0-1-1-16,0-1 2 0,0-2-1 15,3-1-1-15,-2 0 3 0,2 0-2 16,3 0 1-16,-2-4 0 0,4 0 0 0,-4-1 0 16,5 0 0-16,-3-1-3 0,-2-1 1 15,-1 2 1-15,-2 3-2 0,-2-1 0 16,1 0 1-16,-1 0-3 0,-1 2 2 15,1 1 0-15,-8 0 0 0,3 0 1 16,-2 0-2-16,2 0 1 0,3 0-2 0,0 0 2 16,-5 3 0-16,2-1-2 15,-4 3 5-15,7 0-1 0,-3-3 1 16,2 2 2-16,3-1 5 0,2-3 2 16,-1 0 3-16,7 0 2 0,-1-2-3 0,3-4-2 15,-2-3-4-15,-1 0-2 0,0-2-5 16,-2 1 1-16,-1-2-1 0,-3 1 2 15,4-1 1-15,-4 3-2 0,-1-1 2 16,-9 4-3-16,3 1 0 0,-9 3 0 16,3-1-1-16,-3 1-1 0,0 2 0 0,3 0 2 15,-3 0-1-15,-1 0 0 0,5 2 0 16,1 2 0-16,-4-3 0 0,5 4 1 16,0-1-1-16,2 0 3 15,-3-1-1-15,3-1 2 0,2 0-1 0,0-2 0 16,9 0-1-16,-4 0-2 0,-2-4 2 15,3-1-2-15,-3-1 0 0,-7 4 0 16,3-2 0-16,-3 2 0 0,-3-2 2 16,4 3-2-16,-4 0 1 0,-3-1-1 15,2 1 0-15,-1-1 1 0,1 0 0 0,-1 0 1 16,-2 1 0-16,3-1-1 0,-1 1 1 16,-8 1-1-16,4 0 2 0,-7 0-2 15,0-1 0-15,0 1 1 0,2 0 0 16,-1 0 0-16,1 0 1 0,-1 0 0 15,1-2-1-15,-1 2 1 0,1 0-1 16,-1 0-2-16,1 0 1 0,-1 0-2 16,-1 0 1-16,4 0-1 0,-4 0 0 15,3 0 1-15,-2 0 0 0,1 0 0 16,-1 0 1-16,1 0-1 0,-1 0 0 0,1 0 0 16,-1 0 2-16,1 0-1 0,-1 0-1 15,1 0 1-15,-1 0-2 0,-1 0 1 16,6 0 0-16,2 0-1 0,-2 0 1 15,0 0-1-15,-6 0 0 0,0 0 1 16,0 0 1-16,0 0-1 0,3 0 0 0,-3 0 0 16,3 0-1-16,-2 0 1 15,1 0-1-15,-1 0-2 0,1 0 0 16,-1 0-2-16,2 0-1 0,-2 0-3 16,1 0-3-16,-1 0 0 0,1 0-11 0,-1 2-16 15,-1 3-21-15</inkml:trace>
  <inkml:trace contextRef="#ctx0" brushRef="#br0" timeOffset="16479.58">4766 9602 62 0,'0'0'19'0,"0"0"-7"16,0 0-5-16,0 0-3 0,0 0-2 0,0 0-2 15,0 0-2-15,0 0-5 16,0 0-4-16,-5-3-2 0,5 3 0 0,-1 0 1 16,1-2 1-16,0 2 4 0,0 0 1 15,0 0 2-15,0 0 1 0,0 0-2 16,0 0-4-16</inkml:trace>
  <inkml:trace contextRef="#ctx0" brushRef="#br0" timeOffset="19484.32">4776 7911 4 0,'0'0'1'16,"0"0"5"-16,0 0-6 0,0 0 1 15,97 46-2-15,-64-39 0 0,2-1 0 16,5 1-2-16,1-3 2 0,-2 1 1 16,6-1-1-16,-3 1 0 0,1-1 2 15,0 1-2-15,1-1 2 0,2 1-2 0,-4-1-1 16,4 1 2-16,-2-2-1 0,2-2 1 16,-1 1 0-16,1-1 0 0,-4 1 0 15,3-1 0-15,-2 1 0 0,-1 0 0 16,-3-2 0-16,0 0 0 0,-3 3 0 15,2-3 0-15,-2 0 0 0,3 0 0 16,-1 0 1-16,-2 0 1 0,0-3-1 16,0 1-1-16,-1-3 3 0,2 2 0 15,-2-1-1-15,-2 1 0 0,-1-2 0 16,-3 0-1-16,-3 0 1 0,0 2 2 0,-10-1-1 16,1 0 1-16,-8 1 0 0,-6 2-1 15,7-4-1-15,-5 3 3 0,-1-1-1 16,0 1-1-16,-4 2 2 0,0 0-1 15,0 0-2-15,0-2-3 0,3 2-3 16,-3-1 0-16,3 1 0 0,-3-2 0 0,3 2 3 16,-2 0 1-16,7 0-1 15,-1 0 0-15,4 0 0 0,7 0 1 0,-5 0 0 16,7 0 1-16,-1 0 0 16,1 0-1-16,7 0 0 0,-3 0-1 0,0 0-2 15,1-2 0-15,-1 1 2 0,1-1 0 16,0 1 1-16,1-2 0 0,-2 1 0 15,-7 0 0-15,1 2 0 0,2-1 1 16,-8 0 0-16,5 1 0 0,-5-3-1 16,-8 3 1-16,10 0-1 0,-8 0 1 15,0 0 2-15,5-2-3 0,-5 2 1 0,0-1 0 16,0 1-1-16,-6 0 0 16,0 0-1-16,0 0 1 0,0 0 0 15,3 0 0-15,-2 0 0 0,5 0 0 0,1 0 0 16,-1 0 0-16,0 0 0 0,-6 0 0 15,0 0 1-15,0 0-1 0,1 0 1 16,5 0 1-16,1 0-2 0,-4 0 1 16,4 0 0-16,-2 0 1 0,-1 1 1 15,-1 1 0-15,3-2 1 0,-6 0 1 0,0 0 2 16,0 0 8-16,0 0 13 0,4 3 5 16,-3-3 8-16,1 0-3 0,-1 1-7 15,1-1-6-15,-1 0-2 0,1 0-6 16,-2 1-1-16,1-1-7 0,-1 0-6 15,0 0-2-15,2 0-1 0,-2 0-1 16,0 0 0-16,1 0-1 0,-1 0-2 16,0 0 1-16,0 2-1 0,0-2 1 15,3 0 1-15,-3 0 2 0,0 0 1 16,3 0-1-16,-3 0-3 0,3 0 2 0,-2 0-3 16,1 0 0-16,-1 0 2 0,1 0-1 15,5 0 2-15,-3 0-1 0,3-2 2 16,4 1 0-16,-6 1 0 0,1-1 1 15,4-2-1-15,-4 3 1 0,-3 0-1 16,10 0 0-16,-9 0 1 0,1-2-1 0,-1 2 2 16,2-1-2-16,-1-1 1 15,0 0-1-15,-1 2 1 0,-4 0 0 0,0-1 0 16,0 1 0-16,3 0 2 16,-3-1-2-16,3 1 1 0,-3 0 1 0,3 0-2 15,-2 0 1-15,1 0 0 0,-1 0 0 16,-1 0 0-16,2 0-1 0,-2 0 1 15,1 0 2-15,-1 0-1 0,2 0 0 16,-2-2 0-16,0 2 2 0,2 0-2 16,-2 0 4-16,0 0-1 0,2 0 1 0,-2 0-4 15,0 0-2-15,0 0-1 0,0 0-1 16,0 0-4-16,0 0 0 16,0 0-6-16,0 0-6 0,0 0-7 15,0 0-6-15,0 0-7 0,0 0-3 0,0 0-15 16,0 0-7-16,0 4-37 0</inkml:trace>
  <inkml:trace contextRef="#ctx0" brushRef="#br0" timeOffset="23031.89">5603 9885 38 0,'0'0'13'0,"0"0"-1"16,0 0-1-16,0 0-3 0,0 0-1 15,0 0-1-15,0 0-2 0,0 0-2 16,0 0 0-16,-3 0-2 0,3 0-3 0,0 0 2 16,-1 0-3-16,1 0 2 15,0 0 0-15,0 0-1 0,0 0 2 0,0 0 1 16,0 0 0-16,0 0 0 16,0 0 1-16,-2 0-1 0,2 0 1 0,0 0-1 15,0 0 2-15,0 0 1 0,0 0 2 16,0 0 0-16,0 0 3 0,0 0 2 15,0 0 4-15,0 0 1 0,0 0 2 16,0 0-1-16,0 0 0 0,0 0-3 16,0 0 0-16,0 0-1 0,0 0-2 0,0 0 0 15,0 0-3-15,0 0-3 0,0 0 0 16,0 0-2-16,0 0-2 0,0 0-1 16,0 0 0-16,0 0-1 15,0 0-2-15,0 0 2 0,0 0-2 0,0 0 2 16,0 0 0-16,0 0-2 0,0 0 0 15,0 0 1-15,0 0-3 0,0 0-3 16,0 0-7-16,0 0-11 0,0 0-12 16,0 0-10-16,0 0-6 0</inkml:trace>
  <inkml:trace contextRef="#ctx0" brushRef="#br0" timeOffset="24999.35">20843 4974 1 0,'0'0'6'16,"0"0"-2"-16,0 0-2 0,0 0-2 15,0 0 0-15,0 0-1 0,0 0-1 16,0 0-1-16,0 0 0 0,0 0-1 16,2 0 4-16,-2 0 0 0,0 0 0 15,0 0 0-15,0 0 0 0,0 0 0 0,0 0 0 16,0 0 0-16,0 0 0 0,0 0 0 16,0 0 3-16,0 0-1 0,0 0 0 15,0 0 0-15,0 0 0 16,0 0-2-16,0 0 0 0,0 0 1 0,0 0-1 15,0 0-1-15,0 0 1 0,0 0-1 16,0 0 0-16,0 0-2 0,0 0 2 16,0 0-1-16,0 0 0 0,0 0 2 15,0 0 0-15,0 0 0 0,1 0 0 16,-1 0 0-16,2 0 0 0,-2 0 3 0,1 0-3 16,-1 0 0-16,2 0 0 0,-2 0 0 15,1 1 0-15,-1-1 1 0,1 0 0 16,-1 2 0-16,2-2 1 0,-2 0-2 15,0 2 1-15,1-2-1 0,-1 0 2 16,2 1-1-16,-2-1 4 0,1 0 2 0,1 2 1 16,6-2-2-16,-2 0 0 15,6 0-3-15,0 0-1 0,2 0 1 0,-3 0-2 16,2 0 0-16,0 0-2 16,0 0 2-16,-1-2 1 0,0 1 2 0,5-1 1 15,-5 0-1-15,5 0 0 0,-7 0-3 16,1 1 0-16,0-1-2 0,-7 0 0 15,2 2 1-15,-6 0 0 0,0-2 0 16,0 2 1-16,1 0-3 0,6-1 3 16,-1 1 0-16,0-1 0 0,0 1 2 0,-6 0-1 15,0-2 1-15,0 2 0 0,1 0 1 16,1 0-1-16,-1 0 2 16,1 0-3-16,-1 0 2 0,1-1-1 15,0 1 0-15,-1 0-3 0,1 0-3 0,-1 0-1 16,1 0-3-16,-1 0-6 0,-1 0-5 15,0 0-9-15,0 0-3 0</inkml:trace>
  <inkml:trace contextRef="#ctx0" brushRef="#br0" timeOffset="25302.87">20872 5010 29 0,'0'0'24'16,"0"0"1"-16,0 0 0 0,0 0-4 15,0 0-4-15,0 0-6 0,0 0-1 16,0 0-4-16,0 0-1 0,-6 0-4 0,6 0 0 16,0 0 0-16,0 0-3 0,0 0 1 15,9-3-1-15,4-1 2 0,6-1 3 16,0-1-1-16,2 1-4 0,2 0 1 15,1 0-1-15,-1 1 2 0,0-3 3 16,0 0-3-16,0 1-1 0,-8 1-5 0,2 0-6 16,-5 3 0-16,-6 0-3 15,6 2-7-15,-6 0-3 0,0 0-5 16,0 0-9-16</inkml:trace>
  <inkml:trace contextRef="#ctx0" brushRef="#br0" timeOffset="25617.54">20924 5030 120 0,'0'0'42'16,"0"0"-4"-16,0 0-5 0,0 0-6 15,0 0-6-15,0 0-7 0,0 0-7 16,0 0-2-16,0 0-5 0,0 0 1 16,7-10 0-16,12 0-4 0,3 2 2 15,2-1-1-15,2 2 1 0,-2 1 2 0,0 0-1 16,-1 2-1-16,-6 0-1 0,0 1-5 16,-7 2-1-16,3-1-3 0,-2 1-4 15,-5 1-3-15,1 0-5 0,-2 0-15 16,0 0-12-16,0 0 0 0,1 0 3 15</inkml:trace>
  <inkml:trace contextRef="#ctx0" brushRef="#br0" timeOffset="25974.3">20790 5124 170 0,'0'0'43'0,"0"0"-10"0,0 0-7 15,0 0-10-15,0 0-3 16,0 0-6-16,0 0-1 0,0 0-3 16,0 0-1-16,-5 2 0 0,5-2-2 0,0 0 0 15,0 0 3-15,0 0 3 0,3 0-1 16,3 0 1-16,7-3 1 0,2-2 3 15,2 1 8-15,5-4 3 0,1 2-2 16,1-2-4-16,4-2-9 0,-2 3-5 16,-1-1-2-16,-1 0-2 0,-1 2 1 0,0 0 1 15,-1 0-1-15,1 1 0 0,0-1-5 16,-7 1-2-16,2 3-6 0,-8-1-7 16,1 3-10-16,1-2-12 15,-8 2-10-15,2 0-1 0,-3 0-2 0,0 3-3 16</inkml:trace>
  <inkml:trace contextRef="#ctx0" brushRef="#br0" timeOffset="28121.45">21601 4200 189 0,'0'0'53'0,"0"0"-6"0,0 0-8 0,0 0-11 15,0 0-2-15,0 0-1 0,0 0-8 16,0 0-5-16,0 0-7 0,-12-14-6 16,11 13-2-16,1 0-2 0,-1 1-2 15,1-2-1-15,-2 2-3 0,2-2-4 16,-1 2 2-16,1-1-2 0,-2 1-3 0,2 0 3 16,-1-2-8-16,1 2-3 0,-2 0-2 15,2 0-1-15,-1 0-1 0,1 0-2 16,0 0-6-16,-2 0-8 0,2 0-16 15</inkml:trace>
  <inkml:trace contextRef="#ctx0" brushRef="#br0" timeOffset="29256.1">23714 4274 174 0,'0'0'44'0,"0"0"-10"16,0 0-7-16,0 0-7 0,0 0-5 15,0 0-2-15,0 0-5 0,0 0-2 16,0 0-5-16,0 0-2 0,-13-6-3 16,11 6 1-16,2 0-1 0,-2 0 2 0,2-1 1 15,-2 1-2-15,2 0 0 0,-1 0-4 16,1 0-4-16,-2 0-6 0,1 0-11 15,-1 0-19-15,-2 0-17 0,1 0-23 16</inkml:trace>
  <inkml:trace contextRef="#ctx0" brushRef="#br0" timeOffset="30552.64">15956 4774 3 0,'0'0'1'0,"0"0"-1"16,0 0 2-16,0 0-2 0,0 0 1 16,0 0-1-16,0 0 0 0,0 0 0 15,0 0 0-15,0 0-1 16,-6-8 1-16,6 8 0 0,0-2 1 0,0 2 1 15,-2 0 0-15,2 0 1 0,0 0 0 16,0-1 0-16,0 1 1 0,0 0-2 16,0 0 2-16,0 0 1 0,0 0-2 15,-1 0 2-15,1 0 0 0,0 0 2 16,0 0 2-16,0 0 6 0,0 0 5 0,0 0 1 16,0-2 1-16,0 2-1 0,0 0-1 15,0 0-2-15,0 0-1 0,0-1-2 16,0 1-4-16,-2 0-2 0,2-1 0 15,0 1 0-15,-1 0 0 0,-1-2-2 16,1 2-1-16,-1-1 1 0,0 1-2 16,-1-2 0-16,3 2 1 0,-1-2 0 15,1 2 0-15,-2 0-1 0,2 0-3 16,-1-3 0-16,1 3-3 0,-2-1 2 16,2 1-2-16,-1-1 0 0,1 1 1 0,-2 0-2 15,2-2-1-15,0 2 3 0,-1 0-3 16,1-2 0-16,0 2 1 0,0 0 0 15,0 0 1-15,-2-1-3 0,2 1 3 16,0 0-1-16,0 0 0 0,0 0-1 16,-1 0-2-16,1 0 2 0,0 0-2 15,0-2 3-15,0 2 1 0,0 0-2 16,0 0 2-16,0 0 0 0,0 0 0 16,0 0 1-16,0 0 1 0,-2 0-1 15,2 0 3-15,0 0-1 0,0 0 1 0,0 0 1 16,0 0-1-16,0 0 2 0,0 0-2 15,0 0 2-15,0-1-2 0,0 1 2 16,0 0 0-16,0 0-2 0,0 0-3 16,0 0 1-16,0 0-1 0,0 0 0 15,0 0 2-15,0 0-4 0,0 0 1 0,0 0-2 16,0 0 0-16,0 0 0 16,0 0-1-16,0 0 1 0,0 0-4 15,0 0 0-15,0 0-1 0,0 0 0 16,0 0-1-16,0 0 2 0,0 0 4 0,0 0-2 15,0 0 3-15,0 0 1 0,0 0-3 16,0 0 4-16,0 0-2 0,0 0 0 16,0 0-1-16,0-2-8 0,0 2-15 15,0 0-8-15,0 0-13 0,0 0-12 16</inkml:trace>
  <inkml:trace contextRef="#ctx0" brushRef="#br0" timeOffset="33145.14">20998 5246 1 0,'0'0'13'16,"0"0"-1"-16,0 0-2 0,0 0-3 15,0 0-2-15,0 0-4 0,0 0-1 16,0 0 5-16,0 0 5 0,-2 0 11 16,14 1 4-16,5 1 3 0,5-1 0 0,3 1-1 15,-1-2-2-15,4 0-1 16,4 0 2-16,4 0-6 0,4-2-1 16,5-1-4-16,3 0-4 0,1 2-1 15,0-3 0-15,0 3-3 0,0-1-1 0,1 1-2 16,-1 0-2-16,1-1 1 0,-3 2-2 15,2 0 1-15,-3 0-1 0,3 0 0 16,-2 2 0-16,3 2 0 0,-1-1 1 16,1 2 2-16,0-4-1 0,0 2 2 15,0-3-1-15,0 0 2 0,0 0-1 16,0-1 1-16,1-5 0 0,-3-1 0 16,1 2-3-16,-4-2 2 0,1 1-2 0,-4 0 2 15,-3 2-3-15,1-2-1 16,-1 1 0-16,1-1 1 0,-1 1-1 0,2 1 0 15,-1-1-1-15,0 1-3 0,0-1 3 16,1 1-2-16,-3 1 2 0,-1-1 1 16,2 1 0-16,-3 1 0 0,1 0 0 15,-1-1-1-15,0 0 1 0,1 1-1 16,-2-3 2-16,-3 3-2 0,-2-1 0 0,-2-2 1 16,-11 4-2-16,2-2 1 0,-9 3-2 15,-5-2 1-15,1 2-1 0,-6 0 0 16,0-1-3-16,0 1-2 15,2 0-8-15,-1 0-6 0,1 0-14 0,-1 0-16 16,-1 0-14-16,0 0-16 0,0 0-15 16</inkml:trace>
  <inkml:trace contextRef="#ctx0" brushRef="#br0" timeOffset="33634.62">20797 5505 501 0,'0'0'-26'0,"0"0"3"0,0 0 16 16,0 0 18-16,0 0 4 0,78-44-2 16,-49 35-2-16,-2 2-6 0,1 0-1 15,-5 3 2-15,2 1 0 0,-2 1 1 0,1 1-2 16,0 1-2-16,3 0 2 0,4 0-2 16,5 0 3-16,5 0 1 0,3 0 2 15,3-1-1-15,1-1 1 16,1-1 1-16,3-1-1 0,1 2-2 0,3-1 0 15,3 0-2-15,3 0-5 0,4-1 1 16,2 1 1-16,4-2 0 0,2-2 0 16,2 1 0-16,-1-1 0 0,2-1-2 15,-5 1 1-15,-4 0-1 0,-7 2 0 16,-6 0-1-16,-9 2 1 0,-2 1-2 0,-8 0 2 16,-3 1 0-16,-4 1-2 0,-9-1 3 15,-8 1-1-15,-2-2-1 0,-3 2 0 16,-3 0-5-16,2 0-4 15,-6 0-6-15,0 0-18 0,0 0-31 0,2 0-63 16,-1 0-69-16</inkml:trace>
  <inkml:trace contextRef="#ctx0" brushRef="#br0" timeOffset="34177.74">24979 5059 150 0,'0'0'70'15,"0"0"-11"-15,0 0-14 0,0 0-6 16,0 0-13-16,0 0-8 0,0 0-5 16,0 0-4-16,0 0-5 0,0 0 4 15,23-17 0-15,3 11-1 0,2 2-1 16,3-1 1-16,4 2 1 0,6-1-1 0,2-2 1 16,5 2-2-16,1-1-3 0,-3 2-2 15,-1-1-1-15,-3-1 0 0,-1 3 1 16,0-3 1-16,-2 1-1 0,1 2 2 15,-4-1-3-15,-3 0-2 0,-10 2 2 16,-1-1-2-16,-11 2-5 0,-5 0-3 16,1 0-2-16,-7 0-5 0,0 0-2 15,0 0-17-15,-1 0-35 0,-16 0-37 16,-12 6-48-16</inkml:trace>
  <inkml:trace contextRef="#ctx0" brushRef="#br0" timeOffset="34531.8">24870 5174 335 0,'0'0'64'0,"0"0"-3"0,0 0-10 16,0 0-17-16,0 0-11 0,0 0-9 15,0 0-9-15,0 0 0 0,0 0-5 16,-9 2 0-16,23-5 2 0,6-2-2 16,11 1 0-16,6 1 0 0,4 1 0 15,5-1 0-15,6 0 1 0,6-1-1 0,3-1 0 16,2 0 0-16,1 0 0 0,1 0 0 16,-4 0-1-16,-4-1-2 0,-3 2 1 15,-8 0-1-15,-5 1 2 16,-15 2-3-16,-10-1 0 0,-9 2 3 0,-7 0-1 15,0 0 3-15,0-1-1 0,1 1-3 16,1 0-15-16,-2-1-25 0,-2-2-49 16,-12 1-55-16,-14 0-115 0</inkml:trace>
  <inkml:trace contextRef="#ctx0" brushRef="#br0" timeOffset="40314.23">13934 8307 47 0,'0'0'28'16,"0"0"3"-16,0 0-4 0,0 0-2 15,0 0-6-15,0 0-7 0,0 0-3 16,0 0-6-16,0 0-2 0,-1 3 0 15,-1-3 2-15,2 0 0 0,0 0 4 16,0 0 3-16,-1 0 4 0,1 0 0 16,-2 0-4-16,-5 0-5 0,-5-1-6 15,-8-5 1-15,-4-2 0 0,-1 1 1 16,0 1 2-16,-4-1-4 0,0 3-1 16,-1 1 2-16,0 0-1 0,1 3 2 0,7 0 1 15,2 0-1-15,7 0 1 0,7 0 2 16,0 0-1-16,6 0 3 0,-8 0 4 15,-4 0 0-15,-8-3-3 0,-2-2 0 16,-4-2 0-16,2-4 1 0,-2-3 2 16,-2-3 3-16,2-1-2 0,1-1 0 0,-1-4 0 15,3 0-1-15,0-1 0 16,3-2-1-16,0 2-1 0,-2-2-1 16,6 2-2-16,-1-3-5 0,2-1 0 15,1-3-3-15,2 0-2 0,1 0 5 0,2 2-3 16,5 0 4-16,1 4 0 0,0 7 0 15,0-1 2-15,1 1-1 0,2 5-1 16,-1-8 1-16,1 1 0 0,0-2 0 16,0-6 0-16,0 0-2 0,0 1 2 15,0 0 0-15,6-2 0 0,0 0 1 16,2 0-1-16,4 2-1 0,1 0 2 0,4 0 0 16,-1 5 1-16,1-1 0 15,-2 3 2-15,5 3-3 0,-2 1 2 16,3-1-4-16,4 0-1 0,2 1 0 0,1 0-5 15,2 2 5-15,-1 1-4 0,1 2 4 16,-1-2 0-16,0 3-1 0,3 2 2 16,-2-2 0-16,1 2 0 0,0-1 1 15,1-1-1-15,0 2 1 0,0-1 0 16,0-1-2-16,0 2 1 0,-1-1 0 0,0 2 0 16,-2 1-2-16,-3 1 2 0,-10 1-3 15,2 3 1-15,-1-1 0 0,1 2 0 16,5 0 1-16,-2 3 1 0,0 3-1 15,2 4-1-15,-1 2 1 0,4 3-2 16,0 2 1-16,2 4 1 0,1 1 0 16,1 6 5-16,2 2-4 0,1 5 5 15,-1 0-4-15,1 0 1 0,-4 2-2 16,3 0 0-16,-5-4 0 0,-1-1-1 16,-1-2 1-16,-3-2-2 0,-4-1 1 0,-1-1-1 15,-3 0 1-15,-5 1-1 0,-2-1 0 16,-2 1 1-16,-3 0 1 0,-2 2 0 15,-2 0 2-15,-6 3-1 0,-5 1 1 16,-6 2-1-16,-3 2-5 0,-5 2-3 16,-7 0-2-16,-7 3-3 0,-9 1-7 0,-9 3-12 15,-9 2-26-15,-4 0-22 16,0 0-5-16,-2-3-4 0,3-5-29 16</inkml:trace>
  <inkml:trace contextRef="#ctx0" brushRef="#br0" timeOffset="43117.36">16966 8157 14 0,'0'0'12'0,"0"0"4"0,0 0 3 16,0 0 4-16,0 0 1 0,0 0 1 15,0 0-3-15,0 0 0 0,0 0 0 0,-15-7 1 16,13 7 0-16,1-2-2 0,1 2-2 16,-2-2-3-16,2 2-2 15,0-3 1-15,9 0 0 0,4-1 0 16,8-1-2-16,3 2-4 0,0 0-2 0,2 0-2 15,-3 0-2-15,-7 0 0 0,3 0 2 16,1 0 0-16,-1-1 0 0,10-1 1 16,-1-1-4-16,-1 0-1 0,-3 0-2 15,-4 2 1-15,-5 1 0 0,-6 1-1 16,-3 0-2-16,1 2 0 0,-7 0 0 0,0-1 1 16,0 1-2-16,1 0-3 15,1 0-1-15,-1 0-4 0,1 0-8 0,-2 0-5 16,1 0-12-16,-1 0-29 0,-3 5-14 15,-7 5-19-15</inkml:trace>
  <inkml:trace contextRef="#ctx0" brushRef="#br0" timeOffset="43497.65">16929 8230 124 0,'0'0'57'0,"0"0"-1"0,0 0-2 15,0 0-5-15,0 0-10 0,0 0-11 16,0 0-6-16,0 0-6 0,0 0-6 16,-23-6-6-16,23 4-3 0,-2 2-1 15,2-1 2-15,0-2 3 0,7-2 0 0,9-2 3 16,5-1 0-16,3 0-1 0,4-1 0 15,-1 2-2-15,0-2 1 0,1 0-3 16,-1-1 0-16,-3 3 0 0,2-1-3 16,-2 1 0-16,2-3 0 0,0 3-2 15,-4-1 1-15,-3 2 0 0,-3 2-2 0,-5 1 2 16,-5 1-3-16,0 1-2 0,-6 1-1 16,0-2-2-16,0 2-1 15,1 0-1-15,1 0-5 0,-1 0-8 16,-1 0-17-16,0 0-22 0,-7 2-15 0,-9 5-11 15,-7 4 2-15</inkml:trace>
  <inkml:trace contextRef="#ctx0" brushRef="#br0" timeOffset="43770.06">16910 8212 99 0,'0'0'21'15,"0"0"4"-15,0 0 6 0,0 0 8 0,0 0 3 16,0 0 0-16,0 0-4 0,0 0-4 16,0 0-8-16,0 0-6 0,-35-9-3 15,34 9-4-15,1-2-2 0,0 2-2 16,0-3-1-16,13-2 0 0,9 0 0 16,6-3-4-16,1 0 1 0,2 2-3 0,-1-2-2 15,3 3 1-15,-2 0-2 0,-1-1-1 16,-1 3-3-16,-2 0 1 0,2 1-4 15,0-1-4-15,-1 2-9 0,-3-1-14 16,-5 0-28-16,0 2-30 0,-7 0-21 16</inkml:trace>
  <inkml:trace contextRef="#ctx0" brushRef="#br0" timeOffset="45951.04">17170 7904 104 0,'0'0'37'16,"0"0"-1"-16,0 0-4 0,0 0 0 16,0 0-4-16,0 0-5 0,0 0-8 15,0 0-6-15,0 0-4 0,-7 4-5 0,6-4 0 16,1 0 0-16,0 0 0 0,0 1 0 15,-2-1-1-15,2 0 0 0,0 0-3 16,0 0 2-16,0 0-2 0,0 2 0 16,0-2-1-16,-1 0 0 0,1 0-2 15,0 0 0-15,0 0 0 0,-2 2-1 0,2-2-5 16,0 1-6-16,-1-1-16 0,1 1-17 16,0 1-15-16</inkml:trace>
  <inkml:trace contextRef="#ctx0" brushRef="#br0" timeOffset="46832.08">19474 8028 346 0,'0'0'18'16,"0"0"-11"-16,0 0-3 0,0 0 0 15,0 0-2-15,0 0-1 0,0 0 1 0,0 0 0 16,0 0-1-16,-9-2 0 16,9 1-1-16,-1 1 0 0,1 0-1 15,-2 0 0-15,2 0-1 0,-1 0 2 16,1 0 3-16,-2 0-3 0,2 0 1 0,-1 0 1 15,1 0 4-15,-2 0 3 0,2 0 5 16,0 0-1-16,-1 0 1 0,1 0-1 16,0 0-3-16,0 0 1 0,-2 0 0 15,2 0 0-15,0 0-1 0,0 0 0 16,0 0-3-16,-1 0 2 0,1 0-2 0,0 0 0 16,0 0-1-16,0 0-2 0,0 0-1 15,0 0 1-15,0 0-2 0,0 0 2 16,0 0 0-16,0 0 2 0,-1 0-1 15,1 0 0-15,0 0 0 0,0 0-1 16,0 0 0-16,0 0-2 0,0 0 0 16,0 0-1-16,0 0 2 0,0 0-2 15,0 0 0-15,0 0 1 0,0 0-3 16,0 0 1-16,0 0 1 0,-2-1-1 16,2 1 1-16,0 0-1 0,0 0 0 0,0 0 0 15,0 0 0-15,0 0 0 0,0 0 0 16,0 0 0-16,0 0 0 0,0 0 0 15,0 0 0-15,0 0 0 0,0 0 0 16,0 0-1-16,0 0 0 0,0 0 0 16,0 0-3-16,0 0 0 0,0 0-3 15,0 0-2-15,0 0-6 0,0 0-13 0,0 0-19 16,0 0-15-16,0 0-8 16,0 0-27-16,0 5-7 0,3 2-32 15</inkml:trace>
  <inkml:trace contextRef="#ctx0" brushRef="#br0" timeOffset="50466.93">20091 8024 124 0,'0'0'46'0,"0"0"-7"0,0 0-7 0,0 0-6 16,0 0-8-16,0 0-9 0,0 0-4 16,0 0-5-16,0 0 0 0,0 0-4 15,-4-7 2-15,3 6-2 0,1 1 2 16,-2-2 1-16,2 2 1 0,-1-1-1 16,1 1 1-16,-2 0 1 0,1-2-2 0,-1 2 1 15,1 0 1-15,-1 0-1 0,1 0 1 16,-1 0 0-16,1 0-2 0,-1 0 1 15,1 0 1-15,0 0 0 0,-1 0 1 16,0 0-1-16,0 0 0 0,1 0-1 16,-1 0 2-16,1 0-2 0,-1 0 3 15,1 0-3-15,-1 0 0 0,1 0 0 16,-1 0 0-16,1 0 0 0,-1 0 0 16,1 0 0-16,0 0 0 0,-1 0 1 15,1 0 0-15,-1 0-1 0,1 0 0 0,-1 0 0 16,1 2-2-16,1-2 2 0,-3 0 0 15,3 0 0-15,-1 0 0 0,1 0 0 16,-2 0-1-16,2 0 2 0,-1 0-1 16,1 0 0-16,-2 0 1 0,2 0-1 15,0 0 0-15,0 0-1 0,-1 0-5 0,1 0-2 16,0 0-5-16,0 0-7 0,0 0-3 16,0 0-11-16,0 1-16 0,0-1-9 15,0 5-17-15</inkml:trace>
  <inkml:trace contextRef="#ctx0" brushRef="#br0" timeOffset="54110.77">13655 9907 163 0,'0'0'65'16,"0"0"-11"-16,0 0-8 0,0 0-11 16,0 0-14-16,0 0-6 0,0 0-6 15,0 0-3-15,0 0-3 0,-22-14-1 0,22 10-2 16,9-2 1-16,7-2-4 0,7-1 5 16,0 0-4-16,0 3 4 15,4 0 0-15,-2 0 1 0,3 0 2 16,-1 1-5-16,-1 1 1 0,2 1-1 0,-2 1 0 15,-2 1 0-15,-6 1 0 0,2 0 0 16,-3 0 0-16,-4 0 0 0,0 0-1 16,0-2 1-16,-7 2 0 0,0 0-4 15,0 0 4-15,-6 0-1 0,0 0 2 16,0 0-1-16,1 0-1 0,1 0-1 0,-1 0-6 16,1 0 0-16,-1 0-7 0,2 0-9 15,-2 0-13-15,-1 0-14 0,0 0-20 16,0 0-12-16,-1 8-20 0</inkml:trace>
  <inkml:trace contextRef="#ctx0" brushRef="#br0" timeOffset="54388.3">13581 9956 235 0,'0'0'56'15,"0"0"-2"-15,0 0-2 0,0 0-10 16,0 0-12-16,0 0-9 0,0 0-1 16,0 0-10-16,0 0-5 0,0 0-4 15,-12-8-3-15,12 8 1 0,3-1 0 16,12-1 1-16,8 2 0 0,6-1 0 16,-2 1 1-16,1 0-1 0,-1 0 0 15,-3 0 0-15,0 0-3 0,-5 0 0 0,0 0-2 16,1 0-2-16,0-2-3 0,1 2-7 15,-3 0-21-15,-6 0-24 0,-6 0-42 16,8 0-22-16</inkml:trace>
  <inkml:trace contextRef="#ctx0" brushRef="#br0" timeOffset="54613.59">13426 10117 364 0,'0'0'50'0,"0"0"-2"16,0 0-7-16,0 0-9 0,0 0-12 16,0 0-4-16,0 0-1 0,0 0-2 15,0 0-1-15,0 0-5 0,68-41-3 16,-42 34-3-16,0 1-1 0,2 1-1 0,1 3 2 16,1-1-3-16,0-1 0 0,4 1-1 15,0-3-4-15,4 2-6 0,3 0-21 16,5 0-45-16,2 0-81 15,2 3-119-15</inkml:trace>
  <inkml:trace contextRef="#ctx0" brushRef="#br0" timeOffset="55893.2">16881 9729 38 0,'0'0'40'0,"0"0"5"0,0 0-1 16,0 0-12-16,0 0-15 0,0 0-6 16,0 0-4-16,0 0-2 0,0 0 0 15,0 0-1-15,-13 4-1 0,13-4-1 0,0 0 3 16,1 0 1-16,13 0 2 0,6 0 5 15,6 1 3-15,1-1 2 0,-1 0-3 16,0 0-3-16,2 0-6 0,-4 0-2 16,-5 0-3-16,0 0-1 0,1 0 1 15,-1 0 1-15,7 0 1 0,-3 0-2 0,2 0 0 16,-2 0-2-16,0 0 1 0,0 0 0 16,2 0 0-16,1 2 2 15,-2-1 2-15,3-1-2 0,1 2 1 16,1-2 0-16,2 0 0 0,-2 0-2 0,1 0 1 15,0-3 3-15,1 0-3 0,-1-2 3 16,5 2-3-16,-2-1-1 0,0 1 0 16,3-2 1-16,-3 2-2 0,1 0 2 15,1 0-1-15,1 1 0 0,1 1 0 16,0 1-2-16,1 0 1 0,-3 0 1 0,-2 0-2 16,1 0 1-16,-1 0 0 0,2 0-2 15,0 0 2-15,3 1 1 0,0 1-1 16,1-2 1-16,-1 0-1 15,-1 0 1-15,1 0 0 0,-2 0 1 0,0 0 0 16,2-2-2-16,-1-1 2 0,-1 2-2 16,-1-3 1-16,0 3 0 0,0-2 0 15,-1 2-1-15,3-4 2 0,1 2 0 16,3-2-1-16,1 0 4 0,1 0-3 16,-1-1-2-16,-1 0 1 0,-1-1-1 0,-2 3 1 15,0 0-1-15,-1-1 0 0,2 0 0 16,0 1 0-16,-1-1-1 0,0 2 1 15,-1 0-1-15,-1 0 1 0,2 2 0 16,-2-1 0-16,2 1 0 0,2-1 0 16,-2-1 0-16,-1 2 0 0,-1-3 2 15,-1 1-2-15,0 1 0 0,-4-1 0 16,0-1-1-16,-5 1 0 0,2 2 1 16,-4-1-2-16,-5 1 0 0,-3 1 1 15,-5-2 1-15,-5 2-2 0,4-1-1 0,-4 1-2 16,1 0-3-16,-1 0 0 0,-6 0 0 15,0 0-4-15,0 0-3 0,1 0-20 16,1 0-14-16,-1-1-32 0,-1 1-37 16</inkml:trace>
  <inkml:trace contextRef="#ctx0" brushRef="#br0" timeOffset="56429.69">16848 9773 194 0,'0'0'7'0,"0"0"25"0,0 0 21 15,0 0 10-15,0 0-9 0,91-20-12 16,-50 16-16-16,5 0-6 0,2 1-2 16,2 0-7-16,3 0-1 0,4 1 0 0,-1 1-5 15,5-1-2-15,0 0 1 0,1-1-2 16,4 1 0-16,-1-1 3 0,2 0-4 15,1-2 1-15,0 2 1 0,0 0-3 16,1 0 0-16,-2 0-2 0,-2 0 2 16,-1-1 0-16,-1 2 0 0,-1-1 0 15,-2 0 0-15,-3-2 0 0,-2-1 0 16,-2 0 0-16,-3 0 0 0,-1 1 2 16,-2-1-2-16,-3 1 0 0,-2 1 1 15,-1 0-1-15,-2-1 0 0,-6 2 0 0,-1 0 0 16,-5-1 0-16,-9 2 0 0,-5-1-1 15,-3 1 1-15,-6 2 0 0,1-1-2 16,1 1 4-16,-6 0-4 0,0-2 0 16,0 2 0-16,1 0-4 0,0 0-11 15,1 0-19-15,-2 0-37 0,2 0-48 0,-2 0-50 16</inkml:trace>
  <inkml:trace contextRef="#ctx0" brushRef="#br0" timeOffset="57768.87">16883 9529 114 0,'0'0'49'0,"0"0"2"16,0 0-5-16,0 0-5 0,0 0-7 15,0 0-10-15,0 0-4 0,0 0-7 16,0 0 0-16,-14 0-2 0,14 0 0 0,-1 0-5 16,1 0-1-16,-2 0-1 0,2 0-3 15,-1 0 1-15,1 0-2 0,-3 0 0 16,3 0 0-16,0 0 1 0,0 0-1 15,-2-1-1-15,2 1-1 0,0 0-1 16,0 0 0-16,0 0-1 0,-2 0 1 16,2 0 2-16,0 0-3 0,0 0 1 15,0 0 1-15,0 0-3 0,0 0 3 16,0 0 1-16,0 0-1 0,-1 0 0 16,1 0 0-16,0 0-1 0,0 0-1 0,0 0 1 15,0 0-2-15,0 0-3 0,0 0-1 16,0 0-5-16,0 0-6 0,0 0-11 15,0 0-6-15,0 0-7 0,0 0-7 16,0 0-12-16,0 0-15 0</inkml:trace>
  <inkml:trace contextRef="#ctx0" brushRef="#br0" timeOffset="58275.01">19903 9478 349 0,'0'0'4'0,"0"0"0"0,0 0-3 0,0 0-1 15,0 0 1-15,0 0-1 0,0 0 0 16,0 0-2-16,0 0-3 0,0 0 1 15,-11-8-3-15,9 8-4 0,2 0-5 16,-1-2-16-16,1 2-28 0,-2 0-32 16,1 0-38-16</inkml:trace>
  <inkml:trace contextRef="#ctx0" brushRef="#br0" timeOffset="67630.03">19679 12646 103 0,'0'0'17'16,"0"0"-4"-16,0 0-3 0,0 0-6 15,0 0-4-15,0 0-3 0,0 0-2 0,0 0 3 16,0 0 2-16,-13 0 1 0,12 0 2 15,1 0 0-15,0 1 1 0,0 5 0 16,0 2 1-16,4-1-1 0,6 4 3 16,2-3 0-16,5-2 1 0,8-1 1 15,1 0-3-15,0-2-2 0,6-1-1 0,4-2-2 16,0 0-2-16,6 0 2 0,2 0-4 16,1 1 1-16,4 2 0 15,-2-1-5-15,2 1-3 0,-1 0 2 16,-1 0-1-16,0 2 2 0,0-1-1 0,-3 1 0 15,1-1-1-15,-3 1 0 0,-2-1 4 16,1-1 2-16,-4 1 0 0,-2-3 4 16,0-1-1-16,-3 1 2 0,-2-1-1 15,0 0 0-15,1 0 0 0,-2 0-1 16,-2 0 0-16,-1 0-1 0,-3 0 1 0,-5 0 1 16,0 0 0-16,-6 0 1 0,1 0-1 15,0 0 0-15,-7 0-1 0,2 0-2 16,-8 0-6-16,0 0-3 15,0 0-7-15,2 0-1 0,-1 0 0 0,1 0-6 16</inkml:trace>
  <inkml:trace contextRef="#ctx0" brushRef="#br0" timeOffset="68126.3">19598 13046 194 0,'0'0'41'16,"0"0"-3"-16,0 0-2 0,0 0-11 15,0 0-10-15,0 0-7 0,0 0-7 16,0 0 0-16,0 0 4 0,0 0 4 16,-11-6 4-16,24 6 4 0,10 0 2 15,6 0-2-15,3 0-3 0,1 0-2 0,0 0-6 16,-1-1-1-16,3-4-1 0,1 1 0 16,0 1 0-16,4-2-1 15,5-1-1-15,3 0 0 0,4 0-2 0,4-2 0 16,3 1 2-16,2-2-2 0,-1 2 0 15,-1 0 1-15,-1 1-2 0,-3-2-1 16,-2 2 2-16,-3 0 0 0,-4 0 0 16,-4 1-2-16,-5 3 1 0,-2-2 0 15,-6 2-1-15,-9 0 0 0,-1 2 1 16,-7 0-1-16,-7 0 1 0,4 0 1 0,-9 0-1 16,4-2 0-16,2 2 1 0,-2 0 0 15,2 0 0-15,-6 0-1 0,0 0-4 16,0 0-8-16,0 0-10 0,0 0-27 15,0 0-44-15,0 0-56 0</inkml:trace>
  <inkml:trace contextRef="#ctx0" brushRef="#br0" timeOffset="69618.04">24735 16946 81 0,'0'0'25'0,"0"0"-6"0,0 0-5 15,0 0-5-15,0 0-5 0,0 0 0 0,0 0 0 16,0 0 6-16,0 0 6 0,-11 8 3 15,11-8 1-15,0 2 0 0,3 1 1 16,6 2-2-16,4 4-2 0,0-4-2 16,6 1-1-16,1 0 0 0,5-2 4 15,4 0 0-15,5-1-3 0,10 0-4 0,2-3-4 16,6 0-2-16,4 0-2 0,7 0-2 16,0-3 1-16,5-2-2 15,2 0 0-15,-1 2 0 0,2-3 0 16,-2 2 0-16,-1 0 4 0,-4 3-6 0,-2-3 0 15,-4 4 1-15,-2 0-2 0,-4 0-1 16,-2 0 1-16,-4 1 1 0,-3 2-2 16,-2-2 1-16,-2 3-3 0,-2-1 3 15,1-3-4-15,0 0 2 0,-1 0 0 16,-1 0 0-16,-2 0-1 0,-3 0 3 0,-2-5-2 16,-1 2-3-16,-11-1-7 0,2 1-12 15,-9 1-14-15,-5 0-9 0,1 2-6 16,-6 0 5-16,0 0 8 0,0 0 11 15,2 0 2-15</inkml:trace>
  <inkml:trace contextRef="#ctx0" brushRef="#br0" timeOffset="70034.49">24729 17175 144 0,'0'0'44'15,"0"0"-4"-15,0 0-8 0,0 0-3 0,0 0-3 16,0 0 1-16,0 0-1 0,0 0-3 15,0 0-4-15,113-7 0 0,-76 4-7 16,2 0 0-16,-1 1 0 0,1-3-1 16,-2 2-4-16,4 0 2 0,2 2 0 15,1-2-4-15,1 1 1 0,2 2-2 0,4-1 0 16,0 1-1-16,2-2-2 16,3-2 0-16,2 1-1 0,1-2 1 15,2 2 1-15,0-3-2 0,-3 2-2 16,1-1 2-16,-2 0-1 0,1 2-2 0,-2 0 0 15,-1 2 0-15,-4 1-2 0,1 0-2 16,-4-3-6-16,-1 3-8 0,-2 0-19 16,-3 0-24-16,-3 3-34 0,-4 0-28 15</inkml:trace>
  <inkml:trace contextRef="#ctx0" brushRef="#br0" timeOffset="73646.26">27897 15275 80 0,'0'0'42'0,"0"0"4"16,0 0-1-16,0 0-1 16,0 0-3-16,0 0-2 0,0 0-3 15,0 0-4-15,0 0-5 0,-18-26-2 0,18 24-5 16,-2 1-4-16,2-1 0 0,-1 1-6 15,1-1-3-15,-2 0-2 0,2 1-1 16,-1 0-2-16,1 0 0 0,-2-1-2 16,2 2 0-16,0-2-1 0,0 2 1 15,0 0 0-15,0 0 1 0,0 0 0 0,0 5-1 16,0 5 0-16,3 5 0 0,2 0 1 16,-1 5-2-16,3-1 0 0,0-1 1 15,1-1 0-15,0-2-1 16,2 2 1-16,0-4 0 0,-1-4 0 0,2 0 0 15,1-3 0-15,-3-1 1 0,5 1-1 16,-3-3 1-16,-1-1-1 0,3-1 1 16,-2-1 0-16,8 0-2 0,-4-4 2 15,6-6-1-15,-4 1 0 0,-2-1 0 16,2-3 1-16,-2-2-2 0,2 0 1 0,1-2 0 16,2 1-2-16,1-4 0 0,1-1 1 15,4 0 0-15,2 2-2 16,-1-1 0-16,0 2 1 0,-1 2-6 15,-2 0-5-15,-1 4-6 0,-3 2-19 0,-5 2-15 16,0 4-27-16,2 2-24 0,-6 2-21 16</inkml:trace>
  <inkml:trace contextRef="#ctx0" brushRef="#br0" timeOffset="73986.95">27705 15513 147 0,'0'0'53'0,"0"0"-1"16,0 0-5-16,0 0-8 0,0 0-6 15,0 0-6-15,0 0 0 0,0 0-4 0,0 0-2 16,20 82-6-16,-8-65-4 0,-2-1-2 15,0-2-2-15,-2-4-6 0,3 1 3 16,-2-2 0-16,-2-4 0 0,7 4 1 16,-1-4-2-16,4-1-2 0,6 0 2 15,1-4-2-15,5 0 0 0,6-7 1 0,3-5-2 16,4-3-1-16,2-5 0 0,4-1-4 16,0-2 0-16,2-3-5 15,3 1-10-15,-1-2-19 0,1 4-21 16,-1-4-34-16,-1 6-29 0,-3 2-54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49:03.7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13 7681 45 0,'0'0'15'0,"0"0"-2"16,0 0-2-16,0 0-6 0,0 0-1 16,0 0-4-16,0 0-4 0,0 0 0 15,0 0-5-15,-3 5 0 0,3-5-1 16,0 2 1-16,0-1-3 0,0 6-6 16</inkml:trace>
  <inkml:trace contextRef="#ctx0" brushRef="#br0" timeOffset="755.59">20044 7808 11 0,'0'0'12'0,"0"0"-2"15,0 0-4-15,0 0-3 0,0 0-4 0,0 0-3 16,0 0-4-16,0 0-2 0,0 0-5 16</inkml:trace>
  <inkml:trace contextRef="#ctx0" brushRef="#br0" timeOffset="1956.76">21672 7646 42 0,'0'0'20'16,"0"0"-2"-16,0 0 1 0,0 0-2 15,0 0-1-15,0 0-1 0,0 0-2 0,0 0-3 16,0 0-3-16,3-14-3 0,-3 14-2 16,0-1-2-16,0 1 1 0,0-2 3 15,0 2-2-15,-2-2 1 0,2 2 0 16,-1-1-1-16,1 1-1 0,-2-2 0 15,1 2 0-15,1 0 1 0,-2 0 0 16,2-3 0-16,-2 3-1 0,2-1 2 16,-2 1-3-16,2-1 1 0,-1 1 0 15,1-2 0-15,-2 2 1 0,2-2 0 16,-1 2-1-16,1 0-1 0,0 0-1 0,-1-1 1 16,1 1 1-16,0 0-1 0,-2 0 0 15,2 0 0-15,0 0-4 16,-1 0 2-16,1 0-3 0,0 0-2 15,0 0-4-15,0 0-2 0,-2 0-4 0,2 0-7 16,0 0-4-16,0 0-4 0,0 0-18 0</inkml:trace>
  <inkml:trace contextRef="#ctx0" brushRef="#br0" timeOffset="4004.48">14710 10162 30 0,'0'0'11'0,"0"0"3"0,0 0 1 15,0 0 0-15,0 0-8 0,0 0-4 16,0 0-1-16,0 0-2 0,0 0-2 15,0 0 0-15,-20-6-2 0,19 5-4 16,-1 1-1-16,1 0 0 0,-1 0 3 0,2 0 3 16,-1 0 2-16,1 1-2 15,0 5 0-15,0 6-3 0,0 4-5 16,1-3-5-16,1 4 2 0</inkml:trace>
  <inkml:trace contextRef="#ctx0" brushRef="#br0" timeOffset="4799.04">18466 9376 25 0,'0'0'-2'0,"0"0"-2"0,0 0-4 0,0 0-3 15</inkml:trace>
  <inkml:trace contextRef="#ctx0" brushRef="#br0" timeOffset="5323.92">19989 9082 110 0,'0'0'0'0,"0"0"-3"16,0 0-4-16,0 0-5 0,0 0-1 0,0 0 1 15,0 0 3-15,0 0 0 0,0 0-1 16,0 0-2-16,-11-8 0 0</inkml:trace>
  <inkml:trace contextRef="#ctx0" brushRef="#br0" timeOffset="6602.13">22327 9372 100 0,'0'0'10'0,"0"0"-3"0,0 0-4 16,0 0-1-16,0 0 0 0,0 0-1 15,0 0 2-15,0 0-1 0,0 0 1 16,-25-72 2-16,25 66 1 0,0 1 1 15,0 5 0-15,0-1 0 0,0 1-2 16,0-1 1-16,0-1 1 0,0 0 2 16,0 1 1-16,0 0 4 0,0-1 2 15,0 1 0-15,0-1 3 0,0 0-4 16,0 2-3-16,0-2-1 0,0 2-6 0,0 0 1 16,2 0 1-16,1 0 4 0,1 4 4 15,5 7-1-15,-1 3-5 0,1 2-3 16,1-1-5-16,-3-3-1 15,1 0-1-15,-1-1-1 0,3 0 2 0,-3-1 2 16,2 1-1-16,0-2 1 0,-1-4 4 16,4 2 3-16,-5-2 5 0,6-4-2 15,3 1 3-15,1-2-4 0,5-3-1 16,-2-9-2-16,2-2-2 0,2-4-3 16,2-5-1-16,2-3-1 0,3-3-1 0,0-3 1 15,2-1-2-15,1 0 0 0,2-1-3 16,0 1 1-16,0 1-1 0,3 1 0 15,0 3-2-15,-3 2-3 0,-1 3-2 16,-2 1-5-16,-2 4-6 0,-5 3-9 16,-3 2-9-16,-9 5-21 0,-1 0-6 0,-4 4-8 15,-6 1-25-15</inkml:trace>
  <inkml:trace contextRef="#ctx0" brushRef="#br0" timeOffset="7165.66">22356 9397 48 0,'0'0'-13'0,"0"0"2"0,0 0 4 15,0 0 6-15,0 0 3 0,0 0 5 16,0 0 5-16,0 0 2 0,0 0 5 15,0 0 0-15,-8 0 5 0,7 0 2 16,1 0 1-16,-1 0-4 0,1 0 0 16,-2 0-6-16,2 0-4 0,0 0 0 15,0 0-2-15,0 0 7 0,0 0 0 16,0 3 2-16,0 10-1 0,3 3-7 16,4 8 15-16,2 2 0 0,1 3-3 0,2 0-3 15,-2 1-17-15,3-3-3 0,-2-1-1 16,3-3 2-16,1-3-1 0,0-4 2 15,1-3 2-15,-5-4 2 0,4-3 0 16,1-3 3-16,2-3 1 0,7 0-2 16,0-4-1-16,2-12 0 0,2-5-4 0,2-6-1 15,2-8-1-15,3-5-2 16,1-5 1-16,1-1 0 0,3-1-2 16,0-1-1-16,0-1-2 0,1 2-2 15,-2 2-3-15,-1 4-5 0,-2 2-19 0,0 1-27 16,1 4-50-16,-2 3-91 0</inkml:trace>
  <inkml:trace contextRef="#ctx0" brushRef="#br0" timeOffset="12554.53">22803 11344 61 0,'0'0'6'0,"0"0"-3"0,0 0 0 16,0 0 0-16,0 0-1 0,0 0-4 16,0 0 2-16,0 0-1 0,0 0 0 0,0 0 2 15,-13 2-2-15,11-2 2 0,1 0-2 16,1 0 1-16,-2 0 1 16,2-2 0-16,0 1 1 0,0 0-2 15,0 0 1-15,0-1-2 0,0 0 2 0,0 1 2 16,0-1 4-16,0 1 3 0,0-1 5 15,0 0 9-15,0 1 4 0,0-1 6 16,0 1-1-16,0-1-1 0,0 1-2 16,0 0-2-16,0-1-3 0,0 0-3 15,0 1-6-15,0-1-4 0,0 2 0 0,0 0-3 16,2-3-1-16,-2 3 1 0,0-1-4 16,0 1 1-16,0-1-2 15,0 1 0-15,0 0 0 0,0 0 0 16,1 0 1-16,-1 0-2 0,0 0 2 0,0 0 2 15,3 0-1-15,2 8 0 0,0 8 3 16,5 5-4-16,-2 0 0 0,-1 0-2 16,0-6-2-16,2 2 0 0,-5-4 2 15,2-1-3-15,-2-3 1 0,1-2-1 16,-1 2 0-16,3-2 0 0,-3 0 0 0,-1-5-3 16,0 3 3-16,-3-5 0 0,3 2 0 15,2 1 2-15,-2-2-1 0,1 3 0 16,3-4 0-16,5-2 2 15,5-6-3-15,3-4 2 0,0-3 0 0,-1-4-1 16,0-1 1-16,1-3 0 0,2-1-1 0,-2-1 2 16,3 1 0-16,2-3 3 15,-1-1-3-15,-2 0 0 0,3 0 0 16,-2 4-4-16,-3 1 1 0,-4 8-6 16,-4 3 0-16,-4 6-2 0,-5 3 0 0,1 0-4 15,-4 3-4-15,0 0-14 0,0 0-17 16,2 0-28-16,-1 0-21 0,-1 0-7 15,0 0-25-15</inkml:trace>
  <inkml:trace contextRef="#ctx0" brushRef="#br0" timeOffset="13114.86">22544 11653 253 0,'0'0'38'0,"0"0"-6"0,0 0 0 15,0 0-8-15,0 0-4 0,0 0-2 16,0 0-6-16,0 0-2 0,0 0-1 15,-6 9 0-15,7 0 1 0,8 3 0 16,4 3-1-16,0 1 0 0,0-4 2 0,3 5-1 16,-3-4 0-16,3-1-3 15,-6-2-2-15,5-3-2 0,-2-1-1 16,-3-3 3-16,9 1-2 0,-2-1 2 16,-7-1-3-16,9 0 1 0,-3-2-2 0,-6 0-2 15,7-2 1-15,-1-3 0 0,-1 0 0 16,5-3 0-16,-4-1 0 0,1 0-2 15,1-4 2-15,-1 0 0 0,0-4-1 16,1-1 0-16,0-3-3 0,0-3-2 16,0-2-5-16,3-3-5 0,0-6-12 0,1-4-22 15,2-7-28-15,-1-7-32 16,0-4-36-16</inkml:trace>
  <inkml:trace contextRef="#ctx0" brushRef="#br0" timeOffset="26922.81">4037 12700 138 0,'0'0'27'0,"0"0"0"15,0 0-4-15,0 0-1 0,0 0-5 0,0 0-5 16,0 0-6-16,0 0-6 0,0 0-5 15,-16-9-2-15,16 9-2 0,-4 0 3 16,4 0 3-16,0 0 5 0,0 0 1 16,10 5-2-16,0 5 0 0,4 2 2 15,-2 2-3-15,-3-5 0 0,1 0 0 0,-3 2-4 16,3 0 4-16,-1-1 1 0,1 1-1 16,-4-4 0-16,-3-5 0 0,0 1 2 15,-3-3-2-15,0 0 0 0,0 0 0 16,1 2-2-16,-1-1 6 0,3 0 5 15,-3-1 6-15,3 2 1 0,-3-2 5 16,0 0 0-16,0 1 2 0,3-1-5 16,-3 0-4-16,0 0-6 0,-6-8-1 15,-4-6 1-15,-2-4-2 0,-1-1-2 16,3 1-3-16,-1 0 2 0,2-1-1 0,3 6 2 16,-1-2-1-16,2 0-7 0,0 4 2 15,-1-7-3-15,3 7 5 0,3 5-1 16,0 2 1-16,-1-3 0 0,1 2-1 15,0-8 1-15,0 2-4 0,0 1 4 16,0 1-6-16,1 0 5 0,2 1 1 16,4 1-1-16,0 0 1 0,2 2-3 15,1 0 3-15,3 3-1 0,3 1 1 16,3 1 0-16,0 0 0 0,1 8 0 16,0 1 4-16,-5 1-4 0,-1 4 5 0,-2 1-4 15,-2 1 3-15,3-3 2 0,-7-1-4 16,1-1 1-16,-3-2-2 0,-1 0 0 15,3 0 1-15,-5-4 0 0,2-1-1 16,-3-4 0-16,0 0 1 0,0 0 4 16,0 0 2-16,0 0 3 0,0 1-2 0,0-1-4 15,0 2 0-15,0-2-3 0,-7-3 3 16,-6-7 0-16,3-4 0 0,-3-3-3 16,3-1-4-16,1-4 2 15,-1 1-5-15,1-1 4 0,2 0 1 0,1 7 0 16,3 0-2-16,0 5 2 0,1-3 0 15,0 3-2-15,1 4 1 0,1 1-3 16,0-1 3-16,0-1-2 0,0-3 2 16,5-5 1-16,1 2-1 0,4-4 2 15,1 3 0-15,-3 5 1 0,2 2-4 0,-2 0 2 16,-1 3-1-16,4 0-3 0,-2 3 1 16,8 1 0-16,-2 3 2 0,5 8 5 15,-4 1 0-15,4 5-3 0,-5-1 0 16,-1 1-5-16,-1 1 2 0,0-1 3 15,-1 0-1-15,-1 0 4 0,-2-6-3 16,-2 2-1-16,-4-6 0 0,0-2 0 16,3 2 0-16,-2-4-1 0,-3 1 0 15,2 0 0-15,-3-4 0 0,0 0 0 16,0 0 0-16,2 0 0 0,-2 0 2 0,1 1-1 16,-1 1 0-16,2-2 0 0,-2 1-1 15,1-1-2-15,-1 2 1 0,0 0-13 16,2-1-27-16,-2 1-49 0,0-2-70 15</inkml:trace>
  <inkml:trace contextRef="#ctx0" brushRef="#br0" timeOffset="33674.98">4201 11671 184 0,'0'0'42'0,"0"0"-8"0,0 0-8 0,0 0-10 15,0 0-4-15,0 0 1 0,0 0-2 16,0 0 0-16,0 0-2 0,-18-18-4 15,18 16 0-15,-3 2-1 0,3-2-1 16,0 2 0-16,0-1-1 0,-1 1 0 16,1-1 2-16,0 1-1 0,-2-3 0 0,2 3 3 15,0 0-2-15,-1 0-1 0,1 0-1 16,0 0-2-16,-2 0 1 16,2 0 1-16,-2 0 0 0,2 4 0 15,0 10 0-15,0 4-1 0,0 5-2 0,0-2-1 16,2 1 3-16,1 0 0 0,0 3 2 15,0-2-3-15,0-4 3 0,1-1-4 16,-2 0 4-16,-1-6 2 0,2 5-5 16,-1-6 0-16,1 0-2 0,-2-1 0 15,3 1 0-15,2 3 0 0,-3-4 2 0,1-1 0 16,-2-5-1-16,-2-4 1 0,0 0-3 16,0 0 1-16,1 2 0 0,-1 0-3 15,2-1-1-15,-2 1-4 0,1 0 1 16,1-2 1-16,-1 0 4 0,5 0 3 15,8 0 2-15,1-7-1 0,2 0-1 16,-4-1-4-16,0 1-4 0,-3-3-2 16,-1 0 6-16,8-5 1 0,-2 0 6 15,-1-4 2-15,5-1-6 0,-5-1 3 16,-2 1-6-16,1 6 4 0,-4 3 1 0,-5 3-1 16,-1 4-2-16,0 0 2 0,-3 4-1 15,0-1 1-15,0 1 4 0,4-2-3 16,-3 1 0-16,-1-1-2 0,0 1-4 15,0-1 3-15,0 1 0 0,0 0 6 16,0-3 1-16,-5 0-1 0,2 1 1 16,-4-2-3-16,2 4-2 0,-5-4 5 15,0 2-1-15,0 0 5 0,1 0 4 0,5 2-2 16,-2-1 1-16,6 2-1 16,-4-1 1-16,-2-1 1 0,3 0-1 0,-1 1-1 15,4 1-2-15,-2-2-2 0,2 2-3 16,-1 0-2-16,-1 0-2 0,1 0-1 15,-1 0-3-15,2 0 2 0,-2 0 1 16,2 3 1-16,0 8 1 0,2 4 0 16,6 5 0-16,-1-4 1 0,3 3 3 0,0-1-4 15,2 0 4-15,-3-1-7 0,-1-3-2 16,-1-3-3-16,1 1 1 16,-4-5-2-16,7 4-4 0,-6-4-1 15,-2-4-8-15,1 2 7 0,-1-2-1 0,3 3-17 16,0-1-21-16,1-1-37 0,-3 2-64 15</inkml:trace>
  <inkml:trace contextRef="#ctx0" brushRef="#br0" timeOffset="33859.47">4562 11914 408 0,'0'0'34'0,"0"0"-13"16,0 0-8-16,0 0-12 0,0 0-15 15,0 0-22-15,0 0-49 0,0 0-109 16</inkml:trace>
  <inkml:trace contextRef="#ctx0" brushRef="#br0" timeOffset="47425.23">4552 13100 48 0,'0'0'8'0,"0"0"-1"0,0 0-2 16,0 0-3-16,0 0 2 0,10-79 1 15,0 54-3-15,0 4 3 0,2-2-3 16,-1 3 1-16,1-4-2 0,0 3 1 15,0-2-2-15,0 0 1 0,2 1 1 16,-2-1 0-16,3 0-2 0,-1 0 1 16,-1 1-1-16,3-1 0 0,-3 1 1 15,3 1-1-15,-3 2 2 0,0 2-6 16,-6 6 4-16,3-1-5 0,-4 6 4 0,1-2 0 16,-1 1-4-16,-3 4-2 0,0 0-4 15,-3 3-5-15,0 0 4 0,0 0 0 16,0 0 5-16,3 0-2 0,0 4-4 15</inkml:trace>
  <inkml:trace contextRef="#ctx0" brushRef="#br0" timeOffset="47754.8">4575 13225 188 0,'0'0'58'0,"0"0"-5"0,0 0-8 15,0 0-7-15,0 0-10 0,0 0-8 16,0 0-7-16,0 0-1 16,0 0-5-16,0 0-1 0,-6 0-1 15,9-10-5-15,7-8 5 0,6-8-5 0,0 0 3 16,0-4 0-16,1-5-1 0,-2 0-1 15,2-3 0-15,-1 0 1 0,0-2-2 16,1 4-1-16,-2 1 0 0,-2 5-3 16,3 2 0-16,-5 6-3 0,2 2 0 15,-4 3-7-15,-2 6-4 0,2-1-4 0,-5 5-11 16,3-1-18-16,1 1-25 0,-5 4-53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4:49:01.5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848 6776 120 0,'0'0'42'0,"0"0"7"0,0 0-1 16,0 0-4-16,0 0-5 0,0 0-11 15,0 0-8-15,0 0-8 0,0 0-9 16,-16-15-1-16,16 13-2 0,0 2 0 16,0-2 0-16,0 2-1 0,7-1 1 0,6 1-1 15,6 0 1-15,-2 0-2 0,8 6 1 16,-1-1 2-16,2-1 1 0,0 1 1 15,2-1 0-15,-1 0-3 0,2-2 1 16,-1 1-1-16,-1-1 0 0,-1-1 0 16,-8-1-5-16,0 2 1 0,-3-2-1 15,-4 0-1-15,1 0 3 0,-8 0-2 16,3 0-1-16,-7 0-6 0,0 0-6 16,0 0-11-16,2 0-8 0,-2 0-3 15,1 0 6-15,-1 3 6 0,-12 3 2 0,-8 2-3 16,-6 2-9-16,-1 1-8 0</inkml:trace>
  <inkml:trace contextRef="#ctx0" brushRef="#br0" timeOffset="430.09">20827 6917 170 0,'0'0'43'0,"0"0"-7"0,0 0 0 15,0 0-6-15,0 0-3 0,0 0-5 16,0 0-5-16,0 0-2 0,0 0-7 0,0 0-2 15,-8 3-2-15,8-3-2 0,0 0 1 16,0 0 0-16,0 0 0 0,0 0 2 16,1 0 1-16,15 0-3 0,3 0 0 15,7-2 1-15,-2-1-2 0,2 1 1 16,2-3-2-16,-2 3-1 0,2-3 0 16,-2 0 0-16,1-2-3 0,-1 3-1 0,-2 1-4 15,-6 0-10-15,-1 2-5 0,-5 1-13 16,-1 0-8-16,1 0-6 15,-6 0-4-15,0 0 5 0,-6 0 14 0,0 0 17 16,0 3 12-16,-6 4 10 0,-7 1 4 16,-7 2 0-16,-5-1 3 0,-1 1 2 15,-3-2 2-15,1 0 3 0,1-2 3 16,-1 0 1-16,5-1 3 0,6 0 4 16,8-4 2-16,5 0 2 0,4-1-1 0,-1 0-3 15,1 0-5-15,-2 0-8 0,1 0-4 16,-1 0-8-16,2 0-1 0,0 0-3 15,0 0 1-15,13-2-1 0,10-5 0 16,11-2-3-16,2 2-6 0,3 1-9 16,3 1-19-16,0 2-29 0,2 3-25 15,3 0-42-15</inkml:trace>
  <inkml:trace contextRef="#ctx0" brushRef="#br0" timeOffset="1265.95">22739 6953 154 0,'0'0'42'0,"0"0"-7"15,0 0-2-15,0 0-2 0,0 0-6 0,0 0-7 16,0 0 1-16,0 0-4 0,0 0-3 15,0 0-4-15,-23-25-4 0,23 23-4 16,-2 2 0-16,2-1-2 0,-2 1-2 16,2-2 1-16,0 2-3 0,0-2 4 15,0 2 3-15,0 0 6 0,13 0 2 0,4 0-2 16,9 0-2-16,2 0-1 0,2 0-1 16,5 0 1-16,5 0-2 0,3 0-1 15,5-3-1-15,3 0-1 16,4-1 2-16,2 1 1 0,3-2-2 0,0 3 0 15,0-2 0-15,-2 0-2 0,-2-1 1 16,-1 2 0-16,-1 0-2 0,-4 0 1 16,-5 0 1-16,-1 1-2 0,-6-1 3 15,-3 0 0-15,-6 2-1 0,-8-2 2 16,-4 1 0-16,-6 1-2 0,-5-1 1 16,0 2 0-16,-6 0-1 0,0-1 1 0,0 1-6 15,1 0-4-15,1 0-9 0,-2 0-10 16,1 0-7-16,-1 0-9 0,-1 0-11 15,-12 0-5-15,-2 3-19 0</inkml:trace>
  <inkml:trace contextRef="#ctx0" brushRef="#br0" timeOffset="1674.12">22562 7018 158 0,'0'0'43'0,"0"0"-9"16,0 0-16-16,0 0-16 0,0 0-8 15,0 0 2-15,0 0 4 0,0 0 4 0,0 0 2 16,0 0 5-16,51 2 2 0,-25 3 5 15,5-2-1-15,2 0-1 0,5-1-4 16,3-2 1-16,4 0-2 0,4 0-1 16,2-2-2-16,3-3-2 0,1 1 0 15,1-1-5-15,0 1 0 0,1-1 0 0,1 0-1 16,-2-1 0-16,0 0 0 0,-1 0-1 16,-4-1 0-16,0-3 0 15,-5 3-1-15,-6 2 0 0,-4-2 0 16,-4 2-2-16,-10 2-1 0,-9 2-2 0,-7 1-1 15,-6 0 0-15,0 0-4 0,0 0-1 16,1 0-10-16,2 0-8 0,-2-2-8 16,1 2-12-16,-2 0-13 0,-11 0-28 15</inkml:trace>
  <inkml:trace contextRef="#ctx0" brushRef="#br0" timeOffset="2069.5">22681 7072 215 0,'0'0'56'0,"0"0"-11"15,0 0-10-15,0 0-15 0,0 0-8 16,0 0-3-16,0 0 4 0,0 0 2 15,0 0 1-15,42-7-2 0,-16 6-2 16,1-2-3-16,5 0 0 0,5 1 1 16,3-3-2-16,5 0 0 0,3 0-3 15,1 0-3-15,2 0 0 0,1 0-1 0,-1 1 0 16,0-1-1-16,0 2 0 16,1-1 0-16,-3 0 0 0,2-1-1 15,-2 0 0-15,-3 0 1 0,2-1-1 0,-6 2 0 16,-5 1 1-16,-5 0-1 0,-10 2 1 15,-9-2-1-15,-6 3 0 0,-7 0 1 16,0-1 0-16,0 1 1 0,1 0 0 16,1 0-1-16,-1 0-5 0,1 0-12 15,-1 0-18-15,1 0-40 0,-2 0-37 0,1 0-64 16</inkml:trace>
  <inkml:trace contextRef="#ctx0" brushRef="#br0" timeOffset="3486.71">29054 6958 132 0,'0'0'42'0,"0"0"-1"0,0 0-5 16,0 0-9-16,0 0-8 15,0 0-9-15,0 0-7 0,0 0 0 0,0 0-2 16,0 0 2-16,-7-12 1 0,21 12-2 16,7 0 1-16,5 0-1 0,3 5 3 15,-1 0 2-15,6-1-2 0,1-1 5 16,2-1-2-16,5 0-4 0,0-1 1 16,3-1-1-16,1 0-1 0,3 0-1 0,-1 0 0 15,2-3-1-15,1 1-1 0,-3-3-1 16,2 0 0-16,-3 1 2 0,0-2-2 15,-2 1 0-15,-2 0 0 0,-5-2-1 16,-2-1 2-16,-5 3 2 0,-2-2-1 16,-5-2 1-16,-8 3-1 0,0 0 2 15,-7 3-1-15,-5 2-2 0,1-1 1 16,-5 2 0-16,0-1-3 0,0 1-3 16,1 0-6-16,2-2-11 0,-2 2-13 15,-1 0-23-15,0 0-18 0,-8 0-25 0</inkml:trace>
  <inkml:trace contextRef="#ctx0" brushRef="#br0" timeOffset="3838.04">29400 7025 72 0,'0'0'53'0,"0"0"4"0,0 0-5 0,0 0-8 15,0 0-15-15,0 0-8 0,0 0-7 16,0 0-3-16,0 0-5 0,-16-7-1 16,14 7-3-16,2 0 3 0,0 0-2 15,0 0 5-15,8 0 1 0,7 2 2 16,6 4-1-16,3-3 5 0,4 1-2 0,4-2 2 16,2-1 0-16,7-1-4 0,-1 0-3 15,2 0-2-15,4 0-1 0,-1 0-3 16,3 0 1-16,0 0-1 0,2-1 0 15,-1-1-1-15,-4-2-4 0,-2 0 1 16,-5-1-1-16,-4 2-1 0,-11 0 1 0,-6 0 0 16,-5 2 0-16,-7-1-2 15,1 2-7-15,-6 0-10 0,0-2-12 16,0 2-14-16,-3 0-11 0,-15 0-12 16,-11 0-9-16,-12 4-18 0</inkml:trace>
  <inkml:trace contextRef="#ctx0" brushRef="#br0" timeOffset="4015.91">29653 7084 241 0,'0'0'32'0,"0"0"1"0,0 0 1 15,0 0-6-15,0 0-4 16,0 0-5-16,0 0-7 0,77-35-4 16,-56 31-2-16,4 2-3 0,1 2-4 15,1 0 1-15,5 0-2 0,1 4-2 0,3 2 0 16,1 2-8-16,0-1-9 0,1 2-33 15,1-1-35-15,-2 0-52 0</inkml:trace>
  <inkml:trace contextRef="#ctx0" brushRef="#br0" timeOffset="4873.39">17825 8260 198 0,'0'0'9'0,"0"0"5"0,0 0 6 0,0 0 7 15,0 0 3-15,0 0-4 0,0 0-6 16,0 0-6-16,0 0-7 0,0 0-4 15,-10-18 0-15,10 16-2 0,0 2-1 16,3-2-4-16,1 0 0 0,8 2 3 16,5 0 1-16,1 0 2 0,8 0 4 15,0 2 2-15,3-1 0 0,1 2 2 16,2 0 0-16,1-1-1 0,2-2-1 0,1 0 0 16,4 0 1-16,2 0-1 0,5-2-1 15,2-4-3-15,3 0-1 0,-1 0 1 16,1-1-1-16,1-1 2 0,2 0-2 15,2 0-1-15,2 0 0 0,-1 0 0 16,-1-1 0-16,0 1 1 0,-4 2-1 16,-3 0-1-16,-4 1 0 0,-7 2-1 15,-6 0-1-15,-10 3-1 0,-10 0 0 16,-7 0-3-16,0 0 2 0,-2 0 2 16,0 0 0-16,1 0 2 0,-5 0 0 0,0 0 0 15,0 0-6-15,0 0-14 0,0 0-40 16,0 0-36-16,-15 0-54 0</inkml:trace>
  <inkml:trace contextRef="#ctx0" brushRef="#br0" timeOffset="5177.7">18145 8290 324 0,'0'0'40'15,"0"0"-14"-15,0 0-9 0,0 0-9 0,0 0-3 16,0 0-5-16,0 0 0 0,0 0 2 16,0 0 5-16,0 0 6 15,4-1 7-15,14 2 2 0,6 4 4 16,8-3-5-16,3-2-1 0,4 0-7 0,1-2-2 15,5-4-5-15,0 2-1 0,1-3-2 16,4 1-3-16,0 2-1 0,5-1-4 16,1 0-4-16,3 5-22 0,1 0-72 15,-2 2-91-15</inkml:trace>
  <inkml:trace contextRef="#ctx0" brushRef="#br0" timeOffset="6353.05">23121 8107 72 0,'0'0'23'0,"0"0"-1"0,0 0-4 16,0 0-5-16,0 0-5 0,0 0 1 16,0 0-1-16,0 0 0 0,0 0 0 0,-3-11-1 15,3 10 0-15,0 1-2 0,0-2 2 16,0 2 0-16,0 0 8 0,0-1 6 15,3 1 1-15,4-2 0 0,8 2-3 16,6 0-4-16,1 0 0 0,7 0 2 16,-2 0 4-16,5 0 0 0,1 0-2 15,4 0-3-15,3 0-6 0,5-1 0 16,4-2-5-16,5 3 0 0,3-2-2 16,4 1-1-16,4-3 1 0,3 3 0 15,0-2-3-15,1 2-2 0,1-2 2 0,-3 1-1 16,-1 2 0-16,-4 0 1 0,-1 0-1 15,-3 0 0-15,-2 0 2 0,0 0-2 16,-1 0 1-16,-1 2-1 0,1-2 1 16,-2 0-1-16,-3 1 0 0,-3-1 0 15,1 0 0-15,-2 0-1 0,3 0 2 0,1-1-1 16,0-2 1-16,1-4 0 16,-2 3 0-16,2-4 0 0,-2 2 0 15,1-1 0-15,-1-1 0 0,-2-1-1 16,0 1 2-16,-3 1 0 0,-3 2-2 0,-1-1 1 15,-2 2-1-15,-2 1 1 0,-1-1-1 16,-4 3 1-16,-2-1-2 0,-3 2 1 16,-1 0-1-16,-2 0-1 0,-1 0 3 15,-1 0 0-15,2 0 0 0,-8 2 0 16,4-1 0-16,-3 1-2 0,-2-2 2 0,4 2 0 16,-6 1 0-16,2-3 2 0,-2 1-2 15,2 1 0-15,4-2 0 16,-6 0 1-16,8 0 1 0,-2 0-4 0,0 0 4 15,7-3-2-15,-11 0 2 0,4-2-1 16,-4 1 0-16,-3 2-1 0,4-1-1 16,-6 0 1-16,-5 1-1 0,3 2-1 15,-7 0-6-15,0-1-6 0,0 1-4 16,2 0-1-16,-1 0-1 0,1 0-3 16,-1 0-13-16,-1 0-10 0,0 0-15 0,0 8-14 15,-9 2-23-15</inkml:trace>
  <inkml:trace contextRef="#ctx0" brushRef="#br0" timeOffset="7009.75">23438 8335 85 0,'0'0'19'0,"0"0"2"0,0 0 4 15,0 0 2-15,0 0 2 0,0 0-4 16,0 0-7-16,0 0-2 0,0 0-2 16,33-25-2-16,-20 22 3 0,-3 2 2 15,2 1 1-15,8-2-1 0,1 1 0 16,3 1-1-16,12 0 1 0,1-2-1 16,4 1 0-16,5-1 0 0,2 1-4 0,7-2-1 15,3 1 0-15,4-2-4 0,3-1-1 16,3-1-2-16,4-1 1 0,6-3-3 15,2 1 0-15,1-2 0 0,3 1-2 16,-2 1 1-16,-2 0 0 0,-2 0 1 16,-3 1-1-16,-4 2 0 0,1 0-1 15,-4 0 0-15,-1 1 1 0,-4-2 0 16,-2 0 1-16,-3 0-2 0,-3-1-2 16,-7 3 4-16,-2-2-2 0,-7 1 0 0,-3 2 2 15,-3-1-1-15,-2 0-1 0,-1 0 2 16,-1 0-2-16,0-1 3 0,-2 0-3 15,-1 0 1-15,-1 1 0 0,-9 2-1 16,2 0 1-16,-7 2-1 0,1-1 1 16,2-1-1-16,-4 1 0 0,3-1 0 0,-9 1 0 15,6 1-1-15,-4 1 1 16,-2-1-1-16,2 1 1 0,-6 0 0 16,0-1-1-16,0 1 1 0,2 0-2 15,-1 0-2-15,0 0-3 0,1 0-6 0,-1 0-14 16,1 0-20-16,-2 0-24 0,0 0-37 15,1 0-50-15</inkml:trace>
  <inkml:trace contextRef="#ctx0" brushRef="#br0" timeOffset="8125.81">13303 10408 120 0,'0'0'45'0,"0"0"-4"16,0 0-13-16,0 0-10 0,0 0-10 0,0 0-6 15,0 0 0-15,0 0 0 16,0 0 0-16,0 0 4 0,-17-21-1 16,19 21 1-16,5 0 1 0,6 0-1 15,4 0 1-15,4 0-3 0,3 0 1 0,2-3-3 16,0 0 2-16,1-3-1 0,5-2 4 15,3-1-3-15,3-3 0 0,6-2 0 16,1-1-1-16,4-2-2 0,-2 0 1 16,0-1-1-16,-2 0-1 0,-3 3-1 15,-3 0 1-15,-6 4-2 0,-4 4 1 0,-11 1 0 16,-7 3-2-16,-6 3-3 0,-5 0-2 16,0-2-3-16,0 2-3 15,1 0 0-15,1 0-1 0,-2 0 0 16,0 0-11-16,-9 11-18 0,-10 2-33 0</inkml:trace>
  <inkml:trace contextRef="#ctx0" brushRef="#br0" timeOffset="8470.05">13358 10492 345 0,'0'0'51'0,"0"0"-8"0,0 0-13 16,0 0-7-16,0 0-8 0,0 0-5 16,0 0-4-16,0 0-4 0,0 0 1 0,0 0-3 15,-26-3 1-15,26 1-1 0,0-1 2 16,12-2-1-16,7-2 3 0,7-4-2 15,1 2 0-15,3-1-1 0,2-3-1 16,3 3 1-16,3-2-2 0,1-1 0 16,3 1 0-16,0 0-3 0,0 0-2 0,-1 1 0 15,0 1-8-15,-2 2-13 0,0 2-18 16,-6 3-22-16,-2 2-21 16,-8 1-2-16,-4 0-1 0,-8 4-3 15</inkml:trace>
  <inkml:trace contextRef="#ctx0" brushRef="#br0" timeOffset="8766.55">13386 10587 244 0,'0'0'89'0,"0"0"-15"0,0 0-19 0,0 0-17 15,0 0-10-15,0 0-5 0,0 0-4 16,0 0-6-16,0 0-2 0,-13 2-5 16,10-2-2-16,3 0 0 0,0 0-1 15,-1 0-1-15,1 0-1 0,0 0-1 16,0 0 0-16,8-3-1 0,8-2 2 0,6-1-1 16,1 0 1-16,6 0-1 0,4-3-4 15,6 1 4-15,3-4-7 16,3 0 3-16,3 0-6 0,-1 1-16 0,-2-1-33 15,-1 3-55-15,-1 0-76 0</inkml:trace>
  <inkml:trace contextRef="#ctx0" brushRef="#br0" timeOffset="21506.45">15694 9923 138 0,'0'0'32'16,"0"0"-8"-16,0 0-7 0,0 0-7 15,0 0-5-15,0 0-3 0,0 0 3 16,0 0-3-16,0 0 1 0,-2-16-1 0,2 15-1 15,0 0 0-15,0-1 1 0,0 0 0 16,0-1-1-16,6-3 1 0,6-1 0 16,5-3 0-16,1 1-1 0,0 1 0 15,4 1-1-15,-2-1 2 0,3 2-2 16,2 0 0-16,-3 0-2 0,4 2 1 16,0 1-2-16,-2 0-1 0,1-1 2 0,-9 3-2 15,2 1 2-15,0-2 1 16,-4 1 0-16,6 1-1 0,-6-1 2 15,0 1 0-15,0 0 0 0,0 0 0 0,0 0 0 16,-8 0-1-16,0 0 4 0,-6 0-5 16,0 0 1-16,0 0 0 0,1 0-1 15,1 0 2-15,-1 0 1 0,-1 0 0 16,3 0 0-16,-2 0-2 0,2 0-5 16,-2 0-7-16,1 0-9 0,-2 0-7 0,0 0-2 15,0 0-2-15,0 0 2 0,-3 0 2 16,-10 0 8-16,-4 0 8 0,-6 0 8 15,1 1 5-15,-1 3 3 16,1 3 0-16,-4-1 3 0,-4 0 1 0,-1 1 2 16,-2 3-1-16,0-1 1 0,1 0 3 15,3 1 1-15,4-2 5 0,8-2 5 16,3-2 4-16,3 0 8 0,6-4 3 16,1 1-1-16,4-1-3 0,-2 0-7 15,2 0-9-15,-1 0-7 0,1 2-5 0,0-2-1 16,0 0-2-16,0 0-2 0,10 0 2 15,1 0-4-15,7 0 1 0,0-3 0 16,2-1 1-16,4 1-1 0,-1 0 1 16,1 1-1-16,-2 0 0 0,3 1 2 15,-1-1-2-15,1 0-3 0,-5-2 0 16,5-1-4-16,-5 1 3 0,2-1-7 16,-1 1-4-16,1-1-7 0,0 1-5 15,-5-1-3-15,-8 3-5 0,1 1 2 16,-4 1-4-16,1-2-2 0,-1 2-4 0,-6 0 0 15</inkml:trace>
  <inkml:trace contextRef="#ctx0" brushRef="#br0" timeOffset="21802.34">15704 9982 209 0,'0'0'59'16,"0"0"-10"-16,0 0-10 0,0 0-12 16,0 0-10-16,0 0-6 0,0 0-6 15,0 0 0-15,0 0-1 0,0 0 1 16,-14 0-1-16,25-3-1 0,5-3-1 16,7 0-1-16,0-1 1 0,3 0 1 0,2 1 0 15,-1-2-2-15,2 1-1 0,0-2-1 16,0 1 0-16,-1 0 0 0,-1 2 0 15,-3 0-5-15,-1 1-3 0,-6 2-5 16,0 2-6-16,-7 1-18 0,2 0-19 16,-1 0-19-16,-7 0-17 0,5 1-15 15</inkml:trace>
  <inkml:trace contextRef="#ctx0" brushRef="#br0" timeOffset="22106.19">15685 10090 319 0,'0'0'60'0,"0"0"-16"0,0 0-12 16,0 0-14-16,0 0-4 0,0 0-6 15,0 0 1-15,0 0-1 0,0 0-1 16,0 0 2-16,-9 2-4 0,15-2 1 0,7-2 0 15,5 0 0-15,2-3-3 0,4 0 0 16,1 0-2-16,0 0 0 0,1 2 1 16,0-1-2-16,1-1 0 0,2 0-2 15,3 0 1-15,0-1 0 0,-2 1-1 16,-1 0-2-16,-2 3-3 0,-8-2-5 0,0 4-8 16,-7 0-22-16,-6 0-36 15,3 2-34-15,-6 4-69 0</inkml:trace>
  <inkml:trace contextRef="#ctx0" brushRef="#br0" timeOffset="33905.98">15854 8590 113 0,'0'0'34'0,"0"0"2"15,0 0-5-15,0 0-6 0,0 0-3 16,0 0 1-16,0 0-2 0,0 0 1 16,0 0-3-16,-11-25-2 0,8 24-8 15,3 0 1-15,0-1-2 0,0 1-2 0,-1 1 1 16,1-2-2-16,0 2 0 16,-2-2-1-16,2 2 1 0,0-2 0 15,0 2 0-15,-1-1 1 0,1 1-2 16,0-2 2-16,0 2-1 0,0-1 1 0,0 1 1 15,-2 0 0-15,2-1 0 0,0 1 0 16,0 0-2-16,0-2 3 0,0 2-4 16,0 0-2-16,0 0 2 15,0 0-3-15,0-1 0 0,0 1-1 0,0 0 0 16,0 0-1-16,0 0-3 0,0 0 2 0,0 0 0 16,0 0 2-16,0 0 1 0,0 0-1 15,0 0 0-15,0 0 0 16,0 0 0-16,3 0 1 0,4 4 0 15,5 4 0-15,-5-2 1 0,5 1-1 0,1 1-1 16,-6-2 0-16,3 2 0 0,-3-4-1 16,-4-2 1-16,1 1 0 0,-1-2 1 15,0 2-1-15,0-1 0 0,2 1 0 16,-5-3-1-16,0 0 1 0,0 0 0 16,1 2 1-16,-1-2 0 0,3 1 0 0,-1-1 1 15,0 1-1-15,-1-1 0 0,1 2 1 16,-1-2 2-16,7 0 2 0,2 0-1 15,4 0 3-15,2-7 1 0,1-6-3 16,-2-3 1-16,2-2-1 0,1-3-5 16,-1-2 3-16,3-2-4 0,-2 1 1 15,2 0 1-15,0-3-2 0,-1 0 1 16,1-3-1-16,-1 3 1 0,1-1-1 16,-1 3 0-16,-3 1 1 0,1 2-2 15,-2 2 0-15,-1 2 0 0,-2 1-2 0,-3 7-1 16,-3 4-4-16,0-1-3 0,-3 5-10 15,0-1-23-15,2 1-23 0,-5 2-28 16,3 0-18-16,-2 0-47 0</inkml:trace>
  <inkml:trace contextRef="#ctx0" brushRef="#br0" timeOffset="34389.56">15880 8617 247 0,'0'0'48'0,"0"0"-3"16,0 0-9-16,0 0-6 0,0 0-7 16,0 0-5-16,0 0-7 0,0 0-6 15,0 0-2-15,0 0-2 0,-7-18-1 16,7 18 0-16,0 0 0 0,0 0 0 16,0 0 0-16,4 9 0 0,2-2 1 0,1 5 0 15,2-1 1-15,-3-4-1 0,5 5 2 16,-5-6-2-16,2-2 2 15,-1 1 0-15,1 0 2 0,1 0 3 0,1-3 1 16,0 1 0-16,-1-3 0 0,8 0-3 16,-2 0-2-16,3-5 0 0,0-2-1 15,1-3-1-15,-2-1 0 0,2 0 0 16,1-5-1-16,1-1 0 0,2-5 0 16,0-2-5-16,3-2 4 0,1 1-5 15,1-1 2-15,1 1-2 0,-3 5-1 0,-2 0-4 16,-2 5-10-16,-5 2-13 0,-2 6-30 15,-4-3-37-15,-3 5-63 0</inkml:trace>
  <inkml:trace contextRef="#ctx0" brushRef="#br0" timeOffset="35473.34">15890 10275 79 0,'0'0'22'0,"0"0"-3"15,0 0-7-15,0 0-5 0,0 0-4 16,0 0-3-16,0 0-3 0,0 0-1 16,0 0-1-16,-10-7 1 0,10 7 2 15,0 0 2-15,0 0 1 0,0 0 0 0,0 0 1 16,2 0-2-16,4 0 0 0,4 2-2 15,7 3 2-15,-2-1 0 0,8-1 3 16,0-2 1-16,3-1 1 0,4 0 0 16,3 0 0-16,4-2-2 0,3-4 0 15,5-2-1-15,1 1 0 0,5-1-2 16,0 0-1-16,2 1-4 0,-1-1 1 16,1 2-3-16,0 0-2 0,0 1-11 15,-1-1-31-15</inkml:trace>
  <inkml:trace contextRef="#ctx0" brushRef="#br0" timeOffset="35735.03">17468 10163 340 0,'0'0'31'16,"0"0"-13"-16,0 0-19 0,0 0-24 0,0 0-35 15,0 0-29-15,0 0-125 0</inkml:trace>
  <inkml:trace contextRef="#ctx0" brushRef="#br0" timeOffset="37750.88">19785 9831 1 0,'0'0'6'16,"0"0"-1"-16,0 0-4 0,0 0 0 16,0 0-1-16,0 0 2 0,0 0-1 0,96 5 0 15,-84-5-1-15,10 1-1 0,-5-1-3 16,-2 0-2-16,5 0-1 0</inkml:trace>
  <inkml:trace contextRef="#ctx0" brushRef="#br0" timeOffset="38130.66">19792 9915 95 0,'0'0'50'15,"0"0"0"-15,0 0 4 0,0 0-4 16,0 0-6-16,0 0-4 0,0 0-6 0,0 0-5 15,0 0-7-15,0 0-6 0,-10 2-7 16,10-2-2-16,0 0-6 0,0 0-4 16,0 0 0-16,0 0-3 15,0 0 0-15,1-5 0 0,9 0 0 0,2-1 1 16,-3 3 1-16,8 0 4 0,2 1-3 0,1 1 0 16,8-1-2-16,-2 2 0 0,1-1-8 15,0 1-4-15,1 0-10 16,-5 0-22-16,-4 0-33 0,1 0-34 15</inkml:trace>
  <inkml:trace contextRef="#ctx0" brushRef="#br0" timeOffset="38367.77">19806 9997 336 0,'0'0'75'0,"0"0"-19"0,0 0-20 16,0 0-16-16,0 0-11 0,0 0-4 15,0 0-5-15,0 0-6 0,0 0-2 16,0 0 0-16,-13 0 3 0,15-2 1 16,12 1-1-16,11-1-9 0,7 0-13 15,1 2-21-15,3 0-23 0,-2 0-37 0,-1 0-44 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2T05:14:00.5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59 5759 47 0,'0'0'19'0,"0"0"-5"0,0 0-8 16,0 0-8-16,0 0-3 0,0 0-2 15,0 0 2-15,0 0 2 0,0 0 2 0,-22 1 1 16,22-1 1-16,0 2 4 0,0 1 4 16,4 0 4-16,6 0 0 15,6-2-4-15,2-1 0 0,5 0-5 16,-2-1-1-16,3-5 0 0,2-4 1 0,0 2-2 15,1-4 2-15,5 0-7 0,-5 2-3 16,1 0-2-16,-4 2-5 0,-6 4-5 16,-7 1-4-16,-2 3-8 0,-3 1-5 15</inkml:trace>
  <inkml:trace contextRef="#ctx0" brushRef="#br0" timeOffset="272.67">8430 5964 152 0,'0'0'27'0,"0"0"-10"0,0 0-10 16,0 0-3-16,0 0-5 0,0 0 1 16,0 0 1-16,0 0 0 0,83-70 0 0,-59 67 1 15,2 0-2-15,2 1 1 0,1-2 1 16,-2 4 0-16,3-3 0 0,-1-1-1 15,0 3-2-15,0-3-1 0,-1 1 1 16,1-4-5-16,0 2-3 0,0 0-4 16,-2-1-3-16,-4 1 0 0,-3 1-3 0,-4 1-6 15,-5 3-5-15,-6-2-6 0,5 2-9 16</inkml:trace>
  <inkml:trace contextRef="#ctx0" brushRef="#br0" timeOffset="763.98">8369 6047 108 0,'0'0'10'0,"0"0"-2"15,0 0 3-15,0 0 2 0,0 0 0 16,0 0-2-16,0 0-2 0,0 0-9 16,0 0 7-16,0 0 2 0,55-12 0 15,-31 11 9-15,0-1-10 0,1 1-2 16,1-1-1-16,-2-1-3 0,1 1 2 0,1-2-1 16,0 1-2-16,-3-2 3 0,0 1-3 15,-1-2-2-15,0 1 0 0,-1-1-4 16,-8 1-2-16,3 1-4 15,-7 1-6-15,-5 1-9 0,2 2-4 0,-6 0 3 16,0 0 8-16,0 0 8 0,2 0 6 16,-2 0-1-16,0 8 1 0,-6 4 1 15,-9 3-1-15,1 0 4 0,-6-1-2 16,-2-1 5-16,-1 0-2 0,-2-2 2 16,2-3 0-16,3 0 2 0,1-3 4 0,4-2 3 15,4 0 6-15,7-3 8 0,-1 1 1 16,5-1-3-16,-1 0-4 0,1 0-10 15,-2 0-6-15,1 2-5 0,-1-2-4 16,1 0 0-16,1 0 0 0,0 0 2 16,0 0 0-16,12 0-9 0,9-5-10 0,5 1-10 15,3 1-16-15,6 0-32 16</inkml:trace>
  <inkml:trace contextRef="#ctx0" brushRef="#br0" timeOffset="1803.5">11464 5730 6 0,'0'0'-6'0,"0"0"6"15,0 0 0-15,0 0 0 0,0 0 0 0,0 0 5 16,0 0 2-16,0 0 1 0,0 0-2 16,0 0 1-16,-6-8-4 0,8 8-2 15,4 0 4-15,5 1 0 16,-2 3-3-16,1-1 2 0,6 2-1 0,-2-2 2 15,5 1 2-15,4 1 5 0,-2-2 5 16,3-3 2-16,2 4 0 0,3-3-3 16,1-1-4-16,1 0-2 0,-1 0 1 15,5 0 0-15,1 0-3 0,3-1 1 16,3 0-5-16,1-2-4 0,2 3 3 0,1-3-3 16,2 1 1-16,0-1 1 0,5 0 3 15,4-1 6-15,0 0-2 0,4 0-1 16,1-1-4-16,-1-1-4 0,3 1 0 15,-1-1 0-15,0 0 1 0,-1 2-3 16,0-2-2-16,-1 1 1 0,-1 1-3 16,1-1 2-16,1 2 2 0,-2-1 0 15,-1 1 2-15,-4-1-2 0,-3 0 0 16,0 1 1-16,-10-1-2 0,1 2 1 16,-7-1 2-16,-2 0-2 0,-5-1 3 0,-2 0 0 15,-1 1 0-15,-7 0 2 0,0 0 0 16,-6 1 0-16,0 1-1 0,-2-1 0 15,-5 0-3-15,3 0 2 0,-2 2-2 16,-3-1-1-16,2 1 1 0,-6 0-3 16,0 0-2-16,0 0-5 0,2 0-3 0,-1 0-2 15,1 0 3-15,-1 0 2 0,-1 0 5 16,3 0 1-16,-3 0-1 16,3 0-3-16,-2 0-8 0,1 0-7 15,-1 0-10-15,-1 0-13 0</inkml:trace>
  <inkml:trace contextRef="#ctx0" brushRef="#br0" timeOffset="2363.59">11575 5759 156 0,'0'0'-2'0,"0"0"2"16,0 0 7-16,0 0 5 0,0 0 1 15,0 0-4-15,0 0-5 0,0 0-7 16,0 0-1-16,0 0 2 0,-4-6 7 15,4 6 2-15,9 0 7 0,5 2-1 16,8 5-1-16,-2 1 1 0,5-1-3 16,-3 1 0-16,2-1 4 0,2-1-1 15,0 0 2-15,4-1-3 0,4-2 3 16,3 0 2-16,5 0 1 0,9-3 0 16,4 0-8-16,4 0-4 0,5-1-2 0,5-4-3 15,5-2 1-15,1 2-1 0,6-4-1 16,-1 0 1-16,-1 0-2 0,6 1 2 15,-5 0 1-15,4-1-2 0,-6 0 1 16,0 1-2-16,-3 0 1 0,-3 3 0 16,-5-2-1-16,-5 3 1 0,-7 1-1 0,-4-1 0 15,-8 2 1-15,-4-1 0 16,-7 0 1-16,-9 0-1 0,-5 2 1 16,-6-1 1-16,-7 0 1 0,1 2 0 15,-6 0 3-15,0 0 3 0,0-2 1 0,1 2 0 16,1 0-6-16,-2 0-3 0,0-1-5 15,1 1-6-15,-1 0-4 0,0-1-6 16,0-1-21-16,0 2-25 0,0-1-29 16,0 1-46-16</inkml:trace>
  <inkml:trace contextRef="#ctx0" brushRef="#br0" timeOffset="33840.5">20188 5390 10 0,'0'0'1'0,"0"0"-2"15,0 0 0-15,0 0-2 0,0 0 0 0,0 0 1 16,0 0 1-16,0 0 1 0,0 0 0 15,9 5 0-15,1-5 0 0</inkml:trace>
  <inkml:trace contextRef="#ctx0" brushRef="#br0" timeOffset="34278.92">20129 5466 4 0,'0'0'9'0,"0"0"-2"16,0 0-1-16,0 0 4 0,0 0-1 16,0 0 1-16,0 0-2 0,0 0-2 0,0 0 0 15,0 0 1-15,4-8 2 0,12 5-1 16,6 0-2-16,2-1 0 0,2-1-3 15,1-1 0-15,2 1-2 0,-1 0-1 16,0-2-1-16,-1 2-2 0,-2-2 2 16,-2 1 0-16,-7 3-1 0,0 0-1 15,-6 0 0-15,-6 1-4 0,2 2-3 16,-6 0-4-16,0-1-8 0,0 1-10 16</inkml:trace>
  <inkml:trace contextRef="#ctx0" brushRef="#br0" timeOffset="34564.23">20107 5504 173 0,'0'0'54'0,"0"0"-4"15,0 0-12-15,0 0-8 0,0 0-7 16,0 0-8-16,0 0-4 0,0 0-9 16,0 0-4-16,10 1-1 0,13-8 0 15,6-3 2-15,3 0-3 0,1 2 0 16,2-1-7-16,-1 3 0 0,-1 0-2 0,-1 2-4 16,0-3-10-16,-1 3-8 0,1-2-22 15,1 1-6-15,-1 0 3 0,-4 3 0 16</inkml:trace>
  <inkml:trace contextRef="#ctx0" brushRef="#br0" timeOffset="34939.07">19890 5588 292 0,'0'0'58'0,"0"0"-6"0,0 0-20 16,0 0-14-16,0 0-12 0,0 0-7 15,0 0-4-15,0 0 2 0,0 0 2 0,0 0-1 16,99-60 1-16,-65 54-2 0,1 1 1 15,-2 1-4-15,3 0 3 0,-4-1 1 16,0 0-2-16,0 3 1 0,-2-2-2 16,-1 1 2-16,-3 1-3 0,2-2 3 15,-2-1-2-15,-2 1-1 0,-1-1-4 0,-7 2-3 16,0 1-2-16,-7 0 1 0,-5 0 0 16,2 2-5-16,-6 0-6 0,0-1-18 15,0 1-18-15,2 0-8 16,-1 0-19-16</inkml:trace>
  <inkml:trace contextRef="#ctx0" brushRef="#br0" timeOffset="35196.95">19659 5663 169 0,'0'0'39'0,"0"0"5"0,0 0-2 16,0 0-5-16,0 0-11 0,0 0-10 15,0 0-8-15,82-56-3 0,-62 48-3 16,2 2-1-16,6-1-1 0,2 0-1 16,2 2-4-16,1 1 0 0,1-1-6 0,0 1-4 15,1 3-9-15,-2 1-18 0,-1-1-38 16,1 1-48-16</inkml:trace>
  <inkml:trace contextRef="#ctx0" brushRef="#br0" timeOffset="54764.74">20524 5147 126 0,'0'0'19'0,"0"0"-13"0,0 0-6 15,0 0 0-15,0 0-3 0,0 0-2 16,0 0-5-16,0 0-3 0,0 0-2 16,0 0-1-16,-7-12 6 0,7 11-2 0,0 1 4 15,0-2 2-15,0 2 0 0,-2-2 2 16,2 2 3-16,0 0 0 0,0-1 1 15,0 1-2-15,0 0 0 0,0 0 1 16,-1-2-1-16,1 2-2 0,0 0-1 16,0 0-1-16,0 0-1 0,0 0 4 15,0-1-1-15,0 1 2 0,0 0-1 0</inkml:trace>
  <inkml:trace contextRef="#ctx0" brushRef="#br0" timeOffset="57844.64">25125 5313 5 0,'0'0'2'15,"0"0"0"-15,0 0-6 0,0 0-1 16</inkml:trace>
  <inkml:trace contextRef="#ctx0" brushRef="#br0" timeOffset="59542.55">28228 4607 163 0,'0'0'43'0,"0"0"-15"0,0 0-9 16,0 0-6-16,0 0-4 0,0 0 0 15,0 0-2-15,0 0 0 0,0 0 0 16,5-11-3-16,-5 10-1 0,0 1-1 16,0-2-2-16,0 2-1 0,0-1-2 15,0 1-2-15,0 0-1 0,0 0 4 0,0 0 2 16,0 0 2-16,1 0 0 0,1 3-3 15,-2 1 0-15,2 7 1 0,1-2 1 16,0 0 1-16,0 0 2 0,2-1-2 16,0 1 0-16,1-2 4 0,0 1 2 15,0-2 1-15,1 0-1 0,-4-5-1 0,7 2 0 16,-4-3 1-16,5 0-1 0,8 0-2 16,-3 0 1-16,6-4 0 15,-2-2-2-15,-1-3 2 0,1 0 0 16,2-1-2-16,1-5 1 0,0 0-4 0,4-2 0 15,4-1-1-15,-2 0 2 0,0 2 1 16,-3-1-6-16,-3 3 6 0,-4 0-7 16,-2 2 3-16,-1 2 0 0,-5 0 0 15,0 3-1-15,-4 2-2 0,-4 2 0 16,5-3-6-16,-3 5-10 0,-1-2-15 0,0 1-22 16,1 2-28-16,-1 0-5 0</inkml:trace>
  <inkml:trace contextRef="#ctx0" brushRef="#br0" timeOffset="59878.77">28384 4677 110 0,'0'0'34'0,"0"0"-2"0,0 0-1 16,0 0 1-16,0 0 0 0,0 0 0 16,0 0-2-16,0 0-7 0,0 0-3 15,0 0 0-15,2 33-4 0,4-27 1 16,4 5-3-16,-4-6-1 0,7 5-4 16,-3-4-3-16,-1-2 1 0,6 4-2 15,3-4 1-15,1-1-3 0,7 1 0 0,4-3-1 16,3-1 1-16,5 0-5 0,5-6-1 15,1-1 0-15,5-4-5 0,0-1-4 16,3 0-5-16,3-2-9 0,0-1-11 16,-1 1-13-16,2 2-28 0,-3 0-25 15,-1 2-41-15</inkml:trace>
  <inkml:trace contextRef="#ctx0" brushRef="#br0" timeOffset="61103.54">11305 7865 4 0,'0'0'8'0,"0"0"3"0,0 0-3 0,0 0 2 15,91-2 2-15,-66-2-2 16,-1 2 2-16,1-2 1 0,7 0-1 16,4-2-1-16,1-1 0 0,4 2-1 15,9-4-3-15,4 0 2 0,1-1-2 0,4 2-4 16,5-4 0-16,4 3-2 0,0-4-1 15,4 1 3-15,1 1-1 0,3-1-1 16,1 1 0-16,1 0-2 0,-1 3 0 16,-1 0 0-16,-2 1 1 0,-2 0 0 15,-4 2 1-15,3 0-2 0,-1 2 0 0,-1 0-1 16,0 1 2-16,1 0 2 0,2 1 0 16,0 0-2-16,2-2 1 15,1-2 0-15,3-1 0 0,2-3-1 16,1-1 1-16,1-2-1 0,-1-1 2 0,-1 1-1 15,-4 0 0-15,-2-1 0 0,-2 1 0 16,-1 2 1-16,0-1 0 0,1 1 0 16,-4 0-2-16,0 1 3 0,-3 2-2 15,-2-1-1-15,-6 2-1 0,-2 2-2 16,-7 1 0-16,-2-1-1 0,-4 3-1 0,-2-1 2 16,-3 1-3-16,-4-1-2 0,-4 2-1 15,-8 0 3-15,-3 0-1 0,-8 0-3 16,-4 0-5-16,1 0-1 0,-7 0 0 15,0 0 5-15,0 0 6 0,2 0-4 16,-1 0-3-16,-1 0-13 0</inkml:trace>
  <inkml:trace contextRef="#ctx0" brushRef="#br0" timeOffset="61764.2">12142 7813 171 0,'0'0'45'0,"0"0"3"0,0 0-7 16,0 0-12-16,0 0-10 15,0 0-8-15,0 0-4 0,0 0-2 16,0 0 2-16,0 0 0 0,6-14 1 0,13 8-1 15,7-1 0-15,4 2 0 0,5 0-1 16,4 0 2-16,6 1 1 0,3-2-1 16,2 1 0-16,2 0 0 0,5-2-2 15,4 3 0-15,-1-4-3 0,4 2 0 16,2-1-3-16,5-3 2 0,0 3-2 0,7-2 0 16,-1 1 1-16,1 1-4 0,0-1 5 15,4 0-4-15,2-1 2 0,4 0 4 16,-2-2-4-16,2 2 2 15,-3-4-1-15,-1 2-1 0,-4 0-1 0,-5 2-1 16,-6 0 1-16,-2 2 2 0,-5-3 1 16,-3 3-1-16,-4-1 0 0,-3 2-1 15,-3 0 0-15,-4 1 0 0,-4 1 0 16,-5 0 0-16,-3-1 0 0,-2 0 0 16,-3 1-1-16,-3-2 1 0,-6 2 1 0,-3 0-1 15,-5 3 0-15,1-2 1 0,-2-1 1 16,-6 3-2-16,2-1 0 0,-6 2 0 15,0-1 0-15,0 1 0 0,3 0-4 16,-2-2-3-16,1 2 0 0,-1-1-4 16,1 1-2-16,-1-1-8 0,-1 1-27 0,0 0-36 15,0 0-29-15,-17 0-62 0</inkml:trace>
  <inkml:trace contextRef="#ctx0" brushRef="#br0" timeOffset="62403.22">12038 7869 177 0,'0'0'41'15,"0"0"7"-15,0 0 2 0,0 0-15 16,0 0-11-16,0 0-16 0,0 0-5 0,0 0-5 16,0 0 0-16,0 0 4 0,-13-12 2 15,13 9 4-15,4 1 0 0,7-1 1 16,7 0 0-16,0 2 5 0,6-2-1 15,1 1 0-15,1 0-4 0,-1 0 1 16,4-1-1-16,4 1 2 0,7-1-1 16,4 0-2-16,3-2-1 0,4 0-2 15,5-1 0-15,4 0-2 0,6-2-1 16,6-2 1-16,5 1-2 0,5-2 0 16,5-1-1-16,3 2 0 0,3-2-1 0,2 1 0 15,-1 0 1-15,0 3 0 0,0-4 0 16,-2 4 2-16,-2-2-2 0,-3 1 0 15,-5 1-1-15,-2 3 0 0,-9-2 0 16,-5 0 1-16,-2 1 0 0,-5-2 0 16,-4 1 1-16,1-1-1 0,-6 1 1 15,-4 0 0-15,-7 1-1 0,-6 0 1 16,-5 0 0-16,-10 2 1 0,-7 1-1 16,-4 0 1-16,-3 1 0 0,2 0 0 15,-2 1 2-15,-4 1-2 0,0-2 2 0,0 2 1 16,2 0 0-16,-1 0-1 0,1-1 2 15,-2 1-3-15,1 0-1 0,-1 0-2 16,0 0-2-16,0 0-3 0,0 0-3 16,0 0-1-16,3 0-1 0,-3 0 0 15,0 0-6-15,0 0-13 0,0 0-19 0,0 0-29 16,0 0-34-16,0 0-14 0</inkml:trace>
  <inkml:trace contextRef="#ctx0" brushRef="#br0" timeOffset="64844.96">20741 5470 157 0,'0'0'24'0,"0"0"-10"0,0 0-2 0,0 0-5 15,0 0-5-15,0 0-2 0,0 0-2 16,0 0-4-16,0 0-2 0,0 0-5 0,-10-13-7 16,10 11-4-16,-2 2-1 15,2 0 6-15,-1 0 12 0,1 0 7 16,-3 0 3-16,0 3-1 0,-2 5-4 16,1-1 1-16,0-3 1 0,3 0 0 0,1-4 3 15,-2 0-1-15,2 0 4 0,0 1 0 16,-1-1 1-16,1 2 3 0,-2-2-2 15,2 1 3-15,-1-1-2 0,1 3-2 16,-2-3 0-16,2 0-2 0,-1 1-1 16,1-1-2-16,-2 0 1 0,2 0 2 15,0 0 0-15,-1 0 1 0,1 0-1 0,-2 0-1 16,2 0 0-16,0 0-3 16,0 0 0-16,-1 0-1 0,1 0 0 15,0 0-2-15,0 0 0 0,-2-1-3 0,2 1-3 16,0-3-4-16,0 3-8 0,0 0-9 15,-1-1-11-15,1 1-16 0</inkml:trace>
  <inkml:trace contextRef="#ctx0" brushRef="#br0" timeOffset="66352.95">18989 5321 3 0,'0'0'1'0,"0"0"1"0,0 0-1 0,0 0 2 16,0 0 3-16,0 0 0 0,0 0 1 0,0 0 2 15,0 0 4-15,-5 0 6 16,5 0 6-16,-2 0 5 0,2 0-1 16,0 0-3-16,0 0-7 0,0 0-5 15,0 0-1-15,-1 0-6 0,1 0-1 0,0 0-3 16,0 0-3-16,0 0-3 0,0 0-10 15,0 0-15-15,0 0-20 0,-2 0-15 16,2 0-6-16</inkml:trace>
  <inkml:trace contextRef="#ctx0" brushRef="#br0" timeOffset="66853.22">20456 5308 108 0,'0'0'42'0,"0"0"-5"16,0 0-11-16,0 0-12 16,0 0-8-16,0 0-2 0,0 0-4 15,0 0 0-15,0 0-3 0,0 0-3 0,3-3-3 16,-3 1-8-16,0 2-6 0,0 0-8 15,1 0-5-15,-1 0 0 0,0 0-2 16,0 0 0-16</inkml:trace>
  <inkml:trace contextRef="#ctx0" brushRef="#br0" timeOffset="68663.94">23004 5367 64 0,'0'0'16'0,"0"0"-7"0,0 0-4 16,0 0-4-16,0 0-2 0,0 0-2 0,0 0-2 16,0 0-1-16,0 0 1 0,0 0 0 15,-8-6 2-15,8 5-1 0,0 1 2 16,0 0 1-16,0 0 1 0,0 0 0 15,0 0 2-15,0-2-1 0,0 2 0 16,0 0 1-16,0 0-4 0,-1 0 4 16,1 0-2-16,0 0 0 0,0 0 1 15,0 0-1-15,0 0-1 0,0 0-4 16,0 0-3-16,0-2-3 0,0 2-1 16,0 0-4-16,0 0 2 0</inkml:trace>
  <inkml:trace contextRef="#ctx0" brushRef="#br0" timeOffset="80585.33">15000 5939 220 0,'0'0'57'0,"0"0"-7"15,0 0-11-15,0 0-9 0,0 0-5 16,0 0-5-16,0 0-2 0,0 0-5 0,0 0-4 16,0 0-4-16,-31-33-2 0,30 31-1 15,-1 2-2-15,1-1-1 16,-2 1 0-16,3-1-1 0,0 1 2 15,0-2-1-15,-1 2 2 0,1-1 0 0,0 1 1 16,0-2 1-16,0 2 2 0,0 0 3 16,1-2 1-16,5 2-2 0,6-1-4 15,6-1-3-15,-6 1-1 0,8 1 0 16,-1 0-3-16,-2 0 1 0,3 0-8 16,-2 0-3-16,-5 0 1 0,0 0-3 0,1 0-3 15,-2 0-21-15,5 0-21 0,-7 1-21 16,4 6-5-16,-8-3 3 15,-3-1-1-15</inkml:trace>
  <inkml:trace contextRef="#ctx0" brushRef="#br0" timeOffset="80788.55">14912 6067 267 0,'0'0'61'0,"0"0"-15"0,0 0-9 0,0 0-6 16,0 0-5-16,0 0-4 0,0 0-5 15,0 0-5-15,0 0-2 0,-2 6 0 16,8-6-2-16,8 1 0 0,4-1-4 16,2 0-2-16,4 2-1 0,-7-2-4 15,1 2-2-15,2-2-7 0,1 1-10 0,6 1-11 16,-1-1-25-16,3 1-47 16,-3-2-72-16</inkml:trace>
  <inkml:trace contextRef="#ctx0" brushRef="#br0" timeOffset="82412.4">15937 5445 142 0,'0'0'57'0,"0"0"-8"0,0 0-3 15,0 0-5-15,0 0-6 0,0 0 1 16,0 0-2-16,0 0-1 0,0 0-5 15,0 0-7-15,-16-69-4 16,13 65-2-16,1 0-2 0,-2 2-1 0,4-1-1 16,0 3-2-16,-1-2 0 0,1 2-4 15,-2-1 1-15,1 1-2 0,-2-2 0 16,2 2 2-16,-1-2-2 0,1 2 0 16,-1-1-1-16,1 1-2 0,-1-2-1 15,1 2-2-15,-1 0-1 0,-3 0-1 0,-4 3 4 16,-7 9-1-16,1 7 2 0,-3 4 0 15,1 4-2-15,0 3 0 0,0 2 2 16,4 3-2-16,3 3 2 0,-1 3-1 16,2 0 1-16,0 0-1 0,2-1 1 15,1-4-1-15,2 0 0 0,2-1 4 0,2-2-4 16,0-1 4-16,3 0-2 16,3 0-3-16,2-1 4 0,0-1 0 15,1 0 0-15,-2 1 1 0,3-1-3 16,-3 0-2-16,-1 1 2 0,0 0-2 0,-3 0 2 15,-2 0-1-15,-1 0 3 0,0 0-3 16,-1-4 1-16,-8-2-1 0,-3-3 0 16,-2-6 0-16,-1-2 0 0,3-7 0 15,-2 0 0-15,4-5-5 0,-6-2-13 16,-5 0-27-16,0-10-61 0,-3-5-114 0</inkml:trace>
  <inkml:trace contextRef="#ctx0" brushRef="#br0" timeOffset="84035.11">16426 5921 232 0,'0'0'56'0,"0"0"-7"16,0 0-11-16,0 0-5 15,0 0-4-15,0 0-4 0,0 0-5 16,0 0-2-16,0 0-5 0,0 0-3 15,-12-26-5-15,10 25 0 0,2-1 2 0,-1 1-2 16,1-1 4-16,-1 1-4 0,1-1-3 16,-2 1 0-16,2-2-4 0,-1 3 2 15,1-2-3-15,0 2 0 0,-2-1 1 16,2 1-6-16,-1 0 3 0,1 0 2 16,-2 1 2-16,1 11 1 0,-2 0-1 0,2 6 1 15,1-5-2-15,0-1 1 0,0 6-1 16,0-7 0-16,4 5 0 0,2-4 0 15,-2-4 0-15,5 3 0 16,2-2 0-16,-4-5 1 0,7 3 2 0,-6-4-1 16,5-3 1-16,3 0 0 0,3 0-2 15,4-3 1-15,-4-4 3 0,1-2 1 16,-1-1 1-16,0-3 0 0,-2-2 0 16,-1 2 1-16,-5 2 2 0,0-1 1 15,-5 6 2-15,-2-3 2 0,1 1 0 0,-3 4 4 16,1-5-2-16,-2 2-4 0,-1 1-7 15,2-4 5-15,-2 5-6 0,0-2 7 16,1 4 1-16,-1 3-6 0,0-2-3 16,0 2-1-16,0 0-2 0,2-2-3 15,-2 2 2-15,0 0-2 0,0 2 1 16,0 12 3-16,-3 4 3 0,-2 8 0 16,0 1-2-16,-1 0 0 0,3 2-1 15,-1 0 0-15,-1 2 0 0,2 2-1 16,0 2-1-16,-1 3 0 0,3-2 1 0,-3 2 1 15,2-3-1-15,-1-3 1 0,2-5-1 16,-1-6 1-16,2-3-1 0,-1-5 2 16,1-7-1-16,-2 6 0 0,2-6 1 15,-1-1-1-15,1 1 0 0,0-6 1 16,-2 0 0-16,2 0 2 0,0 2 0 0,-1-2-1 16,1 0-1-16,-2 0 1 15,1 2-3-15,-6-2 2 0,0 0 0 16,-5 0 0-16,2-2 1 0,-3-3-1 15,1-2-1-15,5 1 1 0,-4-1 0 0,3 1-1 16,2-2 1-16,-1-5-1 0,0-4-2 16,3-5 0-16,1 1-4 0,3-1-2 15,0-2-7-15,1-2-10 0,8 0-12 16,5 0-21-16,1 0-55 0,5 5-53 16,2 3-99-16</inkml:trace>
  <inkml:trace contextRef="#ctx0" brushRef="#br0" timeOffset="84529.32">16799 5754 452 0,'0'0'53'0,"0"0"-15"0,0 0-12 16,0 0-10-16,0 0-6 0,0 0-4 0,0 0 0 15,0 0-3-15,0 0 0 0,-6-39-2 16,6 39 0-16,0-2-1 0,0 2-1 16,0-2 1-16,0 2-1 0,0 0 2 15,0 0 2-15,0 0 1 0,0 0 0 16,0 5 2-16,0 9-1 0,0 6-2 0,0 0 1 16,0 5-2-16,0-2 0 15,0 1 5-15,-3 1-5 0,0-3 6 16,2-4-7-16,-1 1 0 0,1-7 0 15,1-1-1-15,-2 1-1 0,2-6-1 0,0-1-1 16,0-5-2-16,0 0 1 0,0 0-3 16,0 2-1-16,0 0-5 0,0-1-7 15,0 1-20-15,0 4-36 0,2-2-70 16,1 3-103-16</inkml:trace>
  <inkml:trace contextRef="#ctx0" brushRef="#br0" timeOffset="85070.65">17056 5668 436 0,'0'0'62'0,"0"0"-18"0,0 0-14 15,0 0-11-15,0 0-8 0,0 0-3 16,0 0-3-16,0 0-3 0,0 0-1 16,0 0 0-16,-16-30-2 0,15 28-1 15,1 0 1-15,0 0-2 0,0 1 1 16,0 1-1-16,0-2 0 0,0-2 3 0,3-1-2 15,7-4 1-15,-2 0-1 0,3 4-1 16,-3 1 1-16,-4 3 2 0,5 0-2 16,-3 1 1-16,5 0-2 0,4 0-2 15,-6 1 0-15,4 6 2 0,-5 5 3 16,1 2 0-16,-2 4 2 0,-1 2 0 0,-6 1-1 16,0 4 1-16,-8-2 2 15,-6 5-1-15,-4-2 2 0,0-2 2 16,-2-2-6-16,7-2 5 0,2-9-5 15,5-3-1-15,4-5 2 0,2-3 0 0,0 0 0 16,0 0 2-16,0 1 1 0,-1 1 0 16,-1-2 0-16,2 2-2 0,-1-2-2 15,1 0-2-15,0 1-2 0,0-1 0 16,1 0-1-16,12 0 1 0,8-1 1 16,6-3 0-16,2 0-2 0,1 0-11 0,1-1 1 15,-1 0-21-15,0 5-47 0,-2 0-62 16,-1 0-118-16</inkml:trace>
  <inkml:trace contextRef="#ctx0" brushRef="#br0" timeOffset="86139.21">17260 6086 412 0,'0'0'63'15,"0"0"-19"-15,0 0-15 0,0 0-9 16,0 0-5-16,0 0-3 0,0 0-5 16,0 0-2-16,0 0-4 0,0 0 0 0,8-19 1 15,10 13 2-15,8-3 1 0,6 3 0 16,3-2-1-16,1 2-1 15,1 0-4-15,-2 1-2 0,-2 1 0 16,-4 1-3-16,1 0-1 0,-1 1-2 0,-1 2-8 16,-5 0-5-16,-6 0-5 0,-2 0-21 15,-4 3-27-15,-6-1-39 0,-1 0-30 16</inkml:trace>
  <inkml:trace contextRef="#ctx0" brushRef="#br0" timeOffset="86418.52">17484 5971 397 0,'0'0'58'16,"0"0"-7"-16,0 0-12 0,0 0-9 16,0 0-5-16,0 0-5 0,0 0-3 15,0 0-8-15,0 0-5 0,0 0-5 16,-4-18-2-16,4 18 0 0,0 0-1 0,0 0 4 15,0 9 3-15,5 6 1 0,3 8 0 16,-2 0-1-16,-1 1-2 0,-2 0-1 16,1 1-1-16,-2-8-1 0,-1 1 0 15,-1 1 0-15,2 1 0 0,-1 0-1 16,-1 0-6-16,2-8-5 0,-2 1-13 16,0 1-28-16,0-7-59 0,0 5-72 15</inkml:trace>
  <inkml:trace contextRef="#ctx0" brushRef="#br0" timeOffset="87298.71">17966 5954 192 0,'0'0'63'0,"0"0"-4"0,0 0-9 0,0 0-6 16,0 0-9-16,0 0-6 0,0 0-4 15,0 0-7-15,0 0-4 0,-6-15-3 16,6 14-3-16,0-1 1 0,0 1-1 16,0 1 0-16,0-1 1 0,-2 1-2 15,2-2-1-15,0 2-1 0,0-2-1 16,0 2 0-16,0-1-3 0,0 1 0 0,0 0-2 15,-1 0-2-15,1 0 0 0,0 0-2 16,0 0 2-16,0 0 0 0,0 1 0 16,0 7 1-16,0 6 1 0,0 4-2 15,0-6 2-15,0 6 0 0,0-7-3 16,3-2 1-16,1 2-1 0,1-3-3 0,2 2 3 16,-2-5-1-16,7 5-1 0,-3-6 4 15,4 1-1-15,3-4 4 16,1-1-1-16,8 0 0 0,-1-7 0 15,-2-4-2-15,4-1 2 0,-3-1 0 0,-1-1 2 16,-3-1 4-16,-4 1-1 0,-6 5 4 16,-2-2 5-16,-1 5 0 0,-3 1 1 15,0 2-1-15,-3 3-2 0,0-5 0 16,0-2 0-16,0 1 0 0,0-3-3 16,0 4 0-16,0 1-1 0,-2 0-1 0,2 4 2 15,0-2-3-15,0 2-2 0,0-2-2 16,0 1-3-16,0-1-1 15,-1 2-1-15,1-1-2 0,-3 1 1 16,3 0 0-16,-3 1 2 0,2 12 1 0,-3 5 2 16,1 3-2-16,-2 2 1 0,1-1 0 15,-1 3 1-15,0-1-1 0,-1 4 0 16,2 0-2-16,-1 3 1 0,2-1-1 16,0 2 1-16,-1-3-1 0,3-2 1 15,-1-8-1-15,2-1 1 0,0-7-2 0,0-6 1 16,0 1-1-16,0-6 1 0,0 0 1 15,0 0 0-15,0 1 1 0,0 1 0 16,0 0 2-16,-1-1 0 0,1 1 1 16,0 0 1-16,-3-1-2 0,2 0 0 15,-5-1-1-15,-2 2-2 0,-3-2-1 16,-6 0 0-16,5-3-10 0,-7-5-20 16,5 3-28-16,4 0-47 0,-1 1-70 15,9 2-104-15</inkml:trace>
  <inkml:trace contextRef="#ctx0" brushRef="#br0" timeOffset="87780.2">17895 5716 510 0,'0'0'43'0,"0"0"-9"16,0 0-12-16,0 0-7 0,0 0-6 16,0 0-3-16,0 0-3 0,0 0-1 15,0 0 0-15,0-5-4 0,0 4 0 0,7 0 2 16,6-3 0-16,4-1 0 0,6 2 0 15,-1-1-2-15,3 2 1 0,-3-1-2 16,-5 1-1-16,0 2-5 0,2 0 0 16,-7 0-4-16,6 0-1 0,-7 0-2 15,0 0-16-15,-1 2-14 0,-5-1-22 16,2 2-38-16,-4 0-24 0,1 0-56 16</inkml:trace>
  <inkml:trace contextRef="#ctx0" brushRef="#br0" timeOffset="88267.66">18420 5495 517 0,'0'0'45'0,"0"0"-11"0,0 0-11 15,0 0-6-15,0 0-7 0,0 0-5 16,0 0-4-16,0 0-1 0,0 0-1 16,0 0-1-16,-3-68 0 0,10 63-1 0,0 0-1 15,-1 4-2-15,3 0 0 0,-3 1 2 16,4 0 0-16,3 0 3 0,-5 1 0 15,4 3-2-15,-4 1 2 16,1 1-1-16,-3 0-1 0,0 0 2 0,-1 3-1 16,-2 6 3-16,-3 3 1 0,0 7-1 15,0-1 2-15,-8-1-2 0,1-1 0 16,-4-1-1-16,0 1 1 0,-1-3-2 16,4-6 2-16,-1-1-1 0,-1 0 0 15,4-4 1-15,-1 4 1 0,1-5-1 0,3-3 0 16,0 0-2-16,3-4 0 0,0 0-2 15,0 0 0-15,0 0-1 0,0 0-3 16,0 2 1-16,0-2-1 0,3 1 0 16,7-1 2-16,6 0-7 0,7 0-12 15,0-1-35-15,5-4-56 0,1-1-56 16</inkml:trace>
  <inkml:trace contextRef="#ctx0" brushRef="#br0" timeOffset="88697.57">18772 5949 526 0,'0'0'56'0,"0"0"-15"16,0 0-14-16,0 0-11 0,0 0-8 15,0 0-2-15,0 0-5 16,0 0-2-16,0 0-1 0,-8-4-3 0,8 1 1 16,10-1 0-16,6 0 0 0,5-1 3 15,2 0-1-15,-1 1 0 0,-4 1-4 16,-1 0-2-16,-4 1-2 0,-1 0 0 16,0 1 2-16,2 1-8 0,-1-2-7 15,1 2-17-15,6-1-27 0,-8 1-48 0,8 0-27 16,-10 0-64-16</inkml:trace>
  <inkml:trace contextRef="#ctx0" brushRef="#br0" timeOffset="89018.4">18878 5824 536 0,'0'0'49'0,"0"0"-13"16,0 0-12-16,0 0-9 0,0 0-4 15,0 0-5-15,0 0-1 0,0 0-2 16,0 0-2-16,0-4-1 0,0 4-2 0,0 0 0 16,0 0-1-16,0 0 0 15,0 0 4-15,0 12 3 0,0 8 8 16,2 5-8-16,-1-7 3 0,0 2-7 15,-1 0-1-15,2-2 1 0,-2 1 1 0,0 1-1 16,1-1 0-16,-1-6-1 0,0 7-2 16,0-8-1-16,0 2-1 0,0 0-3 15,0-2-10-15,2 0-27 0,-2-7-71 16,3 5-113-16</inkml:trace>
  <inkml:trace contextRef="#ctx0" brushRef="#br0" timeOffset="90394.93">19474 5956 258 0,'0'0'49'16,"0"0"-8"-16,0 0-8 0,0 0-4 16,0 0-5-16,0 0-3 0,0 0-4 0,0 0-1 15,0 0-3-15,0 0-1 0,0-27 0 16,0 20 1-16,0 3-1 0,0-2-3 15,0 1-3-15,0 1-3 0,1-5-1 16,2 6 0-16,3-6-1 0,0 4 0 16,2 0 0-16,5-2-1 0,-4 4-4 15,4-2 3-15,-1 2 0 0,-2 3-3 16,4 0 6-16,-4 1-7 0,5 6 1 16,-1-1 1-16,-4 3-2 0,4 3 0 15,-5-2 3-15,-3 1 1 0,-4 5 2 0,-2 0 1 16,0 6 0-16,-9-2 1 0,-5 0-2 15,-2 2 2-15,-4-1-2 0,-2-1 1 16,1-2-2-16,3-3 0 0,5-6 1 16,0 0 2-16,4-4-2 0,0 0 4 15,-1 1-3-15,6-5 1 0,0 2 0 0,4-3 0 16,0 0 1-16,0 0 1 0,0 0-2 16,0 0-1-16,-2 0 0 15,2 0 0-15,0 0-3 0,0 0 0 16,2 0 1-16,9 0-2 0,8-3 2 0,3-1 0 15,-2 1-2-15,2 0 0 0,1-1-1 16,0 1-4-16,-1 1-2 0,1 0-6 16,0 2-8-16,-2 0-13 0,-6 0-19 15,4 0-27-15,-6 3-35 0,1-2-35 16</inkml:trace>
  <inkml:trace contextRef="#ctx0" brushRef="#br0" timeOffset="91170.85">20139 5875 524 0,'0'0'34'0,"0"0"2"16,0 0-8-16,0 0-8 0,0 0-8 0,0 0-5 16,0 0-4-16,0 0-2 0,0 0-5 15,0 0-3-15,3-31 0 0,-3 31 0 16,1 0 1-16,2 0 1 16,5 4 4-16,1 10-3 0,2 3 4 0,-2-1-2 15,2 1 0-15,-5-5-2 0,1-1-3 0,2-1-1 16,-2-3 2-16,4 2 3 0,-3-3-2 15,2-3-1-15,0-1 0 16,2-2-2-16,5 0 5 0,-3-4 2 0,7-5 6 16,-3-3 0-16,-3-1-2 0,-1-3 2 15,-2 0 1-15,-2-1 1 0,-3 4-1 16,-1 0 4-16,-2 4-4 0,-2 4 3 16,-1 1 0-16,-1 4-3 0,0-6 1 15,0 1-2-15,0-1 1 0,0 2 1 16,0 4-1-16,0-2 1 0,0 2-4 0,0-1-2 15,0-1-2-15,0 2-3 0,0-2-1 16,0 2 2-16,-6 0-1 0,-3 5 3 16,-3 5 3-16,-3 7-4 0,-1 1 5 15,3 1-5-15,0-1 2 0,2 0-1 16,1-6 0-16,0 0 1 0,4-4 0 0,3-4 1 16,-3 4-1-16,4-5 3 15,0 0-2-15,-1 1 1 0,3-4 0 16,-1 0 0-16,1 0 1 0,0 2 0 15,-2-2 0-15,2 0 1 0,0 2-1 0,0-2 0 16,0 0-1-16,0 1 1 0,0-1-2 16,0 0 1-16,0 2-2 0,0-2 1 15,0 0-2-15,0 2 0 0,0-2-2 16,0 1 0-16,0-1 2 0,0 2 1 16,0 5 0-16,0-1 1 0,2 6 0 0,2 6-2 15,-3 2 1-15,2 4 0 0,0 1 1 16,-2-1 1-16,1-1-2 0,-1 0-1 15,-1-6-1-15,0-1 1 16,2-4-2-16,-2 0 3 0,0 3-2 0,0-10-1 16,0 1 1-16,0-6-3 0,0 0 3 15,0 0 1-15,0 1-1 0,1 1 1 16,-1-1-1-16,0 2-5 0,0-3-20 16,0 1-34-16,0-1-90 0,0 0-149 15</inkml:trace>
  <inkml:trace contextRef="#ctx0" brushRef="#br0" timeOffset="91994.98">20547 5647 363 0,'0'0'52'0,"0"0"-5"15,0 0-8-15,0 0-8 0,0 0-4 16,0 0-5-16,0 0-1 0,0 0-4 16,0 0-1-16,0-40-7 0,0 38-2 15,0 2 0-15,0-1-2 0,0 1-2 0,0-2 0 16,0 2-2-16,0-2 0 16,0 2-1-16,0-1 1 0,0 1-1 15,0 0-1-15,0 0 0 0,0 0-1 16,0 0 2-16,0 0 0 0,0 0 0 0,0 3 1 15,0 5-1-15,0 7 2 0,0 7 0 16,0-4 2-16,0 1-1 0,0 0 1 16,0-6-1-16,0-1-1 0,0 2-1 15,0-8-1-15,0 0 0 0,0-6 0 16,0 0 0-16,0 0 0 0,0 1 0 0,0 1 0 16,0 0-1-16,0-1 1 0,0 1 0 15,0-1 1-15,0 1 2 16,0-1-3-16,0 1 0 0,0 0-2 15,0-1-1-15,0 0 2 0,0 0-1 0,0-1-4 16,0 0-8-16,0 2-18 0,0-2-31 16,0 0-54-16,0 0-79 0</inkml:trace>
  <inkml:trace contextRef="#ctx0" brushRef="#br0" timeOffset="92886.62">20178 6100 471 0,'0'0'51'0,"0"0"-18"16,0 0-12-16,0 0-8 0,0 0-5 16,0 0-3-16,0 0-3 0,0 0-3 0,0 0-2 15,0 0-2-15,0-15-2 0,2 15 2 16,-2 0 2-16,1 0 3 0,1 0 3 15,1 9-1-15,0 0 1 16,0 8 0-16,0-6 0 0,-3 4-2 0,0 5 0 16,0-1-2-16,0 7 2 0,0-4 0 15,-3-8-1-15,-1 4 2 0,0-4-1 16,1-3-1-16,0 5 0 0,0-6 0 16,2 1 0-16,-2 0 0 0,1-3 1 15,-1 3-1-15,2-7 1 0,-2 3-2 0,2-2 2 16,-1 0 0-16,1 0 2 0,1-5 0 15,-3 0 1-15,3 0 1 0,-6 1 0 16,2 1-1-16,-1 0 3 0,-5-2-1 16,5 0 1-16,-5-2-1 0,-2-7-1 15,0-2-2-15,1-3 0 0,3 0-3 0,1-2-1 16,2 2 1-16,0-1-3 16,2-5 1-16,2-1-1 0,1-5 0 15,0 2 0-15,0 1 1 0,6 4 0 16,2-1 0-16,2 1 0 0,1 3 0 0,3 0 0 15,-1 1-1-15,4 3-4 0,-1 2-2 16,1 1-3-16,3 1-3 0,-6 4-4 16,2 0-22-16,4 4-20 0,-7 0-33 15,10 0-33-15,-4 5-42 0</inkml:trace>
  <inkml:trace contextRef="#ctx0" brushRef="#br0" timeOffset="94382.32">21078 5870 111 0,'0'0'52'0,"0"0"-1"15,0 0-4-15,0 0-2 0,0 0-2 0,0 0 2 16,0 0-8-16,0 0-6 0,0 0-2 16,-12-38-6-16,11 38-7 0,1-2-4 15,-2 0-7-15,2 2-2 0,-1-1-5 16,1 1-1-16,0 0 0 0,-2 0 0 16,-1 0 6-16,-1 5-3 0,-2 10 3 0,-1 1-1 15,3-4-3-15,-1 4 0 0,1-1 2 16,1-3-2-16,0-1-1 0,0-1 1 15,3-4-3-15,0-1 1 16,0 1-1-16,0-6 2 0,0 0 1 0,0 0-2 16,0 1 2-16,0 3 3 0,4-1 4 15,8 0 2-15,7-3 0 0,0 0-3 16,5-3-4-16,-1-5-1 0,-4 1 0 16,0-1 0-16,-4 1 1 0,-3 0 0 15,0 1 0-15,-3 3 3 0,-5 0 2 0,0 2 2 16,-4 1 3-16,0-2 1 0,0 2 0 15,2 0 0-15,-2-2 0 0,0 2-4 16,1-1 0-16,-1 1-3 0,0-2-2 16,0 2-1-16,0 0-2 0,0-1 0 15,0 1-3-15,0 0 1 0,0 0-2 16,0 0 0-16,0 0 0 0,0 0 0 16,0 0 0-16,0 0 0 0,0 0-2 15,0 0 2-15,2 0 0 0,-2-2 1 16,1 2 1-16,-1 0 1 0,0 0 1 0,2 0 0 15,-2 0 0-15,0 0 1 0,0 0 0 16,1 0 1-16,-1 0 0 0,0 0 0 16,2 0 1-16,-2 0-1 0,0 0 1 15,0 0-2-15,0 0 2 0,0 0-1 16,0 0-1-16,0 0 2 0,0 0-1 16,0-1 0-16,1 1 0 0,-1 0-1 15,0-1 0-15,2 1-1 0,-1 0 1 16,1-2 0-16,-1 1-1 0,0-1 1 15,3-3 1-15,-1-1 0 0,-1 2-4 0,1 1 5 16,-2-4-5-16,1 3 5 0,-1-1 0 16,1 1 0-16,-2 4 1 0,0-2-3 15,0 2 1-15,0-2 1 0,1 1 0 16,-1 0 1-16,0 0-1 0,2-1 1 16,-2 0 0-16,0 1-1 0,0-1 0 0,0 1 2 15,0-1-3-15,1 1-1 0,-1-1-1 16,0 1-1-16,0 1 0 0,0-2 1 15,0 2-1-15,0-1-2 0,0 1 0 16,0 0 0-16,0 0 1 0,-4 10 3 16,-2 7 6-16,-2 7-6 0,0 2 6 15,1 3-3-15,1 1-4 0,0 2 2 16,2 0-3-16,-2 1 1 0,2 1-1 16,-2-1-1-16,1 0 0 0,3-2 1 15,-1-2-1-15,0-1 1 0,-1-5 0 0,1-6-1 16,0 0 0-16,1-7 2 0,-1 1-2 15,2-2 2-15,0-5 0 0,-1 1-2 16,2-5 4-16,-1 0 0 0,1 0 1 16,-2 2 0-16,1-2 1 0,-1 0-3 15,-4 0 2-15,-6 0-1 0,1-4 0 16,-3-1 0-16,1-2-1 0,3-3-1 16,-6-3-1-16,7 4 1 0,2-2-1 15,1 4 2-15,3-4-2 0,0 0-1 16,3-3-2-16,0-5-2 0,2 2-1 0,9-4-3 15,1 5 1-15,4 3-6 0,1 2-6 16,5 3-6-16,1 1-21 0,2 2-55 16,-1 3-74-16,2 2-104 0</inkml:trace>
  <inkml:trace contextRef="#ctx0" brushRef="#br0" timeOffset="94891.74">21060 5653 398 0,'0'0'61'0,"0"0"-16"0,0 0-11 0,0 0-8 16,0 0-2-16,0 0-8 0,0 0-2 15,0 0-5-15,0 0-3 0,-1-10-3 16,5 6-2-16,5-1 0 0,7-2 0 16,0 1 0-16,8-4 0 0,1 4 0 15,1 0-1-15,3 2 1 0,-1 0 0 16,-1 1 0-16,-6-1-1 0,-1 2-1 16,-6 2 1-16,0 0 0 0,1 0 0 15,-3-1 2-15,0 1-1 0,-8 0-1 16,2 0 1-16,-6 0 0 0,0-2 2 0,0 2 0 15,2 0-1-15,-1 0 1 0,-1 0-3 16,0 0 0-16,2 0 0 0,-2 0-3 16,0 0-2-16,0 0-7 0,0 0-15 15,0 0-29-15,0 0-71 0,-2 3-111 16</inkml:trace>
  <inkml:trace contextRef="#ctx0" brushRef="#br0" timeOffset="97571.01">21730 5939 422 0,'0'0'51'0,"0"0"-6"0,0 0-10 16,0 0-12-16,0 0-5 0,0 0-1 15,0 0-4-15,0 0 0 0,0 0-5 16,0 0-4-16,-16-3-3 0,16 3-1 15,0 0-1-15,1-2 2 0,15-3 1 0,7 0 0 16,11-1-1-16,2 0-1 0,0 0-1 16,1 0 2-16,3 1-1 0,0 1-1 15,-2-1-1-15,-4 1-3 0,-2 2-3 16,-4 1-2-16,-3 1-1 0,-7 0 0 16,-1 0-5-16,-6 0-10 0,-6 0-11 0,2 0-13 15,-7 0-9-15,0 0-18 0,0 0-26 16,-10 7-20-16</inkml:trace>
  <inkml:trace contextRef="#ctx0" brushRef="#br0" timeOffset="97868.08">21967 5765 432 0,'0'0'50'15,"0"0"-15"-15,0 0-16 0,0 0-5 16,0 0-6-16,0 0 1 0,0 0-5 16,0 0-3-16,0 0-2 0,0 0 1 15,-1-3 4-15,2 16 7 0,2 9 6 16,4 5-1-16,-3 1 1 0,1-1-10 16,-2 0-3-16,-1-1-3 0,1-2-2 15,-1 1 1-15,-1-4-2 0,1-5 0 16,-2 2 0-16,1-5-1 0,-1 2-1 0,0-1-3 15,0-1-2-15,0 1-3 0,0-8-15 16,0 4-28-16,0-5-55 0,0 0-51 16,0 0-66-16</inkml:trace>
  <inkml:trace contextRef="#ctx0" brushRef="#br0" timeOffset="99551.01">22631 5836 310 0,'0'0'65'0,"0"0"-8"15,0 0-13-15,0 0-5 0,0 0-11 0,0 0-4 16,0 0-6-16,0 0-8 0,0 0-4 15,0 0-4-15,-6-15-2 0,13 11-1 16,6-3 0-16,6 2 1 0,1 0 0 16,3 2 1-16,3-1-1 0,2 2 1 15,1-1-1-15,-2 0 0 0,-7 0-1 16,-2 1-1-16,-8 2-1 0,-3-2 1 16,-1 2 1-16,-6 0 1 0,0 0 1 15,0 0 0-15,1 0 1 0,1 0 0 16,-1 0-1-16,1 0 2 0,-1 0 2 0,1 0-1 15,-1 0-1-15,1 0-1 0,-2 0-3 16,1 0 2-16,-1 3 1 0,-4 8 0 16,-7 4 0-16,-3 5-1 0,-1 0 5 15,0 1-8-15,0 3 7 0,-2 1-5 16,-1 2 0-16,0-1 2 0,0 0-2 16,1-4 0-16,4-1 0 0,1-6 0 15,5-1-1-15,3-6 2 0,1-3-1 16,1-1 0-16,2-4 0 0,-1 0 1 15,1 0 0-15,0 1 0 0,0-1 0 0,0 2 2 16,0-2 1-16,3 1 1 0,11-1 0 16,8 0-2-16,7 0-2 0,0-4-2 15,-2 1-3-15,-1 0 0 0,-1 0-4 16,-8 3-2-16,3 0-9 0,-8 0-16 16,1 0-10-16,5 0-34 0,-8 0-58 0,1 3-68 15</inkml:trace>
  <inkml:trace contextRef="#ctx0" brushRef="#br0" timeOffset="100177.44">23145 5542 531 0,'0'0'56'0,"0"0"-16"0,0 0-12 15,0 0-9-15,0 0-7 0,0 0-4 16,0 0-1-16,0 0-4 0,0 0-1 16,0 0-2-16,-8-15-2 0,8 15 1 0,-2 0 1 15,1 11-1-15,-1 5 2 0,0 8 0 16,-1 0-1-16,1-1 0 0,-1 0 0 15,2-6-1-15,-1-1 0 16,1-4-1-16,1-1 2 0,-2 1-1 0,2-6 0 16,0 0 0-16,0-6-1 0,-1 4 0 15,1 3-1-15,0-3-1 0,0 3-1 16,0-7 0-16,-3 0-7 0,3 0-11 16,0 0-19-16,-1 3-38 0,1-2-67 15,0-1-81-15</inkml:trace>
  <inkml:trace contextRef="#ctx0" brushRef="#br0" timeOffset="100698.37">23380 5434 528 0,'0'0'40'0,"0"0"-14"16,0 0-10-16,0 0-5 0,0 0-5 0,0 0-2 16,0 0-1-16,0 0-2 15,0 0-2-15,-3-41-1 0,3 36 1 16,1 1-1-16,7-2 2 0,-1 0 0 15,0 2-2-15,2 2 0 0,-5 0-1 0,7 2-1 16,-5 0 2-16,4 0-1 0,-1 0 0 16,0 0 1-16,-2 3-2 0,-4-2 2 15,3 6 0-15,-3-3 1 0,1 5 1 16,0 1 1-16,-4 2 1 0,0 5 2 16,0-1-1-16,-5 6 1 0,-3-5-2 0,1 1-1 15,1-5 0-15,-2 1-2 0,3-5 2 16,1 2 0-16,0-1-1 0,-1-1 1 15,1 2 0-15,1-2 0 16,0 2 0-16,0-8-1 0,2 2-1 0,-1 0 0 16,2 1-1-16,0 0 0 0,0 4 1 15,0-4 0-15,0-2-2 0,2 4 1 16,2-4-1-16,-1-1-1 0,0 0 3 16,1-2-2-16,1 1-1 0,-1 0 0 15,5-1-6-15,-2-1-11 0,3 0-22 0,6 0-44 16,-6 0-57-16,0 0-77 0</inkml:trace>
  <inkml:trace contextRef="#ctx0" brushRef="#br0" timeOffset="101120.64">23653 5922 519 0,'0'0'53'0,"0"0"-15"16,0 0-12-16,0 0-9 0,0 0-9 15,0 0-5-15,0 0-1 0,0 0-3 16,0 0 0-16,20-37 0 0,2 31 1 16,3 2 0-16,2 1-2 0,2 2 1 0,0 1-3 15,-3 0 0-15,0-1-2 0,-1 1-2 16,-2 0-1-16,-5-2-4 0,-2 2-2 15,-3-1-6-15,-1 1-18 0,2 0-29 16,-4 0-42-16,1 0-48 0,-7 0-47 16</inkml:trace>
  <inkml:trace contextRef="#ctx0" brushRef="#br0" timeOffset="101375.08">23845 5736 544 0,'0'0'44'15,"0"0"-17"-15,0 0-8 0,0 0-10 0,0 0-5 16,0 0-4-16,0 0-1 16,0 0 1-16,0 0 2 0,0 0 2 15,-4 37 2-15,4-10 3 0,0 5-5 16,0-4 3-16,0 3-6 0,0-1-2 0,-1-1-1 15,-1-2 0-15,-1 0-1 0,2-2-2 16,-1-1-3-16,-1-7-9 0,2 2-32 16,-1 0-83-16,2-1-122 0</inkml:trace>
  <inkml:trace contextRef="#ctx0" brushRef="#br0" timeOffset="101867.47">24217 5777 639 0,'0'0'32'0,"0"0"-14"16,0 0-9-16,0 0-5 0,0 0-3 15,0 0-2-15,0 0 0 0,0 0-2 16,0 0 0-16,10-34-2 0,9 26 1 16,1 1 0-16,-4 2-1 0,3 4 1 15,-2 1 1-15,-5 0 0 0,6 0 2 16,-7 0 0-16,-7 0 1 0,2 0-1 16,-6 0 1-16,0 0 0 0,0 0 0 15,1 0-1-15,1 0-2 0,-1 0 1 0,1 0-1 16,0 0 2-16,0 8 1 0,-2 4 1 15,0 5 1-15,-6 5 1 0,-5 0 0 16,-3 0 3-16,-1 3-5 0,0-3 4 16,-1 1-4-16,2-3 0 0,-1-1 0 15,5-8-1-15,1 1 0 0,4-4 0 0,-1-1 0 16,2 2 0-16,1-6 0 16,1 1-1-16,2-4 1 0,-1 4-1 15,1 3 0-15,0 2 1 0,0 0 0 16,3-3 0-16,3 0-1 0,6-3 1 0,5 0-2 15,4-3 1-15,6 0-4 0,-2-1-10 16,3-4-16-16,-4-4-35 0,2 0-74 16,-4-3-118-16</inkml:trace>
  <inkml:trace contextRef="#ctx0" brushRef="#br0" timeOffset="102255.98">24084 5589 589 0,'0'0'36'16,"0"0"-11"-16,0 0-10 0,0 0-9 0,0 0-3 16,0 0-2-16,0 0-1 0,0 0-1 15,0 0 2-15,0 0-3 0,52-39 1 16,-35 37-1-16,2 1 0 0,-7-1 0 16,9 2 3-16,-2 0-1 0,0 0 0 15,7 0 1-15,-7 0-1 0,-2 0 0 0,-3 0 2 16,-2-2-3-16,0 2 0 0,-5 0 0 15,-1 0-5-15,-6 0 3 0,0-1-4 16,0 1-5-16,1 0-6 0,1 0-14 16,-1 0-22-16,-1 0-36 0,2 0-46 15,-2 0-82-15</inkml:trace>
  <inkml:trace contextRef="#ctx0" brushRef="#br0" timeOffset="102760.75">24650 5373 572 0,'0'0'39'0,"0"0"-12"0,0 0-9 16,0 0-7-16,0 0-5 0,0 0-3 16,0 0-1-16,0 0-1 0,0 0-3 15,-2-33-1-15,2 31-1 0,0 0 1 16,0 1 0-16,0 1 0 0,4-3 3 16,2 2-1-16,4-1 1 0,0 2-3 0,0 0 2 15,1 0-2-15,-4 0 2 0,0 2-1 16,-3-1 0-16,2 5-1 0,-3-1 1 15,1 2 1-15,-1 3 1 16,-1-2 0-16,-2 8 1 0,0-1 1 0,-3 4 0 16,-3 0 2-16,0-2-1 0,-4-1-2 15,3 2 1-15,-2-4-2 0,3-1 1 16,-2-1-1-16,3-3 0 0,1 0 2 16,-2 0-5-16,3-4 4 0,2-1-1 15,1-4-1-15,0 0 2 0,0 0-2 0,0 2 0 16,0-1 0-16,0 0 0 0,0 2 2 15,0 1 0-15,0-1 0 0,9 1 0 16,-2 1-2-16,6-5-6 0,6 0-6 16,1 0-15-16,7-2-30 0,1-3-42 15,-2-2-102-15</inkml:trace>
  <inkml:trace contextRef="#ctx0" brushRef="#br0" timeOffset="103334.97">24947 5848 460 0,'0'0'55'0,"0"0"-13"0,0 0-14 0,0 0-7 16,0 0-7-16,0 0-2 0,0 0-4 15,0 0-2-15,0 0-1 0,-1-12-1 16,1 11-1-16,0-2 0 0,3 3 1 16,3-4-2-16,6 1 1 0,5 0-2 15,1 1 0-15,7-1 0 0,-2-1 0 16,3 1 0-16,0 0-1 0,-1 0-2 16,-8 2 0-16,3-2-2 0,0 3-2 15,2 0-2-15,6 0-4 0,-8 3-8 16,-3-1-11-16,-7 3-22 0,-5-3-35 0,1 6-49 15,-5-4-55-15</inkml:trace>
  <inkml:trace contextRef="#ctx0" brushRef="#br0" timeOffset="103637.56">25069 5711 490 0,'0'0'61'15,"0"0"-18"-15,0 0-14 0,0 0-10 16,0 0-10-16,0 0-6 0,0 0-2 16,0 0-3-16,0 0 2 0,0 0 1 0,-3 10 2 15,3 10 0-15,1 5 1 0,-1 1-4 16,0 0 0-16,0 1 4 0,0 3-5 15,0 1 4-15,-1-2-3 16,-2-2-3-16,0-7 0 0,0-2-4 0,0 0 0 16,1-5-6-16,-1 3-14 0,1-5-43 15,1-7-68-15,1 2-99 0</inkml:trace>
  <inkml:trace contextRef="#ctx0" brushRef="#br0" timeOffset="104150.77">25449 5732 472 0,'0'0'41'0,"0"0"-15"16,0 0-11-16,0 0-6 0,0 0-3 15,0 0-4-15,0 0 0 0,0 0-2 16,0 0 0-16,23-61-1 0,-20 58-1 0,2 1 0 16,-1 2-1-16,1 0-1 15,4 0 1-15,0 0 2 0,-2 2 0 16,3 2 1-16,-3 2-1 0,1 0-1 15,-2 1-1-15,1 0 0 0,-3 4 3 0,-1 3 0 16,-2-2 5-16,1 6-2 0,-2 0 1 16,-3 0 2-16,-4 5 4 0,-5-3-3 15,1 1 1-15,-4-4-4 0,2-2-4 16,4-5 1-16,-2 1 0 0,5-5-1 16,-1 0 1-16,-1 2-1 0,4-5 0 0,0 0 0 15,4-3-1-15,0 0-1 0,0 0-1 16,0 2-1-16,-1-1-1 15,-1 0 1-15,2 1 2 0,0-1-1 16,0 1 2-16,0 1 2 0,2 0-1 0,9 0 3 16,5 0-2-16,-3-2-2 0,7 2-5 15,-1-3-6-15,1 2-17 0,4 0-24 16,-6-2-60-16,2 1-70 0</inkml:trace>
  <inkml:trace contextRef="#ctx0" brushRef="#br0" timeOffset="105047.17">25882 5792 346 0,'0'0'60'0,"0"0"-17"0,0 0-8 15,0 0-7-15,0 0-7 0,0 0-7 0,0 0-2 16,0 0-4-16,0 0-2 0,0 0-4 15,-2-30-1-15,2 28-2 0,0 1 0 16,6-3 2-16,2 2 0 0,3-1 1 16,4-2 0-16,3 2-2 0,2 0-1 15,6 2 1-15,0-2 0 0,0-1 1 16,3 3-1-16,-3-2-1 0,-7 1 0 16,-7 0 0-16,0 2 1 0,-6 0-1 15,0 0-1-15,0 0-1 0,-6 0 1 16,0-1 0-16,0 1 2 0,1 0 3 0,1 0-1 15,-2 0 1-15,0 0 0 0,0 0 1 16,0 0 1-16,0 1 0 0,-7 7 0 16,1-1 0-16,-3-2-1 0,-2 2-1 15,0 3-2-15,-4 1 1 0,1 0 1 16,-1 2 0-16,1 1-1 0,-1-1 0 16,2 3-2-16,1-1 3 0,-2 3-4 15,-1 2 4-15,1-1-3 0,-1 1 2 16,1-1 1-16,4-6-1 0,1-1-1 15,4-4-1-15,1-5 1 0,1 1 0 0,3-4-1 16,-1 0 1-16,1 0 1 0,0 5 1 16,1 1 0-16,6 0 1 0,7 0-2 15,4-2 0-15,6-4-1 0,8 0-4 16,-2 0-4-16,0 0-10 0,-2 0-10 16,-4-5-33-16,1 3-69 0,-11 1-107 0</inkml:trace>
  <inkml:trace contextRef="#ctx0" brushRef="#br0" timeOffset="105718.73">26315 5621 459 0,'0'0'52'0,"0"0"-9"15,0 0-11-15,0 0-7 0,0 0-4 16,0 0-7-16,0 0-4 0,0 0-3 16,0 0-3-16,0-30 0 0,0 28-3 0,0 2 0 15,0-1-1-15,0 1 0 0,0 0 2 16,0 0 1-16,0 0 0 15,0 1 0-15,-2 9 0 0,-4 7-1 0,0 3-1 16,-2-1 2-16,3 3-5 0,-5-1 4 16,2 2-4-16,1-2 2 0,1-4-1 15,1-3 1-15,2-2-1 0,1-8 0 16,1 7 1-16,1-7 0 0,-2 1 0 16,2 1 1-16,0-6-1 0,-1 0 0 15,1 0 1-15,0 2 0 0,0-1-1 0,-1 1 0 16,1-1-2-16,0 0-2 0,0-1-7 15,0 2-24-15,0-2-76 0,0 0-142 16</inkml:trace>
  <inkml:trace contextRef="#ctx0" brushRef="#br0" timeOffset="106566.26">26612 5817 411 0,'0'0'54'0,"0"0"-14"16,0 0-16-16,0 0-9 0,0 0-3 16,0 0-4-16,0 0-1 0,0 0-4 15,0 0-1-15,0 0-1 0,49-70 0 16,-33 66-2-16,1 2-1 0,-7 2 1 16,10-2 0-16,1 1 0 0,0-1 2 15,5 2 0-15,-5-1 0 0,-4 1-1 16,-3 0 0-16,-8 0 1 0,2 0-2 0,-8 0 0 15,0-3 0-15,0 3-1 0,1 0 3 16,0 0 1-16,1 0 1 0,-1 0 3 16,1 0 0-16,-2 0-1 0,0 0 1 15,-3 7 2-15,-9 2-3 0,-5 5 3 16,-1-3-4-16,0 4 0 0,0-3 0 0,-2 6-1 16,0 0 3-16,2 1-4 15,1 3 2-15,3 0-4 0,-1-1 2 16,4-3-1-16,-1 0 0 0,4-6-1 15,2 1 0-15,1-6 0 0,2-3 0 0,-1 4 0 16,1-4-1-16,2 0 0 0,0 0 1 16,1-4 0-16,-2 0 0 0,2 0 0 15,0 2 1-15,0 0 2 0,2-1 0 16,10 2 1-16,7-2 1 0,9 1-5 16,-1-2-3-16,2 0-3 0,-1 0-5 0,-1-3-8 15,-1 0-26-15,1 0-60 0,-3-2-105 16</inkml:trace>
  <inkml:trace contextRef="#ctx0" brushRef="#br0" timeOffset="107319.92">26694 5613 227 0,'0'0'62'0,"0"0"-7"0,0 0-12 0,0 0-8 15,0 0-6-15,0 0-1 0,0 0-2 16,0 0-3-16,0 0-7 0,0 0-2 16,-10-20-3-16,10 19-2 0,0 0-1 15,0-1-2-15,0 2-1 0,0-1-1 16,0 1-1-16,0-2 1 0,0 2-3 0,0-2 1 16,0 2-1-16,0-2 1 0,0 2 1 15,0-1 1-15,0 1 0 16,0-2 2-16,0 2-1 0,0 0-2 15,0-1-1-15,0 1-1 0,0 0-3 0,0-1-2 16,0 1-3-16,0 0 1 0,0 0 0 16,-1 0 0-16,1 0 1 0,0-2 0 15,-2 2 0-15,1 0 1 0,-1-1 0 16,1 1-1-16,-5-2 2 0,0 1 3 16,-5 0 0-16,1-3 0 0,5 3 1 0,-5-1 0 15,4 0 0-15,2 1 2 0,0 0 0 16,4 1 0-16,-2-2 1 0,2 2 0 15,-1 0 0-15,-1-2 1 16,1 2-1-16,-1-1-1 0,2 1 0 0,-1 0-1 16,1-2 0-16,0 2 0 0,0 0-2 15,0-2 2-15,0 0-2 0,0 1 0 16,9-4 0-16,6-1 0 0,3 2 0 16,6 0 1-16,2 3 3 0,2-1-2 15,1 2-1-15,1-1 0 0,0-1-2 0,1 2 2 16,1-2 1-16,-1 2-1 0,0 0 0 15,-2 0-1-15,-10 0-1 0,-6 0-1 16,-8 0-1-16,-5 0 0 0,0 0-1 16,0 0 2-16,2 0 1 0,-1 0 4 15,1 0-1-15,-2 0 2 0,0 0-2 16,0 0-1-16,-2 0-1 0,-4 0-1 16,-6 0 0-16,0 2-2 0,6-2-6 15,2 2-5-15,4-2-18 0,-5 3-29 16,0 1-80-16,1-1-127 0</inkml:trace>
  <inkml:trace contextRef="#ctx0" brushRef="#br0" timeOffset="107791.96">27225 5370 319 0,'0'0'61'16,"0"0"-14"-16,0 0-12 0,0 0-6 16,0 0-3-16,0 0-3 0,0 0-2 15,0 0-2-15,0 0-1 0,0 0-1 0,69 57-3 16,-54-39-1-16,-1 2-4 0,0 4-3 15,0 3-2-15,-3 5 0 0,2 2 0 16,-4 5-2-16,-2 0 1 0,0 0-1 16,-4 3-1-16,-3-2 2 0,0 3-4 15,-8 1 2-15,-4 0-6 0,-7 0 0 16,-1 0-5-16,-8-1-15 0,1-2-30 16,-2-2-91-16,0-4-155 0</inkml:trace>
  <inkml:trace contextRef="#ctx0" brushRef="#br0" timeOffset="108612.2">15983 5547 349 0,'0'0'80'15,"0"0"-25"-15,0 0-14 0,0 0-22 0,0 0-11 16,0 0-7-16,0 0-6 0,0 0-3 16,0 0 5-16,0 0 6 0,-23 30 5 15,13 9 3-15,-1 4 0 0,0 2 0 16,-2 1 5-16,0 4 2 0,0-2-4 16,1 4-3-16,1 0-8 0,1-1-1 0,2 0-1 15,0 3-2-15,7-1 2 0,1 2-3 16,0-3 2-16,4 0-6 0,7-4 1 15,5-3-4-15,7-5-5 0,9-5-11 16,10-5-46-16,10-2-69 0,12-6-91 16</inkml:trace>
  <inkml:trace contextRef="#ctx0" brushRef="#br0" timeOffset="109734.7">28202 5736 216 0,'0'0'58'0,"0"0"-6"16,0 0-10-16,0 0-2 0,0 0-5 15,0 0-1-15,0 0-6 0,0 0-5 16,0 0-7-16,2-79-5 0,-2 76-5 0,-6-3-3 15,-1 0 0-15,-3 5-2 0,-5 1-1 16,-2 0 0-16,-3 4-1 0,1 5-1 16,-1 3 2-16,1 2-1 0,3-1 0 15,3 3 0-15,1-7 0 0,4 3-2 16,2-4 2-16,1 1 0 0,1-1 0 16,3-3-1-16,-1 0 0 0,2 0 2 15,0-2 0-15,0 2 1 0,0-1 1 16,0-4-1-16,0 3 1 0,3 0 2 15,1 0-2-15,-1-1 3 0,-3-2-1 0,6 0-1 16,6 0-1-16,5-4-1 0,5-5 0 16,1-1-1-16,0-3 1 0,2-2-2 15,-1 0 2-15,-2-3-1 0,3 1 1 16,-4-3 1-16,0 2-2 0,-3-4 2 16,-1 1-2-16,-2-2 1 0,-3-2-1 0,-1 1 1 15,-4-2 0-15,-1 1 1 0,-1 0 3 16,-4 0 0-16,-1 3 3 0,0-1-2 15,0 2 0-15,0 5-3 0,-3 0 2 16,2 4-1-16,-1 0 0 0,1 1 1 16,-1 5-1-16,2 1 0 0,0 5-2 15,0-1-2-15,0 1-2 0,-1 1 1 16,-2 14 0-16,0 10 1 0,-3 9 0 16,2 6 0-16,0 1 0 0,1 5 0 15,0-1-2-15,0 1 2 0,2-4-2 0,-1 0 1 16,2-8-3-16,0-3 1 0,0-6-5 15,0-7-2-15,3-1-1 0,1-2-17 16,-1-4-33-16,6 3-68 0,-3-7-75 16</inkml:trace>
  <inkml:trace contextRef="#ctx0" brushRef="#br0" timeOffset="110438.55">28615 5536 497 0,'0'0'41'0,"0"0"-21"0,0 0-11 16,0 0-7-16,0 0-2 0,0 0-1 0,0 0 3 16,0 0-2-16,0 0 1 0,-8 77-1 15,4-56-1-15,-2 0 1 16,1-6-1-16,0-1 1 0,2-3 1 15,0-1-1-15,0 1 1 0,2-6 0 0,-1-1-1 16,2-4 2-16,-1 0 2 0,1 0 6 16,0 2 4-16,-2-2 2 0,2 0 0 15,0 1-7-15,0-1-4 0,0 0-2 16,0-10-2-16,0-5 1 0,5-6-1 16,2 2 1-16,1-2 1 0,3 0-3 0,1-1 0 15,0 1 0-15,2 0-2 16,-1 2 2-16,1 1 2 0,1 5-2 0,0 1-2 15,-3 5-1-15,2 0-1 16,-3 5 0-16,-1 2 2 0,7 0-1 0,-7 0 0 16,6 3-1-16,-3 5 1 0,-2 2-2 15,4 5 3-15,-5-1 0 0,-1-3 1 16,-5 3 0-16,-1-5 2 0,-1 2-2 16,-1 1 2-16,-1 0-1 0,0 0 0 15,0-1 1-15,-4 2 3 0,-1-4-3 0,-3 2 4 16,2-5-2-16,3-3-1 0,0 0 2 15,3-3 0-15,-1 0 1 0,1 0 1 16,-2 0-2-16,-4 0 1 0,0 0-1 16,1 0-2-16,-4 0 1 0,6-5 1 15,-1-3-2-15,-1-2 1 0,5-4 0 0,0-4-3 16,0-1 2-16,2-6-2 16,5 3 1-16,2 2 0 0,2 4 1 15,-3 4-2-15,0 3 0 0,-2 2 0 16,3 3 0-16,-2 0-2 0,3 3 0 0,5-1 1 15,-1 2 0-15,6 2 0 0,-2 5 0 16,1 4 0-16,-5 3-1 0,2 2 1 16,-1 4 0-16,-3 1 0 0,-1 2 0 15,-3-2 0-15,-1 1-1 0,-2-6 1 16,-4 0-2-16,-1-4 2 0,0-1-3 0,0 6-4 16,-6-3-6-16,-2 0-12 15,-1-3-18-15,2-6-35 0,-5-3-63 16,-1 1-139-16</inkml:trace>
  <inkml:trace contextRef="#ctx0" brushRef="#br0" timeOffset="110659.74">29576 5653 598 0,'0'0'27'15,"0"0"-8"-15,0 0-13 0,0 0-11 16,0 0-21-16,0 0-51 0,0 0-145 16,0 0-80-16</inkml:trace>
  <inkml:trace contextRef="#ctx0" brushRef="#br0" timeOffset="113287.61">16558 6257 1 0,'0'0'3'0,"0"0"-1"0,0 0-2 0,0 0 1 16,0 0 1-16,0 0-1 0,0 0 0 15,0 0-1-15,0 0 1 0,-3-7 0 16,3 7 0-16,0 0 2 0,0 0-2 16,0-1 0-16,0 1 0 0,0 0-1 15,0 0-1-15,-1 0-1 0,1 0-4 16,0 0 1-16,0 0 0 0,0 0 4 16,-2 0 1-16</inkml:trace>
  <inkml:trace contextRef="#ctx0" brushRef="#br0" timeOffset="115422.41">23001 6009 7 0,'0'0'15'0,"0"0"-3"15,0 0 3-15,0 0 0 0,0 0 1 0,0 0 3 16,0 0-2-16,0 0 2 16,0 0 3-16,0 0 0 0,-5 3-5 15,5-3-1-15,0 0-6 0,0 0 0 16,0 0-3-16,0 0 1 0,0 0 2 0,0 0 2 15,0 0 5-15,0 0 3 0,0 0 2 16,0 0 0-16,0 0-2 0,0 0-3 16,0 0-2-16,0 0-4 0,0 0-2 15,0 0-1-15,0 0-4 0,-1 0-1 16,1 0-2-16,0 0-3 0,0 0-1 0,0 0 1 16,0 0 0-16,0 0-2 15,0 0 1-15,0 0-2 0,0 0 4 16,0 0 0-16,0 0 1 0,0 0 2 15,0 0 1-15,0 0-2 0,0 0 1 0,0 0 2 16,0 0-2-16,0 0-1 0,0 0 1 16,0 0-1-16,0 2 2 0,0-2 1 15,0 0-3-15,0 0 0 0,0 0-1 16,0 0-2-16,0 0 2 0,0 0 0 16,0 0 0-16,0 0 0 0,0 0 0 0,0 0 0 15,0 0 0-15,0 0 0 0,0 0 1 16,0 0-1-16,0 0 1 0,0 0-2 15,0 0 1-15,0 0 0 0,0 0 1 16,0 0 0-16,0 0 1 0,0 0-2 16,0 0 0-16,0 0-2 0,0 0 2 15,0 0 0-15,0 0-1 0,0 0-1 16,0 0 1-16,0 0-1 0,0 0 1 16,0 0-1-16,0 0 1 0,0 0 1 15,0 0-1-15,0 0 2 0,0 0 0 0,0 0 1 16,0 0-1-16,0 0 0 0,0 0 2 15,0 0 1-15,0 0 0 0,0 0 0 16,0 0 1-16,-2 0-1 0,2 0 3 16,0 0 0-16,0 0-3 0,0 0-2 15,0 0-1-15,0 0-2 0,0 0-1 0,0 0 0 16,0 0-1-16,0 0-1 16,0 0 2-16,0 0 1 0,0 0 0 15,0 0 2-15,0 0 0 0,0 0 0 16,0 0 1-16,0 0 1 0,0 0 0 0,0 0-1 15,0 0 1-15,0 0 0 0,0 0 0 16,0 0-2-16,0 0 0 0,0 0-1 16,0 0 0-16,0 0-2 0,0 0-4 15,0 0-4-15,0 0-4 0,0 0-8 16,0 0-12-16,0 0-16 0,0 0-21 0,0 0-16 16,0 0 2-16,0 0 8 0</inkml:trace>
  <inkml:trace contextRef="#ctx0" brushRef="#br0" timeOffset="116878.79">11590 7704 138 0,'0'0'35'0,"0"0"-13"16,0 0-11-16,0 0-6 0,0 0-7 0,0 0 0 16,0 0 0-16,0 0 0 15,0 0 6-15,0 0 4 0,-4 5 5 16,4-1 1-16,7-2 4 0,7 2-1 15,6 1 0-15,2-3-4 0,3 1-3 0,1-1-1 16,4 0-1-16,2 1 1 0,3-1-1 16,4 2-2-16,4-3 0 0,2-1-6 15,1 0 7-15,5 0 1 0,2 0 0 16,2 0 2-16,0-1-4 0,6-5-3 16,-2 2 2-16,5 0-3 0,-2 0 0 0,-1 0 0 15,1 1-2-15,1 0 3 0,-2 0-2 16,1-2 0-16,-1 2 1 0,1 1-2 15,2-3 4-15,-2 2-1 16,0-2 1-16,-1 2 2 0,-2 0-4 0,-3 0-1 16,-6-2 3-16,-1 2 0 0,-1-3 3 15,-2 0 1-15,-2 0-3 0,-1 0 1 16,-3 0-1-16,-2 0-1 0,0 0 0 16,-5 3-1-16,0 1-1 0,-4-2 1 15,-1 3-1-15,-2 1-1 0,-2 0 0 0,-8 0 2 16,4 0-1-16,0 0 3 0,1 0-3 15,6 0 1-15,-2-2 3 0,-8 0-1 16,2 1-1-16,-2-1 2 0,-5 1-3 16,8-1 0-16,-8 0-1 0,-1 1-2 15,1 1-1-15,-6-2 1 0,5 1-1 0,-5 1-1 16,0 0-1-16,4-1-1 16,-4 1-1-16,1 0 1 0,3-2 1 15,-4 2-2-15,-2-1-2 0,3 1-1 16,-7 0 0-16,0 0 3 0,0 0-1 0,2 0 3 15,-1-2-1-15,1 2-3 0,-1 0-1 16,1 0-8-16,-1 0-15 0,-1 0-12 16,3 0-19-16,-2 0-28 0,1 0-22 15</inkml:trace>
  <inkml:trace contextRef="#ctx0" brushRef="#br0" timeOffset="117667.8">11603 8014 194 0,'0'0'22'0,"0"0"-12"0,0 0-4 16,0 0 2-16,0 0 4 0,0 0 0 16,0 0-1-16,0 0 2 0,0 0 4 15,0 0 8-15,51 14 8 0,-34-11 1 0,0 0 3 16,5-3-6-16,10 0-5 0,1 0-2 15,7-5-7-15,4-2-3 0,6-4-2 16,7-1-3-16,2-1-4 0,6 1 0 16,2-1-2-16,2 1-1 0,4-1 1 15,0 4-2-15,1-3 0 0,1 4-1 16,0 0 0-16,-1 2 1 0,3 1-1 16,-5 1 1-16,2 1-2 0,-5-1 1 15,-2 2 0-15,-2-1 0 0,-3 0 1 16,-1-1 0-16,-5 2-5 0,-1-3 3 0,-3 0-4 15,-1-1 5-15,-1 2 0 0,-2-1 0 16,1 0 0-16,2 1 1 0,-5 0 0 16,0 1 0-16,-2 0 1 0,-5-1-4 15,-4 3 4-15,-2 0-2 0,-1 1 2 16,1-2 0-16,-4 2-1 0,1-2 1 0,-1-1 0 16,-1 0-1-16,-1-1 1 15,-2 0-1-15,-1-1 0 0,-1-2-1 16,-2 2 0-16,0 1-1 0,-1-3 2 15,-2 1-1-15,-2 3 1 0,-3-1-1 0,-3 2 1 16,-3 1 0-16,-1 1-2 0,-6 0 1 16,0 0 0-16,0-2-2 0,1 2 0 15,1 0 1-15,-1 0-1 0,1 0 2 16,4-2 0-16,-1 2 0 0,2 0 1 16,5 0-1-16,-6 0 2 0,8 0-1 0,-1 0 1 15,-1-1-2-15,2 1 0 0,-8 0 0 16,0 0-1-16,-6 0 0 0,0-2 0 15,0 2 0-15,0 0-1 16,3 0 2-16,-2 0-2 0,1 0 1 0,0 0 1 16,0 0 0-16,-1 0-2 0,1 0-1 15,-1 0-5-15,1 0-3 0,-1 0-6 16,-1 0-10-16,0 0-16 0,2 0-26 16,-2 0-42-16,0 0-35 0</inkml:trace>
  <inkml:trace contextRef="#ctx0" brushRef="#br0" timeOffset="119176.99">11704 7075 152 0,'0'0'55'15,"0"0"-10"-15,0 0-18 0,0 0-7 0,0 0-7 16,0 0-4-16,0 0-6 0,0 0-4 16,0 0-3-16,0 0-5 0,-9 6 1 15,9-6-1-15,0 0 1 0,-1 2 0 16,1-2 0-16,0 0 4 0,0 0 0 16,0 1 4-16,0-1 0 0,0 0 4 0,-2 0 0 15,2 1 2-15,0-1-1 0,0 0 1 16,0 0 0-16,0 0-1 0,0 0-1 15,-1 0-2-15,1 0 1 16,0 0-3-16,0 0 0 0,0 0 0 0,0 1 0 16,0-1 0-16,0 0 0 0,0 0-1 15,0 0-1-15,0 0 1 0,0 0-1 16,0 0-5-16,0 0-4 0,0 0-14 16,0 0-5-16,0 0-14 0,0 2-10 15,0 3-14-15</inkml:trace>
  <inkml:trace contextRef="#ctx0" brushRef="#br0" timeOffset="119932.52">14093 7163 200 0,'0'0'54'15,"0"0"-10"-15,0 0-12 0,0 0-12 0,0 0-4 16,0 0-4-16,0 0-4 0,0 0-3 15,0 0 0-15,0 0-4 0,-10-4-1 16,9 4 0-16,1 0-3 0,-2 0 1 16,2 0 1-16,-1 0-1 0,1 0 1 15,-2 0 0-15,2 0 1 0,0 0 0 16,-1 0 1-16,1 0 0 0,-2 0 1 16,2 0-1-16,-1 0 3 0,1 0-3 15,-2 0 2-15,2 0 0 0,0 0-2 16,0 0 2-16,0 0 0 0,0 0-1 0,0 0 2 15,0 0-1-15,0 0 0 0,-1 0-1 16,1 0-1-16,0 0 3 0,0 0-3 16,0 0 0-16,0 0 0 0,0 0-1 15,0 0-1-15,0 0 0 0,0 0 0 16,0 0-7-16,0 0-5 0,0 0-14 16,0 0-21-16,0 0-33 0,0 0-10 15,0 0-34-15</inkml:trace>
  <inkml:trace contextRef="#ctx0" brushRef="#br0" timeOffset="120454.49">14627 7168 76 0,'0'0'24'16,"0"0"-2"-16,0 0-11 0,0 0-5 15,0 0-3-15,0 0 0 0,0 0 4 16,0 0 2-16,0 0 3 0,0 0 3 16,-6 2 3-16,6-2 3 0,0 0 0 15,0 0 4-15,-2 0-3 0,2 0 4 16,0 0-2-16,0 0-1 0,-1 0-1 16,1 0-2-16,0 0-1 0,0 0-2 15,0 0-3-15,0 0-2 0,0 0 0 16,-2 0-6-16,2 0-1 0,0 0-3 0,0 0-4 15,0 0 4-15,0 0-2 0,0 0 1 16,0 0 1-16,0 0-2 0,0 0 0 16,0 0 0-16,0 0 1 0,0 0-1 15,0 0 1-15,0 0-1 0,0 0-1 16,0 0-2-16,0 0 0 0,0 0-2 16,0 0-4-16,0 0-4 0,0 0-9 0,0 0-9 15,0 0 3-15,0 0-18 16,0 0-22-16,0 0-16 0,0 2-27 15</inkml:trace>
  <inkml:trace contextRef="#ctx0" brushRef="#br0" timeOffset="121311.79">16391 7290 465 0,'0'0'38'0,"0"0"-13"0,0 0-15 0,0 0-6 16,0 0-2-16,0 0-2 0,0 0 0 15,0 0-2-15,0 0-2 0,0 6-3 16,0-6-2-16,0 2-2 0,0-2-5 16,0 0-2-16,0 1-2 0,0-1 0 15,0 0 3-15,0 0 4 0,0 2 6 0,0-2 4 16,0 0 4-16,0 0-1 16,0 0 1-16,0 0-1 0,0 2-11 15,0-2-31-15,0 0-39 0,0 0-41 16</inkml:trace>
  <inkml:trace contextRef="#ctx0" brushRef="#br0" timeOffset="134571.18">26999 7554 0 0,'0'0'5'0,"0"0"-1"0,0 0-3 0,0 0-2 16,0 0 1-16,0 0-2 15,0 0 2-15,0 0-2 0,0 0 1 16,0 0-2-16,9-2 3 0,-8 2 2 15,1 0-1-15,-1 0 0 0,1 0 0 0,4 0-1 16,-2 0 1-16,1 0 2 0,6 1 0 16,-1 0 1-16,9-1 1 0,5 0-2 15,4 0 0-15,0 0-2 0,6-4 0 16,0-1 0-16,1-1 1 0,1 2-1 16,-2-1-1-16,-1 0-1 0,-1 2 1 0,0 2 1 15,0 0-1-15,-1 1 0 0,0 0-3 16,-1 0 2-16,0 0 2 15,-2 0-1-15,-2 0 3 0,-2 0 0 16,-8 0 3-16,3 0 2 0,1 0 1 0,-1 0-1 16,7 0-2-16,-1 0-2 0,-1-2-2 15,-2 1-1-15,0-1-1 0,1-1-1 16,-2 0-1-16,0 1 2 0,2-1 1 16,0 1 0-16,-1-2 4 0,2 1-2 15,2 0 2-15,0 0 5 0,2 0-3 0,-1 0 6 16,2 2 3-16,0-3 3 0,3 1 2 15,3 0-1-15,-1 1-7 0,3-1-1 16,-1-1-4-16,2 1-1 16,2 0 0-16,-1 0-1 0,0 0-1 0,1 2-1 15,-2-2-1-15,-2-1 0 0,0 3 1 0,-2-2-1 16,-1 0 2-16,-1 2 0 16,-2-2 3-16,1 1-3 0,-3-1-1 15,0 0 3-15,-2 1-2 0,0 0 2 16,0-2 1-16,1 3-3 0,0-2-2 0,0-1 1 15,0 2-1-15,1-1 2 0,-2 1-2 16,1-1-1-16,1 1 2 0,-1-1-1 16,3 2 0-16,1-2-2 0,-1 2 1 15,1-1 0-15,-4 2 6 0,2-1-3 16,2-1 2-16,1 0-1 0,-1-1-3 0,4 2 2 16,-2-1-2-16,-3-1 0 15,1 2 0-15,-4-2-1 0,-8 3 0 16,1 0-2-16,-7 0-1 0,2 0-2 15,-4 0-3-15,-5 0-1 0,0 0-1 0,0 0-1 16,-1 0-1-16,0 0-1 0,1 0-1 16,-6 0 2-16,0 0 2 0,0 0 0 15,1 0 1-15,1 0-1 0,-1 0-1 16,1 0 4-16,-1 0 3 0,-1 0-1 16,2 0 1-16,-2 0-5 0,1 0-1 0,-1 0-6 15,2 0-8-15,-2 0-27 0,5 3-18 16,-2 0-45-16</inkml:trace>
  <inkml:trace contextRef="#ctx0" brushRef="#br0" timeOffset="135318.68">27229 7602 3 0,'0'0'7'0,"0"0"1"15,0 0 4-15,0 0 7 16,0 0 17-16,0 0 11 0,0 0 7 15,0 0 0-15,0 0-9 0,0 0-10 0,41 0-7 16,-11 0-3-16,3 0 0 0,0-5 4 16,1-1-5-16,2 0 0 0,3-2-4 15,6 0-5-15,1-1-3 0,5 1-3 16,1 0-3-16,4 0-2 0,4 1-1 16,2 0-2-16,1 2 0 0,4-2-1 0,1 1-1 15,0 2 1-15,0-2-1 0,0 0 1 16,-2 1 0-16,3-1 1 0,-3 0 0 15,-1 0-1-15,-3 0 1 16,-3 0 0-16,-1 0 2 0,-6-1-2 0,-1 2 0 16,-2-2-1-16,-4 1 1 0,-3 0 0 15,1 2 1-15,-4-1 2 0,0 2-4 16,-3 0 0-16,-3 0 0 0,-2 1 0 16,-1 2 0-16,-2 0 1 0,-1 0 0 15,-1 0 0-15,2 0-1 0,-4 0 0 0,1 0 0 16,-3 0 0-16,2 0 0 0,2 0 1 15,0 0 1-15,0-1-1 0,0-1 0 16,-2-1-1-16,-7 2 0 0,-1 0-1 16,-5-1 1-16,-6 1 0 0,0 1-1 15,-5 0 1-15,0 0-2 0,0 0 2 16,2 0 0-16,-1 0-1 0,-1 0-2 16,0 0-3-16,0-2-6 0,-11 2-7 15,-8 0-18-15,-4 0-21 0,-3 0-30 16,0 5-26-16,-3-1-40 0</inkml:trace>
  <inkml:trace contextRef="#ctx0" brushRef="#br0" timeOffset="135879.01">27238 7669 373 0,'0'0'14'0,"0"0"15"0,0 0 5 15,0 0-4-15,0 0-8 0,0 0-15 16,81-7-4-16,-55 7 3 0,3 0 2 15,3 0 3-15,2 0-3 0,4 0 0 16,2 0-3-16,2 0 1 0,0 0 0 16,1-1 0-16,0-2 3 0,-1-3-4 15,2 0 1-15,1-2-2 0,4 1 0 16,2 0 2-16,1-2-3 0,3 1 1 16,-2 1 0-16,0-1-3 0,-1 2 2 15,-3 0-1-15,0-2-2 0,2 1 1 0,-1-1 2 16,1 1-2-16,2-2 0 0,-2 1 0 15,-2-1 0-15,-3 0-1 0,-4 0 1 16,-4 1-1-16,-1 2 1 0,-2 0-1 16,-3 2-1-16,-2-1-1 0,-2 2 1 15,-2 1-1-15,0 1 0 0,0 1 1 16,0 0 0-16,0 0 1 0,-9 0-2 16,4 0 0-16,-3 0 0 0,-6 0 1 15,-2 0-1-15,1 0 2 0,-5 0-2 16,5 0 1-16,1 0-1 0,-7 0-1 0,1 0-3 15,-6 0 2-15,0 0-2 0,0 0-3 16,1 0-1-16,1 1-12 0,-1-1-20 16,1 0-28-16,-1 0-35 0,0 0-18 15,-1 0-39-15</inkml:trace>
  <inkml:trace contextRef="#ctx0" brushRef="#br0" timeOffset="136487.81">27355 7090 93 0,'0'0'23'0,"0"0"-4"16,0 0-9-16,0 0-4 0,0 0-7 15,0 0-6-15,0 0-8 0,0 0-5 0,0 0-1 16,0 0-2-16,-13-5 0 0,13 5-18 16</inkml:trace>
  <inkml:trace contextRef="#ctx0" brushRef="#br0" timeOffset="143197.44">5221 6671 57 0,'0'0'13'0,"0"0"-2"0,0 0-5 15,0 0-4-15,0 0-2 0,0 0-3 16,0 0-2-16,0 0-1 0,0 0 0 16,-10-9 3-16,10 9 0 0,0 0 1 15,0 0-4-15,0 3-6 0,0 9-3 0,-1 3-13 16</inkml:trace>
  <inkml:trace contextRef="#ctx0" brushRef="#br0" timeOffset="163269.02">27357 7586 103 0,'0'0'26'16,"0"0"0"-16,0 0-8 0,85 0-2 0,-59-1-2 16,0-2-2-16,3 1 1 0,2 1 1 15,3-1 1-15,0 1-1 0,6-1-1 16,3 0-3-16,2 0-2 15,4-1-2-15,2-2 0 0,4 0 0 0,1 1 0 16,3-2-1-16,0 1-2 0,2-1 0 16,0 0 0-16,0 1 0 0,-1 2 0 15,-1 2 0-15,0 0-1 0,-3-2 2 16,-1 1-3-16,-2-3 2 0,1 2 1 16,-3 0 0-16,-2-1 3 0,-1-1 2 0,-1-1 0 15,-2 0-1-15,1 0-2 16,-2 0-1-16,-1 2-1 0,-4-1 0 0,-1 2-1 15,-4 1-1-15,0 1 1 16,-1 1-1-16,-3 0 0 0,2 0-1 0,-1 0 1 16,-3 0 1-16,3 0-1 0,-4 0-2 15,-7 0 0-15,2 0 0 0,-3 0 0 16,-5 0 1-16,5 0 1 0,-4 0-1 16,-4 0-1-16,2 0 2 0,-9 0-2 15,2 0 1-15,-6 0 1 0,0 0 0 0,0 0 1 16,2 0 0-16,-1 0-2 0,1 0-2 15,-1 0 1-15,1 0-1 0,-1 0-1 16,1 0 1-16,-1 0-1 0,0 0-3 16,-1 0-3-16,2 0-10 0,-2 0-10 15,1 0-29-15,-1 0-33 0,2 0-22 16</inkml:trace>
  <inkml:trace contextRef="#ctx0" brushRef="#br0" timeOffset="163826.9">27777 7744 265 0,'0'0'62'16,"0"0"-7"-16,0 0-8 0,0 0-16 0,0 0-7 15,0 0-6-15,0 0-7 0,0 0-4 16,0 0-1-16,0 0-2 0,44-38 3 15,-17 29-2-15,6 3 0 16,8-2 2-16,4 3-4 0,5-2 2 0,1 1 0 16,2 0-1-16,1 0 1 0,-1 2-2 15,1 1 0-15,2-2 1 0,2 2-3 16,3-2 1-16,1 1 1 0,0-1-1 16,0 0-2-16,1-2 1 0,-3-1-2 15,1 0 2-15,0-2-1 0,-2-2 0 0,0 2 1 16,-1-2-2-16,0 1 2 0,-4 2-1 15,-2 1 1-15,-3 1 0 16,-9 0 0-16,-6 3-1 0,-13 1 0 0,-9 2 0 16,-6 1 0-16,-6 0 1 0,0-2-1 15,0 2 1-15,1 0 0 0,1 0-1 16,-1 0 0-16,2 0-1 0,-2 0 0 16,-1 0 0-16,2 0-2 0,-2 0-3 15,0 0-4-15,0 0-8 0,0 0-19 16,-10 0-29-16,-3 4-48 0,0 2-62 0</inkml:trace>
  <inkml:trace contextRef="#ctx0" brushRef="#br0" timeOffset="174575.14">29591 5986 61 0,'0'0'36'0,"0"0"0"0,0 0 2 15,0 0-1-15,0 0-6 0,0 0-5 0,0 0-5 16,0 0-4-16,0 0-3 16,10-15-1-16,-9 14-2 0,1-1-2 15,-1 1 0-15,1-1-2 0,-1 2-1 16,-1-1-4-16,2 1 0 0,0-2 0 0,0 2-1 15,-1 0 0-15,3 0-2 0,1 0 1 16,2 6 2-16,2 5 4 0,-1-1 1 16,3 5 2-16,-4-2-4 0,-1-3-1 15,-1-1-1-15,0-1-2 0,-1 1 0 16,2-1 2-16,-2 1-3 0,-1-6 2 0,3 5-1 16,-3-5 3-16,-2-1-1 15,2 3 1-15,-3-5 3 0,3 2 3 16,0 1 4-16,0 0 2 0,6-2 1 15,2-1-3-15,6 0-4 0,8-4-4 0,-1-4-3 16,4-1 2-16,4-3 1 0,2-3-1 16,4-2 0-16,1-2-3 0,3-1-1 15,-3-2 0-15,-3 0 2 0,1 0 0 16,-4 2 2-16,-4 2-4 0,-8 5 1 16,-5 4 0-16,-9 2-5 0,-4 4 2 0,2 0-9 15,-5 3-4-15,0 0-21 0,0 0-63 16,0 0-56-16,0 0-61 15</inkml:trace>
  <inkml:trace contextRef="#ctx0" brushRef="#br0" timeOffset="175007.28">29349 6117 216 0,'0'0'43'15,"0"0"-14"-15,0 0-11 0,0 0-9 16,0 0-5-16,0 0-1 0,0 0 2 0,0 0-2 15,0 0 0-15,5-11 1 0,5 11 2 16,0 2 2-16,3 4 4 0,0 1-2 16,-8 0 0-16,6 3-1 0,-2 1 1 15,-3-4-1-15,3 5 1 0,0-1 0 16,1-2 0-16,-1 0-2 0,1 1 0 16,1-1 0-16,2-2-1 0,6 3 1 15,0-3 1-15,6-1-1 0,2-2-4 16,3-2-2-16,4-2-1 0,2 0-4 15,2-3 3-15,0-3 0 0,1 1-3 0,-1-5 5 16,0-1-7-16,1 1-1 0,-3-4-5 16,0 0-12-16,0 1-24 0,-1-1-61 15,-2 0-68-15</inkml:trace>
  <inkml:trace contextRef="#ctx0" brushRef="#br0" timeOffset="176631.43">30778 6423 54 0,'0'0'7'0,"0"0"-5"16,0 0-5-16,0 0-3 0,0 0-3 16,0 0 1-16,0 0 2 0,0 0 0 15,0 0 0-15,-13 18-1 0,5-3 4 16,-1 6 1-16,0-2 4 0,1 3 3 16,-2 0-3-16,0 1 1 0,2-1-2 0,-1-3-1 15,2-5 2-15,0 1-2 0,2-1 1 16,-1 1 0-16,0 5 0 0,1-7-2 15,1 2 2-15,-1 2-3 16,2 1 2-16,0 7-1 0,2-1 1 0,1 0 1 16,0 4-4-16,0 0-3 0,1 4-3 15,2 3 4-15</inkml:trace>
  <inkml:trace contextRef="#ctx0" brushRef="#br0" timeOffset="177441.52">31353 7327 54 0,'0'0'20'0,"0"0"-1"0,91 1-2 16,-56-2-8-16,1-2-4 0,-1 0-4 15,2 0-4-15,-3 1 3 0,-1 1 2 16,0-1 4-16,1 0 3 0,0-1-1 0,3 2 0 15,-1-2 3-15,1 0-10 0,-4 1 5 16,1 1-9-16,-5 1-1 0,-2 0-1 16,-9 0 0-16,0 0 0 0,0 0-1 15,-5 0 6-15,3 0-7 0,-6 1 6 16,-6 1-6-16,2 0 1 0,-6-2 0 16,0 0 0-16,0 0 1 0,1 1 2 15,1-1-2-15,-2 2-3 0,0-2-11 16,0 2-14-16</inkml:trace>
  <inkml:trace contextRef="#ctx0" brushRef="#br0" timeOffset="177813.06">31123 7465 344 0,'0'0'56'0,"0"0"-15"0,0 0-14 15,0 0-8-15,0 0-9 0,0 0-3 16,0 0-5-16,0 0 1 0,0 0-2 16,80-25-1-16,-48 23 4 0,3-3-1 15,2 0 0-15,2 1 2 0,0 0-5 0,0-1 0 16,3-2-1-16,0 3 1 0,-1 1-4 15,2-2 6-15,0 1 1 0,4-2 0 16,0-2 0-16,5 1-1 0,-1-1 3 16,-3 1-7-16,-4-1 6 0,-3 0-6 15,-6 1 1-15,-6 1 5 0,-8 1-5 16,-3 1 4-16,-5 2-10 0,-9 1-4 16,2-1-10-16,-6 2-7 0,0 0-8 15,0 0-15-15,0 0-41 0,-6 2-35 16</inkml:trace>
  <inkml:trace contextRef="#ctx0" brushRef="#br0" timeOffset="178168.37">31279 7460 414 0,'0'0'61'0,"0"0"-17"16,0 0-19-16,0 0-6 0,0 0-7 16,0 0-2-16,0 0 2 0,0 0-6 15,0 0 1-15,0 0 2 0,58-13-6 16,-20 9 4-16,6 0-2 0,5 1-3 16,-2 0 2-16,4-2-2 0,-1-1 1 0,1 0-1 15,6-2-1-15,2 0-1 0,2 0 3 16,-1 1 0-16,0 0 0 15,-6 3-2-15,-4-2-7 0,-6 4 1 16,-3-1 1-16,-3 3 2 0,-6 0 0 0,-11 0-1 16,-8 0-5-16,-6 0-1 0,-7 0 0 15,0 0-1-15,0 0 4 0,0 0-3 16,0 3-8-16,-8 8-20 0,-8 1-44 16,-9 3-50-16,-5-4-94 0</inkml:trace>
  <inkml:trace contextRef="#ctx0" brushRef="#br0" timeOffset="179846.94">17461 7649 0 0,'0'0'3'0,"0"0"-1"16,0 0-1-16,0 0 2 0,0 0 0 16,0 0-1-16,0 0 2 0,0 0 3 15,0 0 3-15,-10-3 3 0,8 3 3 16,2-2 4-16,-1 2 1 0,1 0 0 16,-3 0-2-16,3-2-3 0,-1 2-7 0,1 0-2 15,0 0-3-15,-2 0 2 0,2 0-3 16,0 0 2-16,0-1-1 0,-1 1-2 15,1 0 0-15,0 0 0 16,0 0-1-16,0 0 0 0,-2 0-1 0,2 0 1 16,0 0 0-16,0 0-1 0,0 0 2 15,0 0-2-15,0 0 0 0,0 0-2 16,0 0 1-16,0 0 0 0,0 0 0 16,0 0 0-16,0 0-2 0,0 0 0 15,0 0-2-15,0 0 1 0,0 0 1 0,0 0-1 16,0 0 1-16,0 0 2 0,0 0-1 15,0 0 4-15,0 0-1 0,0 0 0 16,0 0-1-16,0 0 0 0,0 0 0 16,0 0 0-16,0 0 1 0,0 0 0 15,0 0 2-15,0 0-3 0,2 0 1 16,-2 0-1-16,0 0 1 0,1 0 0 16,-1 0 0-16,0 0-2 0,2 0-1 15,-2 0-3-15,0 0-1 0,1 0-1 16,-1 0-4-16,3 0-3 0,-2 0-8 0,1 0-12 15,2 0-15-15</inkml:trace>
  <inkml:trace contextRef="#ctx0" brushRef="#br0" timeOffset="182301.07">21228 6082 37 0,'0'0'17'0,"0"0"-1"0,0 0-1 0,0 0-3 15,0 0-4-15,0 0-1 0,0 0-5 16,0 0-3-16,0 0-5 0,2-1-6 16,-2 1-2-16,0 0-5 0,0 0-4 15,1 0-5-15</inkml:trace>
  <inkml:trace contextRef="#ctx0" brushRef="#br0" timeOffset="183101.13">17594 7406 9 0,'0'0'8'0,"0"0"-3"15,0 0-3-15,0 0-1 0,0 0-2 16,0 0 1-16,0 0-2 0,0 0-2 15,0 0-1-15,0 0 1 16,-7-14-2-16,7 14 3 0</inkml:trace>
  <inkml:trace contextRef="#ctx0" brushRef="#br0" timeOffset="183657.01">17494 7428 7 0,'0'0'5'16,"0"0"-3"-16,0 0 1 0,0 0-3 15,0 0-1-15,0 0-1 0,81 10-1 16,-69-10-2-16,9 1 0 0,-3-1 4 16</inkml:trace>
  <inkml:trace contextRef="#ctx0" brushRef="#br0" timeOffset="184219.93">17482 7495 119 0,'0'0'41'0,"0"0"-7"0,0 0-12 16,0 0-6-16,0 0-7 0,0 0-3 16,0 0-2-16,0 0-3 0,0 0 1 0,-11-20-2 15,11 17-1-15,5 1 0 0,0-1 0 16,5-1 1-16,-4 4 1 0,7-1 0 15,6 1 0-15,1-2 2 16,6 2-2-16,-4-1-1 0,1-2 1 0,3 0-2 16,1 0 0-16,-1-2 1 0,3 0-3 15,-1 1 1-15,0 0-3 0,0-1-2 16,1-1 0-16,2 1 0 0,-1-1-5 16,-1 2 1-16,-3-1-4 0,-6 2 1 15,-4 0 1-15,-5 1-3 0,-6 1 1 0,1 1-2 16,-6 0-1-16,0-2 1 0,0 2 3 15,1 0 6-15,-1 0 0 0,2 0-14 16</inkml:trace>
  <inkml:trace contextRef="#ctx0" brushRef="#br0" timeOffset="184563.42">17513 7604 123 0,'0'0'43'16,"0"0"-4"-16,0 0-11 0,0 0-3 15,0 0-4-15,0 0 0 0,0 0-5 16,0 0-4-16,0 0-5 0,0 0-2 15,-9-16-1-15,12 13 0 0,9-2-1 0,2-1 1 16,5 3 0-16,5-3 1 0,2 1-2 16,-1-1 2-16,3 1-2 0,1-2-2 15,-3 1-1-15,0 2-3 0,-2-1-2 16,-8 2 0-16,3 1-2 0,0 1-3 16,1 0-3-16,0 1-7 0,-2 0-14 0,-1 0-19 15,-5 0-19-15,5 0-21 0</inkml:trace>
  <inkml:trace contextRef="#ctx0" brushRef="#br0" timeOffset="186771.32">19402 7354 6 0,'0'0'17'0,"0"0"3"0,0 0-1 0,0 0 0 16,0 0 1-16,0 0-3 0,0 0 0 16,0 0-3-16,0 0-3 0,-9 2-2 0,9-1-2 15,0-1-1-15,7 0-1 0,0-1 0 16,11-4-4-16,-2 0 2 0,2 2-3 15,5 0 2-15,-1 1-1 16,0-2-1-16,1 3 1 0,-1-1-1 0,1-1 2 16,1 2 1-16,1-1-1 0,-2 1 4 15,0-2-4-15,0 0 2 0,0 0-2 16,1-2-2-16,-1 1 0 0,1-1 0 16,2 0-1-16,-1 0-1 0,1 3-2 15,-1-1-4-15,-7 1-2 0,1 1 1 0,-1-1-1 16,-6 0 3-16,6 2 4 0,-5 0-6 15,-3 0 0-15,0 0-8 0,-5 0-7 16,2 0 2-16,-7 0 2 0,0 0 7 16,0 0 8-16,0 0 4 0,0 0-1 15,0 4 0-15,-3-3-2 0,-9 3-9 16,-2-1-12-16</inkml:trace>
  <inkml:trace contextRef="#ctx0" brushRef="#br0" timeOffset="187191.11">19319 7408 192 0,'0'0'48'15,"0"0"-11"-15,0 0-6 0,0 0-1 0,0 0-3 16,0 0-8-16,0 0-4 0,0 0-7 16,0 0-2-16,0 0-3 0,-11 4 1 15,11-4 1-15,0 0 1 0,1 0 1 16,12 0 0-16,7-6 0 0,8-4 1 16,2 2 0-16,3-3-3 0,4 2-2 0,0-1-2 15,3 2-2-15,1 0-2 0,1 2 1 16,1 0-3-16,-2 1 1 15,-2 2-3-15,0-1 0 0,-3 4 1 16,-1 0-4-16,-2 0-1 0,-3 0-5 0,-1 0-1 16,-7 0 0-16,-3-2 2 0,0 2 3 15,-8-1 3-15,7-1 4 0,-8 0 5 16,-6 1 0-16,6-2 0 0,-6 2 1 16,-1-1 1-16,2 1-4 0,-5 1-1 15,0-2-8-15,0 2-12 0,0-3-38 0,-2 1-29 16</inkml:trace>
  <inkml:trace contextRef="#ctx0" brushRef="#br0" timeOffset="187754.71">19333 7478 307 0,'0'0'58'0,"0"0"-12"0,0 0-18 15,0 0-9-15,0 0-6 0,0 0-2 16,0 0 0-16,0 0-3 0,0 0-2 16,-14 0-3-16,14 0-1 0,3-1 0 15,10-6-1-15,5-3 0 0,0 3 0 16,4-1 1-16,-3 2-1 0,1 0 1 15,1 0-2-15,-1 0 0 0,0 0 0 0,-7 1 0 16,4 2-2-16,3-1 1 0,2-1 1 16,8-1-1-16,1 2 0 0,-2-1 0 15,1 2 0-15,-3 0 0 0,1 1-2 16,-2 1 1-16,0-1-2 0,-1-2 1 16,2 2 2-16,2 1-2 0,-1-3 0 0,-1 3 3 15,-1-2-3-15,-7 2 1 0,-3-1 1 16,-6 1 1-16,-3 1 0 0,-1 0 1 15,-6 0 1-15,0-2 1 16,0 2 4-16,1 0-2 0,1 0 2 0,-1 0 1 16,1-1-1-16,-1 1 0 0,0 0 1 15,1 0-1-15,-1 0-2 0,1 0 0 16,-1-2-3-16,1 2-1 0,-1 0 0 16,-1 0 1-16,2 0-4 0,-2 0 1 15,1 0 0-15,-1 0 0 0,3 0-2 0,-3 0 0 16,1 0 0-16,-1 0-2 0,0 0 2 15,2 0-1-15,-2 0-1 0,0 0-1 16,1 0-1-16,-1-2-2 0,0 2-8 16,2 0-12-16,-2 0-34 0,0 0-44 15,0 0-39-15</inkml:trace>
  <inkml:trace contextRef="#ctx0" brushRef="#br0" timeOffset="189280.23">20942 7199 173 0,'0'0'39'0,"0"0"-10"0,0 0-5 15,0 0-4-15,0 0-2 0,0 0 1 0,0 0-1 16,0 0-8-16,0 0-2 0,-8-3-1 15,8 3-2-15,-1-1-1 0,1 1 1 16,-2-2-2-16,2 2 1 0,0-2-2 16,0 2 2-16,0-1 0 0,-1 1 0 15,1-1 2-15,0 1-2 0,0 0 0 16,0 0 2-16,-2-3-3 0,2 3 3 16,0 0 1-16,0 0-2 0,0 0 1 15,0-2-1-15,0 2 0 0,0 0 0 16,0 0-2-16,0-1-1 0,0 1-3 0,0 0 3 15,0 0 1-15,0 0-1 0,0 0 1 16,-2 0-2-16,2 0-5 0,0 0 4 16,0-2-3-16,0 2 2 0,0 0 1 15,0-2 1-15,0 2-1 0,0 0 2 16,0 0 2-16,0 0-4 0,0 0 3 16,0 0-3-16,0 0-2 0,0 0 2 15,0 0-4-15,0 0 3 0,0 0 4 16,0 0-5-16,0 0 4 0,0 0-5 15,0 0 1-15,0 0-1 0,0 0 1 0,0 0-1 16,0 0 0-16,0 0 1 0,0 0 0 16,0 0 2-16,0 0 0 0,0 0 0 15,0 0-2-15,0 0 2 0,0 0-2 16,0 0 1-16,0 0 1 0,0 0-1 16,0 0-1-16,0 0 0 0,0 0-1 0,0 0 2 15,0 0 2-15,0 0-3 0,0 0 0 16,0 0 0-16,0 0 0 0,0 0 2 15,0 0-1-15,0 0 1 16,0 0-1-16,0 0 1 0,0 0 0 0,0 0 0 16,0 0 0-16,0 0 1 0,0 0-1 15,0 0 0-15,0 0 1 0,0 0 1 16,0 0-1-16,0 0 0 0,0 0-2 16,0 0 2-16,0 0 0 0,0 0 1 15,0 0 2-15,0 0-3 0,0 0-4 0,0 0 3 16,0 0 0-16,0 0-1 0,0 0 1 15,0 0-3-15,0 0 0 0,0 0-2 16,0 0-1-16,0 0-2 0,0 0-1 16,0 0 1-16,0 0 2 0,0 0-1 15,0 0-5-15,0 0-11 0,0 0-14 16,0 0-17-16,0 0-20 0,5 2-14 16</inkml:trace>
  <inkml:trace contextRef="#ctx0" brushRef="#br0" timeOffset="190661.58">22049 7374 106 0,'0'0'30'16,"0"0"-5"-16,0 0-5 15,0 0-3-15,0 0-2 0,0 0-1 16,0 0-1-16,0 0-4 0,0 0-3 15,0 0-1-15,-4-9-3 0,13 2 2 0,5 0 1 16,6-2-1-16,3 1 2 0,3 2 4 16,2 0-2-16,-1 0 1 0,4 0-3 15,-2 0-4-15,0 0-1 0,0 1 2 16,1 2-3-16,1-1 2 0,-1-1 0 16,2 1 0-16,-2-2-2 0,0 3 0 0,-2-1-2 15,-1 1 1-15,-2 2 1 0,-1-2 0 16,-3 2 0-16,-4-1-1 0,2-1 1 15,-8 3 0-15,1-3-1 16,1 1 0-16,-9 1-2 0,2 1-1 0,-6 0-3 16,0-2-1-16,0 2-1 0,2 0 1 15,-1 0-4-15,0 0-3 0,-1 0-2 16,0 0-7-16,-4 3-23 0,-12 5-22 16</inkml:trace>
  <inkml:trace contextRef="#ctx0" brushRef="#br0" timeOffset="191027.59">21993 7460 221 0,'0'0'51'0,"0"0"-15"0,0 0-9 16,0 0-7-16,0 0-8 0,0 0-1 16,0 0-2-16,0 0-5 0,0 0 1 15,27-33-4-15,-13 28 1 0,6-2 2 16,0 2-2-16,0 1 0 0,5-2 3 0,4 1-4 16,1-1 2-16,2 0-2 15,0 0 1-15,2 1-1 0,0-2 1 16,3 0-3-16,-2 0 1 0,-2 1-2 15,0 0-4-15,-4 0 1 0,-1 0 1 0,-4 1-1 16,-6 1 3-16,-1 2-3 0,-7-1-6 16,-5 1-2-16,5 1-7 0,-5-1-12 15,0 1-9-15,1 1-19 0,-6 0-5 16,0-1-3-16,0 1-3 0</inkml:trace>
  <inkml:trace contextRef="#ctx0" brushRef="#br0" timeOffset="191355">21986 7532 301 0,'0'0'52'0,"0"0"-9"15,0 0-10-15,0 0-6 0,0 0-6 0,0 0-3 16,0 0-4-16,0 0-3 0,0 0-1 15,0 0-3-15,14-22-2 0,6 12-1 16,2-1 3-16,0 4-3 0,1-3 0 16,3 3-2-16,1 1 0 0,1 0-2 15,1 0-1-15,0-1 1 0,-2 0 0 0,1 1-1 16,1 0 1-16,1-2-1 16,2-1 0-16,0 1 1 0,-2 0 0 15,-2 0 0-15,-10 2 1 0,-2 0-1 16,-6 4 0-16,-5 1-1 0,-1-1-4 0,-4 2-1 15,0-2-8-15,0 2-11 0,1 0-33 16,1 0-40-16,-2 0-56 0</inkml:trace>
  <inkml:trace contextRef="#ctx0" brushRef="#br0" timeOffset="192761.62">24724 7241 120 0,'0'0'35'0,"0"0"-2"16,0 0-8-16,0 0-5 0,0 0-6 16,0 0-6-16,0 0-1 0,0 0 0 15,0 0 1-15,35-23-1 0,-30 22 0 0,-5 1-4 16,0-1 0-16,0 1 0 0,1 0-3 15,1-2 0-15,-1 2-1 0,1-1-5 16,-2 1 1-16,1 0-1 0,-1-2-4 16,0 2-5-16,0 0-13 0,0 0-20 15,-1 0-17-15,-10 0-12 0</inkml:trace>
  <inkml:trace contextRef="#ctx0" brushRef="#br0" timeOffset="193555.41">23882 7340 114 0,'0'0'44'0,"0"0"-6"0,0 0-9 15,0 0-12-15,0 0-7 0,0 0-7 16,0 0 0-16,0 0 0 0,0 0 0 16,0 0-1-16,0 3 1 0,10-4 0 15,-2-2-2-15,3 0 1 0,6 0 0 0,-7 0-1 16,7 1 0-16,-5 1-1 0,1-1 0 15,0 1 0-15,1 1 2 0,5 0-2 16,3 0 3-16,4 0-1 0,0-2-1 16,0 2 3-16,3-1-4 0,0-2-2 15,3 3 1-15,1 0 0 0,3 0 0 16,1 0 2-16,3-3-2 0,2 1 0 16,1-1 0-16,2 0-1 0,1 0 0 15,-3-2-1-15,1 2 1 0,-5 0 1 16,-3-1 1-16,-1-1 0 0,-3 2 3 0,-4-1-2 15,1-1 1-15,-3 1 2 0,-1-1-3 16,-2 0 2-16,2 1 0 0,-2-1-1 16,-2 1-1-16,0-2-1 0,0 1 0 15,1 0-1-15,-1 1 1 0,-1 1-1 16,-3-1 0-16,-1 3-1 0,4 0 2 16,-1 1-1-16,7 0 1 0,-7 0-1 15,-3 0 0-15,-3 0-1 0,-2 0-2 16,1 0 1-16,-8 0-2 0,2 0 2 15,-6 0 0-15,0 0 3 0,0 0 3 0,1 0 0 16,1 0 6-16,-1 0 1 0,1 1 1 16,-1-1 0-16,1 0-3 0,-1 0-2 15,-1 0-3-15,2 0-2 0,-1 0-2 16,1 0-5-16,-1 1-5 0,-1-1-9 16,0 0-2-16,1 0-5 0,-1 3-24 0,0 3-12 15,-7 0-38-15</inkml:trace>
  <inkml:trace contextRef="#ctx0" brushRef="#br0" timeOffset="194147.02">24051 7439 112 0,'0'0'57'0,"0"0"-13"16,0 0-23-16,0 0-2 0,0 0 6 15,0 0 5-15,0 0 4 0,0 0-1 16,0 0-3-16,0 0-3 0,-15 0 0 0,14 0 0 15,1-1-2-15,0 1-5 0,0 0-1 16,0 0-5-16,0 0-1 0,0-2-1 16,0 2-4-16,0 0-2 0,0-3 0 15,11-2-3-15,10-2 0 0,12-4-1 16,7-1-1-16,5 2 0 0,4-1-1 0,-1 2-1 16,0 2 0-16,-1 2-1 15,-2 0 1-15,3 0 0 0,0 1 0 16,1 1-1-16,0 0 1 0,0 0-1 15,-2-2-1-15,-1 2 1 0,-3-1 0 0,2-1-1 16,-3 0 2-16,1 1-1 0,-4 0 2 16,-1-1-3-16,-3 0 3 0,-3 1-1 15,-4-1 1-15,-2 2-1 0,-8 0 1 16,-2 0 0-16,-6 2 0 0,1-2 1 16,1 0-1-16,-8 1 1 0,2 2-1 0,-6 0 1 15,0-2-1-15,0 2 0 0,3 0 2 16,-2 0-4-16,1-1 1 0,-1 1 0 15,1 0-1-15,-1 0 0 16,1 0-1-16,-1 0-1 0,1 0-4 0,-1-2-4 16,-1 2-7-16,1 0-9 0,-1 0-16 15,0 0-19-15,0 0-32 0,0 0-19 16,0 0-51-16</inkml:trace>
  <inkml:trace contextRef="#ctx0" brushRef="#br0" timeOffset="196475.82">22450 7358 18 0,'0'0'10'0,"0"0"-13"0,0 0-9 16,0 0-1-16</inkml:trace>
  <inkml:trace contextRef="#ctx0" brushRef="#br0" timeOffset="202796.49">24584 7234 7 0,'0'0'5'0,"0"0"-7"0,0 0-8 15</inkml:trace>
  <inkml:trace contextRef="#ctx0" brushRef="#br0" timeOffset="214654.22">20926 7600 50 0,'0'0'10'16,"0"0"-8"-16,0 0 0 0,0 0 0 0,0 0 2 16,0 0 10-16,-67-83 2 0,63 73 7 15,-2 3-1-15,2-1 2 0,1 4-1 16,-2-4 1-16,1 5 1 0,1 0-1 16,2 0-3-16,1 3-2 0,-2-1-4 15,2 1-1-15,0 0-4 0,-1-2-1 16,1 2-2-16,-1-1 1 0,1 1 0 15,-2-2 5-15,2 2 4 0,-1-2 6 0,1 2 3 16,0-1 2-16,-2 1 2 0,2-2-3 16,0 2-6-16,-1-1-4 0,1 1-1 15,0-2-3-15,-2 1-1 0,2 1 1 16,-1-2-4-16,1 2-3 0,-2-1 0 16,2 1-4-16,0-2-1 0,0 2-2 0,-1-1-1 15,1 1-2-15,0 0 0 0,0 0 1 16,0 12 0-16,0 9 2 15,6 10 1-15,-2 2-2 0,0 6 1 16,1 1-2-16,-1-1-1 0,-1-2-3 0,1-6-2 16,-1-3-3-16,0-4-1 0,1-1-1 15,-1-7-15-15,3-2-20 0,1 0-33 16,-2-3-38-16,3 1-10 0,0-5-33 16</inkml:trace>
  <inkml:trace contextRef="#ctx0" brushRef="#br0" timeOffset="-214543.66">21034 7477 446 0,'0'0'49'16,"0"0"-12"-16,0 0-12 0,0 0-10 0,0 0-7 15,0 0-7-15,0 0-4 0,0 0 0 16,0 0 1-16,0 0 1 0,-3 12 2 16,3 16-2-16,5 11-1 0,-2 1-1 15,-1 2 0-15,1 1 1 0,-1-3 1 16,-1-2-2-16,3-2 0 0,-1-5 2 16,0 0-5-16,0-4 2 0,0-7-9 15,0-4-6-15,-2-5-15 0,-1-7-23 16,2 1-26-16,-2-5-30 0,0 0-18 15</inkml:trace>
  <inkml:trace contextRef="#ctx0" brushRef="#br0" timeOffset="-214108.53">21105 8029 381 0,'0'0'52'0,"0"0"-13"16,0 0-9-16,0 0-10 0,0 0-10 16,0 0-3-16,0 0-5 0,0 0-2 15,0 0 0-15,-49 11-2 0,34 0-1 0,1 1-1 16,-5 8 2-16,2 3 0 0,-1 2 2 15,1 4-2-15,4 3 2 0,1 1 0 16,3 0-1-16,1-2 1 0,5-3 0 16,2-8-2-16,1-3-1 0,0-1 1 15,6-3-2-15,0 1 0 0,3-5 1 16,3-3 0-16,-2-1 2 0,7-3 0 16,2-2 1-16,0-4 2 0,4-7 3 15,-1-5 1-15,-3-2 4 0,-1-5 3 16,-4 0 6-16,-3 0 7 0,-5 0 2 0,-6-2-7 15,0-1-6-15,-6 0-11 0,-7-1-3 16,-1 4-1-16,-4 3-1 0,-1 7-2 16,-5 5-5-16,-5 5-11 0,-10 3-32 15,-9 4-69-15,-7 9-170 0</inkml:trace>
  <inkml:trace contextRef="#ctx0" brushRef="#br0" timeOffset="-213008.81">24313 7638 267 0,'0'0'70'0,"0"0"-7"0,0 0-12 0,0 0-11 15,0 0-11-15,0 0-5 0,0 0-6 16,0 0-6-16,0 0-6 0,0 0-5 16,-15-66-3-16,15 66-3 0,0-1 0 15,0 1 1-15,0 14 3 0,0 8 2 16,0 10 1-16,0 3-2 0,0 2-3 0,0 1 2 16,0-1 3-16,0 2-2 0,0-1 3 15,4-5-8-15,2-2 1 16,1-1-2-16,0-6-3 0,-1-1-3 15,2-2-8-15,-4-6-13 0,3-1-23 0,-3-5-19 16,-2-4-25-16,4 1 0 0,-3-4 11 16</inkml:trace>
  <inkml:trace contextRef="#ctx0" brushRef="#br0" timeOffset="-212755.28">24477 7577 326 0,'0'0'72'0,"0"0"-23"16,0 0-18-16,0 0-17 0,0 0-8 16,0 0-2-16,0 0-1 0,0 0 4 15,0 0 9-15,0 0-2 0,0 74 0 16,-1-40-5-16,-1 1-6 0,2-1-3 16,0 2 0-16,0 0 3 0,0-1-4 15,0-1 3-15,0-5-6 0,0-2-1 0,2-11 1 16,-1 3 1-16,-1-9 0 0,2 2 0 15,-2 2-4-15,0-8-7 0,1 0-12 16,-1-6-30-16,2 8-36 0,-1-1-47 16,1 1-77-16</inkml:trace>
  <inkml:trace contextRef="#ctx0" brushRef="#br0" timeOffset="-212257.29">24450 8379 346 0,'0'0'68'0,"0"0"-16"0,0 0-12 15,0 0-13-15,0 0-8 0,0 0-9 16,0 0-2-16,0 0-4 0,0 0-2 16,0 0-3-16,-22-78-1 0,18 78-2 0,-6 5 0 15,-5 7 2-15,-2 9 0 16,1 5-1-16,3 1 0 0,2 3 1 0,5-1 2 15,4 1 3-15,2-3-5 0,2-3 2 16,6-3-6-16,4-4 0 0,-3-8-1 16,3-1-2-16,3-3-2 0,4-4 3 15,6-1 3-15,0-1 3 0,3-12 4 16,-1-3 3-16,2-5 4 0,-3-6 1 16,-4-1 6-16,-6-6-4 0,-6-2 2 15,-3-4 8-15,-7-2 0 0,0 1 3 0,-10 1-4 16,-4 6-6-16,-5 4-5 0,-4 8-4 15,-1 7-2-15,-4 7-6 0,-9 8-5 16,-12 6-21-16,-7 18-70 0,-8 8-206 16</inkml:trace>
  <inkml:trace contextRef="#ctx0" brushRef="#br0" timeOffset="-191095.67">10333 9986 4 0,'0'0'15'0,"0"0"0"0,0 0-7 0,0 0 0 16,0 0-2-16,0 0 6 0,83 3 6 16,-60-3 2-16,1 0-3 0,-2-2-4 15,3 0-5-15,-2-1-3 0,0 0-4 16,-6 2 0-16,1-3-1 0,-1 3 0 16,-3 1-1-16,5-2 0 0,0 2 0 15,-6 0-2-15,6 0 3 0,-5 0 0 16,-2 0 0-16,0 0-1 0,-7 0-1 0,2 0-1 15,-7 0 1-15,0 0 2 0,0 0 0 16,2 0 1-16,-1 0 0 0,1 0 2 16,-1 0-2-16,1 0 1 0,-1 0-2 15,1 0-2-15,-1 0-3 0,1 0-11 16,-2 0-13-16,0 0-16 0</inkml:trace>
  <inkml:trace contextRef="#ctx0" brushRef="#br0" timeOffset="-190774.43">10100 10143 124 0,'0'0'27'16,"0"0"-11"-16,0 0-7 0,0 0 4 0,0 0 3 15,0 0 0-15,0 0 1 0,0 0-4 16,0 0-3-16,0 0 0 0,64 6-3 15,-42-4-3-15,0 0-1 16,1-2-1-16,3 0-1 0,0 0-1 0,1 0 1 16,2 0-2-16,0-2-2 0,0 0-2 15,-3-1-3-15,-6 0-5 0,0 0 1 16,-8 2 0-16,-6 1-1 0,7 0 4 16,-9 0-6-16,3 0-6 0,-1 0 4 15,-6 0 1-15,0 0 7 0,0 0 6 0,2 0-5 16,-1 0-6-16,-1 0-5 0,0 0-3 15,-1 0 0-15,-14 0 1 0,-8 7 2 16</inkml:trace>
  <inkml:trace contextRef="#ctx0" brushRef="#br0" timeOffset="-190565.75">10186 10203 10 0,'0'0'24'0,"0"0"10"0,0 0 12 16,0 0 9-16,0 0-2 0,0 0-11 15,0 0-14-15,0 0-11 0,0 0-3 16,0 0 0-16,-67 12 4 0,67-12 0 0,4 0-2 15,11 0-2-15,8 0-6 0,9-3 0 16,0-1 0-16,4-4-2 0,3 1 0 16,1-4-5-16,-2 2-2 0,1 1-1 15,-4 1-3-15,2 4-6 0,-5-1 1 16,0 3-1-16,0 0-2 0,-2 1 0 0,0 0-10 16,-2 0-15-16,-12 1-34 15,4 5-20-15,-10 0-43 0</inkml:trace>
  <inkml:trace contextRef="#ctx0" brushRef="#br0" timeOffset="-190301.17">10047 10374 363 0,'0'0'36'0,"0"0"-8"15,0 0-7-15,0 0-7 16,0 0-8-16,0 0-3 0,0 0-2 0,0 0-1 16,0 0 0-16,76-72 0 0,-47 72 0 15,5 0 0-15,0 0-1 0,4 0-1 16,1 0 0-16,3 0-2 0,0 0-1 16,0 0-4-16,1 0-1 0,-2-2-2 15,2-1-12-15,-2-1-15 0,-1 1-43 0,-5-2-48 16</inkml:trace>
  <inkml:trace contextRef="#ctx0" brushRef="#br0" timeOffset="-188153.31">12557 6727 119 0,'0'0'26'0,"0"0"-3"0,0 0-3 16,0 0-3-16,0 0-4 0,0 0-3 15,0 0-1-15,0 0-6 0,0 0-1 0,0 0-2 16,-10-13-2-16,9 13-3 16,1-2-4-16,-2 2-4 0,2-2-6 15,-1 2-4-15,1 0 1 0,0 0 3 16,-3 0 1-16,3 0 6 0,0 0-3 0,0 0-7 15,0 0-6-15</inkml:trace>
  <inkml:trace contextRef="#ctx0" brushRef="#br0" timeOffset="-185542.04">12372 9962 79 0,'0'0'31'15,"0"0"1"-15,0 0-3 0,0 0-4 16,0 0-5-16,0 0-3 0,0 0-4 16,0 0-1-16,0 0-3 0,0 0-2 15,0 0-3-15,0 0-2 0,0 0 0 16,0 0 1-16,0 0 0 0,0 0 4 0,0 0 0 16,0 0 4-16,7 0-1 15,7 0 0-15,3 0-1 0,6 0-1 16,-1 0 0-16,-1-4-1 0,2 1-1 0,3-2 1 15,3-1-4-15,3 1-1 0,3-2 1 16,0 0-3-16,-2 0 0 0,-1 1-2 16,-3 1 1-16,-8 1-1 15,-8 2-3-15,-2 1 1 0,-6 1-4 0,-2-2 2 16,4 2 3-16,-7 0 1 0,0 0 4 0,0 0-2 16,2 0 0-16,-1 0-2 0,1 0-3 15,-2 0-7-15,0 0-4 16,0 0-13-16,-5 2-27 0,-8 3-19 15,-4 3-31-15</inkml:trace>
  <inkml:trace contextRef="#ctx0" brushRef="#br0" timeOffset="-185216.17">12154 10083 293 0,'0'0'51'0,"0"0"-13"16,0 0-15-16,0 0-13 0,0 0-3 15,0 0-2-15,0 0-3 0,0 0 0 16,0 0-1-16,78-47-1 0,-45 40 1 16,1 1 0-16,3 0 1 0,-1 1-2 15,-1 1-2-15,1 2 0 0,-1-1 0 0,1 0 1 16,-1 0-1-16,1 0 0 0,-5-1 1 15,-2 1-1-15,-8 2 0 0,-4 1-2 16,-5-1 0-16,-6 1-3 0,-1 0-2 16,-5 0-1-16,0 0-1 0,0 0 1 15,3 0-5-15,-2 0-12 0,-1 0-17 16,2 0-24-16,-2 0-11 0,-2 0-11 16</inkml:trace>
  <inkml:trace contextRef="#ctx0" brushRef="#br0" timeOffset="-184837.66">12135 10176 308 0,'0'0'65'0,"0"0"-19"15,0 0-16-15,0 0-10 0,0 0-6 16,0 0-2-16,0 0-3 0,0 0-1 15,0 0-3-15,52-36 2 0,-30 29-1 0,7 2 1 16,1-2-1-16,2 1-3 0,5-1 2 16,-3 2-2-16,0 1-1 0,-2 1 1 15,0-3-1-15,0 4-1 0,-2-3 0 16,-1 3-1-16,0-3 1 0,1 0 2 16,-4 2-2-16,-8 0-1 0,1 0 0 0,-9 2 0 15,-6-2 0-15,2 3 0 0,-6 0 1 16,0-1-1-16,0 1 1 15,3 0 1-15,-2 0-1 0,-1 0 0 16,3-1 0-16,-2 1-1 0,1 0 0 0,-1 0 0 16,1 0-2-16,-1 0-2 0,1 0-4 15,-1 0-3-15,-1 0-7 0,0 0-8 16,0 0-18-16,0 0-32 0,0 1-39 16,0 4-64-16</inkml:trace>
  <inkml:trace contextRef="#ctx0" brushRef="#br0" timeOffset="-183486.63">8199 6935 3 0,'0'0'10'0,"0"0"0"0,0 0-4 16,0 0-4-16,0 0 0 0,0 0-1 16,0 0-1-16,0 0 1 0,0 0 1 15,0 0 2-15,-3 0-1 0,3 0 2 16,0 0 0-16,0-1 2 0,0 1 0 0,0 0-1 16,0-1 1-16,0 1 0 15,0 0-1-15,0 0 3 0,-3 0-2 16,3-2 0-16,0 2-1 0,-1 0 0 0,1 0 1 15,-2 0 4-15,2 0 3 0,-1-2 0 16,1 2-1-16,-2 0-2 0,2 0-3 16,-1 0-1-16,1 0-1 0,-2 0 0 15,2 0-3-15,0 0-1 0,-1 0-1 16,1 0 0-16,0 0 1 0,0 0 0 0,0 0 0 16,0 0 0-16,-2 0-1 15,2 0-1-15,0 0 0 0,0 0 0 16,0 0-1-16,-1 0-2 0,1 0-2 15,0 0-2-15,-2 0-3 0,2 0-4 0,0 0 0 16,-2 0-5-16,2 0 1 0,0 0-1 16,0 0-3-16,0 0-4 0,-3 0-10 15,3 0-12-15</inkml:trace>
  <inkml:trace contextRef="#ctx0" brushRef="#br0" timeOffset="-166057.75">14176 9836 4 0,'0'0'20'16,"0"0"4"-16,0 0 6 0,0 0 5 15,0 0 0-15,0 0-1 0,0 0-7 0,0 0-4 16,0 0-7-16,-3 0 0 0,3 0-2 15,0 0-3-15,0 0-3 0,0-3-4 16,3 0-4-16,8-2 0 0,2-2 0 16,3 0 0-16,3 0-1 0,2 1 0 15,2 1 0-15,-1 2 0 0,6 0 1 16,-1 0 0-16,2 0 0 0,0 0-3 16,-3 0 3-16,-4 1-1 0,-3 0 1 15,1 0 0-15,-10 2-1 0,6 0-2 16,-6 0 1-16,-4 0 0 0,-2 0 1 0,3 0 1 15,-7 0 2-15,0 0 1 0,0 0 1 16,2 0 2-16,-1 0 0 0,-1 0-3 16,0 0-3-16,0 0-5 0,-1 0-1 15,-14 0-4-15,-2 0 0 0,-6 2-5 16,3 2 0-16,2 2-1 0,-1 0-3 0,8-1-4 16,-5-1-5-16,1 3-8 15,0-2 2-15,-4 3-1 0,0 1 7 16,0-1 0-16</inkml:trace>
  <inkml:trace contextRef="#ctx0" brushRef="#br0" timeOffset="-165798.34">14100 9937 85 0,'0'0'39'16,"0"0"5"-16,0 0-1 0,0 0-9 0,0 0-12 15,0 0-8-15,0 0-7 0,0 0-1 16,0 0-1-16,0 0 1 15,55-37-2-15,-36 29-4 0,1-1 1 0,2 1-3 16,0 1 1-16,2 1 0 0,1 0-2 16,-1 1 3-16,0 2-1 0,0 0-1 15,-1 0 0-15,-1 0-2 0,-6 0-2 16,1 0 0-16,-5 1-2 0,1 1-1 16,-3-1-4-16,-6 2-6 0,2 0-7 15,-6 0-5-15,0 0-7 0,0 0-1 0,0 0-9 16,2 0-3-16</inkml:trace>
  <inkml:trace contextRef="#ctx0" brushRef="#br0" timeOffset="-165341.65">13985 9997 268 0,'0'0'44'15,"0"0"-16"-15,0 0-10 0,0 0-4 16,0 0-4-16,0 0-1 0,0 0-2 16,0 0-3-16,0 0-2 0,0 0 1 15,33-26 0-15,-16 22 1 0,2-1 2 16,9 0-2-16,-4 1 1 0,2-1-3 0,1 1-2 16,1-1 1-16,-3 2-2 15,1 0 0-15,-2 2 0 0,-5-1-4 16,-3 2 3-16,0 0-3 0,-5 0 0 15,4 0 0-15,-11 0-3 0,8 0-1 0,-8 0 1 16,1 0-1-16,0 0 4 0,-5 0 3 16,0 0 1-16,0 0 2 0,0 0 1 15,-7 2-2-15,-9 2 0 0,-3-1 0 16,-1 2 0-16,3-2 0 0,-2-2 5 16,10 2-3-16,-4-3 2 0,2 2 1 0,5-2 0 15,0 2 2-15,6-2 0 0,0 0-2 16,0 0 1-16,-1 0-3 0,-1 1 1 15,1-1-2-15,-1 0 0 16,1 0 2-16,1 0-2 0,0 0 1 0,1 0 2 16,12 0-4-16,7 0 0 0,8-3-1 15,1 0-3-15,1-2-5 0,2 2-6 16,3 1-19-16,4 2-41 0,3 0-56 16</inkml:trace>
  <inkml:trace contextRef="#ctx0" brushRef="#br0" timeOffset="-159441.46">19227 9110 300 0,'0'0'50'0,"0"0"-12"15,0 0-10-15,0 0-8 0,0 0-5 16,0 0-4-16,0 0-2 0,0 0-2 16,0 0-4-16,0 0-3 0,-11-48-2 15,11 46-1-15,0 0-2 0,0 1 3 16,0 1 1-16,0 0 2 0,0 0 0 0,-1 0 0 15,1 1-1-15,0 8 0 0,0 4 1 16,0 5-1-16,0-6 1 0,0 3 1 16,3 0-2-16,0-4 4 0,1 5-4 15,1-6 4-15,-1 0-3 0,0-2 1 16,-3-3-1-16,4 2 1 0,-2-3 1 0,0-1 0 16,3 1 3-16,-3-3-2 15,-1 1 2-15,8 1-1 0,1-3 1 16,6 0 0-16,2-5-2 0,2-3-4 15,1-3 3-15,0-2-5 0,2-3 4 0,2-2 0 16,0 0 0-16,0-2-1 0,2-2-1 16,-3 0 0-16,1-2-2 0,-2 1 2 15,-1 0 0-15,-2 2-2 0,-1 2-1 16,-6 7 0-16,-7 5-3 0,-2 4-5 16,-5 3-12-16,0 0-21 0,0 0-27 15,0 0-44-15,0 1-57 0</inkml:trace>
  <inkml:trace contextRef="#ctx0" brushRef="#br0" timeOffset="-159000.62">19112 9183 391 0,'0'0'66'0,"0"0"-22"0,0 0-19 15,0 0-13-15,0 0-9 0,0 0-3 16,0 0-3-16,0 0-3 0,0 0 3 16,-8-6 2-16,8 16 5 0,0 6-3 15,0 7 4-15,4 0-3 0,3-3-3 16,-1 1 2-16,0-1 0 0,0-1-2 0,0-3 2 15,-1-1 0-15,1-3 0 0,0 1 0 16,0-4-1-16,2 3 0 0,-1-5 0 16,-1-2 0-16,1 2 2 0,2-4 3 15,8-2-2-15,4-1 1 0,3 0-1 16,2-11 0-16,5-2 0 0,1-5-3 0,2-5 1 16,5-2-1-16,2-3 1 15,1-4-2-15,1-2-5 0,2 0 5 16,0 0-7-16,-2 4 6 0,-4 2-1 15,-1 4 0-15,-8 4 0 0,-7 5-8 0,-5 6-9 16,-11 3-22-16,-3 4-28 0,-2 2-30 16,1 0-23-16,-2 8-49 0</inkml:trace>
  <inkml:trace contextRef="#ctx0" brushRef="#br0" timeOffset="-147804.89">12835 9875 1 0,'0'0'4'0,"0"0"2"0,0 0-1 0,0 0 1 16,0 0-2-16,0 0-1 0,0 0-2 0,0 0 0 16,0 0 1-16,-14 0-1 0,12 0 1 15,1 0-1-15,-1 0 1 16,1 0 1-16,-1 0 2 0,1 0-2 15,-1 0 2-15,1 0 2 0,1 0 0 0,-2-1 2 16,2 1-1-16,-1 0 0 0,1 0-1 16,-3 0 0-16,3 0-2 0,0 0-1 15,0 0-2-15,-3-1 1 0,3 1-3 16,0 0 1-16,0 0 0 0,0 0-1 16,0 0 0-16,0 0-1 0,0 0 0 0,-1-2-2 15,1 2-2-15,0 0 1 16,0 0-1-16,0 0 1 0,0 0 2 15,0 0-3-15,0 0 3 0,0 0-2 16,-2 0 2-16,2 0 0 0,0 0 0 0,0 0 1 16,0 0 2-16,0 0-1 0,0 0 2 15,0 0-2-15,0 0 0 0,0 0 0 16,0 0 1-16,0 0-1 0,0 0 0 16,0 0-3-16,0 0 1 0,0 0-5 15,0 0-3-15,0 0-4 0,0 0-12 0,0 0 3 16</inkml:trace>
  <inkml:trace contextRef="#ctx0" brushRef="#br0" timeOffset="-144909.84">12291 9895 93 0,'0'0'33'0,"0"0"2"15,0 0 5-15,0 0-6 16,0 0-8-16,-88 3-5 0,69-3-4 15,2 0-2-15,-6-3 4 0,2-2-2 0,1 0-2 16,0-2-1-16,1 0-3 0,-1-1-3 16,-2 0 6-16,3-2-4 0,-2 1 2 15,1-3 1-15,1-2-5 0,-3-1-3 16,2-4-2-16,-1-1 0 0,1-3-3 16,3-3 5-16,0-2 2 0,1-2-2 0,1-3 2 15,-2-5-5-15,5 0-2 16,1-3 3-16,-1 2-3 0,2-1 2 0,4 1-2 15,0 2 3-15,-1 1-2 16,3-1-4-16,1 1 3 0,0 0-3 0,0 1 3 16,2 3 0-16,-2 1 0 0,0 1 0 15,1-1 0-15,1 1 0 0,1 0 0 16,-3-2 0-16,3 2 0 0,0-1 2 16,0 2-2-16,0 0 1 0,3-1-1 15,4 1-3-15,5-1 1 0,4 0-1 0,3-1 1 16,4 1-2-16,3 1 1 0,4 1-3 15,2 1 2-15,1 4-2 0,2 1 3 16,0 2 1-16,-2 3-1 0,6 4 3 16,-6-1-1-16,6 5 1 0,-1 0-1 15,2 4-1-15,-1 4 1 0,0 1 0 0,2 0 1 16,-1 0-1-16,-2 6 1 16,-2 2-2-16,0 0 1 0,-1 3-1 15,2 3 0-15,0 0 6 0,-1 3-4 16,0-3 3-16,-1 4-3 0,1-2-1 0,0 1 1 15,-1 0-1-15,-5 1-1 0,0-1-1 16,-4 3 1-16,-4 0 0 0,0 3 2 16,-5 2-1-16,2 6 2 0,-3 2 0 15,-3 5 1-15,3 3-1 0,-5 4 1 16,0-2-1-16,0 1 0 0,-2 1 4 16,0-3 2-16,0-1 1 0,-3-2 0 15,0-1-5-15,-3 0-2 0,-1-2-1 16,-2 0 1-16,0-2-2 0,-3 2 0 15,-5-1-1-15,-3 2 3 0,-4 4-3 0,-3 2 2 16,-3 1-2-16,-3 0 1 0,-2 0 1 16,0-5 1-16,0-2-1 0,4-5 0 15,-1-7 0-15,1 0 2 0,-1-4 1 16,1-1-2-16,-4-2 3 0,-3-1-1 16,-1-2-3-16,-3-3-2 0,-4-1 1 0,-4-4-3 15,-3-1-2-15,-3-1-1 0,-3-2-4 16,0-2-15-16,-1-1-33 15,6 0-37-15,5-1-34 0</inkml:trace>
  <inkml:trace contextRef="#ctx0" brushRef="#br0" timeOffset="-144149.22">13121 10238 337 0,'0'0'47'0,"0"0"-18"0,0 0-4 15,0 0-1-15,-14-82-6 0,12 76-3 0,0-5-4 16,0 7-4-16,1 0-3 0,-1-1-1 15,2 5-3-15,-1-2-1 0,1 2-1 16,0 0-1-16,-2 0 2 0,2 0 0 16,0 0 1-16,-1 11 0 0,1 7 1 15,0 5-1-15,0 2 0 0,0 2 0 16,0 0 0-16,0 1-1 0,0 0 1 16,0-1-3-16,0 0 1 0,0-2-2 15,0-7-4-15,0 2-1 0,0-2-5 16,0 0-5-16,0-1-5 0,0 1-27 0,1-1-36 15,-1-5-20-15,2 6-21 0</inkml:trace>
  <inkml:trace contextRef="#ctx0" brushRef="#br0" timeOffset="-143960.07">12933 10539 180 0,'0'0'59'15,"0"0"-14"-15,0 0-12 0,0 0-13 0,0 0-2 16,0 0-8-16,0 0-2 0,0 0-2 16,0 0-2-16,0 0 0 0,77-34-2 15,-48 30-4-15,0 1-7 0,1-1-5 16,1 2-13-16,-1 0-17 0,2 2-35 16,-3 0-41-16</inkml:trace>
  <inkml:trace contextRef="#ctx0" brushRef="#br0" timeOffset="-143716.5">12894 10225 340 0,'0'0'54'0,"0"0"-19"15,0 0-17-15,18-78-17 0,0 62-3 16,7 2-2-16,5 3 0 0,2 2-2 16,6 1-7-16,-2 5-7 0,0 2-1 15,2 1-12-15,-1 0-10 0,-2 5-33 16,0 5-18-16,-5 1-38 0</inkml:trace>
  <inkml:trace contextRef="#ctx0" brushRef="#br0" timeOffset="-143070.08">13446 10381 226 0,'0'0'61'0,"0"0"-12"0,0 0-10 0,0 0-7 16,0 0-8-16,0 0-5 0,0 0-6 16,0 0-6-16,0 0-4 0,-8-55 0 15,5 52-2-15,3 3-2 0,-6 0 0 16,-4 0-2-16,-4 0 1 0,-4 9 0 16,1 5-1-16,5 4-2 0,0 2 1 0,1 4 1 15,1 0 2-15,2 5 2 0,-1 0 3 16,0 0-4-16,6-2 0 0,0-7-5 15,2 1-2-15,1-3-1 16,0 0-2-16,3 0-5 0,1-5 0 0,3-4 2 16,-1-1 0-16,0-1 5 0,-2-4-5 15,-1 2 3-15,-3-5 6 0,0 0 9 16,0 0 9-16,3 0 2 0,1 0-1 16,-1 0-2-16,2-10 1 0,-1 3 3 15,-2-5 3-15,-1 1-3 0,-1-4-3 0,0-5-4 16,0 7 1-16,0-7-1 0,0 8-5 15,0-1 4-15,0 1-6 0,0-1-1 16,0 1-1-16,0 6-1 0,0-5-1 16,0 6-1-16,5-2 2 0,1-2-4 15,2 5-2-15,0-1-1 0,4 3-1 16,4 1 4-16,0 1-1 0,3 0 3 16,-1 5 0-16,-2 3-1 0,0 2 4 15,-1 3-2-15,0 3 3 0,-3-1-1 16,-2 1-2-16,-3-2 0 0,-4 1-1 0,-1 3 2 15,-2 2-1-15,0 5 1 0,-2-3-2 16,-4-2 1-16,-1-2 0 0,-3-1 0 16,1 0 2-16,-2-2-1 0,-2 0 0 15,1 0-1-15,2-4-2 0,0-1-4 16,4-4-6-16,3-3-9 0,-3 5-15 0,5-5-13 16,-3 0-27-16,3 2-16 15,1-5-36-15</inkml:trace>
  <inkml:trace contextRef="#ctx0" brushRef="#br0" timeOffset="-142874.26">13786 10730 441 0,'0'0'1'16,"0"0"-57"-16,0 0-124 0</inkml:trace>
  <inkml:trace contextRef="#ctx0" brushRef="#br0" timeOffset="-138801.69">13691 10657 220 0,'0'0'69'0,"0"0"-10"0,0 0-13 16,0 0-9-16,0 0-8 0,0 0-6 0,0 0-1 15,0 0-7-15,0 0-3 0,-4-61-3 16,2 58-4-16,2 3-3 0,0-1 2 16,0 0-3-16,0-1 0 0,0 0 0 15,0 1-2-15,0-1 0 0,0 1 0 16,0 1 0-16,3-2 1 0,4 1-1 16,2 1-1-16,10 0 1 0,-3 0 1 15,5 6 0-15,-2 1-1 0,0 4 0 16,1 1-2-16,-1 2 0 0,0-1-3 15,1 2 2-15,-4 1 0 0,4-1-2 0,-2 0-1 16,-3 0-3-16,-1-1-5 0,-5-5-5 16,0 2-11-16,-4-6-17 0,-2-1-13 15,0 1-4-15,-3-5 14 0,0 0 16 16,0 0 8-16,0 0 4 0,0 0 3 16,0-9 6-16,-6-3 14 0,-3-8 8 0,-1 2 10 15,1 1 13-15,-1-1 15 0,3 5 10 16,-3-1 1-16,1 3-1 15,2 1-5-15,-5 0-6 0,5 2-7 16,6 5-10-16,-7-3-12 0,5 4-4 0,0-2-5 16,-1 1-1-16,4 3-5 0,-1-2-1 15,-3 2-4-15,-7 6 2 0,-6 9 1 16,-3 8 1-16,-3 6-2 0,-2 4 0 16,1 4-3-16,0 1-4 0,1 2-6 15,3 2-12-15,1-4-40 0,5 0-55 0,-1-3-139 16</inkml:trace>
  <inkml:trace contextRef="#ctx0" brushRef="#br0" timeOffset="-133887.84">14369 9975 5 0,'0'0'11'0,"0"0"-2"0,0 0 0 15,0 0-2-15,0 0-1 0,0 0-3 16,0 0 0-16,0 0-2 0,0 0-2 15,0 0-3-15,-4 0-2 16,4 0-2-16,0 0-8 0,0 0-3 0</inkml:trace>
  <inkml:trace contextRef="#ctx0" brushRef="#br0" timeOffset="-133180.53">15759 9835 9 0,'0'0'17'16,"0"0"0"-16,0 0 1 0,0 0 2 16,0 0 3-16,0 0-1 0,0 0 0 15,0 0-7-15,0 0-2 0,0 0-5 0,-7 0-2 16,7 0-2-16,0 0-2 0,0 0 1 15,-2 0-3-15,2 0 1 0,0 0-2 16,0 0 1-16,0 0-1 0,0 0-1 16,-1 0 0-16,1 0 0 0,0 0-3 15,0 0-3-15,-2 0-5 0,2 0-3 16,0 0-2-16,0 0 4 0,0 0 2 16,-1 1 0-16,1-1 3 0,0 1-6 15,0 1-4-15,0-1 2 0,0 6-3 16,0-3 6-16</inkml:trace>
  <inkml:trace contextRef="#ctx0" brushRef="#br0" timeOffset="-132396.37">15467 9974 37 0,'0'0'10'0,"0"0"-4"15,0 0-4-15,0 0-1 0,0 0 0 16,0 0-1-16,0 0 2 0,0 0 0 15,0 0 3-15,0 0-2 16,6 0 1-16,2 0-2 0,5 0 1 0,0 0-1 16,0-1 0-16,3-1 5 0,-4 0-1 15,5 0 2-15,0-2-1 0,1-1-1 16,-2 3 1-16,2-3 0 0,-3 2-2 16,2-1-3-16,-1 0 2 0,0 0-4 15,-1 1 2-15,-4 0-1 0,4-2 0 0,-7 3-2 16,4 0-1-16,-2 0 2 0,2 1-1 15,6 0 1-15,1-1-2 0,3 0-2 16,1 1-1-16,3 1 0 0,-3 0-1 16,4 0-1-16,0-2 2 0,0 2 1 15,2 0 0-15,2-2 2 0,-3 2-1 16,1 0 1-16,-1 0 1 0,-1 0-1 16,-1 0 2-16,-1 0 2 0,-2 0-1 15,-6 2 1-15,1 0 1 0,-5-2-1 16,-2 0-1-16,4 1 2 0,-10-1-1 0,1 0 1 15,0 0 3-15,0 0 2 0,5 0 2 16,1 0-4-16,-1-1-1 0,0-1-1 16,-3-1-2-16,4 1-2 0,-3-2 2 15,-1 1-1-15,3-2 2 0,3 1 0 16,2 0-1-16,6-3-1 0,-1 3-8 0,2 1-2 16,1 0 5-16,0-2 0 15,2 2 5-15,3 0 3 0,-2 1-4 16,-1-2 0-16,2 3-1 0,-5-2-1 15,-4 1-1-15,1 2-1 0,-2 0-2 0,-4 0-1 16,5 0 1-16,-8 0-2 0,-5 0 2 16,4 0-2-16,-4 0 1 0,1 0-1 15,-1 0 4-15,-6 0-1 0,0-2 1 16,0 2 2-16,1 0 1 0,1 0 0 16,-1 0 2-16,7-1-2 0,-4 1 2 0,9-2 1 15,-3 1-2-15,-1-1 1 0,1 0 0 16,-6 0-1-16,5 0 0 0,-5 1 2 15,1-1-4-15,-1 2 1 16,-4 0-6-16,0 0-12 0</inkml:trace>
  <inkml:trace contextRef="#ctx0" brushRef="#br0" timeOffset="-131828.98">15446 9983 5 0,'0'0'6'15,"0"0"2"-15,0 0 1 0,0 0 1 16,0 0 1-16,0 0 0 0,0 0-1 15,0 0 1-15,0 0 0 0,9 0 2 0,1 0 2 16,3 0 2-16,-3 2-2 0,1-2-2 16,0 1-5-16,-1 0-2 0,2-1-2 15,8 2 2-15,2-1 1 0,5 1-1 16,1-2-1-16,5 0-1 0,2 0-2 16,1 0-2-16,4 0 0 0,6 0-1 0,4-2-2 15,2-1 2-15,3 1-2 0,0-3 0 16,-3 3 2-16,1-3-1 0,-2 0-1 15,-3 0 2-15,-2 2-1 16,-7 0-1-16,-4 1 0 0,-6-2-1 0,-9 3 1 16,-3-1 0-16,-5 1 1 0,-8 1-3 15,2 0 1-15,-6 0-1 0,0 0-1 16,0 0-4-16,1 0-3 0,1 0-14 16,-1 0-15-16,1 0-21 0</inkml:trace>
  <inkml:trace contextRef="#ctx0" brushRef="#br0" timeOffset="-131440.8">15425 10083 209 0,'0'0'48'0,"0"0"-12"0,0 0-8 16,0 0-9-16,0 0-4 0,0 0-5 0,0 0-1 16,0 0-2-16,0 0 0 15,0 0 1-15,68-25-5 0,-44 22 1 16,2-3-3-16,-2 3-1 0,2-1 2 15,3 1-2-15,-2 1 1 0,5 0-1 0,0-1-1 16,-2 0 0-16,2 0-1 0,0 0-1 16,1-1 2-16,2 2-2 0,2-2-5 15,2 1 0-15,-1 0-4 0,-2 1-4 16,1 0 0-16,-2-1-4 0,0 0-2 16,0 1-6-16,-5-1-11 0,0 0-14 0,-4 1-9 15,-8 2-24-15</inkml:trace>
  <inkml:trace contextRef="#ctx0" brushRef="#br0" timeOffset="-131147.28">15491 10065 203 0,'0'0'45'15,"0"0"-8"-15,0 0-8 0,0 0-6 16,0 0-8-16,0 0-7 0,0 0-2 16,97-52-2-16,-66 47-2 0,-1 2-1 15,3-2-3-15,1 2-3 0,-4 0-3 16,2 1-4-16,0 0-4 0,-2 2-5 0,5 0-4 15,1-1-13-15,0 1-26 0,-1 0-27 16</inkml:trace>
  <inkml:trace contextRef="#ctx0" brushRef="#br0" timeOffset="-121674.06">14200 9908 13 0,'0'0'15'0,"0"0"-2"16,0 0 1-16,0 0-1 0,0 0-1 15,0 0 5-15,0 0-1 0,0 0 3 0,0 0-2 16,-82-30-6-16,76 21-4 0,-4-2-4 16,4 6-2-16,-4-8 2 0,1 3-1 15,3 3 1-15,-1-6-1 0,-1 1-1 16,2 4 0-16,-2-6 0 0,0 3 1 16,1 2-1-16,-2-5 0 0,0 1-1 15,0 2 0-15,-3-5 0 0,0 3 0 16,-1-1 1-16,1-1 0 0,2-1-1 15,-1 0 3-15,-1-1-2 0,2 0 0 16,0 1 3-16,3 3 3 0,1-2-1 0,0-1 3 16,3-3 2-16,-4 1-3 0,7 0 3 15,-1-1-3-15,1-3-2 0,0-5 1 16,0 3-2-16,0 2-2 0,0 6 2 16,0-2-2-16,1 1 2 0,-1 4 1 15,3-5 2-15,-3 6-1 0,1 1 1 0,2-2 0 16,-3 1 2-16,1-1-2 0,1 2-5 15,-1 0 4-15,1-1 0 16,-1-1 2-16,1 0-2 0,4-4-2 16,1 1-5-16,4-6 0 0,1 5 1 0,0 1 0 15,-4 5 1-15,2-1-3 0,-1 1 4 16,-1 4-1-16,1-4 0 0,-3 5-2 16,0-2-2-16,4 0 2 0,-4 0 0 15,4-3 0-15,0 2 2 0,-1 3-1 16,2-3-1-16,-3 3 1 0,0 1 0 0,1-1-1 15,0 2 1-15,5-2-1 0,-5 1 0 16,5 1 0-16,-4 1 0 0,2 1-1 16,-2 0 0-16,3 2-1 15,2 0 0-15,0 2 0 0,4 4 2 0,-6-2 2 16,2 1-2-16,-1 2 2 0,1-2-2 16,-1 0 0-16,-1 1 1 0,-4-3 0 15,-1 1-1-15,1 0 1 0,0 0-1 16,1-1 3-16,-3 0-2 0,3 2 0 15,-5-4 0-15,3 1-1 0,4 1 0 0,-3-1 2 16,8 2 1-16,-4 0-1 0,-3 0-1 16,4 0-2-16,0 2-1 0,-3 2 2 15,4 2 0-15,-1 1 2 0,-2 1 0 16,2 0 0-16,-1 0-1 0,0 1 1 16,1-1 0-16,0 0-1 0,-3-5 0 15,-2 3-1-15,1 0-1 0,0-1 0 16,-1 3 4-16,-1-4-3 0,2 3 5 15,-5-3-5-15,3 4 1 0,-3-5 0 16,1 2 0-16,1 3-2 0,-3-2 0 0,3 3 2 16,-2 1 0-16,-2-6 3 0,0 9-2 15,-2 0 1-15,2-5-2 0,-3 8 0 16,0 0-1-16,0 1 0 0,0 6 0 16,-3-1 2-16,-1 0-1 0,-2 1 0 15,1-2-2-15,-2-1 1 0,0 0 2 0,1-1 0 16,-1 0 1-16,0-3 1 0,-2-2-1 15,3-4 0-15,-1-3 1 16,6-2-1-16,-4-1-2 0,1 1-1 16,-3 0-1-16,0 5 2 0,-1-1-1 0,-5 6 2 15,-3-1-2-15,-2 2 2 0,-1-2-4 16,-1-1 1-16,-1-1 5 0,4 3-5 16,-2-2 2-16,2-3-1 0,-2 4-3 15,-1-4 3-15,-1 0 0 0,0 0-1 16,1-3 1-16,5-2 0 0,-1-3 0 0,8-1 1 15,-4-3-1-15,-1 1 0 0,3-1 0 16,-2-1 2-16,5-1 0 0,-5 0-1 16,8 0 0-16,-2 0 0 0,-5 0 0 15,5 0 1-15,-1-3-1 0,-2 0-4 16,-1-2 0-16,1 1-2 0,0 0 1 16,2-3 0-16,3 4-4 0,-2-3-3 15,3 3-10-15,0 0-8 0,-1 0-23 16,4 3-40-16,0-2-56 0</inkml:trace>
  <inkml:trace contextRef="#ctx0" brushRef="#br0" timeOffset="-120560.23">18569 9907 84 0,'0'0'17'0,"0"0"-12"0,0 0-8 16,0 0-9-16,0 0-1 0,0 0-2 15,0 0 0-15,0 0-3 0,0 0-12 16</inkml:trace>
  <inkml:trace contextRef="#ctx0" brushRef="#br0" timeOffset="-105250.35">16212 10067 1 0,'0'0'4'0,"118"-16"1"0,-57 9 2 16,1-1-1-16,0 2-1 0,2 2 1 15,1-1-7-15,3-1 1 0,1 1 0 0,2 0 1 16,3-1 1-16,1-1-1 15,4 0 0-15,0 1-1 0,3-2-1 16,-2-1-1-16,2 0 1 0,-3-2-7 16,-2 1 5-16,0-1-2 0,-6 2 3 0,-5-2 2 15,-2 2 3-15,-6 2-3 0,-5 0-1 16,-6 0 1-16,-9 1-6 0,-13 3 4 16,-3-1 4-16,-12 3-2 0,-4 0 7 15,-1 1 4-15,-5 0 7 0,0-1 8 16,0 1 1-16,0 0-4 0,2-2-14 0,-2 2-7 15,0-2-5-15,-5-1-3 0,-4 0 0 16,0 0-1-16,-3 1-3 0,-5 2-7 16,7 0-7-16,-7 0-15 15</inkml:trace>
  <inkml:trace contextRef="#ctx0" brushRef="#br0" timeOffset="-104745.88">15974 10158 202 0,'0'0'30'0,"0"0"-10"15,0 0-6-15,0 0-6 0,0 0 0 16,0 0-1-16,88-22 3 0,-47 21 0 16,7-2 4-16,8 0 0 0,5 0-2 15,6-2-2-15,3 1-4 0,3-2 0 0,3 1 1 16,4-2-2-16,2 0 0 15,3 0 1-15,2 0-4 0,3-3 0 16,3-1 0-16,-1 1 1 0,2-1-1 16,-1-1 4-16,-4 1-2 0,-2 3 0 0,-3-3-1 15,-6 2-1-15,-3-1-1 0,-4 2-1 16,-3-1 0-16,-6 2 0 0,-5 1-1 16,-8 0 0-16,-7 0-2 0,-6 2-1 15,-12 0 3-15,-2 3-1 0,-10 0 1 16,-6-1-3-16,2 2 0 0,-8 0-2 0,0 0 2 15,0 0-1-15,1 0-2 0,1 0-2 16,-1 0 0-16,1 0-9 0,-1 0-6 16,-1 0-23-16,0 0-21 15,-17 4-40-15</inkml:trace>
  <inkml:trace contextRef="#ctx0" brushRef="#br0" timeOffset="-104364.74">16167 10307 394 0,'0'0'38'0,"0"0"0"15,0 0-5-15,0 0-12 0,0 0-7 16,0 0-6-16,0 0-1 0,0 0-2 0,98-19-1 16,-49 9-2-16,-1-3 1 0,4 3-1 15,0-1-1-15,-1 0-1 0,1 3 1 16,0-2-2-16,-3 3 0 0,0 0 2 16,0 3-3-16,0 0 2 0,0 1-3 15,-1-1 0-15,4 3 0 0,2 1 1 0,1-2-1 16,3 1-3-16,0-2 2 0,-2 0-1 15,-1 0-2-15,-7-2 3 16,-5-1-2-16,-7 2 0 0,-6-3-4 16,-5 2-7-16,-9 2-12 0,-5-1-41 0,-3-2-61 15,-2-3-121-15</inkml:trace>
  <inkml:trace contextRef="#ctx0" brushRef="#br0" timeOffset="-99148.73">17690 13475 147 0,'0'0'24'16,"0"0"-6"-16,0 0-7 0,0 0-6 15,0 0 1-15,0 0-3 0,0 0-4 16,0 0-4-16,0 0-5 0,-20-10-9 15,19 10-11-15,0-1-9 0,-1 1-5 0,2-2-9 16</inkml:trace>
  <inkml:trace contextRef="#ctx0" brushRef="#br0" timeOffset="-93106.21">10543 17553 42 0,'0'0'9'16,"0"0"-1"-16,0 0-4 0,0 0 0 15,0 0-3-15,0 0-2 0,0 0 2 16,0 0-1-16,0 0 2 0,0 0 2 16,-7 5 2-16,7-2 3 0,0-3 8 15,0 0 5-15,0 0 2 0,0 0 1 0,0 1-1 16,3 0 0-16,1 1 2 0,3 1 0 15,-1-3-8-15,-6 0 0 16,4 0-7-16,2 0-2 0,-3 0-1 16,4 0-6-16,-7 0 3 0,6 0-1 0,0 0 0 15,-2 0 3-15,3 0-6 0,-2 0-2 16,2 0 4-16,3 0-2 0,0 0 4 16,0 0 3-16,5-7-6 0,-5 4 2 15,9-2-3-15,-3 0 1 0,-5 2-3 16,8 0 4-16,-8 2-3 0,-6 1-1 0,5-3 3 15,-4 3-4-15,7-2 1 0,-2 2 1 16,4-1 0-16,-4-1 1 0,2-1-1 16,0 2-2-16,-2-1 1 15,1 0 1-15,-3 0 0 0,0-1 2 0,-3 3-2 16,5-2 0-16,-5 0 0 0,-2 1-1 16,2-1 1-16,-6 2-7 0,0 0 0 15,0 0-3-15,2 0-5 0,-1 0 3 16,2 0-1-16,-2 0 2 0,1 0 3 15,-1 0 0-15,1 0 2 0,-1 0 0 0,-1 0-2 16,3 0-4-16,-2 0-2 0,-1 0-6 16,0 0-4-16,0 0-13 0,0 0-5 15,0 0-4-15,-10 3 0 0,-7 1 10 16</inkml:trace>
  <inkml:trace contextRef="#ctx0" brushRef="#br0" timeOffset="-92793.18">10622 17568 135 0,'0'0'45'0,"0"0"-3"15,0 0-4-15,0 0-6 0,0 0-4 16,0 0-5-16,0 0-3 0,0 0-8 16,0 0-4-16,-10 9-1 0,10-7-3 15,0-2-2-15,0 0 0 0,0 1-2 0,2-1 2 16,9 0 3-16,8-1-2 0,6-3 3 15,-1-1-5-15,1 0-2 16,1 1 2-16,-2-2-1 0,0 1 1 16,2 0-2-16,-2 1-1 0,2-1-1 0,0 2 1 15,0-1 0-15,-2 0 0 0,-7-1-4 16,-7 5-1-16,-4 0-6 0,-6 0-2 16,0-2-3-16,0 2-4 0,1 0 2 15,2 0 1-15,-3 0-11 0,0 0-15 16,-11 0-15-16,-10 2 3 0,-8 3-5 0</inkml:trace>
  <inkml:trace contextRef="#ctx0" brushRef="#br0" timeOffset="-92549.78">10551 17545 141 0,'0'0'49'15,"0"0"-1"-15,0 0-8 0,0 0-4 16,0 0-6-16,0 0-6 0,0 0-5 15,0 0-4-15,0 0-1 0,0 0-3 0,2 5 0 16,17-5-1-16,7-7-5 0,0 5 2 16,1-4-2-16,-1 4-3 15,2-2-2-15,-5 2 0 0,2 0-1 16,-1 2 0-16,-1 0-2 0,-1 0-3 0,3 0-2 16,-1 0-4-16,-1 0-2 0,-5 0-4 15,2 0-10-15,-8 0-22 0,2 0-30 16,-1-2-17-16,-3-3-19 0</inkml:trace>
  <inkml:trace contextRef="#ctx0" brushRef="#br0" timeOffset="-92270.22">10513 17630 273 0,'0'0'46'16,"0"0"-6"-16,0 0-11 0,0 0-14 0,0 0-6 15,0 0-1-15,0 0-3 0,0 0 0 16,0 0 3-16,0 0 2 0,8 10 2 16,10-8-1-16,6-2-3 0,4 0-3 15,2 0-1-15,5-4-5 0,1-2 0 16,2-2-4-16,3 1-7 0,0-2 1 0,1-1-8 15,4 2-16-15,3 0-18 0,-7-1-49 16,0-1-50-16</inkml:trace>
  <inkml:trace contextRef="#ctx0" brushRef="#br0" timeOffset="-83366.68">13704 17381 4 0,'0'0'2'0,"0"0"-1"15,0 0-2-15,0 0 0 0,0 0 2 16,0 0-1-16,0 0 1 0,0 0 2 0,0 0-1 16,0 0 0-16,-7 2 0 0,7-2-1 15,0 0 1-15,-2 0 2 0,2 0 1 16,0 0 2-16,0 0-1 0,0 0 0 16,-1 0-2-16,1 0 2 0,0 0-2 15,0 0-2-15,0 0 2 0,0 2-5 0,0-2-1 16,0 0 5-16,0 0-3 0,0 0-3 15,0 0 5-15,0 0-6 16,0 0 2-16,0 0-1 0,0 0-4 16,0 0 0-16,0 0-1 0,0 0-7 0,0 0-4 1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50:19.4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28 9868 6 0,'0'0'10'0,"0"0"-3"0,0 0-2 15,0 0-3-15,0 0-1 0,0 0-1 16,0 0 2-16,0 0-2 0,0 0 0 16,-1-2 0-16,1 2-2 0,0 0 2 15,0-1 0-15,0 1 2 0,-2 0-2 16,2 0 0-16,0 0-2 0,0 0 2 16,0 0-1-16,0 0 0 0,0 0 0 15,0 0-1-15,-1 0 2 0,1 0 0 0,0 0 0 16,0 0 2-16,0 0-4 0,0 0 4 15,0 0-2-15,0 0 0 0,0 0 0 16,-2 0 0-16,2 0-2 0,0 0 2 16,0 0-1-16,0 0 0 0,0 0-1 15,0 0 0-15,0 0-1 0,0 0-1 16,0 0 3-16,0 0 0 0,0 0 0 16,0 0 1-16,0 0 0 0,0 0-1 15,-1 0-1-15,1 0 1 0,0 0 0 16,-2 0 1-16,2 0-1 0,0 0 0 0,0 0-1 15,0 0 1-15,0 0 1 0,0 0 0 16,0 0 0-16,0 0 0 0</inkml:trace>
  <inkml:trace contextRef="#ctx0" brushRef="#br0" timeOffset="12338.76">15756 9871 14 0,'0'0'10'0,"0"0"-4"16,0 0 0-16,0 0-3 0,0 0 1 16,0 0-2-16,0 0 0 0,0 0-2 0,0 0-2 15,0 0-2-15,-9-9 0 0,9 7 1 16,0 2 2-16,0 0 2 0,0-2 0 15,0 2 0-15,0 0-2 16,0 0 1-16,3-1 0 0,4 1 1 0,5 0-1 16,-2-1 0-16,2 1-1 0,-2-1-3 15,0 1 2-15,1-2-2 0,-6 2 2 16,7 0 1-16,-4 0-1 0,4 0 1 16,1 0-1-16,-6 0-1 0,4 0 0 15,-3 0-1-15,5 0 1 0,0 0-1 0,-7 0 4 16,5 0 0-16</inkml:trace>
  <inkml:trace contextRef="#ctx0" brushRef="#br0" timeOffset="13018.26">15853 9811 1 0,'0'0'3'0,"0"0"0"16,0 0 1-16,0 0 1 0,-88-10 1 0,70 7 2 15,7 1-1-15,-6-2 1 0,6 1 4 16,1-2 6-16,0 2 1 0,6 0 1 16,1 1-1-16,3 2-2 0,-2-1-2 15,2 1-5-15,-1 0-4 0,-1-1-4 16,1 1-1-16,0-1-1 0,-1 1-4 0,1-2-2 16,1 2-1-16,0-2 2 0,0-1 5 15,4-3 4-15,8 0-1 16,5 0-1-16,-1 1 0 0,6 1-1 15,-2 1 1-15,-1 0 2 0,-2-1-2 0,-2 1-1 16,-4 2-1-16,-5 0 0 0,4 1-1 16,-2 0-1-16,-2 0 1 0,0 0-2 15,-3 0 2-15,4 0-1 0,-2 0-1 16,2 0 1-16,-7 0 1 0,0 0-1 16,0 0 2-16,1 0-2 0,1 0 4 0,-1 0 0 15,1 0 2-15,-1 0 4 0,0 0 1 16,1 0 3-16,-1 0 1 0,-1 0-1 15,0 0-4-15,0 0-3 0,-1 0-5 16,-12 0 0-16,-7 0-1 0,-6 1 1 16,0 3 0-16,-2 1-2 0,1 3 0 15,-1-1 1-15,-1 2 0 0,3-1 3 16,0 0-1-16,3-1 2 0,7-4-2 16,0 2 0-16,6-2 0 0,-1-2 1 15,2 2 1-15,5-1 0 0,-1 0 2 0,5-2 1 16,-1 0-1-16,1 0-1 0,-2 0 0 15,2 1-3-15,-1-1 0 0,1 0-1 16,0 0 0-16,0 0 1 0,1 0 2 16,11 0-3-16,-1-1 1 0,7-3-1 15,-1 1 1-15,4 0 0 0,3-1 2 16,3 1-2-16,-5-2 1 0,4 2-2 16,-5 1 0-16,-4-2-2 0,-1 1 1 15,1-2 1-15,-2 1 0 0,2 0 1 16,-4-3-1-16,0 4 0 0,-3 0 0 0,0-1-3 15,-4 2-2-15,0 1-6 0,-6 1-2 16,0-2-3-16,0 2-3 0,7 0-4 16,-1 0-7-16,5 2-12 0,-1 4-25 15</inkml:trace>
  <inkml:trace contextRef="#ctx0" brushRef="#br0" timeOffset="13759.8">17617 9808 145 0,'0'0'15'0,"0"0"-6"0,0 0-4 0,0 0-5 16,0 0-4-16,0 0 0 0,0 0-4 15,0 0 0-15,0 0 0 0,-7-10-1 16,7 8 8-16,0 2-1 15,0-1 5-15,4 1 3 0,9-2-1 0,9 2-2 16,-1-1-1-16,7 1-1 0,-3-2 1 16,1-1 2-16,0 0-2 0,0-1 1 15,1-3-3-15,2 0 1 0,1-2-1 16,2 1-1-16,0-1-2 0,-2 2-1 16,-2-1-1-16,-4 1-1 0,-9 2-1 0,4-1 1 15,-9 3 2-15,2 0 1 0,-1 0 2 16,-1 1-1-16,-1-1-1 0,-2 2-2 15,-1 1-2-15,-6 0-3 0,0-2-1 16,0 2-3-16,1 0 0 0,-1 0-8 16,0 0-9-16</inkml:trace>
  <inkml:trace contextRef="#ctx0" brushRef="#br0" timeOffset="14050.48">17720 9757 55 0,'0'0'24'0,"0"0"-6"16,0 0-3-16,0 0-2 16,0 0-1-16,0 0 1 0,0 0-6 15,0 0 1-15,0 0 0 0,0 0 0 16,-18 0 5-16,18 0 1 0,11-6-2 0,7-2-3 15,8-1-1-15,3-1-6 0,-1-1 0 16,2 0-2-16,1 2-2 0,-2 0 2 16,-1 0-2-16,-2 1-1 0,-1 1 0 15,-9 3-6-15,1-1-5 0,-7 1-10 16,-3 3-4-16,2 1-10 0,-4 0-27 16</inkml:trace>
  <inkml:trace contextRef="#ctx0" brushRef="#br0" timeOffset="14251.37">17675 9865 119 0,'0'0'44'0,"0"0"-5"15,0 0-9-15,0 0-16 0,0 0-11 16,0 0-5-16,0 0-6 0,78-87-7 15,-47 77-7-15,0 2-6 0,2 1-3 16,1 0-5-16,-3 4-16 0</inkml:trace>
  <inkml:trace contextRef="#ctx0" brushRef="#br0" timeOffset="15610.87">17681 8148 67 0,'0'0'27'16,"0"0"8"-16,0 0 3 0,0 0 1 15,0 0-6-15,0 0-10 0,0 0-8 0,0 0-7 16,0 0-5-16,-25-20-3 0,24 18-2 15,1 2-2-15,-2 0 2 0,2 0 1 16,0 0 2-16,0 0 3 0,0 0-2 16,6 4-1-16,3 2 1 0,1 1 1 15,0 3-1-15,1-2 4 0,3 5-1 0,-6-4 2 16,2 0-3-16,-1 2 0 16,-2-6-3-16,3 7 0 0,-4-7-1 15,0 1 4-15,0 2 0 0,1-4 1 16,0 3 1-16,-4-6 1 0,6 4 2 0,-5-4 5 15,1 0 3-15,6-1-1 0,-1 0-1 16,7-2-4-16,2-9-1 0,0-4-2 16,0-5-1-16,6-5-3 15,-1-4-1-15,2-2-3 0,-2 1 3 0,0-2-3 16,-1 0-3-16,1-2 1 0,1 1-2 16,-2-2-3-16,2 2-3 0,-1 0 0 15,-2 5-6-15,-4 4 1 0,-6 9-3 0,-4 7-10 16,-4 5-14-16,-4 3-21 0,0 0 0 15,3 0-11-15,0 12-36 0</inkml:trace>
  <inkml:trace contextRef="#ctx0" brushRef="#br0" timeOffset="16071.06">17702 8188 198 0,'0'0'35'0,"0"0"0"16,0 0 2-16,0 0-5 0,0 0-6 15,0 0-18-15,0 0-7 0,0 0-3 16,0 0-1-16,0 0 2 16,-47-14 2-16,47 33 0 0,0 9 1 0,4-1-1 15,5-1 0-15,-1 1 2 0,3-1 0 0,0-3 1 16,-1-3-2-16,-2-5 0 16,1-5-2-16,-3-2 0 0,2-2 1 15,-3 2 1-15,3-4 3 0,0 1-2 16,-1-2 2-16,2 1 0 0,1-2 1 0,0 1 0 15,2-3-1-15,7 0 1 0,-2 0 0 16,11-7-1-16,1-5 0 0,4-8-3 16,7-7-2-16,1-6-1 0,4-6-4 15,1-7-1-15,-1-4 0 0,4-1-8 16,-3-1 4-16,0 3-10 0,-4 1-6 0,-1 3-12 16,-8 3-26-16,-1 6-21 0,-8 4-66 15</inkml:trace>
  <inkml:trace contextRef="#ctx0" brushRef="#br0" timeOffset="26214.71">21809 9614 117 0,'0'0'16'0,"0"0"-2"0,0 0-4 16,0 0-2-16,0 0-2 0,0 0 3 15,0 0 0-15,0 0 3 0,0 0 0 0,3-25 0 16,-1 21-4-16,-2 4-1 0,0-1-5 16,0 1 1-16,1-2-2 15,6 1 0-15,-1-1 1 0,6 2 1 16,3 0 0-16,0 2 2 0,4 9-1 0,-2 1 0 15,-1 1 1-15,-3 4-1 0,-2 1 1 16,-3 2 1-16,-4 1-1 0,1 0 1 16,-4-4-2-16,-1 1 0 0,0 2 2 15,0-2-2-15,0 1 5 0,0-9-4 16,0-3 2-16,0-7 3 0,0 0 7 16,0 0 10-16,0 1 10 0,0 0 4 0,0 2-5 15,0-3-4-15,0 0-15 0,-4 0-3 16,-2-9-7-16,-3-4-1 15,-1-9 1-15,3 1-4 0,2-3 1 0,4-1-2 16,-1 1-1-16,2-3-1 0,0 1 1 16,0 1-2-16,2 7 1 0,2 2 0 15,-1 5-2-15,2 1 0 0,-1-1-3 16,2 2-2-16,-1 0 1 0,1 1-4 16,0 1-1-16,0 1-2 0,4-6-2 0,0 5-13 15,2-5-20-15,-1 4-21 0,-2 0-34 16,3-2-52-16</inkml:trace>
  <inkml:trace contextRef="#ctx0" brushRef="#br0" timeOffset="26699.33">22101 9247 242 0,'0'0'58'0,"0"0"-15"0,0 0-10 16,0 0-18-16,0 0-3 0,0 0-11 15,0 0-1-15,-7-78-1 0,13 69-2 16,0 2 0-16,-1-1-2 0,-2 5 0 0,2 1 0 15,1 2 2-15,6 0-1 0,3 0 3 16,4 5-3-16,-5 6 4 0,-1 1-4 16,-1 3 8-16,-3 2-1 0,1 2 2 15,-2 1 3-15,-2 1-5 0,-1-5 2 16,-1 1-3-16,-3-7-1 0,-1 4 1 16,0 4 2-16,0 0 3 0,-5 4 2 0,-3-3 1 15,2-5-3-15,2-7-2 0,3-2 0 16,1-5-1-16,-2 0-1 15,2 0 1-15,-1 0-3 0,1 0 0 0,-2 1 0 16,2 0-1-16,-1 2-1 0,1-3 1 16,0 1-1-16,0-1 1 0,0 0 2 15,0 2 1-15,3-2 1 0,10-2-3 16,5-6-3-16,4-2-4 0,0 1-4 16,0-2-4-16,-3 2-12 0,1 0-24 0,-2 3-30 15,-4 3-39-15</inkml:trace>
  <inkml:trace contextRef="#ctx0" brushRef="#br0" timeOffset="27271.73">22966 9582 388 0,'0'0'44'0,"0"0"-7"15,0 0-4-15,0 0-9 0,0 0-5 16,0 0-6-16,0 0-4 0,0 0-4 16,0 0-3-16,-22-18-1 0,22 16-1 0,0-2 1 15,9-5-1-15,7-2-1 0,4-1 1 16,3 1-2-16,2 4-1 0,-2-2 0 15,1 2-3-15,-1 0-3 16,-2 1-1-16,-4 3-8 0,1 2-9 0,-1 1-19 16,-7 0-21-16,9 4-25 0,-7 5-33 15</inkml:trace>
  <inkml:trace contextRef="#ctx0" brushRef="#br0" timeOffset="27493.71">23020 9679 309 0,'0'0'58'0,"0"0"-4"16,0 0-13-16,0 0-13 16,0 0-11-16,0 0-7 0,0 0-5 15,0 0-1-15,0 0-2 0,0 0-2 16,49 0-3-16,-28-3-4 0,1 1-8 0,-4 0-10 15,0 1-17-15,4 1-49 0,1 0-74 16</inkml:trace>
  <inkml:trace contextRef="#ctx0" brushRef="#br0" timeOffset="28659.92">24236 9340 119 0,'0'0'43'0,"0"0"0"0,0 0-4 15,0 0-3-15,0 0-9 0,0 0-6 0,0 0 0 16,0 0 0-16,0 0-3 0,-12-28-1 16,12 27-5-16,-1 0-6 0,1-1-2 15,-3 0-6-15,3 2 0 0,-1-1 0 16,-1 1 0-16,1 0 0 0,-2 0 2 16,-2 1 0-16,2 10 0 0,-1-2-1 0,4 2 0 15,-1 1 0-15,1-1 1 0,0 5-2 16,2-7-2-16,6 3 2 0,-4-4 0 15,6-3 2-15,-3-2 2 0,4-1 2 16,1 1-2-16,0-3 0 0,4 0 0 16,0 0 1-16,4-5-1 0,-4-3 0 15,0-2 0-15,-1-2 2 0,-1 0-1 16,-3-1 1-16,-2 2 0 0,0 1 2 16,-5 1 0-16,-1-2 1 0,1 2 1 15,-2-4-2-15,1 3 2 0,-3-1 1 0,1-1 1 16,-1 6 0-16,0-5 0 0,0 6 1 15,0 0 0-15,0 0 1 0,0 5-3 16,0-1-7-16,0 1 1 0,0-2-3 16,0 2-3-16,0 0 8 0,0 0-5 15,0 12 1-15,2 5 0 0,1 8-2 0,0-1 2 16,2 3-1-16,-2 1 0 16,0 2 1-16,1 5-1 0,-1 1-1 15,0 0 1-15,-1-1-1 0,1 0 0 16,-2-3 0-16,0-5 0 0,-1-6 0 0,0-2 1 15,0-7-2-15,0 0 1 0,0 0-1 16,0-7 1-16,0 1 1 0,0-3 0 16,-1 2 2-16,-2-1 2 0,-3 2-2 15,2-4-1-15,-1-1 0 0,-6 2 0 16,5-3 0-16,-5 0 1 0,-1 0-1 16,3 0 1-16,2-1-1 0,3-1 0 0,-5-3 1 15,6 2-1-15,-1 1-1 16,-2-6 0-16,5 3-1 0,-1 1 0 15,1 1 1-15,-1-3-2 0,2 1 0 0,0-5-3 16,0-1-4-16,0 2-7 0,8-5-3 16,0 2-8-16,7-1-16 0,-2 0-17 15,1 1-29-15,4 0-21 0,0 0-39 16</inkml:trace>
  <inkml:trace contextRef="#ctx0" brushRef="#br0" timeOffset="29270.88">24113 9165 106 0,'0'0'38'0,"0"0"0"15,0 0-2-15,0 0-3 0,0 0 0 16,0 0 0-16,0 0 5 0,0 0-4 0,0 0-4 16,0 0-12-16,-2-9-7 0,2 9-4 15,0-1-4-15,0 1 1 0,0-2-3 16,2-1 2-16,5-3-1 15,9-1 1-15,3-5 2 0,2 4-2 0,1 1-1 16,-1-2-1-16,0 5-1 0,-5-1 0 16,0 3-1-16,3 2 0 0,-8 0 0 15,9 0 1-15,-2 0-1 0,-5 0 1 16,4 0 1-16,-4 0 0 0,-1 0 1 16,2 0-1-16,-8 0 0 0,0 0-1 0,-6 0 0 15,0 0 3-15,0 0 0 0,1 0 2 16,1 0 4-16,-1 0-1 0,1 0-3 15,-1 0-2-15,1 0-4 16,-2 0-6-16,1 0-7 0,-1 0-6 0,0 0-13 16,0-1-18-16,0 0-36 0,0 1-44 15</inkml:trace>
  <inkml:trace contextRef="#ctx0" brushRef="#br0" timeOffset="29814.55">24794 8867 380 0,'0'0'39'0,"0"0"-12"0,0 0-6 15,0 0-6-15,0 0-2 0,0 0-5 16,0 0-2-16,0 0-4 0,0 0-2 0,0-42-1 16,0 41-4-16,1-1 1 0,-1 1-2 15,6-1 1-15,1 0 2 16,3 2-3-16,4 0 0 0,-2 7 0 0,2 5-1 15,-6 3 7-15,1 1 0 0,-5 4 4 16,-1 3 0-16,-3 1-1 0,0 0 1 16,0 3-1-16,-7-4-1 0,-3 2 3 15,0-2-3-15,-1-4-1 0,3-5 0 16,1 0 0-16,2-5-1 0,-1-2 3 16,1 3-3-16,2-7 2 0,1 2 1 15,2-5-3-15,-2 0 0 0,2 0-2 0,0 1 1 16,-2 0 1-16,2 0 0 0,0 1 3 15,0 0-1-15,0-1-1 0,6-1 0 16,5 0 0-16,4 0-1 0,2 0 1 16,5-5-1-16,-3 0-1 0,0-3 0 15,-1 2-2-15,-5 2-3 0,2-3-6 16,-5 4-4-16,0 1-8 0,0-2-9 16,-4 3-20-16,0 1-32 0,-6 0-54 15</inkml:trace>
  <inkml:trace contextRef="#ctx0" brushRef="#br0" timeOffset="30525.65">25178 9470 291 0,'0'0'33'0,"0"0"-7"0,0 0-8 16,0 0-5-16,0 0-11 16,0 0-1-16,0 0 2 0,0 0-2 15,0 0 0-15,83-55 0 0,-54 46 1 16,0 0-2-16,-2 2 2 0,1-2 0 0,-2 0-4 15,-2 4-1-15,0-1-2 0,-7 1-3 16,-1 2-5-16,-3 1-9 0,-7 1-8 16,5 1-19-16,1 0-14 0,-4 0-21 15,1 0-33-15</inkml:trace>
  <inkml:trace contextRef="#ctx0" brushRef="#br0" timeOffset="30795.66">25397 9244 249 0,'0'0'78'16,"0"0"-22"-16,0 0-12 0,0 0-18 0,0 0-10 15,0 0-6-15,0 0 1 0,0 0 2 16,0 0 1-16,0 0-2 0,-14 61-1 15,12-33-5-15,2 3-2 0,0-1-2 16,0 2-1-16,0 0-2 0,3 0-1 16,0-3-5-16,1-2-4 0,2-3-3 15,0-2-4-15,-2-7-14 0,3 0-22 16,-2-6-50-16,3 0-67 0</inkml:trace>
  <inkml:trace contextRef="#ctx0" brushRef="#br0" timeOffset="31283.1">25897 9183 431 0,'0'0'35'0,"0"0"-12"16,0 0-8-16,0 0-7 0,0 0-4 15,0 0-2-15,0 0-1 0,0 0 0 16,0 0-4-16,88-59 0 0,-74 59-1 0,6-2 0 16,-1 2 2-16,-1 0 1 0,3 0 1 15,-5 0-1-15,-1 0-1 0,-6 3-1 16,3 4 1-16,-4-2-1 0,-5 3 6 15,2 7-1-15,-4-1 5 0,-1 7-4 16,0-1 0-16,-9 0 0 0,-2 1-1 16,-1-1 0-16,0-1 1 0,0 1-1 15,0-2-2-15,-1 0 1 0,3-1 1 16,1-4-1-16,3 0-1 0,1-4 2 16,0 1-2-16,1-1 0 0,3-3 1 0,-1-2-2 15,2-4 1-15,0 5 0 0,0-2 0 16,0 2 1-16,0 2 0 0,0-6 1 15,5 3-1-15,5-3 2 0,7 1-2 16,0-2-1-16,5-5-2 0,0-5-5 16,-1 2-4-16,-2-1-5 0,1-2-19 15,-1 2-27-15,-1-2-45 0,-6 4-70 16</inkml:trace>
  <inkml:trace contextRef="#ctx0" brushRef="#br0" timeOffset="31615.68">25861 9036 414 0,'0'0'52'0,"0"0"-14"0,0 0-13 15,0 0-8-15,0 0-7 0,0 0-4 16,0 0-3-16,0 0 0 0,0 0-3 0,0 0 0 16,3-43-3-16,6 39 1 0,5-2 1 15,5-1-2-15,1 2-2 0,-1 2-4 16,3 0-7-16,-7 1-9 15,2-1-20-15,3 3-34 0,-9 0-50 0,10 0-122 16</inkml:trace>
  <inkml:trace contextRef="#ctx0" brushRef="#br0" timeOffset="32097.59">26399 8726 455 0,'0'0'58'0,"0"0"-19"0,0 0-14 0,0 0-10 16,0 0-7-16,0 0-4 0,0 0-2 15,0 0-2-15,0 0-2 0,20-77 0 16,-9 68 0-16,-3 4 0 0,8-1-1 16,-7 3 2-16,4-1-4 0,0 4 2 15,1 0-2-15,4 0 1 0,-3 0 0 0,3 10 0 16,-4 1-1-16,-4 0 2 16,-2 7 1-16,-4 0 2 0,-4 5 3 15,0 1 0-15,-6 5 0 0,-7 1 1 16,-3 2-2-16,-1 1 2 0,-2 0-2 0,2-2 3 15,-1-3-2-15,7-7-1 0,1-6 0 16,5-6 0-16,4-4-2 0,1-5 1 16,0 0 0-16,0 0 0 0,0 0-1 15,0 0 2-15,0 4-1 0,1-1 1 16,10 2-1-16,4-2-1 0,4-3-1 16,3 0-1-16,3-3 0 0,-1-4-2 15,1 0-3-15,-2-1-4 0,0 1-7 0,-1-3-14 16,-5 2-35-16,2-2-46 0,-7 5-82 15</inkml:trace>
  <inkml:trace contextRef="#ctx0" brushRef="#br0" timeOffset="46914.63">22114 10185 177 0,'0'0'61'0,"0"0"-6"0,0 0-4 16,0 0-6-16,0 0-7 0,0 0-8 16,0 0-9-16,0 0-6 0,0 0-3 15,0 0-6-15,-20-7-2 0,19 5-3 16,1 0-2-16,0-4 0 0,3-1-1 16,8-4 0-16,5-3 1 0,6 4-1 15,2-3 1-15,2 1 1 0,2 0-2 0,-2-1 1 16,4-1-2-16,1-1-2 0,-1 1-1 15,-1-1-1-15,-3 2-2 0,-3 0 2 16,-7 6-2-16,0 1-3 0,-7 2-2 16,-5 3-6-16,3 0-4 0,-4 1-8 15,0 0-11-15,-3 6-24 0,0 9-12 0,-3 3-38 16</inkml:trace>
  <inkml:trace contextRef="#ctx0" brushRef="#br0" timeOffset="47263.31">22016 10311 235 0,'0'0'77'0,"0"0"-14"16,0 0-6-16,0 0-8 0,0 0-11 15,0 0-12-15,0 0-8 16,0 0-6-16,0 0-6 0,0 0-2 15,-19-19-3-15,25 6-2 0,4-1-1 0,3 1 1 16,1 1 0-16,3 0-1 0,0-1-1 16,0 3-1-16,2 1 0 0,1-1-2 15,-5 5 0-15,0-2 0 0,-4 3-4 16,-1 1 0-16,1-1 0 0,-6 3 2 16,1 1-1-16,-2 0-2 0,2 0 1 0,-2 0-1 15,3 0-1-15,-7 0 3 0,0 0-1 16,0 0 4-16,5 0 4 0,-3 1 0 15,3 3 2-15,-2-1-1 0,-3 1-4 16,1 1-6-16,2 4-20 0,-1 0-41 16,1 2-31-16,1-2-75 0</inkml:trace>
  <inkml:trace contextRef="#ctx0" brushRef="#br0" timeOffset="48062.46">24693 9987 176 0,'0'0'24'16,"0"0"-10"-16,0 0-1 0,0 0 2 15,0 0 5-15,0 0 3 0,0 0-2 0,0 0-1 16,0 0-4-16,-5-12-3 0,5 10-3 15,8-4-1-15,8-3-1 0,7 2 0 16,3 0-1-16,4 0-1 0,3 2-1 16,2-2 1-16,4 1-1 0,3-1 0 15,3-4 0-15,5-1-1 0,5-2-3 16,3-3-1-16,3 1 0 0,1-1-2 16,2 0 1-16,-1 2-1 0,1 0 0 15,0 2-3-15,-2-1 2 0,-1 2 0 16,-4 1 1-16,-3 1 1 0,-2 2-1 0,-4 2 1 15,-5 1-1-15,-2 2 0 0,-5 0-1 16,-13 2-3-16,-1 1-2 0,-11 0 1 16,-4 0 0-16,1 0 0 0,-8 0 2 15,0 0-3-15,0 0 1 0,1 0 0 16,0 0-8-16,1 0-13 0,-1 0-24 0,-1 0-11 16,2 0-12-16,-2 0-33 15</inkml:trace>
  <inkml:trace contextRef="#ctx0" brushRef="#br0" timeOffset="48570.38">24810 10047 231 0,'0'0'63'0,"0"0"-8"0,0 0-7 16,0 0-8-16,0 0-10 0,0 0-9 16,0 0-6-16,0 0-6 0,0 0-6 15,0 0-2-15,-12-17 0 0,28 10 0 0,3-3 0 16,4 4 3-16,5 0-3 0,2-1 3 15,6-1-2-15,3 0 3 0,6-2 0 16,0-2-1-16,4 0-1 0,-1 0 2 16,-1-2-2-16,2 2-1 0,-2-1 0 15,2 2 0-15,-3 0-1 0,5 0-1 16,-2-1-3-16,3 0 3 0,-1 0-3 0,-2-1 3 16,-1 2 0-16,-3 0-2 15,-4 0 3-15,-2 2-2 0,-1-2 1 16,-2 2 1-16,-1 0-1 0,-3-2 0 0,-5 1 0 15,-2-1-1-15,-8 4 1 0,-7 2-1 16,-5 3-2-16,-5 2-2 0,0-1-1 16,0 1-1-16,1 0 3 0,1-1-2 15,-2 1-1-15,1 0-3 0,-1 0-4 16,0 0-7-16,-6 0-15 0,-1 6-22 0,-3 3-19 16,0 2-9-16,-2-1-7 0,-1 5-22 15</inkml:trace>
  <inkml:trace contextRef="#ctx0" brushRef="#br0" timeOffset="69362.48">18668 10701 69 0,'0'0'12'0,"0"0"-2"0,0 0-1 15,0 0 1-15,0 0 0 0,0 0 0 16,0 0-3-16,0 0-1 15,0-10-1-15,0 8-3 0,0 0 0 0,0 2 0 16,-1-1-5-16,1 1 2 0,-1-1 0 16,1 1 1-16,0 0 5 0,0 0-1 15,0 0 5-15,0 4-2 0,0 7 0 16,0-1-2-16,2 1-2 0,3 3 3 16,-2-3 1-16,2 1 3 0,0-3 2 0,-1-2-1 15,0 2 1-15,2-3 0 0,0 1-2 16,1-3 3-16,-1 2 0 0,-3-5 0 15,6 0-1-15,2-1-1 0,5-2-4 16,4-7-1-16,1-3-2 0,2-5-2 16,1-3-1-16,4-3-2 0,2-1 0 15,0-2-3-15,1-1 0 0,-1 2-1 16,0-2-1-16,-1 0-2 0,-3 0 0 16,-2 3-1-16,-1 0 3 0,-3 4-1 15,-4 3 2-15,0 0-2 0,-6 5-2 0,0 1-2 16,-3 4-5-16,-4 4-6 0,1 0-11 15,-4 3-2-15,0 0-13 0,0 0-19 16</inkml:trace>
  <inkml:trace contextRef="#ctx0" brushRef="#br0" timeOffset="69732.95">18875 10719 179 0,'0'0'47'0,"0"0"-15"16,0 0-18-16,0 0-12 15,0 0-3-15,0 0-1 0,0 0 2 0,0 0 0 16,0 0 0-16,0 0 1 0,0 55-1 16,9-42 0-16,0-1 0 0,-2-5 1 15,3 2 3-15,-3-3 0 0,3-3 4 16,0-1 2-16,2-2-1 0,7 0-1 16,1-2-4-16,5-5-4 0,-1-4-7 0,1 1-4 15,-2-3 0-15,-1-1-5 0,1 0-1 16,-2 1-3-16,2-3-7 0,-4 0-10 15,4 2-8-15,-2-4-20 0</inkml:trace>
  <inkml:trace contextRef="#ctx0" brushRef="#br0" timeOffset="76934.85">15648 11651 89 0,'0'0'10'0,"0"0"-8"0,0 0-3 15,0 0 0-15,0 0-4 0,0 0 2 16,0 0-2-16,0 0 1 0,0 0 0 16,-8-14 0-16,8 14 0 0,0 0 2 15,0 0 1-15,0 7-3 0,3 10 1 16,3 1-1-16,0 0-3 0,2 2-7 16,-2-5-11-16</inkml:trace>
  <inkml:trace contextRef="#ctx0" brushRef="#br0" timeOffset="77543.41">17889 11492 26 0,'0'0'-1'0,"0"0"-4"16,0 0-1-16,0 0 2 16,0 0 4-16,0 0 1 0,0 0 1 15,0 0 1-15,0 0-1 0,0 0 0 16,-17-5 1-16,15 4-1 0,1 1-1 0,1 0 1 15,-2 0-1-15,2 0 0 0,-1 0-1 16,1 0 0-16,0 0-2 0,0 0 0 16,0 0 0-16,0 0-2 0,0 0 3 15,0 0 0-15,0 1-1 0,0 1-3 16,0 6-2-16,0-2 3 0</inkml:trace>
  <inkml:trace contextRef="#ctx0" brushRef="#br0" timeOffset="78422.35">15574 13479 97 0,'0'0'-8'0,"0"0"-2"0,0 0 3 16,0 0 3-16,0 0 3 0,0 0 0 16,0 0-1-16,0 0 4 0,0 0-2 15,0 0 1-15,1 16-1 0,-1-16 1 0,0 0 1 16,0 0-2-16,2 1 2 0,-2 0-1 15,0 0-1-15,1 1 1 0,-1 0 1 16,0-1 0-16,0 1 0 0,0-1-1 16,0 1-1-16,0-1 1 0,3 1-1 15,-3-1 0-15,0 1-1 0,0-1-2 0,1-1-8 16,-1 3-11-16,5 1-14 16</inkml:trace>
  <inkml:trace contextRef="#ctx0" brushRef="#br0" timeOffset="78890.8">17915 13232 49 0,'0'0'-2'0,"0"0"0"0,0 0 1 15,0 0 1-15,0 0 1 0,0 0 3 0,0 0 1 16,0 0 1-16,0 0 0 0,-11 0 0 15,9 0-2-15,2 0 2 0,-1 0-3 16,1 0-2-16,0 0-5 0,-2 0-4 16,2 0-7-16,0 0-15 0</inkml:trace>
  <inkml:trace contextRef="#ctx0" brushRef="#br0" timeOffset="83974.28">26552 12827 62 0,'0'0'31'15,"0"0"1"-15,0 0 1 0,0 0-4 16,0 0-4-16,0 0-2 0,0 0-1 16,0 0-2-16,0 0-4 0,-78-52-3 15,70 47-3-15,0 0 1 0,0-1-3 16,0 2 3-16,-3-1 1 0,-2-5-2 16,0 0 1-16,-3-2-3 0,-1-1-1 15,2 1-2-15,-2-2-1 0,1 0-2 16,-1 0 1-16,2 1-1 0,-1-2-1 0,3 0 1 15,0 0 0-15,2 0 0 0,0-2 2 16,0 2 0-16,2-2-2 0,0 0 2 16,0-1-4-16,1 0 3 0,2-2 1 15,-1 0 0-15,1-1 4 0,-2 0-1 16,2-4-1-16,0 3-1 0,0-4 3 0,-1 2 2 16,3-4-1-16,0 1 3 0,1-5-5 15,0-3-5-15,1-1 2 0,1-4-2 16,1 1 0-16,0-4-1 15,0 1-1-15,0-4 0 0,0 2-3 0,3-3 3 16,1 2-5-16,2 0 5 0,1 3 0 16,0 1 1-16,1 2 0 0,-1-1-1 15,1 2 1-15,0 2-1 0,0 0 0 16,1 3 0-16,4 1 2 0,-3 2-2 16,4 3 0-16,0-1-2 0,3 3 1 0,-1 2-2 15,2-1 1-15,3-1 0 0,2 1-4 16,2-2 6-16,3-1-3 0,1 0 4 15,2-1-1-15,-2-1-1 16,1-1 1-16,0 0 0 0,2 1 0 0,-1-1 0 16,0 0 2-16,-2 3-1 0,2 2 0 15,-5-1 1-15,3 3-2 0,1 2 1 16,-1 0 1-16,2 3-2 0,-1 2 1 16,0 0-1-16,2 3 0 0,-2 0-1 15,2 0 1-15,0 1 0 0,0 2 0 0,0-1-2 16,1 0 1-16,0 1-1 0,0 0 0 15,3-3 3-15,1 3 0 0,2-3-1 16,1 1 2-16,-4 1-2 0,2 1 1 16,-3 2-1-16,-1 1 1 0,1 1-1 15,1 1 1-15,2 1-1 0,-2 1 0 0,2-4 0 16,-1 3-5-16,2-2 5 16,-3-2-5-16,0 2 5 0,1 0 0 15,-1 1 0-15,1 2 1 0,-1 1-1 16,1 0 0-16,-1 1 1 0,0 1-2 0,-1 0 1 15,1 0 1-15,-3 0-1 0,-1 0 0 16,0 0 0-16,-2 0-1 0,-3 3 1 16,2-1-1-16,-2 1 0 0,0 2 1 15,-1 1 1-15,2 0 2 0,-3 3-4 16,1-1 4-16,2 3-4 0,-2-2 1 0,3 1 1 16,0 2-2-16,1-1 0 0,1 1 1 15,-1 1-1-15,-1-3 1 0,1 2 0 16,1 0 0-16,-1 0 1 0,0 1-1 15,1 0 0-15,1 2 0 0,-2 0-1 16,2 2 1-16,0 1 1 0,-2 2-1 16,0 1 1-16,1 4-2 0,-1 2 1 15,-1 1 0-15,0 3 0 0,0 3 2 16,3-1 0-16,-1 1 0 0,1 2 0 16,0-3-3-16,-1 2 2 0,-3-2 3 0,0 1-4 15,-2-1 5-15,0 2-5 0,-3 0 0 16,2-1 0-16,-2 0-2 0,0 3 1 15,-3 1-1-15,0 1 2 16,-1 5-2-16,-3 3 2 0,-2 1-1 0,-2 5 1 16,-3-2-3-16,-3-1 2 0,-2 0 3 15,-3-1-3-15,-1 0 4 0,0-2-3 16,-5-2-1-16,-3-1 1 0,-2 1-1 16,-3-3 1-16,0 1 0 0,-1 0 0 15,-4 2-1-15,1-5 1 0,1 0-1 0,-3 1 1 16,3-5 0-16,-1-1 0 0,1-2 4 15,-1 1-4-15,1-2 3 0,-1-1-2 16,0 0-1-16,-1-2 0 0,-1-2-1 16,2 0 2-16,-2-1-2 0,0 2 0 15,-3 0 1-15,1 1-1 0,-2 0-1 0,-1 2 2 16,1-3-2-16,0 0 2 0,0-2 1 16,3-1-1-16,-2-2-1 15,-1-3 1-15,3-1-1 0,-3 0 2 16,-1-5 0-16,0 2-1 0,1-4 0 0,-2-1 0 15,-2 2-1-15,-1-2 2 0,1 0-2 16,-2 1 2-16,1 0 3 0,0 0-4 16,-1-1 4-16,2 4-2 0,-2-3-4 15,0 2 4-15,-1-1-4 0,0 3 2 16,-1-3 0-16,-2 2-1 0,0-1 0 0,-2 1 1 16,2-3-1-16,-2 1 2 0,1-3-1 15,-3-1 0-15,3-1 0 0,-3-3 0 16,0-3 0-16,2-2 1 15,1 0-1-15,-1 0 0 0,2 0 1 0,-1-6 1 16,2 0 0-16,2 0 0 0,1-3 0 16,2 2-1-16,-1-3 0 0,1 2 0 15,1-1 0-15,0 1 0 0,0 0-1 16,0 1 2-16,0 0-1 0,0 3-1 16,-2-1 0-16,1 4 0 0,-1-1 0 0,1 2 0 15,-4 0 0-15,2 0 0 0,0 0 1 16,2 3-1-16,0 2 0 0,1-4 0 15,-2 2-1-15,2-3 1 0,-3 0 0 16,3 0 1-16,-3-3 0 0,-1-3-1 16,1-3 0-16,0-1 0 0,1-1 1 15,2-2 0-15,3 2-3 0,1-1 5 16,1-2-5-16,1 1 3 0,-1 1 1 16,1 1-2-16,0 0 0 0,2 2 0 15,0 0 0-15,-1 1 0 0,3-2 2 0,4 5-2 16,-3-2 0-16,0 2 0 0,-1-2-1 15,-4 0 1-15,3-1-1 0,-1 1 1 16,1-2-1-16,-2 4 1 16,2-3 0-16,-4-1 0 0,0 1-1 0,-2-5 0 15,-1 3 0-15,0-5 0 0,-2 4-1 16,-1-1 0-16,1-2 0 0,-2 0-1 16,3 0-2-16,-1 1-2 0,0-2-2 15,3 0-3-15,2 1-1 0,2 1-10 16,1 0-29-16,8 4-39 0,-4-2-41 0,7 4-52 15</inkml:trace>
  <inkml:trace contextRef="#ctx0" brushRef="#br0" timeOffset="84742.66">27508 10399 247 0,'0'0'55'16,"0"0"-9"-16,0 0-6 0,0 0-9 0,0 0-9 16,0 0-5-16,0 0-5 0,0 0-2 15,0 0-1-15,0 0-3 0,22-77-1 16,-19 74 0-16,1 1-3 15,2 2 2-15,5 0-1 0,6 0-4 0,3 3 2 16,-3 5-1-16,2 1 0 0,-1 1 1 16,2 4-1-16,1 0 0 0,1 1 0 15,-2 0 0-15,2 2-1 0,-2 0-1 16,0 1 1-16,0 0 2 0,-2 1-6 16,-2 0 3-16,-1-1-2 0,-3 0-5 0,0 1 1 15,-1-4-3-15,-3-2-4 16,-1-4-9-16,-3-1-14 0,-1-3-23 0,1 5-15 15,-2-7-15-15,-1 2-17 0</inkml:trace>
  <inkml:trace contextRef="#ctx0" brushRef="#br0" timeOffset="85058.43">27838 10226 211 0,'0'0'67'0,"0"0"-4"0,0 0-8 16,0 0-11-16,0 0-12 0,0 0-9 15,0 0-8-15,0 0-9 0,0 0-3 16,-33-26 0-16,20 46-1 0,-5 10 2 0,0 8-2 16,-1 4 0-16,-3 6-2 15,-1 3 1-15,1 2 3 0,2 2-4 16,0 1 5-16,4-3-5 0,0-3-2 0,3-7 0 15,1-6-1-15,5-5 0 16,1-10 2-16,3-8-1 0,3-8 1 0,0-6-1 16,0 0-2-16,-1 0 0 15,1 1 1-15,0 1 0 0,0-1-2 0,0 1-5 16,0-1-17-16,0-1-26 0,0 0-42 0,0 0-34 16,-2-1-64-16</inkml:trace>
  <inkml:trace contextRef="#ctx0" brushRef="#br0" timeOffset="85412.98">27762 10232 295 0,'0'0'49'0,"0"0"-15"0,0 0-10 16,0 0-11-16,0 0-7 0,0 0-3 16,0 0 0-16,0 0-1 0,0 0 0 15,0 0-1-15,-31 33 1 0,18-5 0 0,0 2 0 16,-1 4-1-16,0 1 0 0,0 2 2 15,1 1-3-15,0 0 5 0,3-1-5 16,0-5-1-16,1-5 0 0,3-7-5 16,3-4-1-16,2-3-7 0,1-3-11 15,0 3-21-15,0-5-42 0,0 3-80 16</inkml:trace>
  <inkml:trace contextRef="#ctx0" brushRef="#br0" timeOffset="87169.63">29168 12464 281 0,'0'0'63'0,"0"0"-11"0,0 0-2 16,0 0-8-16,0 0-13 0,0 0-10 16,0 0-17-16,0 0-4 0,0 0 1 15,-28-48-1-15,32 49 4 0,9 9-1 16,3 4-1-16,1 4 1 0,1 3 2 0,2 2-3 16,0 1 3-16,-1 0-4 0,2-1 1 15,-1-3 0-15,-2-2-1 0,1-2 1 16,-3-3-1-16,1-1-4 15,-7-4-1-15,3-1 0 0,-4-2-5 0,1-2 1 16,1 0-3-16,0-3 0 0,2 0-1 16,1 0-2-16,1-9-1 0,-1-2-2 15,-2-2 5-15,-1-3 2 0,-4-2 6 16,1 0 2-16,-4 0 3 0,-1 3 2 16,-2-3-1-16,-1-2 5 0,0-2 2 0,0 3 3 15,0 1 0-15,-2 1 3 0,0 5-2 16,-2-6 4-16,1 10 0 0,-2-3 1 15,2 2 0-15,0 5 2 0,2 1-3 16,1 3-5-16,0-2-5 0,-1 2-2 16,1 0-3-16,-4 0 0 0,-2 9 1 15,-2 6-1-15,1 8 0 0,-1 3 1 16,0 1 2-16,1 2-3 0,1 1 3 16,0-1-6-16,-1 0 0 0,2-5 1 15,-1-2 0-15,1-7 1 0,-1-2 0 0,3-5-1 16,0-4 1-16,1 1 0 0,2-5-1 15,-1 0 1-15,1 0-1 0,0 0 0 16,-2 2 0-16,2-2-1 0,-1 0 0 16,1-2 1-16,-2-4 1 0,2-5 0 15,0 1 2-15,0 4 0 0,0-5 0 0,0 7 3 16,0-1-2-16,0 0 1 0,0 5 0 16,0-1-1-16,0 1 3 15,0-1-1-15,2-1 0 0,-2 0 0 16,0 1-1-16,1-1 0 0,-1 1-1 0,0-1 2 15,2 0-1-15,-2 1 2 0,0 1 0 16,0-1 0-16,0 1 1 0,1 0 0 16,-1 0-1-16,2 0-2 0,-1 0 0 15,4 10 2-15,0 6-1 0,-1 5 2 16,-1 1-2-16,2 3 1 0,-3 2-1 0,1 2-3 16,0 1-1-16,1 3 0 0,1-1-1 15,-4 2-1-15,2 1 4 0,-1-1-2 16,-2 2 0-16,0-4 0 15,0-2-2-15,0-10 1 0,0-8 0 0,1-1-1 16,0-7-1-16,1 1 0 0,-1 1-1 16,-1-6 0-16,0 0-1 0,0 0-6 15,8 0-7-15,-1 0-16 0,1-2-37 16,6-6-48-16,-6 3-89 0</inkml:trace>
  <inkml:trace contextRef="#ctx0" brushRef="#br0" timeOffset="88353.84">27369 13121 195 0,'0'0'62'0,"0"0"-7"15,0 0-4-15,0 0-6 0,0 0-4 16,0 0-12-16,0 0-7 0,0 0-9 16,0 0-4-16,0 0-3 0,-21-49-4 15,19 48-1-15,2-1 0 0,0 1 2 0,0-5-1 16,5 1 0-16,1-1 1 16,6-4-1-16,1 4-1 0,3 1 1 15,-1-2-1-15,2 3 2 0,-1-1-1 16,3 1-1-16,4-2 0 0,-3 0-1 0,-4 3-1 15,-1-1 0-15,-3 2 2 0,-1 0 0 16,0 0-2-16,-4 1 1 0,-1 1-2 16,-1 0 0-16,-1 0 2 0,0 0 1 15,2 0 0-15,-6 0 0 0,0 0 1 16,0 0 1-16,2 0 0 0,-1 0-1 0,-1 0 2 16,3 0-2-16,-3 3 1 15,0 6 0-15,-7 5-1 0,-1 3 0 0,0-1 0 16,-2 1-2-16,0 3 2 0,-1 0-2 15,-1 3 2-15,0 4 3 0,0 1-4 16,-2 4 3-16,1 0-3 0,-2 2-1 16,4-3 0-16,-2 1 2 0,1-2-1 15,2-1 0-15,-1-1 2 0,0-4-2 16,6-6 5-16,-1-6-2 0,1-2-1 16,3-7 0-16,0 1-1 0,2-4-1 0,-1 0 1 15,1 0 0-15,0 1-2 0,0 1 2 16,0 3 0-16,0-1-2 0,5 5 0 15,1-4-2-15,0-1 2 0,1 1 0 16,1-2 0-16,1 0 2 0,0-1-2 16,0-1 2-16,2-1-2 0,0 0-1 15,0 0 1-15,5-1-3 0,-6-4 2 16,6-1 0-16,-3 0 1 0,1 1 0 16,3-5-3-16,-5 4 1 0,0 0-2 15,-3 1-1-15,1 0-4 0,-1 1-3 0,-5 1-7 16,0 1-17-16,-1 2-24 0,2 0-41 15,-4 2-43-15</inkml:trace>
  <inkml:trace contextRef="#ctx0" brushRef="#br0" timeOffset="89177.74">27304 13107 196 0,'0'0'53'0,"0"0"-7"15,0 0-8-15,0 0-5 0,0 0-3 16,0 0-6-16,0 0-6 0,0 0-6 15,0 0-5-15,0 0-2 0,-20-53-1 16,24 45 0-16,4 3 1 0,0-1 0 16,2 4-1-16,1-1 1 0,1 1 1 15,6-1 0-15,-4 3-1 0,4-3 1 16,1 2-2-16,-2-1 0 0,6-3 0 16,-1 2 0-16,-9-1-2 0,4 0-1 15,-2-1 0-15,-4 0-1 0,5 1 1 0,-5 0-1 16,-6 3 0-16,1 0 2 0,-6 1-2 15,0-3 1-15,0 3-2 0,3 0 1 16,1 0 1-16,2 0 0 0,-1 0 2 16,-5 4 1-16,0 5-1 0,-2-1 0 15,-4 5-1-15,-3 1-1 0,2-2 0 16,-3 2 0-16,3-2 0 0,1-3 0 16,1 1 0-16,-2 5 0 0,4-8-1 15,-4 7 0-15,1-1 2 0,3-4-2 16,-1 8 7-16,1 0-6 0,-1 1 4 0,-2 6-3 15,2 1-2-15,-2 0 1 0,0 3-1 16,0 1 0-16,-2 3-1 0,-1 3 1 16,-1 1-1-16,0 3 1 0,-3-5-1 15,3-1 1-15,-2-5 0 0,5-9 0 16,1-4 0-16,2-5 1 0,2-6-1 16,1 0 0-16,1-4 2 0,-2 0 1 15,2 0 0-15,0 3 2 0,0-3-2 0,0 0 0 16,0 0-1-16,3-3-1 15,6-5 0-15,5-4 0 0,1-1 0 0,1 1-1 16,-2 0-1-16,1 1 0 0,-2 4-1 16,0 0 1-16,1 1 0 0,-5 4-3 15,8-3-3-15,-2 0 0 0,0 1-5 16,5-2-7-16,-2-2-33 0,0 1-62 16,-1-6-158-16</inkml:trace>
  <inkml:trace contextRef="#ctx0" brushRef="#br0" timeOffset="90617.78">27782 10012 57 0,'0'0'17'0,"0"0"0"0,0 0 2 16,0 0 4-16,0 0 5 0,0 0-1 15,0 0 1-15,0 0-3 0,0 0-4 16,-15-80 3-16,13 67-8 15,-3-5 3-15,2 3 0 0,-1-6-7 0,-1 3 6 16,1-1-7-16,1-2 2 0,0 0 1 16,2-2-1-16,-1-1-3 0,2-5-1 15,0-3-7-15,2-3-1 0,3-3 1 16,3-3-2-16,2 2 1 0,3 1-1 16,-1 4 0-16,0 6-1 0,-3 8 1 0,-2 3 0 15,-1 8 1-15,-4 5-2 0,1 0-4 16,-3 4-1-16,0-1-4 0,0 1 1 15,0 0 0-15,2-2 2 16,-2 2 0-16,0-1 3 0,0 1 0 0,0 0 1 16,0 0 1-16,0 0 1 0,0 0 1 15,0 0 0-15,0 0 1 0,0 0-1 16,0 0 1-16,0 0 0 0,0 0 0 16,0 0 1-16,0 0-2 0,0 0 2 15,0 0-2-15,0 0-2 0,-2 0 2 0,2 0 0 16,0 0 0-16,0 0-1 0,0 0 1 15,0 0 3-15,0 0-3 0,0 0 1 16,0 1-1-16,0 1 0 0,0-1 1 16,0 0 1-16,0 2 0 0,0-2 2 15,0 1-1-15,-2-1 0 0,2 1 2 16,0-1 1-16,0 0 0 0,0-1-1 16,-1 2-2-16,1-2-1 0,0 2-1 15,-3 4 0-15,0-2 0 0,-2 5 3 16,0 3-4-16,2-2 1 0,-3 2-2 0,0-3-1 15,2 2 1-15,-2 5 1 0,0 2-1 16,-1 5 1-16,-1 0 0 0,0-1-1 16,1 1 1-16,0-3 0 0,1-5-1 15,2 1 1-15,1-8-1 0,1-3 2 16,2 0-2-16,0-5 2 0,-1 0-1 16,1 0-1-16,0 2 1 0,-2-1 1 0,2 0 1 15,0 1 2-15,0-1-8 0,0 1-5 16,0-2-4-16,0 0-11 15,0 0-10-15,0 0-23 0,0 0-16 0,3-3-13 16,2-1-25-16</inkml:trace>
  <inkml:trace contextRef="#ctx0" brushRef="#br0" timeOffset="91621.89">27763 9488 73 0,'0'0'13'0,"0"0"0"0,0 0-2 15,0 0 3-15,0 0 4 0,0 0-2 16,0 0-1-16,0 0-6 0,0 0-3 16,-7-21-4-16,5 19 0 0,1 2 1 15,-1 0 1-15,-1 0 2 0,-3 3 0 0,-1 10-2 16,-4 5 2-16,2 0-1 0,-1 2 0 15,-3 0-2-15,1-1 1 0,-1-1-3 16,2 0 1-16,-2 1 1 0,-2-3-2 16,4 0 0-16,1-4 0 0,1-1-1 15,5-4 1-15,-2 1 0 0,0-1 1 16,-1 1 0-16,1 0 0 0,3-6 2 16,2 1 3-16,1-3 5 0,-2 0 2 15,2 0 1-15,0 0-1 0,0 0 0 16,0 0-1-16,0 0-1 0,0-10-1 0,3-3-7 15,4-7-3-15,2-2 1 0,0 1-1 16,1-2 0-16,1 0 1 0,-2 2 0 16,1-1 0-16,0 0-1 0,0 1 0 15,1 2-1-15,0-1 1 0,-4 8-1 16,2 1 1-16,-3 2-1 0,-3 6 1 16,0-1 0-16,-3 4 3 0,0-1-4 15,0 1 2-15,2-1-1 0,0-1 0 16,-1 1 2-16,-1-1-3 0,2 2 1 0,-2-1-1 15,1 1-1-15,-1-3 0 0,0 3 1 16,2-1 0-16,-2 1 1 0,0-1-1 16,1 1 0-16,-1-2 0 0,0 2-1 15,0 0-1-15,2 0 2 0,-2 0 2 16,1 0 0-16,-1 0-1 0,1 0 1 16,-1 0 1-16,2 0-2 0,1 2 1 0,0 3 0 15,0-1-1-15,1 4 0 0,-1-5-1 16,-2 0 0-16,3 4 0 0,-1-2 2 15,2 3-2-15,-1 1 1 16,1 0-1-16,-1 0-1 0,1 0 1 0,3 3 0 16,-4-3 0-16,2 3 0 0,-3-2-2 15,1 0 2-15,2-1 0 0,-3 0-2 16,1 2 0-16,-1-3 0 0,1 0-2 16,-2-3 4-16,-1 0 0 0,-1-1 0 15,2 1 1-15,-1-1-2 0,1 1 1 0,-2-5-1 16,0 0 0-16,0 0 0 0,0 1 0 15,1 1 1-15,-1-1-1 0,0 1-1 16,2-1 2-16,-2 1 0 0,0 0 0 16,0-1 3-16,1 1-2 0,-1-1 0 15,0 1 0-15,0-1 0 0,2 0 0 0,-2-1 1 16,0 2-2-16,0-2 0 16,0 1-3-16,2-1-1 0,-2 2-2 15,0-2 1-15,0 2 2 0,0-2 1 16,0 1 2-16,0 1 0 0,0 0 0 0,0-2 1 15,2 1-1-15,-2-1 1 0,0 1 1 16,0-1 3-16,0 2-1 0,0-2 1 16,0 1-2-16,0-1 1 0,-4 2-3 15,-1 1 0-15,-5-2 1 0,1 3-1 16,-2-1 2-16,1-2-3 0,-2 2 0 0,-5 2 0 16,1-2-1-16,-7 3 1 15,3 0-2-15,6-2 1 0,-1 1-1 0,6-2-1 16,3-2-1-16,-4 4-3 15,7-3-4-15,-1-1-7 0,1 2-16 0,3-3-32 16,-2 0-19-16,2 0-39 0</inkml:trace>
  <inkml:trace contextRef="#ctx0" brushRef="#br0" timeOffset="93749.86">29445 12922 103 0,'0'0'32'0,"0"0"3"0,0 0-2 0,0 0-8 16,0 0-9-16,0 0-8 15,0 0-7-15,0 0-1 0,0 0 0 0,0 0 0 16,0-3 1-16,0 3-1 0,0 0 1 16,1 0 2-16,-1 0-3 0,3 0 1 15,0 10-2-15,-2 1 0 0,2 6 1 16,-3 1-2-16,0 2 1 0,0 4-4 16,0-3-4-16,-3 0 0 0,0-2 0 0,-1 4 3 15,-2-4 4-15,0 1-3 0,0-5-1 16,0 0-1-16,1-5 0 15,1-2-3-15,-1 3-8 0,1-3-4 0,0 1-13 16,2-6-8-16,-5 5-18 0</inkml:trace>
  <inkml:trace contextRef="#ctx0" brushRef="#br0" timeOffset="94899.83">27851 13937 68 0,'0'0'17'0,"0"0"-3"0,0 0-5 16,-91-15 0-16,73 6-7 0,0 1-3 16,2-1 1-16,-1 0-5 0,5 2 6 0,-2 0-2 15,0 0 1-15,0 1 3 16,-1-1-3-16,1 4 2 0,4-2 0 16,-2 1 6-16,1 2 5 0,-1 0 6 15,0 1 4-15,0-2 1 0,0 0 1 0,-1 1 3 16,3 0 3-16,6 1-1 0,-5-3-3 15,3 2-5-15,2-1-8 0,1 1-1 16,0-2 0-16,0 1-4 0,0-1-3 16,2 2-1-16,1 2-2 0,-2-3 0 15,2 3-2-15,0 0-1 0,0-2 0 16,0 1 0-16,0 1 1 0,0-2 0 0,0 2 0 16,2-2-2-16,-1 2 1 15,1-1 1-15,-1 1 0 0,1-1 0 16,-1 1 0-16,1 0 1 0,-1 0-1 0,0 0-1 15,1-2 3-15,-1 2-1 0,1 0 2 16,-1 0-1-16,2 0-1 0,-2 0 0 16,1 0-2-16,-1 0 0 0,1 0 1 15,-1 0 1-15,1 0-1 0,-1 0 1 16,1 0 0-16,-1 0 0 0,0 0 2 0,1 0-3 16,-1 0 0-16,1 0 0 0,-1 0 1 15,1 0-1-15,-1 0-1 16,1 0 0-16,5 0 0 0,-3 0 0 15,2 0 0-15,1 2 2 0,-2-1-2 0,-1 0 0 16,1 1 0-16,-2 0-1 0,2-1 1 16,-1 1 1-16,1 1-1 0,-5-3 0 15,0 0 2-15,0 0-4 0,1 1 2 16,1-1 0-16,-1 1 0 0,0-1 0 16,1 2 2-16,-1-2-1 0,1 2-1 0,0-2 0 15,0 0 0-15,-1 1 0 0,1-1 0 16,-1 0-1-16,1 2 1 0,-1-2-3 15,1 0 2-15,-1 1-2 0,1-1 1 16,-2 0 0-16,1 2-2 0,0-2 3 16,1 0-1-16,-1 1-3 0,1-1 2 15,-1 0-1-15,1 2-1 0,-1-2 3 16,1 0-2-16,-1 0 0 0,2 0 1 16,-2 2-3-16,1-2 3 0,-1 0-3 15,1 0 3-15,-1 1 0 0,1-1 1 0,-1 0-1 16,0 0-1-16,1 0 1 0,-1 0-2 15,1 2 1-15,-1-2-5 0,1 0-2 16,-1 0-2-16,1 0-10 0,-1 1-16 16,4 2-22-16,-1 0 0 0,0-1-7 15,-1 2 0-15</inkml:trace>
  <inkml:trace contextRef="#ctx0" brushRef="#br0" timeOffset="96334.48">29731 12804 82 0,'0'0'5'15,"0"0"0"-15,0 0 2 0,0 0 0 16,0 0 4-16,0 0 2 0,0 0-2 16,0 0-2-16,0 0-5 0,0 0-4 15,72-82 1-15,-63 78 0 0,0 0-1 16,6-1 1-16,-1-1 0 0,4-1 1 0,0-1 0 16,0 2-1-16,1 0-1 0,-6 1 2 15,0-1-4-15,3 2 0 0,-1-2 2 16,0 1-4-16,-1-1 3 15,0 2 1-15,-4-1 0 0,-1 2-1 0,-1-1 1 16,-3 2 0-16,-1 0-3 0,1 1 0 16,-5 1-1-16,0-2 1 0,0 2 5 15,0 0 3-15,1 0 0 0,-1 0-1 16,-3 9 0-16,-6 4 0 0,-5 0 0 16,-2-1 2-16,-1 0-2 0,-1 1 2 0,-3 0-5 15,-4 1 0-15,-1 1 3 0,0 0-2 16,-3 0 3-16,-2 0 3 0,3-2-1 15,-3-2 4-15,1-3 2 0,-1 2 0 16,4-4 5-16,6-2 7 0,0-1 3 16,10-1 0-16,-1-2-4 0,-1 0-2 15,7 0-8-15,2 0-2 0,4 0-5 16,-2 0-4-16,2-5-2 0,0-4 0 16,8-5-3-16,5-2 1 0,1 2-1 15,6 2-4-15,1 2 3 0,0-1-4 0,4 2 2 16,-1 0 3-16,0-1-1 0,0 3 2 15,2-2 1-15,0 0 0 0,2-1-2 16,-1 2 5-16,1-2-4 0,-2 1 1 16,0 0 0-16,-3 2-3 0,-3-1 2 15,-5 4-1-15,-1-3-3 0,-4 4 0 0,-1 0 0 16,2-1 0-16,-3 1 4 16,0 0 1-16,-3 1 0 0,-1 0 1 15,-4 2 1-15,0-1-1 0,0 1 0 16,2 0 0-16,0-2-1 0,0 2-1 0,-1-1 0 15,1 1-3-15,-1 0 2 0,-1 0 0 16,0 0-1-16,-4 6 1 0,-11 6 1 16,-5 5 1-16,0-1 0 0,-5 1 1 15,1-2-2-15,-2-1 2 0,1-2-2 16,-3 0 2-16,1-2 3 0,0-1 0 0,1 0 1 16,0-2 0-16,3-1 0 0,1-1 0 15,6 0 1-15,6-4 2 0,5 1 1 16,-1-2-1-16,1 1-1 15,1-1-1-15,-1 2-3 0,5-2-2 0,-1 0-1 16,1 0-2-16,7-5 1 0,7-4 0 16,4-2 0-16,3 2-2 0,1 0 1 15,0 2-1-15,4-1 3 0,1-1 0 16,4-1 0-16,-2 2 0 0,0-2-2 16,-1 1-2-16,0 0 2 0,-4 2-2 0,0-1 1 15,-3 1 1-15,1-1-2 0,0 0 3 16,-3 2-1-16,-5 2 0 0,-1-1 2 15,-3 2-1-15,0 0 1 0,0 0 1 16,-5 1-1-16,1 1 0 0,-6 1 1 16,0-1-1-16,0 1 1 0,1 0 0 15,1-2 1-15,0 2 1 0,-2 0-2 16,2 0-1-16,-2 0 0 0,0 0-4 16,0 0 0-16,-4 0-6 0,-2 0-8 15,-5 2-13-15,0 5-33 0,-3 1-28 0,-3 4-53 16</inkml:trace>
  <inkml:trace contextRef="#ctx0" brushRef="#br0" timeOffset="97013.93">29871 12632 66 0,'0'0'31'0,"0"0"10"0,0 0 5 16,0 0 4-16,0 0-7 0,0 0-1 16,0 0-5-16,0 0-3 0,0 0-9 15,15-8-8-15,-15 7-8 0,0 1-1 16,0-2-2-16,0 2-2 0,0-1 0 16,-2 1-1-16,-9 0-1 0,-5 0 0 0,-2 8-1 15,1-1 0-15,1 4-1 0,-1-1 0 16,2 2 1-16,-3 2 1 0,-2 2-2 15,-3 1 0-15,0 3 0 16,-3 2 0-16,2-2 0 0,0-1-2 0,3-1 2 16,2 0 0-16,8-9 0 0,0 1 0 15,4-4 0-15,4-4 0 0,1 1 0 16,2-3 2-16,-2 0-1 0,2 0-1 16,0 0 0-16,0 2 1 0,0-2-2 15,0 0 2-15,11-3 0 0,4-6 0 0,5-2 0 16,1 2-1-16,-1 0 0 0,1 1 0 15,-6 2 0-15,1 2 0 0,-5 1 0 16,1 1 0-16,1 2 0 0,-3-3 0 16,3 3 0-16,-1 0 0 0,-2 0 0 15,1 0 1-15,1 0-2 0,-3 3 1 0,2-1 0 16,-4 1 0-16,2 0 0 16,1 0-1-16,-3 0 0 0,-2-2 0 15,2 3-3-15,-3-1 1 0,1-2-1 16,3 4-2-16,-3-1-1 0,-2-4 0 0,1 3-3 15,-3 1-3-15,2-2 2 0,-1 2-11 16,1 1-10-16,-3-5-20 0,0 4-19 16,1 1-8-16,-1 2-26 0</inkml:trace>
  <inkml:trace contextRef="#ctx0" brushRef="#br0" timeOffset="97402.34">29854 12653 328 0,'0'0'59'0,"0"0"-10"0,0 0-12 16,0 0-9-16,0 0-13 0,0 0-3 15,0 0-5-15,0 0-2 16,0 0-1-16,-6-13-1 0,6 13 1 0,0 0-1 16,0 0 1-16,0 10 1 0,4 4-1 0,5 2-1 15,-5 1-2-15,2 0 0 16,0-1 0-16,-3-2-1 0,1 1 0 16,2 1-1-16,-2-1 1 0,3 6 0 15,-1-3 1-15,2-1-2 0,-1-6 1 0,-2 2-3 16,-2-5-2-16,0 1 0 0,2 0-1 15,-4-4-3-15,1-1 0 0,-2-4-4 16,0 0-6-16,0 0-16 0,0 2-23 16,0 5-36-16,0 0-26 0,0-1-47 15</inkml:trace>
  <inkml:trace contextRef="#ctx0" brushRef="#br0" timeOffset="97575.52">29948 12797 327 0,'0'0'-7'15,"0"0"-32"-15,0 0-43 0</inkml:trace>
  <inkml:trace contextRef="#ctx0" brushRef="#br0" timeOffset="99918.87">27171 13955 7 0,'0'0'17'0,"0"0"-3"15,0 0-2-15,0 0-1 0,0 0-3 16,0 0 2-16,0 0 0 0,0 0 4 16,0 0 7-16,0 0 4 0,3 2 6 0,-3-1 0 15,0-1-2-15,0 0-5 16,0 2-7-16,0-2-4 0,0 0-4 0,0 2 3 15,0-2 1-15,0 0-3 0,-1 0 2 16,-1 0-3-16,1 0-1 0,0 0 0 16,-1 0-2-16,1 0 1 0,-1 0-1 15,1 0 0-15,-1 0 1 0,1 0 0 16,-1 0-1-16,-4 0 1 0,-1 0-4 0,2 0 0 16,0 0 0-16,5 0-2 0,-4-2 1 15,-1 0-1-15,1 1 0 0,0-1 1 16,-3 1-2-16,2-1 2 15,1 1 0-15,-5-2-2 0,5 2 2 0,-2-1-1 16,-4-3 1-16,6 4 1 0,-5-2-1 16,-1-3-1-16,1 3 0 0,0-1 0 15,1 0 1-15,-1 0-2 0,2-1 1 16,-2 0 1-16,1 1-2 0,-1-1 1 16,5 4 0-16,-5-4-1 0,4 4 2 0,-4-4 0 15,-6-3 0-15,5 4 2 0,-3-3-1 16,1-1 0-16,-2 1-5 0,-1-3 4 15,-1 0-4-15,2-1 2 16,-2 2 2-16,1-3-1 0,-3 4-1 0,0-2-1 16,0 1 1-16,-4-1 0 0,1 0 1 0,-2-2-1 15,-1-2 0-15,-1-2-1 16,1 0 1-16,2-2 1 0,-1-4 1 16,1-1-1-16,3-4 0 0,2-3-3 15,0-3 3-15,-1-2-1 0,1-2 1 0,1-4 1 16,0 0-1-16,2-3 0 0,-2 0 2 15,1-3-5-15,-2 0-1 0,3 0 3 16,-4 0-2-16,2 2 3 0,-1-3 0 16,-1 3-1-16,1-4 1 0,1 1-1 15,-2 1 1-15,0-2 0 0,1 3 1 16,-2 1-2-16,2 0 2 0,-2-2-2 16,3 1-4-16,-1-1 3 0,1 0-1 15,3 0 2-15,1-2 1 0,-1-1-1 16,2-1 1-16,-2-1-2 0,3 2 2 0,-1 0-1 15,1 3 1-15,3-1-1 0,1 3 2 16,2 1-5-16,2 0-1 0,2-2 2 16,0 2-3-16,0 1 3 0,3-4 0 15,3 2-2-15,2 0 4 0,1 3-2 16,2 1 2-16,-3 7-1 0,4 2 1 0,-1 2-1 16,1-1 1-16,2 1 0 0,1 0 1 15,1 0-2-15,0-3 2 0,3 1-2 16,-1 2-3-16,-2 0 2 15,3 0-2-15,-1 1 4 0,0 0 0 0,1 1 1 16,-2 3-1-16,0-1 2 0,0 3-2 16,0 0 0-16,-3 5 1 0,2 0-1 15,-1 2 0-15,1 0 0 0,-2-1 2 16,2 2-4-16,0-2 4 0,1 0-2 16,1 3 1-16,0-3-1 0,2 2 1 0,0-1-1 15,0 1 0-15,0 2-2 0,-1-1-1 16,1 2-1-16,3-1 2 0,-3 2 1 15,5-1 2-15,-2 0-1 0,1-1 1 16,-3 1 0-16,-1 0 0 0,-2 1-1 16,-4 4 1-16,-2 0 1 0,-2 3-2 15,0 0 0-15,-1-1 0 0,0 3-2 16,2-2 4-16,-7 3-2 0,5-3 0 16,-2 3 0-16,-3-1 0 0,6 1 0 15,-4-1 0-15,-1 1 0 0,6-3 0 0,-7 3 1 16,1 0-1-16,5 0 0 0,-3-1 0 15,2 0 0-15,1 1 0 0,1-3 0 16,-2 3-1-16,1-1 1 0,-1 1 0 16,-3-1 0-16,4 1 0 0,-4 1 0 15,-2-2-2-15,2 2 2 0,-6 0 0 0,0-1 0 16,0 1 0-16,3 0 0 16,-2 0 2-16,0 0-2 0,1 0 0 15,-1 0 0-15,1 0 1 0,-1 0 1 16,1 0-2-16,-1 0 2 0,1 0-1 0,-2 0-1 15,1 0 1-15,-1 0-2 0,2 0 2 16,-2 0 0-16,1 0 0 0,-1 0-1 16,2 0 0-16,-2 0 0 0,1 0 0 15,-1 0-1-15,0 0 1 0,2-1 1 16,-2 1-1-16,0 0 1 0,1 0-1 0,-1 0-1 16,0 0 1-16,1 0 0 0,-1 0 0 15,0 0 1-15,2 0 2 0,-2 0-1 16,0 0 0-16,0 0 0 15,0 0 0-15,0 0 1 0,0 0-2 0,0 0 2 16,0 0-1-16,0 0 1 0,0 0 0 16,0 0-1-16,0 0 0 0,0 0 1 15,0 0 1-15,0 0-1 0,0 0 0 16,0 0-1-16,0 0 1 0,0 0 1 16,0 0-2-16,0 0 1 0,0 0-1 0,0 0-2 15,0 0 1-15,0 0-1 0,0 0 0 16,0 0 0-16,-2 0 0 0,2 0 0 15,0-2-1-15,-1 2 1 0,1 0 0 16,-1 0-1-16,-1 0 1 0,1-2 0 16,-1 2 1-16,1 0 0 0,-1-1 0 15,1 1-1-15,-1 0 0 0,1-2 2 16,-1 2-4-16,1 0 4 0,1 0-2 16,-2 0-2-16,2 0 1 0,-1 0-1 15,1 0 0-15,-2 0 0 0,2-3 1 0,-1 3 0 16,1 0 0-16,0 0 1 0,-1 0 0 15,1 0 0-15,0 0 0 0,0 0 0 16,-3-1 0-16,3 1 0 0,0 0-1 16,0 0-2-16,0 0-1 0,0 0-1 15,0 0-12-15,0 0-1 0,-3 0-15 0,0 0-60 16,-3 7-156-16</inkml:trace>
  <inkml:trace contextRef="#ctx0" brushRef="#br0" timeOffset="103102.25">27268 13509 3 0,'0'0'2'15,"0"0"-1"-15,0 0 0 0,0 0-1 16,0 0 3-16,0 0-3 0,0 0 1 16,0 0-1-16,0 0-1 0,10-13 3 15,-10 13 2-15,2 0 2 0,-2 0 2 16,0 0-1-16,1 0-2 0,-1 2 1 0,0 5 3 16,0-1 1-16,-1 3 3 0,-2-4 0 15,-4 2-1-15,0 1 3 0,-2-3 2 16,0 0 4-16,5-5 4 15,-2 2 0-15,6-2-2 0,-6 0-6 0,0 0-7 16,-2 0-4-16,-4-2-2 0,8 2 0 16,-3-5-2-16,4 1-1 0,0 1-2 15,0 2 0-15,3 1 0 0,-2-2-2 16,2-4 0-16,0 0-1 0,0-5 1 16,0 1 1-16,3 1 0 0,2-1 2 0,-1 2-1 15,0 1 1-15,-1 3 0 0,3-2-1 16,-2 4-3-16,-1-1 0 15,1 1-1-15,-4 2 0 0,0-1 1 16,5 1 1-16,-1 0 0 0,5 1 2 0,-1 4 2 16,-5-2 0-16,-1 6 1 0,-2-2 1 15,0 3-1-15,0 2 2 0,-3-4-1 16,-1-1 2-16,-3-1 2 0,2 1-1 16,2-5 0-16,0 1 2 0,3-3-2 15,-6 0 2-15,2 2-3 0,-1-1-1 0,-4-1 0 16,4 0-2-16,1 0 0 0,0 0 1 15,-1-1-1-15,1-1 2 0,0-1-2 16,1 2 0-16,3 1-1 0,-1 0-2 16,1 0-1-16,0-6 0 0,0 0-2 15,0-6 1-15,1-4-1 0,5 7 1 0,2-4 0 16,0 7 3-16,-1-2-1 16,0 1 0-16,2 0 1 0,-1 3 0 15,-5 1-1-15,2 1-2 0,-5 2 1 16,0-1 0-16,0 1-1 0,0 0 6 0,0 0 0 15,0 10 0-15,-9 7 0 0,-3 5 0 16,-2-1-2-16,-1 1 1 16,0-5 0-16,0 0-1 0,4-6 3 0,-1-2-1 15,6-4 3-15,2-3 2 0,0 1 2 16,4-3-1-16,-2 0 0 0,2 0-3 0,-1 0-5 16,1 0-2-16,0-2-2 0,1-10-2 15,8-6-4-15,4-3-2 0,0 3-7 16,4 3-7-16,-1-2-23 15,0 3-26-15,-4 5-91 0</inkml:trace>
  <inkml:trace contextRef="#ctx0" brushRef="#br0" timeOffset="104990.63">28050 10344 23 0,'0'0'15'0,"0"0"0"0,0 0-4 15,0 0 1-15,0 0 1 0,0 0-1 16,0 0 0-16,0 0-1 0,0 0 1 16,2-15-3-16,-2 14 3 0,0-1-1 15,0 1 0-15,0-1 3 0,0 1 0 0,0-1 5 16,0-6-1-16,0 3-2 16,0-2 2-16,0 1-3 0,0 6 0 15,0-1-1-15,0 1-2 0,0-1-3 16,0-1-2-16,0 0-2 0,0-4-2 0,0 2-1 15,0-1 1-15,1 0-1 0,-1 5 0 16,3-3 1-16,0 2 0 0,0-2 2 16,2 2-2-16,-1-1 2 0,1 2-1 15,0-2 2-15,5 1-2 0,-4 1 2 16,7-3 1-16,1 0 0 0,2-2 0 0,3-1-1 16,0 1 0-16,-1 0-2 15,-1-2 2-15,1 3-2 0,1-2 0 16,-5 3-2-16,3 0 1 0,1 1-3 15,0 0 3-15,6 2-3 0,-2 0 2 0,-2 0-2 16,-1 4 0-16,1-1 0 0,2 1 0 16,-2-1 0-16,2 0-1 0,-1 0 2 15,1 1-1-15,1-4 0 0,2 1 0 16,1-1 1-16,0 2 0 0,-1-1-1 16,-1 1 1-16,2 0-1 0,-1 2 0 0,-2-1 0 15,0 3 0-15,0 0 0 0,2 0 1 16,-2 0 0-16,0 2-1 15,2 1 1-15,-1 0-1 0,1 0 0 0,-1 2 0 16,0-1 2-16,-1 0-2 0,1 2 0 16,-2-2 0-16,0 0 0 0,-2 2 0 15,1-1 0-15,-2 1 0 0,0 2 0 16,-1 1 1-16,0 2-2 0,-1 1 1 16,1 2 4-16,1 1-4 0,-2 1 4 15,0 0-1-15,2-4-3 0,-1 1 2 0,0-2-3 16,-2-2 3-16,3-2-2 0,-3-2 0 15,1 1 1-15,0-3-1 0,0 2 0 16,0-4 1-16,-1 2-1 0,1 1 1 16,-1-3 0-16,1 2 1 0,-2 2-2 15,1-2 0-15,-3 4 0 0,0-1 2 0,-2 4-1 16,0 1 1-16,0-1-2 16,-1 3 1-16,1 4-1 0,0-1 1 15,-1 3 0-15,-1-3-1 0,2 3 1 16,-2-1-1-16,0-1-1 0,1-1 1 0,-2-1 1 15,3 1-1-15,-2-2 0 0,0-2 0 16,0 0-1-16,0 0 1 0,-1-1 4 16,0 1-2-16,-1 0 2 0,2 0-3 15,-1-2-3-15,-1 0 3 0,-1-1-1 16,0 2 0-16,0 1 1 0,-1 2-1 0,-2 3 1 16,0 1 1-16,-1 0-2 0,-1 4 1 15,2-1-1-15,-1 0 0 0,1 1-1 16,-2-1 1-16,2 0 1 15,-2 1 0-15,2-2-1 0,1 1 1 0,-1-3-2 16,0 1 1-16,0-4 0 0,0 0-1 16,0-1 0-16,0-1 1 0,0 3 7 15,0-1-6-15,0-4 3 0,-2 1-3 16,-1 0-3-16,0 2 2 0,0 4 0 16,0-2 0-16,0-2-2 0,0 2 2 0,-4-1 2 15,1-1-2-15,0-3-2 0,-1-1 2 16,1 1-1-16,-2-1 1 0,-1 4 0 15,1-6 1-15,1 0 1 16,1-5-2-16,0 2 0 0,-2-1 0 0,2 1 0 16,-3 5 0-16,4-7 0 0,-4 7 0 15,3-6 0-15,0 1 0 0,-1 4 0 16,1-4-2-16,-1 4 0 0,1-5 1 16,0 2 0-16,-3 5 1 0,3-6 0 15,-3 4-2-15,2 1 1 0,1-6 1 0,-1 7-1 16,1-9 0-16,1-3 2 0,-2 6-1 15,3-5-1-15,-1-1 1 0,2 1-1 16,0-6 1-16,0 0 1 0,0 0-1 16,0 1 0-16,0 1 1 0,0-1-1 15,-1 1 0-15,1-1 1 0,-2 1-1 16,2-1-1-16,0 1 1 0,0 0-1 0,0-1-1 16,-1 0-2-16,1-1-2 15,0 1-1-15,0-1-2 0,0 2-2 16,0-2-4-16,0 2-1 0,0-2-2 0,0 1-13 15,0 1-22-15,0-1-34 0,0 7-68 16</inkml:trace>
  <inkml:trace contextRef="#ctx0" brushRef="#br0" timeOffset="117134.46">11140 16307 1 0,'0'0'16'15,"0"0"1"-15,0 0-3 0,0 0 1 16,0 0 1-16,0 0-4 0,0 0-2 15,0 0-4-15,0 0-2 16,-14-14 2-16,12 12-1 0,1 2 1 0,-1-1-2 16,1 1 0-16,-2-2-2 0,3 2-2 15,-3-1-1-15,3 0 0 0,0 1-2 16,-1-2 2-16,1 2-1 0,-2-1 1 16,2 1 1-16,0 0 1 0,0 0 1 15,0 0 1-15,0 0-1 0,0 0-1 0,0 0 0 16,0 0-1-16,0 0 0 0,0 0-1 15,0 0 1-15,0 0 0 0,0 0 0 16,0 0 0-16,0 0 4 0,3 4-3 16,0-1-1-16,0 0 1 0,0 0 0 15,-3-3 2-15,3 2 1 0,0 1-2 16,0-2 0-16,2 2 0 0,-2-1 3 16,1-1 5-16,1 1-1 0,2 3-2 15,-2-4-3-15,0 1-1 0,-1-1 0 16,-4-1 0-16,0 0 2 0,0 0 0 0,2 0 2 15,-1 1 0-15,1-1 2 0,5 0 3 16,-1 0 3-16,5-1 5 0,1-10 4 16,4-4-3-16,0-8-6 0,1-4-6 15,1-3-2-15,-1-2-2 0,-3-2-4 16,4 4 0-16,-5 2-1 0,1 3-1 0,-1 4 0 16,1 1-2-16,-3 3 0 15,-4 6-2-15,6 0 1 0,-3 4-2 16,-1 2 1-16,4-3-2 0,-5 3 3 15,-3 3-6-15,4-1-4 0,-5 1 0 0,0 0-6 16,8 1-7-16,-8 1-7 0,2 1-15 16,5 4-41-16</inkml:trace>
  <inkml:trace contextRef="#ctx0" brushRef="#br0" timeOffset="117641.55">11123 16331 126 0,'0'0'45'0,"0"0"-5"16,0 0-5-16,0 0-8 0,0 0-11 16,0 0 0-16,0 0 1 0,0 0 2 15,0 0-2-15,-64-38-5 0,64 38-3 0,-1-2-7 16,1 2-3-16,-2 0-3 16,1-1 0-16,1 1-1 0,-2 0 2 15,2 0 3-15,0 0 1 0,0 0-2 16,6 6 2-16,0 0-1 0,7 3 0 0,-6-2 2 15,-1 0-1-15,4 2-2 0,-1-1 2 16,-2 1-2-16,0-2 2 0,-4-5 1 16,4 3-1-16,-4-2-1 0,0-1 0 15,1 1-1-15,-4-3 1 0,0 0 0 16,5 2 0-16,-1 0 2 0,1-1 1 0,3-1 1 16,2 0 3-16,2-1-2 15,7-8 2-15,-6-4-1 0,1-4 0 0,4-5-2 16,2-4-3-16,0-6 3 15,0-3-7-15,2-2 3 0,-2-2-2 0,2 1-5 16,-2 4 0-16,2-2-9 0,-2 4-15 16,-1 1-30-16,1 4-36 0,-4 3-76 15</inkml:trace>
  <inkml:trace contextRef="#ctx0" brushRef="#br0" timeOffset="119478.41">12491 16199 81 0,'0'0'25'0,"0"0"-3"16,0 0-3-16,0 0-1 15,0 0-4-15,0 0 2 0,0 0-2 0,0 0-3 16,0 0-2-16,-7-12-4 0,7 12-1 16,-2-1 0-16,2 1 1 0,-1-2 0 15,1 2 0-15,-2-2-3 0,2 2 0 16,0-1-1-16,-1 1-3 0,1 0 2 16,0 0 1-16,0 0 0 0,0 0 4 15,0 0-3-15,0 0 0 0,0 5-2 0,0 5 0 16,3 3 1-16,3 1 0 15,-1 0 1-15,1-2 0 0,1 0-4 16,-2-3 4-16,2 4-2 0,0-8 0 0,-1 3 1 16,0-2-1-16,-3-3 2 0,4 2 2 15,-2-2-1-15,-2 0 3 0,2 0 0 16,-5-3 3-16,0 0 2 0,4 1 4 16,2-1-1-16,4 0 1 0,6 0 0 15,-3-7-5-15,7-6 1 0,-3-4-2 0,-2-3-2 16,1-2-1-16,-3 0-4 0,0-1 0 15,1-1 0-15,-2-1 0 0,2 0 0 16,-2-1-1-16,4 0 0 0,-3 0 0 16,1 2-1-16,-2 3 0 0,0 1 0 15,-1 2 0-15,-1 2-3 0,-1 1 2 16,1 0-4-16,0 1 2 0,-1 4 2 0,1 2-7 16,-4 2 1-16,-5 3-7 15,5 2 3-15,-6 1 3 0,0-1-5 16,4 1 2-16,1 0-17 0,3 2-21 0,1 12-8 15,-8 3-50-15</inkml:trace>
  <inkml:trace contextRef="#ctx0" brushRef="#br0" timeOffset="119962.64">12460 16366 117 0,'0'0'49'15,"0"0"0"-15,0 0 0 0,0 0-8 16,0 0-9-16,0 0-10 0,0 0-6 15,0 0-8-15,0 0-7 0,0 0-2 16,-32-20-3-16,32 20 3 0,-2 0 1 16,2 0 1-16,0 0 0 0,0 0-1 15,4 6 0-15,0 2 1 0,5 2 1 16,0 0 1-16,-2-4-3 0,2 3 1 16,-4-3-1-16,3-2 1 0,0 3 1 15,-1-4 4-15,2 2-3 0,0-3 2 0,1 1 1 16,0-1 0-16,0-2 2 0,2 0 0 15,4 0 1-15,1-5-2 0,6-2 0 16,-2-4 0-16,0-3-2 0,-1-3-2 16,-1-4 0-16,1-3 1 0,-2-6-3 15,4-2 2-15,-1-3-2 0,-2-2 1 16,1-1-2-16,0 2 0 0,-2-2-2 16,2 3-1-16,3-5-4 0,-2 6-3 15,2-1-14-15,0 4-22 0,0 7-31 16,-4 6-30-16,-5 7-53 0</inkml:trace>
  <inkml:trace contextRef="#ctx0" brushRef="#br0" timeOffset="122314.53">13851 17490 155 0,'0'0'40'16,"0"0"-2"-16,0 0-3 0,0 0-8 15,0 0-7-15,0 0-2 0,0 0-7 16,0 0 4-16,0 0-3 0,-34-17-4 0,32 14-3 15,2 3-1-15,-1 0-2 0,-2 0 0 16,2 0 0-16,-1 0-2 0,2-2 0 16,-1 2-2-16,1 0 1 0,-2 0 4 15,2 0 0-15,0 0-2 0,0 0 4 16,0 0-2-16,2 0 2 0,2 0 3 0,6 0 0 16,2 2-2-16,-1 1 0 0,-1-2-2 15,4-1-1-15,6 0-1 0,0 0 1 16,3 0-4-16,0 0 3 15,0-1-3-15,-1-2 0 0,0 1 0 0,1-1 1 16,0 1 1-16,-1 0-2 0,2-1 3 16,1-2-3-16,1 0 1 0,0 2 0 15,1 1-2-15,2 0 3 0,0 2-2 16,-1 0 1-16,-1 0 0 0,1 0-3 16,-2 0 0-16,-8 0 1 0,0 0 0 0,1 0 1 15,-6 0-2-15,5 0 5 0,-6 0-1 16,1 0-1-16,0 0 2 0,-1 0-3 15,1 0 0-15,-3 0-3 0,3 0 0 16,-3 0-4-16,2 0-1 0,-7 0 0 16,1 0 2-16,-6 0 2 0,0 0 4 15,0 0 0-15,1 0-5 0,1 2-10 16,-2-2-15-16,1 0-10 0,-1 0-15 16,0 0-1-16,-4 0-12 0,-4 0-15 15</inkml:trace>
  <inkml:trace contextRef="#ctx0" brushRef="#br0" timeOffset="122742.82">13827 17466 162 0,'0'0'50'0,"0"0"-9"16,0 0-16-16,0 0-14 0,0 0-8 16,0 0-3-16,0 0-1 0,0 0 2 15,0 0 0-15,0 0 3 0,-6-8 0 16,16 8 2-16,5 5-1 0,-1-2 0 0,6 4 2 16,-2-1-1-16,1-4 0 0,1 3 1 15,-6-3 0-15,5 0 0 0,0-2 2 16,4 0 0-16,7 0-3 15,-1-4 0-15,-1-1-2 0,1 3 1 0,-2-4-5 16,2 1 3-16,-1 0 0 0,5 3-2 16,-3-1 4-16,5-1-3 0,-2 1-1 15,0 3-1-15,-1 0-1 0,-1 0-2 16,-4 0 2-16,-4 0 0 0,-5 3-1 16,-1 1 1-16,-7-3-5 0,-1 3 1 0,2-4 0 15,-8 2-1-15,3-1 2 0,-6-1-6 16,0 0 0-16,0 0-9 15,0 0-8-15,0 0-14 0,-6 0-10 0,-5 0-15 16,-1-1-22-16</inkml:trace>
  <inkml:trace contextRef="#ctx0" brushRef="#br0" timeOffset="123138.64">13931 17525 91 0,'0'0'27'0,"0"0"11"16,0 0 6-16,0 0-5 15,0 0-4-15,0 0-9 0,0 0-7 16,0 0-2-16,0 0-4 0,0 0 6 0,-9 5 0 15,15-5-2-15,10 0-2 0,3 0-7 16,-5 0-4-16,5 0 1 0,1-1 0 16,-1-3-1-16,7-1 0 0,-4-2 0 15,1 0-4-15,3-4 3 0,-3 2-2 16,-2 2 0-16,0-4 3 0,1 2-4 0,0 1 1 16,-1 0 2-16,2 1-7 0,0-2 4 15,-2 6-2-15,-7-3-1 0,2 4 5 16,-6-2-5-16,2 3-1 15,-2-1-1-15,-6 2-4 0,3 0 0 0,-2 0-4 16,1 0-7-16,-2 0-9 0,2 0-31 16,1 0-18-16,0 0-47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52:52.7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98 9437 94 0,'0'0'26'0,"0"0"5"16,0 0 2-16,0 0-3 0,0 0-4 15,0 0-5-15,0 0-2 0,0 0-2 16,0 0-5-16,-16-15-2 0,14 15-5 0,1-1-1 15,-1 1-2-15,1-1-1 0,-1 1-1 16,0-2 2-16,2 2-1 0,-2-1 1 16,2 1-2-16,-1 0 1 0,1 0-1 15,-2-2-1-15,2 2 1 0,-1 0-1 16,1 0-1-16,-2 0-1 0,2 0-4 0,-1 0 0 16,1 0-2-16,-2 0 3 15,2 0 2-15,0 0 4 0,0 0 1 16,0 0 0-16,0 2 2 0,0 2 0 15,5 6 1-15,-1-3 0 0,2-1-3 0,-2 2 0 16,-1-5-1-16,3 3 1 0,-3-3 0 16,0 0 1-16,0 0-2 0,0-1 1 15,1 1 1-15,-1-2 2 0,-1 2 1 16,-2-3 2-16,0 0 5 0,0 0 1 16,6 0 2-16,5 0-2 0,4-3 1 0,3-8-3 15,-1-2-3-15,1-4-1 0,0-3-4 16,1-1-1-16,-1-2-1 0,0 1-1 15,0-1 0-15,-3 2 0 16,0-1 0-16,1 3-5 0,-3-3-4 0,0 2 3 16,-2 3-1-16,-3 4 3 0,0 1 2 15,-2 6-4-15,0-1 2 0,0 0-3 16,0 0-1-16,1 1-5 0,-5 3-4 16,1 1-8-16,-3 2-5 0,0-2-13 15,0 2-7-15,6 0-10 0,-1 2-40 0</inkml:trace>
  <inkml:trace contextRef="#ctx0" brushRef="#br0" timeOffset="448.01">21182 9470 288 0,'0'0'33'16,"0"0"-6"-16,0 0-5 0,0 0-8 0,0 0-4 16,0 0-6-16,0 0-6 0,0 0-3 15,0 0-4-15,0 0-2 0,-16-7 3 16,14 7 3-16,2 0 4 0,0 0 3 15,0 4 2-15,0 7-4 0,5 4 0 16,0-6 1-16,1 4 0 0,-2-3-1 16,2-3 1-16,0 3 0 0,0-5 2 15,1 3-1-15,0-2 1 0,1 0 2 16,-1-1-1-16,1-1 2 0,1-1 1 16,0 0 1-16,1-3 1 0,3 0 0 0,-1-3 0 15,5-7-1-15,-1-5-3 0,3-5-1 16,1-1-2-16,0-4-1 0,3 0 2 15,2-1-2-15,-1-1-4 0,4 0-3 16,-2 4-5-16,3-2-11 0,1 2-6 16,1 5-5-16,-1 2-10 0,-2 0-20 0,-3 5-22 15,-4 4-64-15</inkml:trace>
  <inkml:trace contextRef="#ctx0" brushRef="#br0" timeOffset="22727.09">28091 11126 300 0,'0'0'55'0,"0"0"-19"16,0 0-7-16,0 0-8 0,0 0-3 15,0 0-4-15,0 0-1 0,0 0-4 16,0 0-6-16,0 0-4 0,-35-39-4 0,34 37-1 15,1 2 0-15,-2 0 3 0,2 0 2 16,0 11 2-16,0 4-1 0,6 6 1 16,0-1-1-16,2 0 5 0,1-2-4 15,-1 0 4-15,-1 0-4 0,0-5-1 16,-1-1 2-16,-2-5-2 0,1 1 0 0,0 1 0 16,-3-6 0-16,1 1 0 0,-3-4 3 15,0 0-1-15,0 0 3 0,1 2 3 16,1 0 5-16,-2-1 3 15,0-1 0-15,2 2-1 0,-2-2-6 0,0 0-2 16,0-3-4-16,-2-10 2 0,-3-3-3 16,2-1 0-16,-2-4-1 0,2 4-4 15,1 0 3-15,1 7-5 0,-1-4 5 16,1 0-1-16,1 2-1 0,0 0 1 16,0 6-3-16,0-3 2 0,0 4 0 0,6-4-1 15,-1 2 0-15,4 2 0 0,1 1 0 16,3 2-2-16,6 1 4 0,-1 1-1 15,6 0 1-15,-2 5 0 0,-3 3-1 16,-1 1 1-16,-1 1 0 0,-2-2-2 16,-5 0 1-16,2 1 1 0,-6-3 1 15,-1 2-1-15,1 0 2 0,-3-1 6 16,1 2-6-16,-4 2 6 0,0 2-4 16,-1-2 0-16,-8 3 1 0,2-4-3 15,0-3 1-15,-5 1 0 0,6-3 0 0,2-3 1 16,1 1 1-16,3-3-1 0,-1 0-1 15,-5 0 1-15,0 0-1 0,-4 0 1 16,0-3-2-16,3-5 1 0,-2-3-2 16,5 2-4-16,-1-7 5 0,4-1-6 15,1 0 5-15,0-6 0 0,7 3-2 0,3 1 1 16,0 2 0-16,4 1 0 16,0 2 0-16,-1 2-2 0,-2 3 1 15,0 2 0-15,-3 4-1 0,2 3 2 16,5 0-2-16,0 0 2 0,5 7 0 0,-3 1 0 15,-4 2 0-15,1 2 0 0,-2 1 1 16,0 1-1-16,-3 1 1 0,0 2-1 16,0 0-1-16,-5-3 6 0,2 1-8 15,-3 0 3-15,-2-3-5 0,1-2-7 16,-1-3-9-16,-1-3-22 0,0 1-25 0,0-1-40 16,0 3-43-16</inkml:trace>
  <inkml:trace contextRef="#ctx0" brushRef="#br0" timeOffset="23025.5">28707 11160 392 0,'0'0'47'0,"0"0"-11"15,0 0-13-15,0 0-7 0,0 0-8 16,0 0-6-16,0 0-3 0,0 0-5 16,0 0 1-16,0 0 0 0,-4 2 1 15,11-3-6-15,6-5 4 0,4-3-8 0,1 1-12 16,-5 2-13-16,1-1-34 0,2 2-30 15,-5 0-21-15</inkml:trace>
  <inkml:trace contextRef="#ctx0" brushRef="#br0" timeOffset="23219.16">28686 11290 199 0,'0'0'54'15,"0"0"-8"-15,0 0-10 0,0 0-6 16,0 0-7-16,0 0-6 0,0 0-6 16,0 0-4-16,0 0-5 0,0 0-7 15,38-6-10-15,-17-5-12 0,0-1-15 16,4 0-33-16,-1-3-9 0,1 1-45 0</inkml:trace>
  <inkml:trace contextRef="#ctx0" brushRef="#br0" timeOffset="23842.66">29319 10835 443 0,'0'0'44'0,"0"0"-17"0,0 0-6 16,0 0-5-16,0 0-6 0,0 0-6 15,0 0 0-15,0 0-3 0,0 0-1 0,-25-35 0 16,30 26-2-16,6-1-2 0,4 0 2 15,0 1-1-15,3 2 1 0,-1 0 0 16,-1 0 1-16,1-1 1 0,-2-1 0 16,-2 3 0-16,-3-2 0 0,0-1 1 15,-1 1 1-15,-1-2-1 0,-3 3 2 16,-4 4 1-16,2-1 0 0,-3-2-1 0,0-4 0 16,-3-1 0-16,-5-3 0 15,-3 5 2-15,1 3-1 0,-3-2 1 16,4 4 1-16,-3 3 0 0,1-3-2 0,-1 4-2 15,-4 0-1-15,-2 7-1 0,-1 1-1 16,1 5 0-16,4 0-1 0,2 4 0 16,3 2 1-16,3 1-3 0,3 5 4 15,3 1 0-15,0 3 1 0,5 1 1 16,3 0-4-16,3 1 1 0,1-1 1 0,2-3-2 16,3 1 3-16,-1-3-2 0,1 0 1 15,-1-3-1-15,-2 0 1 0,0-3-2 16,-5-5 2-16,-3 1-1 0,-1-6 1 15,-5 3 1-15,1-1-1 0,-1 0 0 16,-3 4 1-16,-4-4 4 0,-3 1-5 16,-2-5 7-16,5-2-8 0,-7-4-1 15,-4 1-5-15,4-2-12 0,-5 0-23 16,-1 0-40-16,7-5-57 0,-8-1-132 16</inkml:trace>
  <inkml:trace contextRef="#ctx0" brushRef="#br0" timeOffset="24568.01">29884 10698 274 0,'0'0'66'16,"0"0"-9"-16,0 0-11 0,0 0-8 15,0 0-7-15,0 0-6 0,0 0-6 0,0 0-4 16,0 0-5-16,-16-63-4 0,15 61-4 16,1 2-3-16,0 0 0 0,0 0 1 15,0 0 0-15,0 0 0 0,0 8 1 16,6 5 0-16,4 6 0 0,1-1 0 16,2-1 0-16,2 3 1 0,-1-1-2 0,3 1 2 15,0-2 1-15,0 0-2 0,-1-2 1 16,0 1-2-16,-2-2 0 0,2 1 0 15,-6-7 1-15,0 1-1 16,-1-4 1-16,-6-2-1 0,4 0 0 0,-3-3 2 16,-1 1-1-16,2 1 2 0,-5-3 2 15,0 0 3-15,0 0 0 0,3 0 0 16,-1-3-1-16,1-9-1 0,-1-8-1 16,-2-1-1-16,0-8 0 0,0 0-2 15,0-1-1-15,-2-1 1 0,-1-2-2 0,-1 0 1 16,1-1-1-16,0 1 0 0,2 1-2 15,1 2-7-15,0 2 5 0,0 10-6 16,0 2 4-16,0 5-2 0,0 5-6 16,0 1-21-16,0 5-26 0,0-1-51 15,0 1-69-15</inkml:trace>
  <inkml:trace contextRef="#ctx0" brushRef="#br0" timeOffset="29207.11">29024 12227 136 0,'0'0'47'0,"0"0"1"15,0 0-5-15,0 0 0 0,0 0 0 16,0 0 1-16,0 0-3 0,0 0-6 16,0 0-5-16,0 0-8 0,-18 0-4 15,17 0-4-15,1 0-3 0,0 0-3 0,0 0-2 16,0-4-3-16,1-8-1 16,8-1-2-16,4-3 0 0,0 1 0 15,2 3 0-15,0 0 0 0,3 3 0 16,-2 0-2-16,1 1-4 0,-2 1 0 0,2-1 1 15,-1 2 0-15,-3 1 0 0,0 1-1 16,-4 3-3-16,-5-1-6 0,7 2-4 16,-6 0-7-16,2 0-7 0,2 5-18 15,-7 4-17-15,-2 4-17 0,0 3-10 16,-8 5-12-16</inkml:trace>
  <inkml:trace contextRef="#ctx0" brushRef="#br0" timeOffset="29392.32">29002 12394 170 0,'0'0'58'16,"0"0"2"-16,0 0-4 0,0 0-9 15,0 0-2-15,0 0-12 0,0 0-5 16,0 0-9-16,0 0-7 0,0 0-5 16,49-15-4-16,-26-2-1 0,2 3-1 0,-2-1-2 15,-1-1-6-15,1 2-2 0,-2 0-12 16,3 0-16-16,-2 0-55 0,-1 1-98 15</inkml:trace>
  <inkml:trace contextRef="#ctx0" brushRef="#br0" timeOffset="42559.89">14806 2981 116 0,'0'0'46'15,"0"0"4"-15,0 0-5 0,0 0-9 16,0 0-8-16,0 0-4 15,0 0-3-15,0 0-5 0,0 0-4 0,-46-36-4 16,44 32-3-16,2 4-2 0,-1-1-2 16,1 1-2-16,0 0-2 0,-2-2 0 15,2 2-1-15,0 0 2 0,0 0 1 16,0 0 1-16,0 0 2 0,0 0 1 16,0 11 0-16,3-2-1 0,3 5 1 0,-2-5-2 15,-2-5-1-15,2 4 1 0,-3-3-1 16,1-1 0-16,1 1 0 0,-3-5 1 15,0 0 0-15,0 0-1 0,1 1 0 16,1 1-1-16,-1 0 2 0,1-2 7 16,-1 0 6-16,7 0 6 0,3 0 1 15,2-4-3-15,7-5-2 0,-8 0-4 16,-2 0-3-16,-3 3 0 0,-3-3-2 16,4-7-1-16,-2-1-2 0,-1-3-1 15,4-5-1-15,-5 3-1 0,2-1 2 0,-3 8-1 16,0-4-1-16,0 1-2 0,1 0-5 15,-1-6-4-15,3 1-5 0,0 2-11 16,2-2-11-16,4 0-26 0,1-3-27 16,5 3-38-16,0 4-55 0</inkml:trace>
  <inkml:trace contextRef="#ctx0" brushRef="#br0" timeOffset="45431.77">29777 11958 49 0,'0'0'11'0,"0"0"-2"16,0 0 0-16,0 0-2 0,0 0-3 15,0 0 0-15,0 0 0 0,0 0-2 16,0 0 0-16,-24-11 2 15,22 10 1-15,2 1 3 0,-1 0 3 0,1-2 2 16,-2 2 2-16,2 0-1 0,-1-1-3 16,1 1-1-16,0-2-2 0,-2 2 1 15,2-1 2-15,0-1-2 0,0 1 3 16,0-1-1-16,-1 1-2 0,1-1 2 16,0 0-2-16,0 1-4 0,0 0 3 0,0-1-2 15,-2 1 0-15,2-1 1 0,0 2-4 16,0-1-2-16,0 1 4 0,0-2-3 15,0-3 4-15,0 1-1 0,5-4-2 16,5-1 0-16,1 0-1 0,2-3-2 16,-2 4-2-16,0-1 3 0,-1 0-3 15,1-2 5-15,0 3-1 0,-1-2 2 16,0 1-1-16,-1 1 1 0,3-2-1 16,-7 4 1-16,1 0-2 0,3-2 3 15,-6 5-1-15,-1 0 4 0,0-1 1 0,1 1 4 16,-2-1 2-16,2 1-2 0,-3-2-2 15,0-2-3-15,0 1-1 0,0-4 1 16,0 4-1-16,0-7 1 0,0 3-2 16,0 1-3-16,-3 0-1 0,-1 0-1 15,1-1 1-15,-3 1 1 0,2 2 0 0,0 3 0 16,2 2-1-16,-2-1 1 16,1 0-2-16,-1 0-1 0,1-1 0 15,3 4 0-15,-2-1 0 0,2 1-1 16,-1 0 1-16,-5 0-3 0,-1 0 1 0,0 0 1 15,-1 1 1-15,2 6 0 0,1 0-1 16,-1 1 2-16,0 5-3 0,2-3 2 16,-1 3 0-16,3-2 0 0,-1-3 1 15,1 4-1-15,1-8 0 0,1 2-1 16,-2-1 1-16,2 1 1 0,-2-2-1 0,2 3 1 16,0-3-1-16,0 2 0 0,0-1 0 15,0 4 0-15,0-5 0 0,2 1 1 16,1 2-2-16,-1-4 2 15,2 4 0-15,2 0-1 0,0-1 0 0,4 3 1 16,-2 2 3-16,4 4-3 0,-1 0 3 16,0 0-3-16,-1 2-1 0,0 2 2 15,-1-1-1-15,-1 0 0 0,-2 0-1 16,1 1 4-16,-4-3-4 0,-2 0 1 16,-1 1-1-16,0 0 0 0,0 1 0 0,0-3 1 15,-6 0-1-15,1-4 0 0,-2 3 0 16,1-6 0-16,-1-2 0 0,-2 0-1 15,-1-4-1-15,0 1-2 0,-3-3-3 16,-2 0-10-16,1-7-12 0,1-1-35 16,4-2-54-16,4 1-87 0</inkml:trace>
  <inkml:trace contextRef="#ctx0" brushRef="#br0" timeOffset="48207.09">30552 11778 92 0,'0'0'31'0,"0"0"4"0,0 0 1 0,0 0-1 15,0 0-5-15,0 0-2 0,0 0-2 16,0 0-3-16,0 0 0 0,-9-31 0 15,8 25-1-15,0-6 3 16,-2-5-2-16,1 6-2 0,-2-7-2 0,1 0-5 16,0-3-4-16,-3-6-3 0,1-1-2 15,-1 1-2-15,-3 1 3 0,1 2 0 16,0 1 4-16,-3 5 1 0,2 2 2 16,-1 2-3-16,0-1-3 0,0 5-5 15,1 1 1-15,2 1-1 0,-2 2 0 0,2 0 1 16,3 3-1-16,1 2 0 0,3 1-2 15,-2-2-1-15,2 2-1 0,-4 0-2 16,-2 5 3-16,-2 7 2 0,0 8-2 16,4 4 1-16,2 2-1 0,2 3-1 15,0-2 0-15,5 2 1 0,1-3-1 0,1-4 2 16,3-2-3-16,1-4 1 16,2-2 1-16,3-1 0 0,2-3 0 15,-1-2 0-15,-3-2-2 0,2-3 2 16,2 0 0-16,-7-3-1 0,9 0 0 0,-3 0-1 15,-5 0 1-15,6 0-5 0,-5 0 4 16,-3 0-3-16,0-2-1 0,-4 1-3 16,2-4-9-16,-3 2-13 0,1-4-18 15,0 0-13-15,-3-5-22 0,2-6-8 16,-2-4-12-16</inkml:trace>
  <inkml:trace contextRef="#ctx0" brushRef="#br0" timeOffset="48454.18">30473 11617 343 0,'0'0'46'0,"0"0"-15"0,0 0-6 15,0 0-4-15,0 0-6 16,0 0-4-16,0 0-3 0,0 0-6 0,34-81-2 16,-21 64-7-16,1 2-6 0,3 0-11 15,1 1-15-15,-1 1-39 0,1 0-43 16</inkml:trace>
  <inkml:trace contextRef="#ctx0" brushRef="#br0" timeOffset="49471.63">31216 11210 34 0,'0'0'20'0,"0"0"0"15,0 0 3-15,0 0 0 0,0 0 2 16,0 0 3-16,0 0-3 0,0 0-3 16,0 0-3-16,-58-2-4 0,58 2-1 15,-6 0 2-15,-1 0 2 0,1 0 4 0,2 0-1 16,-2 0-3-16,0 0-5 0,-5 0-3 15,1 0-4-15,5 0-1 0,-6 0 0 16,7 0-3-16,-7 3-1 0,3 2 0 16,-1 1 1-16,-1 4-3 0,1 4 2 15,-2 6-2-15,2 1 0 0,2 2 1 16,-1 1 0-16,1 2-1 0,3-3 1 16,0-1-1-16,1-5 1 0,1-2-1 15,2-4-2-15,0 0 2 0,0-1 1 16,0-6 0-16,0 1 0 0,0-5 0 0,2 2 3 15,2-1-2-15,5-1 3 0,4 0 0 16,-2-9 0-16,5-4 1 16,-1-4-2-16,-1-3-1 0,-1-1 0 0,1-2 1 15,-2-1-2-15,0-1 2 0,-1 1 1 16,-2 1-2-16,-2 2-1 0,-1 0 3 0,-2 4-1 16,-2 2-2-16,-2-1 5 0,0 3-3 15,0-5 5-15,-4 1 2 16,-4 2-4-16,-2-4 0 0,-3 0-1 15,0 0-1-15,-2-1 1 0,-2 0 2 0,0 2-2 16,2 0 3-16,0 1-1 0,4 6 1 16,6 5-2-16,-3-2-1 0,5 5-1 15,-1 1-2-15,1-1-2 0,3 3-4 16,-1 0-1-16,1 0 1 0,0 0 1 16,0 12 3-16,0 8-1 0,8 8 1 0,1 4-1 15,3 3-3-15,1 2 4 0,0 0 3 16,1 1-5-16,-1-1 4 15,-1-2-4-15,1-2-1 0,-3-6 2 0,0-1 0 16,0-5-4-16,0-2-1 0,-4-6-1 16,3-4-1-16,-5-3-2 0,-1-2 1 15,0 0-2-15,0-2-8 0,1-1-10 16,1 0-25-16,6-1-29 0,-2-1-22 16,4-7-43-16</inkml:trace>
  <inkml:trace contextRef="#ctx0" brushRef="#br0" timeOffset="50091">31340 11052 157 0,'0'0'56'0,"0"0"-2"0,0 0-5 16,0 0-5-16,0 0-5 0,0 0-6 15,0 0-7-15,0 0-8 0,0 0-8 16,0 0-5-16,-14-41-4 0,13 41-2 0,1 0 0 16,-2 0-1-16,1 1 3 0,-1 13 0 15,1 7 1-15,-1 7-1 0,2-1-1 16,0-1 5-16,0 0-6 15,0-2 5-15,0-8-4 0,0 1-3 0,0-6 3 16,2-1-1-16,-1 1 1 0,-1-7 1 16,2 1-1-16,-2-5 0 0,0 0 0 15,0 0 0-15,0 2 2 0,1-1 1 16,-1 1 0-16,0-1 5 0,2 1 6 16,-2-1 5-16,0-1 1 0,1 1-4 0,-1-1-5 15,0-1-9-15,-1-13-2 0,-4-7 2 16,-1-6-3-16,2 0-2 0,-3-3 4 15,3-1-9-15,-2 0 8 16,0 1-2-16,1 0 2 0,2 3 2 0,2-1-2 16,0 9 0-16,1-1 1 0,0 11 0 15,0 3-1-15,0-1 0 0,0 7-2 16,0-1-3-16,0 1 0 0,0-2 2 16,0 2 1-16,5 2 6 0,7 9-5 15,4 5 4-15,-1 5-1 0,2 4-5 0,-3 2 6 16,2 0-5-16,0 3 2 0,0-3-1 15,-3 0 0-15,3-1 3 0,-3-1-3 16,-1-1 2-16,-1-5-2 0,-2-1-2 16,-2-4 1-16,0-3-5 0,-3-4 0 15,-1-4-5-15,0 2-9 0,-3-5-26 0,2 3-21 16,1 0-40-16,-2 0-47 16</inkml:trace>
  <inkml:trace contextRef="#ctx0" brushRef="#br0" timeOffset="50314.49">31270 11207 149 0,'0'0'22'15,"0"0"-4"-15,0 0-9 0,0 0-4 0,0 0 4 16,0 0-7-16,89-87 2 0,-77 78-11 16,1 3-12-16,-4 1-11 0,-5 4-25 15</inkml:trace>
  <inkml:trace contextRef="#ctx0" brushRef="#br0" timeOffset="50503.14">31559 11052 371 0,'0'0'35'0,"0"0"-17"15,0 0-20-15,0 0-14 0,0 0-57 0,-51 98-163 16</inkml:trace>
  <inkml:trace contextRef="#ctx0" brushRef="#br0" timeOffset="51971.22">29991 12441 100 0,'0'0'24'16,"0"0"3"-16,0 0 2 0,0 0-2 15,0 0-7-15,0 0-7 0,0 0-8 16,0 0-3-16,0 0-1 0,2-20 3 16,8 5-2-16,3-1 2 0,-2 3-3 0,3-2 0 15,0 4-1-15,-1-3 0 0,1 2 1 16,1-1-1-16,-1 2 0 0,-1-1 0 15,-1 3 0-15,-2-2-1 0,-3 4 0 16,-4 5-4-16,2-1-4 0,-5 3-4 16,0-2-1-16,0 2 2 0,1 0 5 15,0 0 2-15,-1 0-2 0,0 12-6 16,-5 4-1-16,-7 5-2 0,-4-3 4 16,0-1 0-16,-1-2 4 0,1-3 1 15,0 1 5-15,1-5 0 0,0 3 2 0,0-3-2 16,-2 1 3-16,2-2-2 0,-2 1 1 15,2-1 1-15,3 0-2 0,0-1 3 16,3 0 1-16,1 0-1 0,0 1 0 16,5-4 0-16,0 2-1 0,3-5 0 15,-1 0 1-15,1 0 7 0,0 2 9 16,-1-2 2-16,1 0 2 0,0 0-2 16,0 0-9-16,5-7 2 0,4-3 1 15,0 4-1-15,1-3 0 0,-3 4-3 16,1-2-6-16,4-3 1 0,-4 4 0 0,3-1 1 15,2-1-4-15,-4 2 2 0,5-2-2 16,-1 3-2-16,-5 0-2 0,6-1 1 16,-5 1-1-16,1 2 0 0,0-1-1 15,-1 1 1-15,-1-2 0 0,-3 4-2 16,0-1 2-16,-5 2-1 0,0-1 1 0,0 1 1 16,2 0-1-16,-1 0-2 0,-1 0-1 15,2 0-3-15,-2 0 1 16,-9 9 0-16,-2 6 3 0,-7 3 2 15,2-1 1-15,-1-4 1 0,1 1 1 0,0-2 0 16,6-4 4-16,0 1 0 0,3-3 1 16,1 0-2-16,0 0 3 0,3-3-1 15,0 0-1-15,3-3-2 0,-1 0 1 16,1 0-1-16,0 2 3 0,-2-1 0 16,2-1 2-16,0 0 2 0,0 0-3 0,0 0 4 15,9-3-3-15,3-4 3 0,5-4-2 16,-4 2 1-16,3 0-4 15,-3 0 0-15,1-2-2 0,1 2-3 0,1-1 3 16,-2 0-4-16,2 0-5 0,-4 3 0 16,-1 2-7-16,-4 0-4 0,-4 2-2 15,2 1-6-15,-5 2-1 0,0-1-13 16,0 1-10-16,1-2-13 0,1 0-7 16,-2 1 2-16</inkml:trace>
  <inkml:trace contextRef="#ctx0" brushRef="#br0" timeOffset="52253.28">29927 12651 68 0,'0'0'31'0,"0"0"12"15,0 0 8-15,0 0 8 0,0 0-1 16,0 0-8-16,0 0-11 0,0 0-8 0,0 0-10 15,0 0-6-15,-1 2-1 0,11-14 3 16,3-1-4-16,3-3-3 0,3 0-1 16,0-2-5-16,1-2 1 0,1-2-7 15,0 1 2-15,1-2-6 0,-2 3 2 16,0 1-2-16,-1 2-1 0,-7 5-5 0,-5 5-2 16,-2 5-3-16,-5 2-13 0,0-1-19 15,0 1-32-15,0 0-20 0,-3 13-29 16</inkml:trace>
  <inkml:trace contextRef="#ctx0" brushRef="#br0" timeOffset="52431.37">30014 12644 157 0,'0'0'46'0,"0"0"3"16,0 0-2-16,0 0-12 0,0 0-14 15,0 0-9-15,58-88-12 0,-46 73-3 16,-2-2-8-16,4 2-12 0,1 0-18 16,0-2-28-16,2 2-51 0</inkml:trace>
  <inkml:trace contextRef="#ctx0" brushRef="#br0" timeOffset="61628.29">30617 12096 45 0,'0'0'17'0,"0"0"-1"0,0 0-5 15,0 0 0-15,0 0-1 0,0 0-2 16,0 0-1-16,0 0-2 0,0 0 0 16,0 3-4-16,0-3-1 0,0 0 2 15,0 0-2-15,0 2 3 0,0-2-1 0,0 0-2 16,0 0 0-16,0 0 1 0,0 0-1 15,0 0 1-15,0 0-1 0,0 0 2 16,0 0-5-16,0 0 4 0,0 1 1 16,0-1-2-16,0 0 2 0,0 0-1 15,0 0 0-15,0 0 2 0,0 0-6 0,0 0 4 16,0 0-1-16,0 0-1 16,0 0 2-16,0 0-2 0,0 0-3 15,0 0-6-15,0 0-9 0,0 0-6 16,0 0-18-16</inkml:trace>
  <inkml:trace contextRef="#ctx0" brushRef="#br0" timeOffset="62586.51">30646 12098 67 0,'0'0'22'0,"0"0"0"0,0 0-3 0,0 0 1 16,0 0 3-16,0 0-1 0,0 0 1 16,0 0-2-16,0 0-2 0,0 0-3 15,-6 0 1-15,6 0-2 0,0 0-2 16,-1 0 1-16,1 0-3 0,0 0 1 16,-2 0-2-16,2 0-2 0,0 0 1 0,-1 0-2 15,1 0 0-15,0 0 1 0,-1 0 1 16,1 0 0-16,0 0 1 15,0 0-1-15,0 0 0 0,0 0-3 16,0-5-1-16,2-2-2 0,9-4 0 0,3-3 1 16,2-1-3-16,3 1 3 0,-2-6-3 15,2 4-2-15,1-2 2 0,-2-2-2 16,2 2 0-16,-1 0-2 0,2-2 2 16,-1-2-2-16,1 2-4 0,1-2 5 15,-2-1-5-15,0 4 6 0,-1 1 1 0,-2 1 0 16,-7 6-1-16,1 0-2 0,-6 5-2 15,-1 3 0-15,1-3 0 0,-2 3 1 16,0 0-1-16,0 0 0 0,-3 3-4 16,0-1-2-16,0 1-1 0,0 0-5 15,0 0-15-15,0 0-26 0,-5 9-15 0,-8 7-21 16,-1 4-19-16</inkml:trace>
  <inkml:trace contextRef="#ctx0" brushRef="#br0" timeOffset="62933.33">30613 12298 144 0,'0'0'36'0,"0"0"3"0,0 0-1 0,0 0-11 16,0 0-5-16,0 0-1 0,0 0-4 16,0 0 2-16,0 0-7 0,49-87 0 15,-36 77-7-15,0 0 2 0,3 2-4 16,-3-2-2-16,1 1 2 0,1-1-2 16,-1-1 2-16,1 0-3 0,-1 0-2 0,-1-1 1 15,2-1 0-15,-2 1-1 0,-4 3-3 16,2 0-3-16,-1 0-5 15,-2 3-6-15,1-4 0 0,-1 6-2 0,-5 1-6 16,0 1-5-16,-3 2-15 0,0-3-3 16,0 3-7-16,1-1-1 0</inkml:trace>
  <inkml:trace contextRef="#ctx0" brushRef="#br0" timeOffset="63180.8">30687 12289 155 0,'0'0'45'0,"0"0"1"0,0 0-10 0,0 0 1 16,0 0-8-16,0 0-2 0,0 0-5 16,0 0-2-16,0 0-1 15,0 0-4-15,37-91-4 0,-25 76-5 16,4-1-3-16,0-2-2 0,4 1 0 0,0-1-4 15,5-2-4-15,-2 4-5 0,3-1-3 16,-2 2-10-16,0-2-14 0,2 4-32 16,-3 1-44-16</inkml:trace>
  <inkml:trace contextRef="#ctx0" brushRef="#br0" timeOffset="68603.97">31463 11750 101 0,'0'0'43'0,"0"0"-1"0,0 0-7 16,0 0-8-16,0 0-8 0,0 0-5 16,0 0-4-16,0 0-4 0,0 0-4 15,-94-12-4-15,75 18 4 0,1 1-6 16,5 0 7-16,-3-1-1 0,1-2-5 16,0 1 5-16,-2 0-3 0,2-3 4 0,6 0 2 15,-3-2 2-15,-5 0 0 0,2 0 3 16,-5-3 1-16,2-5 0 0,0-1 2 15,1-2-2-15,-1 1 1 16,1-1-2-16,1 0-1 0,-1 3-3 0,1-4 0 16,-1 5-2-16,3 0 2 0,2 1-2 15,-2-1 1-15,5 2-2 0,-6-3 2 16,3 0-2-16,1-1-1 0,-1 2 2 16,1-4 1-16,2-1 1 0,0-3 0 15,-1-6-1-15,0 0 0 0,3-2-1 0,-1-2-1 16,3 1 0-16,-2-2 0 0,-1 0-1 15,3-1 2-15,-1 1-1 0,-3 2 0 16,3-1 2-16,-1 1-1 0,0 0-2 16,-1 0 0-16,-1-2-2 0,1 0-2 15,1 2 4-15,0 1-2 0,0 2 6 0,2-1-2 16,1 1-1-16,-1 0 0 16,1-2-2-16,1-2 0 0,2-1-1 15,1 0 1-15,0 2 0 0,0 1 1 16,3 0 0-16,2 1 0 0,1 3-2 0,2-1 0 15,2 1 0-15,1 0 0 0,2 1 0 16,5 1 0-16,-1 2-1 0,0 0 1 16,5 0-2-16,2 1 1 0,1 0 0 15,4-1 0-15,2 3 0 0,-2 1 0 16,1 1 0-16,-3 1 0 0,1 1 0 0,-1 1 1 16,-2 1 0-16,-1 1-2 0,-8 2 1 15,3 1 0-15,-1 2 1 16,-6 0-1-16,7 0 0 0,0 0 2 15,0 5-2-15,6 0 4 0,-2 2 1 0,0-1-4 16,-3 2 3-16,2 1-3 0,-2 0-1 16,0 0 0-16,0 0 0 0,1 1 0 15,-2 1-1-15,2 0 2 0,-1 1-1 16,-2 2 0-16,0-1-1 0,1 1 1 16,-1 1 1-16,0 4-2 0,1 2 2 0,0 1-1 15,1 3 1-15,-2-1-1 0,-1 1 0 16,-1-1 0-16,0-1-1 0,-3 2 1 15,0-2 1-15,-3 1-1 0,-1-1 1 16,-2 0 0-16,0 1 0 0,-3 2 4 16,-2 3-4-16,-2 1 4 0,0 1-4 15,-2 0 0-15,-5 0 2 0,-4 0-2 16,-1-3 1-16,-4-1 1 0,2 1-1 16,-5-4 0-16,0 2 2 0,-3-2-3 15,-2 2 1-15,-2 1 0 0,-1 1 1 0,-2 0-1 16,2 0 0-16,0-5 0 0,4-1 0 15,1-5 0-15,8-6 0 0,1-1-1 16,4-4 0-16,5-2 1 0,1-2-1 16,3-2 0-16,-2 0 0 0,2 0-1 15,-1 0 0-15,-1 0-2 0,1 0-6 16,-1 1-10-16,1-1-26 0,-2 0-24 16,3 0-33-16,0 0-39 0</inkml:trace>
  <inkml:trace contextRef="#ctx0" brushRef="#br0" timeOffset="77167.73">27730 11442 68 0,'0'0'23'0,"0"0"-4"16,0 0 1-16,0 0 0 0,0 0 0 0,0 0 2 15,0 0-5-15,0 0-1 0,0 0-2 16,0 0-2-16,-11-50-1 0,10 45 2 16,-3-2 0-16,1 3 2 0,0 1 4 15,-4-2-4-15,2 1-2 0,-5-1-4 16,1 0 0-16,-3 2 1 0,1 1 0 0,0 1-2 16,-2 1-1-16,1 0-3 0,-5 0 0 15,2 1-2-15,-3 7-2 0,7-4 1 16,-1 6-1-16,3 0 0 15,0 1 0-15,-4 4-1 0,7-4 0 0,0 2 0 16,4-2 0-16,-1 1 1 0,1 6-2 16,2-5 1-16,0 5 0 0,0-3 0 15,0-5 0-15,6 6 1 0,-3-9 0 16,3 1 0-16,2 0 2 0,-1-6-2 16,2 3 1-16,3-5 2 0,5 0-1 0,2-7 0 15,1-6-1-15,2-2 1 0,-3-2 1 16,-2-1-1-16,0 0 1 0,-2 0 1 15,-2-1-2-15,-4 7 1 0,-4-2 3 16,0 5 2-16,-4-4 0 0,-1-4 2 16,0 1 1-16,-1-8 0 0,-7 5-2 15,-2 1 0-15,-3-2 0 0,0 2 0 16,-2-2-2-16,0 0-2 0,-1 1 2 16,3-1-3-16,3 8 6 0,-2-2 0 15,7 7-3-15,-1-1 0 0,1 1 0 0,2 3 0 16,1 1 0-16,2 3-1 0,-2-1-2 15,2 1-2-15,0 0-2 0,-1-2-1 16,1 2 1-16,0 0 0 0,0 0 0 16,0 0 1-16,3 12 1 0,5 6 4 15,2 7-4-15,2 0 5 0,2 5-6 0,0 0-1 16,0 0 1-16,-1 2 0 16,0-2-1-16,-1 2-2 0,-2-2 1 15,0-1-2-15,-2 1 2 0,1-5-3 16,0 0 1-16,-2-5-2 0,-3-4-2 0,2-1-7 15,-1-7-5-15,-2 2-16 0,1 0-27 16,-2-6-43-16,1 0-37 0</inkml:trace>
  <inkml:trace contextRef="#ctx0" brushRef="#br0" timeOffset="81740.25">29813 10917 11 0,'0'0'14'0,"0"0"-1"15,0 0 2-15,0 0-2 0,0 0 2 0,0 0 4 16,0 0 4-16,0 0 5 0,0 0 0 15,0 0-1-15,0-9-5 0,0 7-4 16,0 0-3-16,-1 1-2 0,-1-1-2 16,-2 0 2-16,0-1-2 0,-1-1 1 15,1 3-2-15,-2 1 0 0,0 0-3 16,-4 0 0-16,-5 0-4 0,1 6-1 16,2-2 1-16,0 6-3 0,0-2 0 15,1 3 0-15,-2 5 0 0,0-4 0 16,4 0 0-16,3-1 0 0,0 4 0 0,2-5 0 15,-2 5 0-15,4-4 0 0,-1 0 0 16,1-1-3-16,1-1 6 0,1 2-3 16,0-1 0-16,0 0 0 0,0-6 0 15,0 2 0-15,0-6 0 0,0 0 1 16,0 0 1-16,0 2 0 0,0 0 3 0,0-1 0 16,1 1 0-16,1-1 2 0,-1 0-1 15,1-1-2-15,-1 0 0 0,7 0-2 16,-2 0-1-16,5 0 0 0,-1 0 1 15,-5 0-1-15,3-4 1 0,-4 3-1 16,0-1 2-16,4-3 0 0,-4 2 1 16,1-3 1-16,1 0-1 0,-3-1 2 15,2-1 0-15,-4-2-2 0,2-2 2 16,-1 0-1-16,-1 1 2 0,-1-6-2 16,0-1 1-16,0 4-2 0,0-6 0 0,0 3-1 15,-3 1-1-15,-1-1-1 0,-1 2 2 16,1-2-1-16,-1 1 1 0,0-3-1 15,-2 1 0-15,1 0-1 0,1 4 1 16,0 0 1-16,-1-1-1 0,2 6 2 16,-1-1 2-16,1 2 0 0,3 3-1 15,-2 1 0-15,-2-5-1 0,2 6-1 16,0-2-1-16,2 2 2 0,1 3-2 16,0-1-1-16,0 1 0 0,-2-2 1 15,2 1-3-15,-1 1 1 0,-2-2 0 0,2 2 0 16,-1-1 0-16,1 1-2 0,0-1 1 15,1 1 0-15,-2 0 1 0,2 0-1 16,0 0 0-16,0 0 1 0,0 0 0 16,0 2-2-16,0 3 4 0,0 5-2 15,6 3 0-15,1 2 0 0,0 2 1 0,2 0-2 16,0 2 2-16,1 1-1 0,-2-1-1 16,1 4 1-16,2 0-2 15,-2 1 1-15,-1-1 2 0,1 4-1 16,0-4-1-16,-1 0 0 0,-1-2-1 0,0-8 1 15,-1 2 0-15,-2-1-1 0,-1-6 0 16,1 1 0-16,-1-1 1 0,-1-4-2 16,-1-1 1-16,2 2 0 0,-3-5-2 15,0 0 0-15,0 0-1 0,2 1-1 16,0 1-3-16,0-1-7 0,-1 1-6 0,1 0-19 16,-1-2-24-16,1 1-26 0,2 2-27 15</inkml:trace>
  <inkml:trace contextRef="#ctx0" brushRef="#br0" timeOffset="91513.39">30580 12078 156 0,'0'0'62'0,"0"0"-6"0,0 0-11 15,0 0-8-15,0 0-7 0,0 0-10 16,0 0-5-16,0 0-7 0,0 0-5 15,0 0-1-15,7-3 0 0,-7 3-2 16,0 0 1-16,0 0-1 0,2 0-1 16,-2 0-1-16,0 0 2 0,0 0-1 15,0-2 1-15,1 2 0 0,-1 0-2 16,0 0 0-16,0 0 2 0,0 0-5 16,0 0 3-16,0 0-1 0,0 0-6 15,0 0-10-15,0 0-9 0,0 0-22 0,0 0-19 16,0 0-18-16,0 0-28 0</inkml:trace>
  <inkml:trace contextRef="#ctx0" brushRef="#br0" timeOffset="92723.61">22810 10662 78 0,'0'0'27'0,"0"0"3"16,0 0 2-16,0 0 0 0,0 0-3 16,0 0-3-16,0 0 2 0,0 0-1 15,0 0-1-15,-17-38-8 0,17 33-5 0,0-1-7 16,0-3-3-16,1 5 0 0,5-3-1 15,5-2-1-15,2 5 1 0,6-3 1 16,0 2-2-16,4 0 1 0,2 2-1 16,1 0-1-16,0 1 1 0,-3 1 0 15,3 0-1-15,-1 1 2 0,-1 0-2 0,2 0 2 16,-4 0-2-16,-3 0 1 16,-1 0 0-16,0 0 0 0,-5 0-1 15,4 0 0-15,-7 0 1 0,-3 0-1 16,4 0 2-16,-6 0-2 0,1 0 0 0,1 0 0 15,-7 0 0-15,0 0 1 0,0 0 1 16,2 0-1-16,-1 0 1 0,1 0 2 16,-1 0-3-16,1 0-2 0,-1 0-4 15,1 0-6-15,-1 0-10 0,0 0-8 16,1 0-16-16,-2 0-21 0,0 0-11 16,0 0-21-16</inkml:trace>
  <inkml:trace contextRef="#ctx0" brushRef="#br0" timeOffset="93025.49">22797 10636 152 0,'0'0'44'0,"0"0"-2"0,0 0-6 0,0 0-5 16,0 0-2-16,0 0 0 0,0 0-8 15,0 0-1-15,0 0-5 0,-10 1-5 16,10-1-6-16,0 0-1 16,0 0-2-16,10-1-2 0,1-2 2 0,7-2-1 0,1 2 0 15,1 2 0-15,8-2 0 16,-1 1 0-16,2 1-3 0,-3-1 0 16,0 1 1-16,-7-1-3 0,1 0 3 15,-1 1-3-15,-8-1-1 0,2 1-8 16,-7 1-7-16,-6 0-11 0,0-2-23 0,0 2-20 15,1 0-21-15</inkml:trace>
  <inkml:trace contextRef="#ctx0" brushRef="#br0" timeOffset="93271.57">22729 10741 202 0,'0'0'55'0,"0"0"-3"0,0 0-10 16,0 0-6-16,0 0-11 0,0 0-8 16,0 0-7-16,0 0-3 0,0 0-3 15,0 0-1-15,-12-4 0 0,12 4-1 16,12 0-1-16,5 0 2 0,5-1-3 16,-5 1 1-16,1 0-1 0,-1-1-3 0,-5-1 1 15,8 2-3-15,0-2-5 0,-1 2-8 16,6-1-20-16,-1-1-48 15,-8 2-104-15</inkml:trace>
  <inkml:trace contextRef="#ctx0" brushRef="#br0" timeOffset="94889.09">24921 10624 31 0,'0'0'2'0,"0"0"-4"0,0 0-4 16,0 0-3-16,0 0-6 0</inkml:trace>
  <inkml:trace contextRef="#ctx0" brushRef="#br0" timeOffset="95669.72">26159 9910 122 0,'0'0'43'15,"0"0"0"-15,0 0-6 0,0 0-5 0,0 0-1 16,0 0 2-16,0 0-4 0,0 0-8 15,0 0-6-15,0 0-6 0,-9-20-7 16,8 20-2-16,1 0 0 0,-1 0 0 16,1 0 2-16,-2 0-2 0,1 0-2 15,-1 3 1-15,-1 9-1 0,0-2 3 16,2 3 1-16,1-2 1 0,0 3-1 16,0 4 0-16,0-6 1 0,0 4-1 15,3-7-1-15,0 0 1 0,1 0 0 16,0-3 3-16,2-1-1 0,3 0 3 0,-1 0 1 15,1-5-1-15,8 2 1 0,-2-2 0 16,7-2 0-16,-1-6-2 0,0-1-1 16,2-3-2-16,1-1-2 0,1-3 0 15,-3 1 0-15,2-2 0 0,-1 2-1 16,-1-2-1-16,-2 2 0 0,0 0-1 0,-2 2-3 16,-5 2 4-16,-1 2-6 15,-5 3 5-15,-2 3-2 0,3-3 1 16,-5 4-2-16,0-1-3 0,1 1-5 15,-4 2-4-15,0 0-6 0,0 0-18 0,0 0-27 16,1 0-25-16,-1 0-41 0</inkml:trace>
  <inkml:trace contextRef="#ctx0" brushRef="#br0" timeOffset="96064.12">26028 10108 280 0,'0'0'65'16,"0"0"-6"-16,0 0-13 0,0 0-16 15,0 0-8-15,0 0-14 0,0 0-4 0,0 0-1 16,0 0-1-16,2-12 2 0,6 12-2 15,3 0 1-15,2 4 0 0,4 4 3 16,-6 1-1-16,-2 2 1 16,0-3 1-16,-3 0-1 0,3 3 0 0,-2-5-2 15,2-2 1-15,-2 2-1 0,2-1-1 16,2-2 2-16,1-3-3 0,6 0 0 16,3 0 0-16,6-9-2 0,2-3 0 15,0 1 0-15,0-3-2 0,1-1 1 16,1-2-1-16,-2 1 0 0,0-4-2 0,0 1 2 15,-4-1-2-15,-2 1-2 0,-2 1-4 16,-4 2-5-16,-1 0-14 0,0-1-17 16,-1 2-26-16,2-3-39 0,-2 3-49 15</inkml:trace>
  <inkml:trace contextRef="#ctx0" brushRef="#br0" timeOffset="119460.19">22943 11192 73 0,'0'0'31'0,"0"0"-2"16,0 0-10-16,0 0 0 0,0 0-10 15,0 0-1-15,0 0-3 0,0 0-2 0,0 0 0 16,0 0-4-16,-36-49-1 0,34 49-1 16,1-1-2-16,1 1 0 0,-2-2 1 15,2 2 1-15,-1 0 3 0,1 0 0 16,0 0 0-16,0 0 0 0,0 9 1 16,3 4 1-16,3 4 1 0,1 0-1 0,0-1 1 15,2 1 0-15,-3-4-1 16,-1-1 0-16,3 0 2 0,-4-5-2 15,5 6 1-15,-4-7 3 0,1 0 0 16,0 0 0-16,-3-5 0 0,4 4-1 0,-3-4 2 16,1 2 0-16,5-3 2 0,1 0 1 15,5 0 0-15,7-7 0 0,-1-4 0 16,0-4 1-16,3-4 0 0,-1-3-2 16,2-4-5-16,1-1 2 0,0-3-7 15,2 1 3-15,-2-2 1 0,-1 1-3 0,0 1 0 16,-1-1 1-16,-5 2-1 0,0 2 0 15,-3 3 0-15,-3 4-5 16,-4 6 0-16,0 0-2 0,-4 7-4 16,-4 2-3-16,1 2-1 0,-3 2-4 0,0 0-5 15,2 11-12-15,-2 7-15 0,0 8-15 16,-3-1-19-16</inkml:trace>
  <inkml:trace contextRef="#ctx0" brushRef="#br0" timeOffset="119887.32">23049 11193 99 0,'0'0'37'0,"0"0"-5"16,0 0-4-16,0 0-10 0,0 0-10 16,0 0-4-16,0 0-3 0,0 0 3 15,0 0-3-15,-54 1 1 0,48 9-2 16,4 0 0-16,0 2 3 0,1 2-2 16,1 6 2-16,0-7-2 0,0 6 1 0,0-9 0 15,3-1 0-15,2 2 1 16,-1-4-1-16,1 3 3 0,1-6-1 15,1 1 5-15,3-2-1 0,-1 0 4 16,4-3-2-16,8 0 3 0,2 0-1 0,6-8-2 16,2-2-2-16,-1-4-3 0,0-3-2 15,2-2 0-15,1-3-3 0,2-2-4 16,-1-2 3-16,-3 1-4 0,0 0 3 16,-4 1-1-16,1-1-6 0,-1 1 1 15,0 0-5-15,0 0-4 0,0 2-12 0,-1 1-22 16,-1 6-21-16,-7 4-53 0</inkml:trace>
  <inkml:trace contextRef="#ctx0" brushRef="#br0" timeOffset="148220">6547 2846 9 0,'0'0'9'0,"0"0"-4"16,0 0-2-16,0 0 4 0,0 0-2 15,0 0 4-15,0 0 1 0,-14-79 2 16,14 72 4-16,0 2 6 0,0 5 6 16,0-5 6-16,-3 1 2 0,3-1-4 15,0 1-9-15,0 4-6 0,-3-5-3 0,2 1-3 16,-2 1 1-16,1-1-2 15,2 4-4-15,-1-1 2 0,1 1-3 16,-2 0-3-16,1-1 1 0,1 1-2 0,-4-2-4 16,4 2 2-16,0-1-1 0,0 1-1 15,-3-2 3-15,3 2-3 0,0 0 3 16,0 0 0-16,0 0-1 0,0 0 1 16,0 0 2-16,0 0-2 0,0 5-2 15,3 3-1-15,4 0-4 0,-3 1 1 16,1-2 2-16,-1 1 2 0,3 4 3 0,0-6 1 15,2 5 2-15,-2-5-1 0,-1-1 1 16,3 1-2-16,-8-5 2 0,5 2 0 16,-6-3 2-16,0 0 3 0,0 0 3 15,0 0 5-15,3 1 3 0,1-1 3 16,1-4-1-16,2-11-6 0,7-6 0 16,-2-8-8-16,5-7 0 0,2-5-12 15,1-6-7-15,2-2 2 0,-2-1 0 16,2-2 9-16,-2 5 4 0,3 0-3 15,-5 3 0-15,0 5 0 0,-3 4 0 0,1 4-1 16,-9 12 0-16,0 7-3 0,-4 7-4 16,-3 5-4-16,0-2-4 0,0 2 0 15,0 0 1-15,2 0 3 0,-2 3-4 16,0 16-9-16,0 2-43 0,0 8-39 16</inkml:trace>
  <inkml:trace contextRef="#ctx0" brushRef="#br0" timeOffset="148749.43">6468 2767 233 0,'0'0'28'0,"0"0"-3"0,0 0-9 16,0 0-4-16,0 0-5 0,0 0-6 16,0 0-6-16,0 0 1 0,0 0-3 15,-13-5 1-15,13 5 6 0,0 0 0 16,0 0 2-16,0 2 1 0,1 7-2 0,5 3 0 15,1-4-1-15,2 2-1 0,-2 0-2 16,0-4 1-16,1 3 2 0,-2-2 1 16,-2-1 2-16,4 2 2 0,0-4 6 15,2 3 4-15,0-3 6 0,3 1-2 16,-1-3-1-16,-1-2-5 0,7 0-4 16,-6 0 2-16,3-1-2 0,4-6 0 15,-3-3 1-15,4-5-3 0,-3 0 0 16,-1 0-1-16,1-2-3 0,-2-3 0 15,2 0 3-15,1 0-3 0,0-5-1 0,0 1 1 16,2-3-1-16,0-3-11 0,1-4-2 16,0-1 0-16,-1 2-2 0,-2 1 13 15,2 1 0-15,-4 4 0 0,-3 3-2 16,0-1-1-16,-3 9 0 0,-6 7-5 16,-1 4-2-16,-3 5-14 0,0 0-24 0,0 0-32 15,2 0-19-15,1 0-70 0</inkml:trace>
  <inkml:trace contextRef="#ctx0" brushRef="#br0" timeOffset="165644.24">11909 14044 69 0,'0'0'28'0,"0"0"17"0,0 0-18 16,0 0-8-16,0 0-1 0,0 0 0 15,0 0-1-15,0 0 0 0,0 0-3 16,-7-4-4-16,6 4-4 0,1-1-5 16,-3 1-2-16,3 0-1 0,0 0-2 0,0-2 0 15,-1 2-3-15,1 0-2 16,0 0 1-16,-2 0 0 0,2 0 2 15,0 0 3-15,0 0 1 0,0 0 4 16,0 0-1-16,0 0 0 0,3 0-3 0,1 0-1 16,6 5 2-16,2 1-1 0,4 0 4 15,1 4 2-15,0-3-2 0,1 1 0 16,-1-3-2-16,-5 2-1 0,2-3 0 16,-4-1 1-16,1-1 1 0,0 1-1 15,-7-3 0-15,8 0 0 0,-5 0-3 0,6 0 0 16,-1 0 1-16,-5 0 1 0,5 0 1 15,-8 0 0-15,3 0-2 0,5 0-1 16,-8 0-1-16,2 0 0 16,0 0 0-16,-6 0 2 0,0 0-1 0,0 0 5 15,1 0 0-15,1 0 3 0,-1 0 1 16,-1 0-2-16,0 0 0 0,0 0 1 16,-12 0-1-16,-6 0 0 0,-4 0-1 15,-1-3 0-15,-2 1-2 0,1-1 1 16,-4 0 1-16,3 0-1 0,-2 0 3 0,7 1-3 15,0 2 1-15,8 0 5 0,5 0-1 16,-6-1 3-16,7 1-1 0,0 0 0 16,2 0-5-16,4 0 0 0,-2 0-3 15,2 0-6-15,-1-1-3 0,1 1-1 16,-2 0 4-16,2-3 10 0,6-2 1 0,6-3 1 16,7 1-4-16,2 0-2 15,1 2 0-15,3-2 3 0,1 1-3 16,0 2-1-16,0 1 1 0,-3 1-2 15,2 1-1-15,-1 1-2 0,-2 0 2 0,-2 0-2 16,-6 0 3-16,1 1 0 0,-4 1 0 16,0 0 1-16,0 1 0 0,-5-3 0 15,0 1-1-15,-6-1 1 0,0 0 1 16,0 0 2-16,1 1 2 0,1-1 0 16,-2 2 1-16,0-2-1 0,0 1 1 0,-11 1-2 15,-7-1-3-15,-7 1 1 0,-1 0-2 16,-1-1 1-16,-2 1-1 15,1-1 1-15,-4 2-1 0,-1 0 3 16,4 0 0-16,-1 0 0 0,8-3 5 0,2 0 0 16,8 0 5-16,6 0 3 0,-2 0-4 15,8 0-8-15,0 0-6 0,0 0-5 16,-1 0-4-16,-1 0-1 0,1 0 3 16,1 0 5-16,0 0 1 0,0 0 6 15,0 0-1-15,1 0-2 0,5 0 0 0,8-1 0 16,6-1 0-16,-1 2 1 0,0 0 0 15,-1 0-1-15,-1 0 0 16,-7 0-3-16,7 3 2 0,-4 2 0 16,-5-1-2-16,3 3 2 0,-2-3 0 0,-6-2 0 15,1 0 1-15,-4-2 0 0,0 0 0 16,0 0 1-16,2 2 0 0,-1-2 3 16,-1 1-2-16,0-1 1 0,4 0 0 15,-4 2 0-15,0-2-1 0,-11 0 2 16,2-2-2-16,-8-2-1 0,1 0 1 0,-3-1 0 15,-7 0 0-15,11 2 1 0,-2 1 1 16,0 0 1-16,4-1 0 0,1 1 1 16,8 2 2-16,4 0-2 0,-2-1 1 15,2 1-1-15,-1 0-4 0,-1-2-2 16,1 2-5-16,-1 0-5 0,1 0-2 16,-2 0-3-16,3 0 5 0,0 0 3 15,3 0 4-15,10 0-1 0,12 0-2 16,5 0-18-16,5-2-41 0,-2 0-112 15</inkml:trace>
  <inkml:trace contextRef="#ctx0" brushRef="#br0" timeOffset="171055.11">18275 5631 25 0,'0'0'13'16,"0"0"-3"-16,0 0-4 0,0 0 3 15,0 0 1-15,0 0 1 0,0 0 4 16,0 0-3-16,0 0 1 0,0 0-1 15,-29-29-1-15,28 27-2 0,1 1 1 16,-2 0-1-16,2 0-1 0,-1 1 2 0,1-2-3 16,-2 2-2-16,2-2-2 0,-1 2-2 15,1-1-2-15,-1 1-5 0,1-1-3 16,-2 1-5-16,2-2-2 16,-1 2 3-16,1 0 2 0,0 0 1 0,0 0 4 15,0 0-1-15,0 0 3 0,3 2 3 0,4 4 3 16,1-3 2-16,0 4 1 0,-1-3 1 15,2 1-4-15,1 0 1 0,-6-4 2 16,5 2-1-16,-5-1-4 16,2-2 0-16,4 0 0 0,-4 0 2 0,2 0 5 15,4 0-1-15,-2-5 0 0,2-1-1 16,1-3 3-16,0-3 5 0,-2-2 1 16,-1-4-1-16,2-5-3 0,1 0-3 15,-1-2-3-15,0-2-1 0,1-1-2 16,1-1-7-16,1 0 2 0,0-1-6 0,1 1 1 15,0 2-8-15,1 1-2 0,0 2-3 16,-1 1-3-16,1 5 2 0,-2 1-14 16,-5 5-22-16</inkml:trace>
  <inkml:trace contextRef="#ctx0" brushRef="#br0" timeOffset="171487.52">18240 5730 247 0,'0'0'56'0,"0"0"-17"16,0 0-9-16,0 0-13 0,0 0-9 0,0 0-7 16,0 0-7-16,0 0-4 0,0 0-4 15,-17-7-4-15,15 7 1 0,2 0 4 16,-1 0 6-16,1 0 8 0,0 0 1 16,6 7 1-16,1-1-1 0,3 3-1 15,3-1-1-15,-6-2 1 0,5 0-3 0,-3-1 1 16,-6-4 1-16,5 1 1 0,-3 0 4 15,-1 0-1-15,6-1 2 0,-4-1 3 16,6 0 2-16,5 0 1 16,-3-5-4-16,6-5-1 0,-1-3-3 0,-3-1 1 15,3-6 0-15,0-4 0 0,2-7-3 16,4-3-4-16,1-5-4 0,3-6-4 16,3 0-10-16,2-4-12 0,6 2-31 15,-3 0-69-15</inkml:trace>
  <inkml:trace contextRef="#ctx0" brushRef="#br0" timeOffset="184844.77">28496 6906 6 0,'0'0'3'0,"-30"-124"-12"16</inkml:trace>
  <inkml:trace contextRef="#ctx0" brushRef="#br0" timeOffset="189987.23">18592 15149 104 0,'0'0'29'0,"0"0"4"15,0 0-7-15,0 0-5 0,0 0-6 0,0 0-4 16,0 0-4-16,0 0 1 0,0 0-1 16,-16-17 1-16,16 17 2 0,-2-1-2 15,2 1 3-15,-1-2-1 0,1 2-2 16,-1-2 3-16,1 2-2 0,-2-1-2 16,2 1 0-16,0-1-2 0,0 1-2 15,0-2-1-15,0 2 1 0,0 0-1 16,0 0 3-16,0 0 3 0,0 0 0 15,0 0 2-15,6 6-4 0,3 4 0 16,1 1 0-16,-2-2-1 0,-2-2 3 0,-1 2-5 16,1-1 4-16,-3-4-6 0,3 3 0 15,-3-4-1-15,3 4 2 0,0-2 0 16,-3-3 2-16,7 2-2 0,-6-3 0 16,1 2 0-16,3-3 1 0,2 0 0 15,3-4 1-15,6-6 0 0,-3-4-8 0,3-2 6 16,-2-5-8-16,5-4 6 0,-1 0 0 15,2-2-2-15,-1 0 1 0,2 1 0 16,0-1-2-16,0-1 1 0,1 1 0 16,1-2 0-16,0 3-2 0,-1 3 0 15,-2 1-3-15,-4 5 0 0,-5 7-4 16,-1 0-5-16,-5 6-6 0,0-2-4 16,-1 1-10-16,-4 2-20 0,5-1-17 15,-4 1-30-15</inkml:trace>
  <inkml:trace contextRef="#ctx0" brushRef="#br0" timeOffset="190428.81">18550 15188 292 0,'0'0'53'16,"0"0"-11"-16,0 0-7 0,0 0-11 0,0 0-10 15,0 0-5-15,0 0-5 0,0 0-1 16,0 0-1-16,0 0-1 15,-18-11 0-15,18 11 6 0,3 5-6 16,6 6 4-16,4 1-3 0,0 2 0 0,0-4 4 16,3 2-3-16,-1-1 3 0,-3-4-3 15,0 0 0-15,2 0 3 0,-5-4-2 16,6 2-3-16,-4-4-1 0,1-1 0 16,-1 0-1-16,1 0 2 0,5 0 1 15,1-9 0-15,5-3-3 0,0-3 4 0,0-6-7 16,3-4-2-16,0-4 4 15,3-3-9-15,3-2 5 0,1-6-5 0,0-1-5 16,1-2-8-16,-1-2-23 0,-1-2-30 16,-2 3-33-16</inkml:trace>
  <inkml:trace contextRef="#ctx0" brushRef="#br0" timeOffset="197810.73">17212 10754 7 0,'0'0'13'0,"0"0"0"16,0 0-3-16,0 0 0 16,0 0-2-16,0 0 0 0,0 0 2 0,0 0-2 15,0 0 0-15,0 0-3 0,-69-62-2 16,72 46-1-16,1 9 0 0,-3 3-1 16,5-3 1-16,-1 6-2 0,6-2-2 15,-1 0 2-15,2 3-1 0,8 0 0 16,-1 0 1-16,3 2-2 0,-1 2 2 0,2 1 0 15,-2-1 0-15,2 1 2 0,1-1-1 16,-1 1-1-16,-1 0 1 0,3-3 1 16,-1 0-1-16,1-2 0 15,-1 0-1-15,1 0 0 0,0 0 0 0,1 0 1 16,-2 0 0-16,1 0-1 0,-8-2 0 16,2 2 0-16,-7 0-1 0,0 0 0 15,0 0-1-15,-6 0-2 0,0 0 1 16,-6 0-1-16,0 0 0 0,0 0 3 15,1 0 0-15,1 0 2 0,0 0 2 0,-2 0-1 16,0 0-2-16,-2 0 0 0,-10 4-4 16,-8-2 2-16,-2 3 1 0,-4-2 0 15,0 0 2-15,-3 0-2 16,0 0-2-16,-1 0 0 0,0 3-4 0,-4 1 1 16,0 3 1-16,-3 4 0 0,-2 1 3 0,-4 3 2 15,2 0-1-15,0 0 1 0,2 0 0 16,4-2 1-16,4-4 1 15,11-4 2-15,9-5 3 0,0-3 1 16,4 0 0-16,-1 0 0 0,-3 0-4 0,7 0 2 16,1 0 0-16,-2-2 1 0,2-1 1 15,0 0-4-15,0 2-4 0,3 1-6 16,-2-2 0-16,2 2 2 0,0 0 2 16,3 0 5-16,14 0-1 0,5 0 2 15,9 0-2-15,-4 0 1 0,1 0-2 0,-1-1-1 16,1-1 1-16,-1-2 2 15,0 0 1-15,4-1-2 0,-2-5 1 0,-2 1-2 16,2-3 0-16,-4 1 2 16,2 0-1-16,-1-2-1 0,-1 1 0 0,-1-1-1 15,0 2 1-15,0-1-1 0,-1 1 2 16,-8 5-1-16,2 0-1 0,-8 1-1 16,-5 3-5-16,3 1-1 0,-7 1-2 15,0-1 2-15,0 1 4 0,2 0-1 16,-2 0 0-16,0 0 1 0,-2 10 0 0,-11 3 1 15,-3 5 3-15,-5-4-3 0,-2 2 0 16,-1-4-2-16,0 1-2 0,-2-5 0 16,-2 2-2-16,-1-1-2 0,-4 0 2 15,-2 2 1-15,-1-1 2 0,-3 1 3 16,2-2 0-16,-1 1 2 0,2-2-1 16,3-2 2-16,1-2 3 0,9 0 3 15,3-4 4-15,6 0 1 0,4 0 0 16,-3-2 1-16,9 0 0 0,0 1 2 15,1-2 0-15,0 0-6 0,0 0-3 0,-1 1-3 16,4 2-3-16,-2-1 0 0,2-2 0 16,7-4-2-16,6 2 4 0,8-3-2 15,-1 4 1-15,6 1 0 0,0-1 0 16,1 3-1-16,1-1 0 0,-1 1 0 16,1 1 0-16,1-2 0 0,-2 2 0 0,1-1-1 15,-7 0 1-15,1 1-1 16,-3-2-2-16,0 1 3 0,7-1-1 15,-6-1 2-15,-3 1-2 0,2 0-3 16,0 1 0-16,1 1-5 0,3 0-1 0,-4 5-6 16,-2 4-8-16,-6-1-12 0</inkml:trace>
  <inkml:trace contextRef="#ctx0" brushRef="#br0" timeOffset="199311.18">8357 13980 41 0,'0'0'7'16,"0"0"-5"-16,0 0 1 16,0 0-3-16,0 0 3 0,0 0 4 0,0 0 4 15,0 0 4-15,0 0 0 0,0 0-2 16,27-17-8-16,-4 8 5 0,3 2-9 16,3-3 4-16,-2 3 0 0,4-2-5 15,2 1 4-15,2-2-4 0,1 2 5 16,5-1 1-16,2 1-1 0,2 2-2 15,1 0-7-15,0 1 4 0,3 1 0 0,-1 0 0 16,0 3 5-16,-6 0-4 0,-2 1-3 16,-7 0-2-16,-4 2 0 0,-7 3 0 15,-6 0 1-15,-1 0 2 0,-7-1 0 16,-4-3 0-16,4 4 0 0,-5-3-2 16,0 2 3-16,-2-1 3 0,-1-3 4 0,0 0 0 15,0 5-3-15,0 1-2 16,-9 4-8-16,-5 3 2 0,-2-4-4 15,-4 1 0-15,-1-2 5 0,-2-2-9 16,0 2 8-16,0-4-13 0,1 1-4 0,-1-1-7 16,0 1-2-16,-1-1 4 0</inkml:trace>
  <inkml:trace contextRef="#ctx0" brushRef="#br0" timeOffset="199715.79">8469 14079 39 0,'0'0'22'16,"0"0"-7"-16,0 0-2 0,0 0 1 0,0 0-4 15,0 0 1-15,0 0-2 0,0 0 0 16,0 0-2-16,0 0-2 0,-53-29-2 16,53 29-3-16,0 0 0 0,-2-2-1 15,2 2 1-15,0 0 2 0,0 0 2 16,2 0 0-16,11 0 5 0,6 0 4 0,7 0 5 15,1-1 0-15,-1-2-3 0,6-1-5 16,0-2-1-16,-2 1-2 0,6-2-3 16,-1-2 4-16,3 0-1 0,-1-1 0 15,5-2-1-15,-1 1-8 0,2-2 4 16,-4 3-5-16,0 1 6 0,-7 3 0 16,0 0-4-16,-12 4-1 0,-3 0-3 15,-7 2 1-15,-2 0 4 0,-1 2 3 16,-4 1-1-16,-3 6 6 0,0 4-8 15,-6 5 2-15,-7 6-3 0,-9-1-2 0,-2-1-4 16,-5 0 0-16,-1-2-3 0,-1-1-5 16,1-1-7-16,-2-1-8 0,4-2-7 15,-1-1-1-15,0-3 0 0,3-4 5 16,-1-1 5-16,4-4 5 0</inkml:trace>
  <inkml:trace contextRef="#ctx0" brushRef="#br0" timeOffset="199857.17">8547 14098 5 0,'0'0'8'0,"0"0"-2"16,0 0 1-16,0 0 2 0,0 0-5 15,0 0 1-15,0 0-2 0,97-48-6 16,-68 48 2-16,4 1-5 0,5 7-2 16,7-2-4-16,11 0-5 0</inkml:trace>
  <inkml:trace contextRef="#ctx0" brushRef="#br0" timeOffset="201167.97">21767 15478 39 0,'0'0'22'0,"0"0"-3"0,0 0 5 16,0 0 0-16,0 0-4 0,0 0 5 15,-58-79 1-15,50 67 3 0,-2 0 3 0,4 3-3 16,0 2-4-16,2 0-6 0,1 4-3 15,0 0-2-15,-1 0-2 0,4 3 0 16,-2-2-3-16,2 2-3 16,0-2-3-16,-1 2-2 0,1-1-1 0,-2 1 0 15,2-1-1-15,-1 1 0 0,1 0 1 16,0 0 0-16,0 0 3 0,4 1 0 16,9 8-2-16,2 5 0 0,2 0-1 15,-2 1 0-15,2 0 1 0,-4-1 0 16,3 0-1-16,-3-1-1 0,-3-4 1 0,-1 1 0 15,-4-3 0-15,-2-4 0 0,2 2 0 16,-5-5 0-16,0 0 0 0,0 0 1 16,1 0 0-16,6 0 3 15,3-5 0-15,4-10-2 0,4-9 2 0,1-8-4 16,0-6 1-16,4-2-2 0,0-5 1 16,0-2-2-16,3 0-3 0,-1-3 3 15,-1 1-4-15,2 2 6 0,0 0-1 16,-1 3-1-16,0 5 1 0,-1 5-3 15,-1 5 2-15,-1 6-6 0,-2 5-7 0,-4 8-16 16,-6 3-39-16,-4 7-44 0</inkml:trace>
  <inkml:trace contextRef="#ctx0" brushRef="#br0" timeOffset="201584.78">21698 15351 235 0,'0'0'6'0,"0"0"-2"15,0 0-4-15,0 0-1 0,0 0 1 16,0 0 1-16,0 0 2 0,0 0 3 16,0 0 5-16,-19 7 4 0,15 1-1 15,4 4-1-15,0 4-5 0,0 0-2 16,1 3 1-16,6 0 6 0,4-2 2 16,2 1 3-16,0-3-4 0,2-2-5 15,3-1-2-15,-5-4-4 0,4-5 6 16,5-3 2-16,2-7 2 0,11-12 0 0,1-8-3 15,2-5 0-15,4-6-5 0,1-4-1 16,3-6-3-16,2-3-6 0,4-4 3 16,3-2-5-16,4-2 0 0,0-4 1 15,0 1-8-15,-1 0-15 0,-3 6-33 16,-7 2-67-16</inkml:trace>
  <inkml:trace contextRef="#ctx0" brushRef="#br0" timeOffset="204055.79">13633 17237 11 0,'0'0'30'16,"0"0"-7"-16,0 0 6 0,0 0 0 15,0 0-9-15,0 0-5 0,0 0-6 0,-76-52-9 16,73 48-4-16,0 3 0 0,3 1 3 16,0-2 0-16,0 2 0 0,-2 0 1 15,2-1-4-15,0 1 3 0,-1 0-1 16,1 0-2-16,-2 0 3 0,2 0-3 16,-1 0 4-16,1 0 2 0,0 0 0 0,0 0 2 15,0 0-2-15,0 0 1 0,0 3 0 16,1 2 0-16,1 0 0 15,1 0-1-15,-3-5 0 0,1 2-1 16,2 0 1-16,0 1 0 0,3 3 2 0,-2-2-2 16,-1-1 3-16,3 4-3 0,1-2 3 15,0 1 16-15,8 1-18 0,-8 0 1 16,3-5 1-16,6 3 3 0,-6-1-2 16,6-2-1-16,-6 0-1 0,-1 1-2 15,2-3 1-15,-6 0 21 0,5 2-15 0,-4-2 1 16,5 0 4-16,5-5-19 0,-2-8 16 15,3-6-18-15,-3-3 14 0,-1-5-2 16,-3-2-1-16,3-1-1 16,-1-4 1-16,-1 0-2 0,2-3 2 0,-1 4-2 15,1 3-1-15,-2-2-1 0,1 4 0 16,-2 3-1-16,2 1 0 0,-1 3-1 16,4 3 0-16,0 3-1 0,-3 4-3 15,0 4 0-15,-4 2-8 0,-3 4-3 16,3 1-1-16,1 0 2 0,5 0 5 0,3 8 0 15,-3 7-5-15,-2 1 1 0,0 7-3 16,-3 4 0-16,-2 4-8 0,-2 4-13 16,-4-1-19-16</inkml:trace>
  <inkml:trace contextRef="#ctx0" brushRef="#br0" timeOffset="204480.03">13532 17443 97 0,'0'0'22'0,"0"0"0"0,0 0 2 0,0 0 4 16,0 0 1-16,0 0-3 15,0 0-5-15,0 0-25 0,0 0 7 16,0 0-2-16,-30-68 2 0,30 68 20 0,0 0-16 16,1 0-3-16,6 0 2 0,5 0-5 15,2 2 1-15,-2 2 2 0,1 0 0 16,0 1 8-16,-3-4-4 0,0 3 5 16,2-2-2-16,-2 2 0 0,3-4-3 15,-2 2-3-15,1-2 0 0,1 0-4 0,-3 0 1 16,2 0 1-16,1 0-3 0,-3 0 3 15,3 0-2-15,3-2 0 0,-1-4 2 16,5 1-3-16,-2-8-2 0,-2 1-15 16,3-5 14-16,0-2-15 0,-2-4 16 15,5-4-2-15,1-7-18 0,3-6 15 16,3-5-20-16,3-13 8 0,4-7-15 16,-2-5-19-16,1-6-37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4:56:46.0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91 5434 74 0,'0'0'29'15,"0"0"-2"-15,0 0-5 0,0 0-5 16,0 0-4-16,0 0-7 0,0 0-5 0,0 0-1 15,0 0-1-15,-12-11 0 0,12 11 1 16,-1-1 1-16,1 1-2 0,-2-2 2 16,2 2 1-16,-1-2 1 15,1 2 6-15,0-1 2 0,0 1 0 0,0-1-2 16,0 1-2-16,0-1 1 0,1-1 2 16,11 0 1-16,7 1 2 0,3-1-4 15,2 2-1-15,1 0-1 0,1 0-5 16,1 0 0-16,-1 2 0 0,5 1-1 15,-2-1 0-15,-2-1 0 0,2-1 0 0,-2 0-2 16,1 0 1-16,1 0-5 0,-2 0 1 16,1-3 0-16,-1 1 1 0,-2-1 4 15,1 0 0-15,-9 1-2 0,5 2-1 16,-5-1-2-16,-3 1 3 0,0 0-4 16,-4 0-1-16,-3 0-1 0,-1 0 1 0,0 0 3 15,-6 0 6-15,0 0 6 0,0 0-3 16,1-2-5-16,-1 2-12 15,0-2-22-15,-6-3-9 0,-11 0-18 16,-9 2-10-16</inkml:trace>
  <inkml:trace contextRef="#ctx0" brushRef="#br0" timeOffset="314.13">12936 5561 255 0,'0'0'45'0,"0"0"-11"16,0 0-8-16,0 0-3 0,0 0-6 15,0 0-6-15,0 0-10 0,0 0-1 16,0 0-4-16,0 0 4 0,6-63 2 16,14 55-1-16,2 3-1 0,0 2-3 15,2 2 1-15,2 1-1 0,0 0 3 16,2 0 0-16,-1-2-1 0,1 2 1 0,1-2-2 15,0 0-2-15,-2-1-3 0,-1 1 0 16,-3-2-9-16,-5 1 5 16,0 0-1-16,1 1-1 0,-6-1 5 15,7 2-8-15,-8 1-8 0,-2 0-6 0,0 0-9 16,0 1 2-16,-1 4 2 0,-1 0-9 16,0 0-12-16</inkml:trace>
  <inkml:trace contextRef="#ctx0" brushRef="#br0" timeOffset="577.84">13072 5525 219 0,'0'0'59'0,"0"0"-9"0,0 0-10 16,0 0-11-16,0 0-10 15,0 0-10-15,0 0-3 0,0 0-3 16,0 0 0-16,-10-10 0 0,23 10 2 0,4 0-3 16,5 0-1-16,1 2 2 0,-4 1-1 15,4-1 2-15,2-2-4 0,-1 0-1 16,1 0-6-16,2 0-5 0,1-5-2 16,-1-1-11-16,1 0-37 0,-1-1-48 15,1 1-116-15</inkml:trace>
  <inkml:trace contextRef="#ctx0" brushRef="#br0" timeOffset="7720.08">15420 5355 64 0,'0'0'31'0,"0"0"-3"0,0 0-3 16,0 0-6-16,0 0 0 0,0 0 0 16,0 0-3-16,0 0-3 0,0 0-6 0,0 0-3 15,-18-21-3-15,18 21-3 0,-2-2 0 16,2 2-1-16,-1-1 2 15,1 1 1-15,-2-2-1 0,2 2 1 16,-1-1 0-16,1 1 0 0,0 0 1 0,0 0 1 16,0 0 0-16,0 0 1 0,1 0-2 15,5 0-1-15,3 0 0 0,10 1 1 16,-9 2 3-16,10-1 0 0,0-2 1 16,2 0 1-16,7 0-3 0,1-6 1 15,-1-1 1-15,2 0-2 0,-4 1 0 0,5-2-2 16,-5 2-2-16,-1 0-2 0,-6 3 2 15,-2 0-2-15,-4 2 1 0,-2 1 0 16,1-2 0-16,0 2 0 16,-3 0-2-16,-5 0-1 0,0 0 0 0,-1 0-1 15,1 0 1-15,-2 2-5 0,1 1 1 16,-4-3-1-16,0 4 3 0,0 2 1 16,-1 3-2-16,-2 1-6 0,-5-5-4 15,0 2-5-15,-1-4-4 0,0 0-18 16,-2-2-22-16</inkml:trace>
  <inkml:trace contextRef="#ctx0" brushRef="#br0" timeOffset="8000.42">15396 5364 225 0,'0'0'49'16,"0"0"-6"-16,0 0-3 0,0 0-6 15,0 0-6-15,0 0-11 0,0 0-8 0,0 0-8 16,0 0-10-16,-25 0-3 0,24 0-2 16,1 0 5-16,0 0 5 0,0 0 4 15,14 0 2-15,5 2 1 0,7 2-2 16,2-1-1-16,-1 0 1 0,2 0-3 16,1-3-1-16,1 0 2 0,-1 0-1 0,5 0 1 15,-5-1-3-15,-1-2-2 16,-2 0-9-16,-7 1-8 0,-9 0-9 0,-1 2-25 15,-4 0-7-15,0 0-8 16,1 0 8-16</inkml:trace>
  <inkml:trace contextRef="#ctx0" brushRef="#br0" timeOffset="8290.34">15224 5457 269 0,'0'0'33'0,"0"0"-5"0,0 0-8 0,0 0-4 15,0 0-7-15,0 0-4 0,0 0-3 16,0 0 2-16,0 0-1 0,0 0 2 16,32-8-2-16,-5 8-2 0,1 0-1 15,-1 0 1-15,-1 1 0 0,0 3 1 16,-4 0 0-16,1-2-1 0,-1 1 0 0,-1-1-1 15,-5-1 2-15,3-1 0 0,-1 1-1 16,-6-1 0-16,7 0-2 0,-6 0-3 16,-3 0-1-16,2 0-8 0,-1 0-9 15,0-1-31-15,1 0-59 0</inkml:trace>
  <inkml:trace contextRef="#ctx0" brushRef="#br0" timeOffset="9634.24">16605 5571 45 0,'0'0'17'15,"0"0"-7"-15,0 0-4 0,0 0-4 16,0 0-1-16,0 0-2 0,0 0-1 16,0 0 0-16,0 0 2 0,0 0 0 15,-6 0 4-15,13 0-3 0,8 0 0 16,2 0 2-16,-3 0-1 0,4 0 2 16,2 0-1-16,0-4 2 0,5 2-1 15,-2-4 0-15,2 1 1 0,-2-1-1 16,-3 1-2-16,-3 2 0 0,2 1 0 15,0-2 0-15,3 4-2 0,5-2 1 0,-1 2-1 16,0 0 0-16,2 0 0 0,-1 0 0 16,1 0 0-16,-1 0 1 0,1 0-1 15,-2 0 2-15,1-1-2 0,-1-1 0 16,2 0 0-16,1 0 0 0,0-1 0 16,-2 1 0-16,2-2 1 0,-3 3-1 0,-2 1 0 15,0 0 0-15,0 0 0 0,-1 0 0 16,0 0 0-16,-1 0 0 15,1 0-1-15,2 1 1 0,-2 0 0 16,1 2 0-16,-2-3 0 0,-3 0 0 0,-1 2 1 16,0-2-1-16,-6 0 1 0,8 0-1 15,-8 0-1-15,-1 0 1 0,1 0 0 16,-6 0 1-16,5 0-1 0,-4 0-1 16,-1 0 1-16,0 0-1 0,-6 0-1 15,0 0 2-15,0 0 0 0,2 0 0 0,0 0 0 16,0 0 2-16,-1 0-2 15,0 0-4-15,1 0-4 0,-1-2-7 0,-1 2-6 16,0 0-6-16,-1 0-15 16</inkml:trace>
  <inkml:trace contextRef="#ctx0" brushRef="#br0" timeOffset="10130.6">16732 5584 81 0,'0'0'7'0,"0"0"-3"0,0 0-2 15,0 0-1-15,0 0 1 0,0 0 0 0,0 0 3 16,0 0 2-16,0 0 0 0,-7-5 3 16,7 5 3-16,9 5 8 0,6 0 7 15,4 1 3-15,3-3-4 0,4-3-7 16,3 0-4-16,3 0-2 0,4 0 0 16,2 0 1-16,3-5 0 0,3 0 0 0,2-4 0 15,0 1-3-15,2-2-2 0,0 1-5 16,-2 0-2-16,-1 0-2 15,-3 2 0-15,-3 0-1 0,-2 3 1 16,0 3 0-16,-3-1-2 0,0 2-1 0,-1 0 1 16,-4 3-1-16,1 1 2 0,-2 4 2 15,-2-2-2-15,-8-1 0 0,-2-1-3 16,-4 0 2-16,-8-3-1 0,2 0 0 16,-6-1 4-16,0 0-2 0,0 0 2 15,1 1 3-15,1-1-2 0,-1 0 1 0,1 2-4 16,-1-2-12-16,-1 0-10 0,2 0-16 15,-2 0-15-15,-3-3-10 0,-12 1-10 16,-8 2-17-16</inkml:trace>
  <inkml:trace contextRef="#ctx0" brushRef="#br0" timeOffset="10584.78">16883 5699 215 0,'0'0'45'0,"0"0"-11"16,0 0-6-16,0 0-5 0,0 0-5 16,0 0-6-16,0 0-5 0,0 0-2 15,0 0-2-15,0 0-3 0,-8-8-1 16,7 8-2-16,1 0-4 0,0 0 4 15,0 0 3-15,0 0 3 0,10 0 5 0,12 0 1 16,6 1 2-16,6-1 4 0,2 0 1 16,5 0-4-16,2-4 0 0,2-4-4 15,2-1-5-15,-2-1 0 0,3 2-2 16,-3 0 0-16,-2 4-2 0,-4-1 1 16,-1 1 1-16,-3 3-1 0,-2-1 2 0,1 2-2 15,-3 0 0-15,-4 0-1 0,-6 0-1 16,-1 0 1-16,-9 0-2 15,-5 0-1-15,1 0 1 0,-7 0-1 16,0 0 4-16,0 0 0 0,2 0 1 0,-1 0 3 16,1 0-2-16,-1 0 2 0,0 0 1 15,1 0-1-15,-2 0-2 0,0 0-3 16,0 0-6-16,-11 0-7 0,-7 0-7 16,-6 0-8-16,1 2-7 0,-1 3-21 15,1 1-23-15,0 1-51 0</inkml:trace>
  <inkml:trace contextRef="#ctx0" brushRef="#br0" timeOffset="11170.38">16661 5713 184 0,'0'0'35'15,"0"0"-7"-15,0 0-8 0,0 0-5 16,0 0-6-16,0 0-3 0,0 0-4 15,0 0-2-15,0 0 2 0,-6-6 0 0,11 6 3 16,9 0 3-16,9 0 6 0,5 0 1 16,-2 0 3-16,0 0-5 0,3-2 2 15,0 0 0-15,5-2-1 0,3 0-2 16,3-2-4-16,5 1-1 0,-2-1-4 16,3 0 0-16,1 0 0 0,2 0-3 0,-3 0 0 15,5 1 1-15,-2-1 0 16,0 2 0-16,0-1 0 0,-1 0-2 15,0 3 2-15,-2-2-1 0,0 2 0 16,-4 1 2-16,-4 1-4 0,-3 0 2 0,-6 0-1 16,-9 0 0-16,-8 0 1 0,-6 0 0 15,-6 0 0-15,5 0 2 0,1 0 1 16,-2 0 2-16,2 0 4 0,-6 0 3 16,0 0 6-16,0 0 3 0,1 0-1 15,1 0 1-15,-1 0-7 0,2 0-3 0,-3 0-7 16,0 0-3-16,1 0-1 0,-1 0-1 15,0 0-1-15,0 0 0 0,0 0-2 16,0-2-5-16,0 2-2 16,0-2-6-16,0 2-11 0,0 0-25 0,0 0-11 15,5 0-31-15,-1 0-18 0,9 5-42 16</inkml:trace>
  <inkml:trace contextRef="#ctx0" brushRef="#br0" timeOffset="12122.82">18321 4474 85 0,'0'0'38'0,"0"0"-5"0,0 0 3 16,0 0 0-16,0 0-5 0,0 0 2 15,0 0-3-15,0 0-4 0,0 0-2 16,-40-74-7-16,40 74-4 0,-2-1-9 15,2 1-4-15,-2 0-3 0,2-3-4 0,-2 3-1 16,2 0 1-16,-1 0 4 0,1 0 0 16,0 0 3-16,0 12 0 0,0 3 1 15,5 5 2-15,0-8-3 0,-1 1 1 16,2 1 0-16,0 0 2 0,0 0 3 16,0-3 0-16,-3-1-2 0,0-1 0 15,2 0-1-15,-4-6 1 0,1 1-2 0,-2-4 2 16,0 0 0-16,0 0 2 15,1 2 3-15,1 0 3 0,-1-2 5 16,6 0-2-16,8-2 0 0,5-8-6 0,5-7-8 16,-2-3 4-16,1-1-6 0,-2-2 2 15,-2-1 1-15,0 0-1 0,-2 1-1 16,1 1 1-16,-4 1 0 0,0 2-2 16,-1-1-1-16,-1 5-1 0,-2 3-1 15,-2 2 0-15,-1 2 0 0,-5 6-2 0,0-1-2 16,-3 3-5-16,0-2-10 0,0 2-27 15,1 0-24-15,-1 0-27 0,0 9-52 16</inkml:trace>
  <inkml:trace contextRef="#ctx0" brushRef="#br0" timeOffset="12574.45">18317 4573 262 0,'0'0'55'0,"0"0"-7"15,0 0-8-15,0 0-8 16,0 0-12-16,0 0-8 0,0 0-8 15,0 0-4-15,0 0-3 0,0 0-2 0,-32-15-3 16,31 15 3-16,1 0 3 0,-2 0 1 16,2 0 1-16,0 0 0 0,0 3-1 15,0 2 1-15,0 1-2 0,0 3-1 16,3-5 3-16,1 6 5 0,4 2 2 16,-2-5 0-16,3 6-3 0,-3-8-1 0,2 1-1 15,-1 1 2-15,1-3 0 0,1 1 1 16,1-4 3-16,9 1 1 15,0-2 1-15,7-3-3 0,0-6 0 16,0-4-3-16,0-2-1 0,3-4-2 0,1-3-3 16,4-2 2-16,-3 0-3 0,1 1 3 15,-3 0 0-15,-4 4-2 0,-3 0-5 16,-4 3-5-16,-6 5-5 0,-4 5-11 16,-3 3-34-16,-5 3-52 0,0 0-131 15</inkml:trace>
  <inkml:trace contextRef="#ctx0" brushRef="#br0" timeOffset="14935.36">16980 5288 30 0,'0'0'7'0,"0"0"-5"16,0 0-3-16,0 0 0 0,0 0-2 15,0 0-2-15,0 0 0 0,0 0 0 16,0 0 2-16,0 0-4 0,-3 3-2 16</inkml:trace>
  <inkml:trace contextRef="#ctx0" brushRef="#br0" timeOffset="15899.79">17128 5398 51 0,'0'0'16'16,"0"0"-2"-16,0 0-1 0,0 0-4 16,0 0-5-16,0 0 0 0,0 0-4 15,0 0-4-15,0 0-3 0,0 0-2 16,-16 0-3-16,15 0-1 0,1 0 1 16,-2 0 1-16,2 0 1 0,-2 0 0 15,2 0 3-15,-2 0 0 0,2 0 3 16,-1 0 3-16,1 0 0 0,0 0-1 15,0 0 1-15,0 0 1 0,0 0 0 0,0 0 0 16,0 0 0-16,0 0 0 0,0 0 0 16,0 0 0-16,0 0 0 0</inkml:trace>
  <inkml:trace contextRef="#ctx0" brushRef="#br0" timeOffset="22543.46">11289 4820 158 0,'0'0'43'0,"0"0"-11"15,0 0-8-15,0 0-13 0,0 0 1 0,0 0 3 16,0 0 2-16,0 0 1 0,0 0-3 16,0 0-2-16,-17-54-3 0,17 52 0 15,-2 1-5-15,2-1 2 0,-1 1 0 16,1-5-2-16,-2 0-2 0,2 0-1 16,0 1-1-16,0 5 1 0,0-1-2 0,0 1-2 15,0-2 0-15,0 0-2 16,0 1 0-16,0 0 0 0,0 0 0 15,0 1 1-15,0-2-2 0,2 2 3 16,4 0-2-16,4 0 0 0,3 9 2 0,0 3-1 16,-3 3 2-16,-3 1 2 0,-1-3 3 15,-2 1-3-15,-1-6 1 0,-1-2-2 16,-1-1 0-16,-1 0 0 0,2-1-2 16,-1 1 3-16,2-1-2 0,-3-4 2 15,0 0 1-15,0 0 1 0,0 2 1 0,1 0 1 16,-1-2 0-16,0 1 0 0,0-1 0 15,0 1-2-15,0-1-1 0,0 3-1 16,0-3-1-16,0 0 0 16,3 1-1-16,-3-1 2 0,0 0 3 0,0 1 0 15,0-1 4-15,0 0-1 0,0 1 1 16,0-1 2-16,0 0-1 0,3-1-5 16,0-11 3-16,0-3-6 0,0-1 1 15,1 0 2-15,-1 0-4 0,0-3 2 16,2 2 0-16,0 1 0 0,-2-1 3 0,-2 5-2 15,1-8-2-15,-1 2 0 0,1 5-2 16,-1-7 1-16,-1 0 0 0,2 6 0 16,-1-6 0-16,-1 8-3 0,0 0 3 15,0 0-4-15,0 6 4 0,3 1 0 16,-3 5 2-16,0-1-2 0,0 1 1 16,0-2-2-16,0 0-2 0,0 1 1 15,0-1-2-15,0 1 0 0,0 0 0 16,0 1-3-16,0-2 2 0,0 2 0 15,0 0 1-15,0 0 3 0,0 0 1 0,0 3 2 16,-3 8-2-16,0-1 3 0,2 2-4 16,-2 1 0-16,1-1 0 0,2 0 0 15,0 0 0-15,0 2 0 0,0-2 0 16,0 3-1-16,2-5 1 0,2 6 0 16,-1-7 0-16,0-2 0 0,3 3-1 0,1-4 1 15,-1 0-1-15,-5-3 4 0,8 0-2 16,-3-2 4-16,5 1-1 15,-1-2 2-15,2 0-1 0,-1 0-1 16,0-2-1-16,-1 0-1 0,-5 0-1 0,3-3-1 16,-4 5 0-16,0-4-3 0,1 3-3 15,-2-3-17-15,1 1-40 0,-1 0-86 16</inkml:trace>
  <inkml:trace contextRef="#ctx0" brushRef="#br0" timeOffset="22738.93">11607 4580 70 0,'0'0'-51'0</inkml:trace>
  <inkml:trace contextRef="#ctx0" brushRef="#br0" timeOffset="24075.69">6837 3017 145 0,'0'0'37'15,"0"0"-3"-15,0 0 2 0,0 0-4 16,0 0-9-16,0 0-7 0,0 0-3 16,0 0-4-16,0 0 3 0,0 0 1 15,-5-29 0-15,5 28 0 0,-1 1-3 0,1-2-4 16,-2 2-4-16,2-1-2 0,-1 1-4 15,1-2-7-15,-2 2 0 0,2 0-1 16,0 0 6-16,0 0 6 16,0 10 1-16,6 3 1 0,0-1 0 0,3-1-1 15,2-2 1-15,-5-4-1 0,4 2-2 16,-2-2 3-16,0-2-1 0,2 0 1 16,-1-3 1-16,4 0-1 0,-4 0 1 15,1 0 2-15,0-3-3 0,0-6 3 16,-3 3-1-16,5-6 2 0,-8-1 1 0,2 4 0 15,0-7-2-15,-2-3 1 0,-1-1-2 16,1-5 0-16,-1 0-1 16,-3 9 0-16,3-2 2 0,-3 5-2 15,0 7 3-15,1 0-2 0,-1 6 1 0,0-1-1 16,0 1 0-16,0-2-3 0,2 1-2 16,-2-1-2-16,0 1-2 0,0-1 1 15,0 2 3-15,3 0 2 0,4 6 1 16,2 9 0-16,2 7-4 0,-2 5 2 15,1 3 2-15,0 4-1 0,-4-1 3 0,4 0-5 16,-1-1-2-16,-2-1-1 0,-1-2 1 16,0 0 2-16,-2-1 2 0,2 1 7 15,-2 0-5-15,-1-2 5 0,-2-1-5 16,1-5-4-16,-2-12 1 0,1 2 0 16,-1-4 0-16,0-2 1 0,2 2 1 0,-2-7 5 15,0 0 2-15,0 0 6 0,0 1-2 16,0 0 0-16,0 1-2 15,0 0-4-15,0-2-1 0,-5 0-1 16,-3 0-2-16,-1-2 0 0,-4-7-2 0,2-5 0 16,-1-4-2-16,3-4-3 0,1 0-2 15,3-3-5-15,1 0 7 0,4-3-6 16,0-2 2-16,7-2-6 0,6-3-10 16,3-2-16-16,4 2-51 0,2 3-72 15</inkml:trace>
  <inkml:trace contextRef="#ctx0" brushRef="#br0" timeOffset="25442.37">9788 7825 157 0,'0'0'27'0,"0"0"-9"15,0 0-8-15,0 0-6 16,0 0-1-16,0 0-1 0,0 0 1 0,0 0 2 16,0 0 1-16,12-22 3 0,-5 20 0 15,4-2-1-15,-2 3 5 0,0-3 0 16,5-3 3-16,-2 1 0 0,5-3-5 16,-4 2-1-16,0-2-5 0,-3 6 1 15,-5-1 0-15,2 0 0 0,0 3-2 0,-4-3 1 16,1 2-2-16,-4 2 1 0,0-1-1 15,0 1-1-15,2 0 1 0,-1-2 0 16,1 2 1-16,-2 0-1 0,1 0-1 16,-1-1 1-16,2 1-1 0,-2 0 0 15,0 0-1-15,1 0 0 0,-1 0 1 16,0 0-2-16,0 0 1 0,0 0 0 16,0 0-1-16,0 0 0 0,0 0-1 15,3 0 1-15,-3 0 0 0,0 0 2 16,0 0 2-16,0 0 4 0,0 1 6 0,0 13-2 15,0 6 0-15,-4 5-5 0,-1-2-1 16,1 2-1-16,-2 0-2 0,-1 3 2 16,0-1-4-16,-1 2 0 15,-2-3 1-15,3 1-2 0,1-3 0 0,2-5-1 16,1-3-1-16,0-3 1 0,3-1 0 16,0 1 1-16,0-2 1 0,0 1-1 15,0-3 0-15,3 0 0 0,-3-4 2 16,3 0 2-16,1-5 1 0,7 0 0 15,4 0 0-15,7-5-2 0,-6-4-1 0,4-5 0 16,-2-1-1-16,0 0 1 0,-2-2-3 16,0 0 1-16,0 2-1 0,-4 1-1 15,-4 4-1-15,2 0-4 0,-4 5-4 16,-3 2-9-16,1-1-16 0,-4 4-38 16,0 0-23-16,0 0-59 0</inkml:trace>
  <inkml:trace contextRef="#ctx0" brushRef="#br0" timeOffset="25715.24">9836 8028 388 0,'0'0'48'0,"0"0"-11"16,0 0-10-16,0 0-13 0,0 0-9 0,0 0-2 15,0 0-5-15,0 0 2 0,0 0 0 16,0 0-1-16,56-82-2 0,-31 70 0 16,-1 0-5-16,1 1-2 0,-3 2-9 15,1 2-18-15,3-2-50 0,-2 4-53 16</inkml:trace>
  <inkml:trace contextRef="#ctx0" brushRef="#br0" timeOffset="27990.32">11162 4802 107 0,'0'0'26'16,"0"0"1"-16,0 0-4 0,0 0-5 16,0 0-10-16,0 0-9 0,0 0-4 15,0 0-2-15,0 0 0 0,-12-5 2 0,12 5 5 16,0 0 3-16,0 0-1 0,0 0 3 15,0 0 0-15,0-2 3 16,0 2 5-16,0 0 5 0,0 0 6 0,0-2 5 16,0 2-1-16,0-1-6 0,0-5-8 15,2 1-5-15,2-4 2 0,1 1 6 16,-4 4 2-16,3 1-1 0,-4 3-6 16,0-1-5-16,0 1-5 0,0-2-2 15,0 0-4-15,0 2-3 0,3 0-2 16,-3 0-1-16,1-3 4 0,-1 3 3 0,6-2 2 15,-1 0 3-15,6-1 0 0,5 0-1 16,-4 1 1-16,5-1-2 0,-5 3 0 16,-1-2 0-16,2 2 0 0,-4 0 0 15,2 0-1-15,-3 0 1 0,0 4-1 16,0-1 1-16,2 0 0 0,-6 2 0 16,5 0 0-16,-3 0 0 0,-1-1 0 15,-2-1 0-15,3 5-4 0,-3-3 1 16,1 5 0-16,1 5 1 0,-2 3 2 15,-2 4-1-15,2-1-2 0,-3 2 1 0,0 0 1 16,0-1 1-16,0-5 1 0,0 1 0 16,0-5-1-16,0-1-2 0,0 0 2 15,0-6-4-15,0-1-1 0,0-5 2 16,0 0 1-16,0 0 1 0,0 3 3 16,0-2 2-16,0 1 0 0,0-1 5 0,0 1 1 15,0-1 2-15,0 0 4 16,0 1-2-16,0 0 1 0,0-2-3 15,0 0-3-15,0 0-6 0,0 0-2 16,0-2 0-16,0-4-2 0,0-6 1 0,0 0 3 16,0 0-3-16,0 0 0 0,-3-1 0 15,3 1 0-15,0 0 0 0,-1 0 2 16,-1-2-1-16,2 2 1 0,-1-2-2 16,-1-6-2-16,1 9 1 0,-1-10-1 15,1 9 2-15,1-2 2 0,0-6-2 0,0 6 0 16,0-4-2-16,0 6 0 0,0 0 1 15,0-1 0-15,1 1 1 0,1 2 1 16,-1-1-1-16,1 1 0 16,-1-3-1-16,1 2 0 0,-1-1 0 0,4-3 1 15,-2 5-1-15,2-7-1 0,-2 8 2 16,-2 3-3-16,1-5 4 0,-1 7-3 16,1-2 4-16,-1 1 0 0,-1 5 0 15,0-2 0-15,0 2-1 0,0-1-1 16,0-1 0-16,0 1-3 0,0 0-1 0,0-1-2 15,0 2-3-15,0-1-1 0,0 1 0 16,0 0 7-16,0 0-1 0,0 0 9 16,0 0-4-16,0 1 0 0,0 6 0 15,0 7-2-15,0-1 1 0,0 0-1 16,0-1 1-16,0 2 2 0,0-2 0 0,0 0 1 16,0 0-2-16,0-6 0 15,0 5 0-15,3-5 0 0,-3-2 2 16,0 7-2-16,3-6 3 0,-3-1-4 15,1 1 0-15,1-2 0 0,-1 1 0 0,2 2 0 16,-2-2-1-16,-1-4 3 0,0 0-2 16,5 1 1-16,-1 1 2 15,2 1-2-15,4-3 2 0,4 0-3 0,-2 0 0 16,8 0 0-16,-4 0 0 0,-3-1-1 16,3-1-4-16,-4 0-3 0,-2 2-1 0,0 0-1 15,0 0-4-15,-1 0-8 0,-5 0-3 16,2 5-14-16,-2-3-19 15,0 2-14-15,1 3-23 0</inkml:trace>
  <inkml:trace contextRef="#ctx0" brushRef="#br0" timeOffset="44173.75">28852 3984 200 0,'0'0'55'0,"0"0"0"0,0 0-8 16,0 0-1-16,0 0-6 0,0 0-3 15,0 0-6-15,0 0-5 0,0 0-7 16,0 0-4-16,-21-74-6 0,21 73-2 16,-1-1-5-16,1 0-3 0,-1 1-2 15,1 1-1-15,-2-2 1 0,2 2 0 0,0 0 3 16,0 2 0-16,0 8 1 0,0 6-1 15,4 3 0-15,2-1 0 0,1-1-1 16,1 1-1-16,0-1 2 16,1 2-2-16,1-1-1 0,0 1-3 0,-1-1-4 15,2 2-11-15,-2 1-26 0,-4-3-47 16,-2-1-51-16</inkml:trace>
  <inkml:trace contextRef="#ctx0" brushRef="#br0" timeOffset="44461.79">28697 4346 246 0,'0'0'52'0,"0"0"-15"0,0 0-4 15,0 0-3-15,0 0-1 0,0 0-4 0,0 0-2 16,0 0-7-16,0 0-5 0,0 0-4 16,61-12-3-16,-38-1-1 0,0 1-1 15,2-2-1-15,2 1 0 0,2-1-2 16,1-1-2-16,1 3-2 0,0 0-3 16,0 1-6-16,-1 4-9 0,-1-1-23 0,0 1-47 15,-2 3-57-15</inkml:trace>
  <inkml:trace contextRef="#ctx0" brushRef="#br0" timeOffset="44773.26">28871 4564 528 0,'0'0'44'0,"0"0"-10"0,0 0-17 0,0 0-2 15,0 0-7-15,0 0-6 0,0 0-2 16,0 0-2-16,0 0 0 0,-9-32-2 16,9 32 7-16,0 0-4 0,0 14 4 15,0 4-2-15,1 8-3 0,4-3 1 16,0 1-2-16,-2-1 1 0,1-1-2 0,-1 1 1 15,2-1-3-15,-2-6-1 0,1 1-5 16,2-2-17-16,-2-4-33 0,2 5-62 16,-2-7-88-16</inkml:trace>
  <inkml:trace contextRef="#ctx0" brushRef="#br0" timeOffset="45179.6">29024 4543 469 0,'0'0'42'0,"0"0"-13"0,0 0-8 0,0 0-9 16,0 0-5-16,0 0-1 0,0 0-5 0,0 0 0 15,0 0-1-15,0 0-1 0,10-70 1 16,-1 64-2-16,-1 2 0 15,4 0 0-15,-1 1-1 0,1 3 1 16,4 0 0-16,-3 0-1 0,4 5 2 0,-4 5-1 16,-3 5 5-16,-2 5-3 0,-6 3 3 15,-2 3-3-15,0 3 0 0,-1 0 0 16,-6 0-1-16,-5-1 2 0,1 1-1 16,-1-1 1-16,-4-3 0 0,3-2 1 15,-1-3-1-15,5-8 0 0,3-5-1 0,5-1 0 16,1-6 1-16,0 0 0 0,0 0-1 15,0 0 0-15,0 0 0 0,0 0-2 16,10-2-2-16,7-7-1 16,8-5-3-16,2-1-1 0,4-2-1 0,1 1-3 15,1 0-6-15,0 1-21 0,0 1-34 16,-4 1-37-16,-3 1-88 0</inkml:trace>
  <inkml:trace contextRef="#ctx0" brushRef="#br0" timeOffset="45632.64">29531 4022 408 0,'0'0'58'16,"0"0"-20"-16,0 0-9 0,0 0-7 0,0 0-8 16,0 0-4-16,0 0-7 0,0 0-4 15,0 0-1-15,0 0 0 0,-24-24-1 16,30 24 2-16,6 8-1 0,6 2-2 16,1 4 1-16,-2 1 0 0,5 2 0 15,-1 1 1-15,1-3 1 0,-3 2-2 0,3-5-3 16,-5 0-1-16,-3-5-6 0,0 0-8 15,-3-2-14-15,-7-4-30 0,8 4-35 16,-6-4-48-16</inkml:trace>
  <inkml:trace contextRef="#ctx0" brushRef="#br0" timeOffset="45795.39">29744 3996 333 0,'0'0'46'0,"0"0"-8"0,0 0-7 15,0 0-10-15,0 0-8 0,-88 34-4 16,72-18-3-16,1 7-3 0,2 3-2 16,-1 4-7-16,2 6-2 15,-1 1-10-15,3 7-12 0,-2 0-56 0,3 4-99 16</inkml:trace>
  <inkml:trace contextRef="#ctx0" brushRef="#br0" timeOffset="52950.88">30052 3931 161 0,'0'0'52'0,"0"0"-3"0,0 0-8 15,0 0-11-15,0 0-12 0,0 0-6 16,0 0-5-16,0 0-2 0,0 0 3 16,0 0-1-16,0-7-1 0,1 2-3 15,4-2 0-15,-2 4-1 0,1-5 1 16,0 2 1-16,2-2 0 0,0-4 0 15,-2 6-6-15,3-6 5 0,1-2-7 0,-1 2 4 16,0 0 3-16,0 0 0 0,1-2 0 16,0 2 1-16,1-5-4 0,-3 5 0 15,0-2 0-15,-1 1 0 0,2-2 2 16,-1-4-2-16,-1 6 0 0,-1-1-2 16,-1 3 2-16,-2-1 1 0,2-1 5 0,-1 8 0 15,-2-9 5-15,0 8-1 16,0-6 0-16,0-1 0 0,0 4-2 15,-2 1-2-15,-2-2-2 0,0 2-3 16,-2 0-1-16,0 0 1 0,-1 0-1 0,1 3 1 16,3 2-2-16,0-1 0 0,3 4 0 15,-4-1 1-15,-1 0 0 0,1-1 0 16,0 0 1-16,4 2-2 0,-3-1 1 16,3 1 1-16,-1 0-1 0,-1 0 0 15,1 0 0-15,1 0-4 0,-2 0 1 0,2 0-2 16,-1 0 1-16,-1 0 2 0,-1 7 2 15,0 10 2-15,-1 5 2 0,1 6 1 16,0 3 2-16,0 1-2 16,-1-1-2-16,3 0-1 0,-1 0 0 0,2-4-1 15,0 0-1-15,0-1 2 0,0-2 5 16,0 0-5-16,0-7 4 0,0 1-5 16,2-7-2-16,-1-1 0 0,3 1 1 15,-1-2 1-15,0 0 2 0,-1-6 0 16,2 5-2-16,-1-5 1 0,-2 0-1 15,2 0 1-15,-3-3 1 0,0 0 2 0,0 0-2 16,2 1 0-16,-1 1-2 0,1-2-1 16,-1 1 2-16,1-1-2 0,-1 2 1 15,2-2 0-15,-2 2 0 0,0-2-1 16,-1 1 1-16,2-1-1 0,-2 2 0 16,1-2 2-16,-1 1-2 0,2-1 0 15,-2 0 1-15,0 2 0 0,1-2 0 16,-1 0-1-16,0 2 0 0,2-2 1 15,-2 0-1-15,0 0 1 0,1 0-1 0,-1 1 0 16,0-1-1-16,0 0 1 0,2 0 1 16,-2 0-1-16,0 0 0 0,0 0 0 15,0 0-2-15,1 1-1 0,-1-1-2 16,0 0 0-16,0 0 1 0,0 0 1 16,0 3 1-16,2-3 4 0,-1 3-4 0,1 2 2 15,1-1-1-15,0 6 1 0,-2-5-1 16,0-2 0-16,3 7 2 0,-2-5-1 15,-1 0 0-15,1-1 0 16,-2-4 0-16,0 0 0 0,0 0 0 0,1 1 1 16,-1 1 0-16,2-1 2 0,-2 0 0 15,1 1 2-15,-1-1 1 0,2 1 3 16,-2-1 2-16,1-1-2 0,-1 0-2 16,2 0-1-16,-2 0-4 0,3-1-2 15,-1-9 1-15,3-7-2 0,2 2 1 0,-3-2 0 16,-1 2 0-16,0 3 0 0,1-5 0 15,-2 8-1-15,1-2 0 0,-2 2 1 16,1 5 0-16,-1-1 1 16,-1 5-2-16,0-2-2 0,0 2-1 0,0-1-2 15,2 1-6-15,-2-2 1 0,1 2 1 16,-1-1 2-16,2 1 5 0,0 0 1 16,0 0 4-16,3 0-4 0,1 0 0 15,5 0 1-15,3 3-1 0,-7 2 2 16,5 2-1-16,-1 2 1 0,-3-3 1 0,2 5-1 15,-3-5 1-15,0 0 0 0,0 2-1 16,-1-3 2-16,2 2-1 0,-5-4 3 16,2 0-2-16,-2-2 0 0,0 2 1 15,0-3-1-15,1 3 1 0,-4-3 2 16,0 0-2-16,0 0 1 0,2 0 1 16,-1 2 1-16,1-2-1 0,3 0 1 15,1 0-2-15,3-3 1 0,1-6-3 16,-4-4-1-16,4-2 0 0,-3-3-2 15,-1 1 3-15,0-2-3 0,-2 5-3 0,-1-3 5 16,-1-1-8-16,0 6 7 0,-2-8 0 16,1 8 1-16,-1 0 0 0,0 0 0 15,0 6 2-15,0 0-3 0,0 6-3 16,0-2-1-16,0 2-8 0,0-1-21 16,0-4-65-16,0 0-40 0,0 1-136 0</inkml:trace>
  <inkml:trace contextRef="#ctx0" brushRef="#br0" timeOffset="54158.83">30677 3468 247 0,'0'0'60'0,"0"0"-9"16,0 0-11-16,0 0-9 0,0 0-12 15,0 0-11-15,0 0-7 0,0 0-2 16,0 0-4-16,-8-12 4 0,8 12 1 0,0 0 2 15,0 0 1-15,0 8 0 0,3 1-1 16,3 5 0-16,0-1 1 0,1 3-1 16,-1 3 0-16,0 1 1 0,-1-2 0 15,1 2-1-15,-1 1 0 0,0-1-1 16,0 1 1-16,-1-1-1 0,0 1 0 16,1-1-1-16,1-2-1 0,-1-4-1 15,-1-1 0-15,1 2 1 0,-2-6-1 16,1 6 2-16,-1-5-1 0,0-1 1 15,0 0 5-15,-2-5-4 0,1 1 5 0,-2-5-4 16,0 0-4-16,0 0 6 0,2 2-2 16,-2-1 15-16,2-1 3 0,-2 2 6 15,0-2 0-15,1 0-6 0,-1 1-6 16,0-1-7-16,0 0-2 0,0-1 1 16,0-7 0-16,0-4-1 0,-1-7-3 0,1 6-2 15,-2-7-2-15,2-1-2 0,0 3 1 16,0-2-2-16,0 3-1 15,2 7 2-15,2-1 0 0,4-3 1 16,0 4-1-16,1-1-1 0,3 4-1 0,-4 4 2 16,7 3-3-16,2 0 0 0,0 6 2 15,4 6 0-15,-4 3 2 0,-4 2 2 16,-3 3 0-16,-3 0 0 0,-4 3 2 16,-3 2 0-16,0-3 0 0,-3 2 1 15,-5-4 4-15,-2-2-4 0,-1 1 5 0,0-6-4 16,-5 1-2-16,1-3 2 0,-2-4-3 15,4-1 0-15,-3-1 1 16,6-3-1-16,4-2-1 0,-7 0-5 16,5 0-19-16,-3-5-37 0,-3-3-91 0,7 3-119 15</inkml:trace>
  <inkml:trace contextRef="#ctx0" brushRef="#br0" timeOffset="54849.81">30882 3291 346 0,'0'0'60'16,"0"0"-17"-16,0 0-12 0,0 0-13 15,0 0-11-15,0 0 4 0,-14-88-5 16,14 74 1-16,0-3-1 0,1 7-2 16,1 5 0-16,-1 0 3 0,-1 5-6 0,0-1-2 15,0 1-2-15,0-2-2 0,0 1 0 16,5-3-2-16,-2 0 3 0,0 1-3 15,5-2 2-15,2 5 3 16,7 0 0-16,3 0 2 0,-4 5 0 0,-1 0-4 16,-4 2 1-16,0 4 0 0,-2 1 8 15,2 5-4-15,-4-5 6 0,-3 1-3 16,1-2-3-16,-5 2 3 0,0 3-2 16,0-1 2-16,0 1-3 0,-5-3 1 15,-2 1-2-15,1-7 1 0,-3 5 0 0,2-4 1 16,5-4-2-16,-4 1 1 15,3-2-1-15,0 1 0 0,0-2 1 0,3-2 2 16,-2 0 1-16,2 0 2 16,0 0-1-16,0 0-5 0,0 0 0 0,5-4-3 15,5-6 1-15,4-5-1 0,-3 6-2 16,0 2 1-16,-2 2-1 0,-1 1 1 16,1 1 4-16,1 1-1 0,0 0 1 15,1 2-2-15,0 0-2 0,-1 0-2 16,0 0 0-16,-1 4 0 0,1 3 3 0,-3-1 3 15,1 5 2-15,-3-4 1 0,-2 5 0 16,-1-2-1-16,-2 0 2 0,0 7 0 16,-10-1 2-16,-3 5 0 15,-5-4-1-15,1-5-2 0,-2-1 1 0,6-2-2 16,-3-6 1-16,7 2 1 0,5-4-2 16,0 1 0-16,4-2-1 0,0 0-2 15,0 0-5-15,0 0-13 0,-2 0-43 16,2 0-58-16,0 0-92 0</inkml:trace>
  <inkml:trace contextRef="#ctx0" brushRef="#br0" timeOffset="55075.87">31346 3478 460 0,'0'0'10'0,"0"0"-15"0,0 0-21 16,0 0-24-16,0 0-78 0,0 0-115 15</inkml:trace>
  <inkml:trace contextRef="#ctx0" brushRef="#br0" timeOffset="72270.66">30736 4235 70 0,'0'0'16'0,"0"0"-3"0,0 0-5 16,0 0-1-16,0 0-2 0,0 0-4 15,0 0-1-15,0 0-1 0,0 0 1 16,61-78 0-16,-44 64 0 0,-1 2 1 16,0 2-2-16,-5 1 1 0,1 1-1 15,1 0 1-15,0 1 1 0,6-3-1 0,-2 0 0 16,2 2 0-16,-3-1 1 0,-2 2-1 15,-2 1 2-15,-4 1-2 0,-3 5 0 16,-1-3 1-16,-4 3-2 16,0-1 2-16,0 1 2 0,2 0 3 0,-1 0 1 15,1-1 2-15,-1 1-3 0,-1 0-5 16,0 0-6-16,1 0 0 0,-1 0-1 16,0 0 4-16,-8 9 1 0,-8 5 0 15,-5 3-2-15,1 0-4 0,-1-1 2 16,2-2 1-16,-1-1 0 0,2-3 5 0,5-3-1 15,3 0 0-15,2-4 0 0,3-2 0 16,2 3 1-16,-1-3 1 0,0 0 2 16,-1 0-1-16,2 1 3 0,3-2 2 15,-1 0 0-15,1 0 2 0,0 0-3 16,-2 2-2-16,2-2-2 0,0 0-4 16,0 0-1-16,2-9 0 0,7-2 0 15,2-1 2-15,3 0 0 0,1 2-2 16,1 2-3-16,0-2 3 0,1 1-1 15,-5 3 1-15,2 0 2 0,-5 2-2 0,0-1 2 16,2 2 0-16,-2-1 1 0,1-1-1 16,-3 0 1-16,3 1 1 0,-5 1 2 15,-1 2-3-15,-1-2 1 0,0 1-2 16,0 0 0-16,2-1-2 0,-5 3 0 16,0-1-4-16,0 1-1 0,0 0-2 0,2 0-3 15,-2 0 2-15,0 0 1 0,-7 4 7 16,-8 7 2-16,-6 5 0 15,-4-2 2-15,0 3 1 0,-2-2-2 16,2 1 2-16,2-3 0 0,4-3 2 0,5-1 2 16,5-5 5-16,6-1 3 0,3-3 6 15,-1 0 3-15,1 0-1 0,-2 1-6 16,1-1-4-16,-2 0-3 0,3 1-4 16,0-1 1-16,0 0-1 0,7-3-1 15,6-8 0-15,9-4-4 0,2 1 0 0,1-1 1 16,3 0-2-16,-2-1 1 0,0 3-1 15,-3-1-3-15,-3 4 2 0,-5 3 0 16,-2 1 0-16,-5 2 0 0,-4 2 1 16,1 1 0-16,-5 1 0 0,0-2 2 15,0 2 0-15,1 0 6 0,1 0 0 16,-1-2 1-16,1 2 1 0,-1 0 0 16,-1 0-2-16,2 0-4 0,-2 0 2 15,0 0-1-15,1 0 1 0,-1 0-2 16,0 0 0-16,2 0-2 0,-2 0 0 0,0 0-3 15,0 0-2-15,0 0-4 0,0 0-9 16,0 0-15-16,0 0-24 0,1 0-17 16,-1 0-75-16</inkml:trace>
  <inkml:trace contextRef="#ctx0" brushRef="#br0" timeOffset="74316.12">9225 8472 18 0,'0'0'11'0,"0"0"-3"0,0 0 0 15,0 0 0-15,0 0-1 0,0 0 0 16,0 0-1-16,0 0-1 0,0 0-3 16,-23-7 0-16,22 6-3 0,1 1 1 15,-2-2 0-15,2 2 1 0,-1-1 2 16,1 1-2-16,-3-2 1 0,3 2-1 16,0-1 2-16,0 1-1 0,0-2-1 15,0 2 3-15,0-2-4 0,0 2 0 16,0 0 0-16,0 0-4 0,0 0 4 0,0 0-1 15,0 0 0-15,0 0 1 0,0 0-1 16,0 0 0-16,0 0-1 0,0 0 2 16,0 0-1-16,0 2-1 0,0 0 2 15,0 4-2-15,0 0-3 0,0-2-2 16,0 3-4-16,0-3-5 0,0 3 0 16,3 5-10-16</inkml:trace>
  <inkml:trace contextRef="#ctx0" brushRef="#br0" timeOffset="76973.8">30464 4346 158 0,'0'0'51'0,"0"0"-2"16,0 0-8-16,0 0-14 0,0 0-4 15,0 0-2-15,0 0-3 0,-43-82 4 16,41 79-2-16,-1-2-2 0,2 2-4 0,1 3-6 15,-2-1-6-15,2 1-2 0,0 0-3 16,-2 0-4-16,2 0 2 0,0 0 0 16,0 0 4-16,0 10 3 0,0 3 0 15,0 3-1-15,4-1-1 0,0 0 1 16,0 0-2-16,4 5-2 0,-2-3 2 16,1-1 2-16,0 1 1 0,0 1-1 15,1-1-1-15,-1 0-1 0,1 1 1 16,0 0 4-16,-3 2-3 0,1 0 5 15,3-1-4-15,-5-4-1 0,1-1 1 0,-3-4-2 16,1-3 0-16,2 2 1 0,-4-4-1 16,1-1 0-16,-1-1 1 0,1 2-1 15,0 0 0-15,0-1 2 0,-2-4-2 16,0 0 1-16,0 0-1 0,0 1 0 16,1-1 0-16,-1 2-4 0,0-2-5 0,2 0-15 15,-2 1-26-15,0-1-36 16,0 0-17-16,0 0-43 0</inkml:trace>
  <inkml:trace contextRef="#ctx0" brushRef="#br0" timeOffset="77678.92">30441 4610 155 0,'0'0'56'0,"0"0"-5"15,0 0-1-15,0 0-17 0,0 0-11 16,0 0-7-16,0 0-7 16,0 0-4-16,0 0-4 0,0 0 0 0,-23-15-5 15,21 15 0-15,2 0 2 0,-1 0 1 16,1 0 3-16,0 0 0 0,0 0 0 16,0 0 0-16,0 4 2 0,0 2-1 15,0 5 2-15,6 1 2 0,1 0 1 16,2 2-2-16,2-1-2 0,-2 0-2 0,0 0-1 15,0 1 1-15,0 1-1 0,0 0 0 16,-2 2-1-16,3-1 1 0,-4-5-2 16,0 3 1-16,-2-5 0 0,-1 0-1 15,2 2 0-15,-3-6 1 0,3 3 0 16,-4-3 0-16,0 0 1 0,1 0 0 16,-2-5 2-16,0 0 3 0,0 0 2 15,0 1 5-15,1-1-1 0,-1 0 6 16,0 1-1-16,2-1 0 0,-2 0-5 15,0-1-5-15,0-7 0 0,0-5-2 0,-2-5 0 16,1 6-2-16,-1-6-2 0,2 8 0 16,0-1 0-16,0 0 0 0,0 6-2 15,0-6 0-15,0 5 1 0,0-7 0 16,0 3 1-16,3 0-1 0,0-2 0 16,-1 7 2-16,1-5-1 0,-2 6 1 0,1-1 0 15,1 1 0-15,-3 4-1 16,0-2 0-16,0 2 1 0,0-1-1 15,1-1 0-15,-1 2 1 0,0-2-1 16,2 2 2-16,-2-1 0 0,0 1 2 0,0-1-1 16,0 1 1-16,0-1-1 0,0 1-2 15,0-2 1-15,0 0-1 0,0 1 1 16,0-1-1-16,0-3 1 0,-3 1-1 16,1 0 1-16,1 0-2 0,1 4 1 15,-2-1-1-15,2 1 1 0,-1-2 0 0,1 1-1 16,-2-1 1-16,1 1 0 0,-1 1-1 15,1-2-1-15,-6 2 0 0,0-1 0 16,-7 1 0-16,-4 0 1 16,8 1-1-16,-9 4-2 0,6 1 1 0,0 0-7 15,0 0-5-15,1 2-13 0,5-4-34 16,1-1-59-16,5 5-135 0</inkml:trace>
  <inkml:trace contextRef="#ctx0" brushRef="#br0" timeOffset="79070.8">30531 5217 145 0,'0'0'53'0,"0"0"-7"0,0 0-13 16,0 0-13-16,0 0-7 0,0 0-4 15,0 0 0-15,0 0 5 0,0 0 9 0,0 0 2 16,-15-49 0-16,15 49-6 0,-1-1-5 15,1 1 0-15,0-3-1 0,0 3 0 16,0-2 0-16,0 1-3 0,0-1-3 16,0 0 0-16,0 1-2 0,0-1 0 15,0 1-2-15,-2 0-3 0,2 1-1 16,0-2-1-16,0 2-3 0,0 0 3 16,0 0 0-16,0 0 6 0,2 12-3 15,3 7 5-15,3 4-6 0,0 4 0 16,-1-4 0-16,-1 2-1 0,0-1 0 0,2-1-1 15,-2-1 2-15,2-3 2 0,-1 1-4 16,-2-8 4-16,0 2-4 0,-1-5 2 16,-1 0 0-16,0 2 2 0,-1-7-2 15,-1 0 1-15,-1-4-2 0,0 0 1 16,0 0 1-16,2 2 1 0,-2 0 3 16,0-1-2-16,1 1 3 0,-1-1-1 15,0 1-1-15,2-2-2 0,-2 0 2 16,0 0-3-16,1 0 1 0,-1 0 0 15,0-3-1-15,1-11-1 0,1-4 0 0,2-4 0 16,-1 7-1-16,3 2 1 0,-2 4 2 16,0-1-3-16,2 2 2 0,0-2-4 15,0 3-3-15,2-1 2 0,3-1-3 16,-4 4 1-16,7-1 2 0,-6 3 0 16,-4 2 0-16,6 1-2 0,0 0 4 0,-1 1-1 15,1 7 3-15,-3-2 0 16,-4 5 1-16,1-1 1 0,-4 3-1 15,0 6 2-15,-4-4 2 0,-3 2 1 16,-2-5 2-16,3-5 0 0,-2 0 1 0,-7 0-3 16,2-2-2-16,-1 0-1 0,-2-2-4 15,-3 0-1-15,6-2-2 0,-7 0-1 16,8-1-3-16,6 0-11 0,1 2-40 16,1-2-102-16,1 0-112 0</inkml:trace>
  <inkml:trace contextRef="#ctx0" brushRef="#br0" timeOffset="81515.82">31102 4200 31 0,'0'0'18'0,"0"0"-1"15,0 0-2-15,0 0 1 0,0 0 0 16,0 0 3-16,0 0-1 0,0 0 2 16,0 0 3-16,-6-9 2 0,4 7 3 15,2 2 4-15,0-2 2 0,0 2 2 16,0-1-2-16,-1 1-5 0,1-1-9 16,0 0-9-16,-4-6-5 0,2 3-2 15,1-1 1-15,0 0-2 0,1 5 3 16,-3-4-2-16,1 0 2 0,1-1-2 15,-1 1 2-15,2 4-2 0,-1-1 1 0,1 1 0 16,0 0-3-16,-2-2 1 0,2 2-2 16,-1-1 0-16,1 1-2 0,-2-1-2 15,2 1-2-15,0 0-1 0,0 0 3 16,0 0 1-16,0 7 2 0,2 7 0 16,4 4-3-16,0 0 2 0,2 1-2 0,-1 0 1 15,1 1 1-15,-1-1 2 0,3 2-1 16,-3-3 0-16,0 3 0 15,1-4-1-15,-3-5 2 0,1 3-2 16,-3-5 0-16,0 0 0 0,0 0-1 0,-2-5 2 16,1 0-1-16,-2-5 0 0,0 0 1 15,0 0 0-15,1 2 0 0,-1 0 2 16,2-1 1-16,-2 1-1 0,0 0 1 16,1-1-1-16,-1 1-1 0,0-2 1 15,2 0-2-15,-2 1 0 0,0-1 0 0,0 0 0 16,0 0 0-16,0-1 0 15,0-6 0-15,-3 0 0 0,-2-2 0 0,1 1 1 16,1-1-1-16,0 4 1 16,-1-4 1-16,2 5-1 0,-3-5 0 0,2 0-1 15,1 4 1-15,-2-4 1 0,2 4 0 16,1 1-1-16,0 1 1 0,1 3-1 16,-2-5 0-16,1 0 1 0,-1 0-1 15,1 2 1-15,1 3 1 0,-2-2-2 16,2 2 0-16,0-2 0 0,-1 1 0 0,1 1 0 15,0-1 2-15,-2 1-1 0,2-2 3 16,0 1-2-16,-1-1 0 0,1 1 2 16,0-2-2-16,-3 2 2 15,3 0 1-15,-1-1-1 0,1 1 2 0,-2-1-2 16,2 0-2-16,-1 1-1 0,1 0-2 16,0 0 1-16,-2-1-1 0,2 0-1 15,0 2-1-15,0-1-1 0,0 1-2 16,0 0 1-16,0 0 0 0,0 0 2 15,0 6 1-15,3 8 2 0,6 4-2 0,-2 0 1 16,2 2 0-16,0-1-1 0,-1 1-1 16,1-2 2-16,-2 1 0 0,2-3 0 15,-4-4 0-15,1 0 0 0,-3-4-2 16,2 1 2-16,-2 1 5 0,-1-2-6 16,3 3 5-16,-3-7-6 0,0 1 1 0,-2-5 0 15,0 0-2-15,0 0 2 0,1 2-2 16,-1-1 0-16,0 1 0 15,2-1-3-15,-2 1-2 0,0-1-9 16,1 1-19-16,-1-1-30 0,0 1-51 0,2-1-67 16</inkml:trace>
  <inkml:trace contextRef="#ctx0" brushRef="#br0" timeOffset="82213.67">31132 4531 254 0,'0'0'34'15,"0"0"-10"-15,0 0-10 0,0 0-3 16,0 0-3-16,0 0-1 0,0 0 0 0,0 0 0 15,0 0 3-15,-7-11-2 0,7 11-1 16,-2 0-1-16,2-2-5 0,0 2 1 16,-1-1 0-16,1 1-2 0,0-1-2 15,0 1-1-15,0 0 3 0,0 0-3 16,0 0 0-16,0 0 2 0,0 0 1 0,1 5 0 16,7 8 6-16,2 1-6 15,-1-1 2-15,0 1 2 0,2 1-3 16,-2-2 0-16,-3-2-2 0,2 0 0 15,-1 1-1-15,-1-2 2 0,2 1-1 0,0 1 1 16,-4-4-1-16,3 3 0 0,-2-3 4 16,2-3-4-16,-3 0 5 0,-1-2-5 15,0 0 2-15,-3-3-1 0,0 0 2 16,0 0-1-16,1 1 3 0,1-1 0 16,-1 2 1-16,-1-2 3 0,2 1 2 15,-2-1 2-15,1 3 4 0,-1-3 1 16,2 0 4-16,-2 0-2 0,1 0-5 15,-1 0-6-15,2 0-4 0,1-13-4 16,0 3 0-16,1-9 0 0,-2 2-1 0,3-1 0 16,-1-5 0-16,2 2-1 0,-1 0 1 15,0-1-2-15,2 3-3 0,-2 3 10 16,1 3-10-16,-2 5 10 0,-3 4-6 16,4-6 1-16,-4 6 0 0,1 0-1 15,2 0 2-15,-4 4-1 0,0-1-1 0,0 1 2 16,0 0-1-16,1-2 0 0,-1 2 0 15,0-1 0-15,0 1-2 16,0 0-2-16,-1 0 5 0,-11 0-3 16,-5 1 1-16,-5 6 2 0,-1 0-3 0,4-1 4 15,-2 1-1-15,2-2 2 0,0 0-1 16,-1 0 0-16,0-1 3 0,1 0-4 16,4 1 2-16,7-2-8 0,3-1-13 15,5-2-40-15,-1 0-74 0,1 0-125 16</inkml:trace>
  <inkml:trace contextRef="#ctx0" brushRef="#br0" timeOffset="83196.63">31601 5235 38 0,'0'0'21'16,"0"0"-5"-16,0 0 1 0,0 0 11 0,0 0 14 15,0 0 7-15,0 0-1 0,0 0-16 16,11-78-6-16,-11 67 3 0,3-1 0 16,-3-2 0-16,0-6-4 0,0 2-12 15,0 0-2-15,-3 2 1 0,-1 0-5 16,-2-2 0-16,0 4 0 0,0-1-1 0,2 5 2 15,-3 1-3-15,1 2 1 0,3 2-2 16,0 3-3-16,3 2-3 0,-5 0-2 16,-7 0-2-16,-1 3 2 0,-4 12-1 15,2 4 2-15,2 5 0 0,0 2 2 16,3-1-4-16,3 0 2 0,0-8-1 16,2 1-1-16,4-6 5 0,-1 2-3 15,1 0 3-15,1-2-3 0,0 0-2 16,0-1 3-16,0-1 1 0,1-1 1 15,2 0 0-15,-1-4 1 0,2 2 0 0,0-3 0 16,-1-1 1-16,0 1-1 0,-3-4 1 16,0 0 1-16,0 0 4 0,2 0 0 15,3 0 1-15,6-1 2 0,1-7-4 16,5-4 1-16,-5-3-3 0,0-2 3 16,-2-1-3-16,0 0 0 0,-4 4 3 0,0 1 1 15,-3 3 0-15,0 0-1 0,1 2-1 16,-2 4-2-16,0-1-1 15,-2 5 0-15,0-2-1 0,0 2-2 16,0-1-1-16,2-1-2 0,-2 1-1 0,0-1-3 16,1 0 1-16,-1 2 1 0,0-1 3 15,1 1 1-15,1 0 1 0,4 0 0 16,-2 0 1-16,5 5-2 0,-1-1 1 16,1 1 1-16,-1-1-2 0,0-1 1 15,2 0 1-15,-5-1 1 0,5 0 0 0,-4-2 0 16,6 0 1-16,2 0-2 15,-3 0 2-15,4-7 1 0,-7 4-2 0,7-4 1 16,-8 2-1-16,-1-1 0 16,2 0 1-16,-5 3-1 0,0 0 1 0,-3 3-1 15,0-1-1-15,0 1-2 0,2 0-2 16,-2-2-6-16,1 2-9 0,-1 0-23 16,0 0-60-16,0 0-90 0</inkml:trace>
  <inkml:trace contextRef="#ctx0" brushRef="#br0" timeOffset="83402.45">32199 5052 449 0,'0'0'-125'0,"0"0"-139"15</inkml:trace>
  <inkml:trace contextRef="#ctx0" brushRef="#br0" timeOffset="86299.49">20288 5488 11 0,'0'0'2'0,"0"0"-1"0,0 0-1 0,0 0-3 16,0 0-7-16</inkml:trace>
  <inkml:trace contextRef="#ctx0" brushRef="#br0" timeOffset="87031.52">21633 4852 67 0,'0'0'2'15,"0"0"1"-15,0 0 0 0,0 0-3 16,0 0 0-16,0 0 0 0,0 0-2 0,0 0-3 16,0 0-4-16,0 0-11 0,-21-45-5 15</inkml:trace>
  <inkml:trace contextRef="#ctx0" brushRef="#br0" timeOffset="87395.74">21699 5455 108 0,'0'0'36'0,"0"0"2"0,0 0-6 15,0 0-9-15,0 0-11 0,0 0-6 16,0 0-3-16,0 0-3 0,0 0-4 15,0 0-4-15,-10-15-11 0,9 15-12 0,1-2-3 16,-2 2 4-16,2 0 5 0,0 0-2 16,0 0-42-16</inkml:trace>
  <inkml:trace contextRef="#ctx0" brushRef="#br0" timeOffset="87978.81">22539 5044 54 0,'0'0'10'0,"0"0"-5"16,0 0-5-16,0 0-2 0,0 0-4 16,0 0 0-16,0 0-2 0,0 0-1 0,0 0-1 15,0 0 0-15,-7-8-1 0,6 8 4 16,1 0 7-16</inkml:trace>
  <inkml:trace contextRef="#ctx0" brushRef="#br0" timeOffset="88270.7">22278 5164 43 0,'0'0'-4'16,"0"0"-17"-16</inkml:trace>
  <inkml:trace contextRef="#ctx0" brushRef="#br0" timeOffset="88583.29">22751 4596 201 0,'0'0'38'0,"0"0"-4"16,0 0-1-16,0 0-9 0,0 0-8 15,0 0-10-15,0 0-8 0,0 0-10 16,0 0-9-16,0 0-10 0,-16 2-11 16,14-2-7-16,1 0 3 0,1 0 2 15,-2 0-1-15,2 0-15 0</inkml:trace>
  <inkml:trace contextRef="#ctx0" brushRef="#br0" timeOffset="89392.7">23059 5282 148 0,'0'0'35'0,"0"0"-9"16,0 0-11-16,0 0-1 0,0 0-1 16,0 0-3-16,0 0-5 0,0 0-3 15,0 0 2-15,2-14-5 0,-2 14 2 0,0-1-1 16,0 1-1-16,0-1 1 15,0 1-3-15,0-2 3 0,0 2 0 0,0-1 0 16,0 1 1-16,0-2 1 16,0 2-1-16,0 0 0 0,0-2 0 0,0 2 0 15,0 0 1-15,0 0-2 0,0-1 1 16,0 1-1-16,0 0 1 0,0 0 1 16,0 0-2-16,0 0 0 0,0-2 0 15,0 2-1-15,0 0 1 0,0 0 1 16,0 0-2-16,0 0 0 0,0 0 0 0,0 0-3 15,0 0 3-15,0 0-1 0,0 0 0 16,0 0-1-16,0-2 1 0,0 2-1 16,0 0 1-16,0 0 3 0,0 0 0 15,0 0 4-15,0 0-3 0,0 0 1 16,0 0-1-16,0 0-1 0,0 0 2 16,0 0-3-16,0 0 2 0,0 0 0 15,0 0-1-15,0 0 3 0,0 0-4 16,0 0 0-16,0 0 0 0,0 0-2 15,0 0-1-15,0 0-4 0,0 0-14 0,0 0-14 16,0 0-4-16,-1 0-8 0,-3 0-24 16</inkml:trace>
  <inkml:trace contextRef="#ctx0" brushRef="#br0" timeOffset="91908.13">30937 3834 70 0,'0'0'16'15,"0"0"-3"-15,0 0-5 0,0 0 1 16,0 0-2-16,0 0-1 0,0 0-2 0,0 0 0 16,0 0 0-16,0 0-2 15,0 0 0-15,0 0 1 0,0 0 0 16,0 0 2-16,0 0 4 0,0 0 1 15,0 0 1-15,0 0-3 0,0 0-1 0,0 0-6 16,0 0-3-16,0 0-9 0,0 0-9 16,0 0-7-16,0 0-7 0,0 0-14 15</inkml:trace>
  <inkml:trace contextRef="#ctx0" brushRef="#br0" timeOffset="92397.58">31106 3344 149 0,'0'0'45'0,"0"0"-2"16,0 0-12-16,0 0-11 0,0 0-9 0,0 0-7 15,0 0-1-15,0 0-1 0,0 0-1 16,0 0 0-16,-6-10 1 0,5 10-1 16,1-3 0-16,0 3 0 0,0-1 0 15,0 1 2-15,-2-2 1 0,2 2 3 16,0 0 1-16,0-1 2 0,0 1 0 0,0 0-1 15,0-2-2-15,0 2-1 0,0 0-4 16,0 0-1-16,0 0-1 0,0-1-2 16,0 1 1-16,0 0-1 0,0 0-3 15,0 0 3-15,0 0-2 0,0 0 1 16,0 0-1-16,0 0 1 0,0 0-1 16,0 0 1-16,0 0-1 0,0 0 2 15,0-1 0-15,0 1 1 0,0 0 0 16,0 0-2-16,0 0 2 0,0 0-1 15,0 0-2-15,0 0-3 0,0 0-1 0,0 0-4 16,0 0-6-16,0 0-21 0,0 0-20 16,0 0-36-16</inkml:trace>
  <inkml:trace contextRef="#ctx0" brushRef="#br0" timeOffset="93260.77">31536 5317 12 0,'0'0'16'0,"0"0"0"0,0 0 0 16,0 0-3-16,0 0-4 0,0 0 0 16,0 0-5-16,0 0 1 0,0 0 1 15,4-3 1-15,-4 3 2 0,0-1 1 16,0 1-5-16,1 0-1 0,-1 0-3 0,0 0-4 15,0 0 0-15,0 0-5 0,0-2-4 16,0 2-10-16,0 0-28 0</inkml:trace>
  <inkml:trace contextRef="#ctx0" brushRef="#br0" timeOffset="94553.72">31619 4672 154 0,'0'0'49'0,"0"0"-3"0,0 0-10 15,0 0-9-15,0 0-4 0,0 0-1 16,0 0-4-16,0 0-3 0,0 0-6 15,0 0-5-15,-17-23-4 0,17 22-3 0,0 0 1 16,0-4 0-16,2-5-2 0,2 3 3 16,6-2 0-16,2 0 0 0,-5 4 0 15,6-2-1-15,-6 2-1 0,0 0 3 16,2 1 0-16,0 1 3 0,-2 0-5 16,-3 1 1-16,5-1-1 0,-4 1-1 0,0 1 0 15,1 1 0-15,-6 0-1 0,4 0 2 16,2 0 1-16,4 0-1 15,-1 0 2-15,-2 5 0 0,2-1 0 16,-2 2 0-16,0-1 0 0,-4-2 0 0,0 0 1 16,-2 0-1-16,2 0 0 0,0 0 1 15,3 6 0-15,-2-3 1 16,0 5-30-16,-1 1-4 0</inkml:trace>
  <inkml:trace contextRef="#ctx0" brushRef="#br0" timeOffset="95695.22">32303 4843 214 0,'0'0'59'0,"0"0"-8"16,0 0-3-16,0 0-9 0,0 0-7 0,-24-41-3 15,24 41-6-15,-2 0-3 0,2 0-6 16,-1-3-2-16,1 2-2 0,-1 0-4 16,1 1 0-16,-2-2 0 0,2 2-1 15,-1-2 1-15,1 2 4 0,-2-1-1 16,2 1 3-16,-1-1-2 0,1 1 0 0,-2-2-1 15,2 2-2-15,-1-2-2 16,1 2 0-16,-2-1-2 0,2 1-2 0,0 0 1 16,-1-2-4-16,1 2 1 0,0 0-1 15,0 0-2-15,0-2 0 0,0 2-5 16,0 0-7-16,0 0-23 0,0 0-43 16,0 0-66-16,0 0-139 0</inkml:trace>
  <inkml:trace contextRef="#ctx0" brushRef="#br0" timeOffset="96099.78">31643 4827 75 0,'0'0'17'0,"0"0"2"16,0 0 2-16,0 0 2 0,0 0 2 15,0 0-4-15,0 0-6 0,0 0 0 16,0 0-5-16,-2-16 0 0,2 15-2 16,0 0-3-16,0-1-7 0,0-3-5 15,0-2-4-15,4-2-11 0,2-6-12 0,0 4-12 16,1-1-43-16</inkml:trace>
  <inkml:trace contextRef="#ctx0" brushRef="#br0" timeOffset="96895.94">31530 4698 242 0,'0'0'57'0,"0"0"-10"15,0 0-7-15,0 0-10 0,0 0-6 16,0 0-9-16,0 0-7 0,0 0 0 16,0 0-3-16,0 0 3 0,-2-28 1 15,2 22 5-15,0 0-1 0,0 6-2 16,0-1-1-16,0 1-5 0,0-2 0 15,0 1-2-15,0-1-2 0,0 0 0 0,0-1-2 16,3-4 0-16,5-1-1 0,2-1 1 16,4 3-2-16,6-3 2 0,-7 4 0 15,6 2-1-15,-7 2-1 0,-1 0 1 16,4 1-1-16,-4 0 0 0,2 0 1 16,-4 0 1-16,1 1 0 0,-1 3 0 0,2 1 1 15,-3 0-2-15,-1-1 2 0,-4-2-1 16,5 4-1-16,-5-3 2 15,0 0-3-15,1 0 2 0,-2 0 0 16,-1 2 0-16,1-2 1 0,1 6 1 0,-2-5 0 16,-1 1 2-16,0 6 0 0,0-5 0 15,0 4-1-15,-1 2 0 0,-5-5-2 16,2 1 1-16,-2 0 1 0,-3 3-2 16,3-4 1-16,-2 6-1 0,3-6 0 15,-1 0-3-15,0 0 3 0,3-4-2 0,1-1 2 16,2-2-1-16,0 0 1 0,0 0 1 15,0 2 0-15,-1 0 2 0,-1-2 1 16,2 1 0-16,-1-1 3 0,1 2 0 16,0-2 0-16,0 0-1 0,0 2-2 15,0-2-4-15,0 0-1 0,6-7 0 16,2 2-2-16,4-4-1 0,-5 2 1 16,0 3-1-16,2-1 0 0,-1 3-3 15,1-3 2-15,3 1 0 0,2 0 1 16,3 1 3-16,2-2-1 0,-3 3 2 0,0 0 0 15,-4 0-1-15,-1 1 1 0,2-1-3 16,-7 2 0-16,3 0 0 0,-3 2 1 16,0 4 2-16,0 6 1 15,-4 5 0-15,-2-1 1 0,-3 7 0 0,-7 0-1 16,-2-1 0-16,0-1 1 0,-2 1-1 16,1-4 0-16,-1-1 1 0,4-7 1 15,-2 1 0-15,7-5-1 0,-4-1 0 16,1-1-1-16,-1-1 1 0,1 1-2 15,4-2 1-15,-6 0-1 0,5-2-5 16,-8 0-8-16,3 2-12 0,-1 2-27 0,-4 2-56 16,6 0-131-16</inkml:trace>
  <inkml:trace contextRef="#ctx0" brushRef="#br0" timeOffset="99931.39">30327 3842 108 0,'0'0'27'0,"0"0"0"16,0 0-3-16,0 0 1 0,0 0-3 16,0 0-4-16,0 0-4 0,0 0-8 15,0 0-4-15,-6-11-3 0,6 10 1 16,0-1-3-16,-3 1 2 0,3-1-1 15,0 0 0-15,0 1 0 0,0 1 2 0,-1-2 0 16,1 2 0-16,0-1 2 0,0 1-4 16,0-2-2-16,0 2-6 0,-2-1-7 15,2 1-9-15,0 0-4 16,0 0-3-16,-1 0-20 0</inkml:trace>
  <inkml:trace contextRef="#ctx0" brushRef="#br0" timeOffset="100870.79">30707 5741 33 0,'0'0'6'0,"0"0"2"0,0 0-4 16,0 0 2-16,0 0 1 0,0 0 2 15,0 0-2-15,0 0-1 16,0 0-1-16,-1-9-2 0,1 9 0 0,-2-1 1 16,2 1-1-16,-1-1 0 0,1 1 2 15,-2 0 1-15,2-2 0 0,-1 2 2 16,1 0 3-16,0 0 1 0,0-1 0 16,0 1 3-16,-2 0-1 0,2 0 2 15,0 0-1-15,0 0-1 0,0-2-1 0,-1 2 0 16,1 0 0-16,0 0 1 0,0 0-2 15,0 0-1-15,0 0-1 0,0 0-3 16,0 0-1-16,0 0-2 0,-2 0 0 16,2 0-3-16,0 0 1 0,0 0 0 15,0 0-2-15,0 0 2 0,0 0-2 16,0-2 1-16,0 2 0 0,0 0 0 16,0 0 1-16,0 0 1 0,0 0-2 15,0 0 0-15,0 0 1 0,0 0 1 16,0 0-1-16,0 0 0 0,0 0-1 0,0 0 0 15,0 0-1-15,0 0 0 0,0 0 2 16,0 0-2-16,0 0 1 0,0 0-1 16,0 0 0-16,0 0-1 0,0 0 1 15,0 0-2-15,0 0 1 0,0 0 0 16,0 0 1-16,0 0 0 0,0 0-1 16,0 0 0-16,0 0 0 0,0 0 0 15,0 0-2-15,0 0 1 0,0 0-4 16,0 0-4-16,0 0-9 0,0 0-12 15,0 0-20-15,0 0-30 0,0 0-86 0</inkml:trace>
  <inkml:trace contextRef="#ctx0" brushRef="#br0" timeOffset="103454.89">21469 5382 99 0,'0'0'33'0,"0"0"2"0,0 0-3 16,0 0-7-16,0 0-9 0,0 0-4 16,0 0-7-16,0 0-2 0,0 0-3 0,0 0-3 15,0 0-3-15,0 0-3 16,0 0 0-16,0 0 2 0,0 0 6 15,0 0 3-15,0 0 9 0,0 0-3 16,5 0 0-16,1 0-2 0,1 0-5 0,4 0 2 16,-5 0-2-16,7 0-1 0,-1 0 1 15,-1 0 0-15,10 0-1 0,-3 0-1 16,1 0-1-16,0 0-2 0,-3 0-2 16,-3 0-3-16,3 2 1 0,-5-1-1 15,-2 2-1-15,1 0 1 0,-4-1 1 16,4 0 0-16,-6-1 5 0,1 1 3 0,-1-1 2 15,-4-1-2-15,0 0 1 16,0 0 2-16,2 0 7 0,-1 1 2 0,1-1 5 16,0 0 2-16,-2 0 2 0,0 2-4 15,0-2-6-15,0 0-4 0,-2 0-7 16,-13 0-1-16,-7 0-1 0,-5 0-2 16,-2 0 2-16,3 0 2 0,-2 0 2 15,8 0 1-15,0 0-1 0,1 0 0 16,5 0 1-16,-5 0-1 0,6-2 2 0,0 2-3 15,-2 0-1-15,8 0 1 0,1 0 2 16,6 0 7-16,-1 0 5 0,1 0-1 16,-2 0-3-16,1 0-1 0,-1 0-4 15,1 0-2-15,-1-1 0 0,1 1-4 16,0 0 0-16,1 0 0 0,-2 0-1 16,2 0 0-16,0 0 1 0,2 0-2 15,11 0 0-15,5 0 6 0,4 0-4 16,1 0 2-16,2 1-1 0,-2-1 0 15,-1 0 1-15,2 0-1 0,-1 0 3 0,-6 0-3 16,0 0 1-16,-6 0-1 0,-4-1-2 16,4 0 2-16,-7 1-1 0,0-2 0 15,2 2 0-15,-6 0 0 0,0-1-3 16,0 1-1-16,2 0-4 0,-1 0-12 16,2 0-15-16,-2 0-18 0,1 0-26 15,-2 0-36-15</inkml:trace>
  <inkml:trace contextRef="#ctx0" brushRef="#br0" timeOffset="104474.33">22305 5266 116 0,'0'0'39'0,"0"0"1"0,0 0-8 0,0 0-10 16,0 0-4-16,0 0-8 0,0 0-5 16,0 0-2-16,0 0-2 0,-7-12-2 15,6 12-2-15,1-1 1 0,0 1-1 16,0-1-1-16,0 1-1 0,0-2 1 16,0 2 6-16,0-1 3 0,1 1 2 15,12-2 1-15,6-1-6 0,4 2 2 0,1-1-2 16,1 0-3-16,1 2 2 15,2-1-1-15,1 1-1 0,0 0-1 16,-2 0-3-16,2 0 1 0,-2 0 0 0,-1 0 3 16,-8 0 1-16,0 0-2 0,-4 0-2 15,-2 0-2-15,2 0 1 0,-9 0-1 16,1 0 6-16,-6 0 3 0,0 0-3 16,0 0 3-16,2 0 1 0,0 0-1 15,0 0 3-15,-1 0-2 0,1 0 0 0,-1 0 0 16,1 0-2-16,-1 0 0 0,1 0-3 15,-1 0 0-15,1 0-7 0,-2 0-3 16,0 0-2-16,0 0 0 16,0 0 4-16,-5 0 3 0,-6 1 1 0,2 3 2 15,-1-3 2-15,-2 1-1 0,-1-2 1 16,-8 1 1-16,0-1-1 0,-6 2 2 16,2-2-1-16,1 1 0 0,1 1 5 15,2-1-3-15,4 0 3 0,-1 3 1 16,0-3-2-16,-1 3-2 0,2-3 1 0,-1 2-1 15,7-2 0-15,-4 1 1 0,4-1 2 16,5-1 2-16,1 2 1 0,5-2 3 16,-1 0 4-16,1 0 3 0,-2 0-1 15,1 1-4-15,0-1-5 0,-1 0-9 16,0 0-8-16,2 0-1 0,0 0 2 16,2 0 2-16,11 0 8 0,7 0-2 15,5 0 0-15,3 0 1 0,-2 0-1 16,1 2 1-16,1 0 0 0,-1-1-1 15,0 1 0-15,2-2 0 0,0 0 1 0,-2 1 0 16,-1-1-1-16,-8 0 2 0,0 0-1 16,-4 0-2-16,-2 0-1 0,2 0 0 15,-4-1 1-15,2-1 1 0,-1-1 1 16,0 1-1-16,-7 1 0 0,3-1-2 16,-7 2 2-16,0-1-1 0,0 1-6 0,1 0-14 15,1 0-24-15,-1 0-9 0,1 0-6 16,-2 0-9-16</inkml:trace>
  <inkml:trace contextRef="#ctx0" brushRef="#br0" timeOffset="104850.7">22272 5358 346 0,'0'0'40'0,"0"0"-2"0,0 0-4 0,0 0-13 15,0 0-8-15,0 0-10 0,0 0-3 16,0 0-4-16,0 0 0 0,0 0-1 16,33-23 4-16,-13 20 1 0,8 0 2 15,2 0 3-15,4 0-4 0,-1 0 0 16,0-1-2-16,2-1 1 0,1 2 0 0,1-2 0 15,1 1 1-15,0-1-2 0,-3 1 1 16,-4 0-2-16,0 2-1 0,-4-1 2 16,-2 1 0-16,-8 1 0 15,2 1-2-15,-7-2-3 0,-5 2 2 0,-2 0-2 16,-5 0 3-16,0 0 1 0,0 0-2 16,2 0 1-16,-1 0-5 0,1 0-9 15,-1 0-17-15,-1 0-15 0,0 0-34 16,0 0-14-16,-14 0-53 0</inkml:trace>
  <inkml:trace contextRef="#ctx0" brushRef="#br0" timeOffset="105111.11">22433 5370 272 0,'0'0'41'0,"0"0"-1"15,0 0 3-15,0 0-9 16,0 0-7-16,0 0-3 0,0 0-8 0,0 0-4 16,0 0-4-16,0 0-2 0,10 0-1 15,9 0 0-15,7 0 0 0,1 0 0 16,3 0-2-16,1 0-2 0,2 0-1 16,-1 0-1-16,0 0 0 0,-2-2-1 15,2 2 0-15,-2-1-2 0,1 0-2 0,-3-2-6 16,0-2-19-16,-1 0-61 0,-9 1-148 15</inkml:trace>
  <inkml:trace contextRef="#ctx0" brushRef="#br0" timeOffset="106762.31">24879 5442 59 0,'0'0'19'0,"0"0"0"16,0 0-4-16,0 0-2 0,0 0 0 15,0 0-2-15,0 0 0 0,0 0-1 16,0 0 1-16,0 0-4 0,-4-8 0 0,4 6-1 15,0 2-2-15,0 0 3 16,0-1 1-16,1 1 3 0,5-2-1 16,6 2 1-16,1 0-3 0,0 0 0 0,7 0-1 15,-1 0-1-15,6 0-1 0,-2 0-3 16,0-1 1-16,-7 1-3 0,2 0 2 16,4 0-2-16,-3-1 0 0,8 1 0 15,-8-2-2-15,-1 2-1 0,0-2 2 16,-5 1-2-16,8-1 0 0,-10 2 0 15,-4-2-2-15,-1 2 3 0,-2-1-2 0,1 1 1 16,-1-1 0-16,2 1 0 0,-6 0 0 16,0 0 3-16,0 0-2 0,0 0 1 15,0 0-2-15,0 0-2 16,-1 0-5-16,-11 0-3 0,-7 0-3 0,-3 2-5 16,-1 2-1-16,-1-1-1 0,-1 1 3 15,-2 2 1-15,-1-1 5 0,1 0 2 16,-2-2 4-16,1-1 4 0,2 0 3 15,6-2 2-15,3 2 1 0,4-1 1 0,0 1 0 16,0-1 2-16,7-1 1 0,2 2 5 16,4-2 1-16,-2 0 2 0,2 0 3 15,-1 0 0-15,-1 1 1 0,1-1 5 16,-1 0-3-16,2 0-2 0,0 0-5 16,0 0-6-16,0 0-4 0,10-3 2 0,8-1-2 15,2-2 0-15,0 1 0 0,0 2-2 16,1 0 3-16,0 1-2 15,-3 1 1-15,1 1-2 0,1 0-1 16,0 0 1-16,-1 0-1 0,1 0-1 0,-4 0 1 16,-3 0-1-16,5 0 1 0,-7 0-1 15,-7 0-1-15,2 0-1 0,-6 0-1 16,0 0 0-16,0 0 0 0,2 0 1 16,-1 0 1-16,0 0 2 0,-1 0 0 15,2 1 0-15,-2 1-1 0,-9 3 0 16,-5-1 0-16,-5 2 1 0,-1-1-1 0,1-1 1 15,-3 0 0-15,-1-2 0 16,-1 1 0-16,2 0 1 0,4-1 0 0,0-2 3 16,8 2-1-16,4-2 1 15,0 0 1-15,6 0 3 0,-2 0 1 0,2 0 0 16,-1 0-1-16,-1 0-2 0,1 0-3 16,-2 0-3-16,2 0-2 0,1 0 1 15,0 0 4-15,0 0-2 0,13 0-1 16,-1 0 1-16,8-2-5 0,0 2 0 0,-1 0-4 15,5 0-3-15,-1 0-7 0,-1 2-2 16,0 2-13-16,-5-1-25 0,1 1-40 16</inkml:trace>
  <inkml:trace contextRef="#ctx0" brushRef="#br0" timeOffset="128299.75">25721 6543 226 0,'0'0'58'0,"0"0"-11"0,0 0-2 16,0 0-8-16,0 0-14 0,0 0-13 15,0 0-9-15,0 0-9 0,0 0-1 0,0 0-1 16,-4-15-7-16,4 15-2 0,0-1-2 16,0 1-1-16,0-2 7 0,0 2-5 15,1 0-14-15,6 0-19 16,9 0-27-16,3 0-35 0</inkml:trace>
  <inkml:trace contextRef="#ctx0" brushRef="#br0" timeOffset="132465.89">26445 5435 306 0,'0'0'57'0,"0"0"-12"0,0 0-4 15,0 0-9-15,0 0-6 0,0 0-4 16,0 0-3-16,0 0-5 16,0 0-3-16,0 0-5 0,-17-18-3 15,17 17 0-15,-1 1-5 0,1-1 1 0,0 1 0 16,0 0 0-16,0 0 1 0,0 0 0 16,0 0 0-16,3 5 0 0,4 6-1 15,3 3 1-15,-1-1 0 0,-1 2 0 16,2 2 0-16,-3 0-1 0,2 1-1 15,-1 0 2-15,0 2-1 0,-1-1 0 0,-1-4 1 16,0-1 0-16,-3-3-1 0,2-2 1 16,-2 2 0-16,0-3 0 0,2 2 1 15,-4-5 0-15,1 0 0 0,-2-5 1 16,0 0 1-16,0 0 1 0,1 1 3 16,1 0 2-16,-1-1 3 0,3 0-2 15,5 0 0-15,1-11-4 0,2-2-2 16,1-7 0-16,-2 1-2 0,0-4 0 15,-2 2-1-15,0-2 1 0,0 1-1 16,-1-1-1-16,-2-1 0 0,0 3-1 0,0 1 0 16,0 1 0-16,-3 5 0 0,2-1-2 15,-2 4 0-15,0 2-1 0,0-2-1 16,-2 7-3-16,2 1-3 0,-3 3-5 16,0-1-11-16,0 1-8 0,2 0-20 15,-1 0-26-15,1 0-36 0,1 0-65 0</inkml:trace>
  <inkml:trace contextRef="#ctx0" brushRef="#br0" timeOffset="133246.28">26813 5293 219 0,'0'0'69'16,"0"0"-8"-16,0 0-12 0,0 0-9 15,0 0-8-15,0 0-5 0,0 0-4 16,0 0-2-16,0 0-7 0,0 0-5 0,-6-20-3 15,5 20-5-15,1-2-4 0,0 2-3 16,0 0 1-16,0 0 3 16,0 0 2-16,5 7 1 0,4 5 0 15,3 3-1-15,-1 3 1 0,1 0 2 0,-1 4-3 16,1 0 1-16,-1 4-1 0,-2 0-1 16,1 3-2-16,-4 2 2 0,-2-1-3 15,-1 0 1-15,-1-1-4 0,-2-4 2 16,0 0-4-16,0-8-4 0,-2 0-11 15,-4 1-28-15,-2-3-51 0,-7 5-80 0</inkml:trace>
  <inkml:trace contextRef="#ctx0" brushRef="#br0" timeOffset="133733.24">26175 5308 205 0,'0'0'50'0,"0"0"7"0,0 0-3 16,0 0-6-16,0 0-13 0,0 0-7 16,0 0-5-16,0 0-9 0,0 0-3 15,-14-76-4-15,12 75 0 0,2 1-3 16,-1-2-3-16,-1 2 0 0,1-2-1 0,-4 2 0 15,-3 2 0-15,-1 7 0 16,-4 6 1-16,4 3-1 0,0 2 0 16,1 3 0-16,1 3-1 0,-1 1 0 15,3 4 3-15,-2 0-2 0,1 1 1 0,0 2-2 16,2-2 0-16,-1-2-2 0,4-1 0 16,1-4-1-16,0-2-2 0,0-2-1 15,3-1-2-15,4-2-6 0,2-2-1 16,4-4-7-16,1-2-26 0,-1-2-44 15,5-4-56-15</inkml:trace>
  <inkml:trace contextRef="#ctx0" brushRef="#br0" timeOffset="139958.26">24648 6652 232 0,'0'0'65'0,"0"0"-14"15,0 0-17-15,0 0-3 0,0 0-3 16,0 0-4-16,0 0-5 0,0 0-2 15,0 0-9-15,0 0-4 0,-27-16-3 16,25 16-2-16,2-1-2 0,-1 1-3 0,1-2-3 16,-2 2 0-16,2 0 1 0,0 0 2 15,0 0 3-15,0 0 1 0,0 0-3 16,0 0-4-16,0 0-4 0,0 2-5 16,7 3-15-16,3 3-28 0,-2-3-35 15,3-1-54-15</inkml:trace>
  <inkml:trace contextRef="#ctx0" brushRef="#br0" timeOffset="142777.68">25618 4171 69 0,'0'0'19'0,"0"0"-6"15,0 0 2-15,0 0 5 0,0 0 6 0,0 0 4 16,0 0-1-16,0 0-5 0,0 0-5 16,0 0-5-16,-4-26-1 0,2 24 1 15,2 1 0-15,-1 0 0 16,1-1-4-16,-2 0-1 0,2 1-1 0,-2 0-3 16,2 0 0-16,-2-2-4 0,2 2-6 15,0 0-3-15,-1 1-4 0,1-2 1 16,0 2 4-16,0 0 3 0,-2 2 3 15,2 10 0-15,0 0 2 0,0 8-3 16,0-1 1-16,0 2-4 0,0 5 0 0,2-1 3 16,-1-4 0-16,1-4 1 0,0-1-1 15,0-5 1-15,-1 1-1 0,1 0 2 16,-2-6-1-16,1-1 0 0,-1-5 1 16,0 0 1-16,0 0 0 0,0 3 0 15,2-2 1-15,-2 0-2 0,0 1 3 0,0 0-3 16,0-1-6-16,0 1-2 15,0-2-2-15,0 0-3 0,0 1-4 16,0-1-4-16,0 0 1 0,-5-1 4 16,0-7 10-16,0 1 5 0,1-4 1 0,-2-4 1 15,2-1 0-15,-1 2 8 0,0-4 4 16,-1 2-1-16,2-2-1 0,-1 1-4 16,1 0-1-16,2 9 4 0,1 2 4 15,-2-6 0-15,2 8-1 0,-1 0-4 16,2-1 0-16,0 5-2 0,-1-1 2 0,1 1 0 15,0-2 1-15,0 0 4 16,0 1-1-16,0 0-3 0,0-1-1 16,0 0-3-16,0 1 2 0,0-1 3 15,0 0 2-15,0 1 0 0,-2 0-2 0,2 0-2 16,0-1-1-16,0 0-2 0,0 1 1 16,-2 0-2-16,2-1 2 0,0 1-4 15,0-1-1-15,-2 2-2 0,2-2 0 16,0 2-2-16,0-2-2 0,0 2-5 15,-1 0 3-15,1 0-2 0,-2 0 5 0,2 6 1 16,-1 6 2-16,-2 9-1 0,1 1 1 16,-2 8-2-16,1-3 0 0,-1 0-3 15,1-9 1-15,1 0-2 0,1-6 3 16,-2-1 1-16,2 0 1 0,-1-8 0 16,2 4 1-16,0-7-1 0,-1 0 1 15,1 0 2-15,0 2 1 0,0-1 4 16,0 1-1-16,0-2-1 0,0 0-4 15,-2 0-2-15,2 0-2 0,-1-3 1 16,1-3 1-16,-1-6 1 0,-1-1 0 0,2 3 0 16,0-1 3-16,0 4 0 15,0-2 0-15,0 3-1 0,0-7 1 0,0 1-3 16,0-1 0-16,3-6 1 0,-2 7-1 16,2-5 0-16,-1 7 0 0,2-1 0 15,-1 3 0-15,0-2 1 0,0 0-1 0,-2 7-1 16,1-5 1-16,-1 3 1 15,0 0 0-15,2-3 2 0,-1 3-1 16,-1 0 3-16,1 1-2 0,-2 4 3 16,0-2 0-16,0 2 1 0,0-1-2 0,1-1-1 15,-1 0 1-15,0 1-4 0,2 0 1 16,-2 0-1-16,0-1-1 0,1 0 0 16,-1 1-1-16,0-1-4 0,0 1-2 15,0 0 0-15,2-1-2 0,-2 0 0 16,0 2 4-16,2-2 2 0,-2 2 4 0,2 0 1 15,3 0-1-15,0 0-1 0,1 0 0 16,1 6 0-16,-1-5 0 16,-4 0 1-16,3 1-3 0,-2-1-1 15,0 3 1-15,0-3 0 0,4 5 1 0,-4-3 2 16,4 1-2-16,0 2 0 0,-4-2-1 16,1 2-3-16,-1-4 1 0,0 1 0 15,2 4 0-15,-1-4 1 0,-3 0 0 16,2 0-1-16,-3-3-1 0,0 0-1 15,0 0-1-15,2 1 0 0,1 4-2 0,-1 0-2 16,4 2-5-16,-1 0-8 0,-1 1-29 16,2 2-20-16,-1-1-25 15,1 1-41-15</inkml:trace>
  <inkml:trace contextRef="#ctx0" brushRef="#br0" timeOffset="143568.53">25600 5126 13 0,'0'0'-13'0</inkml:trace>
  <inkml:trace contextRef="#ctx0" brushRef="#br0" timeOffset="144694.2">25406 5206 88 0,'0'0'7'0,"0"0"-1"0,0 0 0 16,0 0 1-16,0 0 3 0,0 0-2 15,0 0-3-15,0 0 0 0,0 0 0 16,56-17 3-16,-46 14 7 0,-4 2 10 16,5 0 5-16,1-1-2 0,-2-1-4 15,8-2-6-15,-4-1-3 0,8 0 2 16,-8 1-3-16,1 0-6 0,-5 2-5 15,3 0 0-15,-3-1-1 0,0 1 0 16,3 0 2-16,-9 2-2 0,2 0 0 16,-6 1 2-16,0-2 0 0,0 2 4 0,2 0 3 15,-1 0 1-15,1-2 3 0,-1 2-3 16,1 0-2-16,0 0-3 0,0 0-4 16,-1 0-3-16,0 0-1 0,1 0 0 15,-1-1-1-15,1 1 1 0,5-2 1 16,5 1-1-16,1-2 1 0,4 0-1 0,2 1 0 15,1-2-1-15,4 2 0 16,-6 0-1-16,1 2-2 0,-8-1-1 16,3 1 0-16,4 0 2 0,-6 0 1 15,7 0 3-15,-9 0 0 0,-3 0-1 0,-1 0 1 16,-6 0-2-16,0 0-1 0,0 0 0 16,1 0-4-16,1 0 1 0,-1 0 0 15,1 0-1-15,-2 0 1 0,0 1 1 16,0 1 1-16,-11-2-2 0,0 2 0 15,-8-2-3-15,-3 3-4 0,-1-2 2 0,-7 2-1 16,3 0 2-16,-2-1-3 0,2 1-3 16,0 0 3-16,-1-1-1 0,2 0 7 15,6-1 2-15,3 1 4 0,4-2 1 16,7 0 3-16,-6 2 1 0,7-2 3 16,-2 0 5-16,2 1 2 0,5-1 3 15,-1 0-1-15,-4 0-2 0,1 0 1 16,0 0 1-16,-1 0 4 0,5 0 3 15,-5-3 0-15,2 1-3 0,0 0-2 16,0 1-3-16,3 1-7 0,-2-2-1 0,2 2-6 16,-1 0-3-16,1-2-2 0,-1 2-5 15,1 0 5-15,0 0 0 0,0 0 4 16,1 0 4-16,12 0-1 0,7 0-1 16,6 0 0-16,0 0 0 0,-1 0 0 15,-2 0 0-15,2-1-1 0,-1-2 0 0,-8 1-1 16,1-1 0-16,-5 2-2 0,-1-1-2 15,0 1 0-15,-7-2-4 16,2 3-3-16,-6 0-7 0,0 0 1 16,0 0 4-16,0 0 5 0,0 0 5 0,-4 6 1 15,-8 3-1-15,-7 3 2 0,0 0-1 16,-2-1 2-16,-1-4 0 0,0 1 0 16,-1-2 0-16,1-3 2 0,6 0 1 15,1-2 5-15,4-1 3 0,6 0 4 16,-1 2-1-16,6-2 0 0,-1 0-3 0,1 0-2 15,-2 0 0-15,1 0 0 0,-1 0 0 16,1 0 1-16,1 0-1 0,0 0-5 16,0 0 1-16,9-3-9 15,6-3 4-15,7-2-8 0,-2 2 2 0,2 2-1 16,1 1-11-16,3 1-4 0,-1 1-28 16,2 1-45-16,1 0-92 0</inkml:trace>
  <inkml:trace contextRef="#ctx0" brushRef="#br0" timeOffset="145458.9">26236 5153 273 0,'0'0'63'0,"0"0"-20"0,0 0-7 16,0 0-5-16,0 0-8 0,0 0-6 15,0 0-6-15,0 0-7 0,0 0-3 0,0 0-3 16,-2-30-3-16,15 21 5 0,7 1 0 16,2 1 0-16,0-1 3 0,3 2-3 15,-1-2-1-15,-1 2 1 16,1-1 0-16,0 0 0 0,1 0 1 0,-1-1 1 16,2 1-2-16,-3-1-3 0,2 2 1 15,-1-1 0-15,-1 3-2 0,-6 1 2 16,1 1-3-16,-5 1 2 0,0 0-1 15,0 0 0-15,0 1 3 0,0-2-1 16,-7 2 2-16,7-2 0 0,-7 2 1 0,0 0-1 16,0 0 0-16,-2-1 0 0,0-1-3 15,2 0-1-15,-2 2-7 0,-4 0-4 16,0-1-10-16,0 1-12 0,0 0-11 16,0 0-18-16,0 0-5 0,-7 1-7 15,-7 8-26-15</inkml:trace>
  <inkml:trace contextRef="#ctx0" brushRef="#br0" timeOffset="145731.68">26289 5132 291 0,'0'0'53'0,"0"0"-10"16,0 0-8-16,0 0-12 0,0 0-6 0,0 0-8 15,0 0-4-15,0 0-3 0,0 0-1 16,0 0 0-16,52-46 0 0,-26 40 0 16,2 1-1-16,-1 3 1 15,-1-1-3-15,2 0 1 0,-2 0-1 0,-3-1-1 16,3 3-1-16,-3-3-1 0,0 3-2 16,-7 0-2-16,1 0-2 0,-6 1 1 15,-7-2-3-15,2 2-1 0,-6 0-17 16,0-2-24-16,0 2-33 0,1 0-78 15</inkml:trace>
  <inkml:trace contextRef="#ctx0" brushRef="#br0" timeOffset="145954.74">26250 5168 333 0,'0'0'42'0,"0"0"-10"16,0 0 0-16,0 0-5 0,0 0-10 0,0 0-5 16,0 0-2-16,88-32-5 0,-60 28-1 15,1-2-3-15,1 1-1 0,1 1-1 16,-3-1-2-16,3-1-4 0,1 2-5 16,-1-3-7-16,3 1-20 0,-2 2-53 15,-2-2-94-15</inkml:trace>
  <inkml:trace contextRef="#ctx0" brushRef="#br0" timeOffset="188188.58">22438 5041 39 0,'0'0'11'0,"0"0"-5"15,0 0-2-15,0 0-2 0,0 0-1 0,0 0-1 16,0 0-4-16,0 0-8 0,0 0-16 16</inkml:trace>
  <inkml:trace contextRef="#ctx0" brushRef="#br0" timeOffset="196867.52">22819 6874 14 0,'0'0'6'0,"0"0"-3"0,0 0-4 15,0 0-8-15,0 0-4 0</inkml:trace>
  <inkml:trace contextRef="#ctx0" brushRef="#br0" timeOffset="197529.3">23271 6616 70 0,'0'0'25'0,"0"0"2"0,0 0-1 16,0 0-4-16,0 0-8 15,0 0-5-15,0 0-4 0,0 0-3 0,0 0-1 16,0 0 0-16,-3 0-1 0,3 0 1 16,0 0 2-16,-2 0 0 0,2 0 1 15,0 0-3-15,0 0 0 0,0 0-1 16,-2 0 1-16,2 0-1 0,0 0 3 15,0 0-3-15,0 0 1 0,0 0 0 0,0 0-2 16,-1 0 3-16,1 0 3 0,0 0 1 16,0 0 2-16,-2 0 0 0,2 0 2 15,0 0 4-15,-1 0 1 16,-1 0 0-16,1 0-3 0,-1 0-3 0,1 0 0 16,-1 0-2-16,1 0-3 0,0 0-2 15,-1 0-2-15,1 0 0 0,-1 0 0 16,1 0 2-16,-1-1-1 0,1 1 0 15,-1 0-1-15,1 0 0 0,-2-2 1 16,3 2-1-16,-1 0 2 0,1 0 0 0,-2 0-1 16,2 0-1-16,-1 0 0 0,1-1 0 15,-2 1 1-15,2 0-1 0,-1 0-1 16,1 0 1-16,0 0-1 16,-2 0-2-16,2 0 2 0,0 0-1 0,0 0-1 15,0 0 1-15,-1 0-2 0,1-2-2 16,0 2 2-16,0 0-4 0,0 0-2 15,0 0 0-15,0 0-1 0,0 0-6 16,0 0-2-16,0 0-7 0,0 0-4 16,-1 0-11-16,1 0-1 0,0 0-25 0</inkml:trace>
  <inkml:trace contextRef="#ctx0" brushRef="#br0" timeOffset="199739.3">23095 4982 4 0,'0'0'9'0,"0"0"2"16,0 0-2-16,0 0 0 0,0 0-1 0,0 0-1 15,0 0-2-15,0 0-3 0,0 0 1 16,0-2-3-16,0 2 1 0,0 0-1 16,0 0 1-16,0 0 0 15,0 0 1-15,0 0 1 0,0 0-2 0,0 0 1 16,0 0-1-16,-2 0 0 0,2 0 0 16,0 0 0-16,-1 0 1 0,1 0-2 15,0 0-2-15,-2 0 0 0,1 0 0 16,-1 0-4-16,-2 0-2 0,-6 6-1 15,-2 5-4-15,-5 5-10 0</inkml:trace>
  <inkml:trace contextRef="#ctx0" brushRef="#br0" timeOffset="200410.87">22333 6515 1 0,'0'0'5'0,"0"0"3"0,0 0 4 0,0 0 1 15,0 0 4-15,0 0 2 0,0 0-2 16,0 0-5-16,0 0-5 0,0 0-6 16,0-6 0-16,0 4 2 0,0 1-2 15,-2-1 0-15,1 1-1 0,-1-2 1 16,1 2-1-16,-1 0 1 0,1-1-1 15,0 1 0-15,-1-1 0 0,1 0-1 16,1 1 1-16,-2 0-1 0,2 0-3 0,-1-1 0 16,1 0-6-16,-2 1-6 0,2 1-11 15,-1-2-6-15</inkml:trace>
  <inkml:trace contextRef="#ctx0" brushRef="#br0" timeOffset="202435.33">22187 7146 5 0,'0'0'9'0,"0"0"-1"0,0 0-4 15,0 0-2-15,0 0 0 0,0 0-3 16,0 0-4-16,0 0-3 0,0 0-8 16</inkml:trace>
  <inkml:trace contextRef="#ctx0" brushRef="#br0" timeOffset="203206.7">21610 7113 26 0,'0'0'4'0,"0"0"-6"15,0 0-14-15</inkml:trace>
  <inkml:trace contextRef="#ctx0" brushRef="#br0" timeOffset="204618.03">22885 7056 25 0,'0'0'14'0,"0"0"-3"16,0 0-5-16,0 0-1 0,0 0 0 15,0 0-2-15,0 0 0 0,0 0-1 16,0 0-2-16,0 0 0 0,-4 1 0 16,4-1 0-16,0 0-1 0,0 0 1 15,-2 0-1-15,2 0-1 0,0 0 1 16,0 0-1-16,0 0-1 0,0 0 3 15,0 0-1-15,0 0 1 0,0 0 0 16,-1 0-1-16,1 0-1 0,0 0-1 16,0 0 0-16,0 0-1 0,0 0-1 0,0 0 1 15,0 0 0-15,0 0 2 0,0 0 1 16,0 0 1-16,0 0 0 0,0 0 0 16,0 0 1-16,0 0-2 0,1 0 1 15,1 0 0-15,-1 1-1 0,1-1 1 16,-1 2-2-16,1-2-1 0,-1 1-2 0,1-1-2 15,-1 2-8-15</inkml:trace>
  <inkml:trace contextRef="#ctx0" brushRef="#br0" timeOffset="208066.83">26659 6915 0 0,'0'0'1'0,"0"0"2"0,0 0-1 15,0 0 1-15,0 0-2 0,0 0 0 16,0 0 1-16,0 0-2 0,0 0 3 16,0 0-3-16,0 0 1 0,0 0-1 0,0 0 0 15,0 0 0-15,0 0 0 0,0 0 0 16,0 0-1-16,0 0-2 0,0 0-3 16,0 0-1-16</inkml:trace>
  <inkml:trace contextRef="#ctx0" brushRef="#br0" timeOffset="208806.29">27468 6472 141 0,'0'0'53'0,"0"0"1"0,0 0-10 0,0 0-6 16,0 0-9-16,0 0-6 15,-22-79-9-15,21 75-6 0,-2-1 0 16,1 2-1-16,1-1-2 0,-1 0 0 16,2 4-3-16,0-1-1 0,0 1-3 0,0 0-3 15,0-1 0-15,0 1-2 0,-1 0 2 16,1 0 2-16,-2 0 3 0,2 0 0 16,0 2 0-16,0 4 1 0,0 6-1 15,0 6 1-15,0-9 0 0,0 9 1 16,3-1-1-16,2-2-1 0,-2 0 4 0,1 1-4 15,0 0 5-15,2-3-4 16,0 2 0-16,-2-1 1 0,1-6-1 16,-1-1 3-16,0 1-3 0,-2-5 1 15,2 2 2-15,-4-5 1 0,4 0 3 0,1 1 3 16,3-1 1-16,8 0-1 0,0-6-1 16,7-9-5-16,0-3-6 0,1-4 4 15,2 0-8-15,1-3 5 0,1 0 0 16,-2 2-2-16,-1 0 2 0,-1 2-2 15,-1 0 0-15,-1 3-1 0,-4 1-2 0,0 1-3 16,-3 3 0-16,2 2-5 0,-5 2-3 16,0 3-4-16,-2 1-8 0,-5 4-5 15,2-1-10-15,-7 2-17 16,0 0-5-16,0 0-5 0,1 0-18 0</inkml:trace>
  <inkml:trace contextRef="#ctx0" brushRef="#br0" timeOffset="209253.78">27368 6642 343 0,'0'0'57'0,"0"0"-10"0,0 0-16 0,0 0-12 15,0 0-7-15,0 0-7 0,0 0-3 16,0 0-2-16,0 0-1 0,0 0-3 16,-14 0-2-16,14 0 3 0,-2 0 1 15,2 1 3-15,0 12 1 0,0 3 0 16,5 6 0-16,0-4 1 0,1-5-2 0,-2 1 0 15,4 0 1-15,-1-3 0 0,4 4 1 16,-2-6 1-16,0 0-1 0,-2-4 2 16,3-1-1-16,-1 1 1 15,2-4 0-15,7-1 0 0,0 0 0 0,7 0-1 16,1-9-2-16,3-3 0 0,3-7 0 16,3-1-3-16,3-8 0 0,2-1-4 15,0-3-1-15,3-3-4 0,-1-1-8 16,0-2-1-16,2 2-10 0,-2-1-2 15,-3 2-12-15,1 5-9 0,-5 2-23 0,0 5-16 16,-4 3-51-16</inkml:trace>
  <inkml:trace contextRef="#ctx0" brushRef="#br0" timeOffset="-195799.12">15992 9180 35 0,'0'0'14'0,"0"0"1"0,0 0 0 16,0 0-5-16,0 0-4 0,0 0-2 15,0 0-4-15,0 0-2 0,0 0 0 16,0 0 2-16,-13-13 2 0,13 13 0 0,0 0-1 16,0 0 2-16,0 0 1 0,1 1 2 15,6 6 0-15,1 0 3 0,0 0-4 16,4 3 6-16,1-4 1 0,4 3 6 16,3-5 1-16,-1-1-1 0,6-2-3 15,5-1-4-15,4 0-1 0,5 0 0 0,7 0-6 16,0-4 2-16,6-2-4 0,-1 0-3 15,-2 0 4-15,4-2-5 16,-1 4 2-16,1-2 0 0,-1 3 0 16,0-1 3-16,1 4-3 0,-1 0 1 0,3 0-2 15,0 2 2-15,0 6-1 0,-3 1 4 16,-1 2-4-16,-5 1-3 0,-1 0 4 16,-2-1-1-16,2 0 3 0,-3 0 1 15,-1-4-1-15,-3 0-2 0,-1-2 0 16,-6-3 0-16,-3 0-2 0,-2 0 2 0,-9-1-1 15,1-1 0-15,-7 1 1 0,-6-1-1 16,2 0 0-16,-7 0 3 16,0 0 0-16,0 0 0 0,1 0-3 15,-1 0-9-15,2 0-2 0,-2 0-6 0,0 0-5 16,-3-2-1-16,-7-3-5 0,2 1-3 16,-2 0-1-16,-7-1-19 0,8 3-23 15</inkml:trace>
  <inkml:trace contextRef="#ctx0" brushRef="#br0" timeOffset="-195298.51">16217 9239 175 0,'0'0'54'0,"0"0"-11"0,0 0-8 16,0 0-12-16,0 0-10 0,0 0-15 16,0 0-9-16,0 0 3 0,0 0 5 15,0 0 5-15,-13-6 7 0,25 8-3 0,5 3 1 16,6 5-2-16,2-4 2 15,-3 0-5-15,2 0 1 0,-1-2 2 16,0 2 0-16,-1-5 3 0,4 1-3 16,0-2 1-16,3 0-3 0,0 0 1 0,3-7-2 15,1 1-1-15,0-2-1 0,4-1 3 16,-3 0-6-16,2 2 2 0,-1-1-1 16,3 3 3-16,-1 1-2 0,5 1 3 15,6-1-1-15,1 0-4 0,0 2 3 16,3 0 0-16,-5 0 0 0,-3 2 2 0,-3 0-2 15,-6 0-4-15,-3-1 1 16,-5 1 2-16,-8 0 0 0,-2 0 3 16,-5 0-2-16,-8 0-3 0,6 0 3 15,-3-1-5-15,-2-1 2 0,0 0 2 0,-5 2-12 16,0 0-10-16,0 0-10 0,0 0-12 16,2 0-11-16,-2 0-5 0,0 0-28 15</inkml:trace>
  <inkml:trace contextRef="#ctx0" brushRef="#br0" timeOffset="-194002.32">19182 9074 132 0,'0'0'33'0,"0"0"-15"16,0 0-9-16,0 0-7 0,0 0 0 16,0 0 1-16,0 0 0 15,0 0 0-15,0 0-2 0,57 14 4 0,-29-7 3 16,1 1 1-16,1-1 0 0,3-2 0 16,1-2 0-16,2 0 2 0,0-3 3 15,3 0-1-15,3 0 0 0,2 0-3 16,2-2-2-16,-1 1-1 0,1 0-2 15,-1-1-1-15,-2 0-2 0,0-1 0 0,1 3-1 16,1-4 2-16,-2 3-2 0,-1 1-1 16,1 0 1-16,-1 0 0 0,2 0-1 15,-1 0 0-15,5 0-1 16,-3 0 2-16,2 0-1 0,-2 0 2 0,1 0 0 16,-1 0-2-16,0 0 1 0,1 0-1 15,1-2-1-15,0 2 2 0,1-2 0 16,0-1 0-16,-1 0 4 0,1 0-5 15,0-1 1-15,-3 1-2 0,0-2 1 16,-6 2 1-16,-3-2 1 0,-3 1-1 0,-5-1-1 16,-8 2-1-16,-4 0 0 0,-6 2 1 15,-6 0 0-15,2 1 0 0,-6 0 0 16,0 0-1-16,0-2 0 0,1 2-3 16,1 0 1-16,-1 0-3 0,1 0-4 15,-1 0-6-15,1 0-6 0,-1 0-7 16,-1 0-3-16,0 0 5 0,2 0-4 15,-2 0-2-15,0 7-17 0,-8 5-33 16</inkml:trace>
  <inkml:trace contextRef="#ctx0" brushRef="#br0" timeOffset="-193470.57">19678 9328 214 0,'0'0'65'0,"0"0"-10"16,0 0-14-16,0 0-12 0,0 0-11 15,0 0-7-15,0 0-5 0,0 0-6 0,0 0-2 16,0 0-5-16,-12-17 0 0,12 17 0 16,0-1 4-16,0 1 3 0,1-2 2 15,14 2 2-15,8 0 0 0,9-2 2 16,0 1-2-16,1-1 1 0,5-1 2 16,1 0 0-16,4 0 1 0,2-2-1 15,3 1-2-15,2-2 0 0,2-1-1 16,5 0 1-16,2-1-1 0,2 1 1 15,1-3-3-15,-1 3-1 0,-1 1 1 16,-2 0-2-16,0-1-2 0,-4 0-3 0,-4 0 5 16,-1-1-4-16,-5 3 3 0,-4-2 0 15,2 2 0-15,-3 2 1 0,0-1 0 16,0 0 0-16,-4 0 1 0,-3 0-2 16,-3 1-1-16,-12 1 1 0,-4 1-1 15,-3-1-1-15,-4 2-2 0,-1 0-1 16,0 0-3-16,-5 0-2 0,0 0-3 0,0 0-8 15,3 0 0-15,-3 0 5 16,0 0 0-16,0 8 4 0,-7 4-17 16,0-1-25-16,-1-1-26 0,-2 0-38 0</inkml:trace>
  <inkml:trace contextRef="#ctx0" brushRef="#br0" timeOffset="-191655.98">24020 9113 72 0,'0'0'14'0,"0"0"-5"0,0 0-3 16,0 0-8-16,0 0-3 0,0 0-1 15,0 0-2-15,0 0 2 16,0 0 2-16,-3-7 2 0,2 7 1 0,1 0-2 16,-3 0 0-16,0 1-3 0,0 2-1 15,-2 5-5-15,3-4-4 0,1-1-4 16</inkml:trace>
  <inkml:trace contextRef="#ctx0" brushRef="#br0" timeOffset="-191216.44">24240 8804 25 0,'0'0'1'0,"0"0"-3"0,0 0-4 16,0 0 1-16,0 0-3 0,0 0 3 15</inkml:trace>
  <inkml:trace contextRef="#ctx0" brushRef="#br0" timeOffset="-189877.21">26762 8874 0 0,'0'0'0'0</inkml:trace>
  <inkml:trace contextRef="#ctx0" brushRef="#br0" timeOffset="-189142.42">28338 8004 300 0,'0'0'38'0,"0"0"-3"0,0 0-1 16,0 0-5-16,0 0-3 0,0 0-2 15,0 0-6-15,0 0-6 0,0 0-5 0,0 0-5 16,-39-46-1-16,38 45-1 0,-1 1 0 16,1-3 2-16,1 3-2 15,-2 0 2-15,2 0 0 0,0 3 2 0,0 10-1 16,0 3 0-16,0 7 0 0,2-3 0 16,4 0 1-16,1 0-1 0,2 1 0 15,1-1 0-15,0 0-2 0,0-2 0 16,1-1 0-16,-3-5 0 0,2-1-1 15,-3-4 2-15,2-4-1 0,0 2-2 0,2-5 3 16,6 0 0-16,5-8 0 16,4-7 2-16,1-7-3 0,1-2 1 0,3-4-3 15,0-6 2-15,2 1-1 0,-1-2-1 16,-4 1-1-16,-1 3 0 0,-4 3-4 16,-2 2-4-16,-5 5 3 0,-4 6-7 15,-6 6 1-15,-3 5-11 0,-3 4-24 16,0-1-29-16,0 1-27 0,0 0-25 15</inkml:trace>
  <inkml:trace contextRef="#ctx0" brushRef="#br0" timeOffset="-188751.09">28190 8268 260 0,'0'0'46'0,"0"0"23"0,0 0-5 16,0 0-13-16,0 0-16 0,0 0-30 15,0 0-2-15,0 0 0 0,0 0 2 16,0 0 4-16,-21-3-2 0,21 16 1 0,0 7-1 15,3 7-5-15,4-1 0 0,4-1 0 16,0-2-1-16,1-3 0 0,2-1 0 16,-1-3 3-16,2-1-3 15,0-2 5-15,1-2-4 0,-3-5 0 0,3-4 0 16,3-2-2-16,3 0 1 0,5-7-5 16,-1-6 4-16,2-6-4 0,1-4 3 15,3-4-2-15,1-5-2 0,4-4-2 16,1-5-6-16,-1-4-8 0,0 0-15 15,-4 1-30-15,-1 3-43 0,-5 3-61 0</inkml:trace>
  <inkml:trace contextRef="#ctx0" brushRef="#br0" timeOffset="-178066.96">17350 14345 7 0,'0'0'9'16,"0"0"-1"-16,0 0-1 0,0 0-1 0,0 0-2 15,0 0-3-15,0 0-2 0,0 0 1 16,0 0 0-16,0 0 1 0,-11-5 0 16,11 5 1-16,0 0 1 15,0 0 2-15,0 0-1 0,0 0 1 0,0 1 0 16,0 1 0-16,0-1-1 0,0 0 4 16,0 1 2-16,0-1 2 0,2 1 2 15,-2 0 1-15,1-1-3 0,-1 1-1 16,2 0 4-16,4-1-1 0,1 0 1 15,3-1-2-15,0 2-3 0,3-2-3 0,5 0-2 16,-1 0-2-16,6-2 3 0,-1-2-1 16,1 1-1-16,0-2 0 0,-1 2-2 15,-7 0 1-15,4 0-2 16,-3 2 0-16,-6 0 0 0,9-3-2 0,-7 3 1 16,-1-1 0-16,-1 0-1 0,-5 1 2 15,1 1-2-15,-6 0-2 0,5-1 2 16,1-1-1-16,-2 0 1 0,2 2 0 15,-1-1-3-15,-1 1-1 0,3-2-2 16,-1 2-1-16,-2 0-1 0,2 0-1 0,0 0-2 16,5 0-3-16,-6 0-3 0,-1 0-1 15,3 3 1-15,-2 1 0 16,0-3-2-16,0 2-6 0,-1-1-12 0</inkml:trace>
  <inkml:trace contextRef="#ctx0" brushRef="#br0" timeOffset="-177686.6">17338 14318 139 0,'0'0'54'0,"0"0"0"0,0 0-9 15,0 0-17-15,0 0-5 16,0 0-3-16,0 0-10 0,0 0-8 16,0 0-4-16,-27-5-1 0,27 5 3 15,0 0 3-15,7 0 3 0,7 0-3 0,7 5 1 16,0-2-3-16,1 1 0 0,1-2 1 16,-1 2 2-16,1-2-1 0,3 1 0 15,0-3 0-15,1 1-2 0,-2-1 0 16,1 0-1-16,0 0 1 0,0 0-2 15,-2 0 0-15,1 0-1 0,-2 0-2 0,-5 0 2 16,-2 0-5-16,-5 0 0 0,1 0-2 16,1 1 0-16,-9 1-2 0,6-1-6 15,-5 1-9-15,-1-2-6 16,3 1-12-16,-7-1-4 0,0 0-18 0,0 6-35 16</inkml:trace>
  <inkml:trace contextRef="#ctx0" brushRef="#br0" timeOffset="-177358.88">17224 14476 201 0,'0'0'63'0,"0"0"-8"16,0 0-11-16,0 0-8 15,0 0-10-15,0 0-10 0,0 0-8 16,0 0-2-16,0 0-2 0,0 0 0 16,68-57 2-16,-42 57-3 0,-2 0 0 0,-1 1-3 15,-8 4-2-15,2-1 1 0,-2 1 1 16,2 0 1-16,6 0 1 0,-8-2 0 16,3-2-2-16,0 1 0 0,-5 0-1 15,6-2 2-15,-1 0 0 0,-6 0-1 16,8 0-1-16,-8 0-3 0,2 0 1 15,-2 0-2-15,1 0-4 0,-2 0-7 0,0 0-13 16,4 5-30-16,-6 1-48 0,4 7-113 16</inkml:trace>
  <inkml:trace contextRef="#ctx0" brushRef="#br0" timeOffset="-175042.16">20635 14590 5 0,'0'0'5'0,"0"0"-3"0,0 0-1 16,0 0 0-16,0 0 2 0,0 0-1 0,0 0 2 16,0 0-1-16,0 0-1 0,-3 4 0 15,3-4-1-15,-1 2 2 0,1-2-4 16,0 0 1-16,0 0 0 0,0 2-4 16,0-2 1-16,0 0-4 0,0 0-3 15,-2 0 1-15</inkml:trace>
  <inkml:trace contextRef="#ctx0" brushRef="#br0" timeOffset="-173270.58">23398 14470 79 0,'0'0'26'0,"0"0"4"0,0 0 4 15,0 0 5-15,0 0-1 0,0 0 0 16,0 0-8-16,0 0-3 0,0 0-5 16,-18-1-10-16,16 0-4 0,2 1-4 15,0-4-4-15,8-1 1 0,7-1-1 16,4 1 1-16,4 1 1 0,2 1-1 15,2 1 1-15,4-1-2 0,2-1 2 16,3 3-1-16,2-3 0 0,2 2 0 16,1-2-1-16,-4-2 1 0,4 0 1 0,-2-1-1 15,1-2 0-15,1 2 0 0,1 0-1 16,-2 3 0-16,-2-1-1 0,-1 3 1 16,-2 2-1-16,-2 0 0 0,1 0 1 15,-3 2-2-15,0 3 1 0,-1-1-1 16,1 1 1-16,-4 1-1 0,0-2 0 0,0 0 2 15,-3 1 0-15,1-1 2 0,-8-2-4 16,2 0 1-16,0-2-1 0,-8 0 1 16,2 0-1-16,-1 0-1 15,-6 0 1-15,0 0 0 0,5 0 1 0,-7 0-2 16,1-2 1-16,1 2 0 0,-6 0-1 16,0-1-5-16,0 1-6 0,1 0-10 15,1 0-11-15,-1 0-18 0,0-1-8 16,1 1-9-16,-2 0-33 0</inkml:trace>
  <inkml:trace contextRef="#ctx0" brushRef="#br0" timeOffset="-172765.09">23491 14468 239 0,'0'0'35'0,"0"0"4"0,0 0-1 0,0 0 3 15,0 0-4-15,0 0-11 0,0 0-6 0,0 0-8 16,0 0-7-16,0 0-5 15,-19-54-1-15,19 54 1 0,0-1 1 16,0 1 2-16,5-2 2 0,9 2-3 16,2 0 1-16,3 0 1 0,5 0 3 0,-2 0 1 15,4 0 1-15,0-3 2 0,3 2-3 16,0-3-2-16,3 1 1 0,1 0-1 16,3 1-2-16,4 1 0 0,1 0-2 15,1-1-1-15,1 1-1 0,-2-1 0 16,-2 2 0-16,-3 0 0 0,3 0 0 0,-3 0-1 15,3-1 1-15,1 0-1 0,3-4 0 16,-1 1 0-16,-2-2 0 16,4 0-1-16,-5-1 2 0,-2-3-2 15,1 3 0-15,-4-1 1 0,0 2-1 0,-1 0 2 16,-3 3-4-16,-2-2 1 0,-9 1 0 16,0 3-1-16,-6-1-2 0,-1 2-5 15,0 0-12-15,-2 0-19 0,0 0-19 16,-5 7-37-16,1 0-25 0,-6 2-67 15</inkml:trace>
  <inkml:trace contextRef="#ctx0" brushRef="#br0" timeOffset="-172398.31">23863 14526 366 0,'0'0'55'0,"0"0"-10"0,0 0-6 16,0 0-8-16,0 0-8 0,0 0-10 16,0 0-6-16,0 0-4 0,0 0-5 15,0 0 0-15,-13-28 1 0,13 26-1 16,8-1 4-16,7-1-1 0,8-3 0 15,6 4-1-15,3-1 0 0,2 0 1 16,3 1 0-16,-1-2 0 0,0-1 0 16,1 1-1-16,1-1 2 0,3 0-1 0,3 0-1 15,-2-1-1-15,0 3-3 0,0 0 2 16,-4 0-1-16,-5 2 0 0,-1 0-1 16,-5 0 0-16,-7 1-4 0,0 0-3 15,-8 1-5-15,0 0-13 0,2 0-25 16,-9 0-43-16,0 0-37 0</inkml:trace>
  <inkml:trace contextRef="#ctx0" brushRef="#br0" timeOffset="-163753.65">24094 12785 124 0,'0'0'32'0,"0"0"-2"0,0 0-2 16,0 0-3-16,0 0-5 0,0 0 5 16,0 0 0-16,-23-79 2 0,21 75 1 15,0-1-4-15,2 1-5 0,0 4-3 16,0-2-5-16,0 2-4 0,0-1-2 15,0-1-4-15,0 1-1 0,-2-1-1 16,2 0 0-16,0 2-1 0,0-1 2 16,0 1 2-16,0 0-1 0,0 0 0 0,7 5 2 15,-1 1-2-15,3 6 1 0,0-2 1 16,-1 3-2-16,2 3 0 0,-1-1 0 16,-3-4 2-16,1 3-2 0,-1-2 2 15,-3-3-2-15,1 0-1 0,-1-1 1 16,-2-3-2-16,1-3 4 0,1 3-1 0,-3-5 3 15,0 0 2-15,0 0 6 0,7 0 1 16,2 0-1-16,4-9 0 16,4-5-5-16,2-3-1 0,-2 0-3 15,2-5 1-15,1-1-3 0,2 0 2 0,-1-3-3 16,0 2 1-16,1 0-4 0,1 0-3 16,-2-2-1-16,0 2-7 0,-1 1 4 15,1 0-9-15,-2 4 4 0,0 2-7 16,-1 3-5-16,-4 6-16 0,-1 4-26 15,-2 2-27-15,-2 2-45 0</inkml:trace>
  <inkml:trace contextRef="#ctx0" brushRef="#br0" timeOffset="-163309.93">24032 12845 187 0,'0'0'51'0,"0"0"-4"0,0 0-6 16,0 0-2-16,0 0-8 0,0 0-14 15,0 0-6-15,0 0-5 0,0 0-4 16,-18-16 0-16,18 16 1 0,0 0-1 16,0 0 1-16,0 11-2 0,0 4 2 0,3 3-1 15,3 0 0-15,2-1 3 0,0 2-1 16,1-3 3-16,0-1 0 0,-2-4 0 16,1-1 1-16,0-4-1 0,-1 0 1 15,2 1 1-15,2-5-2 0,5 1 2 16,1-3-2-16,8-3-2 0,-2-8 0 15,3-6-2-15,5-3 0 0,3-5-2 16,5-7-1-16,0-4-1 0,3-1 1 16,0-1-4-16,-1-2 2 0,-1-1-3 15,-2 2-5-15,2-2-5 0,-2 1-12 0,-2 1-16 16,-4 2-45-16,-2 6-31 0,-7 3-109 16</inkml:trace>
  <inkml:trace contextRef="#ctx0" brushRef="#br0" timeOffset="-162280.95">23549 14470 33 0,'0'0'12'0,"0"0"-1"16,0 0-3-16,0 0-2 0,0 0-3 0,0 0-3 15,0 0 2-15,0 0-1 0,0 0 1 16,0 0 0-16,-9-6 0 0,9 6 1 16,0 4 3-16,6 3-2 0,0-1 1 15,0 2 0-15,1 1 0 0,-1-2-1 16,1 1 2-16,-2-2 0 0,3-2 1 15,4 1 3-15,8-1 2 0,1-4-1 0,7 0-6 16,2-6-1-16,6-4-4 16,2-3 1-16,3 0-1 0,2-1-2 15,0 1-3-15,5 0-3 0,-3 3-3 0,-1 2 4 16,0 1-4-16,-3 2 1 0,-1 4 2 16,-3 0 0-16,1 1 1 0,-2 0-4 15,-2 0-3-15,-4 2-7 0,-1 3-7 16</inkml:trace>
  <inkml:trace contextRef="#ctx0" brushRef="#br0" timeOffset="-161319.95">23352 14453 43 0,'0'0'13'16,"0"0"3"-16,0 0-1 0,0 0 4 15,0 0 4-15,0 0 2 0,0 0-2 16,0 0-2-16,0 0-5 0,0 0-2 16,-4-13 5-16,4 13 7 0,0 0 6 15,0 0 3-15,0 0-5 0,7 7-4 16,5 3-9-16,-5-6-3 0,6 5-5 15,3-3 0-15,1-1 1 0,8 0 2 16,4-2-1-16,3-2 0 0,2-1-3 0,7 0-2 16,1 0-2-16,1-4 1 0,3-1-3 15,1 1-1-15,0 0 1 16,2 1-1-16,1 1-1 0,-1 0-2 0,0 2 2 16,-3 0-2-16,-1 0 2 0,-2 0-1 15,-2 0-1-15,-2 0 2 0,1 0-1 0,-3 0 2 16,-3 0-1-16,0 0 0 15,-3-3-1-15,1-1 1 0,0-2 0 16,0 0 0-16,1-2 0 0,2 0-1 16,-2-2-1-16,2 2 1 0,-2-2 1 0,-1 2-3 15,-3 1 1-15,-4 0-2 0,1 1 0 16,-3-1 4-16,-2 3 0 0,-6 1 0 16,0 0-1-16,-6 0-1 0,-4 1-1 15,1 2 0-15,-6 0 1 0,0 0 1 16,0 0 3-16,1 0-1 0,-1 0 1 0,0 0-1 15,0 0-2-15,-7 0-1 16,-7 5-1-16,-4 1-2 0,0 1-4 16,4-2 0-16,1 0-6 0,-3 0-5 15,6-3-15-15,-6 4-22 0,7-3-26 0,-1 2-30 16</inkml:trace>
  <inkml:trace contextRef="#ctx0" brushRef="#br0" timeOffset="-160820.93">23260 14604 136 0,'0'0'24'0,"0"0"-7"0,0 0-2 0,0 0 0 16,0 0-1-16,0 0 0 0,0 0 4 15,0 0-3-15,0 0-1 0,66-28 7 16,-44 27 0-16,7-1 1 0,-2 0 3 16,2 1-8-16,0 0 0 0,1-2 0 15,2 0 0-15,3-2 1 0,3-1-2 16,-1 0-2-16,4-1-9 0,-2-3 4 15,1 2-6-15,1 1 4 0,-1 1-2 16,1-1-3-16,2 0 0 0,-1 2 0 16,0-2-1-16,3 0 0 0,-2 1-1 0,2-4 0 15,1 1 1-15,2 0-1 0,0-1 0 16,-1-1 0-16,0 0 1 0,-3 0-2 16,-3 1 1-16,-3 1-1 0,-6 1-1 15,-2 1-3-15,-4 2 1 0,-3 3 1 16,-6 0-1-16,-1 0 2 0,-4 1 0 0,-5 1 0 15,5 0-3-15,-7 0 2 16,1 0-1-16,1 0-3 0,-7 0-3 16,0 0-3-16,0 0-6 0,2 0-6 15,-1 0-8-15,-1 0-13 0,0 0-24 0,-10 1-26 16,-7 5-57-16</inkml:trace>
  <inkml:trace contextRef="#ctx0" brushRef="#br0" timeOffset="-144997.99">25455 14951 112 0,'0'0'40'0,"0"0"2"16,0 0-4-16,0 0-2 0,0 0-2 16,0 0-1-16,0 0-5 0,0 0-3 15,0 0-6-15,-57-27-3 0,57 27-6 16,-1-2-4-16,1 2 0 0,0 0-3 15,0-1 1-15,0 1 2 0,0-2-2 16,0 1 1-16,6-1 0 0,4-1-2 0,6-1 2 16,-8 1-1-16,10-2 0 0,-4 2-3 15,-2 0 0-15,5-1-2 0,-8 0-1 16,2 3 1-16,0-1-1 0,2 1 4 16,5-2-2-16,1 2-2 0,-1-1-1 15,-1 0-1-15,-6 1-2 0,1-1-3 0,1 1-5 16,-1 1-5-16,2 0-12 15,-5 0-15-15,1 1-31 0,-6 10-16 16,-1 3-26-16</inkml:trace>
  <inkml:trace contextRef="#ctx0" brushRef="#br0" timeOffset="-144789.24">25391 15121 219 0,'0'0'67'0,"0"0"-2"0,0 0-12 15,0 0-8-15,0 0-14 0,0 0-10 16,0 0-10-16,0 0-6 0,0 0-3 16,10-19 1-16,3 5-2 15,-1 5 0-15,1 3-1 0,4-1 0 0,-7 4-1 16,10-1-3-16,-2 3-2 0,2 1-5 16,5 0-7-16,0 0-15 0,-1 5-59 15,2 2-84-15</inkml:trace>
  <inkml:trace contextRef="#ctx0" brushRef="#br0" timeOffset="-143664.25">26383 14840 122 0,'0'0'44'16,"0"0"-1"-16,0 0-7 0,0 0-7 15,0 0-4-15,0 0-2 0,0 0-1 16,0 0-3-16,0 0-6 0,0 0-5 0,-23-47-4 16,24 40-3-16,5 1 1 0,6 3-2 15,-4 0 1-15,4 1 1 0,5 2-4 16,-5 0 4-16,5 0-4 0,-6 0 2 16,-1 0-1-16,3 0 0 0,-3 2 1 15,0 1-1-15,1-3 1 0,0 0-1 0,-1 0 1 16,7 0 1-16,-7-2-1 15,7-3 1-15,-3 0-1 0,-4-2 1 16,1 0 2-16,-3 1-1 0,-4-2 1 16,3 2 2-16,-4-3-1 0,0 0 2 0,-2-2 0 15,1 2-1-15,-2-1 4 0,0-1 2 16,0 7-3-16,0-6 1 0,-3 6-2 16,-3-4-3-16,-1 2 0 0,0 0-2 15,-2 2-2-15,-1 2 1 0,-2-1-1 16,6 3 1-16,-7 0 0 0,6 0 0 0,-4 0-1 15,0 0 0-15,0 1 0 16,2 3 1-16,5-3-2 0,-5 2 2 16,5 0-1-16,1 0 0 0,0 0 0 15,2 2 2-15,-1 1-2 0,1 5 2 0,1 5-2 16,0 1 0-16,0 4 0 0,3-1 0 16,1 1 1-16,3 1-1 0,-1 0 0 15,1 3 0-15,1 0 0 0,-3 1 0 16,2 0 0-16,-2 0 0 0,-2-8-1 15,-2 1 2-15,-1 1 0 0,0-8 1 0,0 5 1 16,-1-6-1-16,-4-2 1 0,-1-2 0 16,-3-1-1-16,-3 1 0 0,2-4 0 15,-8-1-2-15,8 0 0 16,-4-2-3-16,-5 0 0 0,6 0-5 0,-7 0-3 16,10 0-10-16,-1-4-28 0,-1 1-57 15,6 0-141-15</inkml:trace>
  <inkml:trace contextRef="#ctx0" brushRef="#br0" timeOffset="-143016.56">27189 14921 248 0,'0'0'46'0,"0"0"-6"0,0 0-7 0,0 0-3 16,0 0-5-16,0 0-5 0,0 0 0 16,0 0-3-16,0 0-1 0,-19-59-2 15,18 47-6-15,-1-1 3 0,2 0-2 16,0-7-1-16,0 0 1 0,0 1 0 15,0-1-3-15,0 2-2 0,0 4-1 0,0-7 0 16,0 1-1-16,0 6 3 0,0-5-2 16,0 6 0-16,0 1-1 0,0 0-1 15,0 6 0-15,0-6 1 16,0 6 0-16,0-1-1 0,0 2 0 0,0 5 1 16,0 0-3-16,0 0-1 0,0-2-1 15,0 2 0-15,0 0 2 0,0 0-1 16,0 2 2-16,0 11-1 0,0 6 2 15,3 8-3-15,1-1 2 0,3-1-1 16,-1 1 1-16,0-1 1 0,1-1-1 0,1 0-1 16,0 1 2-16,-1-3-3 0,1 0 2 15,-2-2-1-15,0-5 0 0,-1-2 0 16,-1-5-2-16,2-1 0 0,4 2 0 16,0-4-1-16,5-2-4 0,4-3-2 15,-2 0-7-15,9-6-17 0,-1-5-27 0,-4-4-37 16,1 0-24-16,0-3-53 15</inkml:trace>
  <inkml:trace contextRef="#ctx0" brushRef="#br0" timeOffset="-142789.51">27228 14757 381 0,'0'0'68'16,"0"0"-22"-16,0 0-11 0,0 0-14 15,0 0-9-15,0 0-5 0,0 0-7 0,0 0-2 16,0 0-5-16,0 0-6 0,62-37-6 16,-36 32-15-16,4 3-36 0,1 1-68 15,0 1-119-15</inkml:trace>
  <inkml:trace contextRef="#ctx0" brushRef="#br0" timeOffset="-140858.65">28170 14552 220 0,'0'0'57'16,"0"0"-14"-16,0 0-3 15,0 0-8-15,0 0-4 0,0 0-10 0,0 0-6 16,0 0-6-16,0 0-5 0,0 0 0 16,0-29-1-16,0 29 5 0,0 0-1 15,-4 14 4-15,-1 7-4 0,-3 7-3 16,1 0 2-16,1 1-3 0,0-2 1 15,2-7-2-15,1-2 1 0,2-6 0 16,-1 1 1-16,2-1-1 0,0-6 0 0,0 0 0 16,0-6 0-16,0 0 2 0,0 0 0 15,0 1 5-15,0 1 7 0,0 0 0 16,0-2-1-16,0 0-2 0,0 0-4 16,2-11-3-16,4-4-1 0,1-6-1 15,-2-1 0-15,1 1 1 0,-3 0 0 0,0 6 0 16,0-2-2-16,0-1 1 15,0 1-2-15,-1-1-3 0,1 0 6 16,-1 10-5-16,-2 2 5 0,1 1-1 16,1 1-2-16,-1-1 0 0,1 1-1 0,4-3-1 15,-2 6 0-15,6 1 0 0,3 0 0 16,3 3 6-16,1 9-4 0,1 4 4 16,-2 2-3-16,1 0-2 0,-3 1 1 15,1 1-3-15,-2-1 0 0,0-1-3 16,-3-1-4-16,2-2 0 0,-5-3 0 0,1 0-2 15,-3-3-6-15,-1-2-20 0,1 3-19 16,-4-6-29-16,2 1-13 16,-3-5-31-16</inkml:trace>
  <inkml:trace contextRef="#ctx0" brushRef="#br0" timeOffset="-140618.39">28085 14579 231 0,'0'0'70'0,"0"0"-14"15,0 0-9-15,0 0-21 0,0 0-5 16,-7-81-5-16,10 69-5 0,0 2-7 16,6-2 0-16,2 3-4 0,-2 4 0 15,5-1-4-15,5 3-1 0,2 1-4 16,6 0-7-16,0 2-7 0,2 0-10 15,-1 2-7-15,1 3-27 0,-1-1-11 16,0 1-40-16</inkml:trace>
  <inkml:trace contextRef="#ctx0" brushRef="#br0" timeOffset="-140129.53">28525 14579 274 0,'0'0'56'0,"0"0"-16"16,0 0-8-16,0 0-10 0,0 0-6 16,0 0-6-16,0 0-4 0,0 0-4 15,0 0-1-15,0 0-1 0,6-22-1 16,4 18 1-16,0 4 0 0,9 0 0 0,-5 2 2 15,6 4 0-15,-8-1-1 16,1 0 3-16,-1 3-3 0,-4-1 0 0,5 1-1 16,-4 3 0-16,-2-3 0 15,1 5 0-15,-3-3 1 0,-4 0 0 0,1 2 0 16,-2-1 0-16,0 1 2 0,0-6 1 16,0 0 3-16,0-1 4 0,0-1 3 15,0 1 0-15,-2 0 1 0,2-5-3 16,-6 0-1-16,1 0-2 0,-5 0-3 15,1-4 1-15,1-3-2 0,-1-5-1 0,5 3 1 16,-2-6-2-16,3 5 1 0,0-4-2 16,1-4 0-16,2-1-1 0,0-6-5 15,5 1 3-15,4 0-4 16,2 1 5-16,2 4-1 0,2-1-1 0,0 3-1 16,0 1 1-16,1 3-1 0,0 1-2 15,-3 6-1-15,1-1-2 0,2 6-6 16,-6 1-4-16,7 0-13 0,0 0-38 15,-7 6-41-15,7 4-98 0</inkml:trace>
  <inkml:trace contextRef="#ctx0" brushRef="#br0" timeOffset="-139418.3">28862 13998 161 0,'0'0'40'16,"0"0"-3"-16,0 0-3 0,0 0-5 16,0 0 0-16,0 0-6 0,0 0-1 15,0 0-6-15,0 0-3 16,0 0-6-16,-22-55-1 0,22 51-2 0,3-5-2 16,0 6 4-16,6-3-5 0,-2 1 2 15,4 1 0-15,1 0-2 0,0 3 0 16,0 1 0-16,2 0 1 0,-2 0 2 15,0 0-1-15,0 0 2 0,-1 5-1 16,-2-1 1-16,-2 2 0 0,-1 2-1 0,-2 2 2 16,-2 4 0-16,-2 3 1 0,-4 4 1 15,-5 0-2-15,-4 0 0 0,-3 2-4 16,1 2-1-16,0-3 0 0,1 1 1 16,0 0 0-16,2-4 2 0,5-2-3 15,1-9 1-15,4-4-2 0,2-4 1 0,-2 0 1 16,2 0-2-16,0 0 1 15,-1 0 1-15,1 2 2 0,0-1 1 16,0 2 3-16,0 1 3 0,10-1-2 16,4-3-3-16,5 0-2 0,3-5-2 0,1-1-1 15,1-3-1-15,-1 1-1 0,-2 2-2 16,-4 2-2-16,0-1-4 0,-1 3-8 16,3 2-13-16,-3 0-63 0,1 3-105 15</inkml:trace>
  <inkml:trace contextRef="#ctx0" brushRef="#br0" timeOffset="-134410.54">29443 14400 163 0,'0'0'43'0,"0"0"0"16,0 0-4-16,0 0-4 0,0 0-3 15,0 0-9-15,0 0-4 0,-1-79-4 0,1 73-4 16,0-3-2-16,1-2-4 0,4 4-3 16,-1 1-2-16,4 1 0 0,0 1 0 15,3 2-1-15,7 1 1 0,-4 1-1 16,8 1 0-16,-6 8-1 0,1 5 1 16,0 3 1-16,-4 3-1 0,-1 2 0 15,-2 4 0-15,-4 0 0 0,-3 1 1 16,-3 0 0-16,0 0 3 0,0-2-3 15,-2-7 6-15,-1-1-3 0,2-6-4 16,-1-7 6-16,2 1-3 0,0-5 3 0,-1 0 5 16,1 0 3-16,0 0 5 0,-2 0 0 15,2 3-3-15,-1-2-4 0,0-1-5 16,-1 0-1-16,-2 0 4 0,0-1-4 16,-1-7 2-16,-1-5-3 0,4 2-8 15,-1-6 6-15,1 0-6 0,1 5 4 0,1-8 2 16,0 1-2-16,0 1 1 15,0-8-1-15,3 4 1 0,0 0 0 16,-1 1-1-16,1-1 1 0,2 3-1 16,1-3-1-16,1 3 1 0,-2 1-3 0,3 1-1 15,-1 2-2-15,4 1-2 0,1 0-3 16,3 0-1-16,2 3-5 0,2 0-4 16,0 0-4-16,-1 2-17 0,-6 3-17 15,1 0-33-15,-6 2-43 0</inkml:trace>
  <inkml:trace contextRef="#ctx0" brushRef="#br0" timeOffset="-133886.18">29739 13845 168 0,'0'0'51'0,"0"0"-4"15,0 0-4-15,0 0-3 0,0 0-8 16,0 0-2-16,0 0-12 0,-9-81-9 15,9 72-4-15,8-3-5 0,-2 4-1 16,4-1-4-16,-1 5 2 0,2 0 3 0,1 0-2 16,1 3 4-16,4 1-2 0,-1 0-1 15,0 0 2-15,-3 8 1 0,-3 0-1 16,-1 4 0-16,-2-1-1 0,0 3 1 16,-4 0-1-16,-1 4 2 0,-2 3 5 15,0 1-4-15,0 2 8 0,-5-2-5 0,-2-1-1 16,1 1 2-16,-1-4-3 15,1-4 2-15,0-2-3 0,3-3 1 16,-1-5 0-16,1 4-2 0,2-3-1 16,0-1 0-16,-1 1-1 0,2-5 0 0,0 0 2 15,0 0 2-15,0 0-2 0,2 1 2 16,2 1-2-16,9-2-1 0,3 0 1 16,2-3-5-16,5-6 3 0,-2-2-3 15,1-1-2-15,-2 1-2 0,-1-1-6 16,-2 0-6-16,-2 0-17 0,-4 3-50 0,-4 4-75 15</inkml:trace>
  <inkml:trace contextRef="#ctx0" brushRef="#br0" timeOffset="-131779.02">30736 13819 103 0,'0'0'26'16,"0"0"6"-16,0 0 2 0,0 0 8 0,0 0-2 15,0 0-1-15,0 0-3 0,0 0 0 16,-51-78-7-16,46 69-5 0,0 0-3 16,-1 2-4-16,0-1 1 0,3 3-1 15,-2-2-1-15,2 4-1 0,0 0-3 16,0 0-1-16,3 3-5 0,-1-2-1 0,1 2-3 15,-2 0 0-15,-1 0 1 0,2 4-1 16,-1 8-1-16,1 5 1 0,1 2-1 16,0 5 1-16,6 0-2 15,3-1 2-15,2-1 2 0,-1 5-1 0,1-1 0 16,1-1-5-16,-1 3-2 0,-3-2 0 16,2-2-2-16,-3-3-3 0,1 1-7 15,-4-9-11-15,-1-4-42 0,3 2-48 16,-5-5-88-16</inkml:trace>
  <inkml:trace contextRef="#ctx0" brushRef="#br0" timeOffset="-131490.68">30466 14193 348 0,'0'0'62'0,"0"0"-16"0,0 0-18 16,0 0-9-16,0 0-8 0,0 0 0 15,0 0-1-15,0 0 0 0,0 0-1 16,28 2-4-16,0-2-2 16,2 0-1-16,2 0 2 0,3-6 0 0,1-3-2 15,1 0-2-15,0 0-3 0,-1 0-3 16,-3 0-3-16,0 1-3 0,-1 2-4 15,0 0-6-15,-3 3-18 0,0 1-35 16,-9 2-44-16,0 0-72 0</inkml:trace>
  <inkml:trace contextRef="#ctx0" brushRef="#br0" timeOffset="-130786.72">30856 14390 407 0,'0'0'45'0,"0"0"-16"16,0 0-8-16,0 0-6 0,0 0-6 15,0 0-3-15,-91 21 0 0,78-7-2 16,-3 1 0-16,3 2 1 0,-3-1-2 15,3 0 0-15,0-2 4 0,4-4-6 0,-1 0 7 16,3-2-6-16,4-5 2 0,0 2-1 16,0-4 2-16,0 2-4 0,0 0 1 15,0-1-1-15,3-2-1 0,-1 0 0 16,1 0 0-16,0 3 1 0,-1-2-1 16,1 0 2-16,0 1-2 0,0 4-2 15,0-1 1-15,0 5 2 0,1 0-3 16,5-5 2-16,0 2-1 0,3-3-2 15,0 1 2-15,3-5-2 0,7 1 1 16,0-1 0-16,5-1-1 0,1-8 0 0,-2 1-4 16,0-1-1-16,0-2-1 0,0 2-3 15,-1 0-1-15,-3 1-4 0,-5 3-5 16,1 0-2-16,-4 2 0 0,-1 0 2 16,2 0 6-16,-7 1 4 0,1 2-2 15,-6 0-5-15,0 0-1 0,0 0-4 0,2 0-3 16,-1 0-8-16,1 0-6 15,-2 0 2-15,1-2 5 0,-1 2 17 16,0 0 8-16,-1-2 8 0,-9-4 0 16,1 1 1-16,-3-2 1 0,5 2 4 0,-1-2 4 15,-1-5 7-15,3 4 6 0,-1-4 7 16,1 2 0-16,2 0 2 0,-2-6 0 16,2 8 1-16,-1-8 3 0,1 9 4 15,1-2-1-15,-2-1-4 0,2 2-2 16,0-2-2-16,1 5-4 0,1 2-3 0,1 3-5 15,-2-1-4-15,2 1-5 16,0 0-4-16,0-1-2 0,0 1 1 16,0 1-1-16,0 14 3 0,3 10-2 15,3 5-1-15,1 0-3 0,0 3-1 0,-1-1 5 16,2 3-5-16,-1 0 2 0,0 0-6 16,-1-1-8-16,-1 2-8 0,-2-2-41 15,0 0-78-15,-3-2-146 0</inkml:trace>
  <inkml:trace contextRef="#ctx0" brushRef="#br0" timeOffset="-129727.48">25902 15737 74 0,'0'0'44'0,"0"0"4"0,0 0 1 16,0 0-3-16,0 0-2 0,0 0-5 15,0 0-3-15,0 0-9 0,0 0-7 0,0 0-9 16,-28-15-3-16,27 15-5 0,-1 0 1 16,2 0 1-16,0-3-1 0,0 0 1 15,8-3-2-15,7 0 0 0,3-1 1 16,2 1-1-16,3-1-2 0,0 3-2 15,-1-2-3-15,-5 4-3 0,-2-2-5 0,-2 2-6 16,-2 2-7-16,1 0-19 0,-1 0-35 16,1 3-43-16</inkml:trace>
  <inkml:trace contextRef="#ctx0" brushRef="#br0" timeOffset="-129515.59">25806 15964 235 0,'0'0'50'0,"0"0"-19"0,0 0-4 16,0 0-10-16,0 0-4 0,0 0-7 16,0 0-5-16,82-85-6 0,-61 74-6 15,5 4-7-15,1 0-4 0,1 2-9 0,2-1-17 16,2 2-22-16,1 1-51 15</inkml:trace>
  <inkml:trace contextRef="#ctx0" brushRef="#br0" timeOffset="-129026.66">26832 15522 92 0,'0'0'34'0,"0"0"8"16,0 0-1-16,0 0 1 0,0 0-4 0,0 0 1 16,0 0-2-16,0 0-3 0,0 0-4 0,-74-61-6 15,69 58-4-15,2 2-3 16,3 1-4-16,-1-2-4 0,1 2-4 15,-3 0-3-15,3 0-1 0,-1 0 2 16,1 0 0-16,0 8-1 0,5 5 0 0,3 6 0 16,-1 1-1-16,2 2-1 0,-1 3 2 15,-1-1-4-15,-1 0 0 16,2 2 0-16,-4-2-1 0,3-1-1 0,-3 3-3 16,1-6-4-16,-2-4-7 0,-2 0-21 15,1 0-53-15,-1-4-64 0</inkml:trace>
  <inkml:trace contextRef="#ctx0" brushRef="#br0" timeOffset="-128725.35">26603 15933 341 0,'0'0'26'0,"0"0"-11"0,0 0-6 0,0 0 0 16,0 0-1-16,0 0 0 0,0 0-1 16,0 0-1-16,0 0 1 0,48 12 2 15,-35-12 1-15,6 0 1 0,2 0-2 16,-1 0-2-16,8-4 0 0,-5-4-1 15,0 0-3-15,2-2-4 0,1 0-4 0,1 0-6 16,2-3-5-16,1 3-20 0,4 0-44 16,-1 2-63-16</inkml:trace>
  <inkml:trace contextRef="#ctx0" brushRef="#br0" timeOffset="-128130.24">27060 15955 92 0,'0'0'34'0,"0"0"2"16,0 0-2-16,0 0-6 0,0 0-6 16,0 0-8-16,0 0-5 15,0 0-3-15,0 0-2 0,-90 34-1 0,72-18 2 16,1 2-1-16,0 3-2 0,1 4-2 16,-1 0-1-16,4 1 0 0,0-2 1 15,1-2 1-15,2-2-1 0,5-7 0 16,0-6 0-16,4-2-1 0,1-5 2 15,-2 0 0-15,2 0 3 0,0 2 5 0,-1-1 1 16,1 1 1-16,0-2-1 16,0 0-6-16,0 0 3 0,1 0-2 0,8-8 0 15,4-1 1-15,-1 1-4 16,-1 1-3-16,4-1-1 0,-7 5-2 0,4 2-2 16,-1-4 1-16,1 4-6 0,2 1 0 15,0 0-2-15,0 0-3 0,-3 0-7 16,4 0-6-16,-9 0-13 0,7 0-7 15,-6 0-14-15,7 0-25 0</inkml:trace>
  <inkml:trace contextRef="#ctx0" brushRef="#br0" timeOffset="-127897.36">27060 15995 245 0,'0'0'53'16,"0"0"-9"-16,0 0-10 0,0 0-7 16,0 0-1-16,0 0-4 0,0 0 2 0,0 0-1 15,0 0-6-15,-25 39-6 0,25-12-6 16,0-1-3-16,0 1 0 0,0 3-6 16,5-2 1-16,-1-2-3 0,2 1-2 15,2 0-6-15,0-3-9 0,-2-4-39 16,-4-5-59-16,1-3-135 0</inkml:trace>
  <inkml:trace contextRef="#ctx0" brushRef="#br0" timeOffset="-126363.76">26575 15125 22 0,'0'0'1'0,"0"0"-1"0,0 0-1 0,0 0-3 15,0 0 2-15,0 0-4 0,0 0 0 16,0 0 2-16</inkml:trace>
  <inkml:trace contextRef="#ctx0" brushRef="#br0" timeOffset="-125202.04">27516 15619 199 0,'0'0'50'16,"0"0"-6"-16,0 0-7 0,0 0-7 0,0 0-7 16,0 0-6-16,0 0-5 0,0 0-3 15,0 0-1-15,0 0-5 0,-25-36-1 16,25 28 1-16,7-2-2 0,5-4 0 16,5 3 0-16,1 1 0 0,2 0-2 15,1 1 0-15,-2 2 0 0,3 1 0 16,-2 0 0-16,-1 0 1 0,-5 1 0 15,1 0 0-15,-4 2 0 0,-2 0 0 16,0-1 1-16,-5 3 0 0,2-1 1 16,-6 2 0-16,0-2 1 0,0 2-2 0,0-6 0 15,0-1 1-15,0-4 0 0,-6-1 0 16,-4 1 2-16,1 1-2 0,-4 2 1 16,0 0 2-16,3 3 0 0,-6-2 1 15,7 3-1-15,-2 1 0 0,1 0-2 16,0 3-1-16,-6 0 0 0,7 0-2 0,-7 4 0 15,5 5 0-15,0 3 0 0,-3 4 0 16,5-4-3-16,3 2 2 16,1-1 0-16,1-2 0 0,1 5 1 15,3 1 0-15,0 0 0 0,0 6 1 0,8-3-1 16,-1-1 1-16,5 1-1 0,1 0 0 16,2-2 0-16,2 0 2 15,-1-1-2-15,3-4-1 0,-5 1 0 0,2-1-1 16,-4 0 1-16,-4-4 1 0,2 1 0 15,-4-2 0-15,-1 0-1 0,-1 1 0 0,-3-5-2 16,1 1 3-16,-2 0-1 0,-2 3 0 16,-8 5 1-16,-3 0-9 0,-4-2-4 15,0-3-31-15,3-1-49 16,0-6-62-16</inkml:trace>
  <inkml:trace contextRef="#ctx0" brushRef="#br0" timeOffset="-124527.03">28252 15704 293 0,'0'0'48'0,"0"0"-9"0,0 0-11 0,0 0-5 16,0 0-6-16,0 0-3 0,0 0-4 16,0 0-1-16,0 0 0 15,0 0-1-15,-19-29 1 0,19 23 0 0,-2-6-1 16,1 2-2-16,-1-4 1 0,-2-6-1 16,3 2-1-16,-1 0 3 0,1-1-1 15,-2 1 2-15,-3 1-3 0,0-2-1 16,-3 1 2-16,3 5-3 0,-2 1 2 15,2-1-2-15,0 3 2 0,1-5-2 0,-1 6 0 16,2 0 0-16,-1 0 1 0,4 4-3 16,-1 1 2-16,2 4-3 0,-1-1 0 15,1 1 0-15,0-2-1 0,-2 1-1 16,2-1-2-16,0 0-1 0,0 2 3 16,0-1-1-16,0 1 2 0,0 0 0 15,2 5 0-15,4 5 0 0,0 7 0 16,1 1 0-16,-5 3 0 0,3 2 2 15,-4 3-2-15,2 1 0 0,0-1 0 16,0 0 0-16,0-2 0 0,2-1 0 0,-1-3-2 16,1-5 1-16,0-2-2 0,2-1 1 15,-3-4 1-15,8 2 0 0,-2 0 0 16,-3-4-2-16,9 0-1 0,0-4-3 16,3-2-1-16,1 0-3 0,0 0-9 15,-1-7-21-15,-4-3-38 0,5 1-42 0,-4-4-57 16</inkml:trace>
  <inkml:trace contextRef="#ctx0" brushRef="#br0" timeOffset="-124289.99">28223 15577 404 0,'0'0'66'0,"0"0"-21"0,0 0-13 0,0 0-10 16,0 0-6-16,0 0-6 15,0 0-4-15,0 0-1 0,0 0-4 0,26-85-2 16,-9 73-4-16,1 4-2 0,2 2-6 16,3 3-11-16,4 3-41 0,0 0-76 15,1 2-134-15</inkml:trace>
  <inkml:trace contextRef="#ctx0" brushRef="#br0" timeOffset="-123256.67">28860 15328 94 0,'0'0'30'0,"0"0"4"0,0 0 1 16,0 0 0-16,0 0-4 0,0 0-3 15,0 0-1-15,0 0 0 0,0 0-1 16,2-16-1-16,-2 15-4 0,0-1-3 15,0 1-4-15,0 0-1 0,0-1-1 0,0 1-1 16,0-1-2-16,0-4 1 0,0-1-5 16,0 2 1-16,0 0-1 0,0 5 1 15,0-6 0-15,0 2-1 0,-2-3 1 16,2 3 0-16,0 4 0 0,-3-4-2 16,2 0 0-16,0 0-2 0,-1 1 0 15,2 3-1-15,-4 0-1 0,-5 3 0 16,-1 8 0-16,-2 5 0 0,4 5-1 15,1 4 1-15,1 0 0 0,3 3 0 16,0 1-1-16,0-1 0 0,1 1-2 0,2 0 1 16,0-3 2-16,0-6-2 0,0-2 2 15,0-7-1-15,0-5 0 16,0 4 1-16,0-4-1 0,0 0 1 0,0 1 0 16,0-7 0-16,0 0 0 0,0 0 1 15,0 0-1-15,0 0 2 0,0 1 1 0,0 1 1 16,0-1-1-16,0-1 1 15,0 0-2-15,0 0 1 0,0-14-1 16,0-7 0-16,0-8-1 0,0-1 1 16,0-1-2-16,3-2 2 0,0 0-1 0,2-1 2 15,-1 2-2-15,2 2 1 0,-1 4-1 16,0 8 0-16,-1 2-2 0,-1 5 2 16,0 2-3-16,0-2 2 0,-2 7 0 15,2 0-1-15,-3 4 1 0,6 0-1 16,6 0 0-16,1 0 0 0,5 10 1 0,-3 3-3 15,-1 4 4-15,-2 1-2 0,2 5 1 16,-2 0 0-16,-2 1-1 16,3 2 0-16,-4 1 0 0,0-1 0 15,-1 0 1-15,1-4 0 0,-2 0 0 0,-2-7-1 16,0-2-1-16,2 1 0 0,-2-6-1 16,-2 1-2-16,0-5 1 0,-2-1-2 15,0 2-1-15,1-2 1 0,1 1-4 16,-3-4-7-16,0 0-27 0,0 0-48 15,0 0-42-15,0 0-107 0</inkml:trace>
  <inkml:trace contextRef="#ctx0" brushRef="#br0" timeOffset="-123009.44">28788 15540 331 0,'0'0'58'15,"0"0"-10"-15,0 0-17 0,0 0-9 0,0 0-7 16,0 0-7-16,0 0-4 0,0 0-2 16,0 0-4-16,30-79-2 0,-14 75-5 15,-3 2-4-15,8-1-5 0,2 3-16 0,0 0-27 16,7-1-49-16,0-4-130 15</inkml:trace>
  <inkml:trace contextRef="#ctx0" brushRef="#br0" timeOffset="-121398.33">29669 15351 137 0,'0'0'49'16,"0"0"-2"-16,0 0 0 0,0 0-4 15,0 0 0-15,0 0-7 0,0 0-9 0,0 0-10 16,0 0-7-16,-21-26-4 0,21 26-5 16,0 0-2-16,0-2-3 0,0 2 3 15,0 0 0-15,0 0 2 16,0 0 1-16,11 0-2 0,-1 2 3 0,6 1-2 16,-2 1 1-16,-3-2 0 0,4 2-1 15,-1 1-1-15,-2 1 2 0,4 2 0 16,-4 1 1-16,-2 4-2 0,-2 2 0 15,-2 2 1-15,-2 3 0 0,-1-5 0 16,-3 4-1-16,0 2 1 0,0-2-1 0,0 1 0 16,-1-3 0-16,-1-8-1 15,1-5 1-15,1 3 1 0,0-7 1 16,0 0 5-16,0 0 3 0,0 1 4 0,0 1-1 16,0-2-2-16,-4 0-3 0,1 0-4 15,-3-10 0-15,0-7-2 0,3-1 1 0,-1-4 0 16,1 4-1-16,2-1 0 15,-2 1-2-15,3 6 1 0,-2-8-2 16,2 7 0-16,0-1 2 0,0-7-3 16,0 2 1-16,6-5 0 0,3 5 0 0,0-1 1 15,3 4-2-15,-3 5 0 0,4 1-2 16,-6 4-2-16,4 2-2 0,-1 1 1 16,1 1-4-16,7 0 1 0,-1 2-6 15,6 0-18-15,-2 5-31 0,-1 4-33 16,-5-1-40-16,0 1-71 0</inkml:trace>
  <inkml:trace contextRef="#ctx0" brushRef="#br0" timeOffset="-120918.69">29997 14856 137 0,'0'0'47'0,"0"0"-4"16,0 0-8-16,0 0-12 0,0 0-6 16,0 0-5-16,0 0-3 0,0 0-4 15,0 0 1-15,0 0-2 0,30-72 3 16,-18 78 3-16,-2 8-1 0,-1 4 0 15,-3 4-1-15,-2-1-1 0,-1-4-3 16,-3 1 2-16,0 1-1 0,0-5-1 0,0 7 1 16,0-7-3-16,0 0 1 0,0 1 1 15,0-3-1-15,0 2 0 16,0-1-1-16,-2-2-1 0,2-4 1 0,-1 2 3 16,1-2-1-16,0-1 1 0,0 0 0 15,-2-2 0-15,2 3-2 0,0-1 3 0,0 0-4 16,0-6 0-16,0 0 2 15,0 0 0-15,0 1 0 0,0 1 3 16,0-1 2-16,0 1 1 0,3 0-2 16,4 0-3-16,5-2-2 0,5 0-1 0,-1 0-3 15,7-4 0-15,-2-2-3 0,0-2-1 16,2 0-4-16,1 1-3 0,-1 0-6 16,1-2-17-16,1 4-53 0,-3-1-87 15</inkml:trace>
  <inkml:trace contextRef="#ctx0" brushRef="#br0" timeOffset="-119774.05">27628 15947 54 0,'0'0'34'0,"0"0"2"16,0 0 2-16,0 0-8 0,0 0-9 15,0 0-9-15,0 0-9 0,0 0 1 16,0 0-3-16,-11 2 1 0,11-1 2 15,0 3-3-15,4 1 0 0,8 1 0 16,0 1 1-16,5-3 0 0,4-3-2 0,4-1 1 16,6 0-1-16,1-1-1 0,2-3-1 15,-1-1-2-15,0 2-2 0,2-2-1 16,-2 3 1-16,1-1 0 0,-1-1 0 16,-3 1 2-16,-1 0-1 0,-1 0 1 15,-1 1 3-15,-1 1 1 0,0-3-1 0,0 3 0 16,-1-3 0-16,2 1-1 15,2-3 0-15,1-2 0 0,1 1 0 16,2-3-3-16,0-3 3 0,3 1 0 16,-3-3 0-16,2 1 3 0,1 0 0 0,-1 0 1 15,-1 5 0-15,-4 0 0 0,-4 2-2 16,-2 0 1-16,-7 3-1 0,0 1 1 16,-7 1 3-16,3 2 2 0,-2-6 0 15,0 5 2-15,1-2 0 0,-3 0 1 16,2 1 0-16,-2-1-1 15,5-2-1-15,-6 1 0 0,8-2-3 16,-1 0-2-16,0 0-1 0,3-3-1 16,1 1-1-16,-1 0 1 0,-2 1-2 0,-3 1-2 15,0 1 1-15,-4 1-2 0,1 1-2 0,0 0-4 16,-5 1-3-16,-1 2-3 0,-4 0-2 16,0 0 0-16,0 0-4 0,0 0-10 15,0 0-36-15</inkml:trace>
  <inkml:trace contextRef="#ctx0" brushRef="#br0" timeOffset="-119360.45">27864 16007 222 0,'0'0'39'0,"0"0"-9"16,0 0-5-16,0 0 3 0,0 0-2 15,77-46-5-15,-54 42-2 0,0 2-4 0,1-1-1 16,1 1-1-16,3-3-2 15,-1 1 1-15,3-3-4 0,2-1 0 16,3-1 2-16,1-3-1 0,4-2-2 16,1 0 2-16,1-1-3 0,3 0-6 0,-2 1 4 15,2-3-7-15,-2 5 5 0,2-1-1 16,-3 2-2-16,-3 4-3 0,-5 0 1 16,-4 3-7-16,-8 3-1 0,-2 1-5 15,-9 0-2-15,4 0-4 0,-2 0-5 16,-7 0-15-16,4 0-21 15,-3 0-22 1,-3 0-26-16</inkml:trace>
  <inkml:trace contextRef="#ctx0" brushRef="#br0" timeOffset="-118049.62">26930 16741 70 0,'0'0'30'0,"0"0"3"16,0 0 0-16,0 0-5 0,0 0-6 15,0 0-1-15,0 0-5 0,0 0 0 0,0 0 0 16,0 0 4-16,-15-1 1 0,14 1 1 16,-1 0 0-16,2 0-1 0,-1 0-2 15,1 0-5-15,-2 0-2 0,2 0-3 16,-1 0-3-16,1 0-1 0,0 0-2 16,0 0 0-16,0 0-2 0,0-5 1 15,6 3 0-15,6 1-1 0,6-6 1 16,0 4-1-16,6-4-1 0,1 3-1 15,-1-2 1-15,1 1 0 0,-2 2 1 16,0-3-1-16,2 0-1 0,-9 2-2 0,1 2-2 16,-5 0-2-16,1-1-1 0,-2 2-1 15,-5 0-2-15,5 1-3 0,-6 0-3 16,-1 0-9-16,2 0-10 0,-6 0-31 16,0 0-13-16,0 0-47 0</inkml:trace>
  <inkml:trace contextRef="#ctx0" brushRef="#br0" timeOffset="-117826.21">26847 16974 216 0,'0'0'48'16,"0"0"-10"-16,0 0-6 0,0 0-8 0,0 0-7 15,0 0-6-15,0 0-5 0,80-31-1 16,-60 20-3-16,3-1-2 16,2-2-2-16,0 2-4 0,4-1-5 15,1-1-9-15,2 1-10 0,0-4-28 0,2 2-40 16</inkml:trace>
  <inkml:trace contextRef="#ctx0" brushRef="#br0" timeOffset="-115790.95">27648 16383 167 0,'0'0'60'16,"0"0"-3"-16,0 0-10 0,0 0-4 15,0 0-1-15,0 0-3 0,0 0-11 16,0 0-7-16,0 0-11 0,-28-45-6 0,28 45-3 15,-2-1-1-15,2 1 1 0,0 8 1 16,4 5 0-16,2 7-1 16,2 2-1-16,0 0 3 0,-4 4 1 15,2-2-4-15,0 1 5 0,0-3-4 0,1 0-3 16,-3-7-2-16,1 1-4 0,-1-8-4 16,2 2-12-16,3 2-25 0,-2-3-60 15,1 2-61-15</inkml:trace>
  <inkml:trace contextRef="#ctx0" brushRef="#br0" timeOffset="-115520.58">27562 16748 271 0,'0'0'55'0,"0"0"-11"0,0 0-10 0,0 0-7 16,0 0-12-16,0 0-6 0,0 0-6 15,0 0-1-15,0 0 0 0,37-65 1 16,-15 59-2-16,0 1 1 0,0 0-3 16,1 1 1-16,1 3-4 0,1-4-4 15,-2 2-5-15,2 0-13 0,0 0-15 0,-4 3-49 16,-1 0-77-16</inkml:trace>
  <inkml:trace contextRef="#ctx0" brushRef="#br0" timeOffset="-115050.28">28024 16732 232 0,'0'0'34'0,"0"0"-7"15,0 0-10-15,0 0-6 0,0 0-5 0,0 0-3 16,-86 41 0-16,70-26-2 0,0 3 1 16,0-1 0-16,0 1 2 0,1-2-2 15,1 1 0-15,1 0 1 0,3-6 0 16,0-1 1-16,4-2 3 0,0-1-6 15,-1 1 1-15,4-5-1 0,0 2-2 0,3-5 2 16,-1 0-2-16,1 0 1 0,0 3 0 16,-1-3 0-16,1 1 2 0,0-1 1 15,0 0-2-15,0 2-1 16,0-2 0-16,0 0 1 0,0 0 0 0,1 0 0 16,0 0-1-16,1 0 0 0,-1 0-1 15,1 0 1-15,-1 0 0 0,2 0-1 16,3 0 2-16,-2-2 0 0,2 1-2 15,-2 1 0-15,1 0 0 0,2 0 0 16,1 0 2-16,3 0-2 0,-7 0-2 0,9 0-1 16,-7 0-3-16,7 0 0 0,6 0 0 15,-2 0-1-15,-1 0-4 16,1-3-3-16,-2 0-7 0,0-2-10 0,2 1-24 16,-3-1-18-16,-5 1-33 0</inkml:trace>
  <inkml:trace contextRef="#ctx0" brushRef="#br0" timeOffset="-114797.34">27968 16740 199 0,'0'0'59'0,"0"0"-10"16,0 0-12-16,0 0-7 0,0 0-12 0,0 0-7 15,0 0-3-15,0 0 2 16,0 0-1-16,0 0 0 0,-6 16-1 0,6 15-5 16,3-3 0-16,0 6-4 15,2-2-2-15,0-1 1 0,2-3-2 0,2-2-2 16,-2-6-2-16,5-4-13 0,-2-2-5 16,-3-5-28-16,2 2-42 0,0-9-81 15</inkml:trace>
  <inkml:trace contextRef="#ctx0" brushRef="#br0" timeOffset="-114014.31">28733 16301 353 0,'0'0'43'0,"0"0"-14"0,0 0-14 15,0 0-7-15,0 0-7 0,0 0 0 0,0 0-1 16,0 0 1-16,0 0-1 15,-16 19 0-15,16-1-1 0,0-1 0 16,3 1-1-16,0-1 1 0,0-7 0 16,0 0 1-16,0 2-2 0,-2-7 2 0,1 5 0 15,-2-3 0-15,0-3 7 0,1 3-5 16,-1-3 8-16,0 0-5 0,0 1 0 16,0 1 4-16,0-6-6 0,0 0 6 15,-3 0-4-15,-1-2 3 0,-2-5-1 16,-1-3-2-16,5-1 0 0,1-8-4 0,1 1 1 15,3-6 0-15,4 3-2 0,2 2 0 16,-1 3 0-16,0 5-3 16,2 2 0-16,-3 3 0 0,0 1 1 15,2 0 0-15,-5 4 0 0,5-1 0 0,-3 2 0 16,2 0-1-16,5 5 2 0,-5 0 0 16,0 5 0-16,2 2 1 15,-4 2 0-15,1 4 1 0,-1-4-2 0,-1 0 1 16,-1-4-1-16,-3 1 1 0,2 0 1 15,-2-1-1-15,2 1 2 0,-1 0-1 0,-1-3 6 16,-1-3-5-16,2 1 8 0,-2-6-4 16,0 0 0-16,0 0 1 0,0 2 0 15,0 0 0-15,0-2-6 16,0 0 8-16,-6 0-7 0,-1-5 6 0,-2-2 0 16,3 0-3-16,2-4-1 15,1-1-2-15,0 2 0 0,2-4 0 0,1 3-2 16,0-2 0-16,0-2 0 0,4 4-1 15,3-2 1-15,4 2 0 0,3 2-1 16,3-2 0-16,4 2 0 0,-1 2 1 16,0 4 0-16,0 3-1 0,2 0 0 15,-5 5 0-15,2 4-4 0,-4 2 2 16,0 3-3-16,-3 2 2 0,1 1 0 16,-3 1 1-16,-1 4-1 0,-1-2 0 0,0 2 0 15,-1-1-11 1,-3-5-18-16,5 0-40 0,-5-5-55 0,2-2-77 0</inkml:trace>
  <inkml:trace contextRef="#ctx0" brushRef="#br0" timeOffset="-113257.85">29815 16187 277 0,'0'0'51'0,"0"0"-3"0,0 0-7 0,0 0-9 16,0 0-9-16,0 0-7 0,0 0-6 16,0 0-3-16,0 0-3 0,0 0-2 15,-31-47-1-15,46 47 0 0,1 6 1 0,7 4-1 16,-2 6 0-16,-3-2 0 15,2 1-1-15,-4 2 4 0,3-1-4 16,-3 1 2-16,1-2 0 0,-4 0-3 16,0 0 4-16,-4-4-2 0,-3 1 0 0,-2-4-1 15,-1-4 1-15,-3 7-3 0,0-5 4 16,0 0 2-16,0 3 0 0,0-4 3 16,0-3 1-16,-3 3 0 0,-1-5-1 15,-1 0-1-15,-2-5-2 0,-2-7-1 16,2-4 1-16,0-3-1 0,4-4 0 0,2-1 1 15,1 0-3-15,0 0 2 0,1-2-2 16,5 0 0-16,2 2 0 0,1-1-2 16,0 4 0-16,0 3-1 15,2 3-1-15,-2 4-1 0,1 4-1 0,6-1 0 16,0 4-1-16,7-2-2 0,1 1-3 16,-1 3-8-16,1 1-8 0,0 1-19 15,1 0-16-15,-1 0-28 0,2 0-8 16,-2 0-22-16</inkml:trace>
  <inkml:trace contextRef="#ctx0" brushRef="#br0" timeOffset="-112849.2">30389 15849 188 0,'0'0'53'16,"0"0"-1"-16,0 0-8 0,0 0-5 0,0 0-9 16,0 0-9-16,0 0-8 0,0 0-6 15,0 0-4-15,0 0 0 0,-3-57 2 16,3 57-1-16,7 0-1 0,-1 0 0 16,4 0 0-16,4 2-1 0,-6 3 2 15,5 3 0-15,-5 3 5 0,0 0-4 0,1 5 6 16,-3-5-4-16,-1 3-2 15,-1-1 1-15,-1-1 0 0,-3 4 1 16,0 0 0-16,0 1 0 0,-7 6-1 16,-3-2-2-16,0-2-1 0,-1 0 1 0,3-6-2 15,2 0 0-15,2-6 0 0,1-4-1 16,1 2 0-16,2-5 0 0,0 0 1 16,0 0 0-16,0 2 2 0,12-2-3 15,7 0-1-15,5-4-1 0,2-6-2 16,3-2 1-16,0-1 0 0,4 3-1 15,-2-4-5-15,-2 5-6 0,0 0-10 16,0 5-30-16,-3-1-58 16,-2 5-106-16</inkml:trace>
  <inkml:trace contextRef="#ctx0" brushRef="#br0" timeOffset="-96099.04">12901 14413 16 0,'0'0'13'16,"0"0"-1"-16,0 0 1 0,0 0-3 16,0 0-1-16,0 0 2 0,89 21 0 15,-65-18 1-15,0-3 4 0,3 2-1 16,0-2-3-16,1 0-1 0,-1 0-5 15,-1 1-4-15,2 0 0 0,-1 2 0 0,5-1 0 16,0 0-1-16,-2 0-1 0,2-2 1 16,-2 0-1-16,-3 0-1 0,0 0 2 15,-2-3-2-15,-1-1 0 16,-2 1-1-16,-6 0 0 0,-2 0 2 0,-4 0 2 16,-5 1 0-16,1 2 3 0,-6 0 2 15,0 0 4-15,0 0 7 0,1 0 7 16,-1-2 0-16,3 2-7 0,-3 0-16 15,0-4-7-15,-3 1-7 0,-6 1 2 16,-7-2-4-16,0 4-7 0,-7 0-10 0,3 6-11 16,-2 3-3-16,1 2-24 0</inkml:trace>
  <inkml:trace contextRef="#ctx0" brushRef="#br0" timeOffset="-95521.16">12926 14532 124 0,'0'0'34'0,"0"0"-9"16,0 0-10-16,0 0-8 0,0 0-5 16,0 0-1-16,0 0 3 0,0 0 2 15,0 0 2-15,7-9 3 0,12 14-3 16,3 3 1-16,-1-1-3 0,1 1 1 0,0-1-6 15,-2-1 0-15,2 0 1 0,-2-3-2 16,2 0 2-16,1-3 0 16,3 0 0-16,3 0 0 0,-2-1 0 15,6-5-1-15,-2 0 1 0,-1 0-7 0,0 0 5 16,-5-1-6-16,-6 3 4 0,0 1 0 16,-9 0-1-16,-4 1-1 0,0 2 1 15,-6 0-3-15,0 0-5 0,0 0-4 16,1 0 0-16,1 0 4 0,-2 0-1 15,0 0 7-15,-9 8-3 0,-7 5-2 0,-9 3 4 16,-1-2-5-16,-3-4 6 0,0-1-3 16,-1-1 2-16,0-4 2 0,1-2 2 15,1-2 6-15,2 0 0 0,1 0-4 16,-2-5 0-16,0-1 5 0,-2-1 2 16,1 0 15-16,2 0 1 0,9 1 7 15,0-1-2-15,6 2-8 0,0 0 5 16,5 1-7-16,2 0 7 0,1 2-2 15,3 2 1-15,-2-3-9 0,2 3-5 16,0 0-4-16,2-4-2 0,11 0 3 0,10 0-1 16,7-3 0-16,2 6-3 0,0-1-1 15,1 2-3-15,-1 0 2 0,0 0 0 16,1 2 0-16,3-1 1 0,5 1-2 16,-1-2 0-16,3 0-5 0,-2 0-1 15,3 0-9-15,-1 0-15 0,-1-5-17 0,4 0-41 16,-4 0-96-16</inkml:trace>
  <inkml:trace contextRef="#ctx0" brushRef="#br0" timeOffset="-94836.44">15134 14448 99 0,'0'0'19'0,"0"0"1"0,0 0 3 16,0 0 4-16,0 0-1 0,0 0 0 15,0 0-2-15,0 0-7 0,0 0-3 0,0 0 0 16,-1 11-2-16,17-2 2 0,0-8-1 15,7 0 2-15,0-1-6 16,3 0 0-16,-2-1-1 0,1-2-3 16,1 0-1-16,-1-2 0 0,-1 2 0 0,1 0 1 15,-2-1-2-15,2 2 0 0,-1 0-3 16,1 1-1-16,-1 1 0 0,1 0 0 16,1 0-1-16,3 0 0 0,3 0-1 15,1 0 0-15,3 0-2 0,0-2-3 16,0-3-2-16,-4-2-1 0,1-1-7 0,-5 2 0 15,-2-1-3-15,-10 2-5 0,1 2 6 16,-8 0 1-16,-5 1 3 16,2 2-8-16,-6 0-13 0,0 0-9 15,0 0-16-15,0 0-1 0</inkml:trace>
  <inkml:trace contextRef="#ctx0" brushRef="#br0" timeOffset="-94567.86">15039 14507 157 0,'0'0'63'16,"0"0"-4"-16,0 0-8 0,0 0-15 15,0 0-12-15,0 0-9 0,0 0-8 16,0 0-2-16,0 0 0 0,0 0-2 15,-12-2 2-15,37 10-2 0,2 0 1 16,3 2 4-16,4-1-5 0,-1-1 4 0,6-3-5 16,0 0-1-16,4-4 0 0,-2-1-2 15,3 0-1-15,-1-7-34 16,-1 1 3-16</inkml:trace>
  <inkml:trace contextRef="#ctx0" brushRef="#br0" timeOffset="-93499.15">14462 14620 119 0,'0'0'17'0,"0"0"-1"16,0 0-1-16,0 0-2 0,0 0-1 0,0 0 1 16,-16 55 3-16,16-54 2 0,0 1 4 15,0 0 1-15,0-1 0 0,0 1-4 0,0-1-9 16,0-1-6-16,0 2-11 15,0-2-13-15,0 1-26 0,0-1-22 16,0 0-63-16</inkml:trace>
  <inkml:trace contextRef="#ctx0" brushRef="#br0" timeOffset="-91327.75">28885 17051 113 0,'0'0'36'0,"0"0"-5"0,0 0-6 15,0 0-4-15,0 0-5 0,0 0-4 16,0 0 0-16,0 0 1 0,0 0 0 0,0 0 1 16,-6-3-4-16,24 3-4 0,8 0 0 15,4-2-4-15,3-1 2 0,5 0-1 16,1-1-2-16,1-4 3 0,2 2-2 16,3 0-1-16,0-2 0 0,3 1 1 15,-3-1 0-15,2 1 0 0,0-5 1 0,2 0 0 16,1-1-2-16,1-2 3 15,2 0-4-15,2-5 1 0,-1 5 0 16,-1-2 0-16,1 0-1 0,-4 2 0 16,0-2 0-16,-1 4-1 0,-4 2-1 0,-2-1-3 15,-3 3-1-15,-3 3-4 16,-4-2-2-16,-4 1-2 0,-9 5-3 16,-2-1 3-16,-6 1-5 0,0 1 2 0,2 0 5 15,-8-1-4-15,0 2 4 0,-6 0 1 16,0 0 0-16,0 0 3 0,1 0-1 0,1 0-5 15,-2 0-6-15,0 0-11 16,-2 0-8-16,-12-1-27 0</inkml:trace>
  <inkml:trace contextRef="#ctx0" brushRef="#br0" timeOffset="-90910.07">28442 17292 212 0,'0'0'61'0,"0"0"-13"15,0 0-13-15,0 0-7 0,0 0-20 16,0 0 6-16,0 0-21 0,0 0 16 15,32-82-1-15,-7 74 0 0,8 3 1 16,6-2 0-16,5 2 0 0,6-5-2 0,6-2 1 16,4-2-3-16,6-2 1 0,5-4-1 15,3-5 0-15,5 3-2 0,2-1 0 16,-1 2-1-16,1 0 0 16,-3-2-1-16,2 0 1 0,-4-1-1 0,2-2 0 15,-2 0-2-15,0 1 1 0,-3 0 0 16,-3 2-1-16,-6 4 1 0,-4 0-3 15,-6 6-2-15,-2-1 0 0,-7 5 0 16,-3-1 0-16,-4 1-2 0,-7 5 0 16,-9 0 1-16,-4 4-1 0,-6-4 2 0,-7 3-1 15,1 1-2-15,-6 0-6 0,0-2-1 16,0 2-6-16,1 0-7 0,1 0-12 16,-2 0-20-16,0 0-18 0,0 0-11 15</inkml:trace>
  <inkml:trace contextRef="#ctx0" brushRef="#br0" timeOffset="-90522.45">28979 17181 155 0,'0'0'52'0,"0"0"-7"0,0 0-6 0,0 0-2 16,0 0-5-16,0 0-2 0,0 0-4 15,0 0-4-15,0 0-4 0,19 6-5 16,11-10 1-16,3-4 3 0,6 1-3 16,6-6 0-16,9 0-2 0,6-4-4 15,9-3 1-15,5-4-5 0,3-1-1 16,3 2 0-16,-2-1-2 0,1 3 2 15,-3-3-2-15,0 1 1 0,-3-2-1 16,-1 0-1-16,-4-2 1 0,-3 0-2 16,-2 2 0-16,-3 7-2 0,-5-2 2 0,-4 5-6 15,-8 4 5-15,-7 3-4 0,-12 3-3 16,-9 2 1-16,-5 3-4 16,-3 0-1-16,-2-3-5 0,0 3-7 0,-5 0-28 15,0-2-30-15,0 2-46 0</inkml:trace>
  <inkml:trace contextRef="#ctx0" brushRef="#br0" timeOffset="-87498.78">12774 16178 41 0,'0'0'18'0,"0"0"-5"0,0 0-4 0,0 0-2 16,0 0-3-16,0 0-2 0,0 0 5 16,0 0 0-16,0 0 5 15,3 10 4-15,3 0 4 0,3 1 5 0,2-1 3 16,5-1 2-16,1-1-5 0,-5-4-1 16,7-3-3-16,0-1 0 0,1 0-2 15,7-1-3-15,-1-3-3 0,-1-1-3 16,0-1-6-16,4 1 0 0,-1-1-2 15,4 1 0-15,0 2 0 0,0-2 0 16,0 0-2-16,0 0-1 0,2 2 3 0,-2 1-5 16,1 0 0-16,-1 0 0 0,-2 1-1 15,1 1 3-15,-1-2-1 0,-3 2 1 16,0-1-1-16,-7-1-2 0,0 2 1 16,-1 0-1-16,-6 0-3 0,3 0-1 15,-5 0-1-15,-6 0 0 0,3 0 3 0,-3 2 0 16,-2-1-2-16,1 2-1 15,-4 3-11-15,-1 5-20 0,-7 3-20 16,-3 2-25-16</inkml:trace>
  <inkml:trace contextRef="#ctx0" brushRef="#br0" timeOffset="-87210.02">12830 16331 116 0,'0'0'65'0,"0"0"-4"0,0 0-8 15,0 0-18-15,0 0-13 0,0 0-14 0,0 0-3 16,0 0-3-16,0 0 3 0,0 0 4 16,-14-8-1-16,33 12 2 0,8 3 1 15,4-3-4-15,3 1 1 0,4-2 0 16,1-1 1-16,4-2 0 0,-2 0 0 15,4-2 0-15,1-4-2 0,3-1-2 0,3-3-2 16,2-3-5-16,-2 1-3 0,0 0-10 16,-1-1-9-16,-1 3-23 0,-2 1-39 15,-3 0-61-15</inkml:trace>
  <inkml:trace contextRef="#ctx0" brushRef="#br0" timeOffset="-84169.04">15523 16159 81 0,'0'0'35'0,"0"0"-7"0,0 0-4 0,0 0-8 15,0 0-5-15,0 0-3 0,0 0-5 16,0 0-2-16,0 0-1 0,-13 2 0 16,10-2 4-16,3 0-1 15,0 2 3-15,0 2 1 0,0 4 1 0,9 1-2 16,4 0 6-16,4-1-3 0,2-1-2 16,6-1 4-16,-1-1-3 0,4-1-1 15,1-1 0-15,1-3 0 0,-1 0 0 16,1 0-2-16,-1 0 0 0,-1 0-1 15,-1-1-3-15,2-4 3 0,3 1-4 0,4-4-5 16,-1 2 1-16,1 0-2 0,0 0-4 16,-3 0 2-16,-1 1-1 0,-3 2-4 15,-3 2-9-15,-7 1-2 0,-2 0-7 16,-1 0-2-16,-4 0 4 0,-2 0 1 16,-5 1-1-16,-5 5-7 0,-3 6-9 15</inkml:trace>
  <inkml:trace contextRef="#ctx0" brushRef="#br0" timeOffset="-83666.45">15484 16273 147 0,'0'0'45'16,"0"0"11"-16,0 0-3 15,0 0-14-15,0 0-6 0,0 0-10 16,0 0-9-16,0 0-7 0,0 0-4 16,0 0-2-16,-24-19-1 0,24 17 0 0,1 1 2 15,12 1-2-15,9 0 1 0,8 0-1 16,2 0 0-16,6 0 5 0,3 0-5 16,3 0 0-16,2 0-4 0,-4 1 1 15,-1 2-3-15,-3 0 1 0,-1 0-1 16,-4-1-1-16,2 1 1 0,-2-3 0 15,-3 0-4-15,-7 0-10 0,-2 0-6 0,-8 0-5 16,-9 0-2-16,3 0 1 0,-7 0-4 16,0 0-6-16,0 0 2 15,-8 3 5-15,-14 1 11 0,-5 3 12 0,-8-1 10 16,-4-1 2-16,-5 2 1 0,-2-4 3 16,0 0-2-16,-2 0 2 0,-1-2 4 15,3-1 2-15,1 0 4 0,6 0 11 16,4 0 5-16,12 0 5 0,4 0 4 15,6 0-5-15,7 0 1 0,2 0-9 0,4 0-6 16,-2-1-8-16,2 1-4 0,0-2-3 16,14 1-1-16,10-1 0 0,11 1-4 15,8 1 0-15,5-1 0 16,5-1-8-16,2 0-1 0,0 2-4 0,0 0-7 16,2 0 1-16,-1 0-20 0,5 0-28 15,-1 0-73-15</inkml:trace>
  <inkml:trace contextRef="#ctx0" brushRef="#br0" timeOffset="-83021.27">17629 16109 93 0,'0'0'17'16,"0"0"3"-16,0 0-3 0,0 0 1 15,0 0-3-15,0 0 3 0,0 0 3 16,0 0 7-16,0 0-3 0,0 0 3 15,32 23-2-15,-8-17-6 0,2-3-2 16,2 0-6-16,-1-3-4 0,0 0-2 0,2 0 0 16,0-3-3-16,3 2 0 0,1-3-2 15,1 0-1-15,2 1-3 0,-3 0-1 16,0 3-4-16,-1 0-1 0,-1 0-2 16,-2 0-4-16,-2 1-1 0,-1 3-6 15,-2-1-1-15,0 0-4 0,-7-2-24 16,3-1-2-16,-4 0-22 0</inkml:trace>
  <inkml:trace contextRef="#ctx0" brushRef="#br0" timeOffset="-82686.42">17445 16301 219 0,'0'0'60'0,"0"0"-9"0,0 0-15 16,0 0-14-16,0 0-8 0,0 0-5 16,0 0 1-16,0 0-1 0,0 0-1 15,31-5 0-15,4 0-2 0,3 2 2 16,3-2-3-16,2-2 0 0,-1 0 0 15,1-1-1-15,2-1-1 0,-1 2-3 0,0-2 0 16,0 1-1-16,-1 0-2 16,2 2 0-16,-4 0-4 0,-1 4 1 15,-4-2-7-15,-1 1-2 0,-5 3-6 0,-1 0-19 16,-3 0-26-16,-10 3-33 0,3 3-64 16</inkml:trace>
  <inkml:trace contextRef="#ctx0" brushRef="#br0" timeOffset="-81661.57">20158 16127 107 0,'0'0'35'0,"0"0"-8"15,0 0-8-15,0 0-8 0,0 0-3 16,0 0 3-16,0 0-2 0,0 0 1 16,0 0 1-16,0 0 7 15,34 28 7-15,-6-22 1 0,4-4-1 0,7-2-4 16,4-4-9-16,5-8-1 0,1-3-3 16,2-1 0-16,2-3-2 0,2-1-1 15,2-1-2-15,4-1 1 0,-1 3-3 16,4-1 1-16,-2 5-1 0,3 0-3 15,-3 5 2-15,-4-1-2 0,0 1-1 0,-3 5 0 16,-3-1 1-16,-3 0-3 0,-3 2 0 16,-5 3-1-16,-5 0-2 0,-4-1 0 15,-3 2 0-15,-3-2 1 0,-6 1-3 16,-1 1-2-16,0-1-3 0,-5 0-4 16,-2 1-4-16,-2-3-14 0,-6 3-12 15,2-1-22-15,-1 1-30 0</inkml:trace>
  <inkml:trace contextRef="#ctx0" brushRef="#br0" timeOffset="-81342.89">20201 16278 80 0,'0'0'23'0,"0"0"7"0,0 0 8 15,0 0 4-15,0 0-7 0,0 0-4 16,107-29-3-16,-69 23-5 0,1 0-5 16,3-3-3-16,4-3-3 0,2-2-3 15,2-2 1-15,5-3-6 0,2-1 0 16,-2 0-1-16,3 2-1 0,-1-3-1 15,1 2-1-15,1 0-1 0,-1 3-2 16,-3 2-3-16,-5-1-4 0,-4 5-6 16,-6 2-8-16,-4 3-15 0,-10 2-32 15,-3 3-35-15</inkml:trace>
  <inkml:trace contextRef="#ctx0" brushRef="#br0" timeOffset="-81109.34">20474 16420 138 0,'0'0'46'0,"0"0"-2"15,0 0-15-15,89-37-8 0,-63 26-5 16,1 1-3-16,4-1-4 0,1-2-4 15,3 3-6-15,3-2-3 0,3 0-6 16,6 4-9-16,4-4-17 0,8 1-59 0</inkml:trace>
  <inkml:trace contextRef="#ctx0" brushRef="#br0" timeOffset="-75530.71">22246 15932 219 0,'0'0'53'0,"0"0"-10"0,0 0-10 16,0 0 3-16,0 0-7 0,-23-82 1 15,21 77-7-15,0 1-6 0,2 4-5 16,-2-2-5-16,2 2-5 0,0-1-3 15,-1 1 0-15,1 0 0 0,0 0 6 16,0 0-2-16,0 13 2 0,3 4-4 0,5 6 0 16,-1-2-1-16,2-1 0 15,2-2 1-15,0 2-1 0,0-3 1 16,4 1 0-16,-2-3 0 0,3-1-3 16,-3 1 2-16,1-3-1 0,-4-4 1 0,1 0 1 15,-2-3-1-15,2-3 1 0,3 2 0 16,3-4 1-16,7-1 0 0,-4-10-1 15,2-6 0-15,1-1 1 0,0-3-1 16,-3-4 2-16,3 0-3 0,0 0 1 16,2 0-3-16,-2 0-4 0,3-3 3 0,-1 2-4 15,-1 0 1-15,-3 3 0 16,-1 4-4-16,-2 3-2 0,-4 6 0 0,-3 0-5 16,1 6-4-16,-2 2-14 0,1 0-21 15,-6 2-27-15,5 0-22 0,-4 0-46 16</inkml:trace>
  <inkml:trace contextRef="#ctx0" brushRef="#br0" timeOffset="-75152.32">22132 16290 383 0,'0'0'41'0,"0"0"-12"0,0 0-4 0,0 0-3 16,0 0-8-16,0 0-8 0,0 0-2 15,0 0-2-15,0 0 0 0,-9-14-1 16,9 24 0-16,6 4 1 0,2 5 1 15,1-2-2-15,2 1 2 0,1-2-1 16,1 0 0-16,5-2-4 0,1-4 3 0,2 0 0 16,5-2 0-16,2-3 6 0,2-4-7 15,3-1 1-15,4 0-1 16,0-7-1-16,5-7 0 0,-1-2-3 16,1-4-3-16,4-6-3 0,-1-2-7 0,4-7-12 15,0-2-29-15,-3-6-45 0,3-1-70 16</inkml:trace>
  <inkml:trace contextRef="#ctx0" brushRef="#br0" timeOffset="-69505.33">28123 8513 55 0,'0'0'9'0,"0"0"-1"0,0 0-6 16,0 0-1-16,0 0-2 0,0 0 2 0,0 0-1 15,0 0 3-15,0 0-1 0,0-13 0 16,0 13 2-16,0 0 1 0,0 0 3 15,0 0 0-15,0 0 5 0,0 0 0 16,0 0 2-16,3 4 0 0,0 7 2 16,0-2-2-16,1 0-1 0,-1 2 3 0,0-1-6 15,1 6 3-15,0-7-5 0,2 4-3 16,-1-6 0-16,3-2 1 0,-2 4 2 16,3-5 2-16,-1 1-4 0,4-1 1 15,4-3-1-15,0-1-4 0,7 0-1 16,0-5-6-16,3-9-11 0,4-2-23 15,1-7-25-15,2-4-63 0</inkml:trace>
  <inkml:trace contextRef="#ctx0" brushRef="#br0" timeOffset="11236.84">20181 16188 0 0,'0'0'9'0,"0"0"7"0,0 0 13 15,0 0 14-15,0 0 5 0,0 0 6 16,0 0-8-16,0 0-10 0,0 0-8 16,10 11-9-16,-10-11-6 0,1 0-4 15,5 0-1-15,7 0-2 0,6-6 0 16,9-3-2-16,2-3-2 0,3 1 1 15,5-1-2-15,0 0 0 0,0 1 0 16,-1 1 1-16,0 3-3 0,-2-2 1 16,1 3 1-16,-1 1-2 0,-2 0 2 15,2 3-1-15,-5-1-1 0,-2-1 0 0,-1 1 0 16,1-2 0-16,-1 2 2 0,1 0 0 16,2-1 0-16,0 3 2 0,4-1-3 15,0-2 2-15,3 1-2 0,0-5 2 16,-1 3-1-16,-3 0-1 0,-1-1 1 15,-3 0 1-15,-2 0-2 0,-1 0 2 0,-4 0-2 16,-4 2 0-16,-2 2 0 16,-5-2-2-16,-7 3 0 0,2 1 2 15,-6 0-2-15,0-1 2 0,0 1-2 16,2 0-4-16,-1 0 5 0,1-3 1 0,-1 3 0 16,1 0 3-16,-1 0-3 0,1 0-5 15,-2 0-6-15,1 0-6 0,-1-2-4 16,-1 2-20-16,-8 0-23 0,-6 0-29 15,-4 2-39-15</inkml:trace>
  <inkml:trace contextRef="#ctx0" brushRef="#br0" timeOffset="11685.61">20139 16445 68 0,'0'0'33'0,"0"0"4"0,0 0 2 16,0 0-8-16,0 0-7 0,0 0-10 15,0 0-5-15,0 0-3 0,0 0-1 16,0 0-3-16,-1-11 1 0,24 11 0 16,0 0 2-16,3 0 3 0,3 0 0 15,3-4 0-15,2-4 1 0,4-1-1 0,-1-2 2 16,1-1-2-16,0-3-1 0,0-2 0 16,2-1-1-16,-1-2-1 0,2 2-2 15,2 0 1-15,-3 3-2 0,-1-2 1 16,2 2-3-16,-4 1 0 0,0 4-1 15,0 3 1-15,-1 0-1 0,2 2-1 0,-4 2 1 16,-2 2-1-16,-1 1 0 0,-4 0-1 16,-9 0-2-16,0 0-5 15,-6 0-3-15,-6 0-3 0,1 0-8 16,-7 0-10-16,4 0-26 0,2 0-44 0</inkml:trace>
  <inkml:trace contextRef="#ctx0" brushRef="#br0" timeOffset="12017.96">20289 16659 155 0,'0'0'63'0,"0"0"-6"0,0 0-10 16,0 0-16-16,0 0-13 0,0 0-9 0,0 0-2 15,0 0 0-15,0 0 1 0,0 0 1 16,60-15-3-16,-26 7-1 0,3 1-2 16,0-3 2-16,2 2-1 0,-1-2 0 15,-1 3-2-15,1-4 1 0,1 0-4 16,1 0 4-16,0-3-2 0,0-2-1 15,3 3-1-15,-2-4-11 0,0 2-1 16,0 1-4-16,-2 2-11 0,-4 3-28 16,-2 2-61-16</inkml:trace>
  <inkml:trace contextRef="#ctx0" brushRef="#br0" timeOffset="101927.03">27122 14138 4 0,'0'0'5'15,"0"0"-1"-15,0 0 1 0,0 0 1 16,0 0 1-16,0 0 0 0,0 0-1 0,0 0 1 16,0 0 1-16,-10-5-3 0,9 5 3 15,1 0-4-15,0-1 1 16,0 1-1-16,0-2-1 0,0 2-2 0,0-1-1 16,-2 1 2-16,2 0-2 0,0 0 0 15,0 0 0-15,0 0 0 0,0 0 1 16,0 0 0-16,0 0 0 0,0 0 0 15,0 0-1-15,0 0-1 0,0 0 1 16,0 0-1-16,0 0-1 0,0 0 2 16,0 0-3-16,0 0 1 0,0 0-3 0,0 0-1 15,0 1-6-15,2 1-4 0,-2-1-15 16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5:03:12.8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14 10924 0 0,'0'0'0'0,"0"0"0"0,0 0 0 16,0 0 0-16</inkml:trace>
  <inkml:trace contextRef="#ctx0" brushRef="#br0" timeOffset="1191.17">4027 10924 0 0,'6'0'5'0,"-2"0"1"0,10 0-4 15,-8 0-1-15,0 0 1 0,0 0 1 16,-6 0 2-16,4 0 4 0,1 0-4 16,0 0 0-16,1 0 1 0,-6 0 0 0,0 0 0 15,0 0 2-15,0 0-2 0,3 0-1 16,-3 0 0-16,3 0-1 0,-3 0 1 16,1 0 0-16,-1 0 0 0,2 0-1 15,-2 0 1-15,0 0 2 0,1 0-2 16,-1 0 2-16,0 0 3 0,2 0-1 15,-2 0 3-15,0 0 4 0,0 0 1 16,1 0 1-16,-1 0-3 0,0 0-2 16,0 0-1-16,0 0 1 0,-1-1-5 15,-8-5 1-15,2 0-6 0,-6-2-2 0,1 1 2 16,5 0-2-16,-9 1 0 0,9 2 0 16,-2-1 2-16,-2 0-1 0,2 0 0 15,0-1 0-15,-1 2 3 0,0 0 1 16,3 0 2-16,-3-1 3 0,4 1 0 15,3 3-2-15,3 1 1 0,0-1-2 16,0 1-3-16,-3 0-3 0,3-2-5 16,-1 2-4-16,1-2-6 0,-2 2-4 15,2-1-1-15,-1 1-2 0,1-1 7 16,0 1 6-16,0-3 6 0,0 3 6 0,4 0-1 16,9-2 2-16,3-1-2 0,-4 1-2 15,8 0-1-15,-3-1-1 0,-1-3 1 16,10 2 3-16,-3-3 0 0,3-1 1 15,-1-1-3-15,5 0 2 0,-2 0-4 16,1 0-1-16,-2 0 1 0,-1 1-1 0,-3 0-1 16,-5 4 2-16,-1-1 2 0,-8 3-4 15,-5 0-1-15,2 2-1 0,-6 0 2 16,0-2 1-16,0 2 3 16,0 0-1-16,1 0 1 0,-1 0-1 0,-7 10-1 15,-9 4 1-15,-7 4-1 0,-3 0-1 16,-3-2 1-16,3-2 1 0,4-2 0 15,8-4 1-15,-1-2 0 0,4-2 0 16,1-1 1-16,-2 0 3 0,5-1-2 16,-3-1 0-16,4-1-1 0,0 0-2 0,-5 0 2 15,6 0 1-15,-2 0-2 0,0 0-1 16,1-1 0-16,2-1 1 16,-8 0-4-16,9 1 1 0,-1 0 0 0,-1-1 3 15,0 0 3-15,-1 1 0 0,3 0-2 16,0-2 1-16,3 3-2 0,-6 0-2 15,2 0-1-15,-3-2-2 0,3 2 3 16,4 0 0-16,-2-1 0 0,2 1 2 16,-1 0-5-16,-1 0-1 0,1-2-7 15,-1 2 0-15,1 0 0 0,1 0 0 0,-2 0 6 16,2 0 0-16,0 0 1 0,2 0-2 16,11 0 2-16,0 0 3 0,6-2 4 15,1 1 2-15,0 0 2 0,3-1 0 16,-1-1-2-16,-3 1-2 0,-2 0-1 15,-4 1-4-15,0 0 2 0,0-1 0 0,-6 1-2 16,5-1-1-16,-6 2-3 16,1 0-2-16,-1 0 1 0,-6 0 1 15,0 0 3-15,0 0 6 0,1 0-1 16,1 0 1-16,-1 0 0 0,-1 0-1 0,3 0-1 16,-3 0 1-16,0 0-2 0,0 0-2 15,0 0 2-15,3 0-1 0,-3 0 2 16,0 0-1-16,0 2 0 0,-10 3 2 15,-6 4 0-15,4-2 3 0,-1-2-1 16,3-1 0-16,0-2-2 0,-7 0-1 0,5 0 0 16,-5 0 3-16,8-1-1 0,-4 1 0 15,0-2-1-15,0 0-2 16,0 0 1-16,0 0 3 0,1 0 0 16,5 0 3-16,-4 0-2 0,5 0 1 0,0 0-5 15,-1 0 2-15,7 0 1 0,0 0 0 16,0-2-3-16,-3 2-4 0,3 0-4 15,-1 0-7-15,-1 0-2 0,2 0 3 16,-1 0 4-16,1 0 5 0,0 0 6 16,1 0-6-16,9 0 1 0,2 0-2 0,2 4-4 15,-2-3 4-15,-2 1 0 0,7 0-1 16,-7 0 6-16,6-1-2 0,-3 1-2 16,-1-2 0-16,5 0-4 0,-5 0 3 15,5-2 1-15,-2-1 5 0,-7 1 1 16,8-3-2-16,-4 0-3 0,1 2-6 15,0-2-14-15,-3 3-5 0,-6-1-32 16,8 3-42-16</inkml:trace>
  <inkml:trace contextRef="#ctx0" brushRef="#br0" timeOffset="2931.99">5140 10911 74 0,'0'0'26'16,"0"0"6"-16,0 0-1 0,0 0 2 15,0 0 0-15,0 0-3 0,0 0-2 16,0 0-5-16,0 0-6 0,-24-20-8 15,21 20-15-15,3-2-4 0,0 2 2 0,0-1-1 16,0 1 11-16,0-2 0 16,0 2-3-16,3 0 1 0,4 0-3 15,6-1 3-15,0 1 2 0,0-2 2 16,3 0 1-16,4 0 0 0,5-3 2 0,-3-1 0 16,4 0-2-16,-2 0 2 0,2-1-6 15,0-1 1-15,-4 2-4 0,0 0 1 16,-1 1 1-16,-2 0 5 0,1 1-3 15,-4-1 1-15,-1 2-2 0,-5 0-5 16,-6 2 0-16,3-1-2 0,-7 2-1 0,0-1 0 16,0 1 0-16,2 0 1 0,-1 0-1 15,1 0 1-15,-1 0 1 16,-1 0-1-16,3 0-3 0,-3 0 2 16,0 0 0-16,0 0 3 0,3 0 1 0,-3 0 1 15,0 0 0-15,0 0-1 0,0 1 1 16,0-1 1-16,0 2-1 0,0-2-2 15,0 1-8-15,0 1-12 0,-6 0-4 16,-3 2 2-16,-2-1 7 0,1-3 11 16,-2 2 6-16,1-1 1 0,-7 0-1 0,1 1-1 15,-6 3 2-15,5-1-1 0,-3 3 2 16,1 2-3-16,-1-1 3 0,1 0 0 16,0 1 0-16,2 0 2 15,4-3-2-15,1 0 2 0,4-2-1 0,2-3 3 16,-3 2 3-16,4-3 0 0,0 0 5 15,-8 0-1-15,5 0-2 0,-1 0-2 16,-7-1 5-16,8-2 6 0,-1-1 3 16,1 0 4-16,5 2-2 0,-2 1-5 15,3-3-1-15,-1 3-4 0,-2 0-3 0,3-2-7 16,3 3-4-16,-1 0-4 0,1 0-8 16,-3 0-1-16,3 0 4 0,0 0 2 15,0 0 10-15,7 4 4 0,6 2 2 16,5 2 4-16,-4-3-3 0,2-3 0 15,3 0 3-15,1-2-5 0,7 0-1 0,-3-4-3 16,2-4 2-16,1-2 1 0,-4 0-3 16,3 1-1-16,-7-2-4 15,-2 6-3-15,-5-2 1 0,1 3-1 16,-3 0 1-16,0 2-2 0,0-1-8 0,2 1-8 16,-8 1-9-16,5 1-2 0,-1 0 2 15,0 0 7-15,-1 1 6 0,-4 5 2 16,3 0 3-16,-6 5-8 0,0 4-12 15,-3-1-10-15,-6 10-7 0</inkml:trace>
  <inkml:trace contextRef="#ctx0" brushRef="#br0" timeOffset="3283.83">5110 11053 124 0,'0'0'44'0,"0"0"8"0,0 0 5 16,0 0-15-16,0 0-10 0,0 0-10 16,0 0-7-16,0 0-7 0,0 0-6 0,0 0-1 15,-23 0-1-15,23 0 1 0,0 0 2 16,0 0 1-16,0 0 0 0,14 0-1 16,-2 0 3-16,8 0-3 0,-4 0 1 15,-3-1 0-15,3-1 1 0,4 0 1 16,-4 1 3-16,7-3-1 0,-1 1 0 15,-3-4 0-15,1 0-2 0,-1-2 1 16,-2-2-3-16,-1-1 2 0,0-2-1 16,0 1-2-16,-6 4 0 0,0-2-1 15,-3 5-1-15,-1 0 0 0,0 0 0 0,-2 3-2 16,1 0-2-16,-2-1-5 0,1 2-5 16,-3-1-4-16,2 1 0 0,-3 2-1 15,6 0-5-15,1-1-13 0,6 1-41 16,0 0-136-16</inkml:trace>
  <inkml:trace contextRef="#ctx0" brushRef="#br0" timeOffset="72431.59">4714 11949 29 0,'0'0'18'0,"0"0"1"16,0 0-4-16,0 0-1 0,0 0-2 15,0 0-3-15,0 0-3 0,0 0-2 16,0 0-2-16,-16-19-4 0,16 19 1 15,-3-1-1-15,3 1 3 0,0 0 1 16,0 0 1-16,0 0 0 0,0 0 1 16,0 0 3-16,0 0-2 0,0 0 1 15,4 0 1-15,-1 0-3 0,7 3 4 0,-2 0 1 16,0 0 1-16,4-1 10 0,-2-1-1 16,10-1-2-16,-2 0-1 0,2 0-12 15,-3 0 0-15,2 0-1 0,1 0 0 16,0-1-4-16,-1-1-2 0,0 2 1 15,0 0-1-15,1 0 5 0,-1 0-2 16,-2 0 1-16,-4 0-2 0,6 0 4 16,-6 0-3-16,-1 0-2 0,-2 0-2 15,-2 0-4-15,-2 0 3 0,-6 0 7 16,0 0-2-16,0 0 0 0,2 0 0 0,-1 0-4 16,-1 0 2-16,3 0-1 0,-3 0-3 15,3 0-4-15,-3 0-7 0,3 0-8 16,-2 0-2-16,1 0-1 0,-1 0-4 15,1 0-5-15,-2 0-18 0</inkml:trace>
  <inkml:trace contextRef="#ctx0" brushRef="#br0" timeOffset="72756.08">4702 12004 187 0,'0'0'55'0,"0"0"-5"0,0 0-6 16,0 0-9-16,0 0-14 0,0 0-3 16,0 0-1-16,0 0-2 0,0 0-10 0,0 0-11 15,-59-34-5-15,57 34-3 0,2-1 6 16,0 1 4-16,0 0 6 0,12 0 2 16,10 7-3-16,2 2-1 0,1 2 2 15,4 1-2-15,-3 0 1 0,4 0 1 16,-2-1-3-16,-1-2 1 0,-1-1-1 15,-1-4 1-15,-2-1 0 0,2-3 0 16,-1 0 1-16,-2 0-3 0,-6-1 0 16,-2-4-2-16,2 1 1 0,-7 1 2 15,8-4-6-15,-11 4 0 0,3 0-2 0,1-1-6 16,-9 2-13-16,5 1-34 0,-6 1-33 16,0-2-56-16</inkml:trace>
  <inkml:trace contextRef="#ctx0" brushRef="#br0" timeOffset="73584.66">3655 12023 56 0,'0'0'7'0,"0"0"-10"16,0 0-13-16,0 0-16 0</inkml:trace>
  <inkml:trace contextRef="#ctx0" brushRef="#br0" timeOffset="75959.56">5593 11444 137 0,'0'0'51'0,"0"0"-1"16,0 0-7-16,0 0-9 0,0 0-1 0,0 0-6 15,0 0-3-15,0 0-6 0,0 0-5 16,0 0-3-16,-55-43-1 0,55 43-3 16,0-2-2-16,0 2-1 0,-3 0-2 15,3-1-1-15,0 1-1 0,0-2-2 16,-3 2 0-16,3 0-2 0,0 0-1 15,0-3 0-15,-1 3-3 0,1-1 2 16,0 1 3-16,0 0 2 0,0 0 4 16,0 0 0-16,1 7 0 0,9 4-1 15,-1-2 0-15,1 2 1 0,-1 0 0 0,-2-6-2 16,2 6 0-16,-2-4-2 0,-4-5 0 16,4 4 2-16,-4-3 0 0,4 2-1 15,-1 1 1-15,3-1 0 0,-2-2 1 16,-4 0 3-16,4-1-4 0,-2 0 0 15,0 0 0-15,4-2 1 0,0 0 3 16,5-2 0-16,2-6 3 0,1 0-3 0,-2-6 2 16,-1-2-3-16,4-2 1 15,0-3 0-15,0-3-2 0,2-2 2 16,-1 1-1-16,-2 0-6 0,2 1 3 0,-3-1-3 16,3 1-1-16,-2 1 2 0,-1 2-2 15,1 3 3-15,-5 4 0 0,-2 2-3 16,-3 4 0-16,-4 5-4 0,1 1-3 15,-4 2-4-15,0 0-4 0,0 0-10 16,2 0 2-16,-1 0-12 0,1 0-16 0,1 1-18 16,-2 11-65-16</inkml:trace>
  <inkml:trace contextRef="#ctx0" brushRef="#br0" timeOffset="76411.4">5553 11522 295 0,'0'0'51'0,"0"0"-8"16,0 0-13-16,0 0-13 0,0 0-11 15,0 0-6-15,0 0-3 0,0 0-2 16,0 0 0-16,0 0 0 0,-12-12 4 16,12 12 2-16,3 4-1 0,7 4 0 15,0 5 0-15,3-4-1 0,-1 4 2 0,1-2-1 16,-2-3 1-16,1 1-1 0,-5-2 2 16,2-2 2-16,0-1-2 0,-1 1 3 15,1-2-2-15,-2 2 2 0,-1-4 0 16,-1 1 1-16,0-2 0 0,1 0 3 15,4 0-1-15,6-3 1 0,-3-4 0 0,4-2 0 16,-2-3-2-16,0-5-4 16,0-3 2-16,4-4-2 0,0-4 0 15,4-3-2-15,1 0-2 0,2-5-3 16,0 3 0-16,0 0-6 0,2-1 2 0,-2 1-4 16,0 1-3-16,-3 2 2 0,4 1-4 15,1 1-5-15,-1 4-27 0,1 3-38 16,1 2-68-16</inkml:trace>
  <inkml:trace contextRef="#ctx0" brushRef="#br0" timeOffset="120058.77">3995 13060 16 0,'0'0'18'16,"0"0"-9"-16,0 0-8 0,0 0 0 0,0 0-1 15,0 0-2-15,0 0 1 0,0 0 0 16,0 0-1-16,-59-12 2 0,49 7 0 16,1 2-1-16,0-2-1 0,-1 3 0 15,2-1-1-15,3 1 0 0,-5-1 0 16,7 3-3-16,-10-2 4 0,3 2-2 15,-2 0 2-15,-5 0 1 0,7 4 0 16,-7-1 1-16,-1 2-2 0,1 0 4 16,-3 1-2-16,5-1 1 0,-2-1 3 15,2-1-1-15,5-1-1 0,-10 0 2 0,10 1 1 16,-3-3-2-16,0 1 2 0,0-1-2 16,1 0 1-16,5 0 3 0,-4 0-1 15,5 0 0-15,0 0-4 0,-6 0 3 16,7-1 0-16,0-2 1 0,1 2-2 15,4 1-1-15,-3-1-2 0,3 1-1 16,0 0-3-16,-3-2-6 0,3 2 0 16,-1 0 2-16,1 0 2 0,0 0 5 15,0 0 2-15,0 0 0 0,7 3-4 16,9 5 2-16,3 1 0 0,4-3 3 0,3 2 3 16,3-4 0-16,1 3-2 0,-1-3-2 15,0 1-4-15,-6-2 1 0,2 1 0 16,-11-2 3-16,5-1 2 0,0 0 3 15,-9-1-2-15,10 0 0 0,-5 0-3 16,-4 0-2-16,4 0 0 0,-11 0 2 0,9 0-2 16,-7 0 2-16,-2 0-2 0,2 0-2 15,-6 0 4-15,0 0-1 0,0 0-1 16,3 0 1-16,-2 0-1 0,1 2 1 16,-2-2-1-16,0 5 1 0,-3 2 0 15,-6 3-1-15,-8 2 2 0,4-2-2 16,-6-1 1-16,0 2-1 0,-1-2 3 15,1 0-1-15,-4 0 0 0,-2-3-1 16,2-1 0-16,-3-5-2 0,3 0 0 16,-2-2 2-16,1-5-2 0,-2-1 5 0,5-1-1 15,0 0 1-15,2 0-1 0,6 1 0 16,-1 1 0-16,5 1 4 0,0 1 6 16,2-1 9-16,0 3-6 0,4 2-1 15,3 1-10-15,0-2-6 0,0 2 0 16,-3-2-4-16,3 1-4 0,-1 1-5 0,-1-2-3 15,1 2 3-15,1-1 3 16,0 1 5-16,0 0 6 0,0 0 0 16,0 0 4-16,13 0-3 0,4 0 1 15,9 3 3-15,-3 2-3 0,-1-1 2 0,1-1-3 16,-6 0-2-16,1-1 2 0,-1-1 2 16,-4 1-2-16,6-2 1 0,-3 0-2 15,-2 0 0-15,4 3-1 0,-7-3 1 16,-1 0 1-16,2 0-1 0,-8 0 2 15,3 0-2-15,-2 0 0 0,1 0-2 0,-2 0 2 16,2 0 2-16,-6 0-1 16,0 0 1-16,0 0 0 0,1 0 1 15,2 0 1-15,-2 0 1 0,-1 0 0 16,2 0 0-16,-2 0-3 0,0 0 0 0,-6 0-3 16,-8 0 0-16,-8 0 0 0,-7 0 0 15,0 1 1-15,-1-1 1 0,2 2 0 16,4-2 3-16,2 0 3 0,2 0-3 15,10 0 2-15,-5 0-2 0,4-2-3 16,5 1 1-16,0 1 1 0,6 0-2 0,0-3 2 16,0 3 0-16,-3 0-2 0,3 0-2 15,-3 0-4-15,3-2-4 0,-1 2-1 16,-1-1-2-16,2 1 4 16,0 0 2-16,0-2 7 0,9-1 4 0,10 0 0 15,10 0-2-15,4 2-4 0,0-1-1 16,-1 2-3-16,-2 0-3 0,-2 0-3 15,0 5 0-15,-4 2-8 0,-1 2-35 16</inkml:trace>
  <inkml:trace contextRef="#ctx0" brushRef="#br0" timeOffset="121083.03">5415 12945 123 0,'0'0'21'15,"0"0"-4"-15,0 0-7 0,0 0-2 16,0 0-4-16,0 0-1 0,0 0-1 16,0 0-1-16,0 0-1 0,0 0 1 15,-7 0-1-15,7 0 0 0,-2 0 0 16,2 0 0-16,-2 0 0 0,2 0 0 15,-2 0 2-15,2 0-2 0,0 0 2 16,0 0-2-16,-1 0 0 0,1 0-2 16,0 0-2-16,0 0-1 0,0 0 2 15,0 0 2-15,0 0 4 0,0 0 1 0,7 0-1 16,3-2-2-16,10 2 1 0,1 0-1 16,6 0 2-16,-1 0 1 0,4 0 1 15,2 0-1-15,0 0-1 0,3 0 0 16,-2 0-3-16,3 0 3 0,-4 0-2 15,-3 0-1-15,0 0 1 0,0 0-1 0,-5 0 0 16,1 0 1-16,-9 0-1 0,4 0-1 16,3 0 0-16,-4 0 0 15,7 3-1-15,-9-1 0 0,-2 1 0 16,2 0-1-16,-7-2 1 0,6 4 0 0,2-3 0 16,-7 2 1-16,5 1 1 0,0-3 0 15,-6 0-2-15,9 1 1 0,-9-2-3 16,2 0 2-16,-1 2 3 0,-1-3-1 15,2 1 2-15,-7-1 0 0,6 0-1 16,-7 0 0-16,2 0 1 0,1 0 1 0,-7 0 0 16,0 0 2-16,0 0-3 0,3 0 1 15,-2 0-1-15,1 0-2 16,-1 0 0-16,1 0-1 0,-1 0-2 16,-1 0 1-16,0 0-3 0,3 0 2 0,-3 0-1 15,0 0 1-15,0 0-1 0,0 0 1 16,0 1-1-16,0 1-3 0,-4 0 0 15,-8 0-2-15,2 2-4 0,1-3 2 16,-2 1-19-16,1-2-7 0,-9 2 0 16,0-2 0-16</inkml:trace>
  <inkml:trace contextRef="#ctx0" brushRef="#br0" timeOffset="121484.21">5398 13127 16 0,'0'0'20'15,"0"0"3"-15,0 0-3 0,0 0-6 0,0 0-3 16,0 0-4-16,0 0-4 0,0 0-4 16,0 0 0-16,0 0-3 0,-21-15 3 15,21 15 2-15,0 0 1 0,0 0 0 16,6 0-1-16,6 0-1 0,5 0 0 15,-1 3 1-15,4 1 2 0,-1 0 2 0,0 1 2 16,-2-1 2-16,1-3 0 16,2 0-2-16,0-1-3 0,5 0 1 15,-2 0 6-15,0 0 4 0,3-1 2 16,0-2-2-16,0-4-7 0,2 2-2 0,1-5-1 16,-2 3-3-16,-1-2 2 0,-3 0-4 15,-2-1 1-15,-3 3 0 0,-3 2-3 16,-1 1-2-16,-5 1-4 0,2 0 2 15,-2 0-1-15,-3 1 0 0,-2 2 6 16,-4 0-3-16,5-1 1 0,0 1-2 0,1-2-8 16,0 2 0-16,-6 0-5 0,4 0 0 15,1 0-1-15,-1 3-14 0,6 4-18 16</inkml:trace>
  <inkml:trace contextRef="#ctx0" brushRef="#br0" timeOffset="121975.76">5391 13230 89 0,'0'0'18'0,"0"0"-3"16,0 0-5-16,0 0-1 0,0 0-3 0,0 0-1 15,0 0 0-15,0 0-4 16,0 0 4-16,-19-12-1 0,19 12 0 16,0-2 5-16,0 2 5 0,0 0 4 15,0 0 2-15,16 0-5 0,4 0 2 0,3 0-4 16,0 0-2-16,0 0 4 0,0 0-3 16,2 0 0-16,4-1 3 0,0 0-2 15,3-1-4-15,1-1-2 0,-4 1-5 16,3-1-2-16,-3 2 2 0,-2-1 1 15,1 1 0-15,-4-1 0 0,-1-1 1 0,-7 2-3 16,3-1 0-16,-7 0 1 16,2 1 0-16,-1 1 0 0,-7-2-1 15,1 2 0-15,-7 0 0 0,0-1 2 16,0 1 0-16,3 0 0 0,-2 0 2 0,1 0-1 16,-1 0 1-16,1 0 2 0,-1 0-4 15,-1 0 2-15,3 0-1 0,-3 0 0 16,0 0-1-16,3 0 0 0,-3 0 1 15,0 0-2-15,0 0-2 0,3 0-1 16,-3 0-3-16,1 0-3 0,-1 0-6 0,2 0-7 16,-2 0-17-16,1 0-30 0,-1 0-16 15,2 0-19-15</inkml:trace>
  <inkml:trace contextRef="#ctx0" brushRef="#br0" timeOffset="134519.45">8054 13072 55 0,'0'0'37'16,"0"0"1"-16,0 0-3 0,0 0-8 16,0 0-11-16,0 0-5 0,0 0-3 15,0 0-3-15,0 0 0 0,-4 8-5 0,4-8-2 16,0 0-1-16,0 0-2 0,0 0 4 16,0 0 1-16,0 3-1 0,0-3-2 15,0 1 1-15,0-1-2 0,0 1 3 16,0-1 2-16,7 2 2 0,-3 0-2 15,2-1-1-15,3 1 0 0,-2-2 0 0,6 0 1 16,-1 1-1-16,2-1-1 0,5 0 1 16,-6 0-1-16,6 2-2 15,-2-2 0-15,-5 0-2 0,8 0 2 16,-3 0 3-16,-1 0 3 0,7-2 0 0,-4-4 1 16,0-1 0-16,0-1-1 0,-2-3 0 15,-4 4-4-15,0 1-2 0,-7 1 0 16,0 3-3-16,-1 1 1 0,-5 1 4 15,0-1-2-15,0 1 3 0,2 0 0 16,-1-2 0-16,1 2-1 0,-1 0-7 0,1 0-9 16,-1 0-4-16,-1 0-2 0,2 0 7 15,-2 0 10-15,0 0 5 0,1 0 2 16,-1 0-1-16,0 0-1 0,0 3 2 16,0 2 0-16,-4 3 0 0,-1-3 0 15,-6-1 2-15,2 0 3 0,-4-2 0 16,-6-1-2-16,6-1-1 0,-8 0-3 15,-1 0 0-15,9 0 2 0,-9 0-1 16,2 0 4-16,7 0-1 0,-9 0-3 16,3 0 1-16,5 2-1 0,-5-2 4 0,6 1 4 15,-1-1-1-15,-8 0 0 0,12 0 3 16,-10 0 3-16,9 0 3 0,3-1 5 16,-2-1 3-16,4 2-4 0,0 0-4 15,-1 0-9-15,1-1-3 0,-1 1-4 16,1-2 0-16,3 2 1 0,3 0-2 15,-1 0-2-15,1 0-3 0,-2 0-4 16,1 0-1-16,1 0-2 0,-2-1 4 16,2 1 7-16,0 0 6 0,0 0 3 15,2 0 1-15,8-3-4 0,10 3 2 0,2-1-3 16,-2-2-1-16,-4 2-1 0,0-1-2 16,6 1-1-16,-3 1 1 0,7 0 0 15,-3 0 0-15,0 0 0 0,-1 0-1 16,2 0 0-16,-1 3 2 0,0-2-1 15,-2 2 0-15,-4-2 0 0,-8 2-1 0,2-2-1 16,-5-1 1-16,-2 0 0 0,2 2 3 16,-6-2 1-16,0 0 3 0,0 0 1 15,2 0-5-15,-2 0-4 16,0 0-5-16,0 0-4 0,-5 0 2 0,-8 0 1 16,-7 0-2-16,-2 0 2 0,-5 0 1 15,1 1-1-15,1 3 0 0,-2 3-3 16,-1 3 0-16,1 1 2 0,-1 0-1 15,1 0 5-15,-2 1-4 0,2 3 2 16,2-3 4-16,0-2 4 0,5-2 8 0,7-2 2 16,3-2 0-16,6-2-1 0,-1 0-2 15,5-2 5-15,-1 0-4 16,1 0-4-16,-2 0-5 0,1 1-8 16,-1-1 1-16,1 0 5 0,1 0-1 0,0 0 5 15,0 0 1-15,0 0-2 0,6 0 3 16,7 0-2-16,4-3 2 0,2 0-3 15,3-2 1-15,-8 3-1 0,4-3 2 16,-3 2-2-16,-3 0 1 0,7-2 1 16,-5 1-3-16,2-1 0 0,7-1 1 0,-5 0-1 15,-6 1 1-15,3-1-3 0,-2 0 1 16,-3 3-1-16,5-3 1 0,-5 3 0 16,-2-1 1-16,3 2 0 0,-7 0-1 15,6 1-2-15,-6-1 0 0,1 1-4 16,-1 1-4-16,-4 0-3 0,0-1-4 15,0 1-2-15,0 0 4 0,3 0 5 16,-3 0 10-16,3 0 6 0,-3 0 3 16,0 0-3-16,0 0-2 0,0 0 0 15,0 0-2-15,-7 1 1 0,-5 0-1 0,-7 1-3 16,6-2-5-16,-7 0 1 0,1 0-1 16,0 0 4-16,-5 0 5 0,2 1-1 15,2 3 0-15,0 0-1 0,-2 1 2 16,4 1 2-16,0 0 1 0,5-2 2 15,-3 2 0-15,6-1 4 0,-2-2 2 0,2 1 1 16,6-2 1-16,-5 0 0 0,2-1 2 16,4 1 0-16,-1-2 2 15,4 0-3-15,-2 0-3 0,2 0-8 16,-1 0-4-16,1 3-2 0,-2-3 1 0,2 0 2 16,0 0 0-16,0 0 2 0,0 0-4 15,6 0 1-15,8 0 0 0,1 0-1 16,5-3 1-16,3 0 0 0,-8-1 0 15,2 3 2-15,-1-2-2 0,4 2-1 16,-1-2 0-16,0 1 0 0,-2-1 1 0,-4 1-1 16,7 1 1-16,-8-1-1 0,1 2-2 15,0 0 2-15,2 0-2 0,-1 0 0 16,-2 0-1-16,2 0-6 16,-4 0-6-16,3 6-7 0,0 2-17 0,-3 1-9 15,-2 5-80-15</inkml:trace>
  <inkml:trace contextRef="#ctx0" brushRef="#br0" timeOffset="152303.32">10706 12996 119 0,'0'0'36'0,"0"0"4"16,0 0-3-16,0 0-4 0,0 0-3 16,0 0-3-16,0 0-7 0,0 0-7 15,0 0-5-15,0 0-6 0,-40-32-2 16,37 30-1-16,3 2 0 0,0-1 1 15,0 1 2-15,3-3 0 0,10 2 2 0,3-2-2 16,7 0-1-16,1 0 1 0,1 1 1 16,1 1-1-16,2-1-2 15,-1 0 2-15,2 1-1 0,3 0-1 16,-2-1 3-16,-1 0-3 0,0 1 0 0,-3 0 0 16,-6 1-1-16,1 0 1 0,-3 0 0 15,-6 0-2-15,7 0 1 0,-9 0-1 16,-6 0-4-16,6 0 3 0,-4 0-3 15,-2 0 0-15,1 1 4 0,-5-1 0 16,0 0 3-16,0 0 0 0,1 0-1 16,-1 1-2-16,0-1-5 0,0 0-5 0,-10 0-2 15,-6-1-2-15,-6-4-5 16,1 4-3-16,-2 0-1 0,-2 1-3 16,0 0 3-16,-1 0 7 0,2 0 6 0,-1 0 3 15,1 0 5-15,3 2 2 0,1 3 1 16,3 0 4-16,4-1-1 0,-4 1 3 15,6-1 2-15,-5 2 1 0,1-2 3 16,4 0 3-16,-4 2-2 0,6-3 1 16,-3 1-1-16,2 0 1 0,0-2 3 0,1 3 4 15,4-4 1-15,0 1 4 0,-2-2-1 16,4 2-1-16,-1-2-1 0,-1 1-3 16,5-1-5-16,-1 0-4 0,1 0-2 15,-2 0-5-15,1 2-5 0,1-2-1 16,-3 0 2-16,3 0 1 0,0 0 3 15,15-2 0-15,3-3-1 0,6 1-2 16,0 0-2-16,1 0 2 0,-1 2 0 16,2 0-1-16,1 0-1 0,0 2-1 15,0 0-1-15,1 0 0 0,-1 2-5 0,-1 2 1 16,-1 2-4-16,-5 0 0 0,-4 1-3 16,-4 0-3-16,-5-2-1 0,0 2-3 15,-3 3-4-15,-4-2-11 0,0 7-11 16,-11-5 0-16,-5 3-1 0,-6-2 10 15,-2-2 8-15,-5-2 5 0</inkml:trace>
  <inkml:trace contextRef="#ctx0" brushRef="#br0" timeOffset="152542.58">10750 13092 3 0,'0'0'19'0,"0"0"0"16,0 0 9-16,0 0 16 0,0 0 6 0,0 0 2 16,0 0-8-16,0 0-19 0,0 0-10 15,0 0-7-15,-71-20-5 0,69 20-4 16,1 0-1-16,1 0-2 0,-2 0 15 15,2 0 9-15,0 0 4 0,8 0 5 16,-1 3-12-16,10 2-7 0,-4 0-1 0,3 2-1 16,3-1 0-16,-3-3-1 0,-3 0-1 15,7 0-3-15,-2-2 0 0,6-1-2 16,1 0 2-16,-1 0-2 16,2 0-1-16,-1-1-1 0,1-5-4 0,-3 0-4 15,2 0-6-15,-6-3-7 0,-5 6-14 16,-1-3-37-16,0 0-22 0,-4 2-48 15</inkml:trace>
  <inkml:trace contextRef="#ctx0" brushRef="#br0" timeOffset="152765.32">10796 13121 252 0,'0'0'65'0,"0"0"-16"16,0 0-19-16,0 0-13 0,0 0-9 15,0 0-5-15,0 0 0 0,0 0-6 0,0 0 0 16,0 0-3-16,66-68-4 0,-42 68-6 16,0 0-14-16,1 1-42 0,-1 5-91 15</inkml:trace>
  <inkml:trace contextRef="#ctx0" brushRef="#br0" timeOffset="164120.08">11147 12140 47 0,'0'0'21'0,"0"0"-4"0,0 0-3 0,0 0 1 15,0 0 3-15,0 0 2 0,0 0-2 16,0 0-5-16,0 0-8 0,0 0-5 15,-43-58 0-15,43 58-6 0,-3 0 1 16,3 0 2-16,0-3-1 0,0 3 5 16,0 0 2-16,0 0-2 0,0 0 0 15,4 0 0-15,4 7-2 0,-1-3 1 16,-3 2 0-16,2 0 1 0,-2-3 1 0,-1 3-1 16,0-1 1-16,1 0 0 0,1 2 0 15,-2-2 0-15,1 1-1 0,2 1-1 16,-2-1 3-16,2 1-2 0,-2 0-1 15,1-1 0-15,-1 1 0 0,3 0 1 16,0 0 3-16,5 3 3 0,-2-3 0 0,3 0 0 16,0-2 0-16,-3-2-2 0,0-1-1 15,2-1 5-15,-1-1 4 16,4-1 2-16,-1-9 1 0,4-4-1 16,-4-5 3-16,-1-1 2 0,-1-4-2 0,-1-2-1 15,1-6-6-15,1-1-6 0,-3-6-3 16,3-2 1-16,0-3-6 0,3-1-5 15,0 1 4-15,-3 2-5 0,4 1 4 16,1 3 1-16,-1 3-4 0,1 3-3 16,-1 5-1-16,-3 5-7 0,-1 8-2 0,-4 3-5 15,0 6-12-15,-4 3-3 0,4 2-4 16,-3 0-4-16,3 4-14 0</inkml:trace>
  <inkml:trace contextRef="#ctx0" brushRef="#br0" timeOffset="164599.05">11228 12075 202 0,'0'0'38'0,"0"0"-5"0,0 0-11 0,0 0-9 16,0 0-9-16,0 0-10 0,0 0 1 15,0 0 3-15,0 0 1 0,-26-8-2 16,25 19 1-16,-1 4 0 0,2 1 0 15,2 3 5-15,5-3 0 0,2 4 1 16,2-5-1-16,-1 0 1 0,4 2-3 0,-2-3 2 16,-3-3 1-16,0-3 1 0,1-1 2 15,0-5 1-15,3-2 0 0,3 0 0 16,4-9-1-16,-2-3-1 16,0-5-1-16,0-4 1 0,-1-2-1 0,1-4 2 15,0-1-4-15,1-4 0 0,-3-1-1 16,6-4-2-16,-5 2-6 0,2-1 0 15,-2 3-1-15,-1 2-4 0,-2 4 5 16,-2 4-4-16,-2 3-1 0,-1 7-3 16,-5 3-7-16,-1 7-13 0,-3 3-21 0,0-5-19 15,3 0-30-15</inkml:trace>
  <inkml:trace contextRef="#ctx0" brushRef="#br0" timeOffset="171183.37">11619 14159 54 0,'0'0'24'0,"0"0"9"0,0 0 3 16,0 0-1-16,0 0-3 0,-29-85-13 0,25 75-4 16,1 0 3-16,0 1-3 0,1 4-1 15,1 1-2-15,-1 0-3 0,2 4 1 16,0-2 0-16,0 2-2 0,0-1-2 15,-1-1-1-15,1 2-3 0,-2-2 1 16,2 2 1-16,-1-1 0 0,-2 1-2 0,3-2-2 16,-3 2 0-16,3 0 0 0,0 0 3 15,0 0 4-15,0 0 0 0,0 10-2 16,0-2 0-16,3 6-4 0,4-2-1 16,-2-4 2-16,1 4 1 0,-2-4-1 15,3-2 0-15,-1 1-2 0,-3-3 1 16,3 1-1-16,-5-2 2 0,8 2 2 15,-2 1-1-15,-4-4 1 0,4 2-1 16,-1-2 2-16,4-2-3 0,7 0 1 16,-1 0 1-16,6-11-1 0,1-4-1 0,-1-3 2 15,-3-4-3-15,2 1 1 0,-1-1 0 16,1-5-1-16,0 0-3 0,5-3-3 16,3-3 0-16,2-3-2 0,-1 3 6 15,0 3-2-15,-1 2-2 0,-5 4-3 16,-1 4-5-16,-3 5-5 0,-7 7-13 15,1-1-22-15,-2 8-30 0,-2 1-68 16</inkml:trace>
  <inkml:trace contextRef="#ctx0" brushRef="#br0" timeOffset="171542.84">11278 14463 359 0,'0'0'31'0,"0"0"-10"0,0 0-10 0,0 0-4 16,0 0-5-16,0 0 3 0,0 0 1 15,0 0 1-15,0 0 6 0,-9 10-3 16,18 7 1-16,3 2 4 0,3-2-6 15,1 0 0-15,-3-3-5 0,3-2-1 16,-3-3 2-16,-3-1 0 0,3-3 2 0,-1 0-3 16,-2 0-2-16,4-2 2 0,2-3-1 15,3 0-1-15,4-8 0 0,3-5 2 16,-1-6-6-16,5-5-1 16,3-7 2-16,5-3-6 0,2-9 5 0,1-5-2 15,2-5-1-15,1-5-4 0,0-1-13 16,0-1-22-16,1 3-44 0,-2 2-85 15</inkml:trace>
  <inkml:trace contextRef="#ctx0" brushRef="#br0" timeOffset="186540.07">23151 5988 38 0,'0'0'4'0,"0"0"-2"0,0 0-1 0,0 0-1 15,0 0-1-15,0 0-5 0,0 0-4 16,0 0-1-16,0 0-1 0</inkml:trace>
  <inkml:trace contextRef="#ctx0" brushRef="#br0" timeOffset="200095.09">19723 10457 22 0,'0'0'7'0,"0"0"0"0,0 0-1 15,0 0-3-15,0 0-1 0,0 0-1 16,0 0 0-16,0 0 0 0,0 0 0 15,0 0 1-15,-6-8-2 0,6 8 1 0,0 0 1 16,0 3-2-16,0 2 3 16,0 1-2-16,3 2 0 0,-2-4 2 15,1-1 2-15,2 1 0 0,-1-2 1 16,0 1 0-16,-1-1 0 0,7 1-1 0,-3-3 1 16,7 0-2-16,3 0 2 0,0-3-5 15,3-4 1-15,1 1-2 0,-1 1 0 16,-2 0 0-16,3-1 0 0,2 0 0 15,0 1 0-15,1 2-2 0,0 0 1 16,-1 2-1-16,-1 1 1 0,2 0-1 0,-1 0 1 16,0 0 1-16,1 0 0 0,0 2-1 15,-1 0 0-15,-6-1 0 0,2-1-2 16,1 0 2-16,0 0 1 16,1 0 0-16,-4 0 1 0,1-1-2 0,-6-2 0 15,5-3 2-15,-6 3-1 0,-3-3 1 16,2 2 2-16,-6 0-3 0,4 0 1 15,-4 0-1-15,0 2-2 0,-1-1-2 16,-2 3-3-16,0-2-6 0,0 2-4 16,0-3 0-16,-2 0 0 0,-3 1 2 0,-6 1 2 15</inkml:trace>
  <inkml:trace contextRef="#ctx0" brushRef="#br0" timeOffset="200432.12">19940 10476 45 0,'0'0'15'16,"0"0"-3"-16,0 0-4 0,0 0-4 15,0 0-4-15,0 0 1 0,0 0 2 16,0 0 3-16,0 0 3 0,-19 0-5 15,20 8 3-15,8 2 2 0,5 1 0 16,-2-5 3-16,4-1-4 0,0-2-2 16,4-1-1-16,-1 1-3 0,1-3 0 15,0 0-1-15,-1 0 1 0,1 0 1 16,0 0-2-16,-2 0-1 0,-1-3-4 0,5-2 0 16,-6 2 1-16,-2 0 2 0,4 0 1 15,-8 1-2-15,1 1-7 0,-5 1-3 16,-6 0-5-16,0 0-4 0,0 0 0 15,1 0-4-15,1 0-21 0</inkml:trace>
  <inkml:trace contextRef="#ctx0" brushRef="#br0" timeOffset="200740.24">19741 10621 147 0,'0'0'39'0,"0"0"-6"15,0 0-7-15,0 0-9 0,0 0-5 16,0 0-5-16,0 0-3 0,0 0-1 16,0 0 1-16,0 0-2 0,20-29 1 15,-5 24-2-15,-2 4-1 0,4-2 0 16,1 1 1-16,-7 1 0 0,9 1 0 15,-3-2-1-15,1 0 1 0,0 1 0 16,2 1-2-16,0-1 1 0,-7 1-4 16,9 0-5-16,-5 0 0 0,2 0-4 15,3 2 0-15,-8 2-15 0,2 0-11 0,-6 1-31 16,-4-3-33-16</inkml:trace>
  <inkml:trace contextRef="#ctx0" brushRef="#br0" timeOffset="200972.53">19895 10621 113 0,'0'0'43'16,"0"0"1"-16,0 0 2 0,0 0-7 15,0 0-8-15,0 0-6 0,0 0-9 16,0 0-6-16,0 0-7 0,0 0-2 15,-14 0-1-15,14 0 0 0,12 0 2 16,7 0-3-16,3 0-6 0,2 0-7 0,1 0-18 16,-1 0-25-16,0 0-31 0,0 0-60 1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5:07:37.0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460 5921 25 0,'0'0'12'0,"0"0"-2"0,0 0-1 15,0 0-4-15,0 0 0 0,0 0-3 16,0 0 0-16,0 0 3 0,0 0 4 16,-7-7-2-16,7 7 3 0,0-2 3 15,0 2-1-15,0-2 3 0,0 2-1 0,0-1-2 16,0 1-2-16,0-2-3 0,0 2-1 16,0-1-3-16,0 1-3 0,0 0 0 15,0-2-3-15,0 2 2 16,0 0-1-16,0-1-1 0,0 1 1 0,0 0 3 15,0-1 0-15,0 1 2 0,2-2 0 16,5 1-1-16,3-1 0 0,0 0-1 16,0 1-1-16,3-1 0 0,-1 1 0 15,8-1-1-15,0 2 2 0,6 0-1 16,-4 0 3-16,3 0-1 0,-1 0-1 16,-1 0 1-16,-7 0-2 0,4 0 2 0,1 0-1 15,-1 0-1-15,9 0 2 0,-2 0-2 16,1-1 1-16,1-1-1 0,1-2 3 15,5 4-2-15,-2-2 0 0,3-1 0 16,-1 0-1-16,1 0 0 0,0-3 0 0,-3 1-1 16,2-1 1-16,-2 2-1 15,2-1 2-15,0 2-1 0,1 2 1 16,-1-1 2-16,1 2-3 0,-3 0 0 16,3 0 0-16,-1 0 0 0,1 0-2 0,-1 2 4 15,7 1-2-15,-2 1 3 0,1 1-3 16,1-1 3-16,-3-2-6 0,-2-1 3 15,0-1-2-15,0 0 1 0,-1-1 2 16,-1-5-2-16,-2 1 3 0,-1-1-2 16,-3 0 1-16,-2 0-1 0,-1 0 0 0,-1 0 1 15,3 1-1-15,-2 1 2 0,3-1-4 16,-2 1 2-16,2 2 2 16,1-1-4-16,1 1 4 0,-1 1-2 15,-1 1-2-15,1-1 4 0,-1 1-2 0,0-2 0 16,1 2-2-16,1 0 1 0,-1 0-4 15,0-1 1-15,-1 1-1 0,0-3 1 16,-1-1 6-16,-2 1 0 0,0-2 0 16,1 2 0-16,-2-2-2 0,-1-1 0 15,-2 1-2-15,1 1 2 0,-5 2-1 0,-1 1 0 16,0-3 0-16,-5 4 0 0,7-1-1 16,-9 0 1-16,-3 1-3 15,5-2-6-15,-8 2-2 0,2 0-2 16,0 0-5-16,-6 0-4 0,0-1-10 0,0 1-28 15</inkml:trace>
  <inkml:trace contextRef="#ctx0" brushRef="#br0" timeOffset="4780.74">12340 4381 63 0,'0'0'16'16,"0"0"4"-16,0 0 1 0,0 0 6 15,0 0-1-15,0 0-1 0,0 0-3 0,0 0-1 16,0 0-3-16,-8-8-3 0,6 6-3 16,2 2-1-16,-1-2-1 0,1 2-1 15,0-1-1-15,0 1-1 0,-3-1-3 16,3 1-1-16,0 0 2 0,0-3-3 15,0 3-1-15,0 0 1 0,0 0-4 16,0 0-1-16,-1 0 1 0,1 0-4 16,0 0-2-16,0 0-4 0,0 0-2 15,-2 0 0-15,2 0 5 0,0 0 4 16,0 0 4-16,0 3 2 0,0 1 0 0,3 4-1 16,0 1 1-16,1-1 1 0,2-1 0 15,0 1 0-15,1 4 1 0,-1-4-1 16,4 2-2-16,-6-2-1 0,-1-5 0 15,4 4-2-15,-4-3 2 0,0-1-1 16,0-1 2-16,-3-2 0 0,0 0 1 16,0 0 2-16,2 0 1 0,3 0 3 15,5 0 1-15,2-10 0 0,8-7-1 16,-1-5-3-16,-2-5-2 0,3-3-2 16,-2-3 0-16,2-5-1 0,0-1 1 0,1-1 0 15,2 1-2-15,0 2 0 0,-3 4-1 16,2 3-2-16,-2 3 1 0,2 3-4 15,-5 4-5-15,-3 7-3 0,-2 3-11 16,-6 3-13-16,-2 4-18 0,5 3-18 16</inkml:trace>
  <inkml:trace contextRef="#ctx0" brushRef="#br0" timeOffset="6348.88">15235 4267 36 0,'0'0'17'0,"0"0"-4"0,0 0 1 16,0 0 0-16,0 0-1 0,0 0 3 0,0 0-1 15,0 0 2-15,0 0-3 0,0 0-3 16,-32-64-2-16,31 63-2 0,1 1-1 16,0 0 0-16,-3-2-1 0,3 2 0 15,0-2-2-15,0 2 2 0,-2-2-2 16,2 2 1-16,-2-1 0 0,2 1-3 0,-1-2-1 16,1 2-4-16,0 0 1 0,0 0 0 15,0 0 2-15,0 0 2 0,0 0-2 16,0 2-1-16,5 6-7 0,4 2 2 15,-2 2 3-15,2 4 0 0,2-1 8 16,0 0-3-16,-3-4 0 0,1 1 0 16,-5-4 0-16,-1-1-1 0,4 1 0 15,-5-6 0-15,1 3-1 0,-3-5 1 16,0 0-1-16,0 0 2 0,1 2 0 16,1-1 1-16,-1 1 0 0,1-1 4 0,-1 1 2 15,6-2 5-15,2 0 4 0,4-8 0 16,6-5 1-16,-1-9-5 0,1-5-3 15,3-5-6-15,1-3 0 0,0-1 3 16,3-2-3-16,2 1 3 0,-1 1-4 16,1 2-1-16,-1 4 0 0,-1 2-2 0,-4 3-4 15,-3 6-2-15,-6 6-4 0,0 3-3 16,-8 3-3-16,-2 5-6 16,2-1-3-16,-5 3-12 0,0-2-5 15,0 2-3-15,3 0-24 0</inkml:trace>
  <inkml:trace contextRef="#ctx0" brushRef="#br0" timeOffset="6828.56">15253 4253 56 0,'0'0'10'0,"0"0"-1"0,0 0 4 15,0 0 6-15,0 0 4 0,0 0 2 16,0 0-1-16,0 0-8 15,0 0-5-15,-35-18-8 0,34 18-3 0,1 0 0 16,-2 0 0-16,2 0 0 0,0 0 3 16,0 10-2-16,2 4 1 0,4 4-1 15,2-1 1-15,1-2 0 0,-2-3-1 16,0-1 0-16,3-1 2 0,-4-2 3 16,3 4 1-16,-2-6 0 0,2 0 0 0,-2 1-2 15,2-4 2-15,-2-1 1 0,4-2 6 16,4 0 3-16,2-1 0 0,6-10-2 15,-1-4-6-15,4-5-2 0,3-5-3 16,3-4-2-16,1-3-1 0,3-3 0 16,2-3-1-16,-1 0-1 0,0 0-1 0,-3 0-3 15,-2 3-2-15,-3 2-6 0,-6 4-13 16,2 6-31-16,-9 8-35 0,-2 4-64 16</inkml:trace>
  <inkml:trace contextRef="#ctx0" brushRef="#br0" timeOffset="17835.65">14997 8057 112 0,'0'0'14'0,"0"0"-7"0,0 0 1 0,0 0-1 16,0 0 1-16,0 0-1 0,0 0-1 15,0 0-1-15,0 0 0 0,-49-53-3 0,47 50 0 16,2 3-2-16,-1-2 1 0,1 2 1 16,0-2 0-16,-2 1 2 0,2 0 0 15,-1-1 2-15,1 1 1 16,-3-1 3-16,3 1 0 0,0 1 1 0,0-3 0 15,0 3-3-15,-1 0-1 0,1 0 0 16,-2-2-2-16,2 2-2 0,-1-2 0 16,1 2-3-16,-2-1 0 0,2 1-3 15,0 0 3-15,0 0 0 0,0 0 3 16,0 0-1-16,0 0-1 0,2 0 0 0,5 8 0 16,2 0 3-16,-2-1-3 0,1 3 3 15,1 0-3-15,-3-5 0 0,4 6 2 16,-4-5 1-16,0 2 1 0,0-3-2 15,0 2-1-15,0-1 1 0,-3-3-1 16,3 1 2-16,-3 0 0 0,0-1-3 16,0 0 3-16,-3-3-2 0,3 1 3 15,1 1-2-15,-1-1 2 0,1 2 2 16,-1-3 0-16,4 0-1 0,6-7-1 16,0-4-1-16,2-6-1 0,1-1-2 0,0-3 0 15,1-4 1-15,0 2-2 0,-2-2 0 16,-1 1 1-16,1 1-1 0,-2 2-3 15,1-1 3-15,-1 3-4 0,0 1 3 16,-1 0 0-16,1 4-3 0,-2 0 0 16,1 2-1-16,-2 2-2 0,-1 3-1 0,-2 3-2 15,-3 1 0-15,6-1-3 0,-4 4-2 16,4 0-13-16,5 0-17 16,-7 4-16-16,3 7-33 0</inkml:trace>
  <inkml:trace contextRef="#ctx0" brushRef="#br0" timeOffset="18238.83">15001 7982 209 0,'0'0'35'15,"0"0"-8"-15,0 0-11 0,0 0-5 16,0 0-7-16,0 0-3 0,0 0 3 0,0 0 1 16,0 0-1-16,-26 25 0 0,26-11-1 15,3-1 0-15,4-1 1 0,2-1-1 16,1-2 1-16,-1 1 0 0,4-3 1 15,-6-4 2-15,6 0 3 0,3-3-3 16,3 0-3-16,4-3 1 0,0-8-1 16,2-1-1-16,-1-3-1 0,-1-4 0 15,3-1-3-15,2 0 2 0,-1-3-2 16,2-1 0-16,0 1-1 0,-3-1-4 16,0-1 0-16,-4 1-5 0,1 3 1 0,2 0-6 15,-2 3-14-15,-4 2-26 0,-4 4-34 16,-6 5-71-16</inkml:trace>
  <inkml:trace contextRef="#ctx0" brushRef="#br0" timeOffset="25207.76">14540 9836 5 0,'0'0'7'0,"0"0"0"0,0 0 0 16,0 0-3-16,0 0 1 0,0 0-4 16,0 0 1-16,0 0-1 0,0 0 1 0,0 0-1 15,-7-20 0-15,5 15 0 0,1 1 2 16,-1 0-1-16,1-1 3 0,-1 0-2 15,1 1 1-15,1 4-1 0,-2-2 2 16,2 2 1-16,0-1-1 0,-2-1 0 16,2 1-1-16,-2-1-1 0,2 1 0 0,0-1 1 15,0 0 0-15,-1 1 0 0,1 0 1 16,0 0 1-16,-2-1 0 16,2 0 2-16,0 1-2 0,0-1 1 15,0 1 3-15,-1-1-3 0,1 0 0 0,0 2-1 16,0-1-1-16,-3 1-3 0,3-2-3 15,0 2-3-15,0-1-3 0,0 1 3 16,0 0 0-16,0 0 5 0,0 0 3 16,0 0-1-16,0 0 2 0,0 1 0 15,0 6-2-15,0-3 0 0,0 7-2 0,0-7-1 16,3 1 1-16,0 4 0 0,-2-4 0 16,5 2 2-16,-3 2-2 0,-2-5 3 15,4 3-2-15,-4-2-2 16,2-3-1-16,1 6 0 0,-1-5-1 0,-1 0 4 15,1 2-2-15,-3-5 2 0,1 2-3 16,3 3 4-16,-2-2 1 0,-1 2-1 16,-1-5 4-16,0 0 1 0,0 0 1 15,3 0-1-15,-3 0-1 0,1 0-2 16,5 0 0-16,3-6-3 0,7-4-1 0,1-6 0 16,5 0-1-16,0-3 2 0,-2 1-2 15,2-2 0-15,-1 0 0 0,2 0-2 16,-1 0 2-16,1 0-1 15,0 0 0-15,-2 1 0 0,-1 3 0 0,0 1-2 16,-2 0 2-16,-1-1 0 0,-1 3 0 16,-3 2 2-16,-7 5-1 0,-2 3 0 15,-4 3 1-15,0-2-2 0,0 2-4 16,1-1-9-16,1 1-17 0,-1-2-18 16,1 2-6-16,-2 0-5 0</inkml:trace>
  <inkml:trace contextRef="#ctx0" brushRef="#br0" timeOffset="25955.7">14504 9830 91 0,'0'0'25'16,"0"0"-3"-16,0 0-5 0,0 0 1 15,0 0-4-15,0 0-1 0,0 0-4 16,0 0-3-16,0 0-5 0,-12-22 1 16,9 21-1-16,3 1 0 0,-1 0 1 15,1 0-2-15,-3 0 0 0,3 0 2 16,0 0-5-16,0 0 6 0,0 0 5 16,0 4 2-16,0 3 1 0,0 5-3 0,0-2 2 15,0 1-6-15,3 1 5 0,1-2-2 16,-1 0 1-16,1-3-1 0,-1 3 0 15,2-3 1-15,-1 3-2 0,-4-8 1 16,7 7-1-16,-3-7 0 0,-1 1 1 16,6 0 0-16,-5-2-1 0,1 1-1 0,5-2-1 15,-6 0-1-15,8 0 0 16,5-4 0-16,-1-6 0 0,7-5-2 16,-1-2-3-16,0-3 2 0,2-2-2 15,-1-1 4-15,2 1-1 0,-3-3 0 0,1 1 0 16,0-4 0-16,-2 3-1 0,0-3 0 15,-1 1-1-15,0 2 0 0,1 0-1 16,0 1 0-16,1 1-1 0,-3 2 2 16,-1 4-1-16,-4 5-4 0,-2 2-3 15,-4 5-10-15,-4 2-12 0,-1 1-9 0,3 2-8 16,2 0-9-16,0 2-12 0,2 9-13 16</inkml:trace>
  <inkml:trace contextRef="#ctx0" brushRef="#br0" timeOffset="27589.99">13341 11364 18 0,'0'0'10'0,"0"0"-1"16,0 0-3-16,0 0-5 0,0 0-1 16,0 0 1-16,0 0-3 0,0 0 2 15,0 0 0-15,0 0 0 0,-16-10 0 16,13 10-4-16,3-1-2 0,-1 1-5 0,-2 0-1 16,2 0 2-16,1-2 10 0</inkml:trace>
  <inkml:trace contextRef="#ctx0" brushRef="#br0" timeOffset="31159.33">14760 10767 51 0,'0'0'18'15,"0"0"0"-15,0 0-4 0,0 0-1 16,0 0-2-16,0 0 0 0,0 0-3 16,0 0 3-16,0 0 0 0,0 0-1 0,-12-12 3 15,12 12-4-15,-1-1-2 0,-1 1 0 16,1-1 2-16,-1 1 2 0,1-2-1 15,-1 2 2-15,2-1 0 0,-1 1 2 16,1-2 1-16,-3 2 0 0,3-1-1 16,-1 1-2-16,-1-1-4 0,1-1-2 0,-1 0 0 15,1 1-4-15,1 1-1 0,-3-2-1 16,3 2-3-16,0-2-1 16,0 2 1-16,-1-1-3 0,1 1 0 15,-2-1-1-15,2 1 0 0,-1 0 4 0,1 0 0 16,-2 0 3-16,2 0 2 0,0 0-2 15,0 4 0-15,0 3 0 0,0 4-2 16,0 1 2-16,2 0 0 0,1-1-1 16,-2 0 1-16,3 1 1 0,1-3 2 15,0 2-1-15,0-4 2 0,-1 2-2 0,2-3 0 16,-2 2-1-16,-1-5 3 0,4 2-3 16,-4-2 0-16,0-3 0 0,1 4-2 15,-1-3 2-15,2 1 2 0,-1 0-1 16,1-1 1-16,-5-1 2 0,1 0 0 15,6 0-2-15,-1-7 1 0,3-7-1 16,-2-4 1-16,4-5-2 0,-2 0 0 16,0-2 0-16,4 3 1 0,-2-2-2 15,2-1 1-15,2 3-1 0,-2 1 0 16,1 1-1-16,-2 3-1 0,2 0 0 0,-2 2 0 16,1 2-1-16,-2-1 1 0,1 2-2 15,-2 4-2-15,-3-4 1 0,-1 6-4 16,-3 3 0-16,0 0-2 0,-3 3-6 15,0 0-5-15,0 0-4 0,1 0-4 16,1 0-1-16,-1 0 0 0,2 0-12 16,0 3-26-16</inkml:trace>
  <inkml:trace contextRef="#ctx0" brushRef="#br0" timeOffset="31595.34">14684 10835 175 0,'0'0'20'0,"0"0"-3"15,0 0-8-15,0 0-4 0,0 0-3 16,0 0-2-16,0 0 1 0,0 0 2 16,0 0 2-16,0 0 0 0,-15-4 1 15,15 17 4-15,7 1 1 0,-2 7 5 0,3-3-3 16,-2 0-4-16,-2 0-3 0,2-5 0 16,-1-1 2-16,1 0 0 0,-1-3 0 15,-1 2 1-15,3-4 2 0,0-3 0 16,1 3-1-16,-7-7 0 0,9 4-4 15,-4-4-2-15,4 0-1 0,5 0 2 16,-1-7-2-16,2-8 3 0,6-7-3 16,1-7 2-16,2-2-4 0,3-4 0 15,1-1-1-15,0 2-1 0,0 2 0 16,-1 3-6-16,-4 0-2 0,1 3-5 0,-2 2-12 16,0 7-27-16,-1-1-47 0,-2 8-77 15</inkml:trace>
  <inkml:trace contextRef="#ctx0" brushRef="#br0" timeOffset="43295.8">15341 9667 103 0,'0'0'36'0,"0"0"4"15,0 0-6-15,0 0-8 0,0 0-6 16,0 0-11-16,0 0-6 0,0 0-5 16,0 0-1-16,0 0-4 0,-13-39 0 15,11 39 2-15,2 0 3 0,-1 0 4 16,1 3 2-16,0 9-2 0,0 2 2 0,0 4-1 16,0 0-1-16,0-5 2 0,1 6 2 15,1 1 0-15,-1 3 4 0,1 7 1 16,-2 2-1-16,0 6 4 15,0 4 0-15,0 6-1 0,0 7 0 0,-2 5-8 16,-1 2 0-16,-2 2-2 0,1 1 0 16,1-1-3-16,0-3 1 0,1-3 2 15,1-3-2-15,-1-2 3 0,1-3-4 16,1 0 2-16,0-1-2 0,0 0 1 16,0-1 0-16,0 0-2 0,0-1 1 0,0-5 0 15,0-4-2-15,0-6-5 0,1-11-1 16,1-9-2-16,1-3 2 0,-2-4 2 15,1 0 0-15,-1-1 3 0,-1-4-2 16,0 0-1-16,3 0-7 0,4-6-13 16,2-8-24-16,1-10-35 0,0-6 4 0</inkml:trace>
  <inkml:trace contextRef="#ctx0" brushRef="#br0" timeOffset="43746.86">15438 9692 141 0,'0'0'39'0,"0"0"-6"16,0 0-5-16,0 0 0 0,0 0-4 15,0 0-3-15,-3-85-4 0,3 77-7 16,0-4 0-16,0 6 3 0,0 0-1 16,0 0-1-16,0 6-4 0,-1-2-3 15,1 2 0-15,0-2-2 0,0 2 1 16,0 0 3-16,0 2 3 0,0 13 2 0,0 10-1 16,0 8-1-16,0 3-1 0,0 6 1 15,0 5 1-15,0 4 1 0,-2 8 3 16,1 3-6-16,-1 8-1 0,2 4-4 15,0 3-3-15,0 2 3 0,0 3-3 16,0-4 3-16,2 1 0 0,-1-6-3 16,2-3 1-16,0-6-3 0,0-6 0 15,0-5-2-15,-1-5 0 0,1-2 4 16,-3-3-3-16,0-1 2 0,0-7-4 16,0-2-3-16,0-12-2 0,0-7-3 0,0-8-2 15,0-6-1-15,0 0-3 0,0 0-4 16,0 1-24-16,0 1-42 0,0 0-62 15</inkml:trace>
  <inkml:trace contextRef="#ctx0" brushRef="#br0" timeOffset="44736">12029 10361 88 0,'0'0'20'16,"0"0"-4"-16,0 0-11 0,0 0-5 15,0 0-5-15,0 0-2 0,0 0-3 16,0 0-2-16,0 0 1 0,0 0-3 16,-20-15 0-16,20 15 5 0,-1 0 3 15,1 0 3-15,0 0 6 0,-2 0-2 0,2 0 2 16,0 0 2-16,0 0 5 0,0 0-1 16,0 0 1-16,0 0-1 0,0 0 0 15,-1 0-3-15,1 0 1 16,0 0 2-16,0 0 1 0,0 0 0 0,-2 0 0 15,2 0-4-15,0 0 0 0,0 0-1 16,0 0-1-16,0-2 5 0,0 2-2 16,0 0 0-16,0 0-1 0,0-1-2 15,0 1 0-15,0 0-3 0,0 0-2 16,0 0-4-16,0-1-2 0,0 1-1 0,0 0 3 16,0 0 3-16,0 0 2 0,0 0 4 15,8-2-1-15,5 2 0 0,4-2 0 16,5 2-2-16,-3 0-2 0,1 0 1 15,1 0-1-15,4 0-1 0,0 0 0 16,-8 0 0-16,-1 0-1 0,4 0 2 16,-8 0 1-16,8 0 0 0,-8 0-1 15,-5 0 3-15,3 0-3 0,-4 0 1 16,-2 0 0-16,3 0-2 0,-7 0 1 16,0 0-3-16,0 0-9 0,0 0-7 0,3 0-8 15,-2 0-5-15,-1 0 2 0,0 0-5 16</inkml:trace>
  <inkml:trace contextRef="#ctx0" brushRef="#br0" timeOffset="45027.22">11935 10355 117 0,'0'0'24'0,"0"0"2"0,0 0 2 0,0 0-4 16,0 0-5-16,0 0-10 0,0 0-7 15,0 0-9-15,0 0-4 0,-24-27 0 16,24 27 4-16,0 0 7 0,1 0 2 16,11 0 1-16,4 6-2 0,3 2 0 15,1-1 1-15,-3-1 0 0,2 0 0 0,-5-2-1 16,1 0 1-16,-5-3 1 0,3-1-2 16,-1 0 0-16,-1 0-1 0,5-1 1 15,-2-6 1-15,-2 2-2 0,0-3-2 16,-4 2-4-16,-2 0-4 0,4-1-6 15,-7 5-8-15,2 0-5 0,-5 2-1 16,0-1-4-16,0 1-5 0,0 0 2 16</inkml:trace>
  <inkml:trace contextRef="#ctx0" brushRef="#br0" timeOffset="45236.68">11992 10399 43 0,'0'0'23'0,"0"0"-2"0,0 0-1 15,0 0-2-15,0 0 0 0,0 0-1 16,0 0-4-16,0 0-3 0,0 0 2 0,0 0-2 16,-25 6 3-16,25-6-3 15,0 0 0-15,2 2-3 0,9 1-3 16,5 1 0-16,6-1 0 0,1-1-2 16,-1-2-3-16,0 0-3 0,2 0-1 0,1 0-7 15,-1-3-10-15,2-5-17 0,4 2-40 16</inkml:trace>
  <inkml:trace contextRef="#ctx0" brushRef="#br0" timeOffset="45928.49">12041 11232 130 0,'0'0'47'0,"0"0"2"16,0 0-6-16,0 0-9 0,0 0-10 16,0 0-10-16,0 0-13 0,0 0-8 0,0 0-1 15,0 0 2-15,-27-13 4 0,27 13 2 16,0 0 0-16,0 4-4 16,7 2 1-16,6 2 0 0,1-2 2 15,5 0 3-15,-6-1 2 0,6-4 3 0,-2-1-5 16,2 0-1-16,10 0-1 0,-3-1-5 15,1-6 1-15,2 3-1 0,0 1-6 16,0 0-6-16,-3 0-8 0,0 1-8 16,-7 1-5-16,-1 1 2 0,-4 0 4 15,-2 0-4-15,0 0-8 0</inkml:trace>
  <inkml:trace contextRef="#ctx0" brushRef="#br0" timeOffset="46229.33">12000 11372 166 0,'0'0'45'0,"0"0"1"0,0 0-6 15,0 0-11-15,0 0-10 0,0 0-9 16,0 0-9-16,0 0-6 0,0 0 0 15,-14-1 2-15,14 1 3 0,0 0 1 16,0 0-1-16,0-2 1 0,6 2 2 0,7-1-2 16,-3-1 0-16,3 0-1 15,3 2-1-15,-6-3-2 0,7 1 1 16,-2-2-8-16,-4 2-5 0,4-3-5 16,4 1-13-16,-9 3-15 0,7-1-20 0,-5 2-49 15</inkml:trace>
  <inkml:trace contextRef="#ctx0" brushRef="#br0" timeOffset="46527.54">11941 11480 208 0,'0'0'65'16,"0"0"-8"-16,0 0-14 0,0 0-10 15,0 0-10-15,0 0-5 0,0 0-3 16,0 0-5-16,0 0-3 0,0 0-5 16,-13-2 0-16,13-1 1 0,5 1-1 15,8 0 0-15,3-3-2 0,-5 4 0 0,8-2 1 16,-6 1-1-16,0 1 0 0,1 1 1 16,-1 0-3-16,3 0 1 0,-4 0-1 15,1 0-3-15,-2 0 3 0,1 0-1 16,-6 0-2-16,5-2-2 0,-5 2-5 15,0 0-4-15,4-2-18 0,-3 2-24 16,-4 0-39-16,9 0-69 0</inkml:trace>
  <inkml:trace contextRef="#ctx0" brushRef="#br0" timeOffset="55408">15912 8727 61 0,'0'0'15'16,"0"0"6"-16,0 0 5 0,0 0 3 15,0 0 7-15,0 0-5 0,0 0-3 16,0 0-3-16,0 0-8 0,-16-30-1 0,15 26-5 16,-1 1-5-16,2 3 0 0,-1-2 1 15,1 2-1-15,0-1-3 0,-2-1 2 16,2 1-4-16,-1-1 2 0,1 1 1 15,-1 1-1-15,1-2 1 0,-2 2-2 16,2-2 0-16,-1 2 0 0,1-1-1 0,0 1 0 16,-2-1-2-16,2 1-2 15,0 0 2-15,0 0 1 0,0 0 1 16,0 0 2-16,0 2-2 0,0 9 2 16,6 4 1-16,0 1-2 0,1 4 3 0,3-2-4 15,-3-1 0-15,1-2 2 0,-2-3 2 16,0 0-3-16,-1-3 3 15,-1-2-3-15,2 3 3 0,-4-7-2 0,1 1 1 16,-1-2 2-16,1 1 0 0,0-2 1 16,7 1 0-16,-1-2 2 0,3-6-3 15,3-6-1-15,3-7 0 0,-2-4-4 0,4-2 2 16,0-4-2-16,2 0-1 0,-1-1 2 16,-3 1-4-16,4 3 1 15,-4 0 0-15,-2 3-1 0,0 2 0 0,2 2-3 16,-3 1-2-16,0 2-2 0,-2 6 0 15,-3 0-3-15,-3 6-3 0,-4 1-13 16,2 1-23-16,-5 2-26 0,4 0-26 16,0 2-39-16</inkml:trace>
  <inkml:trace contextRef="#ctx0" brushRef="#br0" timeOffset="55880.2">15896 8849 315 0,'0'0'57'0,"0"0"-12"0,0 0-12 16,0 0-7-16,0 0-10 0,0 0-4 16,0 0-6-16,0 0-3 0,0 0-4 15,0 0 0-15,-24-10-1 0,24 10-1 16,-2 0 2-16,2 0 2 0,0 10 0 16,3 7-1-16,6 3 0 0,-2 0 0 0,2 0 2 15,2 0-1-15,1 0 0 0,-2-3 0 16,1 0-1-16,0-4 1 0,-4-2 0 15,4-2 0-15,-5-3 0 0,3-2 1 16,-2 1 0-16,-2-3 2 0,6-1 0 16,-1-1-2-16,7-1 3 0,1-7 0 0,4-6-2 15,-4-2-1-15,1-6 0 0,1-2-1 16,-1 0 1-16,0-4-2 16,0 1-2-16,-3 0 0 0,2-2 0 15,0 0-1-15,1 2-1 0,2 1-4 0,-2 2-7 16,0 3-16-16,-3 5-30 0,1 4-39 15,-4 3-55-15</inkml:trace>
  <inkml:trace contextRef="#ctx0" brushRef="#br0" timeOffset="59765.32">7723 10546 28 0,'0'0'-3'0,"0"0"-6"0,0 0-4 16</inkml:trace>
  <inkml:trace contextRef="#ctx0" brushRef="#br0" timeOffset="60182.06">10481 11636 25 0,'0'0'4'0,"0"0"-3"0,0 0-3 16,0 0-4-16,0 0-2 0,0 0 3 0,0 0 1 16,0 0 2-16,0 0-1 15,-13-1 3-15</inkml:trace>
  <inkml:trace contextRef="#ctx0" brushRef="#br0" timeOffset="71373.98">13859 14286 26 0,'0'0'5'16,"0"0"-1"-16,0 0-1 0,0 0-2 15,0 0 1-15,0 0-5 0,0 0 0 0,0 0-6 16,0 0-4-16,0 0 0 0</inkml:trace>
  <inkml:trace contextRef="#ctx0" brushRef="#br0" timeOffset="72660.48">13805 14318 114 0,'0'0'11'0,"0"0"-7"0,0 0-5 16,0 0-4-16,0 0-2 0,0 0-3 15,0 0 1-15,0 0 3 0,0 0-1 16,0 0 2-16,-14-7-1 0,14 7-1 15,0 0 1-15,0 0 0 0,0 0-1 16,0 0-3-16,0 0 1 0,3 0-5 16,1 3 0-16</inkml:trace>
  <inkml:trace contextRef="#ctx0" brushRef="#br0" timeOffset="86974.55">13192 14450 39 0,'0'0'20'0,"0"0"-6"0,0 0-2 16,0 0-3-16,0 0-2 0,0 0-4 15,0 0-3-15,0 0-4 0,0 0 1 0,-10-7-1 16,10 7 2-16,0 0 0 0,0 0 2 15,0 0-1-15,0 0 2 0,0 0 1 16,0 0-4-16,0 0 4 0,0 0-1 16,4 0-4-16,2 0 5 0,6 0-4 15,4 0 0-15,-5 0 1 0,5 1-1 0,-3-1-3 16,-1 2 2-16,1-2 0 0,1 1-3 16,4-1 0-16,-6 1-6 15,6 1-7-15,-2 1-11 0</inkml:trace>
  <inkml:trace contextRef="#ctx0" brushRef="#br0" timeOffset="87168.32">13386 14496 23 0,'0'0'-1'0,"0"0"-8"0,0 0-4 15</inkml:trace>
  <inkml:trace contextRef="#ctx0" brushRef="#br0" timeOffset="88804.96">13685 14206 69 0,'0'0'18'0,"0"0"-1"16,0 0-1-16,0 0 1 0,0 0-2 15,0 0 0-15,0 0-3 0,0 0-1 16,0 0 0-16,-10-6-3 0,9 6 1 16,1-2-2-16,-2 2-3 0,2 0 1 0,-1 0-1 15,1-1-3-15,0 1 0 0,0 0-1 16,-2 0-1-16,2 0-3 0,0 0 0 15,0 0-1-15,0 0 1 0,0 0 0 16,0 0-1-16,0 0-3 0,2 0-5 16,5 4-6-16,-1 3-6 0,4 3-3 0,-3-4-17 15,2 3-24-15</inkml:trace>
  <inkml:trace contextRef="#ctx0" brushRef="#br0" timeOffset="90447.8">14159 14251 11 0,'0'0'5'0,"0"0"-3"16,0 0 2-16,0 0 0 0,0 0 6 15,0 0 2-15,0 0-1 0,0 0-1 16,0 0-4-16,0 0 0 0,-63 17 1 16,61-17 0-16,1 0 1 0,-1 0 0 0,0 0-1 15,0 0-1-15,1 0-1 0,1 0-2 16,0 0 0-16,0 0-2 0,3-7 1 15,4-1-2-15,3 0 0 0,0 1-2 16,0 1 1-16,3 0-2 0,2 0 3 16,-5 2-2-16,7 2 0 0,-1-1 0 0,-4 1 0 15,5-1-2-15,-7 1 1 0,2 1 0 16,-1-1 1-16,-6 1 1 16,6 1 0-16,-5 0-1 0,0 0 2 15,0 0-1-15,-2 0 0 0,0 0 0 0,2 0 0 16,-2 0 1-16,-4 0 0 0,0 0 1 15,0 0 1-15,0 0 1 0,2 0 0 16,-2 4 1-16,-2 1-1 0,-8 1 0 16,-4 2 0-16,-5-2 0 0,-3 1 0 15,1-2 2-15,5-2 3 0,0 0 2 0,4 0 2 16,1-3-3-16,-1 1-2 0,6-1-1 16,-1 0-2-16,7 0 2 0,-1 0-3 15,-4 0 2-15,-2 0-3 0,3 0-2 16,-1 0-1-16,5 0-2 0,-1 0 0 15,1 0 1-15,6-1-2 0,5-5 1 16,8 0-1-16,-1 0 2 0,2 0-1 16,1 1 1-16,-6 0-3 0,2 4 2 15,2-1 0-15,-6 0 2 0,3 0 0 16,-2 1 0-16,-5-3 1 0,4 3-1 0,-7-1 1 16,-2 2 1-16,-4 0-1 0,0-1 1 15,0 1 5-15,3 0 3 0,-3 0 3 16,0 0-1-16,3 0-4 0,-3 0-3 15,-9 0-3-15,-8 4 1 0,-5 5 1 16,0-4 0-16,-1 3 3 0,0-1 2 16,9-2 3-16,-2 1 1 0,6-3 1 15,-2 0-1-15,1 2 0 0,0-4-3 16,0 2-3-16,5-3-1 0,2 2 0 16,4-2 0-16,-2 0 0 0,2 0-1 0,-1 0-3 15,-2 2-1-15,3-2 1 0,0 0-1 16,0 0 0-16,3 0 0 0,6-5-1 15,6 0 0-15,0-1-2 0,2 2 2 16,-1 1 0-16,2 1-3 0,-5 0 1 16,5 2-2-16,-6 0 2 0,1 0-1 0,0 0 2 15,-7 0 0-15,1 0-2 0,-3 0 3 16,2 0 2-16,-3 0-1 0,4 0 4 16,-7 0 3-16,0 0 4 15,0 0 3-15,2 0-2 0,-2-3-3 0,0 3-2 16,0-4 0-16,-6-1 2 0,-3-1 3 15,-4 1 1-15,5 0-2 0,-4 1 2 16,1 1-5-16,5 2-3 0,1 1 0 16,5 0-5-16,-1-2 0 0,1 2-5 15,-2 0-2-15,1 0-3 0,-1 0-4 0,2 0-13 16,0 2-37-16,0 4-91 0</inkml:trace>
  <inkml:trace contextRef="#ctx0" brushRef="#br0" timeOffset="91573.14">3603 15219 28 0,'0'0'10'0,"0"0"2"0,0 0-5 15,0 0-4-15,0 0-6 0,0 0 0 16,0 0-3-16,0 0 1 0,0 0 3 16,-27-80-4-16,27 57 2 0,3-5-3 15,1 1 0-15,-1-3 0 0,4-3-3 16,-4 0 10-16</inkml:trace>
  <inkml:trace contextRef="#ctx0" brushRef="#br0" timeOffset="96702.47">3405 13992 10 0,'0'0'4'0,"0"0"-1"0,0 85-2 16,0-56-2-16,0-1 4 0,0 0 5 0,0 1-1 15,3 1 2-15,-2-1-3 0,1 1-6 16,-2-2 4-16,1-9-1 16,-1-1 1-16,0-5-2 0,0-1 2 15,0 0-2-15,0 0 3 0,0 8 0 0,0 0-2 16,0 5-1-16,-1 0-4 0,-1 0 2 15,1 5 2-15,-2 0 2 0,3 3-3 16,-4 2 1-16,4 0-7 0,-3 1 0 16,3 3 0-16,0 0 1 0,-3 2 0 15,3 0 0-15,0 0 1 0,-1-5-2 0,-1-10 2 16,2-4-3-16,0-9 2 0,0-7 0 16,0 2 4-16,0-8 2 0,0 0 1 15,0 0 3-15,0 1 0 0,0 1 0 16,0-1-2-16,0 1-4 0,0-2-3 15,0 0-1-15,0 1-1 0,0-1-1 16,0 0-3-16,0 0 3 0,0-3-2 16,0-12 5-16,0-8 4 0,0-9 1 15,0-1 3-15,0-1 2 0,-3 1-1 16,0-1 1-16,-1 0-2 0,1-1 0 0,-3 0-2 16,4-3-5-16,-1 0 5 15,0 0-4-15,0 0 4 0,1 0 0 0,-2 1-2 16,4-2 4-16,-3 2-2 0,0-3 0 15,3 0 0-15,-3 2-1 0,3 4 0 16,-1 0 1-16,-1 5-1 0,1 2 0 16,1 3-2-16,0 6 4 0,0-2-4 15,0 0 1-15,0 2-1 0,0-2-1 16,1 5 2-16,1 4 0 0,-1 7 2 16,-1-1-1-16,0 5-1 0,0-1 0 0,0 1 1 15,0-2 0-15,3 1-2 0,-3-1 2 16,0 1 0-16,0-1 0 0,0 2 2 15,0-2-2-15,0 2 2 0,0-1 0 16,0 1 1-16,0-2 0 0,0 2 2 16,0-1 1-16,0 1 4 0,0 0 2 0,0 0-1 15,0 0-1-15,0 0-1 0,0 0-2 16,0 0 0-16,-3 9-1 16,-1 6-2-16,-3 5-2 0,1 4-1 15,3 4 0-15,-1 5 2 0,1 5-3 0,0 5 2 16,1 5-2-16,1 2 6 0,1 4 1 15,0 1-5-15,0-4 1 0,3 0-2 16,1-1 0-16,2-1 1 0,0 0 1 16,0-1-7-16,-1 1-4 0,1-2 2 15,-3 0-1-15,3-4 1 0,-2 0 4 0,-1-4-2 16,2-2-2-16,-3-2 4 0,1-3-1 16,-3-4 0-16,3 0-4 0,-3-8 2 15,3-1-7-15,-2 0 6 16,1-7 4-16,-1 6-3 0,1-7 7 0,-2-5-4 15,1 4 0-15,1-5-1 0,-2 0-3 16,1 1 3-16,-1-6-3 0,0 0 3 16,0 0 1-16,0 1 0 0,2-1 0 15,-2 1 1-15,0-1 1 0,0 2 0 16,1-2 1-16,-1 2 1 0,0-2-4 0,0 0 1 16,0 1-1-16,0-1 0 0,0 0 1 15,0 2-2-15,0-2 1 0,0 0 1 16,0 0 0-16,0 0 2 0,3 0 2 15,-3 3-1-15,0-3 2 0,0 0 0 16,0 0-4-16,0 0-2 0,0 0-7 16,0 0 3-16,0-5-8 0,-3-6 2 15,2 2-3-15,-1-3-9 0,1 0-4 16,-1-1-9-16,2-1-2 0,0 0-7 16,0 0-15-16</inkml:trace>
  <inkml:trace contextRef="#ctx0" brushRef="#br0" timeOffset="97436.71">3297 14889 54 0,'0'0'16'0,"0"0"-2"0,0 0-3 16,0 0 7-16,0 0 6 0,0 0 7 15,0 0 0-15,0 0-1 0,0 0-5 16,0 0-7-16,-49-49-8 0,49 49-3 16,0 0-5-16,-2-1-5 0,2 1-5 15,-1-2-1-15,1 2-1 0,0 0 6 0,0 0 4 16,0 11-2-16,8 7 1 0,1 7 1 16,1 3-2-16,0 7 3 0,2-1-1 15,-2 5 2-15,0-1 0 0,-1-1-1 16,-2-2-2-16,2-7-7 0,-2-4 8 15,-3-6-5-15,-1-10 8 0,0-3-2 16,-3-5-1-16,0 0 3 0,0 0-1 16,0 1 5-16,0 1 1 0,3 0 3 15,-3-1 2-15,1 0 0 0,-1 1 1 16,2 0-3-16,-2-2-3 0,0 1-2 0,1-1-2 16,-1 2-4-16,0-2 0 0,2 2-3 15,-2-2-4-15,0 0 0 0,0 1-3 16,1-1-2-16,-1 0 3 0,0 1 1 15,0-1 2-15,2 0 5 0,-2 1 0 16,0-1 2-16,0 0 3 0,0 0 5 0,0 0 2 16,0 2 2-16,0-2 0 15,1-2-5-15,-1-10-9 0,2-6 3 16,0-8-6-16,4 1 6 0,-2-2 0 16,2 0-1-16,0 2 0 0,0 1-1 0,1 2 0 15,-1 2 2-15,1 2-2 0,-1 0 1 16,0 6 0-16,1-2-1 0,-3 1 0 15,2 4 0-15,0-5 0 0,-3 5 1 16,-2 4-1-16,2 2 0 0,-3 3 1 16,0-1-2-16,0 1 2 0,3-2 0 0,-3 1 2 15,1-1 1-15,-1 1 1 16,0 1 0-16,0-2-3 0,0 2-1 0,0 0-1 16,0 0 0-16,0 0-1 15,0 0 0-15,0 0-2 0,-1 3-1 0,-3 0-2 16,-1 4-1-16,4-2 1 0,-2 4 2 15,0-1 0-15,0-3 2 0,3-1-2 16,0-4-3-16,-3 0-4 0,3 0-3 16,0 1-4-16,0 1-8 0,0 0-11 15,-1-1-7-15,1 1-11 0,-2 4-16 0</inkml:trace>
  <inkml:trace contextRef="#ctx0" brushRef="#br0" timeOffset="98522.88">3344 13872 79 0,'0'0'20'0,"0"0"1"0,0 0 3 15,0 0 3-15,0 0 2 16,0 0-2-16,0 0-6 0,0 0-1 0,0 0-6 16,0 0-2-16,-1-9-4 15,-2 9-4-15,2 0-7 0,-5 0 1 0,0 8 3 16,-1 7-6-16,-6 7 3 0,6 3-1 15,-2 2-3-15,0 2 5 0,2 1-5 16,3-1-2-16,-1 2 1 0,1-1 1 16,1-1 5-16,0-2-1 0,0-6 0 15,2-6 0-15,-1-2 0 0,0-9 4 0,2 2-1 16,0-6 1-16,-2 0 4 0,2 0 0 16,0 2 3-16,0-2 0 0,0 0-1 15,0 1-1-15,0-1-3 16,0 0-1-16,0 0-3 0,0-6 0 0,0-7-3 15,0-4 2-15,0 3 1 0,2-2 1 16,0 5 1-16,0 2 0 0,-1-2-2 16,-1 2-1-16,3-1 2 0,-3-1-1 15,3 2 1-15,0-3-1 0,0-5 1 16,0 5 0-16,0-6 1 0,0 1 0 0,0 2-2 16,2-1-4-16,-2 1 4 15,1 6-4-15,-2 3 5 0,1 2 0 0,-3 4 0 16,0-5 2-16,1 0 0 0,1 1-1 15,-1-2-2-15,-1 6 2 0,0 0 0 16,0 0-1-16,0 0 3 0,2-2-2 16,-2 2 0-16,0-1-1 0,0 1 1 15,0-2-1-15,0 2-1 0,0-2 1 16,0 2-1-16,1-1 0 0,-1 1-5 16,0-1 3-16,0 1 0 0,0-2 0 0,0 2 6 15,0-1-6-15,0 1-5 0,0 0 4 16,0-2 0-16,0 2 2 0,0 0 3 15,0 0-1-15,0 0 0 0,3 0 0 16,-3 0 3-16,0 0-2 0,0 0-2 16,3 0 3-16,2 2-2 0,-2 1-1 0,0 1 1 15,2 1-1-15,-4-1 0 0,5 4 2 16,0 0-1-16,1 0 6 16,0 5-2-16,-1 0 3 0,1 0 0 15,-1 0-1-15,-2-1-1 0,-1-1-3 0,4 3 1 16,-2 1-4-16,-2 0 0 0,1-1 0 15,-1 4 0-15,0 0 1 0,4 3 5 16,-3 7 0-16,-1-9-1 0,0-1-3 16,-3-7-4-16,0-6 1 0,3 2-1 15,-3-7 2-15,0 0 2 0,0 0 0 0,0 0 0 16,0 2 3-16,0 0 1 0,0-1-1 16,3 1 2-16,-3-1 1 0,0 0-2 15,0 1-2-15,0-2-2 0,0 0-2 16,0 0-4-16,0 0-4 0,0 0-6 15,0-2-6-15,0-5-11 0,0 1-22 16,-3-8-26-16,3 2-76 0</inkml:trace>
  <inkml:trace contextRef="#ctx0" brushRef="#br0" timeOffset="101160.65">3778 13784 59 0,'0'0'13'16,"0"0"-5"-16,0 0-2 0,0 0-3 15,0 0-1-15,0 0-4 0,0 0 0 16,0 0-3-16,0 0-1 0,0 0 0 15,-10-9 3-15,10 9 2 0,0 0 2 16,0 0-1-16,0 0-1 0,0 0-3 16,0 0-1-16,0 0 3 0,0 0 3 15,7-2 2-15,-1 2-3 0,0 0 1 16,0 0-2-16,-2-1 2 0,3 0 2 0,-4-1 1 16,9-1 2-16,-8 1-1 0,2-4 2 15,10-4-1-15,-6 1 0 0,6-5-2 16,-3-2 1-16,1 2-3 0,1-5 1 15,2 1-2-15,-1 0 0 0,4-3-1 16,1-1 1-16,0-2 3 0,1 1-2 16,1-1 0-16,-1 0 0 0,1 2-2 15,0 1 1-15,0 2 0 0,-1 0 1 16,1 3-4-16,0 2 4 0,-4 0-2 16,1 3-2-16,2 3 1 0,-5-2-1 0,-1 3 2 15,0-1 1-15,-3 2-1 0,-3-2 2 16,6 1-2-16,-7 2-1 0,4-4 1 15,-5 5 0-15,1-3-1 0,0 2 2 16,-2 0-1-16,9-3-5 0,-9 3 3 16,7-2-3-16,-6 3 4 0,-5 2 0 0,4-2 0 15,-3 2-1-15,1 1 0 0,0-1 2 16,-2-1 0-16,0 1 0 16,3 1 0-16,-2-1 1 0,-4 2-1 15,0-1 0-15,0 1 1 0,2 0-1 0,-1-1 3 16,4-2-1-16,0-1-3 0,-2 1 3 15,0 2-3-15,-3 1 1 0,0-2 4 16,0 2-3-16,3 0 3 0,-2-1-4 16,1 1 0-16,-2 0 0 0,1-2 1 15,-1 2-1-15,2 0 1 0,-2-1 0 0,1 1 2 16,-1 0-2-16,0 0 2 0,2 0-3 16,-2 0 0-16,0 0 0 0,1 0 0 15,-1-1-3-15,2 1-2 0,-2 0 4 16,1-2-2-16,-1 2 2 0,0-2 2 15,3 2-3-15,-3-1-2 0,3 1 3 16,-3-2-1-16,8 0 2 0,-3 0 1 16,-1 0 0-16,-1 1-1 0,3-1 0 15,-2 1-1-15,2-1 2 0,-2 2-2 16,-4 0 2-16,0-1 0 0,0 1 2 0,3 0 0 16,-3 0 0-16,3 0-1 0,-3 0-1 15,3 0-2-15,-3 0 1 0,3 0 0 16,-3 0 0-16,1 0 0 0,-1 0 0 15,2 0-3-15,-2 0 1 0,0 0-1 16,1 0-7-16,-1 0-8 0,0 0-7 16,0 0-36-16</inkml:trace>
  <inkml:trace contextRef="#ctx0" brushRef="#br0" timeOffset="101595.7">3741 13759 47 0,'0'0'7'0,"0"0"-4"16,0 0-4-16,0 0-1 0,0 0-1 15,0 0 2-15,0 0 4 0,0 0-1 16,0 0-2-16,2 4 0 0,4-4 0 15,3-4 0-15,1 2 1 0,0-2 2 16,8 2-2-16,-1-3 0 0,2-2-1 16,1 0 1-16,0-2 1 0,-1 0 2 15,1-2-3-15,3 1 0 0,-1-4-2 16,3-2-1-16,-1-1 1 0,2-3-3 0,2 1-2 16,-1-4-1-16,2-3-9 0,4 0-12 15</inkml:trace>
  <inkml:trace contextRef="#ctx0" brushRef="#br0" timeOffset="103806.87">14285 13195 117 0,'0'0'25'0,"0"0"1"0,0 0-5 0,0 0 1 16,0 0-6-16,0 0-3 0,0 0-6 15,0 0-1-15,0 0-1 0,-47-26-2 16,44 23 2-16,3 3-2 0,-2-1 0 16,2 1 0-16,0 0 1 0,-1-3 1 15,1 3-3-15,-2 0 3 0,2 0-2 0,-1-2 1 16,1 2 1-16,0 0 0 0,-3-1-1 16,3 1 1-16,0 0-1 0,0-2 2 15,0 2 0-15,0 0-2 0,0 0 1 16,0 0 1-16,0 0 2 0,0 0 1 15,0 0 0-15,0 0-2 0,0 0-2 16,4 0-1-16,4 3-2 0,-1 2 3 16,0-1-2-16,0 1 1 0,-4-4-1 15,5 4 1-15,-3-2 4 0,4 3-5 16,-2 0 7-16,2-1-4 0,1 0 1 0,-1 0-2 16,-1 0 0-16,0-1-2 0,0-1-2 15,-5-1-1-15,3 1 1 0,-3-1 1 16,1-1-2-16,-1 1 3 0,3-1 0 15,-6-1 0-15,0 0 3 0,0 0-1 16,1 0 3-16,5 0-3 0,0 0 4 16,3 0-3-16,3-9-7 0,-1-3 6 15,2-5-8-15,-2-3 6 0,-1-1 0 16,3-5-2-16,-1-1 1 0,1-5 0 16,1-2-1-16,1 2 0 0,-1 0 0 0,-1 4 0 15,-4 8 1-15,-2 5-1 0,0 7 0 16,-5 3-1-16,1 0 0 0,-3 5-2 15,0-1 0-15,0 1-4 0,1-2-2 16,1 0-7-16,-2 2-9 0,1-1-4 16,-1 1-9-16,3 0-5 0,2 7-12 15,1 10-19-15,-3 3-25 0,0 3-43 16</inkml:trace>
  <inkml:trace contextRef="#ctx0" brushRef="#br0" timeOffset="104286.67">14185 13165 151 0,'0'0'44'0,"0"0"-11"0,0 0-13 16,0 0-11-16,0 0-6 0,0 0-3 15,0 0 2-15,0 0 4 0,0 0 0 16,0 0 1-16,-8-3 1 0,8 3 2 0,8 3 1 16,0 3 3-16,2 3 0 0,-1 1 4 15,-2-3-7-15,0 3 3 0,3 1-5 16,-4-5 1-16,4 3 3 0,-4-3-2 15,1-1 1-15,-1 1-6 0,-2-5 2 16,3 4-5-16,-2-4 2 0,-1 1-1 0,5 3-1 16,-5-4-1-16,2 0 0 15,3 1 2-15,-4-2 1 0,6 0 1 16,6 0-1-16,-1-11 1 0,4-4-3 16,2-3-4-16,-1-5 6 0,0-4-7 0,0-2 3 15,2-4 1-15,-1 1-1 0,1-2 0 16,-1 0-1-16,-4 5 1 0,0 1-1 15,-2 6-1-15,-4 1-3 0,-4 10-7 16,-3 3-8-16,-2 5-9 0,-3 3-21 16,0 0-37-16,5 0-35 0</inkml:trace>
  <inkml:trace contextRef="#ctx0" brushRef="#br0" timeOffset="104978.48">14311 14227 3 0,'0'0'13'0,"0"0"-4"0,0 0 2 0,0 0 0 16,0 0-2-16,0 0 2 0,0 0-2 15,0 0-3-15,0 0-1 0,-10-6-3 16,10 6-3-16,0 0 2 0,0-1 1 16,-1 1-1-16,1 0 0 0,0 0-2 15,0 0 2-15,-3 0-2 0,3-2 0 0,0 2-2 16,0 0-3-16,0 0 2 0,0 0-4 16,0 0 1-16,0 0-1 0,0 0-10 15,0 0-14-15</inkml:trace>
  <inkml:trace contextRef="#ctx0" brushRef="#br0" timeOffset="105747.3">15468 13190 179 0,'0'0'47'0,"0"0"-7"16,0 0-4-16,0 0-5 0,0 0-1 15,0 0-6-15,0 0 0 0,0 0-3 0,0 0-2 16,0 0-5-16,-40-56-3 0,38 55-4 16,1 0-3-16,1-1-1 0,-2 2-2 15,2-2 0-15,-1 2-1 0,1-1 0 16,-2 1-1-16,2-2 0 0,-1 2 0 15,1 0 1-15,0 0 1 0,0 0 1 16,0 0 1-16,0 2-3 0,4 5 2 16,4 6-2-16,0-1 0 0,4 3 1 15,-2-2 1-15,0 1 3 0,0 0-5 16,-3-4 6-16,2 1-5 0,1-2-1 0,-4-1 3 16,4 1-3-16,-4-5 2 0,-3-1-2 15,4 2 0-15,-3-3 1 16,-1-1-1-16,2 2 2 0,-1-3 0 0,2 0 1 15,4 0 0-15,3-8 0 0,-3-4-1 16,6-4-5-16,-4-7 3 0,2-1-4 16,-1-5 3-16,6-2 2 0,-2 1-1 15,2-2 0-15,-3 2 0 0,3 1-1 16,-2 2-1-16,-4 0 1 0,0 6-4 16,1 2 2-16,-5 5 0 0,1 2-4 0,-4 5-4 15,-3 3-4-15,1 1-8 0,-4 3-15 16,0 0-21-16,0 0-31 0,5 0-34 15</inkml:trace>
  <inkml:trace contextRef="#ctx0" brushRef="#br0" timeOffset="106166.96">15468 13174 408 0,'0'0'48'0,"0"0"-12"0,0 0-13 16,0 0-12-16,0 0-8 0,0 0-1 15,0 0-1-15,0 0 3 16,0 0-2-16,-14 1-1 0,14 11 6 0,1 5-3 15,5 1 3-15,4-3-3 0,0-1-1 16,0-1 3-16,-1-6-3 0,1 2 1 16,0-3-2-16,-2-1 1 0,4 1 0 15,-3-2 1-15,1-2 1 0,8-1-3 16,-2-1 1-16,5 0 0 0,-1-3-1 0,-1-7 2 16,4-4-1-16,-1-9-2 0,7-6-3 15,0-6 3-15,0-4-5 0,-3-2 5 16,0-1 0-16,-1 2-1 0,-2 1 0 15,-3 2-2-15,-1 4-2 0,-1 3 0 16,-1 7-3-16,-6 7-7 0,-4 6-27 16,-2 7-50-16,-5 3-58 0,1 0-128 15</inkml:trace>
  <inkml:trace contextRef="#ctx0" brushRef="#br0" timeOffset="108660.74">12077 15378 100 0,'0'0'22'0,"0"0"-6"0,0 0-5 16,0 0-8-16,0 0-3 0,0 0-4 0,0 0-5 16,0 0-1-16,0 0-1 0,0 0 1 15,-10-9 3-15,7 9 5 0,3 0 2 16,0 0-4-16,-1 0 2 0,-1 6-3 15,1-2 1-15,-1 7-2 0,2-5-3 16,-2-1 0-16,2 5-4 0,0-3-10 16,0-3-1-16</inkml:trace>
  <inkml:trace contextRef="#ctx0" brushRef="#br0" timeOffset="110456.66">13376 15279 7 0,'0'0'3'16,"0"0"-2"-16,0 0-1 0,0 0 2 15,0 0-1-15,0 0 1 0,0 0 0 16,0 0 3-16,0 0-2 0,0 0 4 16,-3 0-1-16,3 0 3 0,0 2 0 15,-3-2 1-15,3 0-2 0,0 0 5 16,0 0 3-16,0 0 4 0,0 0 1 16,0 0-1-16,0 0-5 0,0 0-2 15,0 0-3-15,0 0 1 0,0 0-3 0,0 0-2 16,0 0-1-16,0 0 0 0,0 0-3 15,0 0-2-15,0 0-2 0,0 0-3 16,0 0-3-16,0 0-2 0,0 0 1 16,0 0-2-16,0 0 2 0,0 0-4 15,0 0 2-15,0 0 1 0,0 0-1 0,0 1-4 16,0 5-6-16,0-1-21 0,4 4-21 16</inkml:trace>
  <inkml:trace contextRef="#ctx0" brushRef="#br0" timeOffset="111038.64">14012 15259 23 0,'0'0'13'0,"0"0"0"0,0 0 2 15,0 0 3-15,0 0 11 0,0 0-2 0,0 0-2 16,0 0-1-16,0 0-12 0,-1-1-5 15,1 1-2-15,0 0-3 0,-2 0 1 16,2 0-3-16,0 0 0 0,0 0 0 16,0 0-1-16,0 0 4 0,0 0-2 15,0 0-1-15,0 0-3 0,0 0-1 0,0 0-3 16,0 0 2-16,0 0-1 0,0 0 4 16,0 0-2-16,0 0 0 0,0 0 3 15,0 0-3-15,0 0 1 16,0 0 2-16,0 0-1 0,0 0 0 0,0 0 0 15,0 0-1-15,0 0-2 0,0 0-4 16,0 0-8-16,0 0-5 0,-1 0-7 16,1 0-13-16</inkml:trace>
  <inkml:trace contextRef="#ctx0" brushRef="#br0" timeOffset="111569.57">13847 15296 162 0,'0'0'49'0,"0"0"-3"15,0 0-5-15,0 0-9 16,0 0-11-16,0 0-7 0,0 0-11 0,0 0-4 15,0 0-2-15,6 3-5 0,-6-3-5 16,0 0-8-16,1 2-3 0,-1-2 1 16,2 0 2-16,-2 1-1 0,4 2-4 15,1 0-17-15,3 5-12 0,2 2-34 16</inkml:trace>
  <inkml:trace contextRef="#ctx0" brushRef="#br0" timeOffset="111924.19">14538 15186 180 0,'0'0'23'0,"0"0"-13"16,0 0-5-16,0 0-8 0,0 0-3 16,0 0-9-16,0 0-11 0,0 0-7 15,0 0-20-15</inkml:trace>
  <inkml:trace contextRef="#ctx0" brushRef="#br0" timeOffset="115683.85">12031 15408 38 0,'0'0'7'0,"0"0"-2"0,0 0-1 15,0 0 2-15,0 0 1 16,0 0-1-16,0 0 5 0,0 0 2 0,0 0 2 15,0 0 3-15,-7-1 0 0,8 1-3 16,5 0 1-16,-3 0 0 0,1 3 1 16,-1-3-1-16,3 1 1 0,-2 1-3 15,6-1 0-15,-7 1-1 0,3-2-4 16,-2 2-1-16,2-2-1 0,0 0-1 0,5 0-1 16,1 0 0-16,-3 0-1 0,2 0-1 15,-6 0-2-15,6 0-1 0,-4-2 1 16,5 0 1-16,0 1-1 0,2-1 2 15,2 1-2-15,-3 1-1 0,-3-2-1 16,4 1 1-16,-8 1-1 0,0 0-1 0,6 0 2 16,-5 0 0-16,-3 0 0 15,3 0-2-15,-7 0 2 0,0 0-2 16,0 0 2-16,2 0 2 0,-1 0 4 16,1 0 4-16,-1 0 2 0,1 0-2 0,-1 0-3 15,-1 0-1-15,0 0-3 0,0 0-1 16,-1 0 0-16,-5-2 0 0,-7-1-1 15,0 0-1-15,1 0 0 0,-1 0 0 16,2 0-1-16,-1 1-1 0,-1 1-2 16,1 1-2-16,0 0 0 0,-6 0 0 0,8 4 0 15,-4 4 3-15,5-3 0 0,0 2 0 16,4 0 1-16,2-5-1 16,0 3 1-16,3-5-2 0,-2 0 2 15,2 0 2-15,0 1 2 0,-1 1 2 0,1-1 1 16,-2-1-2-16,2 2-2 0,-1-2 0 15,1 0 2-15,0 0-2 0,0 0 1 16,0 0 0-16,0 0 1 0,0 0-2 16,0-2 0-16,0 1 0 0,0-1 0 15,0 1-1-15,0-1 1 0,0 1 1 0,0-1-1 16,0 2-1-16,0-1 1 0,4 0-1 16,1-1 1-16,-1 0 0 0,9 2 1 15,-7 0 0-15,5-1-2 0,2 1 0 16,-1-2-3-16,-2 2 3 0,3-1 0 15,-1-1 0-15,-1 1-1 0,1-1-1 16,-8 2 2-16,3 0 0 0,-7 0 0 16,0-1 1-16,0 1-2 0,2 0 2 15,-1 0 1-15,1 0 1 0,0 0 1 16,0 0-2-16,-2 0 0 0,1 0 0 0,-1 0-4 16,0 0 0-16,-3 0 1 0,-11 0 0 15,4 0 0-15,-9 0-1 0,3 3 2 16,5-2-1-16,-5 2 2 15,4-1 0-15,2-1-1 0,0 1 1 0,3-2-1 16,1 2 0-16,6-2 1 0,0 0-4 16,0 0-8-16,-1 0-5 0,-1 1-13 15,1-1-13-15,1 0-22 0,0 3-37 16</inkml:trace>
  <inkml:trace contextRef="#ctx0" brushRef="#br0" timeOffset="120862.98">6608 17001 12 0,'0'0'7'0,"0"0"-2"15,0 0-4-15,0 0-3 0,0 0-1 16,0 0-1-16,0 0-1 0,0 0 3 15,0 0-1-15,-23-5 2 0,23 5 2 16,0 0 0-16,0-2 1 0,0 2 2 16,-3 0 1-16,3 0 0 0,0 0 0 15,0 0-2-15,0 0 1 0,0 0-1 16,0 0 0-16,0 0-3 0,-3 0-2 16,3 0-1-16,0 0 0 0,0 0 0 15,0 0 1-15,0 0-4 0,0 0-7 0,0 2 4 16</inkml:trace>
  <inkml:trace contextRef="#ctx0" brushRef="#br0" timeOffset="122222.75">5887 17110 145 0,'0'0'48'0,"0"0"-7"0,0 0-3 16,0 0-4-16,0 0-7 0,0 0-7 15,0 0-5-15,0 0-4 0,0 0-9 16,-73-47-1-16,73 47-2 0,-1 0-1 16,-1 0-1-16,2 0 0 0,-1 0 0 15,1 0 1-15,0-3 5 0,0 3-1 0,0 0 1 16,0 0 2-16,0 0-5 0,0 0 0 16,0 0 0-16,6 0-1 0,-2 0 1 15,-1 0-1-15,3 3 3 16,-6-3-2-16,3 0 0 0,2 3 1 0,-2-1-3 15,3 2 3-15,-3-1 0 0,1 0 0 16,4 0 2-16,-4-1-3 0,0-1 1 16,-1 2-1-16,1-2 0 0,1 1 1 15,-1-1-1-15,-1 1 0 0,-3-2 1 16,6 0 1-16,1 0 4 0,2 0-1 0,1 0 4 16,0 0-4-16,-3-2 2 0,-1-3-1 15,3-1-2-15,-3-4 1 0,2-4-1 16,-2 1 1-16,1-7-2 15,-1 1-3-15,1-4 2 0,-1-2-1 0,0 0 1 16,-3-1-2-16,1 2 0 0,-4 7-3 16,3 2 2-16,1-2-3 0,0 7 0 15,1-7 1-15,-1 6-1 0,-1 0-3 16,0 2-3-16,4 3-3 0,-4 5-10 16,0-4-15-16,1 4-16 0,-1 1-13 0,3 0-10 15,6 9-16-15</inkml:trace>
  <inkml:trace contextRef="#ctx0" brushRef="#br0" timeOffset="122748.15">5752 17187 194 0,'0'0'45'15,"0"0"-4"-15,0 0-7 0,0 0-10 0,0 0-11 16,0 0-9-16,0 0-4 0,0 0-3 16,0 0 1-16,0 0-2 0,-16-18 1 15,16 17 1-15,0-5 1 0,0-1 1 16,0 3 1-16,0-5-1 0,3 7 0 15,0-3 0-15,1 3 0 0,-1-3 0 16,0 2-1-16,0 0-1 0,0 1 1 16,-3 2 0-16,0-1 0 0,6 1 1 15,5 0 5-15,-2 1 1 0,4 4 1 16,3 3 0-16,-9-5-4 0,6 4-2 0,-4-2-2 16,-2 1 1-16,5 2-3 0,-4-2 0 15,4 1 2-15,-2-2-2 16,1 0 3-16,1 0-1 0,-2 0 4 15,2-1-3-15,-2-1 0 0,0 0-2 0,0 0 4 16,3-3 1-16,0 4-2 0,0-4 3 16,-1 0-4-16,2 0 0 0,-2 0 2 15,1 0 0-15,-2 0 3 0,-2-4 2 16,1 0-3-16,-4-2 3 0,3-5-1 16,-2-1-3-16,3-8 0 0,-3-2-5 0,-1-6-1 15,3-5-4-15,1-3-4 0,0-7-5 16,0 1-17-16,6 2-26 0,0 2-52 15</inkml:trace>
  <inkml:trace contextRef="#ctx0" brushRef="#br0" timeOffset="126177.64">4598 13205 72 0,'0'0'3'0,"0"0"1"0,0 0-4 16,0 0-1-16,0 0-2 0,0 0-3 0,0 0-2 16,0 0-4-16,0 0-8 15,-4-15-4-15</inkml:trace>
  <inkml:trace contextRef="#ctx0" brushRef="#br0" timeOffset="127112.29">3618 12822 31 0,'0'0'18'16,"0"0"0"-16,0 0-5 0,0 0-4 16,0 0-1-16,0 0-6 0,0 0-2 15,0 0-2-15,0 0 0 0,0 0 2 16,-9-3 2-16,9 3 1 0,0 0 1 16,0 0 3-16,0 0 0 0,0 0 3 0,0 0 3 15,0 0 6-15,0 0 9 0,0 0 4 16,0 0 2-16,0 0-1 0,0 0-7 15,0 0-6-15,0 0-4 0,0 0-7 16,0 0-2-16,0 0-2 0,0 0-4 16,0 0-4-16,0 0 0 0,0 0-3 15,0 0 3-15,0 0 2 0,0 0-1 16,0 0 2-16,0 0 0 0,3 0-2 16,0 1 2-16,4 2-1 0,2 3 2 15,1 2 1-15,-4-2 1 0,5 3-1 0,-1 0-1 16,-2-3 3-16,3 4-4 0,1-3 1 15,-5-1 0-15,6 1 0 0,-6-2-2 16,2 0 2-16,1-1-1 0,-6-3-1 16,5 3-1-16,-5-3-1 0,1 1 1 15,-1 0 2-15,-4-2 0 0,0 0 2 0,0 0 4 16,3 0 2-16,-2 1 4 0,-1-1 4 16,3 0 1-16,-3 1 3 0,3-1-1 15,0 0-7-15,3-14-3 0,1-8-5 16,3-10-3-16,0-6 1 0,-1-4-1 15,7-3-1-15,-3-2-5 0,4 0-1 16,-2 0 0-16,2 1-2 0,-1 1 6 16,3 6 0-16,-3 5-1 0,1 6-1 15,-2 6-1-15,-7 7-2 0,-1 8-3 16,-4 4-2-16,-3 3-1 0,0-2-2 0,0 2-4 16,2 0-3-16,2 0 0 0,2 2-15 15,5 10-8-15,-2 5-9 0,-3 4-37 16</inkml:trace>
  <inkml:trace contextRef="#ctx0" brushRef="#br0" timeOffset="127714.88">3641 12911 183 0,'0'0'28'0,"0"0"-5"16,0 0-11-16,0 0-4 0,0 0-3 15,0 0-3-15,0 0-3 0,0 0-2 16,0 0-3-16,-32-21 1 0,32 20 4 16,0 1 1-16,0-2 3 0,0 2 1 15,0 0-4-15,3 0 1 0,10 0 1 0,-6 2 4 16,9 4 2-16,-3 0 3 0,-4-2 4 16,2 3 0-16,-2-3-2 0,-5-3-5 15,4 4-6-15,-4-4-5 0,-1 1 0 16,5 2 3-16,-3-1 3 0,2-1 0 15,-1 1 2-15,5 0 5 0,-2 2-2 16,0-4 3-16,1 3-4 0,-6-3-3 16,5 0-2-16,-5 1-1 0,1-2 0 15,-1 1 1-15,-4-1 3 0,0 0 0 16,4 0 0-16,6 0 4 0,2-7 5 0,5-7 3 16,-2-8 1-16,-1-1-3 0,4-5-5 15,-1-1-3-15,-1-3-4 0,3 1 0 16,1-1-3-16,-1-2 0 0,1-1 6 15,0-1-10-15,-1 0-3 0,1-1 4 16,-4 4-5-16,0 1 7 0,-4 6 2 16,-4 6-1-16,-1 5 0 0,-2 6 1 15,-4 4-1-15,2 1-1 0,-3 4 0 16,0-1-5-16,0 1-8 0,0-2-20 16,2 2-41-16,-2-2-20 0,1 2-51 0</inkml:trace>
  <inkml:trace contextRef="#ctx0" brushRef="#br0" timeOffset="129958.82">14212 15177 38 0,'0'0'12'15,"0"0"-2"-15,0 0-4 0,0 0-3 16,0 0-2-16,0 0 1 0,0 0 1 15,0 0 1-15,0 0 3 0,-15 12-2 16,14-7-2-16,-1 0 4 0,2 1 2 0,0 0 7 16,-1 4-1-16,1-4 1 15,0-1-4-15,0 1 0 0,0-6 5 16,-2 0 3-16,2 0 9 0,0 1 4 16,-1 1-3-16,1 0-2 0,0-1-3 0,-2 1-4 15,2-2 2-15,-1 1-1 0,1-1-3 16,-2 2-2-16,2-2-6 0,-1 0-3 15,-2 1-1-15,2-1-5 0,-2 0 3 16,3 0-1-16,-1 0-2 0,-1 0 0 16,1 0 1-16,1 0-1 0,-2 0 0 15,2 0 0-15,-1 0-2 0,1 0 1 0,-2-1 0 16,2 1-1-16,-1-2 1 16,1 2-1-16,0-1 0 0,-2 1 1 15,2-2-1-15,0 2 1 0,0-1 2 0,0 1-3 16,0-2 1-16,0 2 0 0,0-2-1 15,-1 2 1-15,1 0 1 0,0-1-2 16,0 1-2-16,0 0 2 0,0-1-1 16,0-2 1-16,0 0 1 0,7-5-1 15,3-1 2-15,3-1-2 0,3-3-8 0,0 1 7 16,4-1-6-16,-2 3 5 0,2 1-2 16,-7 3 0-16,4 2 0 0,-7 3-1 15,5-2 3-15,-2 3-3 16,-1 0-2-16,2 0-1 0,-2 0 0 0,-1 0 1 15,-2 5-1-15,-2 0 2 0,-4-3 4 16,1 7 2-16,-2-5 7 0,-1 0-5 16,-1 4 7-16,-3-1-5 0,-3-1 0 15,-7 2-1-15,-5-4-1 0,-4-2-1 16,-8 1 2-16,-1-1 0 0,-2 1 0 0,4 1-1 16,-3 1-1-16,2 1-1 0,4 1 0 15,0 2 4-15,3-4-4 0,5 1 2 16,5-1-1-16,4-2-1 15,5-1 0-15,-1-1-5 0,5-1-3 0,0 0 0 16,0 0 4-16,0 1 1 0,4 1 2 16,7-1-2-16,7-1-3 0,5 0 2 15,0 0 4-15,1 0-1 0,1-5 4 16,-2-2-3-16,2 1 1 0,-1 0-1 16,-1 0-1-16,-8 1 1 0,1 3-1 0,-6-2 1 15,-6 3-1-15,2 1 0 0,-6 0 0 16,0 0 1-16,0 0 0 0,2 0 3 15,-1 0 3-15,1 0 0 0,-2 0-2 16,2 0-2-16,-2 0-3 0,0 0 1 16,-4 0 0-16,-2 0 0 0,-5 0 3 15,-2 0-3-15,1 0 0 0,0 0 0 16,1 0 0-16,1 0 0 0,4 0 1 16,2 0 0-16,-3 0 0 0,1 0-1 15,0 0 4-15,2 1-2 0,4-1 0 0,-2 0 3 16,2 0 0-16,-1 0-1 0,-1 2 4 15,1-2-7-15,-1 0-2 0,1 0-5 16,-1 0-3-16,2 0 0 0,0 0-1 16,0 0 3-16,2 0-3 0,11-3 4 15,6-2-3-15,3-1-6 0,1 2-11 0,0 1-19 16,-2-2-18-16,1 2-12 0,-3 0-14 16,0 3-26-16</inkml:trace>
  <inkml:trace contextRef="#ctx0" brushRef="#br0" timeOffset="130945.11">15069 15312 282 0,'0'0'58'0,"0"0"-9"16,0 0-6-16,0 0-9 0,0 0-12 0,0 0-10 15,0 0-8-15,0 0-5 0,0 0-4 16,0 0-1-16,-52-31 2 16,55 25-1-16,10-3 3 0,4 2-3 15,4 2 1-15,-6 0 1 0,3 3 2 0,2 2-2 16,0 0-2-16,5 0 2 0,-5 0-3 15,2 2 8-15,-2 3-3 0,2-2 5 16,-1-2-4-16,-3-1-4 0,-1 0 4 16,2 0-2-16,-2 0 0 0,6-6 0 15,-4 0 2-15,-6 1-3 0,-1 1 5 0,-4-1-2 16,-5 4 0-16,2-1 0 0,-5 2 0 16,0-2-3-16,0 2 1 0,0 0-1 15,0 0-2-15,0 0 5 0,-6 9-2 16,-7 1 4-16,-2 3-4 0,0-1 1 15,0-1 1-15,-2 0 0 0,-1 0 0 16,-3 1 0-16,-2-2 0 0,-1 2 0 16,0-1-2-16,-1 1 2 0,1-3 0 15,8-1 2-15,-2-3 7 0,10-2 0 16,2-3 3-16,0 1 4 0,6-1-5 0,-7 0 4 16,4 0-3-16,-1 0-5 0,-1 0-1 15,5 0-4-15,-1 0-2 0,1 0-4 16,0 0-4-16,-2 0-1 0,2 0 2 15,0-4 2-15,3-1 5 0,8-1 0 16,4-3 2-16,1 1-2 0,2 0 0 16,-2 2 0-16,-4 2-2 0,3-2 2 15,1 1-3-15,-3 0 1 0,4 0 0 16,-2 0 0-16,-5 2-1 0,0-1 1 16,0-1-1-16,-1 0-2 0,1 0 3 0,-6 3-1 15,1-1 2-15,-5 3 1 0,0 0-1 16,0 0-2-16,1-2-1 0,-1 1-5 15,2-1-4-15,-2 0 1 0,0 1-2 16,0 0-1-16,-5-1-7 0,1 0-10 16,-9 1-10-16,4 1-9 0,-5 0-4 15,-7 6 9-15,4 2 3 0,6-3 7 16,-1 3 9-16,-1 2 1 0,4-6 10 16,-4 5 16-16,-1-3 0 0,5-3 1 15,-5 4 16-15,5-5 6 0,5-1 4 0,-7 1 6 16,4-2 5-16,2 0 2 0,-1 2 3 15,6-2-3-15,-2 0-2 0,2 0-7 16,-1 0-7-16,-1 1-13 0,1-1-12 16,-1 0-9-16,1 0-2 0,1 0 5 15,0 0 6-15,1 0-1 0,13-1-23 0,10-3-35 16,5-1-75-16</inkml:trace>
  <inkml:trace contextRef="#ctx0" brushRef="#br0" timeOffset="139424.48">11924 16513 57 0,'0'0'5'0,"0"0"-3"0,0 0 0 15,0 0 1-15,0 0 4 0,0 0 1 16,0 0-1-16,0 0-4 0,0 0 0 15,0 0-1-15,45 2 0 0,-31 1 1 16,-5 1 1-16,11-4 1 0,-3 0-1 16,-5 0-1-16,8 0 0 0,-1 0-1 0,1 0-2 15,5-4 3-15,-2-1-5 16,0 2 6-16,0-3-2 0,2 1 1 0,-5 1-2 16,-4 1-4-16,-4 1 2 15,-8 2 1-15,-4 0 0 0,0-3 3 0,0 3-3 16,3 0 1-16,-2 0 2 0,1 0 1 15,-2 0-4-15,1 0-2 0,-1 0-3 16,-1 0-3-16,-9 3 0 0,-2 6-2 16,3-4-1-16,-2 4-8 0,5-3-5 15,3-3-18-15</inkml:trace>
  <inkml:trace contextRef="#ctx0" brushRef="#br0" timeOffset="141384.5">13228 16619 4 0,'0'0'5'0,"0"0"0"16,0 0 3-16,0 0-1 0,0 0 0 0,0 0 1 16,0 0-2-16,0 0 0 0,0 0 1 15,0 0-1-15,-26-27 1 0,22 25-1 16,-2-2-3-16,2 1 4 0,1 1 0 15,-3 1 0-15,3 1-1 0,-1-3 0 16,-1 1-1-16,0 2 0 0,-1 0 3 16,3 0-5-16,-1 0 1 0,-2 0 1 15,1 2 3-15,0 1 1 0,-5-3 0 16,5 1 1-16,-2-1-2 0,-3 2 0 16,4-2-2-16,-1 0-3 0,-2 0 2 0,2 0-3 15,1 0 1-15,-5 0 4 0,6 0-2 16,-1 0-1-16,1 0 1 0,5 0 0 15,-1-2-2-15,1 2-2 0,-2 0 1 16,1 0-2-16,1 0 0 0,0 0 2 16,0 0 4-16,9 0-4 0,0 2-1 0,7 3 1 15,3-2-1-15,0-2-1 16,3 2-1-16,-5 1-1 0,-1-4-1 16,1 2-1-16,3-1 1 0,-2 1 0 15,2-2 3-15,-1 3 0 0,-5-3 0 0,8 0 0 16,-3 0 2-16,-8 0-4 0,10 0 2 15,-9 0 4-15,-1 0-4 0,0 0 1 16,-5 0 0-16,0 0-1 0,-6 0 2 16,0 0 2-16,0 0 2 0,1 0 5 15,1 0 3-15,-1 0 7 0,-1 0 1 0,0 0-2 16,0 0-9-16,0-3-5 0,0 3-4 16,-4-2-3-16,-11 2 1 0,-4 0-3 15,-1 0 3-15,-6 0 2 16,2 5-1-16,-1-3-1 0,-1 1-1 0,-3-2 0 15,2 3-3-15,-2-2 3 0,-2 1 1 16,4-2-2-16,5 0 2 0,2 0 3 16,7 1 2-16,6-2 1 0,1 2 0 15,6-2-1-15,-2 0-2 0,2 0-3 16,-1 0-2-16,-2 0-1 0,3 0-1 0,0 0 2 16,0 0 3-16,7 0 0 0,8-5 2 15,7 0-1-15,-1 1-2 0,2 0 1 16,-7 0-2-16,3 4 0 0,-3-3 1 15,-2 1-3-15,5 1 0 0,-7 1-2 16,-1 0 0-16,1 0 1 0,2 0 4 0,-2 0 1 16,2 0-1-16,-2 0 2 15,0 0-2-15,-1 0 0 0,-5 0 0 16,0 0-2-16,-6 0 1 0,0 0 0 16,0 0 5-16,1 0-1 0,1 0 5 0,-1 0 7 15,1 0 1-15,-2 0 1 0,0 0-7 16,0 0-2-16,-3 0-5 0,-12 0 0 15,-5-2 1-15,-9-3-2 0,3 2-1 16,1-2 1-16,-1 2-4 0,2 1 4 16,-1 1-2-16,8-2 4 0,-2 3-2 0,7 0 0 15,5 0 1-15,0 0 2 16,7 0-3-16,0-2-2 0,0 2-4 16,-1 0 0-16,1 0 3 0,0 0-3 15,14 0-3-15,5 0-2 0,10 0-3 0,3 2-10 16,2 2-8-16,5 3-15 0,3-1-31 15,-3-1-13-15,2-3-33 0</inkml:trace>
  <inkml:trace contextRef="#ctx0" brushRef="#br0" timeOffset="142302.72">13697 16425 22 0,'0'0'15'0,"0"0"1"0,0 0-6 15,0 0 2-15,0 0 0 0,0 0 0 16,0 0-4-16,0 0-2 0,0 0-2 16,0 0-2-16,-5-5 2 0,5 3 1 0,0 2-1 15,6-1-1-15,4-1-1 0,1 0 2 16,0 1-2-16,-1-1 0 16,-1 1 2-16,2-1-3 0,-6 0 1 15,5 1 0-15,-4 1-2 0,1-2 0 0,3 1 1 16,-4 1-2-16,-2-1 1 0,3 1 0 15,-7 0-2-15,0-2 2 0,0 2 0 16,2 0 6-16,-1 0 7 0,1 0 11 16,-1 0 8-16,-1 0 6 0,0 0-6 15,3 0-9-15,-3 0-7 0,0 0-8 0,-3 0-1 16,-1 0 1-16,-9 2-2 0,3-1 0 16,-5 0-2-16,4 1 0 0,-3-1-2 15,0 1 0-15,1-2 1 0,2 2-1 16,5-2 1-16,0 1 3 0,6-1-3 15,0 0 2-15,0 0-2 0,-1 0 0 16,-1 2 0-16,1-2 0 0,-1 0 0 16,1 0-2-16,-1 0-2 0,1 0-3 15,-1 0-1-15,1 0-2 0,-2 0 1 16,3 0 4-16,0 0 0 0,0 0 4 0,3 0-4 16,9 0 2-16,-1 0-3 0,8 0 2 15,-3 1 0-15,4 1-1 0,-1 0-1 16,-2-1 0-16,-1 1-2 0,-3-2 1 15,-1 0-2-15,-2 2 3 0,-4-2 3 16,0 0-3-16,-1 2 3 0,-5-2-1 16,0 0 2-16,0 0 4 0,3 0 3 15,-3 1 0-15,0-1 0 0,0 0 0 16,-13 0-2-16,-3 0 1 0,-10 0 0 16,3 0 3-16,0 0 0 0,2 0 2 0,4 0-2 15,-1 0-1-15,2-3 0 0,1 1-4 16,-1 0 2-16,6 1-1 0,3-1-1 15,4 2-1-15,3 0-3 0,-1-2-3 16,1 2-9-16,-2 0-8 0,2-1-3 16,0 1-2-16,2 0-19 0,15 0-27 0,7 0-32 15,10 1-74-15</inkml:trace>
  <inkml:trace contextRef="#ctx0" brushRef="#br0" timeOffset="143848.61">14253 16204 82 0,'0'0'18'0,"0"0"0"16,0 0-1-16,0 0-2 0,0 0 2 16,0 0-1-16,0 0-1 0,0 0-2 0,0 0-2 15,0 0-1-15,-11-5 0 0,10 5 1 16,1 0 3-16,-2 0 3 0,2 0-2 15,-1 0 0-15,1 0-2 0,0 0-2 16,-2-1-1-16,2 1-2 0,0 0-1 16,0 0-3-16,0 0 0 0,0 0-2 0,0 0-3 15,0 0-1-15,0 0 0 0,0 0 2 16,0 0 4-16,2 0-3 16,8 0 0-16,-2 1 0 0,7 2 0 15,2 1-1-15,2-4 2 0,-2 3-1 0,2-1-1 16,-1-2 1-16,-6 0-1 0,6 0-1 15,-4 0 1-15,-1 0 1 0,2 0 0 16,-4 0-1-16,3 0-2 0,-9 0-1 16,2 0 1-16,-7 0 0 0,0 0 1 15,0 0 1-15,2 0 1 0,-1 0-1 0,1 0 3 16,-1 0 3-16,1 0 1 0,-1 0 1 16,1 0 1-16,-1 0-4 0,-1 0-2 15,2 0-3-15,-2 0 0 0,0 0 0 16,-11 0-1-16,-6 3 1 0,-2 1-2 15,-4-3 2-15,0 2 0 0,0-2 0 16,-5 2 0-16,-1-1 1 0,0 1-1 16,0 0 1-16,1-3-1 0,2 0-1 15,7 0 1-15,1 0 2 0,8 0-1 16,3 0 4-16,1 0-2 0,6 0 0 0,-1 0 1 16,1 0-4-16,-2 0-4 15,1 0 1-15,-2 0-2 0,3 0 4 0,0-3 0 16,0 0 0-16,7 0 2 15,8-3-1-15,2 0 0 0,3-1 2 0,1 2 0 16,0 0-2-16,2 2 1 0,0 0-1 16,-8 0 0-16,2 2 1 0,-5-1 0 15,0 0-1-15,-1 1 0 0,2-1 0 16,0 1 0-16,-7 1 0 0,0 0 0 16,-6 0 0-16,0-2 0 0,0 2 1 0,1 0 0 15,1 0-1-15,-1 0 0 0,1 0 1 16,-1 0-1-16,-1 0 2 0,3 0-2 15,-2 0 0-15,-1 0 0 0,2 0-2 16,-2 0 4-16,0 0 0 0,2 0-1 16,-2 0 1-16,0 2-1 0,0-1-1 0,0-1 1 15,0 2 1-15,0-2-1 16,0 1 1-16,0 1-1 0,-2-2-1 16,0 2-6-16,1-2-11 0,-2 1-18 15,3-1-23-15,0 1-54 0</inkml:trace>
  <inkml:trace contextRef="#ctx0" brushRef="#br0" timeOffset="154660.09">5476 16931 103 0,'0'0'51'0,"0"0"0"0,0 0-19 15,0 0-11-15,0 0-7 0,0 0-5 16,0 0-1-16,0 0-4 0,0 0-2 15,-26 3 1-15,14 1-2 0,-2-1 0 16,1 2-1-16,3 0 0 0,-3 0 0 16,1 1 1-16,2-1-1 0,-2 2-1 15,5-3 1-15,-3-1 1 0,0 2 3 16,3-3 4-16,-2 1-6 0,-4-1-2 16,-2 1 1-16,3-1 2 0,-6 1 4 0,5-3 1 15,3 0 7-15,-7 0 3 0,2 0 2 16,-5-7-1-16,5-1 2 0,0-4 1 15,0-1-3-15,2-2-4 0,0-4-6 16,-3 0-6-16,3-1 4 0,-1 1-2 16,4 0 2-16,-2 3-5 0,1-1 0 0,0 2-1 15,1 0 0-15,3 2 4 0,0 1-2 16,1 5-3-16,-3-7 0 16,-2 0-2-16,5 0 1 0,-3 1 4 15,3 1-3-15,2 4 1 0,-3-2-1 0,6 2 0 16,-2-6-1-16,0-4-5 0,0-1 0 15,3-11 2-15,0 3-1 0,0 2 2 16,0 0 3-16,0 7-2 0,0 4 3 16,3 2 0-16,0 1-1 0,0 2 0 15,-2 3 0-15,2-3-1 0,1 6 0 0,-1-1-3 16,3-4 1-16,3 0 1 0,5-1 2 16,5-7 2-16,5-1 0 0,1 2-1 15,-1 1 1-15,0-1-1 0,-1 3-1 16,-3-1 2-16,2 0-1 0,1 1-1 15,0-2 1-15,0 0 0 0,-2 2-1 16,-1 2 1-16,-7 2-2 0,1 2 1 16,-5 2 1-16,2 0-1 0,4 0 0 15,-6 1 0-15,2 0-1 0,-2 0 1 16,-3 3 0-16,5-2 0 0,1 2 0 0,-2 0 1 16,7 0-1-16,-1 0 2 0,6 2-1 15,-4 3 0-15,-4-3 0 0,1 3 1 16,-3 0 0-16,3 1-1 15,2 1 1-15,0-12 1 0,-1-13 4 16,-2 2-1-16,1-5-30 0,4 34-3 16</inkml:trace>
  <inkml:trace contextRef="#ctx0" brushRef="#br0" timeOffset="155746.77">5586 17340 233 0,'0'0'48'0,"0"0"-6"0,0 0-2 16,0 0-7-16,0 0 1 0,0 0-8 15,0 0-6-15,0 0-6 0,-19-21 0 16,16 21-2-16,3 0 0 0,-3-3 0 15,3 3-5-15,-4-1-1 0,4 1 0 16,-1-2-2-16,1 2 3 0,-2-1 0 0,2 1-2 16,-1 0 3-16,1 0-2 15,-2 0 0-15,2 0-1 0,-1 0-2 16,1-3-1-16,0 3-2 0,-2 0-1 16,2 0-2-16,0 0-2 0,0 0-2 0,-1 0-2 15,1 0-7-15,0 0-10 0,0 0-26 16,0 0-34-16,0 0-29 0,0 0-39 15</inkml:trace>
  <inkml:trace contextRef="#ctx0" brushRef="#br0" timeOffset="156946.79">5462 16348 68 0,'0'0'32'0,"0"0"-3"0,0 0-8 15,0 0-1-15,0 0-1 0,0 0 1 16,0 0 2-16,0 0 2 0,0 0 5 15,0 0 1-15,5-78 5 0,-5 78-5 16,0-1-5-16,0 1-7 0,0 0-6 16,0-3-3-16,0 1-3 0,0 1 0 15,0-1-2-15,0 1 0 0,0-1 2 16,0 0-3-16,0 1 1 0,0 1-2 0,0-1 1 16,0-4 3-16,9-1 2 0,-3 1 3 15,7-4-1-15,1 2 0 0,1-1 0 16,5-2-1-16,-3 0-1 0,-2 3-2 15,0 1-4-15,-4 1-1 0,0 2 0 16,1 2-1-16,-2 1-1 0,7 0 0 0,-2 0 1 16,3 4-3-16,-3 7 3 15,1 4-1-15,-3 5 0 0,-3 1 1 16,0 5 0-16,-1 1-2 0,-2-3 1 16,-2 2-1-16,0-2 1 0,1 1-1 0,-2-2 2 15,2-1-3-15,-3-2 0 0,0 0 4 16,3 1-3-16,-2 2 6 0,-1 0-2 15,-2 2-3-15,2-2 2 0,-1 1-2 16,-1 1-1-16,-1-7 1 0,0 0-1 16,0 2 0-16,0 0 2 0,0 4-1 0,-6-1 2 15,-1-3-1-15,-3-1 0 0,1 4 1 16,-5-3 1-16,1 3 0 16,-6 1 0-16,0-1-2 0,-2-4 2 15,-1-2 0-15,3-3-1 0,-1-2 1 0,-2-3-2 16,3 2 0-16,-1-4 0 0,4-2 1 15,3-1-1-15,3-1-1 0,-3-1 0 16,0-1 0-16,3-1-2 0,-3 0 3 16,1 0-3-16,2 0-3 0,5 0-4 15,-4-1-10-15,4-2-14 0,-2-5-25 0,0 1-37 16,3-7-32-16,1-6-41 0</inkml:trace>
  <inkml:trace contextRef="#ctx0" brushRef="#br0" timeOffset="160858.76">3125 14503 190 0,'0'0'39'0,"0"0"-6"16,0 0-13-16,0 0-8 0,0 0-7 15,0 0-2-15,0 0-3 0,0 0 1 16,0 0-3-16,4-9 0 0,-4 8-3 16,0 1 0-16,0 0 1 0,0-2 1 15,0 2 1-15,0 0 1 0,0 0-3 16,0 0 2-16,0 0 1 0,0 0 3 0,0 0 3 16,0 3 2-16,0 11 2 0,0 7-4 15,0-2 1-15,0-1-2 0,0 2-2 16,0-8 1-16,-4 6-3 15,2-8 1-15,-2 0 2 0,1 0 0 0,0-2 5 16,0 1-1-16,2-4 0 0,-4 2 4 16,2-4 0-16,-5 3 1 0,1 3 1 15,-5-1 0-15,-4 1-4 0,0-1 1 16,-4-3 3-16,4 2-3 0,-4-1 1 16,-3-2-3-16,-2 3-2 0,0-2 0 0,1 3-2 15,2-2 2-15,2 2-3 0,1-2-2 16,2 0-2-16,2 0-1 0,-3 2-2 15,6-3 1-15,-2 3 0 0,2-1 1 16,-1 2-2-16,-3-1 5 0,4 0-3 16,-2-2 3-16,7-1-3 0,-2-1 2 0,-2 1 5 15,2-2-1-15,-3 0 4 0,4-3-4 16,-1 0 0-16,0-2-1 16,-5-5-1-16,5 1 1 0,0-5 1 15,1 3 0-15,2 1 1 0,-3-5-1 0,2 4-1 16,-4-4-1-16,2 0-1 0,0 0-1 15,-4-4 0-15,3 1 0 0,0 0 0 16,0 0 0-16,0-2 0 0,1 2 2 16,-4-1-2-16,4-1 0 0,-1-1 0 15,-1-1-2-15,2-2 4 0,0 1-5 0,0 1-3 16,-2 0 6-16,7 6-6 0,-2-1 7 16,0-1-1-16,-1 0 1 0,3 1-1 15,1-3-1-15,0 7 1 16,1-4-1-16,1 2 1 0,1-2 0 0,0 1 0 15,0 0 0-15,0-5-2 0,1 8 1 16,4-7-2-16,-1 8 0 0,-1 1 0 16,4-1 0-16,-1 3 0 0,1-3 3 15,5 0 0-15,2-5 5 0,2 0-3 16,3 1 0-16,1-4 0 0,-1 2-1 0,1 1 1 16,0-1 0-16,1 2-1 0,2 0 0 15,0 2-3-15,3 1 3 0,-1 2-3 16,1 3-1-16,-2 0 3 0,1 0-4 15,-8 2 4-15,2 2-1 0,1 1 1 16,-1 0 0-16,10 0 1 0,-3 0-1 16,-2 0 1-16,-1 3-2 0,-2 0 1 15,2 0-2-15,-3 0 1 0,-1 2 1 16,3-1 1-16,-2 2-1 0,-1 0-1 16,-2 2-1-16,-1-1 1 0,1 2-1 0,-2 2 5 15,-1 0-1-15,1 1 1 0,-1 0-1 16,-2 2 0-16,-1 2-2 0,-1 1 2 15,-1 6-1-15,-3 2 0 0,1 6 1 16,-3 4-1-16,-2-1 0 0,-2 3-2 16,0 0 0-16,0-3 5 0,0 2-2 0,0-4 4 15,0-1-3-15,-3-3-3 16,0-10-2-16,0 0 0 0,3-8-2 16,-4 1 0-16,1 0-5 0,3-7-5 15,-3 7-2-15,-1-1-14 0,-5 4-51 0,-1 4-91 16</inkml:trace>
  <inkml:trace contextRef="#ctx0" brushRef="#br0" timeOffset="163539.32">14132 16433 182 0,'0'0'45'0,"0"0"-10"0,0 0-8 16,0 0-6-16,0 0-8 0,0 0-6 15,0 0-3-15,0 0-4 0,0 0 0 16,-10-18 0-16,10 16-1 0,0 2 2 16,0-1 1-16,0 1-2 0,3-2 4 15,3 2-1-15,8 0 2 0,6 0 3 0,0-1-1 16,5 1-2-16,-2-2 0 0,-1 0-3 16,1 1 1-16,-4-1-1 0,4 1 0 15,0 1-1-15,3 0 0 0,-4 0 1 16,-3 0-2-16,-2-1 0 0,-4 1 0 15,0 0 1-15,1-2-1 0,-8 2 1 16,0 0 1-16,-6 0 0 0,0-1 3 16,0 1 2-16,2 0 4 0,-1 0 5 15,1 0 2-15,-1 0 4 0,-1 0 2 16,3 0-4-16,-2 0-3 0,-1 0-8 0,3 0-4 16,-3 0 0-16,0 0-3 0,0 0-1 15,0 0 0-15,0-2 0 0,-3 2 1 16,2-2 1-16,-2 2-3 0,3 0 0 15,-1 0 0-15,-1-3 0 0,1 3-3 16,-1 0-1-16,2 0-2 0,-1 0-3 0,1 0-2 16,-2 0-2-16,2 0-7 15,-1 0 0-15,1 0-6 0,-2 0-1 16,2 0 1-16,0 0-3 0,0 0 5 16,-1 0 5-16,1 0 7 0,-6 0 5 0,-5 3 4 15,-4 6 4-15,-7 4 1 0,-1 0-1 16,-3 1 0-16,0-1 4 0,-3 1-3 15,0 0 7-15,3-2-1 0,8-5 6 16,2 1 6-16,5-6 2 0,6-2-1 16,-1 1 0-16,2-1-3 0,-1 0-3 0,-4 0 2 15,1-3-6-15,5-1 2 0,0 2-7 16,3-3-2-16,0-4-2 0,6-6-2 16,7 0 2-16,3 4-2 15,1 2 2-15,2 3-1 0,1 0-1 0,-4 3-1 16,0 2-2-16,3-1 2 0,-2 2 1 15,2-2 0-15,0 2 1 0,-8 0-1 16,1 0-2-16,2 0 0 0,-8 0-1 16,6 0-1-16,-8 0 2 0,2 0 0 15,0 0-1-15,-6 0 2 0,0 0-1 0,0 0 4 16,1 0 1-16,-1 0 0 0,3 0 0 16,-2 0 2-16,-1 0-2 0,0 2 1 15,0-2-2-15,0 3 0 16,-4 0-1-16,0 0-1 0,-6 2 3 0,5-4-5 15,1 2-2-15,0-3-2 0,4 0-10 16,-2 0-6-16,2 0-32 0,0 2-20 16,0-2-30-16,0 2-70 0</inkml:trace>
  <inkml:trace contextRef="#ctx0" brushRef="#br0" timeOffset="164166.01">15166 16460 39 0,'0'0'16'16,"0"0"3"-16,0 0 4 0,0 0 3 16,0 0 3-16,0 0-1 0,0 0-3 15,0 0-9-15,0 0-6 0,0 0-6 0,-6-16-2 16,6 14-1-16,-1 2 1 0,1-2 3 16,0 2 3-16,0 0 3 0,0 0 4 15,0 0 4-15,4 0 6 0,9 0 4 16,5 0-1-16,-1-3-9 0,3 3-5 15,-1-1-6-15,1-1-4 0,-1 1 1 16,-2-1-4-16,0 1-1 0,-5-2 0 16,-2 1-2-16,3 2 0 0,-7 0 0 15,6 0 0-15,1 0-1 0,-8 0-1 16,6 0-2-16,-5 0-5 0,-1 0 0 0,1 0-2 16,-6 0 4-16,0 0 2 0,0 0-2 15,1 2 1-15,1-2 2 0,-2 1 1 16,1-1 4-16,-1 2-7 0,0 1-1 15,-10 1-6-15,-4 3-2 0,-8 0-6 16,2 1-13-16,-5 1-9 0,-2 2-4 16,-4 0-9-16,0 5 4 0</inkml:trace>
  <inkml:trace contextRef="#ctx0" brushRef="#br0" timeOffset="164349.33">15100 16572 7 0,'0'0'18'0,"0"0"4"0,0 0 1 15,0 0 8-15,0 0 1 0,0 0 10 16,0 0 1-16,0 0-1 0,0 0-4 15,0 0-5-15,18-3-11 0,0-5-2 16,0-1-6-16,3 2-3 0,-2 2-4 16,4-2 1-16,0 1-5 0,1 1 1 0,0-2-3 15,-1 2-2-15,-2 1-2 16,-6-1-6-16,1 3 1 0,-6 0-3 16,-6 0-5-16,8 2-7 0,-7 0-15 15,1 0-37-15,3 0-32 0</inkml:trace>
  <inkml:trace contextRef="#ctx0" brushRef="#br0" timeOffset="164568.84">14958 16741 360 0,'0'0'50'0,"0"0"-17"16,0 0-7-16,0 0-4 0,0 0 3 15,0 0-2-15,0 0-6 0,0 0-2 16,0 0-9-16,0 0-3 0,101-67-1 16,-68 63-1-16,2-3-1 0,3 6-5 15,2 1-1-15,1 0-12 0,2 0-50 16,3 0-115-16,-1 0-94 0</inkml:trace>
  <inkml:trace contextRef="#ctx0" brushRef="#br0" timeOffset="176574.87">26836 4052 108 0,'0'0'24'0,"0"0"1"15,0 0-2-15,0 0-4 0,0 0-7 16,0 0-4-16,0 0-2 0,0 0-2 16,0 0 2-16,-4-16 1 0,2 16 0 15,2-2-2-15,-1 2 1 0,1 0-2 16,-2 0-1-16,2-3 1 0,-1 3-2 16,1 0-1-16,-2 0 2 0,2 0 4 15,0 0 1-15,0 0 3 0,0 3 0 16,0 2-3-16,0 8 0 0,3 1-2 0,0-5 0 15,2 7 0-15,-3-7-1 0,0-5 1 16,2 4 0-16,-3-4-1 0,1 1-3 16,1 3 0-16,-2-6 0 0,1 2 0 15,1 0 0-15,0-1 0 0,-1 0 3 16,1 0 0-16,0 2 3 0,-3-5 4 0,7 0 0 16,4 0 1-16,5-7 0 15,5-3-3-15,-1-5-3 0,1-3-2 16,2-1-1-16,1-4-3 0,-1-2 1 15,2 0-1-15,-5-2 0 0,2 2 0 0,0-2-2 16,-5 4-1-16,0-1-4 0,-2 5 3 16,-4 3-4-16,-5 8 1 0,-3 5-3 15,-3 3-10-15,0 0-14 0,0 0-19 16,2 0-20-16,2 0-19 0,-1 0-30 16</inkml:trace>
  <inkml:trace contextRef="#ctx0" brushRef="#br0" timeOffset="178791.6">29086 4314 117 0,'0'0'33'0,"0"0"0"0,0 0 3 16,0 0-7-16,0 0 0 0,0 0 2 15,0 0-3-15,0 0-6 0,0 0-2 16,0 0-2-16,-36-73-2 15,36 71-3-15,0 2-4 0,0 0-3 0,-2-2-1 16,2 2-4-16,-1-1 0 0,1 1-1 16,-2 0-1-16,2 0 0 0,0 0 1 15,0 0 1-15,0 0-1 0,0 0 1 16,0 5-1-16,2 6 1 0,2 1-1 16,1-2 0-16,2 3 1 0,-4-5-1 0,1-1-1 15,0 0 2-15,1 1 0 0,-1-2-1 16,-2-3 1-16,5 5-1 0,-5-6 0 15,1 1 1-15,3 2 0 0,-3-3 3 16,0 1 2-16,2 0 2 0,1-3 3 16,5 0-1-16,5-8 0 0,4-2-2 15,-3-5 0-15,-1-1 0 0,3-2-2 16,-2-3-1-16,5-2-2 0,0 0-2 16,0-2-1-16,1 3-1 0,-3 3-1 15,-4 1 1-15,-2 2 1 0,-4 5 0 0,-1 2-2 16,-2 4-2-16,-4 3-1 0,1-2-2 15,-4 4 0-15,0 0-7 0,0 0-7 16,2 0-10-16,-1 0-18 0,1 0-15 16,-1 0-21-16,-1 2-40 0</inkml:trace>
  <inkml:trace contextRef="#ctx0" brushRef="#br0" timeOffset="179139.85">29094 4371 372 0,'0'0'40'16,"0"0"-10"-16,0 0-14 15,0 0-7-15,0 0-6 0,0 0 0 0,0 0 0 16,0 0 0-16,0 0 2 0,0 0-1 16,3 37-2-16,6-21 0 0,0-2-3 15,-1-2 2-15,1-1 2 0,1-2-3 16,-4-1 3-16,6 0 1 0,-5-3 4 16,2-2-1-16,6-3 2 0,6 0 1 0,5-9-7 15,4-8-1-15,4-4-2 0,1-3-2 16,0-3-6-16,-2-5-6 0,4 0-13 15,-1-4-27-15,0 2-47 0,3 2-54 16</inkml:trace>
  <inkml:trace contextRef="#ctx0" brushRef="#br0" timeOffset="180234.47">30118 5443 100 0,'0'0'44'16,"0"0"7"-16,0 0 1 0,0 0-10 15,0 0-7-15,0 0-9 0,0 0-4 16,0 0 2-16,0 0 0 0,-15-68-2 0,13 63-1 16,1 1-3-16,-1-1-7 0,2 5-1 15,-1-1-5-15,1 1 0 16,0-2-3-16,-2 2-1 0,2-2 0 15,-1 2-1-15,1-1-1 0,-2 1 0 0,2 0 1 16,0 0 0-16,0 0 0 0,0 0 0 16,0 11 1-16,2 4-1 0,4 3 0 15,1 0 0-15,-1-1 1 0,-1-2-1 16,1-3 0-16,0 0 1 0,2 0-1 16,-3-2 0-16,2 0 0 0,-2-2 1 0,1-4-1 15,0 3 1-15,3-6 5 0,4 1-2 16,5-2 2-16,5-5-2 0,0-6-2 15,3-2 0-15,3-6 0 0,0 1 0 16,1-3-3-16,1 1 2 0,-1-2-1 16,0 0-1-16,-2-1 2 0,-1 1-2 15,1-1-1-15,-4 3 4 0,0 0-5 16,-3 5 2-16,-6 5-3 0,-5 2-8 16,-6 7-4-16,-4 1-11 0,0 0-3 15,0 0-8-15,3 1-24 0,-3 11-36 0,-2 8-76 16</inkml:trace>
  <inkml:trace contextRef="#ctx0" brushRef="#br0" timeOffset="180653.9">30076 5599 365 0,'0'0'33'0,"0"0"-4"16,0 0-8-16,0 0-4 0,0 0-6 15,0 0-5-15,0 0-1 16,0 0-3-16,0 0 0 0,0 0 0 15,-5-10 0-15,3 12 0 0,2 4 1 0,-1 7-1 16,1 4 0-16,0-5 1 0,0 4 1 16,3 0-1-16,2-3-1 0,0 2 2 15,1-3 1-15,1 0 1 0,-3-4 0 16,8 3-1-16,-2-3 0 0,-3-3 0 16,7 2 0-16,3-4-1 0,1-3-2 0,10 0 0 15,3-2 0-15,6-11 0 0,3-1-2 16,6-6-4-16,2-4 0 0,6-3-3 15,-1-4-4-15,-1-3-6 0,2 1-12 16,-2 2-30-16,-6 2-44 0,0 3-65 16</inkml:trace>
  <inkml:trace contextRef="#ctx0" brushRef="#br0" timeOffset="191074.9">29262 8148 23 0,'0'0'8'0,"0"0"-1"16,0 0-1-16,0 0 0 0,0 0-2 16,0 0-1-16,0 0 2 0,0 0 0 15,0 0 0-15,-5-10 3 0,5 10 3 16,-2-2 1-16,2 2 2 0,0-2-1 16,0 2 0-16,-1-1-1 0,1 1 0 0,0 0-4 15,0-2-2-15,0 2 0 0,-2 0 0 16,2 0 2-16,0 0 3 15,0-1 3-15,0 1 1 0,0 0 1 0,-1 0 0 16,1 0-2-16,0 0-2 0,0 0-3 16,0-2-2-16,0 2-1 0,0 0-3 15,0 0 3-15,0 0-5 0,0 0 2 16,0-2-1-16,0 2-1 0,0 0 0 16,0 0-1-16,0 0 2 0,0 0-2 15,0 0 1-15,0 0-2 0,0 0-1 0,0 0-1 16,0 0-2-16,0 0-3 0,0 0 2 15,0 0 3-15,0 0 3 0,0 0 1 16,0 7 0-16,0 3 1 0,3 4 1 16,0-3-1-16,2 2 2 0,0-4-2 15,-2 2 1-15,2 0 0 0,-3-1-1 0,1 1-1 16,0-2-1-16,-2 2 1 0,2-2 1 16,-2 1-1-16,1-5 0 15,-1 0 0-15,1-2 0 0,-1 1-1 16,1 1 2-16,1-1-2 0,-3-4 3 0,3 2-1 15,1 1 3-15,-2-2 2 0,9 1-3 16,0-2 0-16,7-5 0 0,3-4-3 16,-3-3 2-16,-3 0 0 0,0-3-1 15,1 1 1-15,-4-1-1 0,-1-1 0 16,-2 6 3-16,-1-2 1 0,-3 4 0 0,1-1 2 16,2-3-2-16,-1-3-3 0,2-3 1 15,3-2-4-15,-1-1 0 16,1 1 1-16,1 0-1 0,-2 2 1 15,-2 4 0-15,0 4 0 0,-3 2 0 0,-2-1-1 16,2-5-1-16,-2 2-2 0,3-1-4 16,-1 2 1-16,-2 4-5 0,-2 2-3 15,1 2-7-15,-3 3-7 0,0 0-2 16,0 0-26-16,0 3-15 0,0 10-66 16</inkml:trace>
  <inkml:trace contextRef="#ctx0" brushRef="#br0" timeOffset="191543.52">29154 8317 213 0,'0'0'33'0,"0"0"-15"16,0 0-9-16,0 0-5 0,0 0-4 15,0 0-2-15,0 0-1 0,0 0 3 0,0 0 2 16,0 0 1-16,-7-10 0 16,7 10-1-16,1 0 0 0,6 6 1 15,-2 2-1-15,0 0 2 0,0 0-2 16,1-1 3-16,2 3-3 0,-2-2 4 0,1 4-1 15,-2-6-2-15,1 2 2 0,0-2 0 16,0 1 2-16,6 3 2 0,-5-6 1 16,6 3-2-16,-4-2 0 0,-5-3 0 15,8 1 2-15,-6-2 1 0,5-1 3 16,5 0-2-16,-1-1-2 0,3-5-1 0,-2-1-4 16,2-5 0-16,-2 0 2 0,2-3-3 15,1-3 0-15,1-4-1 0,6-3-2 16,3-4 1-16,5-4 0 15,5-5-1-15,5-2-1 0,1-1-3 0,3 2 0 16,-3 1-5-16,0 3-5 0,-5 5-9 16,-4 4-18-16,-1 6-46 0,-4 5-45 15</inkml:trace>
  <inkml:trace contextRef="#ctx0" brushRef="#br0" timeOffset="193445.92">32021 9194 61 0,'0'0'9'0,"0"0"3"16,0 0 0-16,0 0 2 0,0 0 11 16,0 0 7-16,0 0 4 0,0 0 0 0,0 0-12 15,0 0-3-15,-17-81-3 0,16 78 1 16,-2-2-1-16,1 0 3 0,-1 0-1 15,2 2-2-15,1 3-2 0,-2-2-4 16,2 2 0-16,-1-1-3 0,0 0-1 16,-1-1-1-16,1 1-1 0,-1-1-2 15,2 1-2-15,-1 1 1 0,1-2-2 16,-3 2-1-16,3-2-1 0,-1 2-1 16,1-1 1-16,-2 1 0 0,2 0 1 15,0 0 1-15,0 0-1 0,0 3 1 0,0 3-1 16,0 6 2-16,0 5-2 0,2-7 1 15,3 7 0-15,-2-2-1 0,0-5 4 16,1 5-4-16,-1-5 5 0,2-1-4 16,1 5-1-16,-2-5 3 0,4 2-2 15,-2-4 1-15,0-2 0 0,0 1 4 0,2-3-5 16,0 2 4-16,-5-4-5 16,7 1 2-16,1-2-4 0,5 0 4 15,6-2-2-15,-3-5 0 0,2-4-2 16,1-4 1-16,1-2-3 0,1-3 2 0,0-4-3 15,2-2 2-15,0-1 2 0,0 0-2 16,-3-1 1-16,2 1-3 16,-4 2 1-16,0 6-4 0,-8 5-3 0,-4 7-4 15,-5 4-13-15,0 3-13 0,0 0-39 16,-1 6-33-16,-3 9-68 0</inkml:trace>
  <inkml:trace contextRef="#ctx0" brushRef="#br0" timeOffset="193891.44">32015 9290 215 0,'0'0'74'0,"0"0"-6"16,0 0-15-16,0 0-11 0,0 0-28 15,0 0-9-15,0 0-1 0,0 0-4 16,0 0-2-16,-9-34 0 0,9 34 2 16,-2 0 0-16,2 0 2 0,-1 1 2 15,1 6-2-15,0 7-1 0,0 3 1 0,0 2 2 16,0-2-1-16,1-1 3 0,2 1-1 15,0-6-2-15,2 4 1 0,-2-6 0 16,2 0-1-16,-1 1-1 0,2-2 6 16,-2 1-6-16,2-4 5 0,3 2-4 15,0-4 0-15,4 2-2 0,-2-3 0 0,7-2 0 16,3 0-2-16,2-5 0 16,9-7 0-16,-2-3-1 0,2-2 0 15,-1-3-2-15,0-3 1 0,3-2-2 16,-2 0-3-16,1-3-4 0,2-4-8 0,-1-2-20 15,2 0-19-15,0-3-41 0,-1 4-51 16</inkml:trace>
  <inkml:trace contextRef="#ctx0" brushRef="#br0" timeOffset="199920.69">28030 8969 66 0,'0'0'-60'15</inkml:trace>
  <inkml:trace contextRef="#ctx0" brushRef="#br0" timeOffset="201731.08">27134 16527 48 0,'0'0'28'0,"0"0"2"0,0 0-3 15,0 0-4-15,0 0-4 0,0 0-8 16,0 0-5-16,0 0-2 0,0 0-2 0,-19-14 1 16,19 13 1-16,-1 1 3 0,1 0 2 15,0 0 1-15,0 0 0 0,0 0 0 16,0 0-2-16,0 0-1 15,1 3 1-15,3 1 0 0,2 2-3 0,0 2 1 16,0-1 4-16,2 4-5 0,1 0 4 16,-3-4-3-16,3 5-2 0,-1-1 0 15,-1-4 1-15,2 3 0 0,0-1 2 16,-3-2-2-16,3 3 2 0,-1-5-2 16,-1-1-3-16,3 0 2 0,0-1-1 0,1 2 3 15,0-5 1-15,5 0 0 0,1 0-2 16,5-9 1-16,0-7-1 0,-1-3 1 15,0-7-2-15,0-4-3 16,2-4 1-16,2-2-2 0,1-1 6 0,0 0-4 16,3 0-1-16,0 0-1 0,1 1-1 15,1 3 0-15,-2 0-2 0,0 3-1 16,-2 3 0-16,-1 6-4 0,-5 7-4 16,-6 2-5-16,-6 7-8 0,1 5-9 15,-3 4-11-15,2 9-31 0,2 10-51 0</inkml:trace>
  <inkml:trace contextRef="#ctx0" brushRef="#br0" timeOffset="202196.62">27173 16609 42 0,'0'0'25'0,"0"0"7"15,0 0 5-15,0 0-2 0,0 0 3 16,0 0-16-16,0 0-6 0,0 0-1 15,0 0-4-15,-13-25 7 0,13 25-1 16,-2 0 2-16,2 11 6 0,0 6-2 16,0 6-4-16,0 1-3 0,6-2-6 15,0 3 1-15,1 1-1 0,2 1 2 16,-1 2 2-16,1 0-6 0,3-3 1 16,-2 0-1-16,2-4 0 0,2-2-3 0,0-5 1 15,4-3-2-15,2-3-1 0,-1-1-2 16,4-5 3-16,1-3-2 0,2 0 1 15,-1-11-3-15,3-4 0 0,2-6 0 16,2-6 2-16,3-5-2 0,5-5 1 16,2-3-2-16,5 0-1 0,0-2-6 15,2-4-2-15,0-2-16 0,-3 0-26 16,1-1-50-16,-6 2-102 0</inkml:trace>
  <inkml:trace contextRef="#ctx0" brushRef="#br0" timeOffset="207627.69">28938 15979 9 0,'0'0'3'0,"0"0"-2"16,0 0 0-16,0 0-1 0,0 0 0 0,0 0 0 15,0 0-1-15,0 0-1 0,0 0-3 16,-14 0-1-16,14 0 6 0,-1 0 0 15</inkml:trace>
  <inkml:trace contextRef="#ctx0" brushRef="#br0" timeOffset="210391.76">30873 15399 86 0,'0'0'26'0,"0"0"-1"15,0 0 1-15,0 0-3 0,0 0-8 16,0 0-4-16,0 0-5 0,0 0-5 15,0 0-1-15,0 0 0 0,-10-12 1 16,10 12 3-16,0 0 1 0,0 0 3 16,0 0 1-16,0 11 0 0,6 5 2 15,2 4-3-15,-2-2-1 0,0-1-2 16,-1-5 0-16,-1 3-2 0,0-1 2 16,3-1-2-16,-1 2 1 0,0-2 0 15,-2-6-1-15,2 0-1 0,1 0 0 0,0-2 0 16,1 1 1-16,1-5-1 0,6 1 2 15,0-2-1-15,4-3-1 0,1-8 1 16,-1-4-1-16,1-4 0 0,1-3-1 16,0-1 0-16,-1-1 0 0,2-2-1 15,-3 2 1-15,1-2-2 0,-1-1 0 0,1 2 0 16,0 0 2-16,1-3-3 16,2 2 3-16,0 0-5 0,0-2 1 15,-4 2-1-15,1 3-7 0,-4 3 4 16,0 4-10-16,-5 5 3 0,-4 4-9 0,2 6-15 15,-3 1-9-15,3 0-20 0,1 2-39 16</inkml:trace>
  <inkml:trace contextRef="#ctx0" brushRef="#br0" timeOffset="210812.09">30851 15609 163 0,'0'0'37'0,"0"0"-2"0,0 0-4 0,0 0-2 0,0 0-5 0,0 0-7 16,0 0-5-16,0 0-7 0,-20-16 2 0,20 16 3 16,0 0-1-16,0 7 3 0,8 6 0 15,2 6-2-15,0 0 0 0,0 4-2 16,1 2-2-16,0 0 0 0,-1 1-2 16,1-2-2-16,1 1 5 0,2-2-5 15,-1-4 5-15,5-1-2 0,1-4-4 0,4-4 3 16,3-5-3-16,4-5-2 15,3-2 1-15,3-12-4 0,7-8 1 0,4-5 0 16,4-7-3-16,1-5 3 0,4-5-6 16,2-5 3-16,1-6-8 0,3 0-8 15,1-4-17-15,0 4-39 0,-2 1-50 0</inkml:trace>
  <inkml:trace contextRef="#ctx0" brushRef="#br0" timeOffset="113770.1">28344 7788 33 0,'0'0'15'15,"0"0"0"-15,0 0 1 0,0 0 2 16,0 0 1-16,0 0 4 0,0 0 4 16,0 0 0-16,0 0-1 0,-16-10-4 15,15 8-4-15,-1 1-2 0,1 0-2 16,-1-2-1-16,1 2 0 0,-1 0 0 16,0-1 0-16,0 2-2 0,1-2 2 15,1 1 0-15,-2 0-3 0,2-1 1 16,-1 2-2-16,1-2 2 0,-2 2-3 15,2-1 1-15,-1 1-2 0,1-2-1 0,-1 2 1 16,1-2-3-16,-2 2-1 0,2-1 0 16,-1 1-3-16,1-1-1 0,-2 1 1 15,2 0-2-15,-1 0 1 0,1 0-1 16,-2-1 0-16,2 1-3 0,0 0 2 16,0 0-1-16,0 0-1 0,0 0 3 0,0 0 1 15,0 0 2-15,0 0 0 16,0 2 0-16,2 1 0 0,2 5 0 15,-1-5-1-15,0 0 0 0,1 5 0 16,0-5 0-16,2 2 2 0,-1 4-2 0,-2-7 0 16,2 4 1-16,-2-3 0 0,0 0 0 15,6 3-1-15,-6-2 1 0,-1-1 5 16,4 3-5-16,-3-3 5 0,0-1-3 16,0 3 0-16,-3-5 0 0,0 0 4 15,5 0-1-15,6 0-3 0,2-6 2 0,7-6-5 16,0-4 3-16,-1 0-1 15,3-3-1-15,1-3 1 0,-3 1-1 0,2-1 0 16,0 3-1-16,-5 1 1 16,0 2 0-16,-4 1 0 0,-1 5 0 0,-6 4 0 15,-3 3-1-15,-3 3-1 0,0-2 0 16,0 2-1-16,1-1 1 0,1-1-1 16,-1 1 0-16,0 1 1 0,1-2-3 15,-1 2 1-15,-1-2-3 0,2 2 0 16,-1-1-5-16,1-1-5 0,2 0-5 0,2 0-13 15,-3-1-18-15,1 2-27 0,-4 1-31 16</inkml:trace>
  <inkml:trace contextRef="#ctx0" brushRef="#br0" timeOffset="114598.92">28147 7877 106 0,'0'0'35'0,"0"0"-2"16,0 0 2-16,0 0-4 0,0 0-9 15,0 0-9-15,0 0-6 0,0 0-4 16,0 0-2-16,-15-28 0 0,15 28-1 16,-2 0 6-16,2 0-5 0,0 0 2 15,0 0-2-15,0 0 0 0,0 0 1 16,0 2 3-16,0 1 1 0,2 8-1 15,2-1 5-15,-1-3-2 0,0 3 0 0,-2-6-2 16,2 4 0-16,-2-4-2 0,1 1 2 16,2 2-3-16,-1-2 2 0,2 1 0 15,1 2-1-15,-1-4 2 0,1 2 0 16,-3-3-1-16,4 2 2 0,-3-4 0 16,8 0 0-16,-2 1 2 0,0-2-2 15,6 0 0-15,-6 0-1 0,7-3 0 16,-2-3-2-16,4-3-1 0,4-2-3 15,-1-4 3-15,2 0-3 0,1-3-3 16,1-2 3-16,0-1-5 0,0-2 4 0,-1 0-3 16,0 1 0-16,0-1-2 0,-2 2-4 15,0-1-1-15,0 2-4 0,1 5-2 16,-1-3-6-16,-4 4-8 0,-5 5-23 16,-2 0-26-16,-4 4-47 0</inkml:trace>
  <inkml:trace contextRef="#ctx0" brushRef="#br0" timeOffset="119130.89">26884 9576 0 0,'0'0'0'0,"0"0"1"16,0 0 2-16,0 0-2 0,0 0 0 15,0 0 0-15,0 0 1 0,0 0-2 16,0 0 0-16,0 0-2 0,0 0 2 16,0 0-1-16,0 0 0 0,0 0 0 15,0 0-2-15,0 0 2 0,0 0 1 16,0 0 0-16,0 0 0 0,0 2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5:19:05.0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703 9661 128 0,'0'0'29'0,"0"0"-6"0,0 0-5 15,0 0-7-15,0 0-5 0,0 0-1 0,0 0 0 16,0 0-2-16,0 0 0 0,0 0-1 16,27-7 0-16,-12 7 1 0,-1 4-1 15,-5-1 2-15,7 2 1 0,0-2 5 16,2-1 2-16,7-2 4 0,-5 0 2 15,2 0 0-15,-2-5-1 0,-2 0-6 0,0 0-2 16,-6 0-3-16,2 0 2 16,-5 2-1-16,-5 2-4 0,5-2 1 15,-3 1-3-15,-2 1 0 0,0-1 0 16,-4 2-2-16,0-2 1 0,0 2 0 0,2 0-1 16,-1 0 1-16,1-1-2 0,-1 1-4 15,-1 0 3-15,2 0-2 0,-2 0-2 16,-12 3-3-16,-9 5-9 0,-7 4-3 15,-2 0-7-15,-4 0-2 0,3-1 2 16,-3 1-1-16,2-3 10 0,2-1 9 0,1-2 6 16,3-1 5-16,9-1 2 0,0-3 2 15,5 1 3-15,5-2 6 0,2 0 4 16,5 0 4-16,-1 0-1 0,1 0-5 16,-1 0-6-16,1-2 1 0,0-7-3 15,10 0 2-15,6-3 2 0,4 2-3 0,3 5-2 16,3-1-5-16,1 1-2 15,1 3-2-15,-1 1 0 0,1 1-3 16,-2 0-4-16,-1 0-7 0,1 0-16 16,1 3-20-16,-1 0-55 0</inkml:trace>
  <inkml:trace contextRef="#ctx0" brushRef="#br0" timeOffset="497.99">27589 9587 126 0,'0'0'41'16,"0"0"-2"-16,0 0-8 0,0 0-10 15,0 0-12-15,0 0-3 0,0 0 2 16,0 0 0-16,0 0 0 0,0 0 0 15,58-23-1-15,-35 20 2 0,0 2 1 16,2-1-1-16,1-1-3 0,0 0-1 0,-3 0-3 16,2-2 4-16,-2 3-1 0,0-3-2 15,1 2 2-15,-2-2-5 0,-3 4 1 16,-1-2-1-16,-6 0-1 0,-6 3-1 16,2 0-3-16,-8 0-3 0,0-2-4 15,0 2 3-15,1 0 3 0,1 0 2 0,-2 0 2 16,0 0-2-16,-11 2-4 15,-7 4-6-15,-4 1-12 0,-3 1-12 16,1-4-13-16,-1 3-7 0,3-3-4 16,-1 2-1-16</inkml:trace>
  <inkml:trace contextRef="#ctx0" brushRef="#br0" timeOffset="895.06">27592 9622 229 0,'0'0'50'0,"0"0"-6"16,0 0-7-16,0 0-7 0,0 0-10 16,0 0-5-16,0 0-3 15,0 0-3-15,0 0 0 0,41 3-2 0,-23-3-2 16,0-1-1-16,1-1 0 0,1 0-2 16,-3 1-1-16,9-2 0 0,-9 1-3 15,2 2 0-15,0 0-3 0,-7 0-2 16,8 0 3-16,-8 0-2 0,0 0 1 15,0 0-4-15,-7 0 2 0,0 0 0 0,-5 0 2 16,0 0 5-16,0 0-1 0,-7 6 2 16,-8 2 0-16,-8 0 0 0,0-2 2 15,0-2 1-15,0 1-1 0,-2-4 2 16,7 1 1-16,0 0 1 0,5-1 3 16,8-1-1-16,-1 1 0 0,6-1-1 15,-2 0-3-15,2 0-1 0,-1 0-4 16,-1 0 0-16,1 2 0 0,1-2 0 15,0 4 0-15,4 1 0 0,9 1 0 16,9 0-2-16,2-3-1 0,4 0-6 0,2-1-6 16,4-1-14-16,0-1-38 0,3 0-49 15,0-1-124-15</inkml:trace>
  <inkml:trace contextRef="#ctx0" brushRef="#br0" timeOffset="1751.2">28632 9608 11 0,'0'0'8'16,"0"0"1"-16,0 0 0 0,0 0 1 16,0 0 2-16,0 0 3 0,0 0 4 0,0 0 6 15,0 0 2-15,-20 4 5 0,20-2 2 16,0-2-4-16,3 0-4 0,11 0-7 16,5 0-5-16,7 0-4 0,-2-3-1 15,1 2-4-15,-5-1-1 0,-3 1-2 16,1-1-1-16,2 1 1 0,0-1-1 0,6-3-2 15,-2 2 1-15,-3-1 0 0,1-2 0 16,-5 1 1-16,2 0-2 16,-6 0 2-16,3-2-2 0,-1 3-1 15,-4 1 1-15,5-3-2 0,-5 3 2 0,0 0 1 16,-1 0-2-16,-6 1 0 0,2 2 0 16,-6 0-2-16,0-1 1 0,0 1 0 15,0 0 2-15,0 0 0 0,0 0-4 16,-7 5-3-16,-5 2-3 0,-5 2-8 15,-1-2-6-15,0 0-9 0,-1-1-5 0,-3-2-2 16,-1 1 3-16,0 0 5 0,0-1 3 16,-3 1 5-16</inkml:trace>
  <inkml:trace contextRef="#ctx0" brushRef="#br0" timeOffset="2431.8">28671 9619 9 0,'0'0'17'0,"0"0"6"0,0 0 6 15,0 0 9-15,0 0 8 0,0 0 1 16,0 0-1-16,0 0-4 0,0 0-6 15,0 0-4-15,-56 7-5 0,54-7-5 16,2 0-7-16,0 0-6 0,0 0-6 0,9-7 1 16,7-4-2-16,5 0 0 0,3 3 0 15,2 0-2-15,1 2 1 0,2 0 0 16,1 1-1-16,1 1 0 0,2-1 0 16,0 0 0-16,2 1 0 0,1 0 0 15,1-1-1-15,0 0-2 0,-1 1 0 16,0-2-2-16,-3 4 1 0,1-3 1 15,-2 1-2-15,-2-2 0 0,-3 1 1 16,-1-1 0-16,-9 4 3 0,-6-2 0 16,-7 4 1-16,-4 0 1 0,0-1-1 0,0 1 0 15,2 0-2-15,-1-2-4 0,-1 2-1 16,0-1-1-16,0 1-2 16,-13 0 1-16,-7 0 0 0,-8 0-3 0,-1 3 1 15,-1 3 0-15,-2 1-2 0,-2 1 2 16,-4-2-1-16,-1 2 2 0,-4-1 1 0,2-1 5 15,2 2 0-15,-1-1 4 0,5 0 0 16,3-2 1-16,3 3 2 16,6-3 3-16,4-1 1 0,9-1 1 15,0 0 2-15,5-1 1 0,1 0 0 0,0-1 3 16,4-1 3-16,-2 0 0 0,2 0 0 16,0 0-2-16,0 2 0 0,0-2-4 15,0 0-1-15,2 0-1 0,6-3 0 16,1-1-1-16,4 1-1 0,3-1-1 15,3 0-1-15,5-1-1 0,1 1-1 0,-3 1-1 16,4-1 0-16,0 1 1 0,1-2 0 16,3 1 0-16,1 0-1 0,2-3-1 15,0 3-1-15,2-2 2 16,0 0-4-16,1 1 4 0,0 1-4 0,-1-3 4 16,-3 3-1-16,-4-2-1 0,-7 3 0 15,-4 0 0-15,-5 1 0 0,-8 1-1 16,3 1 1-16,-7 0 0 0,0-2 0 15,0 2 1-15,2 0-1 0,-1 0 2 16,1 0 0-16,-1 0 1 0,1 0-1 0,-1 0 1 16,0 0-2-16,1 0 0 0,-2 0-3 15,0 0-3-15,0 0 0 0,-13 0-5 16,-6 5-5-16,-7 3-10 0,-1 4-16 16,-2-2-22-16,-2 2-31 0,0 1-50 15</inkml:trace>
  <inkml:trace contextRef="#ctx0" brushRef="#br0" timeOffset="2680.57">28736 9667 181 0,'0'0'46'0,"0"0"-12"0,0 0-7 0,0 0-3 16,0 0-3-16,0 0-2 0,0 0-3 0,0 0-1 15,0 0 0-15,0 0-1 0,61-47-2 16,-34 41-2-16,1 0-2 16,2 0-1-16,0 1-4 0,2 1 0 15,0 0-2-15,0 0-1 0,0 1-1 0,-2 0-3 16,0 0-1-16,-2 2-5 0,1 0-15 16,-5-1-16-16,1 0-49 0,-6 1-84 15</inkml:trace>
  <inkml:trace contextRef="#ctx0" brushRef="#br0" timeOffset="5028.56">29615 9413 10 0,'0'0'13'0,"0"0"1"0,0 0 0 15,0 0-2-15,0 0 0 0,0 0-1 16,0 0-2-16,0 0-1 0,0 0-4 0,0 0 1 15,6 0 1-15,0 0 1 0,0 0 3 16,-1 0 2-16,2 0 2 16,-1 0 1-16,0 0-1 0,0 2-1 15,-6-2-3-15,4 0-2 0,3 0-1 0,-1 0 0 16,4 2 0-16,-4-2 0 0,-1 0 1 16,6 1-1-16,-5-1 0 0,-2 0 0 15,8 2 1-15,-5-2-1 0,5 0 2 16,-1 0-1-16,4 0 1 0,5 0-2 15,-9 0-2-15,9 0 0 0,0 0 1 0,0 0 2 16,9 0 0-16,-1 0 1 0,3 0-2 16,2-3-2-16,2-1-1 0,1 2-3 15,0-1 1-15,3 0-2 16,-3 0 0-16,2 0 0 0,-2 1 0 0,0 2 0 16,3-2-2-16,-4 2 2 0,0 0 0 15,-4-1 0-15,0 1 0 0,-4 0-1 16,-1-1 0-16,-10 1 3 0,4 0-3 15,0 0 2-15,-2-3-1 0,8 3 2 16,-10 0 1-16,3-2-3 0,-1 1 2 0,0-3-3 16,5 2 0-16,0-3 1 0,-2 0 1 15,0 1-1-15,2-2 0 0,-1 1 0 16,1-1 0-16,0 0-1 0,0 1 1 16,-1 1 0-16,0 0-1 0,-6 1 0 15,0 1 0-15,-3 0-1 0,-8 0 0 16,1 2-1-16,-6 0-2 0,0 0-1 15,0 0 1-15,2 0-6 0,-1 0 2 16,1 0 0-16,-1 0 2 0,1 0 1 16,-2 0-1-16,1 0-5 0,-1 0-10 0,0 2-19 15,-3 3-10-15,-4 3-9 0,-2 0-9 16</inkml:trace>
  <inkml:trace contextRef="#ctx0" brushRef="#br0" timeOffset="5588.62">29990 9487 139 0,'0'0'42'0,"0"0"-2"15,0 0-6-15,0 0-5 16,0 0-5-16,0 0-1 0,0 0-2 0,0 0-3 16,0 0-6-16,-15-15-2 0,14 13-2 15,1 2 0-15,0-2 3 0,3 1 0 16,13-2 5-16,7 0 0 0,10 0-3 15,0-2-1-15,5 2-2 0,0 0-2 16,3-1 0-16,0 1-2 0,1-2 0 0,3 1-1 16,-2 1-2-16,2 0 1 0,-3-2-3 15,1 2 2-15,2-1-2 0,-1 2 1 16,0-1 0-16,-2 0-2 16,-3 0 2-16,0 0 1 0,-3-1-4 0,-1 2 1 15,-3-1-2-15,-2 3 1 0,-2-2 0 0,-4 1 1 16,-2-3-1-16,-5 3 1 15,-1 0 0-15,0-2 0 0,-4 1 1 16,-1 1-1-16,-1-2 1 0,-5 2 0 16,-1 0 1-16,2-1-1 0,-6 2 1 0,0-1 0 15,0 1 0-15,3 0 2 0,-2-2-4 16,1 1 0-16,-1 0-3 0,-1-1-1 16,0 1 0-16,0 1-6 0,0-4-2 15,-13 4-5-15,-3 0-12 0,-7 0-22 16,0 2-25-16,-1 3-31 0,3 0-31 0</inkml:trace>
  <inkml:trace contextRef="#ctx0" brushRef="#br0" timeOffset="6171.84">29880 9592 142 0,'0'0'46'0,"0"0"-7"0,0 0-9 15,0 0-10-15,0 0-5 0,0 0-1 16,0 0 1-16,0 0 4 0,0 0 4 16,0 0 1-16,-6-2-3 0,19 2 0 15,9 2-7-15,4 2 1 0,0-3-1 16,3 1-2-16,-2-2 2 0,3 0 2 15,2-3 0-15,2-3-1 0,3-3-2 16,4-2-6-16,5-1-3 0,0-2-3 16,2 2 0-16,-2 2-1 0,0 1 0 0,-2 1 0 15,-2 2 0-15,0 0 2 0,-2 1 1 16,1 2-1-16,-4-1 0 0,-3 1-2 16,-4 0-1-16,-4 0 1 0,-4-1-1 15,-5 1 1-15,2 2-1 0,-9 0 1 16,2-1-2-16,0 1 1 0,-6 1 0 0,5-2 0 15,-6 2 1-15,1-1-1 16,0 1-1-16,-6 0 1 0,3-2 0 16,1 0-2-16,1 1 1 0,-1-1-2 15,-4 2 0-15,0-1-5 0,0 1-5 0,1 0-13 16,1 0-20-16,-2-2-20 0,0 2-31 16,0 0-61-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5:23:28.5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19 13843 188 0,'0'0'43'0,"0"0"4"0,0 0-1 16,0 0-3-16,0 0-5 0,0 0-5 0,0 0-9 16,0 0-4-16,0 0-9 0,-3-35-2 15,2 34-5-15,1-1-1 16,-3 0-2-16,3 2-1 0,0-1-3 16,0 1 2-16,-1 0 0 0,1 0 2 0,-2 0-1 15,2 6 1-15,0 8 4 0,0 3-5 16,2-1 5-16,-1 1-7 0,8-3 1 15,-3-4 1-15,0-3-3 0,3 3 1 16,-3-4-1-16,0 0 1 0,1-1 0 16,2-1 2-16,0 1 0 0,-5-4 1 0,6 1-1 15,3-2 1-15,3-2 0 0,4-5-2 16,-4-4 2-16,0-1-1 0,-1-2-1 16,-1-2 0-16,-1 2-7 0,3-4 5 15,-1 0-3-15,0-1 3 0,0 3-1 16,1-1 0-16,-6 7-3 0,0 0-3 0,-3 4-2 15,2 0-2-15,-2 0-5 16,-4 3-11-16,2 1-25 0,-5 2-22 16,0 0-13-16,5 0-22 0</inkml:trace>
  <inkml:trace contextRef="#ctx0" brushRef="#br0" timeOffset="299.51">15882 14013 407 0,'0'0'64'0,"0"0"-21"0,0 0-18 15,0 0-10-15,0 0-7 0,0 0-3 16,0 0-2-16,0 0 0 0,0 0 0 15,-5 2-1-15,8-1 0 0,10-1 0 16,9 0 1-16,5 0-2 0,1-3-1 0,0-5 0 16,-2-2 0-16,1-1 0 0,-1 1-3 15,-1 1-2-15,-1-2-3 0,-2 4-8 16,1-3-10-16,-1 1-21 0,1 3-30 16,-3-3-46-16,5-1-76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5:11:38.9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77 3493 157 0,'0'0'25'0,"0"0"0"16,0 0-4-16,0 0-3 0,0 0-6 15,0 0-5-15,0 0-3 16,0 0-4-16,0 0-1 0,-6-20-2 0,6 18-2 16,0 0 4-16,0 2 0 0,0 0 2 15,0 0 0-15,0 0-1 0,0 0 0 16,0 2-1-16,0 11 0 0,0 4 2 16,1 5 1-16,2-4 2 0,-1-3-1 15,2 0 0-15,-1 1-2 0,-2-7-1 0,3 9 1 16,-1-8-1-16,2 1 1 0,-2 2 2 15,0-5-2-15,1 3 1 16,-1-7-1-16,-2 1 0 0,-1 0 2 0,1-1-1 16,1 1 3-16,-1-1 0 0,-1-4 1 15,0 0 5-15,0 0 6 0,0 2 8 0,2 0 5 16,-2-1 3-16,0-1-2 0,0 0-6 16,0 1-9-16,0-1-1 15,0 0-8-15,0-6-2 0,-2-4 0 16,-2-8-3-16,-1 0 2 0,2-6-2 0,1 1 0 15,2 0 0-15,0 1-1 0,0 5 2 16,0 1-2-16,3-2-1 0,4 1-1 16,0-3-2-16,4 3 0 0,-4 5 0 15,3 3-1-15,-3 3-2 0,2 1-2 16,1 2-2-16,0 0 1 0,6 2 4 0,1 1 0 16,5 1 2-16,-2 7-4 0,-1 3 0 15,0 3 3-15,-3 6 0 0,-1-2 4 16,-1 3 1-16,-1 0-2 15,-2-1 0-15,-1 2-1 0,-4-6-1 0,-1-1 2 16,-3-5 1-16,-2 2 5 0,0-1 4 16,0 0 2-16,-7 2 2 0,1-5 1 15,-2 1-2-15,2-3-1 0,0-4 2 16,3 1-4-16,3-3 0 0,-5 0-2 16,-1 0 0-16,-3 0-4 0,-2 0 0 0,5-5-1 15,-2-1-2-15,4-3-1 0,-2-5 0 16,2-1-2-16,0-8-1 0,2 2-1 15,2 4 1-15,0-2 1 16,0 1 1-16,2-1 0 0,5-3 0 0,0 3 0 16,0 3-2-16,4-1 3 0,1 3-1 15,0 3 1-15,2 1-1 0,-3 4-1 16,2-1 1-16,2 4-1 0,-3 1 0 16,7 0-2-16,-6 2-1 0,6 4 0 15,1 6 3-15,-3 5 1 0,-1 5 5 0,-1 1-2 16,0 4 0-16,-3 0-1 0,-2 4 0 15,2-1 0-15,-5 0 1 0,-1-2-1 16,-2-3 1-16,-1-7-1 0,-1 1 2 16,-1-5 1-16,-1-1 2 0,0 1-1 15,0-6-3-15,0 0 0 0,0-6 1 0,0 0 1 16,0 0 0-16,0 2 0 16,0-1-1-16,0 1 1 0,0 0-2 15,0-1 0-15,0 0-4 0,0 1-12 16,0-2-35-16,0 0-57 0,0 0-76 0</inkml:trace>
  <inkml:trace contextRef="#ctx0" brushRef="#br0" timeOffset="394.13">19416 3582 493 0,'0'0'51'0,"0"0"-24"16,0 0-12-16,0 0-9 0,0 0-4 16,0 0-1-16,0 0-2 0,0 0-2 15,0 0 2-15,0 0 2 0,-10 2-1 16,10-2 3-16,4 0-3 0,12 0 1 16,3 0 2-16,7-2-2 0,0-2 0 15,-3 2 0-15,2-1-3 0,-3-1-2 0,-5 2-2 16,0 1-5-16,2-1-5 0,-7 2-9 15,2-2-37-15,-2 4-39 0,-5 3-35 16</inkml:trace>
  <inkml:trace contextRef="#ctx0" brushRef="#br0" timeOffset="608.38">19358 3816 403 0,'0'0'55'0,"0"0"-8"0,0 0-11 16,0 0-5-16,0 0-8 0,0 0-8 15,0 0-6-15,0 0-5 0,0 0-3 16,0 0-1-16,94-21 0 0,-72 18-3 0,1 3 0 16,2 0-4-16,-1 0-10 0,1 1-16 15,2 6-76-15,2 6-164 0</inkml:trace>
  <inkml:trace contextRef="#ctx0" brushRef="#br0" timeOffset="5665.03">20466 3254 154 0,'0'0'42'15,"0"0"-3"-15,0 0-5 0,0 0-5 16,0 0-5-16,0 0-1 0,0 0-4 15,0 0-3-15,0 0-2 16,0 0-4-16,-12-6-2 0,12 4-3 0,0 2-2 16,0 0-2-16,0 0-5 0,0-1 1 15,0 1 1-15,0 0 1 0,0 0 1 16,3 0 2-16,3 0-1 0,7 0-1 16,5 0 1-16,-7 0 0 0,8 0-3 15,0 0 0-15,-6 0-2 0,7 0 3 0,0 0 2 16,-2 0 2-16,0-1-1 0,1-1-1 15,-3 1-1-15,-4-1 1 0,6-1 0 16,-7 1-1-16,0 2 1 0,1-4 3 16,-4 2-2-16,4-1 4 0,-8 2-2 15,2 1 0-15,-6 0 2 0,0-2 1 0,0 2 3 16,1 0 1-16,1-1 1 0,2-4-2 16,-1 1-8-16,3-5 3 15,-2 0-10-15,-3-1 10 0,2 0-1 16,-1 5 2-16,-1 0-1 0,-1 0 0 0,0-2 1 15,0 1-2-15,0-6 4 0,0 8-3 16,0-1-2-16,-1-4-1 0,-1 6 0 16,-1-1-2-16,2 0 2 0,-3 1-2 15,1 0 1-15,-1 0-1 0,-4-3-1 16,5 5 2-16,-1-3 0 0,1 3 0 0,3 1 1 16,-4-2-1-16,-1 1-1 0,0 0 3 15,0-1-3-15,5 2 2 16,-5-1 0-16,0 1 0 0,-1-2-1 15,2 2-1-15,4 0 0 0,-7 0 1 0,1 0 1 16,0 0-1-16,0 0 1 0,6 0 1 16,-1-1-1-16,1 1 2 0,-1 0 1 15,-1 0-2-15,1 0 0 0,-1 0-1 16,0 0-2-16,0 0 2 0,1 0-2 16,-1 0 0-16,1 0 2 0,-1 0-2 0,1 0-1 15,-1 0 0-15,1 0 0 0,-1 0 0 16,1 0 0-1,-1 0 0-15,-3 0-1 0,-1 0 2 0,-4 1-2 16,1 4 2-16,5-4-1 0,-6 3 1 0,6 0 1 16,-1-3-2-16,-1 4 0 0,3-2 0 15,0 0 0-15,0 0 1 0,3-3 0 16,-1 0 0-16,1 0-1 0,-2 1 1 16,1 1 0-16,0 0 0 0,-2-1 0 15,2 1-2-15,-1-1 2 0,1 0 0 0,-2 4-2 16,0 0 3-16,1-1-2 0,1 0 1 15,-1 1 1-15,2 2-1 0,0 5 7 16,0 4-6-16,0-4 5 0,0 3-6 16,2 0 0-16,1-4 0 0,0 5 0 15,0-1 1-15,-3-5-1 0,3 8 0 0,1-2-1 16,-2-5 1-16,1 3 0 16,-1-3 0-16,1-1 0 0,-2 3 0 15,1-1 1-15,1 1-1 0,-3-2 0 16,1 7 0-16,1-7 0 0,-2 8 1 0,1-1-1 15,-1-8 0-15,0 8-1 0,0-6 1 16,0 1 0-16,2 0 0 0,-2 1 0 16,0 0 0-16,0 0-1 15,0 1 1-15,0-3 0 0,0 3 0 0,0-3 2 16,0 0-1-16,0-1 0 0,-2-1 0 0,1-5-1 16,1 1 2-16,-3-3 1 0,1 2 1 15,-4 1 1-15,-5 1-1 0,-2-1 0 16,1 0-3-16,-5-3-1 15,-2 0-2-15,6-1-2 0,-10-2-1 0,4 0-4 16,5 0-25-16,-9 0-58 0,10 0-76 16,-2-2-120-16</inkml:trace>
  <inkml:trace contextRef="#ctx0" brushRef="#br0" timeOffset="10188.48">21406 3281 208 0,'0'0'65'15,"0"0"-15"-15,0 0-6 0,0 0-6 16,0 0-13-16,0 0-6 0,0 0-6 16,0 0 1-16,0 0 0 0,-12-15-2 15,12 15 0-15,-1 0-1 0,1 0-1 16,-2-3-1-16,2 3 0 0,-1-1-3 16,1 1 0-16,-3-1 0 0,3 1-2 15,0-2-1-15,-1 2-2 0,1 0-1 0,0 0-1 16,0 0-2-16,0 0 0 0,0 0 2 15,0 0 1-15,0 10 1 0,8 6 0 16,1 3 0-16,0 1-2 0,2 1 1 16,-1 2-1-16,1 0 1 0,0 2 0 15,-1-2 1-15,0 2-3 0,0-1 2 0,0 0-1 16,-1 1 2-16,1-3 1 16,-3 3-1-16,2-4 0 0,-4-6-1 15,0-1-1-15,-1-7 1 0,-2-2 0 16,-1-1 0-16,1-1 2 0,1 2-2 0,-2-2 1 15,2 2 1-15,-3-5 0 0,0 0 2 16,0 0 2-16,2 1 4 0,-2-1 4 16,1 0 3-16,-1 1-1 15,2-1-3-15,-1 0-2 0,2-12-7 0,1-7-2 16,2-9-2-16,0-5 1 0,1-2-2 0,0-3 3 16,5 1-3-16,-2-2 2 15,2 3-1-15,0 0 0 0,0 0 0 0,0 6 1 16,-2 2-3-16,-2 1-5 15,-3 9 4-15,1 1-5 0,-2 7 5 0,-3 5-1 16,2 1-3-16,-3 4-6 0,0-2-8 16,0 2-7-16,2 0-19 0,-1 0-36 15,2 3-62-15,-2 11-126 0</inkml:trace>
  <inkml:trace contextRef="#ctx0" brushRef="#br0" timeOffset="11227.46">20376 4135 139 0,'0'0'49'0,"0"0"-2"16,0 0-3-16,0 0-7 0,0 0-4 15,0 0-2-15,0 0-4 0,0 0-5 0,0 0-4 16,0 0-5-16,-14 0-5 16,12 0-3-16,1 0-1 0,-1 0-3 15,1 0-1-15,1 0 0 0,-2 0-1 16,2 0 0-16,0 1 0 0,0-1 2 0,0 5 1 15,3 0 3-15,3 2 2 0,6 1 0 16,-1-1 0-16,4-2-1 0,5 1 1 16,3 0 4-16,3-4 0 0,4 2 1 15,7-4-1-15,5 0-2 0,5 0-4 16,1 0-3-16,3-5-1 0,-1 3 0 0,1-3 0 16,2-1 0-16,2-1-2 0,3 2 2 15,1-3-1-15,3 0 3 0,1 0-1 16,2 0-2-16,-2 0 1 15,3-1-1-15,-1 0 0 0,0-1 0 0,-1 1 0 16,-1 2-2-16,-1 1 2 0,-2-2-3 16,-3 4 1-16,-3-1 1 0,-6 0-2 15,-4 4 0-15,-7-1 0 0,-6 2-3 16,-3 0-2-16,-8 0-2 0,-4 0-6 16,-6 0-4-16,-4 2-15 0,3 6-29 0,-5-1-41 15,-1 5-136-15</inkml:trace>
  <inkml:trace contextRef="#ctx0" brushRef="#br0" timeOffset="14360.42">21297 4752 89 0,'0'0'27'0,"0"0"0"0,0 0 7 0,0 0 3 16,0 0-4-16,0 0 2 0,0 0-7 15,0 0-1-15,0 0-6 0,42-32 0 16,-37 23-8-16,-4 5 0 0,2-4 2 16,1-1-4-16,-2 0-2 0,1 2-1 15,1-4-5-15,-1 2 1 0,0-3-1 16,0 1 1-16,-2-1 1 0,2 1-1 16,-3-2 1-16,1 0 0 0,1 1 0 15,-2 0 2-15,0 6 1 0,0-5-3 16,0 5 4-16,0-6-5 0,0 2 3 0,-2 0-2 15,0 1-1-15,-3 0-2 0,1 2-2 16,-3-1 1-16,2 2 0 0,3 3 2 16,-6-2 0-16,5 4 2 0,-6-4-3 15,1 2-3-15,4 2-2 0,-7-2 2 16,7 3 0-16,-2-2 3 0,1 2 0 0,5 0-1 16,-2-2 0-16,2 2-1 0,-1 0 0 15,-1 0-1-15,1 0-4 0,-1 0-1 16,1 0-2-16,-3 0 0 15,-4 2 2-15,-3 7 4 0,-2 5 3 0,-3 4 6 16,1 2-5-16,1 1 2 0,2-1-6 16,4-7 2-16,2-1-2 0,0-4 2 15,5-3 0-15,-1-1-1 0,2-4 0 16,-1 0-1-16,1 0-1 0,0 2 2 16,-2-1-1-16,2 1 0 0,0 0 0 0,0 4 0 15,0-1 1-15,0 5-1 0,3-3 4 16,4 0-2-16,-1-3 2 0,4-1 2 15,6 0-2-15,-4-2 0 0,6-1 1 16,-1 0-3-16,0 0 2 0,-1-3 0 16,-2-1 0-16,-1-2 1 0,-1-2 1 15,1 1-1-15,-3-4 0 0,-1 0 0 16,-4 4 1-16,4-7-1 0,-5 7 2 16,-2 2 1-16,1-5 0 0,-2 5-3 15,-1 0 0-15,2 1-4 0,-2-2 3 0,0-1 0 16,0 2 1-16,0-2 2 0,0 7-2 15,0-1 0-15,0 1 0 0,0-2-1 16,0 1 0-16,0-1 1 0,0 1-1 16,0 0 1-16,0-1 0 0,0 0-2 15,0 1 2-15,0-1 0 0,0 1-1 16,0-1 1-16,0 2-1 0,0-2-2 16,0 2 1-16,0-1-1 0,0 1-1 15,0-1 1-15,-2 1-2 0,2 0 0 16,0 0 0-16,0 0 1 0,0 0 2 0,0 1-1 15,0 5 4-15,0 8 3 0,0 6-6 16,0 0 7-16,0 3-9 0,0 1 0 16,0-2 2-16,0 1-2 0,0 4 0 15,0 2 0-15,0 2 0 0,0 4-2 16,0-1 3-16,0 2-2 0,0-1 0 0,0-1 0 16,0-2 2-16,0-2 2 0,0-1 0 15,2-1-2-15,-1-3 2 0,1-7-3 16,-2 2 2-16,1-8 1 15,-1 2-2-15,0 1 0 0,0-2 0 0,0 0 4 16,0 1-5-16,0-2 6 0,0 0-5 16,-1 0-1-16,-2-3 1 0,0 1 0 15,-2-3 1-15,1 1 1 0,-3-3 0 16,0 2 1-16,0-3 0 0,-1 1 1 16,-4-4-1-16,-5-1 1 0,1 0 0 0,-5-3-1 15,0-9 2-15,5-3-6 0,-1-5 5 16,4-2-6-16,2-6 3 0,2-1 0 15,2 0 0-15,4-2 0 0,0-1-1 16,3 0-1-16,0-2 0 0,6 0 0 16,2 4-1-16,4-1 3 0,4 1-1 15,4-1 1-15,3 2-1 0,5 0-1 16,1 1-3-16,1 2-1 0,0 2-5 16,-1 4-2-16,-1 3-9 0,-2 5-24 15,0 4-36-15,-9 5-81 0,2 3-121 0</inkml:trace>
  <inkml:trace contextRef="#ctx0" brushRef="#br0" timeOffset="15232.53">20591 3679 41 0,'0'0'10'16,"0"0"-1"-16,0 0-3 0,0 0-6 0,0 0-5 15,0 0-13-15,0 0-25 0</inkml:trace>
  <inkml:trace contextRef="#ctx0" brushRef="#br0" timeOffset="16713.23">20642 3480 4 0,'0'0'5'16,"0"0"-2"-16,0 0-1 0,0 0 0 15,0 0 0-15,0 0-1 0,0 0-1 16,0 0 1-16,0 0 1 0,-1 0 0 0,1 0 3 15,0 0 0-15,0 0 4 0,0 0 4 16,0 0 3-16,0 0 1 0,0 0-2 16,0 0-2-16,0 0-4 0,0 0 0 15,0 0 0-15,0 0-2 0,0 0-1 16,0 0 2-16,0 0-4 0,0-2 1 0,0 2 0 16,-2-1-2-16,2 1-2 0,0-2 0 15,0 2-3-15,0-1-1 0,0 1-1 16,0-1-3-16,0 1 0 15,0 0 0-15,0-2 0 0,0 2-1 0,0 0 2 16,0 0 1-16,0 0 1 0,0-2 2 16,0 2 0-16,0 0 1 0,0 0 0 15,0 0 0-15,0 0-2 0,0 0-3 16,0 0-2-16,0 0-5 0,0 0-5 16,0 0-4-16,0 0-22 0</inkml:trace>
  <inkml:trace contextRef="#ctx0" brushRef="#br0" timeOffset="44504.94">8688 15066 80 0,'0'0'21'0,"0"0"4"0,0 0 6 0,0 0 6 15,0 0-2-15,0 0-4 0,0 0-9 16,0 0-7-16,0 0-7 0,0 0-3 16,-18-10-1-16,16 10-3 0,0-1-1 15,1 1 0-15,1 0 1 0,0 0 0 16,0 0 4-16,0 0-1 0,0-1 0 0,3 1 0 15,5 0-2-15,5 0 4 0,6 0 0 16,-6 0-1-16,7 0 5 0,-1 0-7 16,1 0 2-16,8 0-1 15,-1 0 2-15,2-3 0 0,3 2-1 0,0-4 0 16,2 1-2-16,1-1 1 0,-3 0-1 0,1-2-2 16,-2 3 1-16,-1-3-1 0,0 5 0 15,-1-1 1-15,2 1 1 16,-1 2 0-16,2 0-2 0,-2 0 1 15,2 2 4-15,0 2 3 0,0 0 2 0,-2 1-2 16,5-2 0-16,-2 2-5 0,3-3 1 16,0 0 1-16,3-2 1 0,0 0-1 15,2 0 3-15,-1 0-3 0,-1 0-2 16,-1-1-1-16,-1-2-2 0,-3 1 1 16,-1 1 0-16,-1-1 0 0,-2 2 0 0,2 0 0 15,-3 0 0-15,0 0 0 0,0 0-1 16,1-1 3-16,2-2 0 0,0 1-1 15,2-1 1-15,3 0 0 0,-1 0-3 16,-1-2 0-16,2 1-1 0,-2-1 0 16,-1 1 2-16,1-1-1 0,0 2 0 15,0 2 0-15,1 0 1 0,0 1-2 16,0 0 1-16,-3 0 0 0,-1 0 0 16,3 2-2-16,-5 1 0 0,2 0 1 15,-2-1 0-15,2-2-1 0,0 2 2 0,1-2 0 16,-2 0-1-16,-1 0 0 0,-1-2 0 15,-2-3-1-15,-1 1 1 0,0-2-3 16,-4 1 2-16,0-1 0 0,1 2 0 16,-3 0 1-16,2 1-1 0,-2-3-1 15,3 3-3-15,-5 0 1 0,-1 2 1 16,-5-1 0-16,1 2 2 0,-2-1-1 16,-4 1-3-16,8 0-1 0,-11 0-3 15,3 0-3-15,-1 0-3 0,-3 0-10 16,2 0-17-16,-1 0-38 0,3 7-29 0,-6-1-54 15</inkml:trace>
  <inkml:trace contextRef="#ctx0" brushRef="#br0" timeOffset="45293.19">9043 15171 104 0,'0'0'35'16,"0"0"2"-16,0 0 1 0,0 0-3 15,0 0 1-15,0 0-4 0,0 0-6 0,0 0-9 16,0 0-5-16,0 0-8 0,-10-7 3 15,10 5 2-15,0 1 6 0,10-1 1 16,6-1 2-16,6-1-1 0,1 1-6 16,0-2-1-16,2 2-2 0,2 0-3 15,1 2 3-15,2 0-3 0,3 1 1 0,2 0-1 16,1 0 2-16,3 0-1 0,-1 0-2 16,1 0 2-16,3 0 0 15,4 0 2-15,3 0 0 0,-1 0-1 16,4 0-2-16,-4-4-3 0,2 3 2 0,-3-3-1 15,2 2 1-15,-2-3-2 0,-2 1-1 16,0 0-3-16,0 1 2 0,-1 0 1 16,2 1-1-16,-3-2 1 0,3 3-2 15,-2-1 1-15,0 2 1 0,-3-2-2 16,-2 1 1-16,-4-2 1 0,5 1 0 0,-4-1 0 16,1-1-1-16,-1-1 0 0,0-1 0 15,1 0 1-15,-2 0-1 16,0-2 0-16,1 1-1 0,-1-1 1 15,3-1-1-15,0 2 2 0,1-1-1 0,1 2-2 16,-3 1 1-16,2 2 2 0,-6 0-1 16,-2 2 0-16,-4 0 0 0,2 1-2 15,-4 0 2-15,1 0-1 0,-2 0 2 16,-1 2-1-16,-8 0-1 0,2 1-2 16,-8-2 1-16,3 2 2 0,-1-3-1 0,-5 0 2 15,4 2-2-15,-3 0 0 0,-4-2 0 16,4 1-2-16,-7-1 1 0,0 0-1 15,0 0 0-15,2 0 0 16,-1 2-2-16,1-2-8 0,-1 0-23 0,-1 0-60 16,2 1-57-16,-2-1-108 0</inkml:trace>
  <inkml:trace contextRef="#ctx0" brushRef="#br0" timeOffset="45464.59">11448 14948 429 0,'0'0'-255'0</inkml:trace>
  <inkml:trace contextRef="#ctx0" brushRef="#br0" timeOffset="55027.46">22697 3881 334 0,'0'0'54'0,"0"0"-18"16,0 0-5-16,0 0-16 0,0 0-1 16,0 0-5-16,0 0-4 0,0 0-2 15,0 0-2-15,0 0-2 0,-3-15 1 0,5 11-1 16,5-1-1-16,2 2 1 16,2-1 1-16,5 2 0 0,1-1-2 15,6-2 2-15,-3 0-2 0,1 1-4 16,1 0-2-16,-2-1-1 0,2 0-4 0,-1 1-4 15,-6 1-11-15,1 0-19 0,-6 1-24 16,-6 0-15-16,9 2-23 0</inkml:trace>
  <inkml:trace contextRef="#ctx0" brushRef="#br0" timeOffset="55232.97">22648 4031 126 0,'0'0'45'16,"0"0"-1"-16,0 0-2 0,0 0-2 16,0 0 0-16,0 0 3 0,0 0-7 15,0 0-6-15,0 0-11 0,0 0-9 16,48 17-6-16,-24-16-4 0,-2 2-1 16,1-2-7-16,0 0-6 0,3 1-8 0,2-2-14 15,1 1-45-15,-1-1-71 0</inkml:trace>
  <inkml:trace contextRef="#ctx0" brushRef="#br0" timeOffset="56119.04">24172 3054 359 0,'0'0'56'0,"0"0"-12"0,0 0-15 16,0 0-4-16,0 0-7 0,10-81 1 15,-10 75-5-15,2-4-2 16,-2 3 0-16,0 2-2 0,1-2-2 15,-1 7-1-15,0-6-1 0,0 0-2 0,0 0 1 16,0 2 0-16,0 4-4 0,0-2 0 16,0 2-3-16,0 0-4 0,2-1 0 15,-2 1 0-15,0 0-1 0,0 0 1 16,0 0 2-16,0 0 3 0,-5 12-1 16,-1 6 1-16,-2 5 1 0,-4-1 0 0,2 3 0 15,0-3 0-15,-3 0 0 16,1-2 1-16,2-3-1 0,0-6 0 0,3 1 0 15,3-4-1-15,-1 1 1 16,-1-1-2-16,1 1 0 0,0-1-1 0,4-4 5 16,-2 5-6-16,2-3 6 0,-1 0-7 15,2 5 0-15,0-5-2 0,0 5-2 16,0 1 3-16,0-2-3 0,0 0 2 16,5-1-2-16,0 0-3 0,4-3-3 15,-2 0-1-15,3-2 1 0,7-1-4 0,-6 0-1 16,9-3-14-16,-1 0-8 0,1 0 7 15,6-4-1-15,-2-2 4 0,-3-2 2 16,-1-1-8-16,-1 0 7 0,-5-1 15 16,-3 3 15-16,0-2 18 0,-5 3 16 15,-3 3 10-15,1 1 4 0,-4-5 5 0,2 1-15 16,-2 0 0-16,0-2-11 16,0 2-5-16,0 2-2 0,-5-3-1 15,2 4 0-15,0 1 1 0,0-1-2 16,3 3-2-16,-1 0-4 0,1 0-2 0,-2 0-3 15,1 0-1-15,0 0-3 0,-1-2 0 16,0 2-3-16,0 0 0 0,1 0-1 16,-2 0 0-16,0 0 1 0,-2 10 1 15,1 7 5-15,3 3-5 0,1 6 4 16,0-2-6-16,0 0-3 0,0-1-1 0,2-1 1 16,1 0-2-16,2 2-3 0,-1 0-5 15,1-1-24-15,0 0-47 0,-4-6-60 16,2-6-123-16</inkml:trace>
  <inkml:trace contextRef="#ctx0" brushRef="#br0" timeOffset="56824.96">24782 3142 274 0,'0'0'42'0,"0"0"-20"16,0 0-7-16,0 0 0 0,0 0 6 15,0 0 4-15,0 0 4 0,-15-79-3 16,13 76-8-16,-1-2-7 0,2 2-3 16,-2-1-1-16,1 1 0 0,-2 0-2 15,1 0-2-15,-2-1-3 0,-4 1-2 16,4 2-1-16,1 0-1 0,-6 1 1 16,-3 0-1-16,-2 4-1 0,-6 5 1 15,4 2-1-15,5-3 0 0,2 2 0 16,0 0 0-16,1 2 3 0,-1 3-1 0,-2-2 0 15,4 2 0-15,2-4 4 0,0 3-1 16,1-4 4-16,1 2-5 0,2-1-2 16,0-7-1-16,1 3 0 0,1-1 1 15,0 0-3-15,0 4 3 0,0 1 1 16,0-5 2-16,4 2 2 0,3-4-6 0,0 1-5 16,-2-4-1-16,5 2-1 0,-3-3 9 15,4 0 5-15,10 0-2 0,-2 0 1 16,5 0-1-16,-1-3 2 15,-4-3-1-15,3 0 2 0,-4-1-3 0,-4 2 4 16,0 0-2-16,-5 1 3 0,-2 1-1 16,2-2 4-16,-6 4 0 0,2-1 3 15,-5 2 2-15,0-1 1 0,0 1-1 16,2 0-4-16,-1 0-5 0,1 0-6 16,-1 0 1-16,0 0 2 0,1 1 2 0,-1 10 5 15,1 7-1-15,-1 3 0 0,-1 3-2 16,0-1-1-16,0 0 0 0,0-6-5 15,0 1 1-15,0 2-1 0,0-7 1 16,0 8-1-16,0-8-1 0,0-8-1 16,0 8-2-16,0-8-1 0,0-1-2 15,0 2-9-15,0-6-12 0,0 0-36 16,0 0-52-16,0 0-95 0</inkml:trace>
  <inkml:trace contextRef="#ctx0" brushRef="#br0" timeOffset="57280.16">25095 3034 506 0,'0'0'37'15,"0"0"-13"-15,0 0-12 0,0 0-4 16,0 0-7-16,0 0-2 0,0 0 1 16,0 0-5-16,0 0 3 0,0 0 1 15,-84 36-2-15,71-16 3 0,0 0-1 16,3 0 0-16,-1 1 6 0,3 2-5 0,1-2 6 16,4-4-5-16,0 1-2 0,1 0-1 15,2 0 1-15,0 0 1 0,0-2-2 16,0 0 0-16,5-4 1 15,-1 3 0-15,2-3 0 0,4-1 0 0,-4-6 1 16,4 4 0-16,-3-4 2 0,6-5 2 16,6 0 3-16,1-3 0 0,8-10-2 15,-4-1 2-15,1-6-1 0,-5-3-2 16,0 0 3-16,-4 0 1 0,-1-2 4 16,-5 3 0-16,-4 6-2 0,-1-3 3 0,-3 9-8 15,-2-4 3-15,0-4-4 0,0 6-1 16,-7-4-4-16,-1 4-1 0,1 5-4 15,-9-1-8-15,-3 5-14 0,1 3-25 16,-10 6-81-16,5 9-169 0</inkml:trace>
  <inkml:trace contextRef="#ctx0" brushRef="#br0" timeOffset="59618.93">17530 6272 128 0,'0'0'24'0,"0"0"6"16,0 0 1-16,0 0-3 0,0 0-2 16,0 0-7-16,0 0 3 0,-23-79 0 15,23 74-3-15,0 5-5 0,-1 0-11 16,1 0-6-16,0 0-4 0,-2 0 2 0,1 0 2 16,0 12 3-16,-2 8 0 0,1 6 0 15,1 0 0-15,1-2-2 16,0 0 0-16,0-1 0 0,0-1 1 15,3-1 1-15,0-1 1 0,-1-8 2 0,4 4-4 16,-3-5 2-16,0-2-2 0,0 2 1 16,-2-8 0-16,1 2 2 0,-2-5 5 15,0 0 8-15,0 0 16 0,1 2 13 16,-1-2 1-16,2 2-7 0,-2-2-17 16,1-2-12-16,-1-10-6 0,0-6-1 0,0-5 2 15,0 1-1-15,3 0 0 0,-3 1-1 16,1-1-2-16,2 2-2 0,-1 4-1 15,3 1-1-15,0 1-1 16,2 1-3-16,0 1-1 0,2 2 0 0,1 6-4 16,2 2 4-16,5 2-2 0,-1 2-1 15,7 7 7-15,-3 3 3 0,-1 4 2 16,0 4 1-16,-3-1-2 0,-2 2 0 16,-2 0 0-16,-1 1 1 0,-5-3 0 15,0-2 1-15,-5-1 0 0,1-5 2 0,-2 1 0 16,0 1 0-16,0-7 2 0,0 0 3 15,0-6 4-15,0 0 3 0,0 2-1 16,-5 0-3-16,1 1-2 0,-3-1-1 16,1-2-1-16,-3 0 2 0,1-3-3 15,0-6-1-15,-1 0-1 0,3-1 0 0,-2-5-2 16,4-2-1-16,2 6 0 0,1-9-1 16,1 0 0-16,0 0 0 15,4-4 0-15,4 2-1 0,1 5-1 16,-4 4-2-16,5 3 1 0,0-1 1 0,5 4 0 15,-4-1 1-15,4 3 0 0,2 4-3 16,-2 1 0-16,5 0-2 0,2 3 2 16,-5 8 2-16,2 3 1 0,-1 3 0 15,0 3-1-15,-1 3-1 0,-4 1-1 16,-2 1 2-16,-3 0 1 0,-2 1 1 0,-3-1-3 16,-3 0 1-16,0-2 1 0,0-2-13 15,-3-6-15-15,0-1-38 0,0-5-45 16,2-4-55-16</inkml:trace>
  <inkml:trace contextRef="#ctx0" brushRef="#br0" timeOffset="60243.77">18353 6338 287 0,'0'0'49'0,"0"0"-6"0,0 0-3 16,0 0-3-16,0 0-13 0,0 0-1 16,0 0-3-16,0 0-3 0,0 0-1 15,3-78-1-15,-6 68 0 0,0 6-6 0,-4-2-4 16,0 0-1-16,-3 1-5 0,-4 4 0 15,-3 1-1-15,-4 0-1 0,-1 6 0 16,0 3 0-16,-1 4 0 0,4-2 1 16,2 1-3-16,5-1 3 0,2-1-3 15,2 3 1-15,0 1 1 0,-2 4-1 16,5-4 3-16,0 0-2 0,2 3 1 16,3 2 1-16,0 3 0 0,0-5 2 15,0-2-2-15,0-5-1 0,3 1-1 16,2 4 1-16,-4-5 4 0,7 3-5 0,-5-5 4 15,-1-5-3-15,1 2-1 0,-3-5 1 16,3 1-1-16,0 0 0 0,0 1 1 16,5-2 2-16,4 0-2 0,1-8 4 15,5-4-5-15,-1-1 4 0,-2-3 0 16,0 1 2-16,-2 0 0 0,-3 0 0 0,-3 3 1 16,0-2 1-16,-2 5-1 0,-2-2 0 15,1-1 2-15,-3 1 1 16,2 0-1-16,-1 6 2 0,-1 1-1 15,-1 4 1-15,0-2 0 0,0 2-3 0,0-1-3 16,2-1-4-16,-2 0-3 0,0 2-3 16,0 0 3-16,1 0 4 0,2 9-1 15,3 7 4-15,1 3-2 0,0 1 0 16,2-2-4-16,2 1 1 0,0-1 1 16,2-1-7-16,1-1 0 0,2-2-11 0,3-4-15 15,1 0-26-15,0-8-41 0,3 0-40 16,0-2-52-16</inkml:trace>
  <inkml:trace contextRef="#ctx0" brushRef="#br0" timeOffset="60672.26">18716 6253 372 0,'0'0'66'16,"0"0"-21"-16,0 0-6 0,0 0-13 15,0 0-13-15,0 0-5 0,0 0-3 16,0 0-3-16,-78-36-2 0,63 36-1 16,-3 5-2-16,3 6-1 0,1 2-1 15,2 2 1-15,1 3 0 0,2 0 1 0,3-2-2 16,2-2 1-16,1-3 2 0,1 0-2 16,1 1-1-16,1 0 1 15,0 1-5-15,0-9 3 0,0 6 2 16,0-3-2-16,0 2 1 0,3 0 2 0,0-3 0 15,1 2 3-15,1-2-1 0,5 3 1 16,-3-4 1-16,6 1-1 0,3 0-1 16,-2-4 1-16,3 3-1 0,0-3 1 15,-7-1-1-15,4-1 0 0,-1 2 0 16,0-2 0-16,-1 0-2 0,-6 0 2 0,1 1-1 16,-7-1-1-16,0 0-1 0,0 0 6 15,0 2 3-15,0 5-2 0,-2 6 5 16,-8 2-4-16,-4 3-2 15,-4-4 1-15,2-2-3 0,2-4-2 0,2 2-1 16,4-4-2-16,-1-2-8 0,3 3-12 16,3-4-54-16,0 0-36 0,3-3-77 15</inkml:trace>
  <inkml:trace contextRef="#ctx0" brushRef="#br0" timeOffset="61088.77">19005 6249 507 0,'0'0'45'16,"0"0"-16"-16,0 0-8 0,0 0-7 15,0 0-5-15,0 0-2 0,0 0-6 0,0 0-1 16,-77-34-2-16,54 50-1 0,0 6 2 15,2 3-1-15,3 1 2 0,1-2-4 16,4-2 1-16,3 0-1 0,3-6 1 16,2-2 1-16,4-3 2 0,-1-6-2 15,2 8-1-15,0-6 3 0,0 3-1 0,5 3 0 16,-1-6 1-16,8 3-1 16,1-2-1-16,1-4 2 0,5 2-1 15,1-3 1-15,0 2 0 0,-7-2 5 16,5 0-5-16,-2 0 6 0,-5 0-5 0,7 2-1 15,-8-3 1-15,1 2 0 0,-2-1 0 16,-5-2 0-16,2 4 0 0,-4-2-1 16,-2 6 1-16,0 3-1 0,-3 0 0 15,-10 5 0-15,-3-3-1 0,-2-1-2 16,-2 1-2-16,3-2-10 0,-2 0-26 0,7-3-74 16,1 0-106-16</inkml:trace>
  <inkml:trace contextRef="#ctx0" brushRef="#br0" timeOffset="61261.4">19142 6531 404 0,'0'0'-59'0,"0"0"-99"0</inkml:trace>
  <inkml:trace contextRef="#ctx0" brushRef="#br0" timeOffset="64408.33">11594 4982 20 0,'0'0'13'0,"0"0"-5"0,0 0-2 15,0 0-5-15,0 0-1 0,0 0-4 16,0 0-4-16,0 0-4 0,0 0-6 16</inkml:trace>
  <inkml:trace contextRef="#ctx0" brushRef="#br0" timeOffset="80004.38">19644 6415 173 0,'0'0'54'16,"0"0"3"-16,0 0-8 0,0 0-3 0,0 0-4 16,0 0-7-16,0 0-5 0,0 0-5 15,0 0-8-15,0 0-4 0,-8-11-6 16,6 9-1-16,0 0-3 0,0 1-1 16,1 0 0-16,-1-1-2 0,1 1 1 15,-1-1-1-15,1 0 0 0,-1 1 0 0,1 0-1 16,-1 1-1-16,1-1-1 0,0 1-1 15,-1-2-3-15,1 2 1 0,-1 0-1 16,-2 0 3-16,-3 2 1 0,-2 8 1 16,2 1 1-16,2 2-2 0,2-4 1 15,2 3 0-15,-1 1-1 0,2-1 1 16,0 4 6-16,0-5-4 0,0 5 4 16,3-5-4-16,0-2 0 0,2 0-2 15,-1-3-1-15,2 1 0 0,-3-4 0 16,8 0 1-16,-5-3 3 0,6 0 2 0,5 0-3 15,-1-5 2-15,4-6-6 0,-3-1 7 16,-3-1-4-16,-4 5 4 0,0-3 1 16,-5 0 0-16,1-4 1 0,0-2-1 15,-3-3-1-15,-1 5 1 0,-2-6-1 16,0 0 1-16,0-1 0 0,-5-4 0 0,-2 3-1 16,0 4-1-16,-5 2 1 0,3 5-1 15,1 2 0-15,0 5 0 0,-3 2-2 16,-4-1-3-16,-2 4-1 15,-2 0 0-15,1 5-4 0,3 2 4 0,5 3-1 16,4-3-3-16,3-4 3 0,2 2-3 16,1-5 2-16,0 6 0 0,0 3 2 15,7 3 1-15,5 1 3 0,6-6-2 16,4-2 2-16,5-5 0 0,4 0 0 16,2-4-3-16,5-3-2 0,-1-3-4 0,3-3-14 15,0-2 0-15,-1 0 6 0,-1-3 2 16,-2 1 19-16,-3-1-2 0,-4-1 4 15,-4 4 4-15,-7 0 2 16,-6 3 5-16,-5 1 4 0,-3 4-1 0,-4-6 0 16,0-3-6-16,0-1-4 0,-7-4-5 15,-1 1 4-15,0 8 2 0,-2 1 4 16,3 4-1-16,-2 1-5 0,0 1-2 16,5 2-3-16,-1 2-2 0,5 1 0 15,-2 0-2-15,2 0-5 0,-6 0 0 0,-2 5 1 16,-4 14 2-16,0 10 3 0,4 10 1 15,-2 10-2-15,3 8 2 0,1 4-2 16,1 1 0-16,1-1 0 0,2-3 0 16,2-6 4-16,0-3-3 0,2-6 2 15,2-5-4-15,4-6 0 0,-3-5 2 16,0-9-3-16,2-4 0 0,-3-5-3 0,-2-5-2 16,1 1-2-16,-3-5-2 15,0 0-8-15,2 0-14 0,3-6-27 16,1-1-38-16,-2-10-14 0,-4-3-8 0,0-1-11 15</inkml:trace>
  <inkml:trace contextRef="#ctx0" brushRef="#br0" timeOffset="80160.44">19919 6434 239 0,'0'0'54'16,"0"0"-16"-16,0 0-14 0,0 0-7 15,0 0-9-15,0 0-6 0,0 0-1 16,0 0 0-16,0 0 1 0,0 0-2 15,83-9-2-15,-56 9-9 0,-1 2-10 16,2 0-11-16,-2-2-28 0,1 2-52 16</inkml:trace>
  <inkml:trace contextRef="#ctx0" brushRef="#br0" timeOffset="81207.38">21325 6164 200 0,'0'0'47'0,"0"0"-8"0,0 0-3 0,0 0 12 15,0 0-3-15,0 0-4 0,0 0-8 16,0 0-15-16,0 0-6 0,-39-59-6 16,33 59-8-16,-4 0-4 0,-7 6-1 15,-5 9-3-15,1 6 3 0,3 7 2 16,0 4 0-16,4-1 3 0,2 1-3 0,2-3-2 16,5-1 4-16,0-10-1 0,4 0 4 15,1-6 1-15,0-1-1 0,0 5-1 16,1-7-2-16,5 3 1 15,-2-4-5-15,5-5 2 0,0 2 0 0,2-5-4 16,11 0 3-16,2-3 1 0,8-8-2 16,0-4 5-16,0-4-1 0,-3 0-1 15,-2-4-1-15,-2-1 2 0,-3-1 1 16,-2 2 4-16,-3-2 0 0,-1 4 4 16,-6 5 3-16,-1 1 7 0,-3 6 2 0,-5 6 3 15,2-2-1-15,-3 5-3 16,0-2-2-16,0 2-3 0,0-2-4 0,0 1-5 15,0-1-1-15,0 2-1 16,0 0 0-16,-6 0-2 0,-2 2-1 0,0 4-1 16,0 7 1-16,3 3 0 0,4-6 0 15,-1 10 0-15,2-2-1 0,0-1 1 16,6 4 0-16,1-3 0 0,4-4 1 16,-1-3-2-16,0-4 1 0,-1-2 0 15,3-5 1-15,7 0 1 0,2 0 1 0,5-11 1 16,-2-3 0-16,-3-4 1 0,0-4-1 15,-1-1 1-15,-4-1-1 0,-1 0 4 16,-4 5-2-16,-3 5 3 0,-3 5 1 16,-2 6 1-16,-3 3 2 0,0-2-3 15,0 2 0-15,1-1-4 0,-1-1-2 16,0 1-1-16,2 0-2 0,-2 1 0 16,0-2 0-16,0 2 0 0,0 0 1 15,0 12-3-15,-2 8 3 0,-2 7 0 16,-1 7 0-16,2 4 0 0,0 2 0 0,3 4-3 15,0 4 1-15,0 3 4 0,0 7-7 16,0 3 7-16,1 4-6 0,-1 3-1 16,2-2 4-16,-2-6-3 0,0-8 2 15,0-11 0-15,0-15 2 0,0-11 0 16,0-9 4-16,0-6 2 0,0 0 2 0,-5 0-2 16,-5 0 0-16,-9-10-2 0,-2-6 2 15,0-7-1-15,1-4-1 16,3-4 2-16,1 0-1 0,3 0 3 0,3 1-3 15,3 0 1-15,2-1-4 0,4 1-2 16,1-2-2-16,4-2-2 0,8-3-2 16,9-5-7-16,5-1 1 0,8-3-9 15,2 1-6-15,0 1-13 0,1 3-14 16,-3 5-12-16,-3 5-32 0,0 6 0 16,-4 8-25-16</inkml:trace>
  <inkml:trace contextRef="#ctx0" brushRef="#br0" timeOffset="81809.7">22025 6268 112 0,'0'0'31'0,"0"0"2"0,0 0 6 0,0 0 11 16,15-80 0-16,-15 59 1 0,0 7-1 15,0-1-16-15,0-6-5 0,0 1-5 16,-2-6-8-16,-2 2-4 0,1 1-1 16,0-1 1-16,1 0-1 0,1 0 2 15,-1 7-4-15,2-3-5 0,-1 8-1 0,1-3-5 16,-2 1 5-16,2 8-4 16,0 0 5-16,0 6-2 0,0-2-1 15,-1 2-4-15,1-1 0 0,0 1 0 16,-4 0 0-16,-1 9 6 0,-3 8-4 0,-1 8 2 15,0 4-5-15,2 3-1 0,-2 0 3 16,2 1 1-16,1 2 1 16,2 0-3-16,2-1 1 0,1-3 0 0,1 0 0 15,0-4 1-15,6 0-1 0,1-5-2 16,3-1 1-16,2-4-3 0,1-2-1 0,4-3-2 16,-5-5-2-16,5-1-17 0,2-5-2 15,3-1-3-15,5-8-4 0,-1-6 19 16,0-5 4-16,-1-5 9 15,-2-3 7-15,-2-4 0 0,0 2 3 0,-7 0 5 16,-1 3 4-16,-3 9 5 0,-4 0 3 16,-3 6 4-16,-3 5 2 0,0-5 1 15,0 7-1-15,0-1-5 0,0 0-6 16,0 5-6-16,0-1-4 0,0 1-6 16,0 0-4-16,-1 0 1 0,-7 5 1 0,-3 8 1 15,-1 9 1-15,2 1-2 0,0 5 0 16,3-2-3-16,4-6 2 0,1-1-2 15,2-1 0-15,0 1-1 16,2-2-1-16,4-3-5 0,1-1-2 0,6-5-8 16,1 3-14-16,5-5-21 0,4-2-45 15,-1-4-19-15,4-4-41 0</inkml:trace>
  <inkml:trace contextRef="#ctx0" brushRef="#br0" timeOffset="82005.79">22171 5985 289 0,'0'0'34'15,"0"0"-7"-15,0 0-14 0,0 0-19 16,0 0-10-16,0 0-11 0,0 0-26 0,0 0-39 15</inkml:trace>
  <inkml:trace contextRef="#ctx0" brushRef="#br0" timeOffset="82483.52">22561 6052 173 0,'0'0'25'0,"0"0"-10"0,0 0-10 15,0 0-4-15,0 0 2 0,0 0 1 16,0 0-2-16,0 0 3 0,0 0 1 16,9 82 1-16,-8-64-1 0,-1-2-1 0,0-5-1 15,-6 6 6-15,3-6 3 0,-2-2 3 16,1 1 5-16,1-5 2 0,-2 2 5 15,2-3 0-15,0-1 1 0,2-1-2 16,1-2-4-16,-1 0 0 0,1 0-3 16,-2 0-5-16,-2 0-5 0,-2 0-3 15,0-7-3-15,2 0 1 0,0-4-1 16,1 0-1-16,3-3-1 0,0-4-1 16,0 2 1-16,1-6-1 0,6 4-1 15,4 1-1-15,0 2 0 0,2 2-2 0,4-1 2 16,0 3 1-16,1 1-1 0,-5 3-1 15,4 3-1-15,-6 3 0 0,3 1 1 16,4 0 0-16,-1 0 0 0,4 7-1 16,-3 4 1-16,-2 4-1 0,-2 5 2 15,-2 1 0-15,1 7 0 0,-3 0 0 0,-3 2-2 16,2 4-2-16,-5-1-6 16,-1-1-6-16,-3-2-18 0,2-8-20 15,-2-4-32-15,0-7-25 0,0-7-47 16</inkml:trace>
  <inkml:trace contextRef="#ctx0" brushRef="#br0" timeOffset="83127.7">23221 6155 500 0,'0'0'39'0,"0"0"-17"0,0 0-8 16,0 0-2-16,0 0-5 0,0 0-3 15,0 0-3-15,0 0-2 0,0 0 0 16,-37-69-1-16,25 69-2 0,-5 0 2 16,-4 7 0-16,2 3-2 0,2 1 2 15,0 3-1-15,3-2 0 0,1 1 0 16,2 1 1-16,1 2 0 0,1-2 1 16,2-1-1-16,0 0 1 0,2 2-1 15,1-6 1-15,-1 9 1 0,4-8-2 0,-1 4 2 16,2-3-2-16,0 2 1 0,3 1-1 15,3-7-1-15,4 2-1 0,6-6-1 16,2-3-1-16,6 0 0 0,1-4-2 16,-2-7 0-16,0-3 3 0,-1-3-1 15,-2 0 4-15,-2-5 4 0,-3-1-1 0,-3 0 4 16,-1-4 0-16,-3 3 1 16,-3-2 2-16,-2 1-3 0,-1-2 0 15,-2 2-1-15,0-1 0 0,-5 2 3 16,-2 1-2-16,0 0 2 0,-2 8 3 0,4 0 4 15,0 4 3-15,2 7 1 0,2-1-2 16,1 5-5-16,0-1-6 0,0 1-5 16,0 0-2-16,0-2-3 0,-3 2 0 15,0 8 2-15,-1 10 3 0,0 6 0 16,2 5 2-16,2 3-4 0,0 3 0 0,0 1-2 16,0 1-3-16,2-1-1 0,2-1-1 15,1-2-8-15,3-2-18 0,-1-5-20 16,2-3-33-16,1-7-39 15,-2-2-38-15</inkml:trace>
  <inkml:trace contextRef="#ctx0" brushRef="#br0" timeOffset="83524.55">23427 6317 382 0,'0'0'30'0,"0"0"-13"16,0 0-6-16,0 0-1 0,0 0-1 16,0 0-2-16,0 0-4 0,0 0-1 15,77-77 0-15,-63 62 0 0,0 1 0 16,-3 0 0-16,2 1 1 0,-1-1 2 16,-4 4 0-16,-2-4 3 0,-3 6-1 15,-2-4 0-15,1 0-1 0,-2 0 2 0,0-5 1 16,-3 6 5-16,-3-4-2 0,-1 8 1 15,0-1-4-15,1 2-4 0,2 3-1 16,-5 2-2-16,-4 1-2 0,-2 2-1 16,-3 9 0-16,3 4-1 0,1 5 0 15,4 1 0-15,0 4 0 0,4 2-1 0,1 1 1 16,4 0 1-16,1 1 0 0,0-3 0 16,1-2-2-16,8-4 0 15,3-3-5-15,-1-4 0 0,6-4-9 16,-3-2-16-16,4-4-21 0,3-3-14 0,3 0-17 15,8-5-5-15,-4-3 14 0,-2 0 5 16,-3-3 26-16</inkml:trace>
  <inkml:trace contextRef="#ctx0" brushRef="#br0" timeOffset="83903.32">23744 6238 19 0,'0'0'40'0,"0"0"18"16,0 0 8-16,0 0 9 0,9-85-3 0,-8 66-18 16,-1 6-2-16,0 0-12 0,0-1-5 15,0 6-4-15,0-4-5 16,0 6-6-16,0 0-4 0,0 0-3 15,0 0-5-15,2 2-1 0,-1-1-5 0,5-2-2 16,-2 5 0-16,1-1 0 0,5 1-1 16,1 2-1-16,4 2-2 0,3 5 2 15,-3 3 2-15,-2 0-1 0,-1 1 0 16,-4 4 0-16,0 0 1 0,-1 5 0 16,-3 1 0-16,-3 2-1 0,-1 1 0 0,0 2 1 15,0 3 0-15,-1-1 0 0,-3 0 0 16,-3-1 0-16,1-4 1 0,1-6 0 15,2-8 1-15,2-4 1 0,1-5 5 16,0 0-1-16,-1 0 1 0,-4 0 0 16,-5-2-2-16,-1-7 0 0,-1-5-1 15,4-4 1-15,3-5-2 0,4 0 0 16,1-7-2-16,0 0 0 0,1-1-2 16,5 2-2-16,1 4 1 0,0 2 0 15,1 5-1-15,0 1 0 0,4 3-2 0,-5 5-1 16,3 1-4-16,6 4-4 0,-6 1-5 15,9 3-11-15,-3 0-17 0,-3 0-44 16,3 3-62-16,-5 1-128 0</inkml:trace>
  <inkml:trace contextRef="#ctx0" brushRef="#br0" timeOffset="85450.98">24505 6076 453 0,'0'0'30'0,"0"0"-8"0,0 0-8 15,0 0-3-15,0 0-5 0,0 0-3 0,0 0-1 16,0 0 0-16,0 0 0 0,72-20-1 15,-46 16 0-15,-1-1-2 0,-2 2 1 16,0 0-1-16,0-2 1 0,-1 3-2 16,-6-1 0-16,1 1-4 0,-5 0-7 15,-2 2-5-15,1 0-13 0,-3 0-13 16,-1 2-47-16,-4 1-33 0</inkml:trace>
  <inkml:trace contextRef="#ctx0" brushRef="#br0" timeOffset="85668.48">24414 6352 384 0,'0'0'54'0,"0"0"-10"16,0 0-10-16,0 0-10 0,82-50-6 15,-56 37-7-15,3-1-6 0,0 2-4 16,0 1-1-16,-2 4-1 15,2 0-1-15,-3 2 0 0,2 1-4 0,-5 3-2 16,2 1-3-16,-4 0-9 0,5 1-24 16,0 8-74-16,-2 0-156 0</inkml:trace>
  <inkml:trace contextRef="#ctx0" brushRef="#br0" timeOffset="88943.8">25472 5402 215 0,'0'0'74'15,"0"0"-7"-15,0 0-16 0,0 0-10 0,0 0-9 16,0 0-6-16,0 0-2 16,-23-81 0-16,22 77-7 0,1 4-2 15,-2-1-6-15,2 1-6 0,0-2-2 16,-1 1-4-16,1-1-2 0,0 2 1 0,-2 0 0 15,1 2 2-15,-1 14 3 0,-2 10-3 16,-2 9 1-16,0 2-1 0,-4 2 0 16,2 2 0-16,-4-1 1 0,1-1-1 15,-1-5 2-15,1-6-1 0,2-8 1 16,3-6-1-16,1-4 1 0,4-5 0 0,0-2 0 16,1-3 3-16,-2 0 1 0,2 0 0 15,0 3 2-15,-1-2-2 0,1-1-3 16,-2 0 1-16,2 1-2 15,0-1-2-15,0 0 0 0,0 0-4 0,0 0-1 16,0-1 0-16,0-3 0 0,6-1 1 16,1-1 1-16,2 1-2 0,2 2 1 15,1 0-1-15,0 2-1 0,2-1-1 16,-2 2-6-16,1 0-10 0,0 0-6 16,-7 0-3-16,6-2 4 0,-6 2 8 0,0 0 4 15,4-1 7-15,-3 1 0 0,-2-1 8 16,1 1 4-16,-3-3 2 15,1 1 2-15,-1-1 1 0,1 1 1 16,-1-2 2-16,0 0 4 0,-2-1 2 0,2 2 3 16,-3 3-1-16,0-2 0 0,0 2 0 15,2-5 2-15,-1-2 0 0,-1 1 5 16,2 2-2-16,-2 4-2 0,0-1-2 16,0 1-3-16,0-2-2 0,0 0-3 15,0 1-1-15,0-1-5 0,0 0-1 0,0 1-4 16,0 0-3-16,0 1 0 0,0 0 0 15,0 0 2-15,1 13 2 0,2 7-1 16,0 8-1-16,0-1 0 0,0-1-1 16,-2 1-4-16,1 0-4 0,2-4-7 15,-3-3-20-15,3-1-44 0,2-5-75 16,0 0-113-16</inkml:trace>
  <inkml:trace contextRef="#ctx0" brushRef="#br0" timeOffset="89543.2">26007 5588 398 0,'0'0'48'15,"0"0"-12"-15,0 0-7 0,0 0-10 0,0 0-2 16,0 0-3-16,6-89-3 0,-6 78-1 16,1-4-1-16,-1 3-1 0,0 0 0 15,0 0-4-15,-1-3 0 0,-6 1-2 16,0 1-2-16,-4 3 1 0,1 1-1 16,0 5-2-16,-6-2 1 0,-1 3-1 0,1 3-1 15,-6 0-1-15,2 4-1 0,3 7 0 16,-1 2 0-16,2 3 2 0,1 0-2 15,1 4 1-15,0 0 2 16,4-1-2-16,0 3 2 0,3-6 0 0,2 0-2 16,4-2 0-16,1-1 2 0,0 3-1 15,4-2 2-15,6-2 1 0,3 3-2 16,2-7 0-16,-2-2 1 0,3-2-2 16,2-4 3-16,3 0 1 0,5-6-1 15,-3-3 2-15,2-4-1 0,-2-2 0 0,-2-2 2 16,-3-2 1-16,-4-1 0 0,-2-2 5 15,-6 7-2-15,-1 1 2 0,-2 3 0 16,-1 4 3-16,0 3 2 0,-2 4 4 16,0-1-1-16,0 1-3 0,0-2-5 15,2 0-5-15,-2 1-2 0,0-1-3 16,0 1 0-16,0 1-1 0,0 0 1 16,-4 10 0-16,-2 8 1 0,2 10-2 15,-1 1 1-15,4 3-3 0,1 1 2 16,0 1-2-16,0-2 0 0,4 2-3 0,0-2 1 15,2-1-7-15,0-4-5 0,0-2-11 16,-1 0-25-16,0-7-33 0,1-1-44 16,-2-7-65-16</inkml:trace>
  <inkml:trace contextRef="#ctx0" brushRef="#br0" timeOffset="89971.67">26301 5458 437 0,'0'0'38'16,"0"0"-16"-16,0 0-9 0,0 0-10 0,0 0-2 15,0 0-3-15,0 0 2 0,0 0-1 16,-90 52 1-16,77-26-1 0,0 3 1 15,4-2-3-15,1 1 2 0,1-5-2 16,4-5 1-16,1-1-4 0,2 0 2 16,0-7 1-16,0 5-1 0,5-7 2 15,0-1 1-15,1-1 0 0,-3-4 0 16,7 0 1-16,1-2 0 0,4 0 1 16,4-7-1-16,-5-4 0 0,1-5 1 15,-4 0 0-15,0-1 3 0,-2-1 2 0,-1 0 2 16,-4 4-1-16,-1-3 2 0,0 6 1 15,-3 0 1-15,0-1 2 0,0 0-1 16,0-1 0-16,0 3-3 0,-1-1-1 16,-4 0-2-16,2 2-3 0,0 5 0 15,2-1-3-15,1 5-2 0,-2-2-3 0,2 2-5 16,-1 0-13-16,-3 0-25 16,-6 2-67-16,2 5-101 0</inkml:trace>
  <inkml:trace contextRef="#ctx0" brushRef="#br0" timeOffset="90399.3">26600 5472 529 0,'0'0'51'0,"0"0"-15"0,0 0-12 0,0 0-8 16,0 0-9-16,0 0-5 0,0 0-2 16,0 0-2-16,0 0-1 0,22-17-1 15,5 17-3-15,1 0 2 0,-1 10-2 16,1 4 2-16,-1 5 0 0,-1 3 0 16,-1 5 2-16,-2 0-1 0,0 1 0 0,-3-2 0 15,-2-1-2-15,-1-6 1 0,-7-5-1 16,-4-7 2-16,-3-3 0 0,-3-4 3 15,0 0 2-15,4 0 2 0,0-5 0 16,2-9 0-16,0-5 3 0,-3-6-3 16,-3-2 3-16,0-2-1 0,0 1 0 15,-1 3 0-15,-5 4 3 0,3 5 0 16,0 6 0-16,-2 2-1 0,1 5-3 16,2 1 0-16,-1-2-4 0,-3 4 0 15,-6 4-2-15,-4 9 1 0,-4 9-2 0,0 10 2 16,-3 7-3-16,0 5 1 0,-1 6-5 15,-2 3-5-15,-1-3-18 0,-1 0-68 16,1-5-144-16</inkml:trace>
  <inkml:trace contextRef="#ctx0" brushRef="#br0" timeOffset="100209.95">27660 5313 35 0,'0'0'16'0,"0"0"-1"16,0 0-1-16,0 0 3 0,0 0 5 15,0 0 7-15,0 0 3 16,0 0-4-16,0 0-5 0,13-23-7 15,-13 21-3-15,1 0-4 0,-1 1 2 0,0 0 0 16,0 1 0-16,0-2 1 0,0 2 1 16,0-1 1-16,0 1 1 0,0-2 0 15,0 2-2-15,0-1-1 0,0 1-4 16,0-2-1-16,0 2-1 0,0-2 0 16,0 2 0-16,-1-1-3 0,-2 1 1 0,3-2-2 15,-1 2 0-15,1-1-2 0,-2 1-1 16,2-2 1-16,-1 2-2 0,1-1-1 15,-1 1 1-15,1 0 1 0,-2-1-1 16,2 1 2-16,-1 0-2 0,1 0 0 16,0-2 1-16,0 2-1 0,-2 0 2 15,2 0-1-15,0 0-1 0,0-1 0 16,-1 1 0-16,1 0-1 0,0 0-1 16,0 0 1-16,0 0 0 0,0 0-1 15,-2 0 2-15,2 0 0 0,0-2 0 0,0 2 1 16,0 0 1-16,0 0 0 0,0 0 1 15,0 0-1-15,0 0 2 0,0 0 0 16,0 0-2-16,0 0 0 0,0 0 0 16,0 0-2-16,0 0 0 0,0 0-1 15,0 0 0-15,0-2-1 0,0 2 1 16,0 0-2-16,0 0 2 0,0 0 2 0,0 0-1 16,0 0 2-16,0 0 0 15,0 0-1-15,0 0 1 0,0 0 0 16,0 0 0-16,0 0-1 0,0 0 0 0,0 0 0 15,0 0 1-15,0 0-1 0,0 2 1 16,0-2-4-16,0 2 1 0,-1-2-2 16,1 1 2-16,0-1-1 0,0 2 1 15,0-2-1-15,0 1 1 0,0-1-1 16,0 1 0-16,0 1 0 0,-2-1 1 0,2 1-1 16,0-1 2-16,0 1-2 0,0 0 2 15,0-1-3-15,0-1 2 16,-1 2 1-16,1-1-1 0,0 1 3 15,0-1-3-15,0 0-3 0,-2 1-2 0,2 0-3 16,0-1-4-16,-1 1-8 0,1-1-10 16,0 1-1-16,0 0 3 0,-2 5 9 15,2-1 6-15,-1 4 0 0,-1 1-4 16,0-2-6-16,0 2 6 0,0-7 10 16,0 6 10-16</inkml:trace>
  <inkml:trace contextRef="#ctx0" brushRef="#br0" timeOffset="100847.27">27631 5384 7 0,'0'0'9'0,"0"0"-3"16,0 0-2-16,0 0-1 0,0 0 1 16,0 0 0-16,0 0 3 0,0 0 3 15,0 0-1-15,0 0 3 0,2 1 1 16,-2-1 3-16,1-1 2 0,-1-1 5 16,2-4 2-16,1 0-1 0,-1 0 0 15,0-5-2-15,-1 6-1 0,0-2-3 0,1-3-4 16,-1 4-2-16,-1-1-3 0,2 3 4 15,-2 4 3-15,0-6 0 0,0 1 3 16,0 0-1-16,1 0-4 0,-1 5-1 16,0-2-2-16,0 2 0 0,0-1-6 15,2-1 0-15,-2 0-1 0,0 1-3 16,0 1-2-16,0-1 0 0,0 1 1 16,0 0 1-16,-2 0 2 0,-4 9 0 15,-2 6-1-15,-1 5 0 0,1 1-1 16,-1 2 0-16,-1 3 1 0,-2 1 1 0,1-2 1 15,1 2-4-15,1-4 0 0,3-6 0 16,2 0 0-16,0-6 0 0,2-7 1 16,2 2 0-16,0-6-1 0,-1 0 1 15,1 0 3-15,0 2 1 0,0 0 6 16,0-1 3-16,0 0 4 0,0-1-3 0,0 2-4 16,0-2-7-16,0-8-1 0,4-7-1 15,4-3-2-15,-2 0 1 0,2-2 0 16,-1 2 0-16,0 0 1 15,-1-1-1-15,1 1-2 0,-3 5 2 0,1-3 1 16,-1 1 0-16,0 4-1 0,1-5 0 16,-2 1 0-16,-1 4-1 0,1 0 0 15,-1 7 2-15,-2 4-2 0,0-5 0 16,1 1 0-16,1-1-3 0,-1 1-1 16,-1 4 0-16,0-2 2 0,5 2-1 0,2 3 3 15,3 8 0-15,2 2 1 0,-3 4-2 16,0 1 1-16,0 1-4 0,-2 2 1 15,0 1 2-15,1 4 1 16,-3 0 0-16,1 0 1 0,0 0 0 0,1-4-1 16,-1-6 0-16,0-1 0 0,-2-5-1 15,1-2 1-15,-1 0-1 0,0-5-3 16,-1 1 0-16,-3-4-5 0,0 0 0 16,0 0-9-16,1 0-28 0,7 0-52 15,-2 0-70-15</inkml:trace>
  <inkml:trace contextRef="#ctx0" brushRef="#br0" timeOffset="101105.95">27387 5313 266 0,'0'0'68'0,"0"0"-19"16,0 0-11-16,0 0-16 0,0 0-7 16,0 0-5-16,0 0-2 0,0 0-1 15,79-78-2-15,-50 67-2 0,1-1-2 16,5 2-1-16,3 0-3 0,1 0-5 0,3 1-2 16,-5 0-9-16,1 6-11 0,-6 1-51 15,-2 2-92-15</inkml:trace>
  <inkml:trace contextRef="#ctx0" brushRef="#br0" timeOffset="103063.26">28190 5321 180 0,'0'0'68'0,"0"0"-9"16,0 0-17-16,0 0-11 0,0 0-11 16,0 0-5-16,0 0-5 0,0 0-4 15,0 0-4-15,0 0-2 0,-5-31 0 16,5 26-2-16,0 1 0 0,0 4 0 16,5 0-2-16,6 0 3 0,-1 0-1 0,6 1 1 15,-3 5 1-15,-6-1 0 0,8 1-2 16,-8-2 1-16,0 2-1 0,2 1 3 15,-2-2 1-15,0 2 0 0,-1 0 1 16,0-1-1-16,-3 3 3 0,2-1 0 16,-3 4 2-16,-1 5-1 0,-1 1-2 15,0-1 0-15,0 1-3 0,0-8 0 16,-3 3 0-16,-1-1 0 0,3-8-1 16,-1 2 3-16,2-6-2 0,0 0 6 15,0 0 5-15,0 3 7 0,0-2 3 0,0 0-1 16,-1 1-2-16,1-1-2 0,0-1-5 15,-2 0-5-15,2 0-2 0,0 0-2 16,-2 0-1-16,0-4-1 0,1-7-1 16,-1 0-1-16,2-1 1 0,0-6 0 15,0-2 1-15,6-6-2 0,3 2 0 0,4-3-1 16,0 1 0-16,2-2 2 16,0 3-1-16,1-1 0 0,-1 5-2 15,0 1 3-15,-6 7-4 0,1 2 3 16,-3 5 1-16,-4 3-3 0,0-1-1 0,0 1-2 15,1 2-1-15,-1 0-3 0,2-1-2 16,-1 2-4-16,3 0-6 0,0 0-8 16,2 4-3-16,-3 4-13 0,1 0-15 15,-4 3-19-15,1-1-11 0,-2-4-27 16</inkml:trace>
  <inkml:trace contextRef="#ctx0" brushRef="#br0" timeOffset="103643.74">28451 4799 233 0,'0'0'52'0,"0"0"-14"0,0 0-5 16,0 0-6-16,0 0-6 0,0 0-8 15,0 0-1-15,6-77-5 0,0 69-1 0,0 3-2 16,2-2-3-16,4-2-1 0,-3 5 0 15,6-4 0-15,-6 5-1 0,4 2 0 16,-3 1-1-16,2 0 2 0,3 0-1 16,0 4 1-16,2 4 0 0,-5 2 1 15,-3 4 2-15,-2 2 1 0,-3-5 1 0,-2 6-2 16,-2 1 1-16,0 4-1 16,-2 3-3-16,-4 2 2 0,-4-1 1 15,-1 1 3-15,-1-4-2 0,-2 0 2 16,5-8-5-16,2-3 0 0,1-5 0 0,3-3-1 15,2 1 1-15,1-5 0 0,0 0-1 16,-2 0 0-16,2 0 1 0,0 0-1 16,-1 1 1-16,1-1 1 0,0 1 0 15,-2-1-1-15,2 2 1 0,0-2-2 16,0 2 0-16,0-2 0 0,0 0 2 0,0 1 1 16,2-1 2-16,4 2-2 0,8-2-1 15,4 0-2-15,0 0-2 0,5 0-6 16,-7-3-4-16,1 1-8 15,1 0-23-15,1 2-49 0,-1 0-76 0</inkml:trace>
  <inkml:trace contextRef="#ctx0" brushRef="#br0" timeOffset="104186.9">29022 5284 489 0,'0'0'49'0,"0"0"-9"0,0 0-10 16,0 0-10-16,0 0-3 0,0 0-8 16,0 0-6-16,0 0 0 0,0 0-3 15,0 0-2-15,-13-18 2 0,15 13-2 0,9 2 1 16,7 1-1-16,2 2 0 16,3 0-2-16,0 7-2 0,-3 0 0 15,-2 4-1-15,1 2 1 0,-3 1-1 16,-1 1 0-16,3 2-2 0,-4-1-3 0,-1 0-6 15,3-3-5-15,-6-3-6 0,-4-5-11 16,3 0-3-16,-5-3 6 0,-1-1 13 16,1 2 16-16,-1-3 10 0,3-4 2 15,1-4-1-15,0-6 2 0,-4 5 2 16,-3-4 4-16,0-5-1 0,0 2 5 0,-3 0 0 16,-3 2 1-16,2 6 1 0,-4-1-1 15,2 1-2-15,-3 2-2 0,2 2-1 16,-3 1-4-16,1 0 0 15,5 1-3-15,-1 2-2 0,-2 0 0 0,3 0-2 16,-6 2-3-16,-2 7 1 0,-1 6-1 16,-3 8-3-16,-1 7-3 0,-5 7-8 15,-1 7-25-15,-3 6-51 0,-4 4-108 16</inkml:trace>
  <inkml:trace contextRef="#ctx0" brushRef="#br0" timeOffset="104723.72">29641 5405 484 0,'0'0'49'0,"0"0"-5"0,0 0-10 15,0 0-11-15,0 0-8 0,0 0-1 0,0 0-4 16,0 0-1-16,0 0-3 16,22-14-3-16,-15-2-1 0,2-3-1 15,-3 1 0-15,-1-2 1 0,1 1 1 16,-3-2 0-16,0-1-1 0,1 1 1 0,-2-2-2 15,-1-1-5-15,0 0 5 0,-1 1-4 16,2 5 3-16,-2-2 2 0,0 2-2 16,0 4 1-16,0-5 1 0,-2 6-1 15,1 6 0-15,1 4 1 0,0 3 0 16,-1-2-1-16,1 2 0 0,0-2-1 0,-2 1-1 16,2 0 0-16,-1-1-1 0,-2 2-1 15,2 0 0-15,-4 0 2 0,-1 8 0 16,-1 8 1-16,0 6 0 15,-2 2-1-15,5 3 2 0,3 4 4 0,1 1-5 16,0-1 4-16,0 3-4 0,5-2-1 16,4-4 0-16,1 0 0 0,3-2-1 15,4-4-1-15,0-2 2 0,1-2-2 16,4-3 1-16,-2-2-3 0,3-4-4 16,3-3-13-16,3-3-26 0,0-3-67 0,3-1-114 15</inkml:trace>
  <inkml:trace contextRef="#ctx0" brushRef="#br0" timeOffset="104945">30152 5440 563 0,'0'0'-1'0,"0"0"-7"15,0 0-14-15,0 0-32 0,0 0-146 16,0 0-77-16</inkml:trace>
  <inkml:trace contextRef="#ctx0" brushRef="#br0" timeOffset="106683.77">25844 6267 171 0,'0'0'49'0,"0"0"2"0,0 0-6 0,0 0-6 16,0 0-6-16,0 0-5 0,0 0-5 15,0 0-6-15,0 0-8 0,-15-17-5 16,15 16-3-16,0 1 1 0,0 0 3 16,0 0 0-16,10 0 3 0,11 0 2 15,7 4 0-15,4 0-3 0,5-1 1 0,0 0-3 16,4-1 2-16,3-2 0 16,3 0 1-16,5 0-1 0,4-5-2 15,8-3-2-15,2-1-1 0,7 0 0 16,3-2 0-16,1-1 0 0,4 1 1 0,1 1-2 15,1-1 0-15,4 2-1 0,-1 0-1 16,3 1 1-16,-3 2 1 0,2 0-1 16,-2 3 0-16,-1 0-1 0,-3 1 1 15,-2-2 0-15,0 1 0 0,-5 0 1 16,-1 0-1-16,-5-1 0 0,-2-3-1 0,-5 3-1 16,-1-1 1-16,-4-1 1 0,1 0 1 15,1 2 0-15,-1-4-1 0,0 2 0 16,-1 0 0-16,-2 0-1 15,-2 0-1-15,-3 1-4 0,-3 1-1 0,-3 2-1 16,-4 0-2-16,-3 2-4 0,-2 0-4 16,-2 4-6-16,-2 2-24 0,-2 3-37 15,-9-3-30-15,-3 3-83 0</inkml:trace>
  <inkml:trace contextRef="#ctx0" brushRef="#br0" timeOffset="107700.14">27550 6727 253 0,'0'0'46'0,"0"0"-15"0,0 0-3 15,0 0 4-15,0 0-2 0,0 0-4 0,0 0-5 16,0 0-4-16,0 0 6 0,0 0-1 16,16-50-4-16,-11 41-2 0,-1-6-5 15,1 0 2-15,-2 4-2 0,-1-6 2 16,-2 0-3-16,0 5-7 0,0-6 5 16,-2 3-7-16,-3 6 5 0,-2-5-1 0,1 7-1 15,-3 0-1-15,2 2-2 0,-5-1-1 16,3 4-1-16,-3 2-3 0,-4 0 0 15,-2 0 1-15,-1 9 0 0,2 0 4 16,4 5-3-16,2-4 2 0,3 3-3 16,4-3 1-16,1 0 0 0,0 2 1 15,3-4 0-15,0 6 1 0,7-3-2 16,5 1 1-16,5-3 0 0,3-5 1 16,1 0 1-16,5-3 0 0,0-1 1 15,1 0-2-15,-1 0 1 0,-4-6 0 0,0-1 1 16,-4-3 1-16,-1-2-1 0,-3-1 2 15,-4-2 0-15,-1-2 1 0,-2-3 1 16,-3 5-4-16,-2-3 2 0,-2-2-2 16,0 6 3-16,0-4 1 0,0 5 1 15,-2 8 0-15,-1-4-1 0,2 4-1 16,-1 1-1-16,0-1-2 0,2 5-2 16,-2-1-2-16,2 1-1 0,-1 0 1 15,-2 0 0-15,-3 12 0 0,2 5 2 16,-2 10 3-16,4 0-4 0,2 2 7 0,0 4-7 15,3 4 0-15,5 2 0 0,-1 7-3 16,3 2 2-16,0 7-3 0,-1 1 4 16,1 0-3-16,-2-3 3 0,-2-7-1 15,-1-7 1-15,-4-6 0 0,1-12 0 16,-2-5 0-16,-2-2 1 0,-2-5 2 0,-7 2 0 16,-6-7 0-16,-4-2 0 0,-7-2-3 15,-4 0 3-15,-1-6 0 0,3-5 1 16,2-3 2-16,2 0-2 15,4-6-1-15,4-2-1 0,6-2 0 0,5-2-1 16,5-2 2-16,2-2-3 0,11-1 0 16,7-3-2-16,8-1 0 0,6 0-3 15,7 2-7-15,5-1-15 0,3-2-32 16,1 3-73-16,3-2-140 0</inkml:trace>
  <inkml:trace contextRef="#ctx0" brushRef="#br0" timeOffset="107900.82">28033 6867 466 0,'0'0'-117'16,"0"0"-51"-16</inkml:trace>
  <inkml:trace contextRef="#ctx0" brushRef="#br0" timeOffset="108620.17">19741 8625 531 0,'0'0'41'0,"0"0"-15"16,0 0-4-16,0 0-4 0,0 0-4 0,0 0-6 15,0 0-4-15,0 0-7 0,0 0-1 16,0 0 0-16,-10-8 2 0,12 6 2 16,12 1 2-16,9-2 0 0,6-2 0 15,2 2-3-15,-1 0 0 0,0-1 0 16,1 1-5-16,-3 0-1 0,1-2-5 0,-8 2-8 16,-1 2-15-16,-7 1-14 0,-1 0-28 15,-1 0-27-15,-6 0-7 16,0 0 1-16,-5 6-13 0</inkml:trace>
  <inkml:trace contextRef="#ctx0" brushRef="#br0" timeOffset="108789.88">19759 8793 215 0,'0'0'62'0,"0"0"-2"16,0 0-5-16,0 0-1 0,0 0-12 0,0 0-6 15,0 0-6-15,0 0-8 0,0 0-4 16,0 0-8-16,66-4-5 0,-40 2-5 15,-1 0-5-15,4 1-3 0,0 1-7 16,0 0-8-16,-6 5-29 0,0 3-74 16,-3 2-151-16</inkml:trace>
  <inkml:trace contextRef="#ctx0" brushRef="#br0" timeOffset="109666.95">22142 7907 431 0,'0'0'56'0,"0"0"-18"0,0 0-16 16,0 0 1-16,0 0-11 0,0 0-6 15,0 0 0-15,0 0-8 0,0 0-1 16,-16-38 0-16,15 38-5 0,-1 0 5 16,-2 6 7-16,-4 11-3 0,-2 5 2 15,-4 6-1-15,-2 2-2 0,-3-1 1 16,-1 1-1-16,1-3 0 0,-3-2-1 16,2-4 1-16,3-4 0 0,3-5 1 15,3-3-1-15,4-3 0 0,4-3 0 0,0 0-3 16,3-3 0-16,-1 0-3 0,1 0-3 15,0 2 2-15,0-1 2 0,0 5 2 16,1 3 1-16,8 2-3 0,4 1-5 16,0-6 1-16,0-1-3 0,4-1 1 15,-1-2 3-15,3 1-4 0,-1-3-7 16,2 0-13-16,-2 0-14 0,8-3-3 16,-5-2-6-16,0-1-3 0,-7 3 6 15,1-3 8-15,-3 0 17 0,-2 1 16 16,0-4 11-16,-3 3 5 0,-2-3 12 0,-1 0 5 15,-2-1 13-15,2-2 1 0,-4 0 0 16,0 1 7-16,0 0 2 0,-2 0 2 16,-2 2 0-16,0 0-6 0,2 4-1 15,1 1-6-15,1 4-5 0,0-2-7 16,0 2-8-16,0-1-5 0,-2-1-5 0,1 2-3 16,-1-1-1-16,0 1 1 0,-3 11 0 15,1 9 1-15,1 7-1 0,0 1-1 16,3 3-3-16,0 0 1 15,0 3-3-15,4-2-2 0,1 0 0 0,1-2-4 16,-2-3-2-16,2-2-9 0,-2-9-44 16,2 1-61-16,-3-5-149 0</inkml:trace>
  <inkml:trace contextRef="#ctx0" brushRef="#br0" timeOffset="110202.97">22755 8058 513 0,'0'0'48'15,"0"0"-15"-15,0 0-15 0,0 0-1 0,0 0-1 16,-7-81-7-16,0 65-5 0,-2 6-1 15,2 2-1-15,-6-1-2 0,5 6-2 16,-5 1-1-16,-5 2 0 0,-1 0-1 16,-6 5 1-16,2 6-2 0,3 1 1 15,1 5 0-15,3-1 1 0,2 2-1 0,2 0 3 16,3 1-2-16,2 0 1 16,3 1 1-16,1-5-1 0,1 4 1 0,2-3 0 15,0 1-1-15,5 4 0 16,2-4 0-16,-3-6 0 0,5-1 0 0,3-2 2 15,-4-4 1-15,8 1 0 0,-1-5 0 16,3 0-1-16,4-6 1 0,0-5-1 16,-3-3 2-16,-5-1 0 0,2-3 0 15,-4 0 1-15,-1-2 1 0,1 1 0 16,-4-1 2-16,-2 6 0 0,0-1-1 0,-2 4 1 16,-2 5 0-16,-1 2 0 0,-1 4 0 15,0-2-1-15,0 2-2 16,0-2-2-16,2 1-1 0,-2-1-2 15,0 2 1-15,0 0 0 0,0 10 1 0,-3 8 0 16,-4 8-3-16,1 2 0 0,3 6-4 16,0 1-1-16,0 3-3 0,3 1-3 15,0-1-4-15,0-3-14 0,0-5-22 16,4-3-27-16,1-10-39 0,-1-1-41 16</inkml:trace>
  <inkml:trace contextRef="#ctx0" brushRef="#br0" timeOffset="110560.04">22976 8071 483 0,'0'0'64'0,"0"0"-16"0,0 0-15 15,0 0-13-15,0 0-8 0,0 0-14 0,0 0 1 16,0 0-1-16,0 0 0 0,-74 42 0 15,67-17 0-15,6-2 0 0,1 4 1 16,0-3-1-16,8-1-1 0,4-4 0 16,4-1 0-16,0-4-1 0,3-3 0 15,-6-5-3-15,-4-2 1 0,2-4 1 0,-5 0 0 16,2 0 4-16,5-7 0 16,-5-5 3-16,-3-6-2 0,-3-5 2 15,-2-2-1-15,-4-2 0 0,-5-2 1 16,-3 2 1-16,2-1-1 0,-2 3 3 0,0 3-2 15,3 6 2-15,0 2 1 0,4 5-3 16,2 5-3-16,0 0-4 0,3 4-9 16,-2-1-13-16,2 1-22 0,0 0-43 15,0 0-50-15,6 10-134 0</inkml:trace>
  <inkml:trace contextRef="#ctx0" brushRef="#br0" timeOffset="110986.45">23609 8019 598 0,'0'0'29'0,"0"0"-8"16,0 0-6-16,0 0-8 0,0 0-7 15,0 0-1-15,0 0 0 0,0 0 0 16,0 0 0-16,0 0 0 0,32 27-1 16,-11-5-1-16,0 0 0 0,2 2-1 15,-1 4 1-15,0-2-3 0,0-1 2 16,-5 0-2-16,2-5 0 0,-4-4-1 16,-3-7 0-16,-6-2 0 0,-2-5 1 15,1-2 4-15,3-1 2 0,1-8 3 0,3-5-2 16,-4-4 4-16,-2-4-1 0,-3-1 1 15,-2-2 0-15,-1-1 0 0,0 2-3 16,0 0 6-16,0 7-1 0,-3 0-1 16,-1 4 2-16,0 3-3 0,-3-2-1 15,1 6-1-15,-3 4-2 0,-7 2 0 16,0 7-1-16,-8 13 0 0,-4 8 0 16,-1 11 0-16,-2 11-1 0,-4 7-4 0,0 8-4 15,-3 5-20-15,4 5-62 16,-5-2-208-16</inkml:trace>
  <inkml:trace contextRef="#ctx0" brushRef="#br0" timeOffset="111721.25">24641 7929 509 0,'0'0'46'0,"0"0"-26"15,0 0 8-15,0 0-6 0,0 0-4 16,0 0-7-16,0 0-5 0,0 0-5 16,0 0-2-16,0 0-1 0,-22-68 2 15,10 82 3-15,-1 7-3 0,0 7 4 0,3 2-8 16,1 5 3-16,0 1 1 16,1 3 0-16,2 0 0 0,2-6 0 15,0-8 0-15,1-11 0 0,3-6 0 16,0-8 0-16,0 0 0 0,0 0 4 0,0 2 1 15,0-1 3-15,0-1 0 0,0 0-2 16,3-9-2-16,5-10-2 16,1-6-1-16,0-1 2 0,1-2 2 0,-1 3 1 15,-2-1-2-15,-1 0 0 0,2 1-5 16,-3-1 2-16,0 0-1 0,0 2-5 0,-2 5 5 16,-2 9-4-16,1 5 4 0,-2 5 0 15,0-2-1-15,0 2-4 0,0-1 1 16,1 1 1-16,3 0 1 15,1 6 7-15,0 8-5 0,4 4 4 0,-1 4-5 16,0 0 0-16,-1 2 0 0,2-1-1 16,0 0 2-16,1-3-2 0,-2 1 0 15,1-3-1-15,1-1 0 0,0-2-1 16,-2-3-1-16,0 2-11 0,-2-5-21 16,-3-5-38-16,3 7-61 0,-3-5-74 0</inkml:trace>
  <inkml:trace contextRef="#ctx0" brushRef="#br0" timeOffset="111949.81">24377 7840 480 0,'0'0'51'0,"0"0"-20"15,0 0-8-15,0 0-12 0,62-86-6 16,-41 76-4-16,5 2-2 0,3 4-1 16,3 1-2-16,2 2-2 0,3 1-7 15,0 1-4-15,-2 5-14 0,-3 1-35 0,-2 0-51 16,-3-2-99-16</inkml:trace>
  <inkml:trace contextRef="#ctx0" brushRef="#br0" timeOffset="112404.93">25254 7888 637 0,'0'0'19'0,"0"0"-4"0,0 0-10 16,0 0-5-16,0 0-3 0,0 0 1 15,0 0 1-15,0 0-1 0,0 0 1 16,79 36-2-16,-50-24-1 0,-3 4 2 16,2-1-2-16,-4 0 1 0,-1-1-1 0,-2 1 1 15,-1-2 0-15,-6-5-1 0,-1 0 0 16,-4-2-2-16,-4-4-1 0,2 1 1 15,-7-3 3-15,4 0 1 0,6 0 1 16,2-6 1-16,1-7 0 0,-4 5-1 16,-5-7 2-16,-1 5 1 0,-3-3 0 15,0-9 0-15,0 4 2 0,0-1 2 16,-3 1 2-16,0 10 0 0,-1-3-4 16,1 2 3-16,0 5-4 0,1-1 3 15,2 5-3-15,-6 0-1 0,-6 0 3 0,-6 12-5 16,-5 8 3-16,0 8-5 0,0 6-2 15,-1 4-3-15,1 6-11 0,0 4-27 16,-1 4-96-16,2 4-159 0</inkml:trace>
  <inkml:trace contextRef="#ctx0" brushRef="#br0" timeOffset="116108.06">26454 7774 186 0,'0'0'61'0,"0"0"-8"0,0 0-7 15,0 0-1-15,0 0-2 0,0 0-1 16,0 0-6-16,0 0-8 0,0 0-6 16,0 0-7-16,-16-72-3 0,16 67-4 15,0 1-2-15,0 4-1 0,0-2-2 0,0 2-1 16,0 0 1-16,3 0 1 16,1 6 3-16,2 10 0 0,3 2-3 15,-2 4 0-15,0 3-2 0,-1 0 1 16,-2 4 2-16,-1 2-4 0,2 1 4 0,-2-3-5 15,0-2-1-15,1-1 2 0,-3-10-2 16,2 0 2-16,-2-6-2 0,1-5 0 16,-1 0 0-16,-1-2-2 0,2 1 2 15,-1 2 0-15,1-2 1 0,-2-4-1 16,0 0 0-16,0 0 0 0,1 0-2 0,-1 2-4 16,2-2-11-16,-2 0-18 15,0 0-28-15,1 0-47 0,-1-5-57 16</inkml:trace>
  <inkml:trace contextRef="#ctx0" brushRef="#br0" timeOffset="116708.11">26175 7694 180 0,'0'0'49'0,"0"0"-10"0,0 0 3 16,0 0 1-16,0 0-10 0,0 0-6 15,0 0-8-15,0 0-4 0,0 0 4 16,0 0-1-16,0-70 0 0,0 70-6 16,0 0-4-16,-6 0-6 0,-7 0 0 0,-1 11 0 15,-6 7 1-15,2 10 1 0,-2 5 1 16,1 6-2-16,3 4 2 15,2 4 4-15,2 3-5 0,2 3 2 0,3-2-6 16,6 3-2-16,1-2 1 0,0-2 0 16,5-5 2-16,5-3-4 0,2-7-1 15,4-4-2-15,3-7-3 0,4-7-3 16,4-5-7-16,5-7-35 0,7-5-48 16,4-4-63-16</inkml:trace>
  <inkml:trace contextRef="#ctx0" brushRef="#br0" timeOffset="116949.22">26766 7635 462 0,'0'0'33'0,"0"0"2"15,0 0-1-15,0 0-6 0,0 0-10 16,0 0-9-16,40 101-1 0,-28-61-1 16,0 6-6-16,-1 2 1 0,-3 7-5 15,-4 6-8-15,-4 5-4 0,-1 6-60 16,-16 2-158-16,-11-5-64 0</inkml:trace>
  <inkml:trace contextRef="#ctx0" brushRef="#br0" timeOffset="117864.63">13292 5334 66 0,'0'0'6'0,"0"0"2"16,0 0 3-16,0 0-3 0,0 0-2 15,0 0-5-15,0 0-2 0,0 0-3 16,0 0 0-16,0 0 0 0,-46-29-1 16,40 30-1-16,-2 6-2 0,4 1 0 15,2 9-2-15,2 3 5 0,0 7-4 0,2 5-9 16</inkml:trace>
  <inkml:trace contextRef="#ctx0" brushRef="#br0" timeOffset="120679.58">26972 7334 85 0,'0'0'39'16,"0"0"7"-16,0 0 0 0,0 0-2 15,0 0-5-15,0 0-4 0,0 0-5 0,0 0-5 16,0 0-3-16,-12-16-3 0,11 16-3 15,1-2-3-15,0-4-4 0,0 0-5 16,0-3-1-16,3 2-3 0,4-2 1 16,-1 4-1-16,-3 2 0 0,5-2 0 15,-3 3 0-15,0 1 0 0,4-2-1 0,-3 3-1 16,4 0 1-16,1 0 0 16,-3 0-1-16,1 1 0 0,-1 4 1 15,-1 1-2-15,-2 1 3 0,0 2-1 16,-3-1 1-16,1 2 0 0,-3 2 0 0,0 4 1 15,-7 3 3-15,-5 5-3 0,-4-1 0 16,0-1-1-16,-1 3 1 0,-2-2 0 16,5-3 3-16,0 0-2 0,3-6 0 15,5-5-1-15,2-1 1 0,2-4 0 16,-1 0 3-16,2 0 1 0,1-4 2 0,0 0 1 16,0 0 1-16,0 0-2 0,3 0-1 15,10 0-3-15,6-1-2 0,4-7-2 16,-3-1 0-16,2-1 0 15,-2 2-2-15,-1-2-1 0,-3 5-4 0,-3-2-2 16,-3 2-3-16,-4 4-7 0,-1 0-2 16,-5 1-11-16,6 0-31 0,0 2-57 15,1 8-122-15</inkml:trace>
  <inkml:trace contextRef="#ctx0" brushRef="#br0" timeOffset="121750.8">27576 7744 456 0,'0'0'48'0,"0"0"-16"16,0 0-7-16,0 0-1 0,0 0-6 16,0 0 1-16,0 0-4 0,0 0-8 15,0 0-4-15,0 0-3 0,-10-47-1 16,10 47 0-16,0 0 1 0,2 0 1 16,12 0-1-16,3 9 0 0,6 4 2 15,0 1-3-15,-1 4 1 0,2 0-1 16,-1-1-1-16,0 3 4 0,-1 0-6 0,-1 1 2 15,-1-1-6-15,-2-1-2 0,-1-1 0 16,-2 2-3-16,0-5-3 0,-1 0-15 16,-3-6-12-16,-2 0-15 0,-3-4-7 15,-4-5-1-15,3 4 5 0,-2-4 5 16,2 0 14-16,0-4 10 0,0-3 13 0,-3-5 10 16,-1-6 3-16,-1-2 8 0,0-4 0 15,-4 0 6-15,-3-1 10 0,-3 4 9 16,1-1 10-16,0 3 3 15,3 5 2-15,-1 1 0 0,3 4 0 0,0 0-1 16,-2 0 2-16,3 4-7 0,1 3-4 16,2 2-8-16,0-3-7 0,0 3-7 15,0 0-5-15,-1 0-1 0,-3 0-1 16,-6 7 1-16,-3 8 0 0,-5 9-1 16,2 5 2-16,-1 4 0 0,-3 5-5 0,2 2 3 15,0 0-7-15,0 3-7 0,1-1-7 16,2-3-43-16,0-4-76 15,1-10-145-15</inkml:trace>
  <inkml:trace contextRef="#ctx0" brushRef="#br0" timeOffset="126411.97">28532 7631 294 0,'0'0'54'0,"0"0"-8"16,0 0-7-16,0 0-5 0,0 0-8 15,0 0-2-15,12-82-5 0,-11 77-8 16,-1-1-2-16,1 1-4 0,1 1-5 16,1-1 2-16,4-1-1 0,6-3-2 15,2 4 1-15,6-2-1 0,2 2 0 16,1 2-1-16,0 2 0 0,1 1 0 0,-2 0 0 16,1 0-3-16,-3 7 0 0,-1 2-1 15,-4 5-1-15,-2 3 2 0,-4 2 0 16,-5 6 3-16,-5 0 0 15,0 2 3-15,-9 0-1 0,-3-3 0 0,-3-3 1 16,0-3 1-16,2-6 1 0,1-1 2 16,5-4 0-16,-3-4 2 0,3 1 0 15,3-3 1-15,-5-1-2 0,3 0 2 16,2 0 0-16,-3-3 0 0,4 0-2 16,0-1-2-16,1-5-2 0,2 2-1 0,0-2-2 15,3-6 1-15,8 5-1 0,3-3 0 16,2 5 1-16,-3 1-1 0,1 6-1 15,5 1 0-15,-1 0 1 16,6 6-1-16,-2 3 1 0,-5 3 0 0,-1 2-1 16,-3 3 1-16,-3-1 0 0,-4-2 0 15,-5 3 0-15,-1 4 2 0,-3 0 6 16,-9 8-4-16,-5-3 4 0,-4-3-3 16,-2-4-1-16,-1-4 3 0,-2-2 0 15,0-4 2-15,8-6 3 0,-1 1 0 0,6-3 3 16,0-1-4-16,0 0-2 0,7 0-5 15,-3 0-3-15,5-1-2 0,0 0-6 16,-1-2-14-16,5-2-48 0,0-1-64 16,12-6-161-16</inkml:trace>
  <inkml:trace contextRef="#ctx0" brushRef="#br0" timeOffset="126614.56">29199 8064 537 0,'0'0'17'0,"0"0"-12"0,0 0-10 15,0 0-25-15,0 0-81 0,0 0-166 16</inkml:trace>
  <inkml:trace contextRef="#ctx0" brushRef="#br0" timeOffset="129907.95">21618 9077 157 0,'0'0'44'0,"0"0"3"0,0 0-10 16,0 0-8-16,0 0-9 0,0 0-10 0,0 0-6 15,0 0-2-15,0 0-2 0,-10-9-1 16,10 8-3-16,-1 1-1 0,1-2-1 15,0 2 2-15,0 0-2 0,0 0 5 16,0 0 4-16,0 0 2 0,0 0 4 16,0 0-1-16,7 3 0 0,-1 1-1 15,1 1 0-15,2-2 2 0,1 0 2 16,3 2 5-16,-2-3 1 0,5 0-1 16,-4-1-3-16,-2-1 0 0,2 0-2 15,-6 0-1-15,6 0-1 0,-6 0 0 0,6 0 0 16,7 0-3-16,-2-3 3 0,-1 1-2 15,2-1-2-15,0 1-1 0,2-1-3 16,5 1-1-16,-1 2 2 0,1 0 1 16,4 0-1-16,1 0 0 0,2-1 0 15,3-1-2-15,4-1 1 0,0 2 1 16,1-2 0-16,7 2-1 0,-1-3 1 16,3 3-1-16,3-4-1 0,0 3 2 15,2-3-1-15,1 0 0 0,1-1 0 16,1 0-1-16,-1 0 1 0,2-2-1 0,0-1 1 15,-1 0 1-15,4 0-1 0,0 0-1 16,-1 0 1-16,1 1-1 0,-2 2 0 16,2 0 0-16,0 0 0 0,0 1 0 15,1 2 0-15,0-1 0 0,0 2 0 16,0-1 1-16,4 2 0 0,0-4-1 0,4 1 1 16,0-3 0-16,4-1 0 0,3-2 1 15,1 0 0-15,4-2-1 0,-1-1-1 16,5 0 0-16,0-1 1 15,2 1 0-15,5-4 0 0,2 3 0 0,1-1-1 16,4-2 1-16,0 1-1 0,2-1 3 16,1 0-3-16,1-1 0 0,3 0 0 15,-1 3 0-15,2 0 0 0,-2-1 1 16,2 1-1-16,-1 0-1 0,0 0 1 16,-3 1 0-16,2 0 0 0,-5 3-4 0,0-2 4 15,-1 1 0-15,0 1 0 0,-2 1 0 16,-1-1 0-16,-2 0-3 0,-1 1 3 15,1 0 0-15,-3 2 1 16,-1 0-1-16,-1 1 1 0,-2-3 0 0,-1 3-1 16,-3-3 1-16,1 1-1 0,0-1 1 15,-1 1-1-15,-1-2 0 0,0-3 0 16,1 2 0-16,-3-3 0 0,0 0-1 16,0 1 0-16,-4-1 1 0,-2 0 0 15,-6 1 0-15,-5 1 1 0,-5 2-2 0,-4 2 1 16,-5 1-1-16,-6 2-2 0,-6 2-4 15,-12 0-5-15,-3 4-8 0,-10 0-10 16,-7 0-29-16,1 4-48 0,-5 0-158 16</inkml:trace>
  <inkml:trace contextRef="#ctx0" brushRef="#br0" timeOffset="134047.46">23241 8004 23 0,'0'0'18'0,"0"0"0"16,0 0 4-16,0 0 5 0,0 0 3 15,0 0 6-15,0 0-4 16,0 0-3-16,0 0-3 0,3 0-7 15,-3 0 2-15,0 0-3 0,0-2-2 0,0 2-1 16,0-1-2-16,0 1-5 0,0-2 1 16,0 2-1-16,0 0 1 0,0-2-1 15,0 2 0-15,0 0 3 0,0 0 4 16,0-1 3-16,-2 1 2 0,2 0-2 16,0-1-4-16,-1-1-4 0,1 1 0 0,-2-5-3 15,2-1 1-15,-1-3-1 0,-2-1-3 16,2-2 2-16,-1-5-3 0,1 5 2 15,1-6-5-15,-2 6 5 0,2 0-3 16,-1-2 5-16,-1 3-1 0,2-2-1 16,-1-1-1-16,-2-3-1 0,2-1-1 15,-2 2-1-15,0 1 2 0,1 5-3 16,1-1 2-16,-1 1 0 0,1 5 2 16,1 2 1-16,0 4 0 0,-2-2 1 15,2 2-2-15,0-1-2 0,0-1-1 0,0 1-1 16,0-1-1-16,0 0-1 0,0 1-1 15,-2-1-2-15,2 2 2 0,0-1-1 16,0 1-1-16,-2-2 1 0,2 2-1 16,0 0-1-16,0 0 5 0,-1 0 1 15,1 14 0-15,-1 4 2 0,-1 5-2 16,-1 2 0-16,2-3 1 0,1 4-1 16,0-1 5-16,0 3-5 0,0-2 2 15,4-2-3-15,2-2-1 0,2-1 0 16,1-4 0-16,1-2-1 0,3-2-1 0,-1-2-1 15,4-2-5-15,-5-3-6 0,1 0-11 16,-1-4-18-16,-2 2-11 0,1-1-12 16,-4-1-22-16,6-1-6 0,-7-1-22 15</inkml:trace>
  <inkml:trace contextRef="#ctx0" brushRef="#br0" timeOffset="134691.79">23474 7738 113 0,'0'0'39'15,"0"0"7"-15,0 0-3 0,0 0-2 16,0 0 1-16,0 0-1 0,0 0-2 16,0 0-5-16,0 0-5 0,-28-69-7 0,28 69-1 15,0-2-8-15,0 2-3 0,0-2-3 16,-1 1-3-16,1-1-2 0,-2 1-2 15,2-1 0-15,-1 2 0 0,1-1 1 16,-2 1 0-16,2 0 2 0,0 0 0 16,0 0-2-16,0 0 3 0,0 0-2 15,0 0 0-15,0 6 2 0,0 0-2 16,0 0 1-16,0 6 0 0,0-6-1 16,0 4-1-16,0 3 0 0,0-1-2 15,0 1 1-15,0-2 0 0,0 7-1 0,0-7 1 16,0 9-1-16,3-3 1 0,0 0 4 15,0 0-4-15,3-1 2 0,-5-6-4 16,2-1 0-16,0 2-1 0,0-2 1 16,0 2 1-16,-2-6-1 0,4 2 1 15,-4-3 0-15,1 0 1 0,1 0 0 0,-3-4 1 16,0 0 2-16,0 0 2 16,0 0-1-16,1 2 1 0,-1-2-3 15,0 0-1-15,0-3 1 0,0-4 1 16,0-6-3-16,0 0 2 0,0 0-4 0,0-1 2 15,0 1-3-15,0 1 2 0,0 1 1 16,6-4-2-16,-2 6 0 0,3-4-3 16,-1 6 2-16,0 1 0 0,2 0 0 15,0 2 1-15,1 0-1 0,2 4-1 16,2 0 2-16,0 1 2 0,3 8 0 0,-7-2 0 16,-2 3 1-16,0 6 1 0,-4 1 3 15,-2 5-4-15,-1-1 4 16,0-2-5-16,-4 2 0 0,-3-7 1 15,1-2-1-15,-1-2 0 0,1-2 1 0,-7 2-1 16,1-3 0-16,-1 2 0 0,-7 0 0 16,-1-4-1-16,0 2-2 0,5-4-6 15,0 0-17-15,3-3-43 0,8 0-106 16,-1 0-100-16</inkml:trace>
  <inkml:trace contextRef="#ctx0" brushRef="#br0" timeOffset="135354.36">23135 8403 286 0,'0'0'59'16,"0"0"-6"-16,0 0-9 0,0 0-7 16,0 0-7-16,0 0-6 0,0 0-3 0,0 0-4 15,0 0-6-15,-23-33 1 0,23 33-5 16,0 0-4-16,0-2 1 0,0 1-2 15,0-4 1-15,7-1 2 0,5-1 0 16,7-3-1-16,0 3-4 0,-1 0 0 16,2 2 0-16,-2 0 0 0,4-1 0 15,2 0-2-15,1 0-2 0,2-2-4 16,2 1-4-16,-1-1-8 0,-1 2-5 16,1 0-17-16,-2 1-35 0,0 4-34 15,-9 1-26-15,2 0-52 0</inkml:trace>
  <inkml:trace contextRef="#ctx0" brushRef="#br0" timeOffset="136850.59">23167 8619 293 0,'0'0'57'16,"0"0"-11"-16,0 0-9 0,0 0-8 15,0 0-10-15,0 0-7 0,0 0 1 16,0 0-2-16,-40-82 4 15,34 74-5-15,3 5 0 0,-6-2-5 0,5 4-3 16,0 0 0-16,-7 1-4 0,2 0 5 16,-3 3-3-16,0 6 5 0,2 2-5 15,3 0-2-15,3-1 2 0,-2 4-1 16,4-3 1-16,1 1-1 0,1 8 1 16,0-2 0-16,0 5 0 0,1-2 0 15,4 0 0-15,-1-2 0 0,0 2 0 0,1-1 1 16,2-1-1-16,-1 0 0 0,-1-1 1 15,0 0-2-15,-1-4-1 0,1 1-2 16,-2 2 0-16,-1-7-2 0,-1 8 1 16,1-5 2-16,-2 1-1 0,0-3 1 15,0 0 3-15,-3 0-1 0,1-7 1 16,0 1-4-16,-4-5-9 0,2 1-22 16,-6-1-23-16,-6 0-27 0,6 0-19 15,-8-5 8-15,4 0 12 0</inkml:trace>
  <inkml:trace contextRef="#ctx0" brushRef="#br0" timeOffset="137302.86">22901 8846 137 0,'0'0'28'16,"0"0"-7"-16,0 0 0 0,0 0-6 0,0 0-6 16,0 0-5-16,0 0-1 15,0 0-4-15,88-62-1 0,-67 62-1 16,-1 0-1-16,6 0 0 0,-3 0-4 0,0 0-5 15,0 0-2-15,-1 0 0 0,0-2-4 16,1-3-2-16,-2-2 0 0,1-2 2 16,0 0 4-16,-2 0 7 0,-4-2 5 15,-3 4 3-15,-3-3 5 0,-4 3 5 16,0-2 9-16,-1 2 8 0,-3 2 8 0,1-6 3 16,-3 7-2-16,0-3-1 0,0-4 0 15,0 6-1-15,0-6 1 0,-3 2-3 16,1 5-1-16,1-1-2 15,1 5 3-15,-2-1-4 0,2 1-8 0,-2-2-3 16,0 0-6-16,1 1-2 0,1 0-2 16,-2-1-2-16,2 1-2 0,-1-1 0 15,1 2-3-15,-1-2 1 0,1 2-1 16,0 0 0-16,0 0 0 0,0 4 0 16,0 8-1-16,0 1 2 0,0 6-1 0,0 2 0 15,0-1 0-15,0-1 0 0,1-2-2 16,2-1 0-16,2 0-1 0,-2 0 1 15,2-1-1-15,-1 1 1 0,-1-5-1 16,1 2-4-16,-1-4-2 0,-1-4-9 16,1-1-19-16,1-2-28 0,-1 1-40 15,1-3-34-15</inkml:trace>
  <inkml:trace contextRef="#ctx0" brushRef="#br0" timeOffset="137513.03">23235 8829 429 0,'0'0'53'0,"0"0"-17"16,0 0-10-16,0 0-6 16,0 0-9-16,0 0-6 0,0 0-4 15,80-83-2-15,-57 74-4 0,-3 1-5 16,-3 1-3-16,1 5-8 0,-2 2-20 0,1 0-39 15,0 0-51-15,-1 5-63 0</inkml:trace>
  <inkml:trace contextRef="#ctx0" brushRef="#br0" timeOffset="138083.57">23578 8588 488 0,'0'0'45'0,"0"0"-13"0,0 0-2 16,0 0-4-16,0 0-5 0,0 0-10 0,0 0-4 15,0 0-10-15,-20-78 6 0,24 67-3 16,3-1 0-16,-2 6-2 0,-1 2 0 15,4-1 0-15,-2 5-1 0,5 0 0 16,4 0-1-16,-3 5 1 0,2 0 0 16,-4 5 1-16,-1 1 0 0,-2 5 4 15,2 3-3-15,-5 3 3 0,-2-1-4 16,-2 0 0-16,0-3 2 0,-5-1 0 16,1-5 0-16,-3 0 1 0,-3-1 0 15,3-6 1-15,1 3-1 0,-2-3-1 0,4-2 3 16,1-1 1-16,1 0 0 0,2-2 1 15,-2 0-2-15,2 0 0 0,-1 0-2 16,-1 0-1-16,1 0-1 0,1 0 1 16,-2 0 0-16,2-5 0 0,2-3-3 15,6-4 2-15,2 4 0 0,3 1 1 0,3 0-1 16,-6 4 0-16,9 1 0 0,-3 0-1 16,-6 2 1-16,9 0 1 15,-2 0-1-15,-6 0 2 0,0 2-2 16,-2 0 1-16,-5 1 0 0,2 4-1 0,0 0 2 15,-6 1 0-15,0 7 1 0,-12 0-1 16,-10 3 1-16,-5 1-2 0,-5-4 1 16,-4-2-1-16,0-1 1 0,1-1-2 15,5-4 2-15,10-2-1 0,-1-3-5 16,7-2-15-16,2 0-57 0,2-2-175 0,6-1-50 16</inkml:trace>
  <inkml:trace contextRef="#ctx0" brushRef="#br0" timeOffset="142283.34">26205 8235 62 0,'0'0'22'0,"0"0"1"0,0 0 5 16,0 0 3-16,0 0-3 0,0 0-3 0,0 0-4 15,0 0-3-15,0 0-2 0,0 0-2 16,-9-5 0-16,9 5 0 0,-1-2 0 16,1 2 0-16,0 0 0 0,-1-1-1 15,1 1-1-15,0 0 2 0,-3 0-1 16,3 0-1-16,0-2 0 0,0 2 0 0,-1 0-1 16,1 0-2-16,0 0-3 0,0 0 1 15,0 0-3-15,-2 0 0 16,2 0-2-16,0 0-1 0,0 0 0 15,0 0 1-15,0 0 5 0,0 0 0 0,0 0 3 16,2 0 1-16,7 2 0 0,0 2 0 16,6 1 0-16,4-3-2 0,-1-2-2 15,6 0-1-15,-1 0 0 0,1 0-3 16,1 0 0-16,1-2-1 0,-1-4-1 16,2 0 1-16,0-2-2 0,2-1-1 0,-1 2-1 15,1-1 1-15,-1-1-4 0,1 1 0 16,0 1-2-16,0 0 0 0,-1 2 0 15,-2-1-4-15,0 1-7 0,-3 2-16 16,0 1-29-16,-7 2-43 0,1 0-61 16</inkml:trace>
  <inkml:trace contextRef="#ctx0" brushRef="#br0" timeOffset="143067.07">26399 8412 144 0,'0'0'50'0,"0"0"-4"15,0 0 0-15,0 0-5 0,0 0-4 16,0 0-4-16,0 0-3 0,0 0-4 16,0 0-1-16,0 0-2 0,-19-42-4 15,15 37 0-15,3 2-3 0,1 3-3 0,-2-2-2 16,2 2 0-16,0-1-3 0,-1-1 2 15,-1 1-3-15,2-1 1 0,-1 1 1 16,1-1-3-16,-2 1 0 0,2 0-2 16,-1-1-1-16,1 0-1 0,-2 1 0 15,2-1-2-15,-1 2 0 0,1-2-2 0,-2 2 1 16,2 0-1-16,0 0 1 0,-1 0 1 16,1 5 0-16,-1 7-1 15,1 7 1-15,0 0-1 0,0 7 0 16,0 0 0-16,0-1 1 0,1 3 3 0,2-1-3 15,0-1 4-15,0-7-5 0,1 1-1 16,-1-10-1-16,1 1-1 0,-1-2 0 16,-1-4-3-16,-1 0-4 0,0-2-7 15,2 2-17-15,-1 0-45 0,1-1-55 16,-3-4-143-16</inkml:trace>
  <inkml:trace contextRef="#ctx0" brushRef="#br0" timeOffset="143807.94">26565 8385 163 0,'0'0'51'0,"0"0"-5"15,0 0-3-15,0 0-3 0,0 0-4 16,0 0-5-16,0 0-8 0,0 0-5 16,0 0-2-16,0 0-3 0,-27-21 0 15,25 19 0-15,1 2-2 0,-1-2 0 0,0 2-2 16,0-1 1-16,1 1 0 0,1-2-3 16,-1 1 1-16,1-1-5 15,-2 1-1-15,2-1 0 0,0 1-1 16,0 0 0-16,0-1 0 0,0 0-2 0,0 1-1 15,0-1 1-15,0-1 0 0,4 1 1 16,0-2 1-16,5 1-1 0,-3 2 2 16,4-1-2-16,2 2 0 0,-1 0 1 15,2 0-1-15,-1 0 1 0,0 0 0 16,0 0 1-16,0 0-2 0,-2 0 1 0,0 3 0 16,-5-1 0-16,2 1 0 0,-4 0-1 15,0-1 2-15,0 7-1 16,-3-4 1-16,0 8-1 0,0 5-1 15,-8 0 1-15,-2 3 0 0,-3-1-2 0,-1 0 2 16,-1-3 4-16,1 1-6 0,2-2 7 16,1-4-5-16,3 1-1 0,4-6 1 15,1-3-1-15,2 1 0 0,1-5 0 16,0 0 0-16,0 0-1 0,0 2 1 16,0 0 0-16,0-1 1 0,0 1 0 0,0 2 0 15,1-1 1-15,8-1-1 0,0 2 1 16,5-4 0-16,4 0-2 0,0-1-1 15,5-5 0-15,-8 1-2 0,1-1-1 16,0-1-1-16,2 2-3 0,5-4-8 16,-1-1-7-16,0 2-25 0,-1-3-39 15,1 0-41-15,-1-1-82 0</inkml:trace>
  <inkml:trace contextRef="#ctx0" brushRef="#br0" timeOffset="144782.66">26561 8401 157 0,'0'0'48'0,"0"0"-6"16,0 0-11-16,0 0-1 16,0 0 2-16,0 0-1 0,0 0-2 15,0 0-4-15,0 0-2 0,0 0-1 16,-20-18-4-16,18 17-1 0,2-1-4 0,-1 1-1 15,1-1-2-15,0-5-2 0,0 1-3 16,0-5-3-16,6-3 0 0,0 7-1 16,2-4 0-16,1 7-2 0,-2-1 2 15,2 0-1-15,0 4 2 0,2-2-2 16,-1 3 1-16,0 0-1 0,2 0 1 0,-2 0-1 16,-1 3 1-16,5 3-1 0,-7 0 0 15,2 3 0-15,-2-3 0 16,-3 5 1-16,-1-1-1 0,-3 4 2 15,0 6-1-15,-1-1 1 0,-6 5-1 0,-3-5 1 16,0-2 3-16,-1-1-4 0,3-5 6 16,-1-1-5-16,3-1-1 0,0-2 1 15,-1 0-1-15,5-3-2 0,-4 2 1 16,3-3 1-16,0 0-2 0,0 0 2 16,3-3-1-16,0 0 0 0,0 0-2 0,0 1-1 15,0-1-2-15,-2 2 1 0,2-1 0 16,0 0 2-16,0 4 0 0,0-1-3 15,9 0 1-15,0 1-5 16,4-5-13-16,8 1-36 0,-2-1-62 0,9 0-120 16</inkml:trace>
  <inkml:trace contextRef="#ctx0" brushRef="#br0" timeOffset="152282.64">29193 7515 215 0,'0'0'56'0,"0"0"-8"16,0 0-10-16,0 0-6 0,0 0-6 15,0 0-2-15,0 0-1 0,-9-77-3 16,9 71 4-16,0 1-2 0,0 5-5 0,0-2-4 16,0 2-6-16,0-1-2 0,0-1-2 15,0 1-1-15,0 0-2 0,0-1 0 16,0 2 0-16,2-2-1 15,-2 2 3-15,0 0-1 0,-2 8 1 0,-6 7 1 16,-1 8-2-16,-1 4 2 0,-3 5-3 16,0 4 0-16,-4 7 0 0,-1 4 1 15,-2 5-2-15,-3 1 1 0,-1 3 3 16,1 0-1-16,-1-1 1 0,1-4-2 16,2-5-2-16,4-10-2 0,7-10 2 0,1-12 1 15,8-8-1-15,1-6 2 0,-1 0 0 16,1 0-1-16,0 1 0 15,0-1-3-15,0 0-5 0,11-9-5 0,6-6-17 16,6-3-29-16,-1-3-46 0,-3 1-39 16</inkml:trace>
  <inkml:trace contextRef="#ctx0" brushRef="#br0" timeOffset="154371.2">29116 7974 198 0,'0'0'59'15,"0"0"-9"-15,0 0-13 0,0 0-9 0,0 0-12 16,0 0 0-16,0 0-4 0,0 0 3 16,13-84 1-16,-11 79 3 0,2-3 2 15,-1 5 2-15,-1-2-2 0,0 1-4 16,-2 4 0-16,0-1-9 0,0 1 4 16,2-1-3-16,-2-1-3 0,0 0 1 0,1 2-4 15,-1-1 1-15,0 1-3 0,2-1 0 16,-2 1 0-16,0-3-8 0,0 3 5 15,0 0 6-15,1 0-3 0,2 11 5 16,0 5-3-16,0 4-1 0,-2-6-1 16,2 3-1-16,-1 0 0 0,0 1-1 15,1 5 1-15,0-2-2 0,-1-6-1 16,1 2-1-16,0-1 1 0,-1-3-3 16,1 4-2-16,-1-8-1 0,-2-4-5 15,1 5-5-15,0-5-12 0,-1-1-22 0,2 2-23 16,-2-6-40-16,0 0-69 0</inkml:trace>
  <inkml:trace contextRef="#ctx0" brushRef="#br0" timeOffset="154911.42">29337 7893 434 0,'0'0'53'0,"0"0"-12"0,0 0-17 0,0 0 0 16,0 0-8-16,0 0-2 0,0 0-5 0,0 0-2 16,0 0-2-16,-15-69-4 0,15 69-1 15,0-2-1-15,0 0-1 0,0 1-1 16,0-1 1-16,0 0 0 15,0 1 0-15,0 1 2 0,0-1-1 0,0 1 1 16,6-2-1-16,-1 2 0 0,2 0 1 16,4 0-1-16,-7 0 0 0,0 0 0 15,5 0 0-15,-5 2 0 0,2 2 1 16,1 1 0-16,-2-1 5 0,2 2-5 16,-4 4 5-16,-1-3-5 0,0 5 0 15,-2 4 2-15,0 3-2 0,0 5 1 0,-6-4-1 16,-4-1 0-16,3 1-1 0,-2-3 1 15,-1 1 0-15,3-6 1 0,1 1-1 16,2-6 2-16,1-2-2 0,1 0 0 16,2-5-1-16,0 0 0 0,0 0 2 15,0 1-1-15,0 0 0 0,0 0 1 16,-1 1-1-16,1 0 0 0,0-1 1 16,0 1 0-16,0-2 1 0,0 2-2 15,0-2 1-15,0 0 0 0,6 0-1 0,5 0 0 16,7 0-2-16,1-5 0 0,-1-1-1 15,1 0-3-15,-1-2-2 0,0 1-6 16,1-3-17-16,1 5-21 0,-4-2-57 16,-3 2-56-16</inkml:trace>
  <inkml:trace contextRef="#ctx0" brushRef="#br0" timeOffset="155379.56">29476 7149 403 0,'0'0'62'0,"0"0"-21"0,0 0-12 15,0 0-13-15,0 0-9 0,0 0-3 16,0 0 2-16,0 0-1 0,0 0 1 15,0 0 2-15,22 2-1 0,-3 14 2 16,0 3-3-16,-1 4 1 0,1-1-4 16,1 4-1-16,2 0 2 0,0 4 0 15,1 0 1-15,-1 7-2 0,-3 1-2 16,-2 6-2-16,-2 6 2 0,-4 3-2 16,-4 6 0-16,-2-1-2 0,-4 6 1 15,-1 3 4-15,-6 1-3 0,-4 3-2 0,-7-1-8 16,-5-2-28-16,-1-1-61 0,-8-8-124 15</inkml:trace>
  <inkml:trace contextRef="#ctx0" brushRef="#br0" timeOffset="155927.03">28369 7492 314 0,'0'0'64'0,"0"0"-12"0,0 0-6 0,0 0-9 15,0 0-8-15,0 0-3 16,0 0-8-16,0 0-5 0,0 0-3 0,0 0-4 16,-5-25-3-16,4 23-2 0,-5 2 0 15,-4 7 0-15,-3 10 0 0,-2 9 1 16,1 8-1-16,2 3 2 0,0 8 1 16,1 3 1-16,3 4-3 0,-2 2 3 15,4 4 1-15,1 0-4 0,4-1 2 0,1-1-4 16,4-4-2-16,7-4 2 0,3-2-2 15,3-3 0-15,5-6-2 0,3-2-1 16,0-3-4-16,4-4-3 0,3-6-6 16,0-3-20-16,3-6-40 0,1-3-64 15,2-9-135-15</inkml:trace>
  <inkml:trace contextRef="#ctx0" brushRef="#br0" timeOffset="156500.07">29868 6947 471 0,'0'0'53'0,"0"0"-18"0,0 0-13 16,0 0-6-16,0 0-2 0,0 0-3 0,0 0-2 15,0 0-2-15,0 0-3 0,-7-44-3 16,7 43-2-16,0 0-1 0,0-1 0 15,0-1 1-15,3-2 0 0,0 2-1 16,7 3 0-16,-1 0 1 0,5 6-2 16,2 6 3-16,-3 0 0 0,-4 5 0 15,-3 0 0-15,-2 1 0 0,0-3 3 16,-3 2-2-16,-1 1 1 0,0 2 0 16,-1 5-1-16,-7-2 2 0,-1-1 0 15,-2 1-2-15,-1-2 3 0,-1 0 3 0,0 0-4 16,1 0 5-16,2-2-6 0,1-4-2 15,4-3 0-15,0-4 0 0,2 0 0 16,0 2 0-16,2-6 0 0,-1 1 1 16,2 0-1-16,0 0 0 0,0 3 0 15,3 1 0-15,5-4 1 0,6-1 1 16,3-4 0-16,11 0 1 0,1-1-1 16,3-8 0-16,1-2-2 0,-1 1-3 15,-2-3-4-15,-1 2-7 0,-5 3-10 16,-6 0-36-16,-5 3-73 0,-6-1-163 0</inkml:trace>
  <inkml:trace contextRef="#ctx0" brushRef="#br0" timeOffset="159412.78">29859 7207 33 0,'0'0'8'0,"0"0"-1"0,0 0-1 0,0 0-1 16,0 0-2-16,0 0-1 16,24-85 0-16,-23 73-2 0,2-1 0 15,1 1 0-15,1 2 0 0,-1-1 0 16,-1 3-2-16,1-2 2 0,-1 0-2 0,0 2-3 15,0-2 3-15,3 2-2 0,-2-1 2 16,0-1 2-16,-1 5-2 0,2-3 2 16,-2 5 0-16,-2-1 3 0,2 1 4 15,-3 3 8-15,0-1 8 0,0 1 12 16,0 0 6-16,2-2 2 0,-2 2-2 0,0-1-4 16,0 1-2-16,0-1-3 0,0 1-1 15,0-2-2-15,0 2-3 0,0-1-4 16,0 1 0-16,0-2-5 15,0 2 0-15,0-2-7 0,0 2-2 0,0 0-3 16,0 0-3-16,-2 0-4 0,2 0 1 16,-4 0-1-16,-2 4 2 0,-3 7-1 15,-4 6 1-15,1 3-1 0,2 0 1 16,-1 3 0-16,2-2 0 0,2 0 0 16,0 1 0-16,2-4 3 0,3 0-4 15,0-1 3-15,2 1-2 0,0 2-1 0,0-4 2 16,3-2-2-16,0-5 0 0,7 2 1 15,2-4-2-15,2-2 2 0,6-1-1 16,0-2-1-16,2-2 2 0,-2 0-1 16,2-6 2-16,-2-4-1 0,-2 1 0 15,-1-1 0-15,-4-2 2 0,-3 2 0 16,-1-1 1-16,-3-2 2 0,-2 3 1 16,-1-7-4-16,-3 0 3 0,0-1-3 15,-4-3 2-15,-5 1-3 0,-3 2 2 0,1 2 1 16,-5 1-1-16,1 2 4 0,1 2-3 15,1 2 0-15,0 3 0 0,3 1 0 16,5 4-1-16,1 0-2 0,-2 1-2 16,-3 1-3-16,-5 11 2 0,1 6-1 15,2 7 2-15,3 2-1 0,5 3 2 16,2 2 2-16,1 0-4 0,0 2 3 16,6-4-2-16,5-3-1 0,1-2-1 15,1-6 1-15,3-1-2 0,-2-4-2 16,-2-5 0-16,1-1-4 0,-4-6 2 0,2-2 1 15,5 0 3-15,0-4 3 0,1-10 1 16,-1-1 1-16,-6-3 1 0,0-3 4 16,-5-1-1-16,-2-1 3 0,-2-1-1 15,-1-2-3-15,0 1 0 0,-1-1-4 16,-7 1 3-16,0 3-1 0,-1 1 2 0,-3 1-1 16,1 3 1-16,2 7-1 0,-1-1 0 15,2 5-1-15,-1 1 0 16,0 3-2-16,5 0-1 0,-6 2 1 15,1 0-4-15,-4 4 2 0,-1 7-1 0,3 3 1 16,5-2 1-16,1 1 0 0,4-2-1 16,1 3-3-16,0 5 2 0,1-1 3 15,9 3-2-15,0 0 3 0,2-4-4 16,1-5-2-16,1 1-4 0,2-3 1 16,-6-2-1-16,4-3 0 0,-5 0-1 0,-4-4-1 15,5 0 2-15,-5 1 5 0,0-2 8 16,1 2 4-16,-6-2 2 0,1-5 1 15,-1-9-4-15,0-5 1 16,-1-2 3-16,-10-7-1 0,0 6 0 0,-2 0 3 16,-3 1-4-16,1 3 3 0,0 0-2 15,0 2 1-15,2 4-5 0,2 3 0 16,3 4-2-16,4 3 0 0,1 0-5 16,3 2-2-16,-5 0 0 0,-1 7-2 15,-2 7 3-15,-1 7-2 0,7 5 2 0,2 0-1 16,0-1-3-16,5 2 6 0,6-4-9 15,3 0 5-15,-1-3-4 0,2-2-3 16,0-4 2-16,-3-5-7 0,-5-3 0 16,-2-3 4-16,-1-3 6 0,5 0 6 15,0-3 3-15,3-6 1 0,-6-4 0 16,-4-6 5-16,-1-5-2 0,-1-2-1 16,0 2 3-16,-6-2-7 0,0 2 4 0,-2 1 0 15,1 0-1-15,-2 5 0 16,3 4 2-16,0 1-2 0,1 6-2 0,2 2 1 15,1 1-3-15,-1 1 0 0,0-1-2 16,0 1 0-16,2 1-1 0,-3 2 0 16,-1 0-1-16,-3 2 1 0,-1 7 0 15,3-1 0-15,-1 5 2 0,1-6-1 16,4 4 1-16,-1-2-1 0,1-6-2 0,2 4 0 16,0-7 0-16,0 4 0 0,0 1-2 15,0 0 2-15,0 1 0 0,0-6 5 16,3 0 0-16,8-5 0 15,1-4 1-15,0-2 0 0,-2-1 0 0,-5-1 2 16,0 2 0-16,-2-5-2 0,-2 6 1 16,-1-2-1-16,0 0 0 0,0 0 0 15,0 1-2-15,-4 3 1 0,-1 1-2 16,3 4 0-16,-11 1-3 0,0 2 1 16,-6 4 0-16,-3 6 0 0,3 3 1 0,5 4 0 15,1 4 1-15,3 0-2 0,4-1 1 16,1-2 0-16,3 0-1 0,2-2 1 15,0 1 0-15,8 3-1 16,3-6-2-16,4-1 2 0,1-3-1 0,4 0 5 16,-5-5-5-16,1-2 3 0,-4-1-2 15,-2-2-4-15,7 0 6 0,-8-4-1 16,5-6 6-16,-7 4 1 0,-4-2 0 16,2-3 2-16,-5-1-2 0,0-5 0 15,-3 1-2-15,-8-4 2 0,-1 4-2 0,-2 3 0 16,-1 3-2-16,3 3 0 0,-3 2-3 15,4 5-3-15,-2 0-2 0,-4 0-8 16,4 9-9-16,-3 7-51 0,9 5-120 16,2-5-95-16</inkml:trace>
  <inkml:trace contextRef="#ctx0" brushRef="#br0" timeOffset="194694.86">24713 9608 291 0,'0'0'44'0,"0"0"-6"16,0 0-3-16,0 0-3 0,11-80-10 0,-8 62-7 15,2 1-6-15,-2 6-2 0,3-4 6 16,-3 6 0-16,0 0 0 0,2 0-2 16,1 2-6-16,3-4-3 0,3 2 0 15,4-2-1-15,3-1 0 0,-1 5-1 16,-3 3 1-16,2 1-1 0,1 3 0 0,2 0 0 15,2 0 0-15,0 5 0 0,-4 2 0 16,-1 4 0-16,-5 3-1 0,-1 1 1 16,-6 2 0-16,-3 3 0 0,-2 3 1 15,-3 2 0-15,-9 0-1 0,-3 2 1 16,-6 2-1-16,1-3 1 0,0-2-1 0,1-4 1 16,2-3-1-16,6-8 2 15,3-3-2-15,1-1 1 0,2-4 1 16,1 1 2-16,-1 0-1 0,3-2-2 15,-1 0 1-15,-1-4-1 0,1 3 0 0,3-7-1 16,0-2 0-16,0-1 0 0,4-4 0 16,6 4 0-16,-3 4 0 0,5-1 0 15,-2 5 0-15,0 1-1 0,7 1 1 16,-5 1 0-16,5 0-1 0,-2 3 1 16,-3 3-1-16,5 4 1 0,-8-2 0 0,-2 3 0 15,0 2 0-15,-4-2 0 0,-2 9 0 16,-1-1 1-16,-6 1 0 15,-6 5 1-15,-3-6 0 0,-2-2-1 16,1-5 0-16,-2-1 1 0,1-1 3 0,-2-2-7 16,-2 1 2-16,4-4-9 0,0-1-7 15,6-2-19-15,-2-2-51 0,3-2-65 16,4-7-121-16</inkml:trace>
  <inkml:trace contextRef="#ctx0" brushRef="#br0" timeOffset="195163.72">25163 9513 396 0,'0'0'46'0,"0"0"-12"0,0 0-12 15,0 0-6-15,0 0-4 0,0 0-3 16,0 0-1-16,0 0-1 0,0 0-2 0,78-76-2 15,-55 68 0-15,-6 4-1 0,3 0 0 16,-2 4 0-16,-1 0-2 0,2 1 0 16,-2 8-2-16,-2 0 2 0,-1 6 0 15,-4 2 0-15,-4 4-2 0,-3 3 2 16,-3 5-1-16,-4 3 0 0,-8 2 1 16,-5 3 0-16,-2 0 0 0,-7-1 0 15,-4-1-2-15,-2-2 4 0,-3-2 1 16,0-4-2-16,3-4 4 0,5-5-4 15,7-6 0-15,3-5 0 0,8-3 1 0,0-4 0 16,0 0 0-16,2-4 0 0,3-1-1 16,4-8-2-16,0-3-4 0,7-1 2 15,8-3-2-15,-1 4 2 0,2 3 1 16,-4 6 1-16,3 2 0 0,2 4-2 16,1 1 3-16,7 0-2 0,-5 1 1 0,3 9 0 15,-1-1-2-15,-1 4 2 16,-2-2 2-16,1 1-4 0,0 0 6 15,0-2-4-15,0-1-2 0,-1-1-2 16,2-1-11-16,-1-1-27 0,-2-6-43 0,1 0-43 16,-6 0-80-16</inkml:trace>
  <inkml:trace contextRef="#ctx0" brushRef="#br0" timeOffset="195364.92">25706 9693 459 0,'0'0'61'16,"0"0"-23"-16,0 0-11 0,0 0-5 0,0 0-5 15,0 0-1-15,0 0-5 0,0 0-5 16,0 0-3-16,0 0-2 0,-3-27-2 16,3 25-4-16,-1 1-2 0,1-1-6 15,0 2-15-15,-3-1-47 0,3 1-86 16,0 0-131-16</inkml:trace>
  <inkml:trace contextRef="#ctx0" brushRef="#br0" timeOffset="195927.67">26045 9478 565 0,'0'0'46'0,"0"0"-17"15,0 0-9-15,0 0-6 0,0 0-4 16,-7-83-4-16,11 75-3 0,5-7-3 16,-1 6 1-16,0 2 0 0,4-2-1 0,2 5 0 15,-3 0-1-15,7 2 0 0,-1 2 1 16,-1 0-2-16,5 1 1 15,-2 5 0-15,-4 1-1 0,-2 6 1 16,-2 1 0-16,-2 2 0 0,-3 5-1 0,-3 4 0 16,-3 5 1-16,-2 3 0 0,-6 4-1 15,-6 2 3-15,-3 1-4 0,-3-2 2 16,1-5-3-16,-3-2 2 0,1-6 0 16,2-2 3-16,-3-5 0 0,1-2 0 15,6-8 0-15,-1 0-2 0,8-4 2 0,3-3-1 16,-4-1 1-16,5 0 1 15,-1 0-1-15,-1-3 0 0,4-2 0 0,1-5-1 16,1-6 0-16,0 2 0 16,7-4 0-16,4 5 0 0,-3 2 0 0,0 1 0 15,5 2 1-15,-5 2-2 0,3 0 1 16,-1 3-1-16,0 0 1 0,2 1 1 16,1 2-2-16,3 0 0 0,-3 0 0 15,3 0 0-15,0 3 0 0,-2 4 1 16,5 0-1-16,-4 1 1 0,2-1-1 0,-3 2-1 15,2 0 1-15,-1 2 0 0,0-2-3 16,-4-1 0-16,0-1-11 0,-1-1-13 16,-2-1-23-16,-1 1-35 0,-4-4-41 15,5 2-70-15</inkml:trace>
  <inkml:trace contextRef="#ctx0" brushRef="#br0" timeOffset="196125.44">26503 9676 546 0,'0'0'22'0,"0"0"-17"15,0 0-13-15,0 0-7 16,0 0-37-16,0 0-111 0,0 0-116 15</inkml:trace>
  <inkml:trace contextRef="#ctx0" brushRef="#br0" timeOffset="197508.3">27550 9112 187 0,'0'0'52'0,"0"0"-2"0,0 0-4 0,0 0-9 16,0 0-10-16,-25-87-6 0,18 74-3 15,-3 1-1-15,2 0 3 0,-3 2-2 16,-1 1-1-16,3 5-4 0,-7-3-4 16,6 5-1-16,-1 2-2 0,-1 0-1 15,1 0-2-15,-4 1-2 0,3 8 1 16,-1 1-2-16,2 4 1 0,3 2 2 0,2 2-2 15,0 3 2-15,4 1 2 0,0 1-2 16,2 2 1-16,0-1 2 0,2 2-1 16,3 1 1-16,1 0-6 0,3-1 1 15,1 0-1-15,-1 0 0 0,-1-3 0 16,3-3-1-16,-1 3 1 0,0-4 0 16,-3-1-2-16,0-5 1 0,-3 0-1 15,-1-4-2-15,-1-4-2 0,-2 7-2 16,0-1-4-16,0 4-11 0,-6 2-30 15,-1-4-48-15,-5-4-55 0</inkml:trace>
  <inkml:trace contextRef="#ctx0" brushRef="#br0" timeOffset="197740.86">27235 9375 100 0,'0'0'24'16,"0"0"1"-16,0 0 1 0,0 0-1 15,79-37-5-15,-58 30-7 0,-1-3-7 16,5 1-6-16,-1 2-2 0,1-3-4 16,-1 2-5-16,4 0-4 0,-1-3-4 15,1 3-6-15,1-3-6 0,0-1-8 0,-1 1-17 16</inkml:trace>
  <inkml:trace contextRef="#ctx0" brushRef="#br0" timeOffset="198004.91">27756 9160 206 0,'0'0'55'16,"0"0"1"-16,0 0 0 0,0 0 0 16,0 0-10-16,0 0-5 0,0 0-12 15,0 0-4-15,0 0-7 0,-9-38-5 16,7 37 0-16,1-1-4 0,-1 1-3 0,2 1-1 15,-1-1-6-15,1 1 0 0,-4 0 2 16,-2 8 0-16,-1 11 5 0,-1 5-4 16,1 3 2-16,4 0-4 0,0 0-2 15,3-5 2-15,0 1-2 0,5-3 1 16,1-2 1-16,2 0-1 0,4-3-1 16,-2 1 0-16,2-4-3 0,-1-3-2 15,1-3-4-15,-5-1-7 0,6-5-20 16,4 2-40-16,2-2-57 0,7-4-70 15</inkml:trace>
  <inkml:trace contextRef="#ctx0" brushRef="#br0" timeOffset="198188.99">27701 9271 366 0,'0'0'33'16,"0"0"-11"-16,0 0-10 0,0 0-3 0,0 0-5 16,0 0-5-16,0 0-6 0,91-59-9 15,-65 57-19-15,0-1-61 0,0 3-94 16</inkml:trace>
  <inkml:trace contextRef="#ctx0" brushRef="#br0" timeOffset="198755.99">28286 8992 416 0,'0'0'54'0,"0"0"-13"16,0 0-11-16,0 0-7 0,0 0-2 16,0 0-6-16,0 0-3 0,0 0-2 0,0 0-4 15,0 0-2-15,-16-38 0 0,15 37-2 16,-4 1-1-16,-2 4 1 15,-3 11 0-15,-3 8 1 0,-3 6 1 16,0 5 0-16,-2 9-1 0,-4 6 4 0,0 7-5 16,-2 7 3-16,-2 8-5 0,0 4-2 15,0 3-1-15,1-4-2 0,3-5 4 16,4-11-3-16,3-10 3 0,6-17-2 16,4-15 0-16,3-9 0 0,2-2-1 15,0 1 3-15,0-2-7 0,0 3-12 0,0-7-25 16,11-3-51-16,6-8-46 0,1-4-85 15</inkml:trace>
  <inkml:trace contextRef="#ctx0" brushRef="#br0" timeOffset="204923.94">28469 9538 73 0,'0'0'34'16,"0"0"3"-16,0 0-1 0,0 0-8 16,0 0-7-16,0 0-3 0,0 0 2 0,0 0 4 15,0 0-1-15,-6-70 0 16,3 66-3-16,-3-5-4 0,3 6-3 15,0 0-1-15,0-1 0 0,3 4 0 16,-5-2-2-16,0-1-1 0,1 3-4 0,1-2-2 16,-3 2-2-16,-1 2 0 0,-4 7-1 15,-3 5 1-15,3 2 2 0,4 0-2 16,1-1 0-16,1 0 1 0,2-3-3 16,1-2 2-16,0 3-1 0,2-8 1 15,0 8 1-15,0-7-1 0,0 0-1 0,0 3 2 16,2-4 0-16,3 1 0 0,1 1 2 15,3-4 0-15,7 2 0 0,1-2-1 16,6 0 0-16,0-2-1 16,-1 3 0-16,-6-3-1 0,0 2 0 0,-6-1-1 15,0 0 2-15,2 3-2 0,-4 0 0 16,1 1 3-16,-6-3 2 0,4 5 4 16,-5-4 2-16,-2 5-1 0,0 3 0 15,-5 0-1-15,-6 2-5 0,-2-3 1 16,1-4-4-16,-1-1 0 0,-3 1 0 0,5-4-2 15,-8-1 0-15,9 0 0 0,4-2-2 16,-4 0-5-16,3 0-13 0,1 0-18 16,-7 0-38-16,4-3-56 0,-2 0-123 15</inkml:trace>
  <inkml:trace contextRef="#ctx0" brushRef="#br0" timeOffset="205455.65">28664 9285 364 0,'0'0'49'0,"0"0"-17"0,0 0-12 16,0 0-6-16,0 0-4 0,0 0 2 15,0 0-6-15,7-88-6 0,0 76 5 16,1 4-7-16,0 0 4 0,-1 3 0 16,2 1-2-16,1-1 1 0,-6 3-1 15,5 0-1-15,-5 2 2 0,5 0 0 0,4 6 0 16,-7 1 6-16,4 3-3 0,-3 3 4 15,-3-5-1-15,1 7 1 0,-2-6 0 16,-3 2 1-16,0 6-1 0,0 0 2 16,-3 2-2-16,-3-2-4 0,-1-5 0 15,0-2-2-15,2-1 0 0,1-2-1 16,0 2-1-16,2-6 1 0,1 2-1 16,1-5 0-16,0 0 0 0,0 0 0 15,0 0 0-15,0 0 1 0,0 1-1 16,0 1 0-16,0 3 0 0,0-1 0 0,3 4 0 15,1-2 2-15,5-4 0 0,1 2 0 16,0-4-1-16,7 0-1 0,-5 0 0 16,5 0-1-16,-4 0 0 15,-3 0-3-15,3 0-2 0,-3 0-10 0,2-2-24 16,-7 0-58-16,1 2-81 0,-3-2-92 0</inkml:trace>
  <inkml:trace contextRef="#ctx0" brushRef="#br0" timeOffset="205668.11">29145 9394 513 0,'0'0'20'16,"0"0"-12"-16,0 0-16 0,0 0-16 0,0 0-34 16,0 0-85-16,0 0-123 0</inkml:trace>
  <inkml:trace contextRef="#ctx0" brushRef="#br0" timeOffset="-178036.66">14077 8008 23 0,'0'0'25'0,"0"0"-11"0,0 0-4 0,0 0-4 15,0 0 0-15,0 0-3 0,0 0-1 16,0 0 1-16,0 0-2 0,0 1 0 16,0-1 0-16,0 0 3 0,0 2-4 15,0-2 0-15,0 0-4 0,0 0-2 16,-1 0-3-16,1 0-5 0,-2 0-11 16,2 0-16-16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5:15:14.7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39 17831 64 0,'0'0'35'0,"0"0"1"0,0 0 3 16,0 0 1-16,0 0-8 0,0 0-4 0,0 0-2 16,0 0-10-16,0 0-1 0,-59-11 5 15,54 10 1-15,1-1-2 0,-2 2-5 16,3 0-7-16,3 0 3 0,-1-3-5 16,1 3-3-16,-2 0-4 0,2-1-6 15,-1 1 1-15,1 0 2 0,0-2 4 0,0 2 3 16,0 0 2-16,0 0 3 0,0 0 3 15,1 0-2-15,5 0 2 0,6 0 1 16,2 2-4-16,-4 2 1 16,6-2-1-16,-6 1-5 0,-1-3 0 0,11 2-4 15,2-2 7 1,7 0 0-16,1 0-27 0,6 0 0 16</inkml:trace>
  <inkml:trace contextRef="#ctx0" brushRef="#br0" timeOffset="961.05">6017 18016 307 0,'0'0'37'0,"0"0"-1"0,0 0-4 15,-3 26-8-15,3-26-2 0,-3 0 0 16,3 0-4-16,0 0-2 0,0 1-5 16,0-1-8-16,0 4 1 0,0-4 2 15,0 0-3-15,0 1 3 0,-3-1-3 0,3 0-3 16,0 3 1-16,0-3-4 15,0 0-1-15,0 0-4 0,0 0-12 0,0 0-9 16,0 0-18-16,0 0-34 16,0 2-27-16,0-2-70 0</inkml:trace>
  <inkml:trace contextRef="#ctx0" brushRef="#br0" timeOffset="1999.03">4286 17756 179 0,'0'0'63'0,"0"0"0"0,0 0-13 15,0 0-9-15,0 0-6 0,0 0-10 16,0 0-6-16,0 0-4 0,0 0 0 0,0 0-5 16,-3 6-6-16,0-6 1 15,3 0-5-15,0 0-1 0,0 0 1 16,0 0-7-16,0 0 4 0,0 0 4 15,7-7 4-15,6-1 4 0,6-2-7 0,-3 4-1 16,-3-1-3-16,6 3 1 0,-2-4 3 16,8 1-3-16,1 2 3 0,0-1 2 15,1 2-2-15,2-1 3 0,3-3-2 16,0 1-3-16,-2 2 0 0,3 1 1 16,-1 1-2-16,-3 3 2 0,4-3 0 0,-1 3 0 15,-3 0 1-15,4 0-1 0,-2 0 0 16,-1 3 0-16,-1-3-1 15,3 0-1-15,-3 0 3 0,-2 0-1 16,2 0 1-16,-4 0-2 0,1 0 0 0,-3 0 1 16,0 0 0-16,-1 0-1 0,1 0 2 15,0-3-2-15,3 0 3 0,0-2-2 16,3-1-2-16,-3 3 0 0,3-1-1 16,-3 0 0-16,3 1 4 0,-3 2-2 15,0-2-2-15,0 3 0 0,0 0 0 0,-3 0 3 16,2 3-2-16,-2 3-1 0,-2 0-3 15,-6-2 1-15,-2 4-2 0,-4-6 4 16,-5-1-3-16,-1 1 2 16,-3-2-1-16,4 3-2 0,1-3 1 0,-1 1-1 15,0 1-3-15,-4-2-9 0,0 0-19 16,0 0-46-16,0 0-74 0</inkml:trace>
  <inkml:trace contextRef="#ctx0" brushRef="#br0" timeOffset="2562.61">4662 17860 169 0,'0'0'59'16,"0"0"-1"-16,0 0-16 0,0 0-7 15,0 0-14-15,0 0-8 0,0 0-4 16,0 0-2-16,0 0 1 0,0 0 4 16,-71-16 5-16,68 13-2 0,0 0-1 0,-1 2-1 15,1-2-3-15,3 3-2 0,-2-1-4 16,2 1 0-16,-1-2 0 15,1 2 2-15,-3-2-5 0,3 2 2 16,0 0 2-16,0 0-4 0,0 0 3 0,3 0 1 16,3-3 2-16,7-1 3 0,7-1 0 15,3-1-3-15,7 1 1 0,-2 1-3 16,0 1-2-16,-1 1 0 0,5-1 1 16,1 0 0-16,2 2-2 0,7-3 2 15,0-3-2-15,1 4 0 0,0 1-1 0,-2 2-1 16,4 0 0-16,-6 0 0 0,-3 0 0 15,4-4 0-15,-2-2 1 0,1 0 0 16,0-3 0-16,0 1-1 0,-1 2-2 16,-2-2-2-16,-1 4 3 0,-2 1-1 15,0-3 1-15,-4 1 1 0,0 1-2 16,0-1-1-16,-12 2-2 0,2 0-1 16,-8 3 2-16,0 0 0 0,-1 0-3 15,-6 0 4-15,2 0-2 0,-6 0 4 16,0 0 0-16,0 0-6 0,0 0-4 0,1 0-24 15,-2 0-51-15,-15 0-106 0</inkml:trace>
  <inkml:trace contextRef="#ctx0" brushRef="#br0" timeOffset="2956.91">4840 17819 475 0,'0'0'57'0,"0"0"-22"0,0 0-14 15,0 0-9-15,0 0-4 0,0 0-3 16,0 0-3-16,0 0-4 15,0 0 0-15,-12 0 3 0,27 0 0 16,5-2 2-16,9-1-1 0,4 0-2 0,2 1 3 16,2-1-1-16,2 2 0 0,2 0 1 15,-2 1-3-15,-3 0 0 0,0 0-1 16,0 0 1-16,2 0 1 0,-2 0 2 16,-3 0-3-16,1 0 1 0,-4 0-1 15,-4 0-1-15,1-2 1 0,-2-1 1 0,-9 1-4 16,4 2 1-16,-5 0-6 0,-1-3-7 15,-1 3 1-15,-7 0-6 0,8 0-6 16,-8 0-29-16,6-1-50 16,2-1-57-16</inkml:trace>
  <inkml:trace contextRef="#ctx0" brushRef="#br0" timeOffset="3653.29">6057 18053 402 0,'0'0'66'0,"0"0"-17"0,0 0-11 0,0 0-14 15,0 0-8-15,0 0-5 0,0 0-5 0,0 0-3 16,0 0-3-16,3-2 1 0,-3 2-6 15,0-3-4-15,0 3 1 0,3 0 1 16,1 6 2-16,5 6 5 0,1 8 3 16,3 0-1-16,0 0-2 0,2-1 3 15,-4 1-1-15,2-1-2 0,0 1 4 16,-4-1-3-16,2-8 2 0,0 0-2 16,-7-3-3-16,2-5 1 0,5 1 4 15,-2-4-1-15,5 0 2 0,2 0 0 16,0-6-3-16,-1-1 5 0,8-7-2 0,0-8 5 15,0-2-5-15,0-4-10 0,-1-1 4 16,-3 2-3-16,-2 3 5 0,0-4 0 16,-5 3-1-16,4-4 0 0,-2 2-2 15,-2 3 2-15,4 4-1 0,-3-2-4 16,1 2-4-16,-5 5-2 0,1 6-5 16,-1 1-5-16,-8 5-16 0,8-2-32 15,-5 5-38-15,-1-3-61 0</inkml:trace>
  <inkml:trace contextRef="#ctx0" brushRef="#br0" timeOffset="4080.53">6138 18218 491 0,'0'0'64'15,"0"0"-25"-15,0 0-14 0,0 0-5 16,0 0-9-16,0 0-3 0,0 0-6 16,0 0-4-16,0 0 0 0,0 0 2 15,-27-14-4-15,24 14-3 0,3 0 2 0,0 0 2 16,8 14 5-16,4 1 5 0,3 5-4 15,3 3-3-15,-2-2 2 0,2 0-2 16,0 3 1-16,0-3 3 16,2 1-4-16,3-2 0 0,-1-1 4 0,-2-3-6 15,3-3 2-15,-5-4 2 0,-4-2-6 16,2-4 5-16,1-1-3 0,-1-2-2 16,6 0 3-16,-2-2 0 0,-1-10 2 15,0-1 6-15,-1-5-1 0,4-6-4 16,3-10-4-16,2-5-1 0,2-5-1 0,0-6-2 15,3 3-1-15,-5-8-19 0,1 2-17 16,1 1-44-16,-2-1-51 0,-2 5-117 16</inkml:trace>
  <inkml:trace contextRef="#ctx0" brushRef="#br0" timeOffset="14239.73">20346 2891 51 0,'0'0'37'0,"0"0"0"16,0 0-1-16,0 0-4 0,0 0-11 15,0 0-6-15,0 0-5 0,0 0-4 16,0 0-3-16,-13 0 0 0,11 0-3 0,1 0-2 15,1-1 1-15,-1 1 4 0,1 0 3 16,0-2 3-16,1 1 3 0,13-1-2 16,4-2 0-16,6-1 1 0,1 2-3 15,1 0 1-15,-3 0-4 0,2 0-6 16,-1 2 2-16,2 1-1 0,2-3 2 16,0 3 2-16,6-1-3 0,-2 0 3 15,-1-1-9-15,0 1 1 0,-2-1 2 16,-3 0-2-16,-3 0 3 0,0-1 1 15,0 0-3-15,-2-2 2 0,0 2 3 0,1-1-3 16,-1-1 0-16,-7 2-2 0,0 0-2 16,-2 2-6-16,-8-1-6 0,2 2-7 15,-2-1-6-15,1 1-12 0,0-2-10 16,1 2-31-16</inkml:trace>
  <inkml:trace contextRef="#ctx0" brushRef="#br0" timeOffset="14778.84">20226 2988 271 0,'0'0'56'16,"0"0"-13"-16,0 0-10 0,0 0-11 15,0 0-6-15,0 0-7 0,0 0-2 16,0 0-4-16,0 0-1 16,0 0-2-16,56-43 0 0,-28 38-2 0,1 3 1 15,5 2 2-15,-1 0-1 0,1 0 2 16,2 3-2-16,0 2 1 0,0 1 1 16,-1 0-4-16,-2 0 2 0,-1 2 2 15,-1-3 0-15,-2 0-2 0,-2 0 1 16,-3-2-1-16,-5 0 0 0,-1-3-1 0,-6 2 2 15,-6-2-2-15,2 0 0 0,-8 0 3 16,0 0-1-16,0 0 2 0,1 0 3 16,1 0-6-16,-2 0 0 15,0 0-2-15,-11-7-4 0,-7 0 2 0,-8-2-3 16,-3 3 3-16,1 4 0 0,-4 1 2 16,-2 1 3-16,2 0-1 0,0 0 1 15,5 0 0-15,6 1 2 0,8-1 1 16,9 2 2-16,4-2 2 0,-1 0 2 15,1 0 0-15,-2 0 0 0,1 1-3 0,-1-1-3 16,1 0-2-16,-1 0 0 0,1 0-2 16,1 0-1-16,-2 0 4 0,2 0-3 15,0 0 3-15,12 0-2 0,7 0-5 16,7 0-1-16,2 0-3 0,3 3-4 16,2 2-7-16,5 0-15 0,4-1-63 0,7 0-105 15</inkml:trace>
  <inkml:trace contextRef="#ctx0" brushRef="#br0" timeOffset="41889.31">21357 5064 120 0,'0'0'59'0,"0"0"2"0,0 0-8 16,0 0-12-16,0 0-5 0,0 0-8 15,0 0-5-15,0 0-7 0,0 0-5 0,-13-9-6 16,13 8-2-16,-2 1-2 0,2-1-1 16,-1 1-1-16,1-1-2 0,-2 1-2 15,2 0-2-15,-1-2-2 0,1 2 1 16,0 0 5-16,0-2 4 0,0-1 4 16,12-1 2-16,6-2-1 0,5-4 0 0,1-1-4 15,2 2 0-15,0-1 0 0,0 0-2 16,-2-1-1-16,-1 0 0 15,1 2-1-15,-1 0 0 0,-2 0-1 16,-6 3-2-16,0 0-2 0,-6 3 3 0,-4 2-2 16,3-3 6-16,-3 2-1 0,0 1-3 15,0-1-1-15,-5 2-3 0,0-1-5 16,0 1-9-16,1 0-12 0,1 0-18 16,-1 0-17-16,-1 0-27 0</inkml:trace>
  <inkml:trace contextRef="#ctx0" brushRef="#br0" timeOffset="42133.93">21247 5136 136 0,'0'0'46'16,"0"0"-6"-16,0 0-15 0,0 0-12 0,0 0-8 15,0 0-4-15,0 0-1 0,0 0-2 16,0 0-3-16,0 0 0 0,33-30 0 16,-20 28 1-16,7 2 1 0,0 0-1 15,-2 0-3-15,2 0-2 0,-1 0-10 16,-2 0-9-16,2 0-6 0,-3 0-19 0,-3 2-34 16</inkml:trace>
  <inkml:trace contextRef="#ctx0" brushRef="#br0" timeOffset="42353.07">21257 5164 202 0,'0'0'31'16,"0"0"-11"-16,0 0-8 0,0 0-3 0,0 0 1 15,0 0-1-15,0 0 0 0,0 0 1 16,0 0 0-16,0 0 2 15,-12 0-3-15,14 0 0 0,11 0-3 16,7 3-1-16,7-2 0 0,1 1-5 0,2-2-4 16,1 0-8-16,0 0-21 0,7 0-21 15,1-3-45-15</inkml:trace>
  <inkml:trace contextRef="#ctx0" brushRef="#br0" timeOffset="45221.3">24059 3453 117 0,'0'0'39'0,"0"0"-1"16,0 0-7-16,0 0-4 0,0 0-1 16,0 0-4-16,0 0-1 0,0 0-4 0,0 0 1 15,0 0-2-15,-13-23-4 16,13 21 0-16,-1 2-3 0,1-1-1 15,-2 1 1-15,2-2 0 0,-1 2 2 16,1-1 2-16,0 1 0 0,-2-1-1 0,2 1 3 16,0-2-3-16,-1 2 1 0,1-2-3 15,0 2 0-15,-3-1-3 0,3 1 1 16,-1-1-1-16,1 1-1 0,-1-1 0 16,1 1-2-16,0-3 0 0,-2 3 1 15,2-1-2-15,0 1-1 0,-1-1 0 0,1 1-2 16,0-2 0-16,-2 2 0 0,2-2-2 15,0 2 0-15,-1 0-1 0,1 0-3 16,0 0 1-16,-2 0-2 0,2 0 0 16,0 0 2-16,0 0 1 0,0 0 2 15,0 4 1-15,0 4 2 0,6 7-1 16,-2-5 0-16,3 3 0 0,-2-3 0 16,-1-2 0-16,1 2 0 0,-3-2 0 15,3 0 0-15,-4-3 1 0,3 0-1 16,-2-2 0-16,1 0 0 0,0-1 0 0,0 3 0 15,-3-5 1-15,0 0 0 0,0 0 0 16,1 2 1-16,0-1-1 0,1-1 2 16,2 0-1-16,5 0 0 15,2-8 1-15,4-5-1 0,1-2-1 0,-2-2 0 16,4-2-2-16,-1-2 0 0,3-1 1 16,-1 3-2-16,-1-1 2 0,-3 3 0 15,-2 4-1-15,0-2 3 0,-1 3-3 16,0-1-2-16,0 1 1 0,-3 2 1 15,-1 2 0-15,-3 1 2 0,-1 4-1 0,-1 1-1 16,-3 2-4-16,0-2-6 0,0 2-9 16,2 0-29-16,-2-2-53 0,1 2-65 15</inkml:trace>
  <inkml:trace contextRef="#ctx0" brushRef="#br0" timeOffset="45737.54">23884 3521 257 0,'0'0'49'0,"0"0"-15"16,0 0-7-16,0 0-5 0,0 0-3 0,0 0-3 15,0 0-4-15,0 0-6 0,0 0-2 16,-16-30-4-16,16 28-4 0,0 2 1 16,0-1 1-16,0 1 1 0,0 0 2 15,0 0 1-15,0 1-1 0,5 9 1 16,1 2-1-16,-1-5-3 0,3 9 2 0,-1-4 0 15,0 3 0-15,3 2 4 0,0 1 0 16,-1-3-1-16,-2-3 2 0,2 0-2 16,-5-4-1-16,2-2-2 0,-2 1 3 15,-1-4-2-15,0 1 1 0,-3-4 1 16,6 1 2-16,-2 1 2 0,5-2 5 0,8 0 2 16,-2-7-3-16,8-4-1 15,-3-9-2-15,3 0-3 0,2-3-1 16,-2-1 1-16,0-2-2 0,2 2 3 15,-1-2-5-15,1 0 1 0,2 1-2 0,-2 0-2 16,-2 4 2-16,-3 1-1 0,-1 3-3 16,-7 5 1-16,-1 1-7 0,-2 6-8 15,-6 1-25-15,1 1-54 0,-4 3-52 16</inkml:trace>
  <inkml:trace contextRef="#ctx0" brushRef="#br0" timeOffset="52976.15">28333 7018 171 0,'0'0'45'0,"0"0"-2"0,0 0-7 16,0 0-1-16,0 0-5 0,0 0-1 0,0 0-3 15,0 0-5-15,0 0-8 0,-16-1-2 16,14 1-4-16,2-2-1 15,-1 2 0-15,1 0-2 0,0-1-3 16,0-2 1-16,7 0-2 0,7-3 0 0,7 0 1 16,2 0 0-16,3 0 0 0,4 0-2 15,1-2 0-15,1 1-2 0,-1 0 3 16,3 3 0-16,0 1 0 0,-1-2-1 16,1 2-1-16,-3-2 1 0,-2 2-1 15,0-2 1-15,-4 2-3 0,-6-1-2 0,-1 3-2 16,-6-1 0-16,0 1 2 15,2-1-2-15,-8 2 0 0,0 0-4 16,-6 0-2-16,0 0 0 0,0 0-2 16,1 0-9-16,1 0-14 0,-1 0-26 0,-1 0-29 15,0 0-36-15</inkml:trace>
  <inkml:trace contextRef="#ctx0" brushRef="#br0" timeOffset="53308.24">28373 6996 114 0,'0'0'27'0,"0"0"-8"0,0 0-2 16,0 0-5-16,0 0-3 0,0 0-4 15,0 0-1-15,0 0-3 0,0 0 3 16,-23 7 0-16,23-7 7 0,-3 0 6 15,3 5 5-15,3 1 6 0,7 2 1 0,6-1-2 16,4-3-5-16,3-3-6 0,3-1-4 16,2 0-1-16,-1-3-3 0,2-3 0 15,0-1-4-15,3 3-1 0,-2-4 1 16,1 3-3-16,-1-3-1 0,-1 0 0 16,-2 1-1-16,-2-1-3 0,-1 2-1 0,-7 2-5 15,0 0-2-15,-6 1-1 16,1 3-7-16,0 0-9 0,-4 0-17 15,2 3-34-15,-5 6-71 0</inkml:trace>
  <inkml:trace contextRef="#ctx0" brushRef="#br0" timeOffset="53563.53">28224 7141 307 0,'0'0'52'0,"0"0"-13"15,0 0-12-15,0 0-6 0,93-39-7 16,-66 32-4-16,2 0-1 0,3 0-5 16,3 0-3-16,3-2-1 0,0 2-1 15,3-2-2-15,2 1-1 0,-1 1-2 16,0-2-2-16,0 1-6 0,-3-1-10 0,-1 0-20 15,-2 0-50-15,0 2-87 0</inkml:trace>
  <inkml:trace contextRef="#ctx0" brushRef="#br0" timeOffset="59814.27">10965 8731 0 0,'0'0'3'0,"0"0"0"15,0 0-3-15,94 0 0 0,-69-2 0 16,1 0 0-16,1 2-1 15,2-1-1-15,3 1-1 0,0 0 3 16</inkml:trace>
  <inkml:trace contextRef="#ctx0" brushRef="#br0" timeOffset="60057.33">11654 8692 20 0,'0'0'10'0,"0"0"-4"0,0 0-1 16,0 0-1-16,0 0-1 0,0 0-1 16,0 0 1-16,0 0-3 0,0 0 0 15,-29-2 0-15,23 2-3 0,-4 0 0 16,1 0-3-16,-1 0-2 0,1 2-2 0,0 1-1 15,0-3 0-15</inkml:trace>
  <inkml:trace contextRef="#ctx0" brushRef="#br0" timeOffset="60769.26">10987 8743 5 0,'0'0'4'0,"0"0"0"0,0 0 1 0,0 0 2 16,0 0-1-16,0 0 0 0,0 0 0 0,0 0 0 15,0 0 1-15,0 0 3 16,-16 0-3-16,15 0 1 0,1 0-1 15,-2 0-2-15,2 0 3 0,0 0 3 16,0 0 9-16,6 0 4 0,8 0 1 0,5 0-4 16,1 0-7-16,6 0-5 0,-1 0-1 15,-3 0-1-15,1 0 1 0,1 0 1 16,2 0-1-16,2 0 2 0,1-1 0 16,1-2-3-16,5 1 0 0,-5-3-3 15,2 2-1-15,-3 0 0 0,0-1 0 0,0 1-3 16,-3-1-2-16,4 2 2 0,2-3 0 15,1 0 0-15,-1 2 0 0,1-2 2 16,-1 5-2-16,-2-3 0 16,1 1 0-16,-2 2 0 0,-3-2 0 0,0 2 1 15,1 0-1-15,-2 0 1 0,1 0-1 16,0 0 0-16,-1 0 0 0,-7 0 0 16,1 0 0-16,-6 0-1 0,-7 0 0 15,8-1 1-15,-8 1-2 0,0 0 1 16,0 0 1-16,-6 0 0 0,0 0 4 0,0 0 0 15,1 0 2-15,1 0 1 0,-1 0 1 16,2 0-1-16,-2 0-1 0,1 0 0 16,-1 0-3-16,1 0 0 0,-2 0-3 15,1 0 0-15,-1 0-4 0,2 0 4 16,-2 0-2-16,0 0 2 0,1 0 0 16,-1 0 1-16,0 0 1 0,2 0-2 15,-2 0 3-15,0 0-3 0,0 0 2 16,0 0-1-16,1 0 0 0,-1 0 0 15,0 0-2-15,0 0 1 0,0 0-1 0,0 0-1 16,0 0-2-16,0 0-1 0,0 0-5 16,0 0-2-16,0 0-5 15,0 0 0-15,0 0-3 0,0 0-2 0,0 0-6 16,3 0-2-16,-3 0 2 0,0 0 1 16,0 0 1-16,1 0-3 0,-1 0-24 0</inkml:trace>
  <inkml:trace contextRef="#ctx0" brushRef="#br0" timeOffset="66092.22">11114 9549 0 0,'0'0'6'0,"0"0"2"16,0 0 1-16,0 0 2 0,0 0 2 16,0 0 0-16,0 0 2 0,0 0-1 15,0 0 0-15,0 0-1 0,-1 0 0 16,-1 0 3-16,-2 3 6 0,-2 0 3 15,3-1-2-15,-1 1 1 0,1-2-3 0,-1 0 1 16,-1 1-4-16,-6 1-4 0,5-1-6 16,2-1 1-16,-7 1 6 0,4 0 2 15,2-2-1-15,-7 0-4 0,6 0-5 16,-8 0-2-16,-4 0-2 0,4 0 1 16,-1-5 1-16,5 3 2 0,0-3 0 15,0 3 0-15,1-3-1 0,-1 0 1 16,0-2 1-16,-2-4-2 0,1 1-1 15,-2-4-3-15,0-1-1 0,3 1-2 16,-2-2 2-16,4 0-1 0,2 4 1 0,-3-1 2 16,5 1 1-16,1 2 3 0,-3 0-1 15,2 1 3-15,2 4-1 0,-2-7-4 16,0-5-1-16,1 1-3 0,-2 0-1 16,4-2-1-16,-1 8 2 0,2-6-1 15,0 2-6-15,0 1 5 0,0-1-6 0,0 2 5 16,3 1 2-16,0 1 0 15,5-4 0-15,-4 6 0 0,6-3 1 0,-1 2-1 16,1-2 2-16,1 2-1 16,-1-1 0-16,-2 6 0 0,-1-2-1 0,6-2 0 15,-4 4-1-15,4-4 2 0,1 2 0 16,2-1 3-16,4-3-2 0,-4 3-1 16,-1 0 1-16,-1 2 0 0,-1-1-1 15,6 1 1-15,-5-1 0 0,2 0-1 16,0 1 1-16,-7 2-1 0,10-1-1 0,-9 2 1 15,1-1 0-15,-2 0 0 0,3 1 0 16,-1 1 0-16,-1 0-1 0,1 1 1 16,0-2 0-16,-1 1 1 0,0 1 0 15,2 0-1-15,-1-2 2 0,2 2-2 16,0 0 0-16,-1-1 0 0,2 1 0 16,1-2 0-16,-1 0 0 0,2-1 2 15,0 2 1-15,-4-2-2 0,5 0-1 16,-7 2 0-16,2-1-1 0,1-1 1 15,0 1 1-15,4-1-1 0,-4 0 0 0,7 0 0 16,-5 0-1-16,1 2 1 0,4-3 0 16,-3 1 0-16,-4 2 1 0,6 0-2 15,0-2 1-15,-9 3 0 0,9-2-2 16,-9 0 2-16,4 2 2 0,-2 0-2 16,0 0 0-16,-1 0 0 0,2 0 0 0,0 0 0 15,-3 0 2-15,2 0-2 0,1 0 0 16,-3 2 1-16,2-2-2 0,-1 2 1 15,4-2 1-15,-1 0-1 16,-2 0-1-16,1 0 1 0,1 0 1 0,-1 1-1 16,0-1 1-16,10 0 0 0,-4 0-3 15,6 0 2-15,-7 0 0 0,-2 0 0 16,-4 0 0-16,1 0-1 0,-1 0-1 16,-1 0 0-16,-1 0 1 0,-1 0-1 15,2 3 2-15,-3 1-2 0,-1 1 0 0,-1 1 2 16,0 0-1-16,-1 1 1 0,-2 0 0 15,0 2 1-15,3-2-1 16,-5-2 0-16,2 4 1 0,-1-4-1 16,-1-1 0-16,1 7 0 0,-1-6-1 0,1-1 1 15,-1 7 1-15,-1-6-1 0,4-1 0 16,-4 7 0-16,3-5-1 0,0 3 1 16,-2 1-1-16,1 0 0 0,1-2 1 15,-2 2 0-15,1-1-1 0,-2 2 1 16,1-1 4-16,-1 0-4 0,0 7 6 0,0-6-6 15,0 5 0-15,-4 0 2 0,1-6 0 16,-3 6-1-16,-1-3-1 0,1-4 0 16,-1 5 0-16,1-6 0 15,2-1 0-15,-1 2 0 0,-2-1 0 0,1 0 0 16,2-2-1-16,-2 1 2 0,0-2-1 0,1 1 1 16,-2-2-1-16,1 2 1 15,3-5 0-15,-5 5 0 0,4-3 2 16,-4-1-2-16,0 3 1 0,-2 0-2 15,3-1 0-15,-2 1 0 0,1-1-1 0,-5 1 1 16,-2 1 1-16,2 2-1 0,-4-1 0 16,5-1 0-16,-1 0-2 0,0 2 2 15,0 1 1-15,-3 0-1 0,-1 0 0 16,1-1 0-16,-3-1-1 0,2-1 1 16,-3 2-1-16,-2-2 2 0,0 0-1 0,5-1 1 15,-2-4 0-15,2 1-1 16,-2-1 1-16,0-1-1 0,2 0 0 15,5 2 1-15,-1-2 0 0,0 0-1 16,2 0-1-16,-1 1-1 0,2 1 0 0,-6 1 1 16,6 0 0-16,-7 1 1 0,2 1 0 15,4-2-2-15,-4 2 1 0,6-2 2 16,-5-1-1-16,1 1 2 0,0 1 0 16,0-1-1-16,1 0 0 0,1-3 0 15,-1 1-2-15,-1-1 2 0,0 2 1 0,0-2-1 16,-7 0 0-16,6 0-1 0,-4-2-1 15,8 1 0-15,-2 0 0 16,2-1 1-16,4 2 0 0,-5-2 0 16,5 2 0-16,0 0-1 0,-8 0 0 0,10 0 1 15,-2 0-1-15,-6 0 2 0,6 0 0 16,-1 0 2-16,3 0 2 0,-2 0-1 16,0 0-1-16,0 0 3 0,-5-1-3 15,7-1 1-15,-1 0-1 0,-4-2-1 16,4 1-1-16,-1 0-1 0,5 2-2 0,1 1 0 15,-2 0-1-15,2 0-1 0,-1 0-5 16,-1 0-6-16,1-2-20 0,-1 2-22 16,2 0-40-16,-1 0-56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4:50:42.6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12 9576 18 0,'0'0'8'0,"0"0"-4"0,0 0-1 0,0 0-5 15,0 0 1-15,0 0-3 16,0 0-3-16,0 0-8 0</inkml:trace>
  <inkml:trace contextRef="#ctx0" brushRef="#br0" timeOffset="750.76">21779 9754 24 0,'0'0'11'0,"0"0"-2"0,0 0 0 0,0 0-3 15,0 0-3-15,0 0 1 0,0 0-2 16,0 0-1-16,0 0-2 0,1-1-1 15,-1-1-2-15,0 2-1 16,0 0 1-16,0 0-4 0,0 0 2 0,0 0 1 16,0 0 0-16,0-2 1 0,0 2 2 15,0 0 2-15,0 0 0 0,0 0 1 16,0 0 0-16,0 0 0 0,0 0 1 16,0-1-4-16,0 1 2 0,0 0 0 15,0 0-1-15,0 0 2 0,0 0-3 0,0 0-2 16,0 0-5-16,0 0-2 0</inkml:trace>
  <inkml:trace contextRef="#ctx0" brushRef="#br0" timeOffset="4397.89">27751 7701 275 0,'0'0'58'0,"0"0"-8"0,0 0-4 16,0 0-19-16,0 0-12 0,0 0-9 0,0 0-5 15,0 0 0-15,0 0-3 0,0 0 0 16,11-72-3-16,-2 67 2 15,-1 1 1-15,3 4 0 0,5 0-1 16,0 0-1-16,4 6 1 0,-3 3 1 0,0 2 2 16,-3 1 0-16,-1 1-1 0,0 1 1 15,-3-3-1-15,-3 1 1 0,1 0 0 16,-5-1 2-16,2 2 2 0,-2-3 1 16,-2-5 2-16,-1 7-2 0,0 0 1 15,0 1 5-15,-2 4-3 0,-2-6 6 0,-4-4-7 16,2 2 4-16,3-6 3 0,1 0 5 15,2-3 5-15,0 0-1 0,0 0-3 16,-5 0-10-16,-2-4-2 0,0-3-8 16,-2-4 2-16,5 2-1 0,2-3-1 15,1-6 0-15,1-2-1 0,1-3 1 0,5 0-1 16,4 0 1-16,3-2-3 16,0 3 0-16,4-1-2 0,1 1-1 15,1 3-2-15,2 3-4 0,-2 1-5 16,4 5-10-16,2 1-10 0,-2 1-13 0,3 2-7 15,0 2-24-15,2 1-24 0,-2 1-53 16</inkml:trace>
  <inkml:trace contextRef="#ctx0" brushRef="#br0" timeOffset="4682">28416 7792 490 0,'0'0'34'0,"0"0"-14"15,0 0-10-15,0 0-6 0,0 0-4 16,0 0-2-16,0 0 1 0,0 0-3 15,0 0-1-15,0 0 2 0,50-40-2 16,-36 39-1-16,5 1-2 0,0 0-15 16,-2 0-22-16,3 3-32 0,-5 4-30 15,-2-1-23-15</inkml:trace>
  <inkml:trace contextRef="#ctx0" brushRef="#br0" timeOffset="4860.55">28402 7989 406 0,'0'0'67'15,"0"0"-20"-15,0 0-21 0,0 0-11 0,100-19-7 16,-70 13-3-16,5 0-3 16,1 2-1-16,0 1-6 0,0 3-10 15,2 0-30-15,-3 1-76 0,-1 8-84 16</inkml:trace>
  <inkml:trace contextRef="#ctx0" brushRef="#br0" timeOffset="5697.79">29570 7858 513 0,'0'0'35'16,"0"0"-4"-16,0 0-12 0,0 0-8 15,0 0-6-15,0 0-4 0,0 0-3 16,0 0-2-16,0 0-1 0,-23-36 2 16,23 36 1-16,0 0 2 0,0 0 5 15,4 9-5-15,4 5 6 0,0 4-6 16,1-2-2-16,0 1 3 0,-2 0-3 16,0-3 2-16,2 2-1 0,-2-5 2 15,0 2 0-15,1-1 0 0,-2-5-1 0,3 4 1 16,-3-4-1-16,-3-3 1 0,0-1 0 15,-3-3 2-15,0 0 1 0,0 0 2 16,2 0 2-16,-1 2-2 0,1-2 0 16,-2 0-1-16,0-2 1 0,1-5 2 15,-1-5-1-15,0-6 0 0,0-2-1 16,0-3-2-16,-3-1-8 0,0-2 3 16,0-2-4-16,-1 0 5 0,2-1 2 15,1-2-2-15,-1-1 3 0,1 0-4 16,1-7 2-16,-3 1-2 0,3-3 2 0,0 5-1 15,0 4 1-15,0 11-1 0,0 1 0 16,0 8 0-16,0-2 0 0,0 2-1 16,0 6 1-16,0-6-1 0,0 6 1 15,0 0-1-15,0 0 0 0,0 6 0 16,0-2 0-16,0 2-1 0,0-2 1 0,0 1-1 16,0-1-1-16,0 1 0 15,0-1 0-15,0 1 0 0,0 1 2 16,0-1 1-16,0 1 0 0,0 0 0 15,7 0 0-15,4 0 0 0,4 1-2 0,4 3 1 16,1 3 1-16,1-1-2 0,3 0 1 16,5 0 0-16,8-2 0 0,9 1 3 15,8-2-1-15,12-1 0 0,8-2 0 16,9 0-3-16,8 0 0 0,5-5-2 16,2 0 3-16,4-1-3 0,0 0-1 0,-4 2-2 15,-4-2-3-15,-4-1 2 0,-6 2 3 16,-9 0 0-16,-7 0 8 0,-7 2-2 15,-11 0 1-15,-9 2-1 0,-13-2-4 16,-13 3-2-16,-9 0-2 0,-6 0-4 16,0 0-4-16,0 0-10 0,2 0-14 15,-1 0-18-15,0 0-32 0,-1 0-46 16,0 0-90-16</inkml:trace>
  <inkml:trace contextRef="#ctx0" brushRef="#br0" timeOffset="6464.56">30130 7936 352 0,'0'0'60'0,"0"0"-15"16,0 0-11-16,0 0-11 0,0 0-12 16,0 0-4-16,0 0 1 0,0 0 2 15,0 0-3-15,0 0-2 0,11-62-6 0,-3 55 1 16,-2 1-4-16,-3 3 4 15,6 2 5-15,-3 1-6 0,6 0 7 0,4 0-9 16,-2 2 2-16,5 6 0 0,-3-1 1 16,1-2 1-16,-2 2-2 0,1 2 4 15,-3 0-5-15,-3-2 2 0,-2 2-1 16,-3-2 0-16,-1 1 1 0,-1 3 0 16,-3 1 0-16,0 5 2 0,-1 1 2 0,-8 3-2 15,-1-4 0-15,1-5 0 0,2 1-1 16,3-6-1-16,1-4 1 0,1 2-1 15,2-5 1-15,-1 0 0 16,1 0 1-16,-2 0 1 0,2 0 2 0,-1 1 0 16,1 1 3-16,-2-1 2 0,2-1 0 15,0 1-3-15,0-1-1 0,0-1-4 16,2-10 0-16,5-4 0 0,2-5 1 16,0 0-1-16,1 1 0 0,-2 1 2 15,0 0 2-15,-2 4-1 0,-1 1 3 0,-1-1-3 16,-1 5 2-16,2-2-2 0,-2 3-5 15,-2 4 5-15,1 0-9 0,-1-1 4 16,-1 5 0-16,0-2-1 0,0 2-1 16,2-1 1-16,-1-1-2 0,0 0-1 15,5 0 2-15,-2-2 0 0,1 2 1 16,3 2 0-16,3 0 5 0,1 2-6 16,0 4 7-16,-3 6-4 0,-4-5-3 15,-3 4 3-15,1-2-3 0,-3 4 0 16,0-1 2-16,0 2-1 0,0 4 2 0,0-5 0 15,0 5 0-15,0-6 0 0,0-2-2 16,-2 2 1-16,2-6-1 0,0 5 1 16,0-5-2-16,0 4-1 0,0 0-1 15,0-5-3-15,2 2-3 0,1-4-10 16,4 2-12-16,-1 1-23 0,4-6-34 0,4 0-33 16,2 0-46-16</inkml:trace>
  <inkml:trace contextRef="#ctx0" brushRef="#br0" timeOffset="6961.67">30671 7649 406 0,'0'0'63'0,"0"0"-16"0,0 0-17 16,0 0-7-16,0 0-11 0,0 0-2 15,0 0-3-15,0 0-3 16,0 0-2-16,-17-34 1 0,17 34-2 0,0 0-1 16,0-1 0-16,0-1-1 0,0 2 0 15,-2-1 1-15,2 1-3 0,0-2 2 16,0 2-2-16,0-2-1 0,0 2 0 16,0 0 0-16,0 0-1 0,0 0 4 15,0 0 0-15,0 0 2 0,0 4 0 0,3 5 0 16,2-2-1-16,0 2 0 0,-1 1-1 15,-1-2 0-15,2 2 0 0,-2 0 1 16,1 7 1-16,-3-6 0 0,1 6 0 16,-1-5 2-16,-1 0-3 0,0-1 2 15,0 0-2-15,-3 2 1 0,-1-5-1 0,1 2 0 16,0-5-1-16,-1 3 1 16,2-3 6-16,1 0-6 0,-1 0 3 15,2-5-3-15,-1 0-1 0,1 0 0 16,0 1-5-16,-2 0 5 0,2 1 0 0,0-1 2 15,0 1 6-15,0-1-5 0,12-1-5 16,5 0 5-16,5 0-7 0,1-1 4 16,-5-2-1-16,-2 0-4 0,-4 0-3 15,2 1-11-15,6 1-13 0,-9 1-15 16,11 0-21-16,-1 0-28 0,-6 0-15 0,8 1-41 16</inkml:trace>
  <inkml:trace contextRef="#ctx0" brushRef="#br0" timeOffset="7270.83">30889 8095 458 0,'0'0'56'0,"0"0"-18"15,0 0-17-15,0 0-13 0,0 0-7 16,0 0-3-16,0 0 2 0,0 0 0 16,0 0 0-16,0 0-1 0,38-6-3 15,-5 3 2-15,0 3-1 0,-1 0 0 0,0-2-3 16,-2 2-8-16,-6 0-8 0,-3 0-25 15,-1 0-35-15,-7 0-42 0,6 0-57 16</inkml:trace>
  <inkml:trace contextRef="#ctx0" brushRef="#br0" timeOffset="7543.77">31082 7993 434 0,'0'0'64'16,"0"0"-16"-16,0 0-17 0,0 0-14 15,0 0-8-15,0 0-5 0,0 0-1 16,0 0-1-16,0 0 0 0,0 0 0 0,11-7-1 16,-5 20 0-16,-5 4 0 15,-1 1-1-15,0 6-1 0,0-1-3 16,0-1-1-16,-3 1-3 0,0 1 1 15,0 0-5-15,1-8-6 0,2 2-16 0,0-5-20 16,0-1-26-16,2 3-25 0,3-5-19 16,4 2-32-16</inkml:trace>
  <inkml:trace contextRef="#ctx0" brushRef="#br0" timeOffset="8145.36">31393 8034 424 0,'0'0'76'16,"0"0"-20"-16,0 0-18 0,0 0-18 15,0 0-11-15,0 0-5 0,0 0-4 16,0 0-2-16,0 0-1 0,0 0 1 16,9-13 0-16,-7 13 1 0,2 0 2 15,1 0-1-15,2 1 1 0,0 3 0 0,2-1-1 16,-1 2 1-16,-5-3 0 0,6 2-1 15,-3-2 2-15,-2-1 1 0,6-1-2 16,-4 0 2-16,5 0-1 0,4-1-1 16,-1-7 0-16,-2 2 0 0,0-1-2 15,1-3 3-15,-6 3-1 0,3-1 1 0,-3 4 1 16,-4 1 3-16,3-4 1 16,-3 4 2-16,0 1-2 0,1-1-2 15,1-1-3-15,-1 3-2 0,1-1 0 16,6 1 0-16,-1 1 0 0,4 1 1 0,4 7-1 15,-3 1 1-15,-1 4-1 0,-2 3-1 16,-1 0 1-16,-3 4 0 0,2 2 0 16,-4 0-1-16,-1 3 0 0,-3 0 0 15,0 3 0-15,-2 1 0 0,0 1 1 16,-2-2-2-16,-3 0 2 0,-4-2-1 0,0-1 0 16,1-3-2-16,2-7 1 15,-2-2 0-15,5-5-1 0,0-4 3 16,1 0 0-16,2-4 0 0,0 0 3 15,0 0-1-15,0 1 2 0,-1 1 1 0,-1-1 0 16,1-1 0-16,-1 0-1 0,-4 0-3 16,-4 0 0-16,0-6 1 0,-1-1 0 15,2-4-1-15,2 4 1 0,0-7-1 16,1 1-1-16,3 1 1 0,-2-5-2 16,5-2 0-16,0 1 0 0,0-7-2 0,6 2-3 15,2-2-1-15,2 1-5 0,4 1-4 16,-1 0-6-16,4 2-18 15,0 0-27-15,-3-1-44 0,0 2-55 16,1-2-81-16</inkml:trace>
  <inkml:trace contextRef="#ctx0" brushRef="#br0" timeOffset="8525.92">31977 7658 412 0,'0'0'64'0,"0"0"-22"16,0 0-16-16,0 0-9 0,0 0-2 15,0 0-11-15,36-79 5 0,-28 72-8 16,3 6-3-16,0 1 1 0,8 1 0 16,4 9 0-16,-1 4 1 0,-3 4 0 15,-4 1-3-15,-3 4 2 0,-3 2 2 16,-6 0 0-16,-3 2 3 0,0-2-2 0,-9-1 1 15,-1-2-1-15,-2 0 0 0,1-2 3 16,-1-2-3-16,-1 0 6 0,3-3-5 16,1-3-2-16,1-1 0 0,2-4-1 15,3-3 1-15,2 0-1 0,-2 0 1 16,1 0-1-16,1-1 0 0,-1 2 2 16,2-5-1-16,0 3 0 0,5 1 0 15,6 4-1-15,8-2-1 0,2-1-2 16,2-5 0-16,1 2-3 0,0-2-3 15,4 2-7-15,2-2-24 0,-7 1-40 0,1 1-54 16,-9 0-129-16</inkml:trace>
  <inkml:trace contextRef="#ctx0" brushRef="#br0" timeOffset="9024.79">28161 8510 53 0,'0'0'0'15,"0"0"-6"-15,0 0-6 0,0 0-5 0,0 0-1 16</inkml:trace>
  <inkml:trace contextRef="#ctx0" brushRef="#br0" timeOffset="10981.54">30384 8769 261 0,'0'0'52'0,"0"0"-20"16,0 0-9-16,0 0-4 0,0 0-3 16,0 0 0-16,0 0-3 0,96-54-3 15,-70 52-1-15,2 0-3 0,1 1 3 16,1 1-2-16,3 0 0 0,-1 0 0 16,1 0-5-16,-1 0 0 0,1 0-1 15,0 0 2-15,4 0-1 0,-1 0-1 16,1 0-1-16,5 0 0 0,0-3-1 0,2 0-1 15,0-1 0-15,0 1 0 0,2-1 3 16,-2-1 0-16,0 2-2 0,-2-1 1 16,-3 0-4-16,-1 2-1 0,-2-1 2 15,-3 0 0-15,-2 1-3 0,-8 0-3 16,-3 2-3-16,-6 0-8 0,-2 0-12 0,0 0-15 16,-7 0-23-16,1 0-5 0,-6 0-1 15,0 0-7-15</inkml:trace>
  <inkml:trace contextRef="#ctx0" brushRef="#br0" timeOffset="11364.79">30572 8825 269 0,'0'0'57'15,"0"0"-20"-15,0 0-16 0,0 0-3 16,0 0 4-16,0 0 1 0,0 0 2 16,0 0-4-16,0 0-7 0,96-18-1 15,-72 15-4-15,1 3-1 0,3-2-3 0,2 1 1 16,5 1-1-16,4-2-2 0,1 0 0 15,4 1-3-15,3-1 0 0,0 1 0 16,3-2-2-16,4 0 0 0,0-2 4 16,2 0-1-16,0 2 0 0,0-4 1 15,-2 3-4-15,-5-2-1 0,-3-1 0 0,-5 2 0 16,-5 0-2-16,-4 2 1 16,-3 0-4-16,-11 1-2 0,-6 1-10 15,-5 1-21-15,-7 0-35 0,0-2-26 16,0 2-41-16</inkml:trace>
  <inkml:trace contextRef="#ctx0" brushRef="#br0" timeOffset="11626.87">30860 8894 434 0,'0'0'57'0,"0"0"-18"16,0 0-16-16,0 0-9 0,0 0-6 15,0 0-3-15,0 0-2 0,100-28 0 16,-71 25-3-16,1 1 0 0,1-1-3 16,-2 2 1-16,0 0-1 0,1-1 0 0,0 2-1 15,2-2-3-15,1 2-12 0,1 0-34 16,-2 0-49-16,-5-3-79 15</inkml:trace>
  <inkml:trace contextRef="#ctx0" brushRef="#br0" timeOffset="12941.59">21092 10139 241 0,'0'0'56'0,"0"0"-8"0,0 0-7 0,0 0-12 16,0 0-8-16,0 0-10 0,0 0-8 15,0 0-3-15,0 0-3 0,-19 0-1 16,19-1 2-16,0 1 0 0,12-2 1 16,5 2 0-16,6-1 0 0,3-1 1 15,3 1 0-15,3 0-2 0,3-2-1 0,2 1 1 16,4 0 0-16,2 1-1 0,1-1 4 15,3 0-1-15,4 0 0 0,1 0 4 16,3-2-4-16,1 1 0 16,1-4 0-16,-4 2 1 0,2-3 0 0,-4 1 1 15,-8-1-1-15,-5 2 2 0,-12 2-1 16,-5-1 1-16,-9 4 4 0,-7 0 6 16,1 1 4-16,-6 0 10 0,0-1 4 15,0 1 0-15,2 0-1 0,-1 0-7 16,1 0-5-16,-1-2-7 0,1 2-5 0,-1 0-2 15,-1-2-6-15,2 2 0 0,-2-1-1 16,1 1-3-16,-1-1-2 0,2 1-4 16,-2-2-1-16,0 2-12 0,1 0-22 15,-1 0-50-15,2 0-35 0,-2 0-77 16</inkml:trace>
  <inkml:trace contextRef="#ctx0" brushRef="#br0" timeOffset="13465.67">23650 9995 202 0,'0'0'53'0,"0"0"-3"0,0 0-4 16,0 0-5-16,0 0-4 0,0 0-11 15,0 0-5-15,0 0-7 0,0 0-3 16,0 0-3-16,-9 4-3 0,22-4-1 16,5-5 0-16,-2 1-1 0,1 0 0 15,-5 3 0-15,-1-1-1 0,8-2 4 16,-2 0-1-16,1 2-1 0,-3-2 2 0,-3 3-2 15,-1 0 0-15,0-3-2 0,-1 1 1 16,-1 1-2-16,-4 1-4 0,6-1 0 16,-7 2-4-16,0-2-5 0,2 2-3 15,-6 0-8-15,0-2-9 0,0 2-10 16,0 0-14-16,0 0-21 0,0 5-7 0,-3 2-12 16,-1 1-22-16</inkml:trace>
  <inkml:trace contextRef="#ctx0" brushRef="#br0" timeOffset="17177.7">18731 11980 24 0,'0'0'13'16,"0"0"-2"-16,0 0-5 0,0 0-1 16,0 0-2-16,0 0-2 0,0 0 2 15,0 0-2-15,0 0 1 0,-2-7 3 0,2 6-3 16,0 1 4-16,0 0-2 0,0 0 2 15,0-2 1-15,0 2 0 0,0 0 3 16,0 0-1-16,0 0 1 16,0 0-1-16,2 0 1 0,-1 0-2 0,1 0 0 15,-1 0 1-15,6 0-1 0,-1 0 1 16,0 0 0-16,5 0-1 0,-4 0 0 16,5 0 2-16,1 0 1 0,1 0 2 15,6 0 0-15,-2 0 1 0,8-1 1 16,-3-3-3-16,1 1 0 0,3 1-2 0,2-3 0 15,1 0-2-15,4 1 0 0,0-1-2 16,4 1-2-16,-1-1 0 0,1 1-2 16,3-1 0-16,0 0-1 0,0 1-1 15,0 1 0-15,0-1-2 0,0 0 2 16,2-1 0-16,2 1 0 0,1 0 0 0,3-1-2 16,0-1-2-16,-1 2 2 15,1-1 0-15,-1 2 1 0,1 0-3 16,-2 0 3-16,0-2-1 0,-3 2-4 15,-1 0 4-15,-4-1-4 0,-1 1 4 0,-5 0 0 16,-1-1 2-16,-5 3-1 0,-1-1 1 16,-7 1 0-16,-1 1-1 0,-6-2 2 15,0 1 0-15,0 0 1 0,-1-1 0 16,-1 1-1-16,-5-1 0 0,2 2 1 16,-3-2 1-16,1 1-2 0,-1-1 1 0,5-1-2 15,-5 2 0-15,2-1 0 0,-2 1-1 16,0-1 1-16,1 1-1 0,-1-1 0 15,1 1-2-15,-5 1 0 16,0-2-3-16,0 2-4 0,1 0-12 0,1-2-23 16,-1 2-21-16,0-1-14 0,-1 1-16 15</inkml:trace>
  <inkml:trace contextRef="#ctx0" brushRef="#br0" timeOffset="17736.67">18742 12032 125 0,'0'0'40'0,"0"0"-7"0,0 0-13 15,0 0-9-15,0 0-2 0,0 0 1 16,0 0 4-16,0 0 6 0,0 0 1 0,0 0 2 16,-4-6-3-16,9 6 0 0,7 0-2 15,7 0 1-15,3 0-1 16,1 2 0-16,1-2-2 0,4 0-2 15,1 0-1-15,4 0 0 0,2 0-3 0,2 0-1 16,1-5-1-16,2 2-1 0,4-1 0 16,2-2-1-16,3 0-1 0,3-2 0 15,0 1-3-15,1-2-1 0,-2 4-1 16,4-1 0-16,-1-1 0 0,1 2-1 16,1-2 0-16,1 1 1 0,-4 2 0 0,-2 1-1 15,-2 0 0-15,-3-1-2 0,-1 2 1 16,-4 0 1-16,-4 1 0 0,1-1-1 15,-5 1 0-15,0-1 0 16,-3-1 1-16,1 1 0 0,-2-2 1 0,-2 1 0 16,-2-2 0-16,0 0-3 0,-8 3 1 15,-1-1-1-15,-3 1-1 0,-3 1-2 16,0-2-1-16,-5 1-9 0,1 2-2 16,-6 0-14-16,0-2-19 0,0 2-23 15,2 0-15-15,-2-1-9 0,0 1-6 0</inkml:trace>
  <inkml:trace contextRef="#ctx0" brushRef="#br0" timeOffset="18325.71">18728 12203 68 0,'0'0'37'0,"0"0"6"15,0 0 1-15,0 0-5 0,0 0-4 16,0 0-3-16,0 0-2 0,0 0-2 15,86-13-3-15,-67 10-1 0,-1 0-5 0,2 1-1 16,4-2-3-16,-2 1-2 0,1 1-2 16,-1 1-1-16,1-2 1 0,2 0 0 15,2 1 0-15,2-3 1 0,4 0-1 16,4-1-2-16,3-1-3 0,3 2 1 16,3-3-4-16,1 1 0 0,-4 0-1 0,2 0-1 15,-4-1 0-15,0 2 0 0,0-1-1 16,1 0 0-16,3 1 0 0,-2-1 0 15,2 1 0-15,-3 0 0 16,-1-1 0-16,-3 1 0 0,-3 2 0 0,-5-1 0 16,-1 2 0-16,-4 0 0 0,-6 2-1 15,-2 1 1-15,-5-2 1 0,-2 1-1 16,3 1 0-16,-9-2 0 0,2 2 0 16,-6 0 1-16,0-1 0 0,0 1 0 15,1 0 2-15,1 0 0 0,-1 0-1 0,1 0 1 16,-1 0 1-16,1 0-1 0,-1 0 2 15,1 0 0-15,-1 0-2 0,2 0 0 16,-2 0-1-16,1 0-3 16,-1 0 0-16,-1 0-1 0,2 0-4 0,-2 0-2 15,1 0-6-15,1 0-19 0,3 0-40 16,1 0-57-16,6 6-99 0</inkml:trace>
  <inkml:trace contextRef="#ctx0" brushRef="#br0" timeOffset="21437.56">22662 11875 5 0,'0'0'12'0,"0"0"-3"16,0 0 0-16,0 0-3 0,0 0 0 0,0 0-2 15,90-19 1-15,-68 13-2 16,0 2 0-16,2-1-1 0,2 0 2 0,1 1 0 15,2-2-2-15,3 1-1 16,0-1 0-16,1 2-1 0,1 1 2 0,0-2 0 16,0 2-2-16,0-1 1 0,3 1-1 15,0-1 0-15,2 1 0 0,3-1 3 16,0 1-2-16,0-2-1 0,0 1 0 16,-2 1 0-16,1-2 0 0,-2 2 0 15,1-2 1-15,-1 1-2 0,0 1 1 16,2-1 1-16,1-1-2 0,0 0 1 0,0 1 0 15,3-1 0-15,-2 2 1 0,2-1-1 16,-2 1 0-16,-1 0-1 0,-4-1 1 16,-4 1 0-16,-2 0 0 0,-1 1 0 15,-4-1 0-15,-1-1 0 0,-8 1 0 16,-1 0 1-16,-6 2 0 0,1-1-1 16,-1-1 0-16,0 2 1 0,0-2-1 15,-7 3 1-15,7-2 1 0,-5 0-2 16,3-1 2-16,2 1 0 0,-3-1 0 0,2 1 0 15,-2-1-2-15,0 0-2 0,-3 1 2 16,2-1 0-16,-1 1-2 0,-2 1-1 16,0 0-2-16,-4 1-4 0,0-3-7 15,0 3-9-15,2 0-12 0</inkml:trace>
  <inkml:trace contextRef="#ctx0" brushRef="#br0" timeOffset="21945.58">22852 11949 126 0,'0'0'39'15,"0"0"-5"-15,0 0-11 0,0 0-1 16,0 0-6-16,0 0 1 0,0 0-2 16,0 0 2-16,0 0 4 0,0 0-1 15,21 1 0-15,3-4-1 0,2-1-2 0,3 1-1 16,0-2 0-16,2 0-3 0,4 1-4 15,2 0 1-15,1-3-4 0,1 3 0 16,3 0 0-16,0 0-3 0,0 1 1 16,1 0 1-16,-1 0-3 0,-1 0 0 15,1 0 0-15,1 2-1 0,1-4-1 16,3 2 2-16,4 0-1 0,-2-2-2 16,2 1 1-16,-3-2-6 0,-1 0 5 15,0-2-4-15,-1 1 3 0,-3-1 2 16,0 2-2-16,-5 0 1 0,-3 0-1 0,-6 0 1 15,-3 1-1-15,-9 2-2 0,0 1 0 16,-6 1-3-16,-6 0-5 0,1 1-7 16,-6 0-10-16,0-2-12 0,0 2-16 15,2 0-12-15,-1 0 3 0,-1 0-2 16,0 0-12-16</inkml:trace>
  <inkml:trace contextRef="#ctx0" brushRef="#br0" timeOffset="22437.05">22832 12062 62 0,'0'0'14'0,"0"0"-2"0,0 0 3 15,0 0 0-15,0 0 4 0,0 0 6 16,0 0 1-16,0 0 4 0,0 0 1 16,-8 5 1-16,8-3 2 0,2-2-4 15,14 2-4-15,3-2-5 0,8 0-5 0,2-2 0 16,0-3-3-16,3 0-2 0,2-2 0 15,3 1-1-15,1 0-1 0,5-2-1 16,3-1-3-16,2 0-1 16,5 0 1-16,-2 0-3 0,2 0-1 0,-1 1 0 15,-4 2-1-15,-2 0-2 0,-1 0 2 16,0 0-1-16,-3 1 0 0,1 2 2 16,-1-1-2-16,-1 1-2 0,-1 0-1 15,-4 0 1-15,-1 1 0 0,-2 0 0 16,-2 2 0-16,-10 0 0 0,-2 0-2 0,-5 0 2 15,0 0-1-15,1 0 0 0,-9 0 1 16,2 0 0-16,-8 0-1 0,0 0 2 16,0 0-7-16,1-1-20 0,0 1-24 15,1 0-34-15,-2 0-33 0</inkml:trace>
  <inkml:trace contextRef="#ctx0" brushRef="#br0" timeOffset="37758.9">19610 12565 154 0,'0'0'40'0,"0"0"-2"0,0 0 4 16,0 0-8-16,0 0-2 0,6-93-5 15,-6 82 0-15,0-6-4 0,0 5 0 0,0-3-5 16,0 2-1-16,0-1-3 16,0 3 1-16,0-2 0 0,0 2 3 15,0 7-3-15,0 0-3 0,0 4-1 16,0-3-3-16,0 3-1 0,0-1-3 0,0 0-4 15,0-1-2-15,0 2-1 0,0-1 2 16,0 1 0-16,0 0 1 0,0 11 1 16,4 5-1-16,3 7-1 0,3 2 2 15,-3 0-1-15,1 4 1 0,1 1 2 16,-1 2-4-16,-1 0 5 0,1 0-5 0,-1-3 1 16,0-4 0-16,0-2-2 0,-2-1 2 15,-1-7 0-15,0 0-1 16,-2-5-1-16,-1-5 0 0,1 7-3 15,-1-9-1-15,2 2-2 0,-2 1-3 0,-1-6 0 16,0 0-2-16,0 0-8 0,0 1-11 16,0-1-11-16,0 0-5 0,0 0 4 15,-1 0 12-15,-9-3 11 0,3-1 11 16,-7-4 12-16,5 4 6 0,-2 1 8 16,1 0 4-16,-4 0 5 0,2-1 3 0,-2 3 1 15,2-1-1-15,-2 2 0 0,1-1-2 16,7 1 0-16,0 0-3 15,6 0-5-15,-2-1-6 0,2 1-6 0,-2 0-3 16,0 0-2-16,1 0 0 0,1 0 3 16,0 0-3-16,1 0 0 0,14 0-1 15,5 1-1-15,5 2 1 0,2-2 0 16,1-1 0-16,0 0 0 0,1 0-2 16,-3 0-3-16,0-3-1 0,-4 1-5 15,-5-1-6-15,2 0-12 0,-1-1-17 0,-1 0-20 16,5-1-15-16,-5 1-14 0,-2-1-10 15</inkml:trace>
  <inkml:trace contextRef="#ctx0" brushRef="#br0" timeOffset="38029.97">19494 12461 205 0,'0'0'57'16,"0"0"-7"-16,0 0-3 0,0 0-10 16,0 0-4-16,-62-90-9 0,59 81-1 15,3-5-4-15,0-4-3 0,0 0-4 16,6-2-6-16,4 1-3 0,4 1-2 0,2 2-1 16,3 0-1-16,3 2 0 15,0 1-2-15,2 3-2 0,2 2-1 16,0 1 2-16,3 2-2 0,0 3 1 15,1 2-7-15,1 0-6 0,-1 2-15 0,-1 9-32 16,0 3-35-16,-4 6-50 0</inkml:trace>
  <inkml:trace contextRef="#ctx0" brushRef="#br0" timeOffset="38838.81">20136 12693 326 0,'0'0'48'0,"0"0"-15"0,0 0-11 16,0 0-5-16,0 0-3 0,0 0 4 15,0 0-1-15,0 0 0 0,0 0-1 0,0 0-3 16,-45-50-2-16,45 50-2 16,-1-2-3-16,1 2-3 0,-1 0-2 15,-1-1-2-15,2 1-1 0,-1-2-1 16,1 2 0-16,0 0 2 0,0 0 1 0,0 0-2 15,0 0 1-15,0 0 1 0,0 3-2 16,4 6 0-16,0-1-2 0,-1-5 0 16,1 4 2-16,-1-4 0 0,-1 1 2 15,1 0-1-15,-3-4 1 0,0 0 1 16,0 0 2-16,1 1 4 0,1-1-1 0,3 0 0 16,3 0-1-16,5-5-1 0,1-8-1 15,2-2 1-15,-3 0 1 16,1-1 1-16,-5 6 3 0,0-2 4 15,-5 4 1-15,2 1 0 0,0-3-3 0,-5 6-5 16,3-3 3-16,-2 2-6 0,-1 0 3 16,2 1 0-16,-3 4-2 0,0-1-1 15,0 1 1-15,2-2-3 0,-2 0-1 16,1 2-1-16,-1-1-2 0,0 1 0 16,2 0 1-16,1 0 6 0,2 8-2 0,1 7 3 15,1 6-4-15,-1 0-1 0,0 2 1 16,-2-1 0-16,-1 5 0 0,-2-2-2 15,1 3 0-15,-1 2 0 0,1 0 1 16,-1 4-1-16,1 1 0 0,-1 1 0 16,-1 3 0-16,0-5 1 0,0 1 0 15,-1-6-3-15,-4 1 3 0,-1-5-1 16,-2-3 1-16,2-8-1 0,-3-2 1 16,4-5 1-16,-4 0 0 0,0-1 0 15,5-4 1-15,1 2-1 0,-4-4 1 0,-5 0-1 16,1-6 0-16,-5-7 0 0,7-4-2 15,5-2 1-15,4-5-1 0,0-2 0 16,1-1 0-16,7-2 0 0,1 0 0 16,2 0-2-16,0-2-4 0,4 4 0 15,1-1-6-15,1 1-10 0,1 0-18 16,2 2-23-16,3 3-40 0,-3 2-41 16,3 4-88-16</inkml:trace>
  <inkml:trace contextRef="#ctx0" brushRef="#br0" timeOffset="39906.85">23099 12190 264 0,'0'0'60'0,"0"0"-5"16,0 0 0-16,0 0-2 0,0 0-10 15,0 0-9-15,0 0-7 0,0 0-8 0,0 0-7 16,0 0-5-16,6-63-4 0,-6 61-7 15,0 0-2-15,0 2 1 0,0 0 1 16,0 2 1-16,0 12 3 0,0 11 0 16,0 4-2-16,3 6 2 0,0-1 0 15,2 2 1-15,0-2-2 0,-1-4 2 16,-1 0-3-16,1-5 1 0,-2 0-1 16,1-3 1-16,-2-6 5 0,1 0-5 15,-1-6 3-15,-1-4-4 0,2 0-5 16,-2-1-3-16,0 1-6 0,0-2-9 0,-2 6-17 15,1-6-22-15,-7 0-27 0,3 3-16 16,0-6-7-16,2 1 7 0</inkml:trace>
  <inkml:trace contextRef="#ctx0" brushRef="#br0" timeOffset="40081.99">23008 12546 227 0,'0'0'37'0,"0"0"-15"0,0 0-9 15,0 0-6-15,0 0 1 0,0 0-2 0,0 0-2 16,0 0 0-16,0 0-2 0,90-16-2 16,-64 16-2-16,0-1 0 0,1 1-3 15,-1 0-6-15,2-2-5 0,-2 2-9 16,-8 0-22-16,2 0-25 0,-6 0-50 16</inkml:trace>
  <inkml:trace contextRef="#ctx0" brushRef="#br0" timeOffset="40360.63">22943 12271 365 0,'0'0'52'0,"0"0"-10"0,0 0-6 0,1-82-7 16,5 68-8-16,2 3-8 0,0-1-9 16,2 3-1-16,2 2-3 0,5-1-1 15,5 1 1-15,1 2-2 0,5 0-1 16,-1 4-1-16,2 1-3 0,0 0-6 16,0 0-15-16,0 4-24 0,-2 5-36 15,-1 4-45-15,-3 3-52 0</inkml:trace>
  <inkml:trace contextRef="#ctx0" brushRef="#br0" timeOffset="41109.71">23462 12498 412 0,'0'0'48'0,"0"0"-6"16,0 0-18-16,0 0-4 0,0 0-5 15,0 0-5-15,0 0-3 0,0 0-2 16,0 0-2-16,9-13-2 0,-3 8-1 16,-3 2 0-16,2 2 1 0,1 1-2 0,0 0 0 15,6 0-2-15,3 0 0 0,-7 3 2 16,3 4-1-16,-1 3 0 0,-5-5 3 15,2 9-2-15,-3 1 4 16,-2-4-3-16,1 6 0 0,-1-7 0 0,-2-4-3 16,0 6 2-16,0-5 0 0,0-2 1 15,0 6 2-15,0-5 0 0,0 0 0 16,0 1 0-16,0-7 2 0,0 0-2 16,0 0 0-16,0 1 1 0,0 0 0 15,0 1 1-15,0-1 0 0,0 1 3 0,0-1 1 16,0 1 2-16,0 0 1 0,0-1-2 15,0-1-2-15,0 0 1 0,0 0-1 16,0 0-1-16,0 0-1 16,2-11-3-16,3-3-1 0,1-4-1 0,0-1 0 15,2 1 1-15,1 0-5 0,0-1 4 16,0 2-5-16,2 1 5 0,1-1 1 16,0 2-2-16,1 0 3 0,0 0-2 15,1 0 1-15,-5 4-1 0,1-2 0 16,-3 8 1-16,-4 0 2 0,0 2 0 0,-2-2 1 15,2 2 0-15,-1 0-2 0,1-1 3 16,-3 4-1-16,0 0 0 0,0 0-1 16,0 0-2-16,1-2 0 0,-1 2-2 15,0-1-1-15,0 1 0 0,0 0-4 16,0 0 3-16,-1 0 0 0,-10 3 1 0,-3 9 1 16,-4 4 0-16,1 1-2 0,4 0 2 15,2 0-1-15,3-5 1 16,3 3 2-16,0 0-2 0,4-2 4 15,-2 6-5-15,1-1 3 0,2-5-3 0,0 5 0 16,0-8 0-16,0-1-1 0,5 1 2 16,-1-3 0-16,2 1 0 0,0-4-1 15,1 2 1-15,3-1-1 0,-1 0 1 16,3-4 0-16,8-1-5 0,0 0-7 16,4 0-10-16,-6 0-15 0,0 0-22 0,-6 0-42 15,0 0-46-15,2 0-108 0</inkml:trace>
  <inkml:trace contextRef="#ctx0" brushRef="#br0" timeOffset="41317.48">24040 12594 589 0,'0'0'24'16,"0"0"-15"-16,0 0-7 0,0 0-14 15,0 0-21-15,0 0-76 0,0 0-166 16</inkml:trace>
  <inkml:trace contextRef="#ctx0" brushRef="#br0" timeOffset="43641.41">25602 11960 163 0,'0'0'45'0,"0"0"-6"0,0 0-8 16,0 0-7-16,0 0-7 0,0 0-8 16,0 0-6-16,0 0-4 0,0 0-2 15,-5-11 0-15,5 11 3 0,0 0 3 0,0 0 3 16,1 0-2-16,10 0 2 0,7 3 0 16,5 3 0-16,1-3-1 15,5 0 2-15,3-3 1 0,3 0 1 16,4 0 3-16,5 0-4 0,2-4 0 0,4-3-1 15,1 3-1-15,2-2 1 0,2-2 1 16,0 2-1-16,2 0 1 0,-1 0-1 16,2 0-3-16,0 0-1 0,-3 1-2 15,-3 2 1-15,0 0 1 0,0 2-1 16,-3-1 0-16,3-1-1 0,0 2-1 0,-1-3 1 16,1 1 0-16,-3 1-1 0,-2-1 1 15,-3-1-1-15,-3 1-1 16,-5 0 0-16,-3 2 0 0,-2-1 0 15,-1 0 2-15,-1 0-1 0,0 0 0 0,0 1 0 16,-2-1 0-16,-1-1 0 0,-1 1-4 16,-8 0 4-16,0 0-1 0,-5 1-1 15,0 1 5-15,2 0-6 0,-8 0 0 16,4 0 1-16,-3 0-1 0,-1 0 0 16,0 0-3-16,-2 0 0 0,1 0-1 0,-1 0 0 15,3 0 0-15,-7 0-3 0,0 0-4 16,0 0-11-16,1 0-14 15,-1 1-18-15,2-1-22 0,-2 3-26 16</inkml:trace>
  <inkml:trace contextRef="#ctx0" brushRef="#br0" timeOffset="44189.73">25735 12094 294 0,'0'0'43'0,"0"0"-7"0,0 0-11 15,0 0-9-15,0 0-6 0,0 0-1 16,0 0 0-16,0 0 1 0,0 0 0 16,81-42 1-16,-55 42 0 0,3 0 2 15,3 0-3-15,0 0-1 0,1 0 0 16,1 0-2-16,0 0 1 0,4 0 0 0,-1 0-1 16,5-3 0-16,4 0 1 0,2 0-3 15,6-1 0-15,-1 0-2 0,1 1-1 16,1 3 0-16,1-4-1 15,-1 2-1-15,0-1 0 0,0 0 0 0,2 0-1 16,0-2 1-16,1 0-1 0,1 0 1 16,-1-1 0-16,-2 1-1 0,0-1 1 15,-4 1-2-15,0 1 2 0,-6 1 0 16,0 0 2-16,-5 0-1 0,-2 0-1 16,-3 1 1-16,-3 0-2 0,-3-1 2 0,-2-1-1 15,-5 1 1-15,-1 0 0 0,-5 2 1 16,-1-1-1-16,-6 1 1 0,3-1-2 15,-1 1 0-15,-8-1-2 0,3 2-1 16,-7 0-4-16,0-1-6 0,0 1-9 16,2 0-13-16,-2 0-32 0,0 0-43 15,-9 7-52-15</inkml:trace>
  <inkml:trace contextRef="#ctx0" brushRef="#br0" timeOffset="44645.65">26094 12254 326 0,'0'0'65'0,"0"0"-13"16,0 0-16-16,0 0-13 0,0 0-9 16,0 0-4-16,0 0-1 0,0 0-3 15,0 0-1-15,0 0-1 0,-13 0 0 16,13 0 1-16,1-1 1 0,13-3 3 0,7 1 0 16,7-1-1-16,0-1 0 0,4 0 0 15,2 0-1-15,0-1 0 16,3 0 0-16,-1 1-1 0,3-1-3 15,0 1 0-15,3 0-1 0,2 1 0 0,4 0 0 16,3 0-1-16,2-5-1 0,1 3 0 16,1 0 0-16,0-1 0 0,-3 2 0 15,-4 0 0-15,-4 2-1 0,-5 1 1 16,-5-1 0-16,-11 1 0 0,-4 2 1 16,-6 0 0-16,-8 0 0 0,1 0 0 0,-6 0 1 15,0-1 1-15,0 1-1 0,6-1-3 16,0-3-4-16,-2 3-7 0,0-1-17 15,-4 2-51-15,0-2-92 0,0 2-110 16</inkml:trace>
  <inkml:trace contextRef="#ctx0" brushRef="#br0" timeOffset="59746.23">23715 14919 111 0,'0'0'38'15,"0"0"0"-15,0 0-4 0,0 0-3 16,0 0-2-16,-1-80-2 0,1 66-1 0,0 8-2 15,-2-8-2-15,2 9-3 0,-3-6-1 16,2-1-3-16,-1 7-1 0,-2-4-2 16,3 4 0-16,-1 1 0 0,0 1-1 15,2 3 0-15,-2-1-1 0,2 1-4 16,-1-2 0-16,-1 1-3 0,2-1-2 0,-1 2-1 16,1-2 1-16,0 2 1 15,0 0 2-15,0 0-2 0,3 5-1 16,4 2 1-16,1 4-2 0,1 0 1 15,0-1-1-15,1 1-1 0,-3 0 1 0,2-1 1 16,-3-2-1-16,4 2 1 0,-2 0-1 16,-2-3 1-16,6 3 0 0,-7-6 0 15,1 0 2-15,0 3 0 0,-3-6-1 16,5 3 0-16,-3-2 0 0,-1-1 0 16,1 3-1-16,1-4 1 0,6 0 1 0,4-4-1 15,7-4 0-15,0-5-1 0,1-2-1 16,0-3 1-16,1 0 0 0,1 0-2 15,-2-4 2-15,0 1-1 16,2-3 0-16,0 1 0 0,1-1 0 0,1 1 0 16,1 2 0-16,-2 0-1 0,0 1 0 15,0 1-1-15,0 1 0 0,-2 0-2 16,-1 3-5-16,-2 0 2 0,-3 0-4 16,-5 7-1-16,-1 0-7 0,-4 3-14 15,-4 3-20-15,0 0-22 0,-5 2-18 0,3 0-23 16,0 2-20-16</inkml:trace>
  <inkml:trace contextRef="#ctx0" brushRef="#br0" timeOffset="60189.65">23650 14995 207 0,'0'0'50'15,"0"0"-6"-15,0 0-9 0,0 0-11 16,0 0-6-16,0 0-9 0,0 0 0 15,0 0-2-15,0 0 2 0,0 0 0 0,-23-7 0 16,23 7 0-16,0 0-1 0,0 6 1 16,0 0 1-16,0 5-3 0,0 1 0 15,2-3-1-15,2 0-4 0,1-2 0 16,0 3 3-16,1-5 0 0,2 5 1 16,0-4 2-16,6 1-2 0,2-5 0 0,3-2-2 15,7 0 1-15,1 0-1 0,2-9-2 16,4-5-1-16,4-3-1 0,3-4-2 15,5-5 3-15,0-1 0 0,1-2-1 16,-3-3-1-16,1 1-1 0,-2 1-2 16,-2 3-1-16,1 3-2 0,-2 3-9 15,-5 3-23-15,-2 1-47 0,-1 2-64 16</inkml:trace>
  <inkml:trace contextRef="#ctx0" brushRef="#br0" timeOffset="63978.2">9163 7415 76 0,'0'0'16'0,"0"0"2"0,0 0-3 16,0 0 2-16,0 0-4 0,0 0-3 15,0 0-2-15,0 0 0 0,0 0-1 0,3-15 3 16,-3 13-3-16,0 0 0 0,0 1-1 16,0-1-4-16,0 1-1 0,0-1-3 15,0 1-3-15,0 0 0 0,0-1 1 16,3 1-1-16,-3-1 4 0,0 0-2 16,3 1 3-16,-3 1-1 0,3-2-2 0,-2 2-1 15,1 0 3-15,4 0 1 0,0 0 2 16,-1 0-1-16,5 0 1 0,-5 0-1 15,-1 0 5-15,2 0 8 0,-6 0 7 16,0 0 11-16,0 0 8 0,0 0 5 16,1 0 0-16,-1 0-8 0,0 2-13 15,0-2-11-15,-4 1-5 0,-2-1 0 16,-6 0 1-16,0 2 3 0,6-2-1 16,-6 0-3-16,6 0 1 0,-8 0-2 15,2 0-2-15,1 0 0 0,2-2-4 0,5 1 0 16,-1-1 0-16,5 2-1 0,-4-3 0 15,0 2-2-15,1-2 0 0,0 0-3 16,3 3-1-16,-1 0-1 16,1 0 0-16,0 0 1 0,0 0 3 0,0 0 0 15,0 0 1-15,1 0 0 0,5 0-1 16,5 0 3-16,-2 0 0 0,4 0 0 16,-3 4 2-16,2-2-2 0,-1 1 0 15,-1 0-2-15,-1-2 1 0,-4 1 0 16,0 0 0-16,-5-2-1 0,0 0 0 0,0 0-1 15,0 1-1-15,3 1 3 0,-2-1 1 16,-1 0 3-16,0 7 0 0,0 2 1 16,0 3 1-16,-8 1-1 0,4-6-1 15,-2-1-1-15,0-1 1 0,3-3 4 16,0 0-2-16,3-3 3 0,-3 0-4 0,3 0 0 16,0 0 0-16,-1 1-1 0,-6-1-1 15,1 0-2-15,0 0 1 16,-3 0-1-16,5-1 1 0,-2-2-2 15,2 1 0-15,4 2-1 0,-3-4-1 0,2 1-2 16,-2-2 0-16,1 2-3 0,2 3-1 16,0-4 1-16,0 1 1 0,5-4-1 15,2 1-1-15,4 2 0 0,-2 1-2 16,4 1 1-16,6-1-2 0,-9 1 3 16,3 1 4-16,-3 1 0 0,-4 0 3 0,0 0 0 15,1 0 2-15,-7 0 2 0,0-1-2 16,0 1 4-16,1 0 2 15,1 0 2-15,-1 0 3 0,1 0 0 16,-2 0 1-16,1 0 2 0,-1 1 1 0,0 4-1 16,0-2-1-16,-3 2-2 0,-6-1-3 15,4-3-3-15,-5 1-1 0,-1 1 0 16,3-1 0-16,5-1 0 0,3-1-1 16,-6 0 0-16,0 0 0 0,-1 0-2 15,3 0-1-15,4 0 0 0,-6 0-1 0,2-1 0 16,-1-1-2-16,1 0 1 0,4 2 0 15,0-1-2-15,0-4 0 0,0 1-1 16,0-4 1-16,6 1 1 0,1 0-1 16,0 3-2-16,3 1 2 0,-2 0 1 15,-4 2 1-15,-1-1 1 0,-3 2 3 16,0-2-2-16,0 2 0 0,4 0 1 16,-4 0 0-16,3 0 1 0,-2 0 1 15,1 0 1-15,-1 0-1 0,1 0 0 16,-2 0 1-16,0 0-1 0,0 0 1 0,0 0 0 15,-6 0 0-15,-1 2 0 0,-2 0 1 16,5-2-1-16,-2 0-2 0,0 1 1 16,1-1 0-16,0 0-2 0,-1 0 0 15,2 0-2-15,4 0 1 0,-3 0-1 16,3 0-4-16,0 0-9 0,-1 0-10 0,1 0-18 16,0 0-41-16,0 0-52 0,4 3-111 15</inkml:trace>
  <inkml:trace contextRef="#ctx0" brushRef="#br0" timeOffset="64482.53">9065 7524 225 0,'0'0'12'16,"0"0"-20"-16,0 0-25 0,0 0-13 15,0 0-22-15</inkml:trace>
  <inkml:trace contextRef="#ctx0" brushRef="#br0" timeOffset="67069.63">9085 7892 20 0,'0'0'9'0,"0"0"1"0,0 0 6 16,0 0 5-16,0 0 3 0,0 0 2 16,0 0 3-16,0 0-1 0,0 0 3 15,0 0 1-15,23-45-3 0,-21 44-6 0,-2 0-5 16,0-1-6-16,0 1 2 0,0-1 0 15,0-3 3-15,-2 1 1 0,-1-1 1 16,2 3 1-16,1 2 1 0,-4-4-3 16,1 1 0-16,0 0-4 0,0 0-5 15,3 3-2-15,-1-2-1 0,-4 1-4 16,1-1 1-16,-2 0-3 0,-4 1 1 16,-3 1 0-16,-3 5 0 0,-4 6 4 15,-2 2-5-15,4 2 2 0,0 2-3 16,1 1 1-16,1 1-1 0,0 0 2 0,3 1-2 15,0-3-4-15,4-4 2 0,3 1-1 16,3-5 0-16,2 2 3 0,1-1 2 16,0 1 2-16,0 3-1 15,4-1 1-15,2-1-3 0,3 0 2 0,2-2 0 16,1-3 3-16,2 1-3 0,1-2 0 0,-1-2 0 16,-5-1-2-16,7 1 2 0,-6-1-1 15,-6-3 3-15,5 1 0 16,-6-1-2-16,3 0 3 0,1 2-3 15,-3-2-1-15,1 0 0 0,-1 0-2 0,5-5 0 16,-6 4-1-16,1-3-4 0,3 0-7 16,-4 2-6-16,3 0-18 0,3-3-13 15,-4 3-20-15,5 1-17 0,1-2-21 16,3 3-40-16</inkml:trace>
  <inkml:trace contextRef="#ctx0" brushRef="#br0" timeOffset="71862.41">4303 7594 48 0,'0'0'16'16,"0"0"0"-16,0 0-4 0,0 0-4 15,0 0-5-15,0 0-3 0,0 0-4 16,0 0-1-16,0 0 3 0,-3-14 2 16,3 13 2-16,0 1 1 0,0-2 1 15,0 2 1-15,0-1 2 0,0 1 4 16,0-2 0-16,0 2 4 0,3-2 2 16,3 1-2-16,-2-1 1 0,1 0-3 15,-1 0-4-15,-1 1 0 0,4-1 1 0,2-1-2 16,-2 1 3-16,6 1-1 0,-3-1 2 15,3 2 2-15,7-1 0 0,-1 0-1 16,-3-1 0-16,6 2-2 16,-1-1 2-16,0 1 0 0,8-2-2 0,-2 0-1 15,2 1-3-15,-3 1 0 0,4 0-1 16,-2 0-1-16,-1 0 1 0,-2 0 0 16,4 0-4-16,-3 3 3 0,1 0-3 15,1 1 1-15,1 1 1 0,0-2-1 16,1 0 0-16,3 1-1 0,2-3 4 0,3-1 0 15,2 0-1-15,-1 0 2 0,6-1-3 16,0-4-2-16,0 0 1 0,-1-1-2 16,-3 2 0-16,4-3 1 0,-2 1-1 15,-1 0-1-15,3 0 1 0,-3 0 0 16,0 0 1-16,0 0-2 0,0 0 2 0,0 0-2 16,1 1 1-16,-1 1 1 15,1-1 0-15,-1-1-1 0,0 2 0 16,0-3-1-16,-3 3 1 0,-1-1 0 15,2 1 0-15,-1-1-1 0,0 0 2 0,2 0-1 16,1 0-1-16,-2 2 1 0,1 0-1 16,2 0 1-16,-1 0 1 0,3 0-1 15,-2 0 1-15,1 1 0 0,-1 2-1 16,-1 0 1-16,0 0 1 0,-2 0 0 16,-2 0-1-16,3 0 0 0,-1 0-1 0,-4 2 1 15,2-1 0-15,-5-1-1 16,5 0 1-16,-1 0 1 0,-1 0 0 0,-1 0-1 15,0-1 1-15,-2-3-1 16,3 3-1-16,-1-2 1 0,4 0 0 0,-3 2 1 16,0-3-3-16,-4 3 0 0,3-1 0 15,-3 1 0-15,-2 1 1 0,5 0-1 16,-2 0 1-16,4 0-1 0,-2 0 0 16,3 0 0-16,-2 0 0 0,0 0 0 15,0 0 1-15,-1 0-1 0,-3 0 0 0,1 0 1 16,-1 0-2-16,-2 0 2 0,5 1-1 15,-2 1 0-15,2-2 2 0,0 1-4 16,1 1 2-16,0-2 0 16,-3 2 0-16,2-1 0 0,-2-1 0 0,5 2 2 15,-2-1-2-15,6-1 0 0,-2 2 0 0,2-2 0 16,4 0 0-16,2 0 0 16,1 0 1-16,0 0 0 0,-1 0-1 15,0 0 1-15,0 0-1 0,2 0 0 16,2-2 1-16,-1 2-1 0,5 0 1 0,-2 0-1 15,1 0 1-15,-3 0 2 0,6 0-1 16,-2 3 1-16,6 0 2 0,-4-1-2 16,6 1 0-16,-5-2-1 0,3 1 1 15,0-2 0-15,2 0 0 0,3 0 1 16,1 0-2-16,2 0 1 0,1-2-2 0,-1-1 0 16,1 0 1-16,-2-1-1 15,0-1 0-15,1 0-1 0,-1 1 1 16,2 1 0-16,-3 0 0 0,3 0-1 15,-2 1 1-15,-2 1-1 0,-2-1 0 0,-2 2 0 16,0 0 1-16,-3 0-1 0,1 2 0 16,-2 1 0-16,-1 2-1 0,3-1 2 15,-4 2-2-15,0-1 1 0,3 0 0 16,-3 2 0-16,1-2 1 0,0-1-1 16,0 0 0-16,0 0 0 0,-2-1-1 15,1-3 2-15,-1 0-1 0,-1 0 1 0,0 0 0 16,-3-3-1-16,0-2 2 0,-3 0-2 15,-4 1 0-15,-2-1 0 0,-4 2 0 16,-4 0 0-16,1 2 0 0,-5-1 0 16,-8 2 0-16,-4 0-2 0,-8 0 1 15,4 0 1-15,-3 0 0 0,0 0 0 16,2 0 0-16,-3 0-1 0,-1 0 1 16,-6 0 1-16,6 2 0 0,-5-1-1 15,-1 0 0-15,6 1 0 0,-3 0 0 0,5-2 0 16,0 1 2-16,2-1-2 0,-2 0 0 15,-7 0 1-15,8 0-1 0,-7 0 0 16,0 0 0-16,4-1-1 0,-3 1 1 16,-4 0-2-16,4 0 1 0,-1 0-1 15,0 0 0-15,5 0-1 0,0 0 1 16,-3 0 0-16,4 0-2 0,-8 0-3 16,2 0-3-16,0 1-5 0,-3 1-10 15,4 4-32-15,-6-2-57 0,-1 6-90 16</inkml:trace>
  <inkml:trace contextRef="#ctx0" brushRef="#br0" timeOffset="74484.66">9049 3169 69 0,'0'0'17'0,"0"0"0"0,0 0-2 0,0 0 3 15,0 0 6-15,0 0 3 16,0 0 0-16,0 0 1 0,0 0-2 0,-3-30 0 16,3 30-5-16,0-2-3 0,0 1-5 15,0-1-3-15,0 0-3 0,0 1-4 16,0 1-1-16,0-1 0 0,0 1 0 16,0-2-1-16,0 2 2 0,0-1 2 15,0 1 0-15,0-2-1 0,0 2 0 0,0-1-2 16,0 1 0-16,0 0 2 0,0-2-3 15,0 2 2-15,0 0-1 0,0 0 4 16,0 0 3-16,0 0 1 16,0 0 0-16,0 0-1 0,0 0-1 0,0 0 0 15,0 0-1-15,0 0 2 0,0 6 2 16,0 0 4-16,0 5-3 0,0-2-5 16,2 1-1-16,-1 6-1 0,2-7 6 15,1 8-6-15,-2-7 6 0,-1 1-8 16,2 1-3-16,-1 0 2 0,1 5-1 0,1-1 2 15,-3-2-1-15,2 4-1 0,0-9 0 16,0 4-1-16,0 5 0 0,-2-6 1 16,2 6-2-16,-1-1-1 0,-1-4 2 15,1 5 1-15,-1-1 1 0,-1 3 4 16,3 5-2-16,-3 0 1 0,0 0-1 0,0-3-1 16,0 1-3-16,0 0-1 15,0 0 1-15,0 1 2 0,0 0 1 16,-3 2 0-16,3 0-2 0,-1-2 0 15,-1 0 0-15,1 3 0 0,-1-4 5 0,1 4-5 16,-1-2 5-16,1-7-6 0,1 2 0 16,0 1 0-16,0-1 0 0,0 7 0 15,0-1 0-15,0-3 0 0,1 1 0 16,1 1 0-16,-1-2-2 0,1 4 2 16,-1-2-1-16,1 2 1 0,-1 1-1 0,-1-1 1 15,3-1-2-15,-3-1 1 0,3-1-1 16,-3-1 1-16,0 0 2 0,4 2 0 15,-3-2-1-15,1 1 0 16,-1-1 0-16,2-1 1 0,0 2 3 0,-1 0-3 16,1 0 3-16,-2 0-4 0,2 1 0 15,-3-2 0-15,3 1-1 0,-2 0 1 16,1 2 0-16,-2 1 0 0,0 1 0 16,0-1 1-16,0 0-1 0,0 1 0 15,0-1 0-15,0 2 0 0,0 1 2 0,0-2-1 16,1-1 0-16,-1 1 0 0,3-3-1 15,-2-1 1-15,1-8-1 0,-1 3 0 16,1-1-2-16,-1 2 2 0,2 5 5 16,0 2-5-16,0-3 6 0,0 0-5 15,0 0-1-15,-2 1 2 0,2-1-2 16,-1-1 0-16,2 1-1 0,-3 0 1 16,-1-1-1-16,3-6 2 0,-3 1-2 15,0 2 0-15,3 1 1 0,-3 4-1 16,3 0 1-16,-2-2 0 0,2 0-2 0,0-1 2 15,0 1 0-15,0 2 0 0,0-3 0 16,1 3 1-16,0-3-2 0,-2 0 1 16,1 0-1-16,-2-5 1 0,1 0 0 15,-2 0 0-15,0 3 4 0,0 7-3 16,0-9 3-16,0 1-4 0,0-1 1 16,0-5-1-16,-3 8 0 0,1-3 0 15,1-6-2-15,-1 8 3 0,1-8-1 16,-2 2 1-16,3 0-1 0,0-1 0 15,-4 2-1-15,4-1 0 0,0 4 1 0,-1-6 0 16,1 6 0-16,0-5 0 0,0 0-1 16,0 8 1-16,0-6 0 0,0 5 1 15,0 0-1-15,0 0 1 0,0 5 0 16,0-1 0-16,0-8-1 0,0 3 0 16,0 0 0-16,0 2 0 0,0 0 0 0,0-2 0 15,0 1 0-15,0-2 0 0,0 8 0 16,0-4 1-16,-2 3 4 0,2-1-6 15,0 0 5-15,0 0-4 0,0-1-2 16,0 0 4-16,0 0-5 0,0-7 4 16,0 3-3-16,0-3 1 0,0 3 2 15,2 4-3-15,-1-3 1 0,3 2 1 16,0 2-1-16,-1 2 3 0,0 3-2 16,-1 1 2-16,1 1-2 0,-2-2 0 15,1-1 1-15,-1 3-1 0,2-1 0 0,0 1 0 16,0-1-1-16,-1 0 2 0,1 1 2 15,-3 1-3-15,0-2 4 0,0 2-4 16,0 1-1-16,0-1 1 0,0 0-2 16,3-2 2-16,0 2 0 0,0-2-1 15,0 1 1-15,-3-1 0 0,3 1-2 16,0-1 2-16,-2 0 0 0,1 0 0 16,-1-2-1-16,2 1 1 0,0-1-2 15,0-1 2-15,-2 0-1 0,2-1 0 16,0 3 3-16,1 3-3 0,1 2 3 0,-1-1-2 15,-1 4-1-15,1-2 3 0,-1-3-4 16,-3 3 2-16,3-2-1 0,0-1-1 16,0 3 2-16,0 0 0 0,0 1-1 15,0-1 1-15,-2 0-2 0,5 0 3 16,-2-2-2-16,0 1 2 0,1 1-2 0,-2-1 2 16,1 3 2-16,-1 3-3 15,-3-1 2-15,4 0-5 0,-4 4 1 16,0 2 1-16,0 3 0 0,0 2 1 15,0 4-2-15,-4 2 3 0,1 2-3 0,-1 0 1 16,-1-2 3-16,1-2-4 0,-2-3 5 16,2-5-3-16,1 0-1 0,2-5 1 15,-2 0-1-15,0-4 1 0,1 1-1 16,1-4 1-16,1 1 0 0,0 0 0 16,0 0 0-16,0 0 0 0,0 2 0 0,1-2 1 15,2 1-2-15,0 0 3 0,0 2 2 16,0 1-2-16,1-1 2 0,0 4-4 15,1-2-1-15,-2 3 1 0,0 1 0 16,0 2 0-16,-2 2-1 0,2 2 1 16,0 0-2-16,0 1 2 0,-2-3 0 15,3-3-1-15,-1-1 0 0,0-2 3 16,0-2 2-16,0 0-3 0,0-2 3 16,1-1-4-16,-2-4-1 0,1-2 1 15,0 1 0-15,1 0 0 0,-3 0 0 0,2 0 1 16,0 0 1-16,0 0-2 0,-2-3-2 15,1 3 2-15,-1-2-1 0,1-1 2 16,-1-2-2-16,-1-7 1 0,2-1 0 16,-2-5 0-16,1-1 0 0,-1-1 0 15,0-8 0-15,2 2 0 0,-2-6 0 16,0 0 0-16,0 0 0 0,0 2 0 16,1-1 0-16,-1 1 0 0,0-1 0 15,0 1 0-15,0 0 0 0,0-1 0 16,0 0 1-16,2 1-1 0,-2-1 8 0,0 1-7 15,0-1-1-15,0 1 1 0,0 0-7 16,1-1 7-16,-1 1-1 0,0-1 1 16,0 1-1-16,0-1-1 0,0 0 0 15,0-1-1-15,0 2-1 0,0-2-3 16,0 1 1-16,0-1-3 0,0 2-4 16,3-2 0-16,-3 2-8 0,0-2-16 15,0 0-28-15,0 1-57 0,0-1-86 16</inkml:trace>
  <inkml:trace contextRef="#ctx0" brushRef="#br0" timeOffset="77469.63">12397 7783 110 0,'0'0'40'16,"0"0"0"-16,0 0-3 0,0 0-2 16,0 0-3-16,0 0 0 0,0 0-5 15,0 0 1-15,0 0-3 0,0-57 0 0,0 57 1 16,0-2-6-16,0 2-4 0,0 0-4 15,0-3-5-15,0 2-2 0,0 0-3 16,0-1 2-16,0 0-2 0,0 2 2 16,-3-1-2-16,3 1 0 0,0-1-2 15,-1 1-1-15,1 0 0 0,0 0 1 16,-2 0 2-16,2 0 2 0,-1 1 1 16,1 6 1-16,-2 7-2 0,1 5 0 15,1 2-1-15,0 3 0 0,0-8 4 16,0 2-5-16,0 1 3 0,0-7-5 0,0 8 0 15,0-8-1-15,0 0 0 0,1 0 0 16,2-1 0-16,-1 1-2 0,2-3-2 16,-3 2-1-16,-1-2-2 0,4 0-9 15,-4 2-6-15,0-1-7 0,0 2-10 16,0 5-10-16,-8-2-10 0,2 0-9 16,-3-1-6-16,2-6 1 0,1-2 1 15</inkml:trace>
  <inkml:trace contextRef="#ctx0" brushRef="#br0" timeOffset="77689.09">12255 8101 240 0,'0'0'73'0,"0"0"-10"0,0 0-10 15,0 0-15-15,0 0-12 0,0 0-6 16,0 0-10-16,0 0-5 0,0 0-1 16,0 0 1-16,-20-3 1 0,20 3 2 0,0 0-3 15,0 0 1-15,11 0-3 0,7 1 0 16,3 3-4-16,2-4-1 0,-1 0-1 15,0 0 0-15,4 0 3 0,-2-5-3 16,0 2-1-16,0 0-7 0,-1 0-15 16,0 0-24-16,-8 3-36 0,4 0-32 15,-6 0-50-15</inkml:trace>
  <inkml:trace contextRef="#ctx0" brushRef="#br0" timeOffset="77970.27">12183 7867 432 0,'0'0'52'0,"0"0"-14"0,0 0-6 0,0 0-13 15,0 0-10-15,0 0-4 0,-4-84-4 16,15 72-3-16,2-1-1 0,4 2-2 16,-5 6-2-16,5 1-1 0,2 2 1 15,4 2-1-15,6 0-2 0,-1 0-9 16,-4 4-8-16,2 2-10 0,-4 1-16 0,0 1-19 16,-2 5-29-16,-4-2-27 15</inkml:trace>
  <inkml:trace contextRef="#ctx0" brushRef="#br0" timeOffset="79448.89">12686 8148 209 0,'0'0'60'16,"0"0"-14"-16,0 0-11 0,0 0-7 16,0 0-1-16,0 0 1 0,0 0-2 15,0 0-3-15,0 0-2 0,0 0-4 0,-4-30-1 16,4 28-2-16,0 0-2 0,0 1-2 15,0-1-4-15,0 1-3 0,-2-1-2 16,2 1-2-16,0 0 0 0,0-1 0 16,0 1 0-16,0 1 1 0,0-2 0 15,0 2 1-15,2 0 0 0,5 2-1 0,0 2 0 16,3 5-1-16,3 0 1 16,-4 2 0-16,8 4 0 0,-4 2-1 15,2-2 0-15,-4 3-1 0,2 1 1 16,-1 0-2-16,0 0-1 0,-1 1-2 0,-2 0-3 15,-2 0 0-15,4-1-3 0,-5-6 0 16,0 1-2-16,-3-6-7 0,3 0-11 16,-2 0-12-16,-2-4-8 0,2-1-3 15,-4-3 12-15,0 0 5 0,0 0-7 16,0 0-12-16,1 0-18 0</inkml:trace>
  <inkml:trace contextRef="#ctx0" brushRef="#br0" timeOffset="79866.9">12874 8084 28 0,'0'0'15'0,"0"0"2"0,0 0 2 15,0 0 3-15,0 0 3 0,0 0-1 16,0 0-3-16,0 0-6 0,0 0-2 16,0 0-5-16,4-13-3 0,-4 11-4 15,0 2-1-15,0-1 1 0,0 1 0 16,0 0 2-16,0 0-1 0,0 0-1 16,0 0 0-16,0 0 1 0,0 0-1 15,-1 0 1-15,1 0-1 0,-3 0 0 0,3 0-1 16,0 0 2-16,0 0-2 0,-3 0 0 15,3 1 0-15,0 1 0 0,0-2 0 16,-1 1-2-16,1-1 2 0,-2 2 0 16,2-2-1-16,-1 1 0 0,1 0 0 15,-2-1-3-15,2 2 3 0,-1-2-1 0,1 1 2 16,-2-1 0-16,2 2 1 16,-1-2-1-16,1 2-1 0,0-2-4 15,-2 1-8-15,2-1-13 0,0 2-12 16,-2-2-30-16</inkml:trace>
  <inkml:trace contextRef="#ctx0" brushRef="#br0" timeOffset="80945.42">12446 6893 295 0,'0'0'62'0,"0"0"-3"16,0 0-8-16,0 0-7 0,0 0-11 15,0 0-8-15,0 0-8 0,0 0-9 16,0 0-2-16,-12-34-5 0,12 33-2 16,-1 1-1-16,1-2-2 0,-2 2-5 15,2 0-2-15,0 0 4 0,0 0 2 16,0 0 4-16,0 9 5 0,8 7 1 16,2 4-1-16,1-3-2 0,1 3 0 15,0-2-2-15,2 0 1 0,-1-2-2 16,1 0-1-16,1 0-1 0,1-2 0 0,0 2 2 15,1-3 1-15,-1 1-1 0,0-2 0 16,-3 1-5-16,1-4-3 0,-5 0-5 16,1-4-9-16,-1-1-14 0,-2 1-14 15,-1-2-21-15,1 3-21 0,-2-4-1 16,0 2-18-16</inkml:trace>
  <inkml:trace contextRef="#ctx0" brushRef="#br0" timeOffset="81341.81">12664 6894 261 0,'0'0'55'15,"0"0"-3"-15,0 0-8 0,0 0-18 16,0 0-12-16,0 0-4 0,0 0-3 0,0 0 0 16,0 0-3-16,-4-20-1 0,4 19-2 15,0 1-3-15,0-2 0 0,0 2-2 16,-3-1-2-16,3 1 1 0,0 0-1 16,-4 0 3-16,-5 6 6 0,-4 11 5 15,-6 7 4-15,-4 6-3 0,-3 2-5 0,0 0-4 16,2 0 0-16,0-3-1 0,4-4 1 15,1 0 0-15,5-2-1 0,-2-2 4 16,7-1-5-16,3-5 2 0,-1 0-3 16,3-6-3-16,3-5 0 0,-2 7-1 15,1-6-2-15,1-1-2 0,-1 3-5 0,2-7-11 16,-1 0-19-16,1 0-32 16,0 4-14-16,0 0-31 0</inkml:trace>
  <inkml:trace contextRef="#ctx0" brushRef="#br0" timeOffset="82226.47">12784 6417 333 0,'0'0'45'15,"0"0"-10"-15,0 0-11 0,0 0-9 16,0 0-7-16,0 0-3 0,0 0-2 15,0 0 0-15,0 0-2 0,0 0-1 16,-7-10-1-16,7 9-3 0,0 1 0 16,-1 0-1-16,1 0 0 0,-2 0 0 15,2 0 3-15,-1 0 5 0,-2 0 4 16,1 5 2-16,-3 6-1 0,-1 6 0 16,2-2-2-16,-1-1-1 0,-1 2 3 15,2-2-4-15,0-3 4 0,-2 5-5 0,5-5-1 16,-2-2-1-16,0 2 0 0,1-7-1 15,1 1 3-15,1-5-3 0,-2 0 1 16,2 0 0-16,0 1 1 16,-1 1 1-16,1 0 1 0,0-1 0 0,0 0 1 15,0 0 3-15,-2 1 0 0,2 0 2 0,0-1 2 16,0-1 2-16,0 0-5 16,0 2 0-16,0-2-5 0,0 0-2 15,0 0-1-15,0 0 1 0,0-3-1 16,0-4-1-16,0-4-1 0,0 0 3 0,0 5-4 15,0 2 5-15,0 4 0 0,0-2-2 16,0 2 3-16,0-2-2 0,0 1 0 16,0-1-1-16,0 1-1 0,0-1 0 15,0 1 0-15,0-1 0 0,0 0 0 16,0 1-1-16,0 0 1 0,0-2-1 0,0 3 0 16,0-2 1-16,0 1-1 15,0 1 1-15,0-2-1 0,0 2 0 0,0-2-2 16,0 2 2-16,0-1-3 15,0 1 0-15,0 0 1 0,0 0 1 0,0 0 1 16,0 0 1-16,0 0 5 0,0 1-2 16,0 6 3-16,0 6-5 0,0-1 0 15,0 2-1-15,0 0-1 0,0 0 1 16,0 5-1-16,0-1 1 0,0 0 0 16,0 2 1-16,0-1-2 0,0-8-1 0,0 9 1 15,0-8-1-15,0 0 2 0,0-1 1 16,0-4-2-16,0-2 1 0,0-5 0 15,0 0 0-15,0 0 3 0,0 2 0 16,2 0 3-16,-2-1-1 0,0 1 0 16,0-1-2-16,1-1-2 0,-1 0-2 15,0 2-3-15,0-2-2 0,2 0-4 16,-2 0-6-16,0 0-12 0,0 0-17 16,1 0-30-16,-1-2-28 0,2 2-36 15,-2-1-69-15</inkml:trace>
  <inkml:trace contextRef="#ctx0" brushRef="#br0" timeOffset="83125.85">12792 6522 192 0,'0'0'55'0,"0"0"-4"16,0 0-11-16,0 0-6 0,0 0-7 16,0 0-1-16,0 0-1 0,0 0-3 0,0 0-3 15,0 0-1-15,0-26-7 0,0 25-3 16,-2-1-1-16,2 0-3 0,0 1-1 15,0 0 1-15,0 0-2 16,0-1 1-16,-1 2-1 0,1-2-1 0,0 2 1 16,0-1 0-16,-2 1 1 0,2-2-1 15,0 2 2-15,-1-1-3 0,1 1 0 16,0 0-1-16,-2 0 0 0,2 0 2 16,0 0 1-16,-1 0 0 0,-1 1-1 15,1 6 0-15,-2 4 3 0,0 8-3 0,0-3 4 16,0 0-6-16,-1 2 0 0,1-1-3 15,0-7 1-15,-1 5 0 0,3-4 2 16,-1 0 2-16,1-1-2 0,-1-4 3 16,2 0-3-16,-1-1 0 0,1 1 2 15,-2-1-2-15,2 0 0 0,0-5 2 16,-1 0-1-16,1 0 0 0,0 2 1 16,0 0 0-16,0-1 2 0,0 1-1 15,0-1 0-15,0-1 0 0,0 0 2 16,0 2-1-16,0-2-1 0,0 0-2 0,0 0-1 15,0 0-1-15,0 0 1 0,0-5 0 16,0-3 1-16,0-4 0 0,0 0 1 16,0 6-1-16,0-6 1 0,0 6 0 15,0 0 1-15,0 0 0 0,0-2-2 16,0 2 0-16,0-2-2 0,0 3 2 0,0 5 0 16,0-2 1-16,0 2-1 15,0-2 1-15,0 1-1 0,0-1 0 16,0 1 0-16,0-1-1 0,0 0-6 15,-2 1 4-15,2 0-3 0,0 0-1 0,0-1 4 16,0 2-3-16,0 0 0 0,0 0 2 16,-1 0 0-16,1 2 2 0,0 11 0 15,-2 1 3-15,2 5-1 0,-1 0-2 16,1-6 0-16,0 7 0 0,0-6-1 16,0-2 1-16,0 1-3 0,0 1-3 0,0 4-4 15,0-5-13-15,0 5-25 0,0 0-30 16,-4-3-35-16,-2 6-44 0</inkml:trace>
  <inkml:trace contextRef="#ctx0" brushRef="#br0" timeOffset="84809.13">12893 8098 156 0,'0'0'45'0,"0"0"0"0,0 0-3 16,0 0 0-16,0 0-8 0,0 0-4 0,0 0-7 15,0 0-2-15,0 0-8 0,3-15-2 16,-3 15-6-16,0-2-3 0,0 2-3 15,0 0 1-15,0 0 3 16,-3 0 4-16,-4 5 5 0,-5 8 1 0,2 7 2 16,-3 1-3-16,0 5-1 0,-1 0-4 15,-1 3-4-15,-1 0-2 0,3-4 0 16,0 1-2-16,0-2 2 0,1 1-2 16,-2-3 1-16,2 1 1 0,1-1 0 15,-5-1 0-15,3-1 0 0,-3-2-2 0,3-2-2 16,0-7 3-16,9 0-5 0,1-6 2 15,0-1-3-15,0 2-2 0,0-2-3 16,1 1-2-16,2-3-5 0,-1 0-7 16,1 0-13-16,0 2-24 0,0-1-32 15,0 1-28-15,0 6-25 0</inkml:trace>
  <inkml:trace contextRef="#ctx0" brushRef="#br0" timeOffset="86161.09">12994 7853 122 0,'0'0'46'0,"0"0"5"0,0 0-1 16,0 0-4-16,0 0-4 0,0 0-5 16,0 0-6-16,0 0-1 0,0 0-7 15,0 0-8-15,4 0 3 0,-4 0-10 16,0 0 3-16,0 0-4 0,0 0-2 16,0 0-1-16,0 0-6 0,0 0 1 0,0 0-6 15,0 0 1-15,0 0 4 0,0 4 2 16,-1 2 3-16,-2 5-2 15,0 5-3-15,0-5 1 0,2 7 0 16,-1-8-2-16,2 4 2 0,0 7-1 0,0-8-1 16,0 7 0-16,0 0 1 0,0-1-1 15,0 1 3-15,0-4-2 0,0-4-1 16,0 0 2-16,0 0-3 0,0-6 4 16,0 1 1-16,0-7 1 0,0 0 1 15,0 0 4-15,0 1 2 0,0 1 0 0,0-1 3 16,0 0 1-16,0 1 0 0,0-2-3 15,0 0-4-15,0 0-4 0,0-2-4 16,0-5 2-16,3-5 1 16,-1-2 2-16,-1 2-1 0,-1-6 0 0,3 6-2 15,0-5 1-15,-2 7 0 0,-1 3 1 16,2 3 0-16,-2 4 0 0,0-2 0 16,0 2 1-16,0-2-2 0,1 1-1 15,-1 0-2-15,0-2-2 0,0 3-1 16,0-2-1-16,0 1 0 0,0-1-3 0,2 0 0 15,-2 2-1-15,0-1 3 0,0 1-1 16,0 0 4-16,0 0 2 0,0 0 2 16,0 0 1-16,0 0 1 0,-2 0-2 15,1 5-1-15,-1 1 0 0,-1 3 1 16,2-4 1-16,-2-1 0 0,3 0 0 0,0-4-1 16,0 3 1-16,-1 1 0 15,-1 2 0-15,1-2 4 0,1-4 1 16,-2 0 1-16,2 0-1 0,0 2 0 15,0-2 0-15,0 1 1 0,0-1 1 0,0 2-2 16,0-2 0-16,0 0-1 0,0 1 0 16,0-1 0-16,0 0-1 0,0 2 0 15,0-2-1-15,0 0 0 0,0 2-1 16,0-2-1-16,0 0 0 0,0 0-1 16,0 0-1-16,0 0 0 0,0 1-1 0,0-1 0 15,0 0-4-15,0 0 0 16,0 1-2-16,0-1-2 0,0 1 2 0,0-1 3 15,0 9-3-15,0-2-9 16,0 4-29-16,0 9-44 0,3-8-71 0,0 4-96 16</inkml:trace>
  <inkml:trace contextRef="#ctx0" brushRef="#br0" timeOffset="91063.21">9408 3156 118 0,'0'0'27'0,"0"0"-5"0,0 0-8 16,0 0-6-16,0 0-1 0,0 0-1 15,0 0 4-15,0 0 4 0,0 0 2 16,0 0 3-16,-12-66 4 0,12 65-5 16,0 1 1-16,0-2-5 0,0 0-5 15,0 1 0-15,-1 1 1 0,1-2-3 16,-2 2-1-16,2-1-1 0,-1 1-3 0,1-1 2 15,0 1-2-15,-2 0-1 0,2 0 3 16,0 0 0-16,0 0 5 0,0 0 1 16,0 0 2-16,0 2-5 0,0 10-2 15,0-2 0-15,0 7 1 0,2-1 2 16,2 1 2-16,1 4 3 0,-1 0-6 0,-1-1 4 16,2-5-6-16,-2 2-4 15,0-2 3-15,-1-3-5 0,2 6 0 16,-2-10-3-16,-1-3 0 0,2 5 0 15,-3-5 2-15,3-1 2 0,0 7 0 0,-2-6-2 16,2-1-1-16,0 6-5 0,-2-6-4 16,4 4-16-16,-4 0-18 0,2-5-33 15,0 7-19-15,-2-4-22 0</inkml:trace>
  <inkml:trace contextRef="#ctx0" brushRef="#br0" timeOffset="91294.02">9380 3550 241 0,'0'0'51'0,"0"0"-13"15,0 0-10-15,0 0-11 0,0 0-8 16,0 0-5-16,0 0-4 0,0 0-2 16,0 0 3-16,-4 1 2 0,11-6 3 15,6-2-4-15,3-2-2 0,-4 3-1 0,1 1 0 16,1 0-3-16,4 0 2 0,2-1-2 15,0-1-11-15,-1 2-13 0,-5 1-21 16,2-1-24-16,-3-2-15 16,-3 5-26-16</inkml:trace>
  <inkml:trace contextRef="#ctx0" brushRef="#br0" timeOffset="91565.01">9327 3162 253 0,'0'0'21'0,"0"0"-9"15,0 0-6-15,0 0 0 0,-8-81-3 16,10 64-1-16,4 2 0 0,1 3-4 15,3 2-1-15,0-1-2 0,2 3 2 0,-5 5-3 16,3 0 0-16,3 1-2 0,-1 2-5 16,7 0 0-16,-4 2-7 0,4 4-8 15,-3 5-8-15,-4-3-15 0,-2 4-27 16</inkml:trace>
  <inkml:trace contextRef="#ctx0" brushRef="#br0" timeOffset="93158.91">9726 3445 75 0,'0'0'25'15,"0"0"-1"-15,0 0 2 0,0 0 0 16,0 0 1-16,0 0 1 0,0 0-1 0,0 0 1 15,0 0 1-15,0 0-2 0,-14-2-4 16,11-3-5-16,0 1-1 0,1-2 0 16,1 3 2-16,-1-3 1 0,2 0-7 15,-1 0-3-15,1-6-5 0,0 6-3 16,0-8 1-16,0 2 3 0,0 6 2 0,0 2 2 16,0 4 0-16,0-2-5 15,0 2-2-15,0-1-2 0,0-1-4 16,0 0-4-16,0 1-10 0,1 1 1 15,-1-1 0-15,2 1 5 0,-1 0 2 0,5 0 1 16,5 0 0-16,3 7 4 0,3 3 4 16,-7-4 5-16,2 1-3 0,-2-3-2 15,-3 3-1-15,2-3 0 0,-6 0 1 16,5-1 2-16,-4-1 0 0,-1 0 2 16,2 1 0-16,-5-3 1 0,0 0 3 0,0 0 2 15,1 0 3-15,1 2 1 16,-1-2-4-16,1 0-5 0,-1 0 2 0,1 0-3 15,-1 0 2-15,-1 0 4 16,3-2 1-16,2-5-3 0,-2 0-1 0,2-2-3 16,-4 4-2-16,2-2 2 0,-1 2 1 15,-1 1 3-15,2 1-2 0,-3-2-2 16,3 0-1-16,-2 2 0 0,2-2 0 16,-3 5 1-16,0-2 1 0,0 2 3 15,2-1-4-15,-1 0 0 0,-1-2-1 0,3 2-2 16,-3-1 1-16,1 2 1 0,-1-1-1 15,0 1 0-15,2-2-1 0,-2 2 0 16,0-1-1-16,1 1 0 16,-1-1-1-16,0 1 0 0,0-2-2 0,2 2-3 15,-2 0-1-15,0 0-2 0,0 0 2 16,0 0 4-16,1 0 0 0,5 7 2 16,1 6 0-16,3 3 1 0,0 2 2 15,2 2-1-15,-1 2 0 0,-2 2-4 16,0 2 4-16,0 3-1 0,1 5 1 0,-2 0-4 15,1 1 1-15,0-3-3 0,-1-2 3 16,1-3 1-16,-3-1 2 0,4-2-2 16,-3-2 0-16,-1-2-2 0,-3-5 0 15,1-2 0-15,-1-2 2 0,-3 0 6 16,3 1-5-16,-3-8 5 0,1 2-4 16,-1-6 2-16,0 0 3 0,0 0-4 0,0 2 5 15,0-1 1-15,0 1 0 16,0-1 3-16,0-1-7 0,-1 0-7 15,-9 0 4-15,3-1-5 0,-8-6 5 0,5-3 1 16,1 0 0-16,-2-4 0 0,-1-2-2 16,2 0-3-16,-1-2-3 0,2-2 1 15,0 0-1-15,2 0 6 0,0 1-1 16,3 3-3-16,1-2-2 0,1 0 0 16,2-1-2-16,0-4 4 0,0 6 0 0,3 2 1 15,3 0 0-15,1 3-3 0,2-4 1 16,1 1-4-16,1 1-6 15,-2 3-8-15,0 2-8 0,2-1-20 16,-5 4-25-16,6-2-30 0,-6 2-26 0</inkml:trace>
  <inkml:trace contextRef="#ctx0" brushRef="#br0" timeOffset="94709.55">10076 3127 132 0,'0'0'31'0,"0"0"-7"15,0 0-5-15,0 0-3 0,0 0 6 16,0 0 6-16,0 0 9 0,0 0-1 15,0 0-6-15,0 0-7 16,3-57-5-16,-3 57-5 0,0-1-4 0,0 1-4 16,0 0-2-16,0-2-4 0,0 2-2 15,0 0 0-15,0 0 3 0,0 0-5 16,0 0 3-16,0 2-3 0,0 4-1 16,0 6 6-16,0 5 1 0,0-5 1 15,0 4 3-15,0-3-3 0,0-1 3 0,0 2 1 16,0-1-8-16,1-2 0 0,-1-5-4 15,2 0-1-15,-2-6 4 0,0 0 1 16,0 0-2-16,0 2 3 0,1 0 2 16,-1-1 4-16,0 0 3 0,0 0 1 15,0 1 5-15,0 0 2 0,0-1 4 16,0 1 6-16,0-1 0 0,0 1 3 16,0-1-1-16,0 1-4 0,2-2-5 15,-2 0-6-15,0 0-6 0,0 0-14 16,0-2 3-16,0-4-6 0,0-6 8 0,0 1 2 15,0 6 1-15,0-6-1 0,0 5 0 16,0-1 1-16,0-4 0 0,0 6 1 16,-2-1-1-16,2 1 0 0,0 5-1 15,-1-1 0-15,1 1-1 0,0-2-1 16,0 1 0-16,0-1-2 0,-2 2 0 0,2-2-4 16,0 2-2-16,0-1 1 0,0 1 1 15,-1 0 6-15,1 0 2 16,0 5 0-16,0 8 1 0,0 1 4 15,0 7-5-15,0-10 6 0,0 1-9 0,0 0 0 16,0-1 1-16,0 0 0 0,0-7 3 16,0 7-2-16,0-6 2 0,0 0-1 15,0 0-1-15,0-5 2 0,0 0 1 16,0 0-1-16,0 2 2 0,1-1-2 16,-1 0 1-16,0 1-1 0,2-1 0 0,-2-1 0 15,0 2-1-15,1-2 0 0,-1 1 0 16,0-1 0-16,0 3-1 0,0-3 2 15,2 0 0-15,-2 1 1 16,0-1 0-16,0 0 2 0,0 1-1 0,0-1 1 16,0 0 0-16,2 0-1 0,-2 2-1 15,0-2-5-15,2 0-9 0,-2 0-13 16,1 0-23-16,-1 0-53 0,3 0-67 16,3-3-91-16</inkml:trace>
  <inkml:trace contextRef="#ctx0" brushRef="#br0" timeOffset="107602.11">4656 17008 208 0,'0'0'60'0,"0"0"-14"0,0 0-10 16,0 0-10-16,0 0-6 0,0 0-10 16,0 0-8-16,0 0-3 0,0 0-3 15,-4-6-5-15,4 6-1 0,0 0 8 16,0 0 3-16,0 0 7 0,7 2-1 16,4 2-3-16,4 4-2 0,2-4-1 0,1 1 4 15,3-1-2-15,2 3-1 0,-1-6 0 16,3 2-4-16,2 0 4 0,2-2 0 15,3 1-1-15,6-2 3 16,2 2-3-16,-1-2 3 0,3 0-6 0,3 0 0 16,-3 0 2-16,1 3 4 0,5-3-3 15,2 1 0-15,1-1 0 0,1 0-2 16,0 0 0-16,2 0 1 0,2 0 0 16,-1-1-1-16,4-2 1 0,-1-1-4 15,0 3 3-15,0-4 1 0,-3 3 0 0,4-1 3 16,-1-1-1-16,3 0 0 0,-2 1 0 15,-1 0-2-15,1 0 1 0,-1-5 1 16,1 2-2-16,2 0 1 16,-2-2 2-16,3 1 0 0,-1-5 0 0,1 2-1 15,0 0 1-15,-1-1 1 0,6 0-2 16,-2 3 3-16,1 0-5 0,1-1 0 16,-2 4 0-16,0 1 0 0,1 2 0 15,-2 2 0-15,0 0 1 0,-1 0 1 16,-2 5-4-16,4 1 2 0,-3 0 0 0,-1 0 0 15,-3-1 3-15,0-1-3 0,-6-1 2 16,0-2 0-16,0-1 0 0,-6 0 2 16,0 0-2-16,-5-1 2 0,3-5 0 15,-3-2 0-15,1 0 1 0,-1-3-3 16,2 2 1-16,-2-2-1 0,-2 2-2 0,0-1 2 16,-3 1 0-16,-1 4-1 0,-1 0 2 15,1 2-3-15,1 3 2 16,0 0-1-16,-4 0 0 0,1 0-1 15,-2 0-1-15,-4 0 2 0,-2 0-2 0,1 2 0 16,0-1 1-16,-3 2 0 0,0-1 0 16,-8 1 1-16,2-2-2 0,-7-1 0 15,-7 0-1-15,4 1-3 0,-7-1-1 16,0 0-1-16,0 0-4 0,2 0-7 16,-1 4-15-16,1-4-22 0,-2 0-44 0,0 0-33 15</inkml:trace>
  <inkml:trace contextRef="#ctx0" brushRef="#br0" timeOffset="107898.64">8456 16954 299 0,'0'0'59'0,"0"0"-12"16,0 0-12-16,0 0-18 0,0 0-14 15,0 0-4-15,0 0-5 0,0 0 3 16,0 0-6-16,9 2-9 0,12 4-1 0,7 2-9 15,3 0-29-15,3 2-47 0,2-5-111 16</inkml:trace>
  <inkml:trace contextRef="#ctx0" brushRef="#br0" timeOffset="109310.64">11853 17126 72 0,'0'0'31'0,"0"0"1"0,0 0-2 0,0 0-6 16,0 0 0-16,0 0-2 0,0 0 0 15,0 0-7-15,82-8-3 0,-70 8-8 16,7 1 5-16,-3 2 2 0,7 1 3 16,0 3 2-16,0 0-4 0,3-2-4 15,2 1-1-15,1 3 0 0,1-4-1 16,3 0 3-16,2 2 1 0,4-3 1 16,3 2 3-16,3-3-3 0,2 2-4 15,1-5-1-15,3 0-2 0,1 0-1 0,2 0 1 16,3 0-1-16,3 0-3 0,-1-3 2 15,2-2-1-15,1 1 2 0,0 1-2 16,3-2 1-16,0 0-1 0,3 3 0 16,0-1 0-16,0 0 0 0,0 1-1 15,-3-3 2-15,0 2-4 0,1 0 4 16,-2 0-2-16,3-1 2 0,-1 2-1 16,2-2 1-16,0 1-2 0,3 3-1 15,-3-5 1-15,1 2 0 0,-2 0 0 16,2 1 1-16,-1 2-1 0,0 0 0 0,0 0 0 15,-1 0-1-15,2 5 0 0,-2-4 1 16,-2 6 1-16,0-5 0 0,-2 3-2 16,1-2 1-16,0 2 0 0,-1-2 0 15,3 1 0-15,0 1-2 0,-3-3 2 16,2 1 0-16,-2 0 0 0,-1-1 1 0,-3 0-1 16,0 1 1-16,1-1-1 15,-2-1 0-15,1 2 0 0,-3 1 0 16,1-2 0-16,-1 3 0 0,-1-2-1 15,0-3 0-15,0 2 2 0,0-2 0 0,1 0-1 16,2 0 1-16,0 0-1 0,3 0 0 16,1 0 0-16,1 0 1 0,1 0-1 15,6 0 2-15,-4 0-2 0,2 0 0 16,1 0-1-16,-1 0 1 0,-1-2 1 16,1 2 0-16,-1 0 2 0,2-3-3 0,-1 1-1 15,-2-1-1-15,1 1 2 0,0-5 0 16,-2 1 0-16,-2 2 0 0,1-4 0 15,1 2 2-15,-5 0-1 16,1 1-2-16,-4 2-2 0,1-1 2 0,-5 1 1 16,-1-2-1-16,-4 2 1 0,-2 3 1 15,-4-3-2-15,-1 1 0 0,-3 2 1 16,-3 0 0-16,-2 0-1 0,-2 0 2 16,-5 0-2-16,-7 0 1 0,-2 2-1 15,-7 1-1-15,2-3-1 0,-2 1 1 0,-6 1-1 16,1 0 0-16,-5-2-2 0,0 0 1 15,0 0-1-15,1 0 2 0,1 0-2 16,-1 3 1-16,1-3-5 0,-2 2-8 16,0-1-10-16,0 0-17 0,0 2-29 15,0-3-21-15,-6 2-37 0</inkml:trace>
  <inkml:trace contextRef="#ctx0" brushRef="#br0" timeOffset="110021.01">14855 17204 152 0,'0'0'46'16,"0"0"-9"-16,0 0-13 0,0 0-15 15,0 0-6-15,0 0-3 0,0 0 1 16,0 0 5-16,0 0-3 0,2-9 2 16,12 9 3-16,4-3 3 0,2 3 3 15,7 0 3-15,-1 0-1 0,3 0 4 16,3 0-2-16,1 0 0 0,5 3-1 16,1-3-2-16,3 2-4 0,1 0 1 15,5 1-2-15,-2 0-2 0,3-3-3 0,-1 3-1 16,1-3 1-16,3 0-2 0,-1 0 1 15,4 0-2-15,1 2-1 0,2 3 1 16,1-5 0-16,3 2-1 0,2-2-1 16,3 0 0-16,-1 0 0 0,2 0 2 15,3 0-1-15,0-2 0 0,0-5 0 0,2 3-2 16,0-2 3-16,-1 3-1 16,2-2 0-16,-6 2 0 0,-2-1-2 15,-4 1 1-15,-4-2 0 0,-1 5 0 16,-7-3 1-16,-1 3-2 0,-5 0 1 0,-1 0 0 15,-7 0-2-15,-1 0 3 0,-5 3-3 16,-8-3 2-16,-4 2 1 0,-6-1-2 16,-6-1 2-16,0 0-2 0,-6 0 0 15,0 0 2-15,0 0 1 0,2 0 0 16,-1 0 3-16,1 0 0 0,-1 0-2 0,0 0 2 16,1 0-4-16,-2 0-2 15,0 0 0-15,2 0-2 0,-2 0 2 16,0 0-1-16,2 0-6 0,-2 0-11 15,0 0-22-15,0 0-27 0,0 0-38 0,1 0-65 16</inkml:trace>
  <inkml:trace contextRef="#ctx0" brushRef="#br0" timeOffset="112252.14">19647 17095 4 0,'0'0'15'15,"0"0"3"-15,0 0 4 0,0 0-2 0,0 0 0 16,0 0-6-16,0 0-1 0,0 0-1 15,0 0 0-15,88 42-1 0,-74-39 3 16,3 0 3-16,0 0 2 16,2-1-1-16,4 2-2 0,-1-1-4 0,0 2-4 15,-1 0-1-15,4-1-1 0,-3 2-3 16,2 0 2-16,2 0-2 0,0-3 1 16,0 2-2-16,3-1 2 0,0 1-2 15,3-1-1-15,2 0 2 0,4-1-1 16,3-1 18-16,3 3-17 0,3-5 1 0,3 0-1 15,4 0-16-15,0 0 17 0,3-5-2 16,4 5-1-16,3-2 2 0,-1 2-2 16,3-3 0-16,1-1 1 0,-2 4 1 15,0-3-1-15,2 2 1 0,0-1 0 16,-1-1-2-16,5 2 1 0,0 0 2 0,-2-1-3 16,-1 2 1-16,0 0-2 15,-3-3 1-15,-1 1 3 0,-1 2-2 16,1-3 2-16,1 3-2 0,3 0 1 15,3 0 1-15,-2-2-2 0,2-2 3 0,-1 0-2 16,2-1 4-16,-1 1 0 0,3-1-2 16,1 2 0-16,-1-3-2 0,2 3 0 15,-4-2 1-15,2 2 0 0,-2 0-2 16,1-1 1-16,-2 1 2 0,-1-2-2 16,1 2 4-16,0 3-3 0,3-3 2 0,-2 1-1 15,1 1-1-15,0 0-1 0,3-2 0 16,0 1 0-16,-1-1-1 15,3 1 0-15,-2-1 0 0,0 3 1 16,-2-3 0-16,-1 2-3 0,-1 1 1 0,-3 0-1 16,-1-2 1-16,-1 2-1 0,-1 0 0 15,-3 0 0-15,0 0 0 0,-4 0 1 16,2 0-1-16,-5 0 0 0,2 0 0 16,1 0 0-16,-1 0 1 0,2 0-1 15,-1-1 0-15,0-2 0 0,0-1 1 0,2 1 0 16,1-1 1-16,-1 0 1 0,1-3-3 15,-1 2 2-15,1-3 0 0,0-1-2 16,0 1 1-16,-1 1-1 16,1-3-1-16,-2 4 1 0,0-1 1 0,-2 2-2 15,-1 1 2-15,-2 1-1 0,0-4-2 0,-2 4 2 16,-1 0 1-16,2-1-1 16,-2 2 3-16,-1 1-3 0,-1-2 0 15,2 1 0-15,-1 0-1 0,1 1 0 16,-2 1 2-16,0-3-1 0,0 2 0 0,1-1 0 15,-2-1 0-15,0 0-1 0,0 0 1 16,3 0 2-16,0 2-3 0,2 1 2 16,-2 0-2-16,3-3 0 0,0 3 2 15,1-2-2-15,-2 0 2 0,2 1-1 16,-2 1-1-16,0 0 1 0,-3 0 0 0,3 0 1 16,-2-3-3-16,-1 1 2 15,0 2 0-15,3 0 0 0,-2-1 2 16,0 1-2-16,0-2 0 0,-2 2 0 15,0 0 0-15,-1 0 0 0,-1 0-1 0,2 0-1 16,-1 0-1-16,-1 0 2 0,3 0-1 16,1 0 4-16,3 0-2 0,4 0 0 15,3 0 1-15,1 0-2 0,-3 0 1 16,1-3 0-16,-3 0 1 0,0 0-1 16,-2 0 0-16,0 0 0 0,-2 2 2 15,-1-1-4-15,-1 2 2 0,-4-1 0 0,-2 1-3 16,-3-3 5-16,-6 1-2 15,-3-1 0-15,-6 3 3 0,-8-3-5 16,-8 1 2-16,-5 2 0 0,-7 0-3 0,0 0 1 16,0 0 0-16,2 0-2 0,-1 0-1 15,1 0 1-15,-1 0-2 0,0 0 2 16,1 0-1-16,-1 0 1 0,1 0-4 16,-1 0 2-16,1 0-3 0,-1 0-5 15,-1 0-6-15,0 0-12 0,0 5-19 0,0-2-22 16,-3 5-24-16,-7 4-42 0</inkml:trace>
  <inkml:trace contextRef="#ctx0" brushRef="#br0" timeOffset="112908.89">24918 17172 61 0,'0'0'32'0,"0"0"-3"16,0 0-4-16,100 5-5 0,-69-5-4 16,2 0-4-16,4 0 1 0,2 0-1 15,2-2 0-15,4-4-2 0,1 2 0 16,3-1-3-16,0-3 0 0,6 1-1 16,3-2 0-16,4 1-2 0,5-1 1 15,2 3-3-15,6-2 1 0,2 2 2 0,4 0-4 16,0 1 1-16,0 1 0 0,1 1-2 15,-1 0 1-15,-2 0-2 16,-2 1 2-16,0 2-1 0,0 0 0 0,-3 0 2 16,-3 0-4-16,-2 0 2 0,-3 0 2 15,-4 2-1-15,-1-2-1 0,-3 3-1 16,-3-3 2-16,-3 0-1 0,-1 0 1 16,-5 0-1-16,-3 0 0 0,-5 0-1 15,-5 0 1-15,-10 0 0 0,-4 0 0 16,-6 0-1-16,-7 0-2 0,0 0-2 0,-6 0-6 15,0 0-2-15,0 0-12 0,0 0-9 16,0 0-13-16,-9 3-16 0,-2-1-21 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5:18:12.5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005 4619 34 0,'0'0'13'0,"0"0"0"0,0 0 0 15,0 0 1-15,0 0-1 0,0 0 1 16,0 0 1-16,0 0-3 0,0 0 1 15,4-5-2-15,-3 4-3 0,-1 1 0 16,0 0-1-16,1 0-1 0,-1 0-2 0,0 0-1 16,0-2-1-16,0 2 1 0,2 0-2 15,-2 0-1-15,0 0-1 0,0 0-3 16,0 0 0-16,0 0-4 0,0 0-5 16,0 0-4-16,0 0-5 0,0 0-4 15,0-1-8-15,0 1-35 0</inkml:trace>
  <inkml:trace contextRef="#ctx0" brushRef="#br0" timeOffset="493.44">23595 4645 56 0,'0'0'16'0,"0"0"0"16,0 0 1-16,0 0 3 0,0 0 0 15,0 0-2-15,0 0-1 0,0 0-3 16,0 0-2-16,0 0-3 0,-4-3-2 15,4 3-2-15,0 0-1 0,6-2-2 0,0 2 0 16,6 0 3-16,6 0 2 0,1 0 1 16,4 0 4-16,-1 0 2 0,2-3-1 15,2 0 1-15,0 0-2 16,1-1-5-16,2-1-1 0,2 0-2 0,1-1-1 16,-1 2-3-16,1 0 0 0,-3 1 0 15,-3 1-3-15,-7 0 1 0,1 2 1 16,-2-1 1-16,-5 1-3 0,7 0 5 15,-9 0-4-15,1 0 1 0,1 0 1 16,-7 0-2-16,4 0 1 0,-6 0-3 0,2 0 1 16,-2 0 2-16,-4 0-2 0,0 0 8 15,0 0 1-15,0 0 1 0,0 1-5 16,0-1-15-16,-10 2-4 0,-6 0-8 16,-4 3-9-16,0 0-12 0,-2 1-12 15,1-2-38-15</inkml:trace>
  <inkml:trace contextRef="#ctx0" brushRef="#br0" timeOffset="878.44">23644 4654 120 0,'0'0'40'0,"0"0"-5"0,0 0-3 16,0 0-6-16,0 0-2 16,0 0-4-16,0 0-1 0,0 0-1 15,0 0-3-15,-4 0-1 0,4 0-6 0,0 0-1 16,0 0-1-16,0 0 2 0,1 0 3 16,14 0 0-16,7 0 4 0,6 0-4 15,0-4-1-15,-1 2-1 0,-2-1-1 16,1 0-2-16,-3 1-1 0,0 0-4 15,1 2 1-15,0-1-1 0,2 1 0 0,-1-2 2 16,-1 2-3-16,-6-1-2 0,0 1 2 16,0-2 0-16,-5 2-2 0,6-1 2 15,-6 1-3-15,-2 0 0 16,2-1-1-16,-7 1-6 0,0 0-5 0,-6 0-5 16,0 0-11-16,0 0-7 0,1 0-7 15,1 0-3-15,-1 0-21 0,-1 0-27 16</inkml:trace>
  <inkml:trace contextRef="#ctx0" brushRef="#br0" timeOffset="1330.94">23556 4707 135 0,'0'0'34'16,"0"0"-2"-16,0 0-1 0,0 0-2 0,0 0-1 15,0 0 2-15,0 0-4 0,0 0-3 16,0 0 3-16,0 0-4 0,-1 0 0 16,1 0-2-16,4 0-6 0,2 0 1 15,8 0-2-15,5 0-2 0,1 2-2 16,6-2 0-16,0 0-1 0,-2 0-2 0,0 0-2 15,2 0 0-15,-1-2-2 16,1 0 0-16,0-1-1 0,3 0 0 16,1 1 1-16,2-3 0 0,0 0-1 15,-2-1 1-15,-1 2-3 0,-10 1 0 0,-1 1 1 16,-7 0-1-16,-7 1-1 0,2 1 2 16,-6 0-1-16,0 0 2 0,0 0 3 15,1 0 1-15,1 0 1 0,-1 0 1 16,1 0 2-16,0 0-1 0,0 0 1 15,-2 0-5-15,0 0-3 0,1-2-3 0,-1 2-4 16,0 0 1-16,0-1-2 0,0 1-6 16,0-2-9-16,0 2-22 0,0-1-32 15,0 1-42-15,0 0-60 0</inkml:trace>
  <inkml:trace contextRef="#ctx0" brushRef="#br0" timeOffset="3993.59">10709 8702 16 0,'0'0'13'16,"0"0"0"-16,0 0-1 0,0 0-3 15,0 0 1-15,0 0 2 0,0 0 2 16,0 0 3-16,0 0-1 0,0 0 1 15,0-2-1-15,2 2 1 0,-2 0 0 0,1 2-1 16,-1-1-2-16,0 0-2 0,0 2 0 16,3-3 4-16,1 3 2 0,1-2 1 15,-1 1 2-15,6 0-6 0,-3 0-2 16,5-2-3-16,1 2-3 0,-1-1-3 16,5 1 1-16,-3 2-3 0,2-1 1 15,0 0 0-15,1 0-2 0,1 2 1 16,-1-2 0-16,1 0 0 0,-1-2-2 15,-7 1 0-15,10-2 1 0,-4 0 1 16,-3 0 1-16,5 0-2 0,-7 0 0 0,4 0 0 16,-1 0-1-16,-1 0 1 0,7 0-1 15,-8 0 1-15,8 0-1 0,-2 0 1 16,-6 0-1-16,6 0 0 0,-1 1 3 16,0 3-4-16,4 0 1 0,-1 2 1 15,-2-1-1-15,2 1 1 0,-2 0 2 0,-6-2-1 16,5 0 2-16,1-3-1 15,2-1 2-15,3 0-1 0,-4-5 2 16,1-1-3-16,2 1 0 0,-6-3-1 16,-2 2 0-16,1 0-1 0,-2 1 0 0,-3 1-1 15,4-1-1-15,-4 2 0 0,-5 1 0 16,6 1 1-16,-5 1 0 0,4 0 0 16,3 0 0-16,-4 0-1 0,4 0 1 15,-3 0 1-15,9 0-1 0,-9 1 2 16,7 1 0-16,-5 0-1 0,0-2-1 0,6 0 2 15,-6 0-1-15,7 0 1 0,-1 0-1 16,-9-2 0-16,10-3 1 16,0 2-2-16,-9 0 0 0,9-1 1 15,-1 2 1-15,-6 1-1 0,8-1 0 0,-2 2 0 16,0 0 1-16,-2 0-1 0,3 0 1 16,-3 5 0-16,0-1-1 0,1 1 0 15,-2-1-1-15,-1 1 1 0,-4-2-1 16,5 0 0-16,-4 0 1 0,-1-2 0 15,1 1 0-15,1-2-1 0,0 2 1 0,0-2 0 16,1 0-1-16,0 0 1 0,7 0 1 16,0 0-1-16,-2 0 0 0,2 0 0 15,-3 0-2-15,2-2 1 0,0 2 0 16,-2 0-1-16,2 0 1 0,-6 0 0 16,9 0-1-16,-2 0 1 0,-1 0-2 15,1 0 1-15,-4 0 2 0,3 0-2 16,-9 0 0-16,7 0 1 0,-5 0-1 15,-8 0 1-15,7 0 0 0,-5 0-1 16,-1 0 0-16,1 0 0 0,-6 0 0 0,0 0 0 16,0 0 1-16,1 0 1 0,-1 0 0 15,3 0 0-15,-3 0-1 0,4 0 0 16,-3 0-2-16,1 0-2 0,-2 0-6 16,1 0-14-16,-1 0-19 0,0 0-51 15,2 0-58-15</inkml:trace>
  <inkml:trace contextRef="#ctx0" brushRef="#br0" timeOffset="4815.67">11768 8714 220 0,'0'0'59'0,"0"0"-10"16,0 0-9-16,0 0-6 0,0 0-12 15,0 0-6-15,0 0-6 0,0 0-3 16,0 0-2-16,-29 0-1 0,29 0-2 15,-2 0 0-15,2 0 1 0,0 0 1 0,0 0 0 16,0 0 1-16,2 0-3 0,2 1 0 16,8 3 3-16,-4-3 2 0,1 1 2 15,1-2-1-15,2 0 1 0,-2 0-5 16,6 0 3-16,3 0-3 0,-1 0 1 16,8 0 1-16,-1-2-3 0,-2 1 1 0,5-3-1 15,-4 3-2-15,2 1 1 16,-10 0-2-16,4 0 0 0,2 0 0 15,1-1 0-15,5 1 0 0,2-3 1 16,1 0 0-16,-1-1-1 0,7 1 0 0,-2 0 0 16,0 1 0-16,-2 0 2 0,0 2-2 15,-1-1 0-15,0-1 1 16,-3 2-2-16,-2-2 1 0,1 2-1 0,-1-1 1 16,-1-1 1-16,-8 1-1 0,3 1 2 15,-2 0-3-15,0 0 2 0,0 0-1 0,-3 0-2 16,-5 0 2-16,1 0 0 15,4 0-1-15,-5 1 1 0,4 4 0 16,-4-3-2-16,1 1 2 0,0-3 0 16,-1 2 0-16,1 1 1 0,0-3-1 0,0 2 1 15,0-2-2-15,1 0 2 0,0 0-2 16,4 0 1-16,-2 0 1 0,3-2-1 16,0 1 0-16,-5-3 1 0,4 4-1 15,-4-2 0-15,0 2 0 0,6-1 0 16,-7-1 0-16,6 0 0 0,-6 1 0 0,1 1 0 15,-3 0 0-15,3 0-1 0,0 0 1 16,0 0 0-16,0 0 0 0,-1 0-1 16,1 0 2-16,-6 0-3 15,3 0 1-15,-4 0-1 0,0 0 1 0,1 0 1 16,-7 0 0-16,0 0 0 0,0 0 1 16,1 0 1-16,1 0-1 0,-1 0 1 15,-1 0 0-15,3 0-1 0,-2 0 0 16,1 0 0-16,-1 0-2 0,1 0 0 15,-1 0-2-15,1 0-3 0,-1 0-2 0,1 0-5 16,-1 0-6-16,1 0-10 0,-1 0-15 16,1 0-54-16,-2 1-50 15</inkml:trace>
  <inkml:trace contextRef="#ctx0" brushRef="#br0" timeOffset="6353.33">10673 8851 20 0,'0'0'11'0,"0"0"0"0,0 0 0 15,0 0-3-15,0 0 0 0,0 0-3 16,0 0 0-16,0 0-2 0,0 0 0 15,0-35 1-15,0 29 0 0,0 0 2 16,0 1 2-16,0 5 5 0,0-2 5 0,0 2 1 16,0-1-1-16,0-1-3 0,0 1-3 15,0 0-3-15,0-1-4 0,0 2 1 16,0-1 1-16,0 1 4 0,0 0 2 16,0 0 2-16,0 0 1 0,0 3-3 15,0 2-1-15,0 8-2 0,0 5-1 0,0-6 0 16,0 8-1-16,-3 3-1 15,3 0 0-15,-1 10-1 0,1-1-1 16,0 3 0-16,0 2 1 0,0 3-3 16,0 2 1-16,0 4 0 0,0 2 0 0,0 4-1 15,0-1-2-15,0 3-3 0,0-4 0 16,0-4 2-16,0-1 0 0,0-8 1 16,0-9 0-16,0-8-2 0,0-3 3 15,0 0 1-15,4-2 0 0,-1 6 2 16,0-1-2-16,-2-1 1 0,2 3-1 0,0-1 0 15,0 0 1-15,0 2-1 16,-2 0 1-16,2 1 4 0,-1 2-3 16,1 0 1-16,-1 0-2 0,0-1-1 15,-2-6-1-15,0-3-2 0,1-5 0 0,-1-5 0 16,0 0 0-16,0-6 0 0,0 0 0 16,0 0 3-16,0 1 2 0,2 0 1 15,-2 1 1-15,0 0 1 0,0-1 2 16,0 1-1-16,1-2-5 0,-1 2-2 15,0-2-3-15,0-2-3 0,0-5-1 0,0-4 0 16,0-8-3-16,0 4 1 0,0-4-4 16,0-1-2-16,0 8-6 0,0-10-10 15,0 5-6-15,0 2-10 16,0-6-11-16,0 3-6 0,0 5-3 0,0-9 0 16,0 1-7-16</inkml:trace>
  <inkml:trace contextRef="#ctx0" brushRef="#br0" timeOffset="6729.79">10654 9283 66 0,'0'0'21'0,"0"0"5"0,0 0 3 16,0 0-3-16,0 0-2 0,0 0-5 15,0 0-2-15,0 0-4 0,0 0 3 0,0 0-4 16,-13-72 4-16,11 66 2 15,2 1 6-15,0 5-3 0,-2-1-3 16,2 1-5-16,0-2-6 0,0 2-2 16,-1-2 4-16,1 2 4 0,0 0-4 0,-2 15 5 15,1 4-5-15,1 5-4 0,0 2 1 16,0 1-3-16,0 2 0 0,0 1-2 16,0 5 2-16,0 2-3 0,0 2 1 15,0 2-3-15,1 0 0 0,2-3-1 16,1-5 2-16,-1-2-2 0,-2-10 0 0,2-4 0 15,-1-7-1-15,-2-5 0 0,1 1 1 16,-1-6 1-16,0 0 2 0,0 0 0 16,2 2 0-16,-2-1-3 15,1 1-2-15,-1-1-5 0,0 0-6 0,2 1-11 16,-2-1-19-16,0-1-33 0,1 2-31 16,-1 4-31-16</inkml:trace>
  <inkml:trace contextRef="#ctx0" brushRef="#br0" timeOffset="7567.01">10583 9718 222 0,'0'0'46'0,"0"0"-7"16,0 0-2-16,0 0 0 0,0 0-2 0,0 0-1 16,0 0-5-16,0 0-6 0,0 0-5 15,-40-79-3-15,39 74-2 0,1 5 0 16,-2-2-2-16,2 2-3 0,0-1-2 16,-1-1-2-16,1 1-2 0,-2-1 0 15,2 1-2-15,-1 1 0 0,1-1 1 0,-2 1-1 16,2-2 0-16,-1 2-1 15,1-2 1-15,0 2 0 0,0 0-2 16,0 0 2-16,0 0 0 0,0 0 2 16,0 11-1-16,0 4 1 0,3-1 0 0,1 2-1 15,-1 0 0-15,4-1-1 0,-1 4 2 16,1 1-1-16,-1-3-1 0,5 1-1 16,-3-1-1-16,-1-2 1 0,2 2 1 15,1-2 4-15,-2 2-4 0,1 1 5 16,1-1-4-16,-1 1-2 0,-2-1 2 0,-1-5-2 15,-3 1-1-15,0-5 1 16,-2-4-2-16,2 1 2 0,-3-5 1 16,0 0-1-16,0 0 2 0,0 1 0 15,1 2 2-15,-1-2 0 0,0 0 1 0,2 1 0 16,-2-2-2-16,0 0-1 0,0 0-1 16,0 0 0-16,0 0 0 0,0-7 0 15,0 3 0-15,0-7 0 0,0 6 0 16,0-2 0-16,0-6 0 0,0 7-1 15,0-6 0-15,0 1-4 0,0 0 4 0,0 1-3 16,0-2 3-16,4-5 0 0,2 0 2 16,0-4-1-16,0 7-1 0,-1-3 2 15,0 3-4-15,-1-3 3 0,3-6 0 16,1 3-1-16,0 0 0 0,-5 5 1 16,4 0-1-16,-4 4 0 0,2 2 1 15,-2 0 0-15,-2 4-1 0,2 2 0 16,-3 3-1-16,0-1 0 0,0 1 0 15,0 0 0-15,0-1 1 0,0 1-1 16,0-2 1-16,3 2 0 0,-3-2-1 0,0 2-1 16,0 0 0-16,0 0 2 0,0 0 1 15,0 0 1-15,0 0 1 0,-3 2-2 16,0 1 1-16,-4 3 0 0,4-3-1 16,0 0 1-16,-6 2 2 0,8-3-3 15,-3 1 1-15,-4 2 0 0,5-1-1 0,0-2 1 16,-1 1-1-16,1-1 1 15,-1-1 0-15,-2 1-2 0,3-1 0 16,3-1-7-16,-1 0-7 0,1 0-13 16,-2 0-43-16,-2 0-51 0,1-1-71 0</inkml:trace>
  <inkml:trace contextRef="#ctx0" brushRef="#br0" timeOffset="8593.22">10630 8702 4 0,'0'0'5'16,"0"0"3"-16,0 0 1 0,0 0 2 15,0 0 3-15,0 0 1 0,0 0 6 16,0 0 11-16,0 0 10 0,0 0 5 15,17-17 2-15,-17 17-8 0,1-1-8 16,-1 1-5-16,0-2-6 0,2 2-7 0,-2 0-6 16,0 0-2-16,0 0-4 0,0 0 1 15,0 10 0-15,-2 5 0 0,-2 5-1 16,-1 3-1-16,0 4-1 0,1 4-1 16,-1 3-1-16,1 3 2 0,-2 0-3 15,3 0 1-15,-2-4 0 0,0-6-1 0,2-9 2 16,-1-6 2-16,4-7-1 15,0-5 0-15,0 0 4 0,0 0 1 16,0 2 3-16,0-1 6 0,0 1 1 16,0 0 2-16,-3-1-4 0,3-1-3 0,0 0-8 15,0 0-3-15,0-13 1 0,0-5-1 16,0-6 1-16,0-1-1 0,0 3 1 16,6-1-2-16,-3 0 2 0,0 8-1 15,0-2-1-15,1 1 0 0,0-1 0 16,-1-2 1-16,3-1 0 0,-2 1 0 0,1 0 0 15,-2-2 0-15,2 1 1 16,-5 5-1-16,4-2 1 0,-2 6 1 16,-2 5 1-16,1 2 0 0,-1 4 0 15,0-2-1-15,0 2 0 0,0-1-3 0,2 1 0 16,-2 0 0-16,0 0 1 0,0 7 2 16,-2 9-1-16,-1 5 1 0,2-5-1 15,-2 2-2-15,3 1 0 0,0-8 0 16,0 8 1-16,0-8 0 0,0-7 0 15,0 2 0-15,0-6 0 0,3 4 0 0,-2 0 1 16,1 0 0-16,-1 1-1 0,1-2 1 16,1 2 1-16,1 1-1 0,2 2 1 15,0-3-2-15,1 1 1 16,0 1-1-16,2 3-1 0,0 0 2 0,1 2-1 16,-2-2 1-16,0 0-1 0,-1-2 0 15,0 3 0-15,-3-3-1 0,-1-5 1 16,0-1 0-16,-3-2 0 0,0 0 0 15,0 0-1-15,2 2 1 0,-1-1 1 16,1 1-1-16,-2 0 1 0,1-1-1 0,-1 1 0 16,0 4 1-16,0 0 0 0,0 0-1 15,0 4 0-15,0-5 0 0,0 0 0 16,0 1 0-16,0-6 2 0,0 0-2 16,0 0-1-16,0 1 2 0,0 1-2 15,0-1 2-15,0 1 1 0,0-1 0 16,0 1 0-16,0-1 1 0,0 1-3 15,0-2 3-15,0 1 0 0,0 1-1 16,0-2 2-16,0 1-3 0,0-1-2 16,-1 2-2-16,-4 1-3 0,-2 3-4 0,-6 3-4 15,-2 3-3-15,-2 0-7 0,3 5-20 16,-5 0-65-16,3 2-153 0</inkml:trace>
  <inkml:trace contextRef="#ctx0" brushRef="#br0" timeOffset="17846.75">25299 4717 38 0,'0'0'18'0,"0"0"-1"0,0 0-1 15,0 0 1-15,0 0-1 0,0 0-1 16,0 0 0-16,0 0 3 0,0 0 2 16,0 0 1-16,-10 0-1 0,8 0-3 0,2 0-3 15,-1 0-2-15,1 0-1 0,0 0-1 16,-2 0 0-16,2-1-1 0,0 1 3 16,0 0-2-16,0 0-1 0,0 0-2 15,0 0-2-15,0 0-4 0,0 0-1 16,0 0 0-16,0 0-1 0,0-2 1 0,2 1 1 15,4-1-1-15,6-2 1 0,4-1-1 16,-4 2 1-16,2-1-1 0,2 1 3 16,-6 0-3-16,5-2 0 15,-5 2 0-15,0 2-3 0,0-1 3 0,2-1-1 16,-1 2 1-16,1-1-1 0,1 0 1 16,-3 1-1-16,3-1 0 0,-1 1-2 15,-2-1 1-15,3-1 1 0,-3 2-1 16,0-1-2-16,1-1 0 0,-6 2-1 15,1 1 1-15,-2-2 3 0,1 0-1 0,0 1 1 16,-1 0-2-16,-4 1-5 0,0-1-2 16,0 1-9-16,2 0-13 0,-1 0-8 15,-1 0 0-15,0 0 0 16,0 0 11-16,-6 0 1 0,-8 5-14 0</inkml:trace>
  <inkml:trace contextRef="#ctx0" brushRef="#br0" timeOffset="18174.45">25219 4766 119 0,'0'0'37'0,"0"0"1"15,0 0-4-15,0 0-9 0,0 0-5 0,0 0-7 16,0 0-5-16,0 0-2 0,0 0-1 15,-6 1 2-15,6-1-2 16,9 0 4-16,6-1-4 0,3-5 1 16,2 0-2-16,-2 0-1 0,2 0 1 0,2 0-3 15,-3 0 1-15,1 1-1 0,-3 0 0 16,-1-1-1-16,-1 3 0 0,0-1-1 16,-4 1 1-16,6 1-1 0,-7-1-1 15,1 1-2-15,0 0 1 0,-7 0-3 16,2 2 0-16,-2-1-3 0,3 1 0 0,-2 0-3 15,1 0-7-15,-6 0-16 0,0-2-17 16,0 2-17-16,1 0-22 0</inkml:trace>
  <inkml:trace contextRef="#ctx0" brushRef="#br0" timeOffset="18584.03">25114 4914 238 0,'0'0'51'16,"0"0"-18"-16,0 0-13 0,0 0-9 15,0 0-5-15,0 0-1 0,0 0-3 16,0 0 3-16,0 0-1 0,0 0 1 15,43-57-2-15,-33 54 1 0,1 1-2 16,4-3 0-16,1 1 1 0,4 0 2 0,2-1 1 16,-1 0 1-16,0 0-3 0,2-1 0 15,-3-1-2-15,1 2 0 0,0-2 1 16,1 1-1-16,-3 0-2 0,-2 1 0 16,-1 2 0-16,0-2 1 0,-6 2 0 15,7-2 0-15,-8 2 0 0,-5 1-1 0,1 1 0 16,-5 1 0-16,0-1 0 15,0 1 1-15,1 0-1 0,2-2 0 16,-2 2-5-16,1 0-8 0,-1 0-5 16,-1 0-9-16,0 0-13 0,0 0-16 0,0 0-20 15,-7 0-28-15</inkml:trace>
  <inkml:trace contextRef="#ctx0" brushRef="#br0" timeOffset="19087.02">25138 4995 330 0,'0'0'53'0,"0"0"-6"0,0 0-11 15,0 0-10-15,0 0-2 0,0 0-7 0,0 0-3 16,0 0-4-16,0 0-5 0,-11 2-3 16,11-2 1-16,0 0-2 0,0 0 0 15,0 0 1-15,2 0-1 16,9-5 0-16,4-2 0 0,0 2 0 0,5-2 2 16,0 0-1-16,-7 3-1 0,3 1 0 15,-1-2 0-15,2 3-2 0,2-3 2 16,-3 0-1-16,-2 0 0 0,4 3 2 15,-8-2-2-15,8 2 1 0,0-3-1 16,-1 2 0-16,6-2 0 0,-2-1 0 0,-4 3 0 16,-2-1 1-16,2-1 0 0,-7 2-2 15,6-1 1-15,-7 2 0 0,-5 0 0 16,5-1 1-16,-4 1-1 0,0 1 2 16,-1 1-1-16,-4 0-1 0,0-1 3 15,0 1-5-15,1 0 5 0,1 0 1 16,-1 0-1-16,1 0 2 0,-2-1-2 15,0 1-2-15,1 0 0 0,-1 0 0 16,0 0-3-16,2 0-2 0,-2 0-4 16,0 0-3-16,1 0-7 0,-1 0-9 0,0 0-18 15,0 0-34-15,0 0-45 0,0 0-68 16</inkml:trace>
  <inkml:trace contextRef="#ctx0" brushRef="#br0" timeOffset="20334.46">26087 4654 22 0,'0'0'11'0,"0"0"-2"15,0 0 2-15,0 0-2 0,0 0-2 16,0 0 2-16,0 0-5 0,0 0 0 16,0 0-1-16,0 0 0 0,3 0-2 15,-2 0 1-15,-1 0-2 0,2 0 2 16,-2 0 0-16,1 0 0 0,1 0 1 15,-1-2 0-15,1 2 2 0,6 0-1 16,-1-2 0-16,6 2 1 0,6-1-1 16,-7 0 2-16,8 1 1 0,0-1-1 15,1-1 1-15,4-1-2 0,0 1-2 0,-1-1 1 16,1 0-4-16,-3 0-1 0,2 0 0 16,-6 2-1-16,1 1-1 0,-1-2-1 15,-5 0 0-15,9 2 2 0,-9-1 0 16,1 1 2-16,1-2-1 0,-2 2-1 15,0-1 0-15,-7 1 0 0,5-2-1 0,-5 2 0 16,-1 0 0-16,0 0 1 0,-5 0 2 16,0 0 0-16,0 0-1 0,2 0-4 15,-1 0-5-15,-1 0-5 0,0 0-22 16</inkml:trace>
  <inkml:trace contextRef="#ctx0" brushRef="#br0" timeOffset="20710.04">26127 4730 177 0,'0'0'47'0,"0"0"-11"16,0 0-10-16,0 0-4 0,0 0 0 16,0 0-6-16,0 0-2 0,0 0-4 0,0 0-6 15,0 0-2-15,-11 1 0 0,11-1 0 16,3 0 0-16,11 0 4 0,5 0-2 16,7-1 2-16,-2-2 0 0,1-2-3 15,-3 0-2-15,2 1 2 0,-7 1-3 16,3 2-1-16,0-1 1 0,-7 0-3 0,7 1 2 15,0-1-1-15,-8 2-2 0,6 0 0 16,-7-3-3-16,-5 3-1 16,5 0-9-16,-5 0-6 0,-2 0-6 15,2 0-11-15,-6 0-11 0,1 0-8 0,2 0-31 16</inkml:trace>
  <inkml:trace contextRef="#ctx0" brushRef="#br0" timeOffset="20912.2">26108 4757 238 0,'0'0'50'15,"0"0"-8"-15,0 0-17 0,0 0-12 16,82-21-8-16,-61 15-11 0,2 1-2 15,3 0-11-15,4 2-24 0,-1 3-73 16</inkml:trace>
  <inkml:trace contextRef="#ctx0" brushRef="#br0" timeOffset="22330.61">10682 9674 64 0,'0'0'10'0,"0"0"0"16,0-82 0-16,0 52 1 0,1 0 3 15,1 1 0-15,-2 1 0 0,1-2-6 16,-1 3-3-16,0-1-3 0,0-1-2 15,0-1 1-15,0-1-2 0,0-1-1 16,0-3-2-16,0-1-1 0,0-4 2 0,0 1-1 16,3-1 3-16,-3 2 0 0,3 1 1 15,-2 0 1-15,1 4 0 0,-1 3-1 16,-1 8 1-16,0 2 1 0,0 1-1 16,0 5 1-16,0-4-1 0,0 7 0 15,0 5 1-15,-1-5-2 0,1 5 1 16,0 0-1-16,0 2 1 0,0 4 0 15,-2-2 2-15,2 2 2 0,0-6-2 16,-1-2 0-16,1 3 2 0,0 0 1 16,0 5-1-16,-3-6 1 0,3-1-1 0,-3 2-2 15,3 0-1-15,0-1 1 0,0-1 0 16,0 2 2-16,0 1 0 0,0 4 1 16,-1-2 1-16,1 2-1 0,0-1-2 15,0-1-2-15,0 0-5 0,0 2 3 16,0 0 4-16,0 0 0 0,0 2 2 0,0 12-1 15,0 7-3-15,0 6 1 16,0 0-3-16,0 4-1 0,0 1-1 16,0 1 1-16,0-1 1 0,0-1-1 15,0-4 0-15,0-9 1 0,0 2 0 0,0-4 2 16,0-4-1-16,0 5 1 0,1 0-1 16,-1-7-2-16,3 7 1 0,1-2-2 15,-1 0 0-15,2 7 0 0,0-4 1 16,1 3-3-16,0 1 3 0,0 0 0 15,0 2-1-15,-1 3 0 0,1 1-7 0,-2 1-7 16,-1 1-12-16,2 2-1 0,-4 0-1 16,2 0 1-16,-3 0 9 0,0-3-4 15,3-9-1-15,-3-7-1 0</inkml:trace>
  <inkml:trace contextRef="#ctx0" brushRef="#br0" timeOffset="24298.34">27126 3706 209 0,'0'0'63'0,"0"0"-14"15,0 0-11-15,0 0-6 0,0 0-4 16,0 0-5-16,0 0-3 0,0 0-5 16,0 0-3-16,-28-36-3 0,26 34-3 15,2 2-3-15,0-1-3 0,-1 0 0 0,1 1-1 16,-2-2-2-16,2 2 0 15,0-1-5-15,0 1 4 0,0 0 0 16,0 0 2-16,0 0 2 0,0 0 0 16,0 4 0-16,2 7 0 0,2 2 0 0,-1-4 0 15,3 5-1-15,-3-5 0 0,1-1 0 16,0 1 0-16,0-1 1 0,-1-1 0 16,2-1 1-16,-1 1 0 0,-2-3 0 15,4 2 0-15,-4-3-1 0,2 0 2 16,-1 0 0-16,0-2 0 0,2 1 1 0,-2 0-1 15,1-1 3-15,-4-1 1 0,0 0 1 16,0 0 0-16,6 0-1 16,4-3-2-16,0-9-2 0,3-3-1 15,1 0 1-15,-2-1 0 0,1 0 0 0,2-2-2 16,-1-1-1-16,0 1 0 0,4 0-1 16,-5-2 1-16,3 3-1 0,-3 0 0 15,-2 2 0-15,-1 5-1 0,-4 3 0 16,-3 5 1-16,-3 2-2 0,0-2-4 15,0 2-6-15,2-2-8 0,-1 1-19 0,0 0-33 16,1 1-29-16,-1-3-30 0</inkml:trace>
  <inkml:trace contextRef="#ctx0" brushRef="#br0" timeOffset="24568.66">27215 3611 166 0,'0'0'36'0,"0"0"0"16,0 0-5-16,0 0-2 0,0 0-6 16,0 0-3-16,0 0-4 0,-12 89-3 15,19-69-3-15,2-3 0 0,0-4-3 0,5 0-1 16,1-4-1-16,0-1 0 15,-1-4 2-15,3-1-2 0,3-3-1 16,3 0-3-16,8-2-2 0,0-5-9 16,0-7-18-16,4-2-69 0,2-7-146 0</inkml:trace>
  <inkml:trace contextRef="#ctx0" brushRef="#br0" timeOffset="26419.16">12138 9367 161 0,'0'0'54'0,"0"0"-7"0,0 0-9 16,0 0-8-16,0 0-5 0,0 0-7 15,0 0-9-15,0 0-5 0,0 0-7 16,-13 1-5-16,11-1-10 0,1 0-12 15,1 0-10-15,-2 0-1 0,2 0-6 16,-2 0-4-16,2 0-58 0</inkml:trace>
  <inkml:trace contextRef="#ctx0" brushRef="#br0" timeOffset="27679.99">28457 5390 114 0,'0'0'27'0,"0"0"-2"0,0 0-3 16,0 0-2-16,0 0-6 0,0 0-4 0,0 0-3 15,0 0 0-15,0 0-1 0,-5-5 1 16,5 4-2-16,0-1-2 0,-1 1-1 16,1-1 2-16,-1 1-3 0,1-1 3 15,-2 1-4-15,2-1-3 0,-1 1-1 16,1 1-8-16,-2-2-5 0,2 2-5 0,-1-2-6 15,1 2-2-15,0-1 3 0,0 1 2 16,0 0 0-16,0 0-3 16,0 0-24-16</inkml:trace>
  <inkml:trace contextRef="#ctx0" brushRef="#br0" timeOffset="29227.85">28484 6609 56 0,'0'0'17'0,"0"0"1"16,0 0-1-16,0 0 1 0,0 0 0 15,0 0 0-15,0 0-1 0,0 0-1 16,0 0 3-16,-4 3-2 0,4-3-2 0,0 1-3 15,0-1-4-15,-2 0-2 0,2 0-5 16,0 0 0-16,0 0-1 16,0 0-1-16,0 0 2 0,0 0-4 15,0 0-3-15,0 0-4 0,0 0-3 0,0 0-4 16,0 0-16-16,0 0-16 0,0 0-46 16</inkml:trace>
  <inkml:trace contextRef="#ctx0" brushRef="#br0" timeOffset="35790.87">23104 5775 51 0,'0'0'10'0,"0"0"-4"0,0 0-3 16,0 0-3-16,0 0-2 0,0 0-3 15,0 0-2-15,0 0-8 0,0 0-6 0,0 0 1 16</inkml:trace>
  <inkml:trace contextRef="#ctx0" brushRef="#br0" timeOffset="38155.82">21692 6183 61 0,'0'0'9'0,"0"0"-3"16,0 0-1-16,0 0 1 0,0 0 1 15,0 0 2-15,0 0 0 0,0 0-2 16,0 0 0-16,0 0-3 0,-11-8-2 15,11 6 1-15,0 2-3 0,-2 0 1 16,2-2-1-16,0 2 0 0,0 0-1 16,0 0-1-16,-1-1-1 0,1 1 1 0,0 0-1 15,0 0 0-15,0 0 0 0,0 0 1 16,-2 0-1-16,2 0 2 0,0-2 0 16,0 2 0-16,0 0-2 0,0 0-2 15,0 0-4-15,0 0-1 0,0 0-1 16,0 0 0-16,0 0 3 0,0 0-1 0,0 0-5 15,0 0-6-15</inkml:trace>
  <inkml:trace contextRef="#ctx0" brushRef="#br0" timeOffset="40847.88">23248 6834 69 0,'0'0'9'0,"0"0"-1"16,0 0-2-16,0 0-1 0,0 0-3 16,0 0-6-16,0 0 1 0,0 0-4 15,0 0-2-15,0 0 0 0,0 0-2 16,0 0-3-16,0 0-9 0</inkml:trace>
  <inkml:trace contextRef="#ctx0" brushRef="#br0" timeOffset="41411.96">23893 5458 54 0,'0'0'10'0,"0"0"-1"16,0 0-4-16,0 0-3 0,0 0-6 15,0 0-8-15,0 0-14 0,0 0-6 16</inkml:trace>
  <inkml:trace contextRef="#ctx0" brushRef="#br0" timeOffset="43338.87">22353 7901 39 0,'0'0'15'0,"0"0"-5"0,0 0 4 0,0 0 1 16,0 0-3-16,0 0 1 0,0 0 2 16,0 0 1-16,94-16 3 0,-76 10 2 15,0 1-4-15,2-2-3 16,-1 1-6-16,1-1-2 0,0 2-2 0,3-1-1 16,1 1 1-16,0-1 2 0,4 2 2 15,-1 1 0-15,2 0-1 0,2 0-1 16,-3 1-4-16,3 2 0 0,1 0-1 15,0 0 0-15,2 0-1 0,1 0 2 16,1 0-1-16,2 0-1 0,1 0 2 0,-3 0-1 16,0 0 0-16,0 0-1 0,2 0 1 15,1 0 0-15,-2 0 1 0,3 0 0 16,-1 0 0-16,2 0-1 0,0-6 3 16,3-1-1-16,2 0 2 0,2 0 2 15,1-1-1-15,1 1 2 0,-2-1 1 0,1 2 0 16,-2-1-2-16,0 4-2 15,-3-1-4-15,-1 1 0 0,-3 1 0 16,0-4 1-16,0 3 0 0,-3-1-1 16,0-1 1-16,-1 1-1 0,0 1 1 0,-1 0-2 15,2 0 0-15,-2 0 0 0,1-1 0 16,-1 2 0-16,1-1-2 0,-1 1 2 16,1 1-2-16,-3 1 1 0,0 0-2 15,-1 0-1-15,-2 0 3 0,-2 0-1 16,-3 0 2-16,1 0 0 0,-3 0 0 15,-2 0 0-15,0 0 0 0,-4 0-3 0,0-2 6 16,1-1-3-16,0 0 0 16,6-2 1-16,-3 0 0 0,1 1-1 15,-2-3 0-15,-2 1 0 0,-4 1 0 0,1 1 0 16,0-1 1-16,-4 2 0 0,5-2-1 16,-1 1 0-16,-4 1 0 0,4-2-1 15,-6 2 1-15,0 0 0 0,2 1-1 16,-6 0 1-16,-1 2 0 0,0-2 0 15,1 1 0-15,-1-1-1 0,3 1-3 0,-7 1 0 16,0-2-3-16,0 2-2 0,2 0-3 16,-1 0-1-16,1 0-2 0,-1 0-6 15,1 0-14-15,-1 0-15 0,-1 0-6 16,0 0-10-16</inkml:trace>
  <inkml:trace contextRef="#ctx0" brushRef="#br0" timeOffset="44086.66">22548 7997 69 0,'0'0'24'0,"0"0"0"0,0 0 0 16,0 0 0-16,0 0-2 0,0 0 2 16,0 0-4-16,0 0-3 0,94-22-4 15,-82 19-3-15,7 1-2 0,-1-1-1 16,3 3 4-16,5-1 2 0,1 1 1 15,4-2-1-15,0 2-4 0,4 0 1 0,4-1-2 16,0-1 3-16,3 0 0 0,1 1-1 16,1-3-3-16,-1 2 2 15,5-4-2-15,-1 0-1 0,1-2 1 0,1 3-3 16,-2-3-2-16,2 2 1 0,-3-3 1 16,5 1-1-16,1-2 1 0,2 1 2 15,0-1-2-15,1 0-4 0,-1-1 1 16,-3 1-2-16,-2 3 1 0,0 0 1 15,-6 0 1-15,-1 3-2 0,0-3 0 16,-3 2 0-16,0-1 2 0,-3-1-1 0,2 2-1 16,-4-1 1-16,1 0-1 0,-3 0 0 15,1-1 1-15,-2 2-2 0,-2 0 2 16,-2 1 0-16,-1-2-1 16,-10 3 0-16,1 2-1 0,-5 0 1 0,-2-1-2 15,3 1 2-15,-9 1 0 0,2 0-1 16,-6 0 0-16,0-2-3 0,6 2-2 15,0 0 0-15,-1 0 1 0,1 0-1 16,-6 0 0-16,0 0-3 0,0 0-2 16,2 0-5-16,-1 0-2 0,1 0-2 0,-1 0-2 15,1 0-9-15,1 7-36 0,0 0-55 16</inkml:trace>
  <inkml:trace contextRef="#ctx0" brushRef="#br0" timeOffset="44995.13">27371 7585 118 0,'0'0'34'0,"0"0"8"16,0 0-4-16,0 0-4 0,0 0-1 16,0 0-9-16,0 0-4 0,0 0-3 15,0 0-2-15,-10-79-3 0,10 75-1 0,0 4 2 16,0-2-3-16,0 2-2 0,0-2 2 16,0 1 1-16,0-1 1 0,0 1-2 15,0-1-1-15,0 0-2 0,0 1-2 16,0 0-1-16,0-1-1 0,0 2-1 15,0-1 1-15,0 1 2 0,0 0 0 0,0 1 2 16,4 11-1-16,0 5 1 0,2 4-3 16,-1-1 1-16,-1 0-1 0,-1-7 1 15,0 2-1-15,2 1 0 0,-2-7-2 16,3 4 3-16,-2-3-2 0,2-4 0 16,0 1 1-16,1-2-2 0,-1-1 1 15,1 0-1-15,2-1 0 0,2-3-1 16,6 0 1-16,1-3 0 0,7-8 0 15,-2-2-2-15,2-3 0 0,1-3 1 16,-2-1 0-16,2-3-1 0,0-3 1 0,2 1-2 16,2-2 1-16,-1 1-2 0,1 4 0 15,1-1-1-15,-4 4-4 0,-1 3-2 16,-4 4-7-16,-6 4-10 0,-6 4-14 16,-6 4-21-16,-4 0-31 0,5 0-15 15,-1 0-52-15</inkml:trace>
  <inkml:trace contextRef="#ctx0" brushRef="#br0" timeOffset="45418.94">27408 7525 356 0,'0'0'47'0,"0"0"-10"0,0 0-10 0,0 0-8 16,0 0-8-16,0 0-4 0,0 0-2 16,0 0-3-16,0 0 1 0,0 0 2 15,-18 5 2-15,15 6 2 0,1 7-3 16,2 2 1-16,0 0 0 0,0 5 0 15,0-8 1-15,3-2-1 0,2 0-1 0,0-5 1 16,1 5-2-16,3-5 0 0,-3-2 1 16,5 2-1-16,-1-1-1 0,3-2 0 15,0-1-1-15,3-1 0 0,3-3 0 16,3-2 0-16,8 0-2 0,0 0 0 16,2-7-1-16,3-4 0 0,1-3 1 15,3-3 0-15,4-2-1 0,2-5-1 16,3-5 0-16,1-1-4 0,3-3-1 15,2-3-5-15,-3 3-11 0,1 0-27 16,-4 1-58-16,0 4-79 0</inkml:trace>
  <inkml:trace contextRef="#ctx0" brushRef="#br0" timeOffset="72434.17">22438 9497 54 0,'0'0'18'16,"0"0"-1"-16,0 0-2 0,0 0-5 15,0 0-2-15,0 0-6 0,0 0-2 16,0 0-4-16,0 0-2 0,0 0-3 15,0-7-1-15,0 7 2 0,0-2 1 16,0 2-4-16,0-1 3 0,0 1-10 0,0-2-19 16</inkml:trace>
  <inkml:trace contextRef="#ctx0" brushRef="#br0" timeOffset="72959.83">23122 9478 18 0,'0'0'5'0,"0"0"-5"15,0 0-1-15,0 0-7 0,0 0-5 16</inkml:trace>
  <inkml:trace contextRef="#ctx0" brushRef="#br0" timeOffset="73566.23">23426 9481 84 0,'0'0'17'0,"0"0"-2"0,0 0-2 16,0 0-3-16,0 0-1 0,0 0-1 15,0 0-1-15,0 0 3 0,0 0-1 0,0 0-1 16,0-9 2-16,0 9-3 0,0 0 1 16,0 0-1-16,0 0-1 0,0-2 0 15,0 2 0-15,0 0 1 16,0 0-1-16,0 0 1 0,0 0-1 0,0 0 1 16,0-2-1-16,-2 2 1 0,2 0-2 15,0 0-1-15,0 0-1 0,0 0 0 16,0 0 2-16,0-1-1 0,0 1 3 15,0 0 3-15,0 0-1 0,0 0 3 16,0 0-1-16,0-2 0 0,0 2-3 0,0 0-3 16,0-1-2-16,0 1-2 0,0-1 1 15,0-1 0-15,0 1 1 0,0-1 1 16,0 1 0-16,0 1 0 0,0-2 0 16,0 2-2-16,0-2 0 0,0 2-1 15,0-1-1-15,0 1 0 0,0-2 0 16,0 2-1-16,0 0-2 0,0-1-2 15,0 1-3-15,0 0-4 0,0-2-11 16,0 2-7-16,0 0-5 0,2 0-11 16,-2 0-12-16,1 0-8 0,1 0-28 0</inkml:trace>
  <inkml:trace contextRef="#ctx0" brushRef="#br0" timeOffset="74339.04">24852 9417 49 0,'0'0'15'0,"0"0"-3"16,0 0-6-16,0 0-2 0,0 0-2 15,0 0-1-15,0 0 1 0,0 0-5 16,0 0 1-16,0-2-2 0,0 2 2 15,0 0 0-15,0 0 2 0,0 0-2 0,0 0 1 16,0 0 2-16,0 0-3 0,0-2 2 16,0 2 0-16,0 0-1 0,0 0 0 15,0 0-3-15,0 0-2 0,0 0-7 16,0 0-10-16</inkml:trace>
  <inkml:trace contextRef="#ctx0" brushRef="#br0" timeOffset="92307.95">24308 10367 1 0,'0'0'4'0,"0"0"-4"15,0 0 0-15,0 0 0 0,0 0 0 0,0 0-2 16,0 0-1-16,0 0 3 0,0 0 0 16</inkml:trace>
  <inkml:trace contextRef="#ctx0" brushRef="#br0" timeOffset="95714.15">26694 11349 13 0,'0'0'18'0,"0"0"0"0,0 0-5 16,0 0-3-16,0 0-4 0,0 0-2 15,0 0-1-15,0 0-1 0,0 0-1 16,0 0-1-16,-4 4 0 0,4-4-2 0,0 0 0 15,0 0-3-15,0 0 1 16,0 0 1-16,0 1-2 0,0-1 0 16,0 1-1-16,0-1 0 0,0 2 0 15,0 0-1-15,0-1-1 0,0 0-4 0,0 4-5 16</inkml:trace>
  <inkml:trace contextRef="#ctx0" brushRef="#br0" timeOffset="106029.47">26481 9629 0 0,'0'0'17'16,"0"0"-8"-16,0 0-4 0,0 0-3 0,0 0 0 15,0 0 0-15,0 0 2 0,0 0-2 16,0 0-1-16,0 0 0 0,-62 10-1 16,32-3 2-16,0 3-2 0,-1-2 0 15,1 2-2-15,1-3 2 0,3 2 0 16,2-3 0-16,1 0 2 0,8-2-1 15,-1-2 0-15,4 1 0 0,1-1 0 16,-1-1 1-16,8-1 0 0,0 2 0 16,4-2 1-16,-2 0-1 0,2 0-1 15,-1 0 0-15,-1 2-1 0,1-2 0 0,1 0 2 16,0 0-2-16,0 0 2 0,0 0-2 16,3 0 1-16,8-4-1 0,7 0 1 15,-1-2-1-15,3 0 2 0,-1 0-1 16,-4 1-1-16,0 1 0 0,0 0 0 15,-2 1 0-15,4 1 1 0,-1-3-1 0,-4 3 1 16,5-2-1-16,-7 2 1 0,0-1-1 16,2 1 0-16,-8 0 2 0,0 2 1 15,-4 0 3-15,0-2 4 0,0 2 0 16,0 0 0-16,2-1-3 0,-2 1-2 16,-2-2-1-16,-9 2 5 0,-8 0 1 15,-5 0 1-15,2 0 0 0,-1 0-2 16,0 2 0-16,0 1-2 0,8-1 0 15,-2 0 0-15,5 0 0 0,0-1-1 16,1 1 1-16,5-2-2 0,2 1-1 0,4-1-2 16,-2 0-2-16,2 0-2 0,0 0 1 15,-1 2 0-15,1-2 0 0,0 1-3 16,3 1 1-16,8 0 0 0,8 1-2 16,-1-3-5-16,8 1-1 0,-2-1-3 15,1 0 0-15,-1 0-3 0,0 0-2 0,-6 0 0 16,2 0-2-16,-2-1-9 15,-4 1-2-15,5 0-5 0</inkml:trace>
  <inkml:trace contextRef="#ctx0" brushRef="#br0" timeOffset="106977.8">27024 9605 35 0,'0'0'18'0,"0"0"-4"0,0 0-2 15,0 0 1-15,0 0-1 0,0 0-3 16,0 0 0-16,0 0-3 0,0 0-2 0,-25-12-1 16,25 11-2-16,0-2-1 0,10-2 0 15,8 0 0-15,4 0-1 0,2 0-1 16,-1 1 1-16,2 1-1 0,-9 1 1 16,2 0-2-16,-4 1 0 0,-2 1 2 15,1 0-2-15,-7 0 1 0,7 0-1 16,-7 0 2-16,-2 0 1 0,2 0 0 0,-6 0 3 15,0 0-2-15,0 0 1 16,0 0 1-16,0 0-2 0,0 0 0 16,-1-2 1-16,-11 2 2 0,-1-1-2 0,-6 1 2 15,1-2-1-15,4 0 2 0,-7 2 0 16,1-1 0-16,7-1 1 0,-8 2-1 16,2 0-2-16,2 0 2 0,-6 0-2 15,3 3-2-15,-2 2 1 0,2 1-4 16,1 2 1-16,3-2 1 0,4 0-3 0,5-2-3 15,2-2-3-15,2 1 0 0,3-3 4 16,-2 0 3-16,2 0 2 16,0 3 1-16,6 1 0 0,8 1-1 15,5-2 1-15,5-3-1 0,3 0 0 0,0 0 2 16,4-6-2-16,-1 1 1 0,-1 0-1 16,0-2-1-16,-3 3 1 0,-9 1-3 15,1 2 2-15,-7-1 1 0,-5 2-1 16,1 0 2-16,-7 0-2 0,0 0 0 15,0 0 1-15,2 0 0 0,-1 0 1 0,0 0 2 16,-1 0-1-16,0 0 0 0,-12 0 0 16,-9 6 1-16,-6 0 1 0,-4 0 3 15,-2 1-2-15,-2 0 4 16,0-3 0-16,3 2-2 0,0-1 3 0,4-2-2 16,9 0-2-16,-1-2 1 0,9 1-2 15,-2-1 1-15,3 1-4 0,4-2 0 16,1 1 1-16,5-1-6 0,-1 0 3 15,1 0-1-15,0 0 1 0,0 2 2 16,0-2 1-16,13 0-3 0,9 0 1 0,8 0-1 16,5-2-1-16,4-4 2 0,4 0-3 15,2 0-2-15,0-1-2 0,0 1-6 16,-2-1-5-16,0 2-8 0,-2 0-18 16,-3 2-52-16</inkml:trace>
  <inkml:trace contextRef="#ctx0" brushRef="#br0" timeOffset="118806.33">7519 6061 152 0,'0'0'40'0,"0"0"-7"0,0 0 1 0,0 0-5 15,0 0-9-15,0 0-6 0,0 0-9 16,0 0-1-16,0 0 1 0,-19-43 0 16,19 37-1-16,0 0 0 0,0 0-1 15,0-5 2-15,0 7 1 0,0-5-1 16,3 0 1-16,0 1 0 0,3 1 2 0,0-1-2 15,0 0-2-15,-2 2-3 0,4 0 2 16,0 2-3-16,2-2 1 16,1 2 0-16,4 1-1 0,-2 2-1 15,0 1-2-15,4 0 1 0,-2 0 1 0,-2 4 1 16,1 4 1-16,-5 1 1 0,-2-1-3 16,5 4 0-16,-8 0 1 0,2-3 1 15,-2 8 3-15,-2-6-2 0,-2 2 1 16,0-1-1-16,0 1-1 0,0-1 2 15,0-2 0-15,0 1 1 0,-2-7-1 0,1 1 2 16,1-5-4-16,0 0 0 0,-2 0 1 16,2 0-1-16,0 0 1 0,-1 2-1 15,1-1 1-15,-3 1 0 0,3-1 0 16,0 1 3-16,0-1 3 0,0-1 4 16,0 0 1-16,0 1 1 0,0-1-2 15,0 0-4-15,0 0-1 0,0-2-1 16,0-6-4-16,0-4 1 0,0-2 1 15,0 2-1-15,0 0 1 0,0 0-2 16,0-5 2-16,0 6-3 0,0-5-1 0,3 5 3 16,-2 5 2-16,1-6 0 0,-1 6 2 15,-1 0-6-15,2-5-2 0,-2 5-1 16,1-4-5-16,1-1 6 0,-2 6-5 16,1 1 4-16,-1 4-1 0,0-2-2 15,0 2 0-15,3-1 2 0,-3-1-1 16,1-4 4-16,-1 2 0 0,3-1 0 15,-3 0-1-15,0 5 1 0,0-2-1 16,0 2 0-16,3-1 1 0,-3 0-1 16,4-4 0-16,-1 1 1 0,-1-1-3 0,1 2 2 15,-3 3 1-15,0-1-2 0,0 1 0 16,1-3 1-16,-1 3 0 0,2 0 1 16,-2 0 0-16,1-2 0 0,-1 2 1 15,2-2 0-15,-2 2 1 0,0-1 0 16,1 1 0-16,-1-2 0 0,0 2-1 0,0-1 1 15,0 1 0-15,0 0 1 16,0-2-2-16,0 2-1 0,0 0 0 0,0-1 1 16,0 1-1-16,0 0 1 15,0 0 0-15,0-1-1 0,0 1 1 0,0 0 0 16,0 0-1-16,0 0 1 0,0 0 0 16,0-2-1-16,0 2 1 0,0 0 0 15,0 0-1-15,0 0-1 0,0 0 1 16,0-1-3-16,0 1 1 0,0 0 0 15,0 0 0-15,0 0-1 0,0 0 0 0,0 0 1 16,0 0-3-16,0 0 0 0,0 0 1 16,0 0 1-16,0 0-1 0,0 0 2 15,0 0 0-15,0 0 1 0,0 0 1 16,0 0 0-16,0 0 0 0,0 0 0 16,0 0 0-16,0 0 1 0,0 0-1 15,0 0 1-15,0 0-1 0,-1 0 0 16,1 0 0-16,0 0 1 0,0 0-1 15,0 0 0-15,0 0 1 0,0 0-3 16,0 0 2-16,0 0 0 0,-2 0 0 0,2 0 1 16,0 0-2-16,0 1-1 0,0-1 2 15,-1 0 0-15,1 0 0 0,0 2 2 16,-2-2-2-16,2 1 1 0,0-1-1 16,-1 0 0-16,1 1 0 0,0-1-1 15,-2 0 2-15,2 2-1 0,0-2 0 0,-1 1 1 16,1-1-1-16,-2 2 0 15,2-2-1-15,-1 1 1 0,1 1 0 16,-3 4-1-16,0-1 4 0,0-1-4 16,0 5 5-16,3-4-4 0,-1 6 0 0,-2-1 0 15,2 1 1-15,-1 0-2 0,2-7 1 16,0 2-1-16,0-1 1 0,0 0 0 16,0 0-2-16,0 2 2 0,0-7 0 15,0 4 0-15,0 0-1 0,0 1 1 16,0 1 0-16,2-3-1 0,-1 2 2 0,2-2-1 15,-2 1 1-15,2-1-1 16,0 2 0-16,-3-2 0 0,7 4 0 0,-4-4 0 16,0 0 0-16,3 4 2 15,-2-4-2-15,5 1 0 0,-2 1 0 0,2-2 0 16,1 1-2-16,-6-2 2 0,5-1-1 16,-3 1 0-16,0-2 0 0,5 0 0 15,-5 0-1-15,0 0 1 0,5 0 1 16,-2 0 1-16,1-2 0 0,3-3-1 15,-4 1 0-15,-6 1-2 0,1 2-5 0,-4 1-8 16,0-5-26-16,3 2-56 0,-2-1-102 16</inkml:trace>
  <inkml:trace contextRef="#ctx0" brushRef="#br0" timeOffset="119014.74">8037 5855 469 0,'0'0'14'15,"0"0"-14"-15,0 0-12 0,0 0-22 0,0 0-100 16,0 0-118-16</inkml:trace>
  <inkml:trace contextRef="#ctx0" brushRef="#br0" timeOffset="136932.69">8106 6941 22 0,'0'0'1'0,"0"0"0"0,0 0-1 16,0 0-1-16,0 0 0 0,0 0 1 15,0 0-2-15,0 0 1 16,0 0-1-16,0 0 1 0,-40 20-2 0,40-18 1 16,0 3 1-16,0 2 1 0,0-3-1 15,0 2 1-15,0-6 0 0,0 0 0 16,0 0 0-16,0 1 1 0,1 1-1 15,1 0 2-15,-2-1 2 0,1-1-1 16,-1 2-3-16,0-2-3 0,2 2-6 0,-2-1 2 16</inkml:trace>
  <inkml:trace contextRef="#ctx0" brushRef="#br0" timeOffset="137519.79">7307 7065 59 0,'0'0'15'16,"0"0"3"-16,0 0 4 0,0 0 6 16,0 0-1-16,0 0 0 0,0 0-8 15,0 0-5-15,0 0-4 0,0 0-2 16,-15-13-1-16,15 12 0 0,-1-1-3 15,-1 2-2-15,2-2-2 0,0 2 0 0,0-1 0 16,0 1 1-16,2 0 0 0,11 0 2 16,4 0-2-16,9 0 1 0,-3 0 1 15,3 0-1-15,3 0 0 16,3 0 1-16,1 0-2 0,4 0 0 0,3-3 1 16,-1-4-2-16,2 4 3 0,-1-5-2 15,-1 1-1-15,-3 0 0 0,-1 2 0 16,-3-2 1-16,-2 1-1 0,-4 1 3 15,0 1-3-15,-6 1 0 0,-2 1-2 16,-8 1 1-16,-3-1 1 0,-1 2 0 0,-6 0 0 16,0-1 0-16,0 1 0 0,1 0 0 15,1 0 0-15,-1 0 0 0,1 0-2 16,-1 0-2-16,-1 0-2 0,0 0-2 16,-1 4-2-16,-10 5-6 0,-4 2-7 15,-3-2-6-15,1 0 1 0,-5 0-3 16,0 0 2-16,-2-1-7 0,-2 1-23 15</inkml:trace>
  <inkml:trace contextRef="#ctx0" brushRef="#br0" timeOffset="137866.76">7311 7115 73 0,'0'0'24'0,"0"0"-5"15,0 0-3-15,0 0-7 0,0 0-7 16,0 0-2-16,0 0-1 16,0 0 2-16,0 0 3 0,-16-8 0 15,31 14 3-15,5-1 2 0,3 1 0 0,3-3 1 16,-1-2-3-16,4-1 0 0,1 0 0 16,3 0-1-16,3 0-1 0,-1-4-1 15,-2-3-4-15,3 3 2 0,-2-2-1 16,-4-2 0-16,2 2 0 0,-3-1-1 15,-3 2 0-15,-2-1-1 0,-8 1 0 0,0 0-2 16,-6 3 0-16,-5 0-2 0,-1 2-3 16,-4 0-3-16,0-1-1 0,0 1 0 15,3 0 2-15,-3 0 1 16,0 0 1-16,3 0 1 0,-3 0-2 0,-9 4-5 16,-4 4-6-16,-7-1-17 0,-2 0-20 15</inkml:trace>
  <inkml:trace contextRef="#ctx0" brushRef="#br0" timeOffset="138166.3">7307 7178 88 0,'0'0'26'0,"0"0"-2"16,0 0-1-16,0 0-7 15,0 0 0-15,0 0-9 0,0 0-2 16,0 0-2-16,0 0-3 0,0 0 1 16,11-6 2-16,8 6-1 0,1 0 3 0,6 0-3 15,0 0 3-15,-1 0 0 0,4 0-1 16,1-2 0-16,2-2-1 0,0-1-1 16,1 1-2-16,0-2-2 0,-5 1 0 15,2 0-3-15,-4 0-3 0,-7 3-3 16,-3 1-7-16,-5-1-5 0,-6 0-2 0,1 2-5 15,-6 0 1-15,0 0-1 0,0 0-15 16</inkml:trace>
  <inkml:trace contextRef="#ctx0" brushRef="#br0" timeOffset="138331.84">7356 7240 198 0,'0'0'41'15,"0"0"-16"-15,0 0-12 0,0 0-6 0,0 0-3 16,0 0-3-16,0 0 1 0,0 0-2 16,0 0-5-16,81-13-4 0,-44 11-16 15,5 2-29-15,4 0-144 16</inkml:trace>
  <inkml:trace contextRef="#ctx0" brushRef="#br0" timeOffset="140134.7">29677 10721 11 0,'0'0'13'0,"0"0"-1"0,0 0-3 16,0 0 1-16,0 0-1 0,0 0 0 15,0 0-2-15,0 0-2 0,0 0-1 16,-30-6 0-16,30 6 0 0,3-2-2 15,11 1 2-15,9-1-4 0,6 0 1 16,-1 2 1-16,1-1 0 0,1-1 3 0,-1 1-2 16,0-2-2-16,0 2 1 0,-1-2-2 15,-1 2 3-15,-7 1-2 0,-1-3-2 16,-2 2 3-16,-4 0-2 0,5-1 1 16,-8 0 0-16,-5 1-1 0,1 1 3 15,-6 0 0-15,0-1 2 0,0 1 2 0,2 0 3 16,-1 0 2-16,1 0-3 15,-1-2-2-15,1 2-3 0,-1 0-2 16,-1-2-1-16,2 2 0 0,-2-1-2 16,0 1 0-16,0-2 0 0,0 2-4 0,0-2-1 15,-5 1-1-15,1 0-4 0,-1 0 3 16,-6-3 0-16,5 4-1 0,-4-1 5 16,-3 1-5-16,1 0 0 0,2 0 1 15,-4 0-4-15,-5 0-3 0,-1 0-10 16,-6 5-13-16</inkml:trace>
  <inkml:trace contextRef="#ctx0" brushRef="#br0" timeOffset="140617.74">29686 10717 38 0,'0'0'16'0,"0"0"-2"0,0 0 2 16,0 0 4-16,0 0 6 0,0 0 1 15,0 0-3-15,0 0-5 0,0 0-11 16,0-2-4-16,15-5 2 0,5 0 1 15,1 2 0-15,1 0 1 0,3 0-2 0,-1 0-3 16,2 2 0-16,2-1-1 0,-1-1-1 16,2 2 2-16,0-1-1 0,-3-1-1 15,-1 2 2-15,-1 0-2 0,-2 0-1 16,-6 1 0-16,0-2-1 0,-5 3 1 16,0-1-2-16,1-1-1 0,-6 2-3 15,0 1-3-15,-6 0-3 0,0-2-4 16,5 2 3-16,0 0 3 0,1 0 0 15,-2 0 4-15,-4 0-1 0,-4 4-1 16,-7 2 2-16,-6 2 2 0,-1-4 1 0,-1 1 3 16,-4-3-1-16,-2 1 1 0,-4-2-1 15,-1 1-2-15,-2-1 3 0,0-1 3 16,2 0 0-16,3 2 3 0,7-2 1 16,2 0 4-16,6 0 3 0,5 0 3 15,1 0 2-15,6 0-4 0,-1 0-2 16,1 0-3-16,-2 0-3 0,1 0-2 15,-1 0 0-15,1 0 0 0,0 0 2 16,1 0 3-16,0 0 1 0,10 0-1 16,8-2-2-16,7-1-4 0,0-1-1 0,2 0 0 15,1 1-5-15,1 1 1 0,0-1-3 16,-2 1-5-16,-1 2-1 0,-2 0-10 16,1 0-14-16,-6 0-26 0,3 0-71 15</inkml:trace>
  <inkml:trace contextRef="#ctx0" brushRef="#br0" timeOffset="141714.5">29828 11883 281 0,'0'0'35'16,"0"0"1"-16,0 0 1 0,0 0-4 15,0 0-8-15,0 0-5 0,0 0-11 16,0 0-5-16,0 0-1 0,0 0-2 0,-21-74 3 16,21 74-3-16,0-1 0 0,0-1 1 15,0 1-2-15,0-1-1 0,0 0 0 16,0 1 1-16,0 1-1 0,0-2 0 16,0 2 0-16,0-1-2 0,0 1 1 15,0-1 1-15,0 1 0 0,0 0 1 16,0 0 1-16,0 0 0 0,2 2-1 15,2 6 0-15,1 1 5 0,-2 1-5 16,1 0 3-16,1-1-2 0,0 2-1 16,-1-2 0-16,1 0-1 0,1-3 2 0,-1 2-1 15,2-2 1-15,-1-2 0 0,3-1-1 16,0-1 2-16,4-2-2 0,8 0 3 16,0-2 0-16,8-5-3 0,-2-4 0 15,0-3-6-15,1-1 4 0,1-2-4 16,0 1 2-16,-2-1 1 0,-1 3-1 0,-1 4-2 15,-1-1 2-15,-2 5-2 16,-7 2-2-16,2 0-3 0,-5 3-1 16,0 1-9-16,0 0-3 0,-3 0-3 15,2 0-15-15,-8 1-15 0,3 6-9 0,-3-3-6 16,0 7-7-16</inkml:trace>
  <inkml:trace contextRef="#ctx0" brushRef="#br0" timeOffset="142437.79">29699 12032 122 0,'0'0'28'16,"0"0"6"-16,0 0 1 0,0 0-2 15,0 0-5-15,0 0-2 0,0 0-4 0,0 0-5 16,0 0-3-16,14-59-6 0,-14 58-4 16,0-1-1-16,0 2 2 0,2 0 5 15,1 0 1-15,0 10 2 0,0 3-4 16,1 4-2-16,-1-1-2 0,0 1 4 15,2 2 1-15,1 1 3 0,0-4-3 0,1 0-3 16,-2-7-1-16,5 4-2 0,0-3 3 16,0-1-3-16,3 0 1 0,-1-2-2 15,-5-5 1-15,4 2 0 16,5-3 0-16,2-1 0 0,3 0-3 0,0-3 2 16,2-3-2-16,-2-3 4 0,1-2-3 15,3-4-1-15,-1-2-1 0,2-2-4 16,3-6-2-16,2-1 0 0,2-1-3 15,2 0 0-15,-1 1-5 0,1 2-2 16,-2 4-2-16,-2 4-2 0,-2 2-13 0,-5 1-35 16,-7 6-39-16,-8 2-124 0</inkml:trace>
  <inkml:trace contextRef="#ctx0" brushRef="#br0" timeOffset="143888.02">23445 12519 16 0,'0'0'3'0,"0"0"-2"15,0 0 1-15,0 0-4 0,0 0-1 16,0 0-14-16</inkml:trace>
  <inkml:trace contextRef="#ctx0" brushRef="#br0" timeOffset="144833.8">22989 13350 73 0,'0'0'26'0,"0"0"-3"0,0 0-7 16,0 0-7-16,0 0-5 0,0 0 0 0,0 0 3 16,0 0 1-16,0 0 1 0,0 0 1 15,45-8 0-15,-19 8-2 0,-2 0 1 16,3 0 2-16,2 0 1 0,3 2 0 16,6-2-2-16,3 0-2 0,5 0 1 15,2 0-2-15,4-2-1 0,-1-2-2 16,4 0-1-16,1 0-2 0,3 1 1 15,3-1-1-15,2 0 2 0,0 1 0 16,2 1 2-16,4-1 3 0,3 1 2 16,4-3-1-16,4 1-3 0,3 0-1 0,-1-3-1 15,2 1-2-15,-2-1 1 0,3 0 0 16,-1 0 0-16,1-1-1 0,-1 1 1 16,0-1-2-16,-2 2 0 0,0 0 1 15,-2 1 1-15,-1 2-3 0,-1 0 2 16,-2 1-2-16,1 0 1 0,-4-1 0 0,0 1-2 15,-2 0 1-15,-2 1 0 0,-1-2 0 16,-1 0 0-16,-5-1-1 16,1-1-3-16,-5-2 4 0,1-1-4 15,-4-1 5-15,-1 1-1 0,-3 1 0 0,-1 0 1 16,-8-1-1-16,0 3 1 0,-5-2 0 16,-3 2-1-16,-2 2 0 0,-3 0 0 15,-7-1 0-15,-5 4-2 0,-5-1-1 16,-9 1-4-16,2 0-1 0,-6 0 1 15,0 0 1-15,0 0 5 0,1 0 0 0,1 0 2 16,-1 0-2-16,1 0 0 0,-1 0-4 16,-1 0-3-16,2 0-7 15,-2 0-11-15,-2 0-22 0,-11-3-13 0,0 2-29 16</inkml:trace>
  <inkml:trace contextRef="#ctx0" brushRef="#br0" timeOffset="145457.85">23640 13168 25 0,'0'0'17'15,"0"0"4"-15,0 0 10 0,0 0 7 16,0 0 1-16,0 0-2 0,0 0-6 0,0 0 2 15,0 0 0-15,78 51-2 0,-47-41-3 16,2-5-9-16,3 2 2 16,6-4-2-16,1-2 0 0,6-1 1 15,1 0-4-15,3-3-2 0,2-2-3 0,3 0-5 16,1 0-1-16,5 2-2 0,4-2 0 16,1 1 1-16,6-1-3 0,2-1 2 15,4 0-3-15,2-2-3 0,2 1 3 16,0-2-5-16,0 1 5 0,-1 1 2 15,2-1-1-15,-4 2 1 0,-1-2 1 0,-2 3-2 16,-1-4 1-16,1 2 2 0,-3 1-2 16,-2 0 0-16,-1 0-1 0,-6 0-1 15,-5-1 0-15,-4 2 0 16,-8 2 0-16,-6-2 1 0,-5 2-1 0,-7-1-1 16,-10 1 0-16,-9 2-1 0,-7 1 1 15,-6 0 0-15,0 0 2 0,0-1 0 16,1 1 0-16,1 0 0 0,-1 0 0 15,1 0 0-15,-1 0-1 0,2-2-2 16,-3 2-1-16,1 0-3 0,-1 0 0 0,-1 0-3 16,-12 0-3-16,-5 0-5 0,-5 0-18 15,0 0-34-15,0 4-51 0,0 0-130 1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5:21:15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12 5678 73 0,'0'0'20'0,"0"0"-2"0,0 0 0 16,0 0 1-16,0 0 3 16,0 0 4-16,0 0 5 0,0 0 1 15,0 0 0-15,0 0-6 0,4 0-2 0,-4-1-6 16,0 1-1-16,0 0-2 0,2 0 0 16,-2-2-2-16,0 2-3 0,1 0-3 15,-1 0-3-15,0 0-2 0,0 0-1 16,0-2-3-16,2 2-1 0,-2 0-4 15,1-1 3-15,5 0 4 0,4-4 2 0,3-2 3 16,6-3-2-16,-2 2-1 0,2-2 0 16,-2 1-2-16,2 0-1 0,1 0 1 15,-4 2-1-15,3 1 0 16,-7-1 0-16,2 2-3 0,-4 1 3 0,-1 1 0 16,2 2-1-16,-6 0 0 0,1 1-3 0,-6 0-2 15,0-3 2-15,0 3-1 16,1 0 4-16,-1 0-2 0,0 0 5 15,-1 8 3-15,-10 3-2 0,-4 1 3 16,-3 1-3-16,-2-1 0 0,0 1-1 0,-2-2 0 16,-1 1 0-16,-2-1 1 0,4-3-1 15,0 2 0-15,4-3 1 0,4-2 0 16,3-1 0-16,0-1 1 0,-2 0-3 16,9-2 0-16,-7 1 0 0,6 0-1 15,-2-1 2-15,3 1-1 0,3-2 0 16,-1 0-1-16,1 0 1 0,0 0-5 15,0 0 2-15,0 0 2 0,0 0 0 16,4-7 2-16,8-4-2 0,2 0-1 16,4-1 0-16,0 1 0 0,1 2 2 0,-3 1-1 15,4 1 0-15,-7 3 0 0,3-2-1 16,-1 2 2-16,-4 1-2 0,2-1 1 16,-4 3 1-16,-5-1-1 0,2 0 1 15,-6 2-1-15,0-1-2 0,0 1-5 16,1 0-17-16,1 0-47 0,-1 0-49 0</inkml:trace>
  <inkml:trace contextRef="#ctx0" brushRef="#br0" timeOffset="4580.12">6782 9739 240 0,'0'0'25'0,"0"0"-5"0,0 0-6 0,0 0-4 15,0 0-2-15,0 0-2 0,0 0-2 16,0-13 0-16,0 12-4 16,-2 1 0-16,2-1-3 0,0 1-11 15,0-2-5-15,-1 2-4 0,1 0-5 0,0 0-1 16,0 0-9-16,0 0-14 0,0 4-55 16</inkml:trace>
  <inkml:trace contextRef="#ctx0" brushRef="#br0" timeOffset="6122.96">6854 9837 37 0,'0'0'13'16,"0"0"-3"-16,0 0-2 0,0 0 2 15,0 0-2-15,0 0 0 0,0 0-1 0,0 0-3 16,0 0-1-16,-4-9-3 0,4 9 2 16,-2-3-4-16,2 3 0 0,0 0-1 15,-1 0-1-15,1 0 0 0,0 0 1 16,-3 0 3-16,3 0-1 0,-6 0 1 16,3 0 0-16,-4 3 0 0,-6 5 0 0,7-2 0 15,-4 2 1-15,3-2 0 16,3-4-1-16,1 2 4 0,3-4-2 15,-2 0 4-15,2 0 3 0,-1 1 3 16,-1 1 3-16,2-1-2 0,-1-1-4 0,1 0-3 16,0 2-2-16,0-2-2 0,0 0-2 15,0 0-1-15,4-3 2 0,2-4-2 16,5 0 3-16,-3 1-2 0,-5 3 1 16,4-2 1-16,-4 4-1 0,4 0 0 15,-3-1-1-15,-4 2 2 0,0-2 1 0,0 2 1 16,2 0 4-16,2-3 1 15,-1 0 4-15,7-1 2 0,-1-1 3 16,-2-1-4-16,0 2 0 0,3-2-6 16,2-2-2-16,0 0 0 0,5-2-4 0,-1-1 3 15,1 1 0-15,3-3-2 0,1-1 2 16,0 1-3-16,1 1-1 0,0 0 2 16,-1-1-2-16,1 0 1 0,-3 1-2 15,4-3 1-15,-1 1 1 0,-3-1 0 16,4 0-1-16,-2-1 0 0,2 0 0 0,-2 0 1 15,0 0-1-15,1 1 0 0,-3-3 0 16,3 5 1-16,-2-1-2 0,-1 3 1 16,-1-2 1-16,0 1-2 15,2 1 1-15,0 1-1 0,-1-1 0 0,3 1 1 16,-2 2-2-16,-1-2 2 0,1 3-1 16,2 0 0-16,-3-1 0 0,2 1 0 15,-2 1 0-15,-3-2 1 0,4 0 0 16,-4-1 0-16,0 2 1 0,0-4-2 15,0 2 0-15,-3-2 0 0,4-1-2 0,-1 0 4 16,1 0-2-16,2-4 1 0,-1 1 0 16,3 0-2-16,1-2 1 0,1 2-3 15,0-1 5-15,2 1-2 0,-4-1 0 16,0 3 0-16,-1 1 0 0,-4 1 0 16,6 1-3-16,-4 0 3 0,0 3 0 15,-1-1 0-15,2-1 1 0,4 0-1 16,-1 0 0-16,-1-2 2 0,3 0-2 15,0 1 0-15,1-2 2 0,-1 1-3 16,1-1 1-16,-3 0 0 0,1 0-1 0,-3 1 1 16,-7 4 1-16,3-1-1 0,-9 4-1 15,-1 2 1-15,1-3-3 0,-2 4 2 16,0-1 1-16,-2 1 0 0,-3 1 1 16,6-2-1-16,-2 0 3 0,1 1-3 15,2-3 1-15,-2 2-1 0,4-3-1 0,3-2 2 16,1-1 0-16,1-2 1 15,2-1 2-15,3-1-4 0,0 0 0 16,-2-1 0-16,2 1 0 0,0 0 0 16,-2 2 3-16,2-1-3 0,-3 1 0 0,3 0 1 15,-8 3-3-15,4-1 2 0,-7 4 1 16,1-2-1-16,1 2 0 0,-6 3 0 16,1-1-2-16,-5 2 1 0,0-2 1 15,0 2-3-15,1 0 1 0,1 0 1 16,-1 0 0-16,1 0 1 0,-1-2 0 0,1 2-1 15,-1 0 2-15,-1 0 0 0,3-1 0 16,-3 1 0-16,3 0 3 0,-1 0-3 16,-2 0 0-16,2-2 1 15,-2 2 1-15,1 0 0 0,-1 0 0 0,2 0 1 16,-2 0-2-16,0-2 2 0,1 2-3 16,-1 0 1-16,0 0-2 0,2 0-6 15,-2 0-6-15,0 0-16 0,0 0-16 16,-2 0-34-16,-9 7-74 0</inkml:trace>
  <inkml:trace contextRef="#ctx0" brushRef="#br0" timeOffset="7059.85">7505 9211 213 0,'0'0'45'0,"0"0"-5"0,0 0-10 15,0 0-8-15,0 0-8 0,0 0-7 0,0 0-6 16,0 0-5-16,0 0-4 0,0 0-1 16,-15-16 2-16,15 16 3 0,0 0 6 15,12 0-3-15,1 2 4 16,4 2-3-16,1 1 1 0,0 0 0 0,0-2-1 16,2 1 0-16,-3 0 0 0,4 3 0 15,-3 1-1-15,0-1 4 0,-1 2-3 16,-1 0 0-16,-3-2 0 0,-3 3 0 15,-4-2 1-15,1-1 2 0,-1 0-2 16,-3-3 1-16,0 1 0 0,-3-5 0 0,0 0 2 16,0 0 1-16,0 1 5 0,1 0 3 15,-1 1 3-15,0-1 1 0,0 1-1 16,0-1 0-16,0-1-2 0,-1 0-1 16,-5 0-1-16,-3-1-4 0,-5-8-1 15,2-2-3-15,-1-4 0 0,0 1 0 16,4-1-2-16,-2-1 0 0,7 5-4 15,-4-3 4-15,4-1-4 0,1 5 2 16,-4-6 0-16,7 5 2 0,-1-1 2 16,-1 2 1-16,2-4-3 0,0-4-2 0,0 5 0 15,0-5-1-15,0 8 1 0,2 3 2 16,-1-1-1-16,2 3 1 0,-3 0-2 16,5-4-2-16,0 2-4 0,4-4 2 15,1-2-1-15,4 2-1 0,-4 3 2 16,3 2-3-16,2 0 2 0,-1 2-2 0,1-1-1 15,-1 2-1-15,-4 2-9 0,2-1-5 16,-1 2 0-16,1-1 3 16,0 1 7-16,-1 0-8 0,2 0-24 15,-1 0-17-15,2 0-24 0,-5 3-37 0</inkml:trace>
  <inkml:trace contextRef="#ctx0" brushRef="#br0" timeOffset="7565.21">7554 9194 207 0,'0'0'42'0,"0"0"-12"15,0 0-16-15,0 0-7 0,0 0-7 16,0 0-6-16,0 0-2 0,0 0 0 16,0 0 3-16,0 0 5 0,-3-20 2 15,6 18 1-15,10-1-1 0,-7 3-2 0,4 0 0 16,3 0-1-16,-3 0 0 15,5 3 0-15,-7 0 3 0,5 7-3 16,-7-5 3-16,1 2-1 0,0 1 2 16,-4-6 1-16,0 2 0 0,-3-4 2 0,0 0 3 15,0 0 1-15,2 1 4 0,-2 1-1 16,0-1-1-16,1 1-3 0,-1-1-1 16,0 3-2-16,-1 1-1 0,-2-2 2 15,1 2 0-15,2-5 6 0,-1 0 0 16,1 0 3-16,-2 0-1 0,1 2-3 0,-1-2-6 15,-2 0-2-15,0-4-3 0,0-5-4 16,1-5-7-16,3-6 3 0,1-3-6 16,9 0 2-16,2 1 0 15,2 3-6-15,2 1-17 0,0 4-40 0,-2 5-69 16</inkml:trace>
  <inkml:trace contextRef="#ctx0" brushRef="#br0" timeOffset="19363.13">26750 14789 0 0,'0'0'5'16,"0"0"-1"-16,0 0-1 0,0 0 2 16,0 0-2-16,0 0 2 0,0 0 0 15,0 0 2-15,0 0 3 0,0 0-1 16,48-24 2-16,-36 22-2 0,-2 1 1 15,7-3-1-15,1 1-1 0,5 0-3 16,-3 1 1-16,2-1-1 0,1 1-2 16,-2 0 0-16,1 2-3 0,0 0 0 0,-1 0 0 15,0 0 0-15,-5 0-2 0,0 0 2 16,1 2-1-16,-5 0 1 0,6 1 2 16,-7-2-1-16,0 0 0 0,-1 1 2 15,-5-2-2-15,0 1 1 0,-5-1-2 16,0 0 4-16,0 0 3 0,2 0 7 0,-1 0 11 15,1 0 12-15,-1 0-3 0,-1 0-7 16,3 0-12-16,-3 0-11 16,0 0-4-16,-13-3-5 0,-3-1-4 15,-9 1-3-15,-2 3 3 0,-2 0 2 0,-4 0 3 16,-2 2 2-16,-1 2 2 0,-3 2-2 16,1-1 1-16,2-1 4 0,3 0-1 15,1 0 2-15,10-1 0 0,2-2 3 16,9 1 0-16,5-2 2 0,1 2-5 15,5-2-1-15,-1 0-2 0,1 0 0 0,0 0 0 16,0 1 4-16,9 0-2 0,8 1 0 16,5-2-2-16,4 0 0 0,1 0-3 15,1 0-1-15,-1 0 3 16,-1 0 0-16,-2 0 3 0,0 0 0 0,-5 0-2 16,-2 0-1-16,-3 0 1 0,-8 0-2 15,6 0 1-15,-5 0 3 0,-3 0 0 16,2 0 6-16,-6 0 4 0,0 0 6 15,0 0 13-15,0 0 0 0,2 0-6 16,-2 0-6-16,0-2-14 0,-11-2-2 0,0 1-1 16,-5-4 0-16,-1 3-1 15,5 1 0-15,1 0-1 0,1 1 1 0,5 1 0 16,1-1-3-16,-1 2 0 0,5 0-6 16,-1-1-6-16,1 1-6 0,0 0 0 15,0 0 0-15,9 1-6 0,9 6-40 16,13 0-45-16</inkml:trace>
  <inkml:trace contextRef="#ctx0" brushRef="#br0" timeOffset="20271.92">28064 14763 112 0,'0'0'26'0,"0"0"4"15,0 0 1-15,0 0-4 0,0 0-5 0,0 0-9 16,0 0-5-16,0 0 1 0,0 0 0 16,0 0 1-16,-26-6-1 0,37 4-2 15,7 1-1-15,5-2-3 16,1 0-1-16,1 0 1 0,2-2-2 0,-1 2 1 16,2-1-2-16,1-1 0 0,-3 0-2 15,0 2 0-15,-2 1-3 0,-3-1-1 16,2 1 0-16,-2 1 3 0,1-1 3 15,-2-1 1-15,-2 1-1 0,-4-2 1 16,-3 3-2-16,-6-1 2 0,1 0-1 0,-3 1 1 16,1-1 3-16,1 1-1 0,-1-1 2 15,-4 2-3-15,0-1-2 0,0 1-2 16,-2 0 0-16,-12 0 2 0,-9 0-3 16,-9 4 2-16,2 4 0 0,-2-1 0 15,-2 3 3-15,1-1 0 0,0-2 1 0,1 2-2 16,3-2 4-16,2-2-1 15,4 2-1-15,1-3-1 0,0 0-1 16,6 0 0-16,-1-1 3 0,6-2-2 16,-3 1 1-16,1 1 0 0,-1-3 0 0,2 1 2 15,6-1 1-15,1 0 2 0,5 0 0 16,-2 0-3-16,2 0-1 0,-1 0-1 16,-1 0-2-16,2 0 1 0,0 0 0 15,0 0-2-15,3-2 0 0,9-3 0 16,4 0 0-16,2 2 0 0,7 0-4 15,-5 2 4-15,4-1 0 0,0 1 0 0,-1-1 2 16,1 0-2-16,1 2 0 16,0 0-2-16,1-1 0 0,-2 1-4 15,0-2 1-15,-7 1-2 0,2 1 1 0,-8-2 4 16,1 1 1-16,2 1 1 0,-8-1 2 16,0 1 3-16,-6 0 1 0,0-2 1 15,0 2 1-15,2 0 1 0,-1-1-1 16,-1 1-2-16,0-2 0 0,0 0-2 15,-10 1-1-15,-7 1 0 0,-7 0 0 0,-2 0 1 16,0 0-1-16,2 5 0 0,-1-1 2 16,9-1-3-16,-1 1 1 0,7 0 0 15,-3-1-2-15,3 0 1 0,5-2-2 16,1 0-1-16,4-1 3 0,-2 0-2 16,2 0 2-16,0 5-2 0,0 3-2 15,9-1 2-15,7 3 0 0,3-6-2 16,7-1-1-16,3-1-4 0,1-2-2 15,3 0-1-15,1 0-8 0,-1 0-21 16,-3-2-36-16,2 0-51 0</inkml:trace>
  <inkml:trace contextRef="#ctx0" brushRef="#br0" timeOffset="37600.2">28892 17160 23 0,'0'0'15'0,"0"0"2"15,0 0-2-15,0 0-3 0,0 0-3 16,0 0-5-16,0 0 0 0,0 0 0 0,0 0-2 16,0 0 1-16,17-41 0 0,-5 41-1 15,7-1 2-15,0 1 1 0,8 0 2 16,1 0-3-16,3 0 5 0,4 0-3 16,5 0 0-16,5 0 1 0,6 0-2 15,3 0-1-15,8 0 1 0,6 0-1 16,3 0 0-16,4 0 2 0,7-5-3 15,5 0-1-15,4-4-1 16,4 1 0-16,4 0 1 16,1-3 0-16,4 2-2 0,-2-2 0 0,3-1 2 0,3 1-1 0,2 1 3 15,-2 0 0-15,4 2-4 16,-2-3 1-16,-1 3 2 0,0 0 0 0,-2 4-2 16,-7 1-1-16,-3 2-4 0,-6 1 1 15,-6 0 0-15,-4 0-3 0,-9 0 6 16,-2 1-4-16,-7 2 4 15,-6 0-1-15,-7-2-2 0,-8 3 6 0,-7-1-6 16,-12-3 7-16,-3 1-7 0,-10-1 0 16,-5 0-1-16,1 2 1 0,-6-2 1 15,0 0 0-15,0 0-3 0,0 0-4 0,-2 0-3 16,-9-3-7-16,-10-4-4 0,-4 0-12 16,-3 1-7-16</inkml:trace>
  <inkml:trace contextRef="#ctx0" brushRef="#br0" timeOffset="37976.69">28837 17295 163 0,'0'0'55'0,"0"0"-14"15,0 0-14-15,0 0-15 0,0 0-9 16,0 0-1-16,0 0 2 0,0 0-2 16,80-10-1-16,-31 2 3 0,5 0-3 15,9-2 3-15,9-2-11 0,8-4 14 0,7 0-12 16,4-2 15-16,6 1 1 0,5-1-1 15,1 1 1-15,3 2-3 16,-1 1-2-16,-1 0-4 0,-1 2-4 16,-3 2-2-16,-6 0 1 0,-5 3-7 0,-5 4 2 15,-3 3-3-15,-8 0-6 16,-8 3-12-16,-10 0-28 0,-11 6-26 16,-11 2-37-16</inkml:trace>
  <inkml:trace contextRef="#ctx0" brushRef="#br0" timeOffset="38683.56">23304 18035 55 0,'0'0'36'0,"0"0"-3"16,0 0 9-16,0 0 0 0,0 0 4 16,0 0-3-16,83 58-10 0,-53-56-7 15,8-2-8-15,2-2-2 0,8-4 0 16,6-2 0-16,8-5-1 0,6-2-3 0,8-5 1 15,8-3-6-15,7 3-4 0,3-2-2 16,6 2-2-16,3 0 2 16,4 0-1-16,1 1 3 0,5 1-6 15,1 4 2-15,-1 3 0 0,1-2 1 0,-1 1 0 16,-4-2 0-16,-3-1 0 0,-6 1-1 16,-3 0 2-16,-7 1 0 0,-3 4-2 15,-8 1 2-15,-2 0-2 0,-5 4-1 16,-2-2-1-16,-7 1-5 0,-3 2 1 15,-7 1 1-15,-5 2-2 0,-5 0 1 0,-5 0-2 16,-3 0-2-16,-6 0-3 0,-8 0-3 16,-9 0-7-16,-1 0-23 0,-5 0-23 15,0 0-8-15,0 0-13 16</inkml:trace>
  <inkml:trace contextRef="#ctx0" brushRef="#br0" timeOffset="39104.14">23620 18131 86 0,'0'0'20'0,"0"0"-4"15,0 0 3-15,-78-9 5 0,72 7 1 16,2 2 10-16,4 0 1 0,0 0-3 16,0 0-7-16,0 0-10 0,3 0-3 15,12 0 1-15,9 0-3 0,10 2 4 0,2 2 1 16,6-1 0-16,6-3-1 0,6 0 1 16,6-5 1-16,9-6-3 0,4-1-5 15,2-2-1-15,5-3-2 0,2 0 0 16,4-5 0-16,2-4-1 0,4 2-2 15,1 1 1-15,-1 2 1 0,1 6-4 16,-5-1 0-16,-1 5-2 0,-3-3-5 16,-3 0 5-16,-3 1-3 0,-4 3-4 15,-8 6 7-15,-7 2-6 0,-7 2-2 0,-6 0 0 16,-9 3-12-16,-8 5-2 0,-10-2-14 16,-7 3-21-16,-6-4-8 0,-6 5-11 15,0-2-9-15,0 0-13 0</inkml:trace>
  <inkml:trace contextRef="#ctx0" brushRef="#br0" timeOffset="39309.25">24123 18051 207 0,'0'0'28'0,"0"0"4"16,0 0-4-16,82-40-4 0,-44 28-7 16,8 1-5-16,7 1-8 0,6 1-13 0,10 1-25 15,5 1-46-15,11-5-127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4T05:22:12.4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29 9853 1 0,'0'0'3'16,"0"0"-3"-16,0 0 0 0,0 0 0 15,0 0-3-15,0 0 2 0</inkml:trace>
  <inkml:trace contextRef="#ctx0" brushRef="#br0" timeOffset="299.26">7243 9801 4 0,'14'-9'3'16,"-2"0"1"-16,5-1-2 0,-1-3 1 16,0 1-1-16,0 0-1 0,1-3 4 15,2-2-1-15,3 0-1 0,1-3 3 0,4-1-2 16,1-1-4-16,2-1 0 0,2 0 0 16,0-1-2-16,1 1 2 0,2-1 2 15,0 1-2-15,-5-1-2 0,3 1 5 16,-4 1-4-16,0 1 3 0,-3-1-2 15,-4 3 0-15,1-1 0 0,2 2 1 16,-2 3-1-16,-3 0-3 0,0-1 0 16,-1 4-5-16,-6 5 4 0,-1-1 0 15,-2 4-4-15,-3-1 0 0,2 1 2 16</inkml:trace>
  <inkml:trace contextRef="#ctx0" brushRef="#br0" timeOffset="3014.56">7527 9708 166 0,'0'0'33'0,"0"0"-10"0,0 0-7 15,0 0-7-15,0 0-2 0,0 0-2 16,0 0-5-16,0 0-5 0,0 0-5 16,-3 2 8-16,7-10 7 0,7-4 2 15,4-4 6-15,7-1-5 0,1-4-1 0,4-3 3 16,2 1-2-16,1-4-5 0,-2 2 2 16,1-1-1-16,0 2 0 0,1 1 1 15,-1-1-3-15,0 4 1 0,0-3-2 16,1 1 2-16,-1-3 0 0,0 1-1 15,0-2-2-15,-3-2 0 0,3 1-2 16,-3-1-1-16,-1 0 1 0,1 1-9 16,-2 0 4-16,1 2-4 0,1 0 0 15,-3 0 7-15,2 1-7 0,-1 1 7 16,-1 2-1-16,-2 1 0 0,0 1 5 0,-2 2-1 16,-3 0-2-16,-3 6 0 0,-3 1 0 15,-1 4 3-15,-6 3 2 0,5-3-2 16,-5 4 1-16,0-1 0 0,0 1 1 15,-3 2 2-15,0-1 2 0,0 1 3 16,3 0-1-16,-3-1-1 0,0 1-2 0,0-2-4 16,0 2 1-16,0-1-1 15,0 1-1-15,0 0-1 0,0 0 1 0,-3 0 0 16,3 0-2-16,-3 0 2 16,3 0-2-16,-3 0-2 0,3 0 0 0,-1 0 0 15,-1 0 0-15,1 0 1 0,1 0 2 16,-2 0 0-16,2 0 0 0,-2 0-1 15,2 0 2-15,-2 0 3 0,2 0-1 16,-1 0 3-16,1 0-2 0,-2 0 0 16,2 0 0-16,-1 0-2 0,-1 0-1 0,1 0 0 15,-2 0 0-15,3 0 0 0,-3 0 0 16,3 0 2-16,-1 0-2 0,-5-2 0 16,0 2 1-16,-1-2 0 0,0-1 1 15,4 0 0-15,-5-2-1 0,1 0-1 16,3-3 0-16,0 2-1 0,1 1 1 0,0-3 1 15,1 1-1-15,-1-6 0 16,2 3 0-16,-2-3-1 0,3 1 1 16,0-3-2-16,0-7 2 0,0 9 2 15,0-11-1-15,0 4-2 0,-3-3 2 0,3-7-1 16,-3 1 0-16,-1 0 4 0,0 0-4 16,-2 2 1-16,0 1 1 0,2 3 0 15,-1 8-1-15,2-3 0 16,-2-1 2-16,-1 0-1 0,3-7-1 0,-1 2 0 15,1-4-2-15,0 0 1 0,0-3 0 16,0 1 1-16,-1-2-1 0,4 0 1 0,0 1 1 16,0 3-2-16,0 1-2 15,0 1 2-15,0 0-2 0,0 2 0 0,0-2-2 16,0-3 1-16,0 0-4 0,4-5 0 16,-1 0 2-16,0-3 2 0,-2 1 4 15,1-2-1-15,-1 2 2 0,-1-4-3 16,0 3 3-16,0-3-1 0,0 2 1 15,0 0 0-15,0 3-1 0,0 0 0 16,-1 2 2-16,-1 1-2 0,1 2 0 0,-1-1 0 16,1 1-3-16,1 1 0 0,-2-2-1 15,2 0 0-15,0 2 1 0,0-1 2 16,0-1-1-16,0-1 2 16,2 2-1-16,1-2 0 0,1 0 0 0,-1 0-1 15,0 0-2-15,3-1 2 0,-2-1-3 16,0 2 3-16,1 4 1 0,-4 2 0 15,1 7 1-15,-2 0 1 0,0 1 1 16,0 6-2-16,0-6-2 0,0-1 0 16,-5 1-3-16,-2-6 4 0,0 3-2 0,4-1-1 15,-1 2 3-15,-1-1-2 0,1-1 2 16,1 2-1-16,-1 5 0 0,1-4 1 16,3-2 0-16,-1 0-2 0,1-8 0 15,0 0-1-15,0 1 0 0,-2 2 1 16,2-1 4-16,-1 0 1 0,-1 4-1 15,-1-2 0-15,2 8-2 0,-2 0 0 16,1 5 1-16,1 1-1 0,-2-2 2 16,0 1 0-16,3 0-2 0,-3 1 0 15,1 0 1-15,-1-1-1 0,0 2 1 0,1-4-1 16,1 2 0-16,-1-2 2 0,1 2-1 16,-2-3-2-16,3-5-1 0,-3 7 1 15,3-9-1-15,0 4-1 0,0 5 2 16,0-7-3-16,0 8 1 0,0-1 0 15,0 1 3-15,0 6-3 0,0-8 0 0,0 9-1 16,0-8-3-16,0 0 0 16,0-1 0-16,-3-4 1 0,3 6 4 15,-1-8-1-15,-2 2 1 0,1 4 0 16,-2-4-3-16,3 7 1 0,-1-1 2 0,-1 0 0 16,-1-1-2-16,4 4 1 0,-3 4-2 15,3 0 0-15,0 5 0 0,-1-1-2 16,1 1 2-16,0-2-2 0,-2 0 1 15,2 1-1-15,-1 1-2 0,-1-2-1 16,1 2 3-16,-2 0 4 0,-2 0-1 0,0 5 2 16,5-2 2-16,0-3 3 0,-3 0 1 15,3 0-1-15,0 0 0 0,-1 0-2 16,-2 0 1-16,-2-5 0 16,1-3-1-16,-2 0 2 0,3-2-3 0,-1 2 1 15,3 3 1-15,-1 0-2 0,2 5 1 16,-3-4 0-16,0 1-1 0,0-2 0 15,2 3 0-15,1 2-1 0,-2-2 0 16,2 2-1-16,-7 0 2 0,-1 0 2 16,-1 4-2-16,-3 4 0 0,6-2 0 0,-5 2 0 15,2 0 1-15,2-1 0 0,-6 2 0 16,0-4 0-16,0 2 2 0,-6 1-2 16,2-1-1-16,1-1 1 15,-3 2-1-15,0 1-2 0,-4 3 1 0,-1 3-2 16,-4 5 0-16,1 1 1 0,-2 4 1 15,0 0-2-15,-1 3 0 0,1-2 5 16,2-1-4-16,1 0 2 0,2-6 3 16,1-1-4-16,0-2 5 0,1-2-4 15,-1-4 0-15,1-2 5 0,6-3-4 0,0-1 3 16,6-1-2-16,-3-2-2 0,2 1 1 16,-1-2-2-16,1 1 1 0,5-1-1 15,-6 2 1-15,6-2-4 0,1 0 3 16,0 1-2-16,1-1 0 0,-2 1 3 15,3 1-3-15,-1 0 0 0,4-2 1 0,-2 0 1 16,2 0-2-16,-1 1 0 16,1 1 0-16,-2 0 1 0,2-1 0 15,-2 1 0-15,2-1 0 0,0 0-1 16,0-1 0-16,0 2 2 0,0-2 1 0,0 1 4 16,0-1-3-16,0 0 1 0,0 2-1 15,0-2-1-15,0 0 0 0,0 0 1 16,0 0 1-16,0 0-2 0,0 0 1 15,0 0-1-15,-2 0 1 0,2 0-1 16,0 0 0-16,0 0 1 0,0 0-1 0,-1-2 1 16,1 2 1-16,0 0-1 0,-2-1 0 15,2 1-2-15,0-2 1 0,-1 2 1 16,1-1 0-16,0 1 0 16,-3-1 1-16,3 1-1 0,0 0 1 0,0 0-1 15,0 0 1-15,-3 0-1 0,3 0-1 16,-1 0 1-16,-1 0-1 0,1 0-1 15,-4 0 1-15,1 0 0 0,-3 8-1 16,0 4 1-16,2-2 0 0,-1 5-2 16,2 3 1-16,1 3 0 0,-2 10 1 0,2 1-1 15,-2 4 1-15,2 5 0 0,0 1-3 16,-1 4 2-16,1 1-1 0,0-1 1 16,0-1-2-16,-1 1 4 0,1-1 2 15,0 1-3-15,-1-1 3 0,1 2-6 16,0 0 2-16,2 2-2 0,-1 1 1 15,1 2 3-15,-1 0-2 0,1-2 0 16,1-2-2-16,0-2 0 0,0-6 0 16,0-1 5-16,0-3-5 0,0-2 3 15,3-4 3-15,0 2-7 0,-2-4 2 0,2 0-2 16,0-4 2-16,0 0 0 0,0 0 2 16,-2 2-1-16,1 2 1 0,-2 2-1 15,0 2 1-15,0 1 1 0,0 2-1 16,0 0 0-16,0-1-1 0,-2-1 2 15,-1 0-2-15,-1-1 2 0,4 0 2 0,-3-2-2 16,0 3-2-16,0-3 1 16,2 2 3-16,-1 0-3 0,1 2 5 15,1 3-4-15,0-2-2 0,0 2 1 16,0 2 0-16,0 1 0 0,0 2 0 0,3 0-2 16,0 1-1-16,-2-3 2 0,2 0 1 15,0-2-1-15,1-3 0 0,1-1 2 16,-1 0-1-16,0 0 0 0,-1-3 3 15,0 0-3-15,0-2 4 0,-2 0-4 16,-1-1-4-16,2 1 3 0,-2 0 1 0,0 1 0 16,0 1 1-16,0 1-1 0,0 1-2 15,0 2 1-15,0 0 0 16,0 1-1-16,0-1 1 0,0 2 1 16,0-2-2-16,0-1 1 0,0 0 0 0,0-2-1 15,0-3 4-15,0-3-5 0,0 1 3 16,3-5-1-16,-2 1-1 0,2-3 2 15,-1 1-2-15,1-6 0 0,-1 4-4 16,-2-6-6-16,3 2-20 0</inkml:trace>
  <inkml:trace contextRef="#ctx0" brushRef="#br0" timeOffset="4225.4">5521 6016 5 0,'0'0'6'0,"0"0"0"0,0 0 1 16,0 0 2-16,0 0-1 0,0 0 2 16,0 0 1-16,0 0-1 0,0 0-3 15,0 0-2-15,-12-10-4 0,12 10 0 0,-3 2 0 16,2 13 0-16,-2 11 3 0,0 11-2 16,3 11 1-16,0 6-1 0,0 10-1 15,0 4 0-15,0 5 3 0,0 0-1 16,0-3 0-16,0 0 0 0,0-2-1 15,0-3-4-15,-3 0 2 0,2 1-1 0,-2-3 0 16,3 0 1-16,0-1 0 16,-3 2-1-16,3 0 2 0,-3 1 1 15,3 2-2-15,0 5 3 0,-1 3-3 16,1 2-3-16,0 2 2 0,0-1-1 0,0-1-1 16,0-2 6-16,0-2-3 0,0-2 2 15,0-3-3-15,1-1-1 0,2-4 0 16,-3-2 0-16,3-3 1 0,-3-6-1 15,3-4 2-15,-3-2 0 0,0-5 1 16,1 0 2-16,-1-4-2 0,0-1 3 0,0-4-5 16,0-1 1-16,0-5 0 0,0-2-1 15,3 0 1-15,-2 1-2 0,2 1 2 16,0 4 0-16,0 2-1 16,0 6 1-16,0 3 0 0,0 3-1 0,0 0-1 15,0-3 1-15,2-2 1 0,-2-2-2 16,3-5 2-16,-3-1 5 0,1-3-6 15,-1-2 3-15,0-2-3 0,-1-7-1 16,1 0 1-16,-2 0-1 0,3 0 2 16,-4 2 0-16,3-4 0 0,0 3 2 0,-2 0-2 15,1-1 0-15,-2 1 0 0,1 2 0 16,-1-2 0-16,0 8-2 0,0-9 2 16,0 1-2-16,0 1 2 0,0-5 0 15,0 5 0-15,0 1 0 0,0-8 0 16,0 8 0-16,0-8 0 0,0 2-2 15,0 0 0-15,0-2 1 0,0 0 1 16,0-1-1-16,0 1 2 0,0-2-1 16,0 9-1-16,0 1 3 0,3 5 0 15,0 5-4-15,0 0 6 0,0 0-3 0,0 2-1 16,4 0 3-16,-3-1-6 0,-1-1 0 16,0 1-1-16,0-3-1 0,-3-9-3 15,0 1-3-15,3-7-7 0,-3 1-5 16</inkml:trace>
  <inkml:trace contextRef="#ctx0" brushRef="#br0" timeOffset="5094.51">5700 5942 16 0,'0'0'13'0,"0"0"1"0,0 0-4 15,78-60 5-15,-56 37-1 0,1-1-3 16,3-4-3-16,3-1-5 0,3-2-2 0,1-1 0 16,2-3 0-16,1 0-1 0,3-3 0 15,-2 2 0-15,1 1 0 16,3 1 0-16,2 4-2 0,-4 3 0 16,2 0-1-16,-3 4 0 0,-3 1 1 0,-3 1-1 15,-3 3-1-15,-7 4 2 0,-8 5 0 16,-4 3-3-16,-5 4 1 0,-5 2 1 15,0-1 1-15,0 1 7 0,1 0 0 16,1-2 0-16,-1 2-1 0,-1-1 0 16,0 1-3-16,0 0-2 0,0 0 0 0,0 0-2 15,0 0 2-15,-6 0 0 0,2 0-2 16,-2 4-1-16,3-1-1 0,0 0-1 16,0 1 0-16,0-1 0 0,1 1-6 15,0-1-5-15,1 8-11 0</inkml:trace>
  <inkml:trace contextRef="#ctx0" brushRef="#br0" timeOffset="5462.85">6510 5488 68 0,'0'0'12'0,"0"0"-4"16,0 0-3-16,0 0-3 0,0 0-4 15,0 0-2-15,0 0 2 0,0 0 1 16,0 0 0-16,-9-6 1 0,15 8 1 0,7 6-2 16,0 2 1-16,6-2 1 0,0 2-1 15,4-3 1-15,1-2 0 0,4 1-3 16,-1-2 1-16,8-3-5 0,1 3-3 16,5-3 0-16,3-1-4 0,4 0 0 15,4 0-6-15</inkml:trace>
  <inkml:trace contextRef="#ctx0" brushRef="#br0" timeOffset="5759.45">7950 5753 41 0,'0'0'-2'0,"0"0"-8"0,0 0-16 16</inkml:trace>
  <inkml:trace contextRef="#ctx0" brushRef="#br0" timeOffset="7798.66">1845 15123 123 0,'0'0'48'0,"0"0"-5"15,0 0-8-15,0 0-10 0,0 0-11 16,0 0-7-16,0 0-3 0,0 0-4 16,0 0-1-16,-12-7 0 0,12 7 2 15,0 0 0-15,3 0-2 0,9 0-4 0,1 5 1 16,4 0 1-16,9 0-1 0,-3 0 3 16,2-2-1-16,1-1 0 0,3 1 2 15,-2-2 1-15,1-1 3 0,-1 0-4 16,2 0 3-16,0 0-2 0,4 0-2 15,-1-1 0-15,3-2-2 0,-6 1-3 0,-8 1-4 16,-2 1-2-16,-6 0-3 16,-7 0-5-16,0 0-5 0,-3 0-2 15,0 0 4-15,0 0-3 0,-3 6-21 16</inkml:trace>
  <inkml:trace contextRef="#ctx0" brushRef="#br0" timeOffset="8038.96">1768 15414 298 0,'0'0'37'0,"0"0"-4"0,0 0-5 15,0 0-9-15,0 0-1 0,0 0-8 16,0 0-6-16,0 0-1 0,0 0-3 15,0 0 2-15,22 0 2 0,11-7-5 16,5 1-11-16,5-2-2 0,8 1-7 16,8-1-7-16,7-4-17 0,8-2-45 0,7-4-125 15</inkml:trace>
  <inkml:trace contextRef="#ctx0" brushRef="#br0" timeOffset="8859.54">3661 13866 6 0,'0'0'-3'0,"0"0"0"0</inkml:trace>
  <inkml:trace contextRef="#ctx0" brushRef="#br0" timeOffset="14954.9">4591 13955 67 0,'0'0'17'0,"0"0"-9"16,0 0-5-16,0 0-4 16,0 0-9-16,0 0-13 0,0 0-16 0</inkml:trace>
  <inkml:trace contextRef="#ctx0" brushRef="#br0" timeOffset="15627.6">4455 15672 182 0,'0'0'55'0,"0"0"-6"0,0 0-5 15,0 0-7-15,0 0-7 0,0 0-6 16,0 0-4-16,0 0-4 0,0 0-3 15,0 0-2-15,-17 0-3 0,15 0 0 16,1 0-2-16,-1 0 0 0,1 0-2 16,-1 0 0-16,1 0 2 0,-1 0-3 15,1 0 0-15,-2 0 0 0,3 0 0 0,-3 0 0 16,3 0 1-16,-4 0-1 0,4 0 2 16,-1 0-3-16,-1 2-2 0,1-2-1 15,-1 0-3-15,1 0-2 0,1 1-6 16,-2-1-10-16,2 2-10 0,-1-2-14 15,1 2-13-15,0-1-30 0,0 8-63 16</inkml:trace>
  <inkml:trace contextRef="#ctx0" brushRef="#br0" timeOffset="17946.39">6504 15580 18 0,'0'0'25'0,"0"0"-1"15,0 0-6-15,0 0-9 0,0 0-4 0,0 0-1 16,0 0-1-16,0 0-2 0,0 0-1 16,0 0 3-16,-4-10 1 0,4 10 4 15,0 0 7-15,0 0 2 0,1 0 5 16,8 0 3-16,7 5-6 0,1 3-4 15,-4-4-6-15,2 1-1 0,-1 0-1 0,2-1-2 16,6 0 0-16,-2 0-2 0,-3 0-1 16,2-1 1-16,1-1-2 15,2 0 0-15,1 2 1 0,0-3 1 16,3 1-2-16,-1-1 0 0,7 1-1 0,0-2 1 16,5 0-2-16,2 0 1 0,2-2-1 15,2-1 0-15,-1-2-2 0,0 3 2 16,3-1-2-16,-3 0-7 0,-3 0 1 15,0 1-3-15,-3 0 0 0,-4 2 2 16,-5 0-5-16,-1 0-2 0,-8 0-2 0,-1 0 1 16,-7 2 2-16,0 0 6 0,2-1-5 15,-8-1 4-15,2 2-4 16,-6-2 1-16,0 0 2 0,0 0-5 16,1 1-2-16,1-1-3 0</inkml:trace>
  <inkml:trace contextRef="#ctx0" brushRef="#br0" timeOffset="18377.75">6598 15747 91 0,'0'0'39'0,"0"0"15"0,0 0 2 16,0 0-4-16,0 0-8 0,0 0-17 16,0 0-6-16,0 0-5 0,0 0-12 15,0 0-12-15,-62-45-6 0,62 45 2 0,0-1 7 16,0 0 5-16,14 1 2 0,5 0 1 16,9 0-2-16,-1 0 1 0,5 1 5 15,0 2-1-15,0-3 0 0,1 0 0 16,-1 0-2-16,1 0-1 0,4-3 0 15,-2-1 0-15,7-2 0 0,0-2 0 0,4 0-1 16,1 1 0-16,0-2-2 16,1 1 0-16,-2-1 0 0,0 1-2 15,-2-1-1-15,-5 3 1 0,3 0-2 16,-9 0 0-16,2 3 0 0,-6 0-2 0,-10 0 0 16,1 2-2-16,-8 1-4 0,-7 0-9 15,8 0-5-15,-8 0-6 0,-1 0-6 16,-1 0 7-16,-3 0 8 0,0 0 8 15,0 4-4-15,-9 4-26 0,-11 5-36 16</inkml:trace>
  <inkml:trace contextRef="#ctx0" brushRef="#br0" timeOffset="18737.54">6391 15691 160 0,'0'0'48'16,"0"0"-3"-16,0 0-9 0,0 0-6 16,0 0-11-16,0 0-6 0,0 0-6 15,0 0 0-15,0 0 2 0,-16 4-1 16,38-2-1-16,7-2-2 0,3 0 1 15,2 0 1-15,4 0 0 0,1-5-2 16,4-1-3-16,-2 0 0 0,1-2-1 16,3 1-1-16,-3-1-1 0,4 2 0 15,0 0 0-15,3 0-4 0,1 1 2 0,0 1-2 16,-1 1 0-16,-2 1 0 0,-3 1-1 16,0 1-2-16,-5 0-8 0,0 3-4 15,-6 3-11-15,-4 0-11 0,-6 3-8 16,-4 0-10-16,-6-1-10 0,0 1-5 15</inkml:trace>
  <inkml:trace contextRef="#ctx0" brushRef="#br0" timeOffset="20176.78">7808 15323 128 0,'0'0'27'0,"0"0"-1"16,0 0-2-16,0 0-2 0,0 0 0 16,0 0 1-16,0 0-3 0,0 0-2 0,0 0-2 15,0 0-4-15,-8 3-1 0,6-1-3 16,2-2 1-16,-1 0-4 0,1 0-3 16,-3 1-1-16,3-1-2 0,0 0 2 15,0 0-1-15,0 0 0 0,0 0 1 16,0 0-2-16,0 2 0 0,0-2 2 15,0 0-1-15,-3 0 0 0,3 0 0 16,0 0 0-16,0 0 0 0,0 0-2 16,0 0-5-16,0 0-8 0,0 0-13 15,0 0-26-15,0 0-18 0,0 0-61 0</inkml:trace>
  <inkml:trace contextRef="#ctx0" brushRef="#br0" timeOffset="21241.89">8307 11070 383 0,'0'0'46'16,"0"0"-18"-16,0 0-4 0,0 0-1 15,0 0-4-15,0 0-7 0,0 0-10 16,0 0-2-16,0 0 0 0,0 0-1 16,-32-10 2-16,32 29-1 0,6 10 1 15,0 3 5-15,4 3-4 0,-1 2 5 0,-2 3-5 16,2-2-2-16,1-2 1 0,-3-2-2 16,2-2-1-16,0-2-3 0,-1-4-4 15,2-2-2-15,-2-2-2 0,0-1-9 16,2-1-6-16,-4-7-32 0,1-2-57 15,-2-3-130-15</inkml:trace>
  <inkml:trace contextRef="#ctx0" brushRef="#br0" timeOffset="21654.27">8582 11102 422 0,'0'0'37'0,"0"0"-16"15,0 0-8-15,0 0-4 16,0 0-11-16,0 0-3 0,0 0 0 0,0 0-1 16,0 0 4-16,-7-15 1 0,20 15 0 15,0 7 0-15,4 4 2 0,-5 2 1 16,-2 3 3-16,-6 0 0 0,2-4 3 15,-5 7 1-15,-1 0-4 0,0 3 3 16,-4 5-5-16,-2-1 0 0,-1-3 0 16,0-2-1-16,-2-3 1 0,0 0-2 0,-2-1 1 15,2-5 0-15,2 0 0 0,0-5-2 16,4-5 0-16,2 3-3 0,1-5-1 16,-2 0-4-16,2 0 0 0,0 1 2 15,0-1 1-15,2 3 2 0,13-3-1 16,6 0-3-16,6 0 1 0,-1-7-2 15,0-1 2-15,0 0-6 0,0-2-2 16,0 2-19-16,-4 1-26 0,-5 2-17 16,2 3-11-16,0-3-35 0</inkml:trace>
  <inkml:trace contextRef="#ctx0" brushRef="#br0" timeOffset="22073.6">8912 11143 509 0,'0'0'36'0,"0"0"-16"15,0 0-7-15,0 0-11 0,0 0-4 16,0 0-1-16,0 0 0 0,0 0 3 15,0 0 0-15,0 0 0 0,81 27-2 16,-51-10 1-16,2 3-6 0,-2-2 6 0,1 0-4 16,-1-3 3-16,-1-1-2 0,-2-5-4 15,1-1-2-15,-5-4-9 16,-4-1-6-16,-2-3-10 0,-4 0-1 16,-4-6-5-16,7-6 6 0,-9-4 14 0,0 5 6 15,-4-6 17-15,-3-3 12 0,0 0 2 16,-3-4 14-16,-4 4 3 0,-3 4 4 15,-6 2-3-15,7 5-3 0,-4 1-5 16,3 4-3-16,0 2-5 0,-3-1-2 16,0 3-7-16,-2 3-5 0,-2 8-6 0,-3 7 0 15,1 6-2-15,0 7-1 0,3 5-2 16,-1 5-8-16,-3 5-19 0,7 3-72 16,-3-3-170-16</inkml:trace>
  <inkml:trace contextRef="#ctx0" brushRef="#br0" timeOffset="22517.95">9574 10947 490 0,'0'0'46'0,"0"0"-19"0,0 0-9 15,0 0-7-15,0 0-5 0,0 0-6 16,0 0-4-16,0 0-3 16,0 0 2-16,-23-8 3 0,23 31 1 0,0 9 0 15,0 2-2-15,9 0-2 0,-1 1-2 16,1 0 1-16,-2-2 2 0,3 1-6 15,-1-1-2-15,-2-1-13 16,2-4-21-16,1-3-44 0,-3-6-64 0</inkml:trace>
  <inkml:trace contextRef="#ctx0" brushRef="#br0" timeOffset="22941.57">9762 10991 483 0,'0'0'41'0,"0"0"-19"16,0 0-10-16,0 0-6 0,0 0-2 15,0 0-3-15,0 0-1 0,0 0-1 16,0 0-2-16,0 0 1 0,26-53 0 15,-13 53 0-15,1 0 1 0,1 8 0 0,-2 2-1 16,-3 5 0-16,-4 4 1 16,0 3 1-16,-6 4 1 0,0 1-1 15,-2 5 3-15,-6 0 2 0,-3 1-5 16,-3 1 4-16,1-1-2 0,-3-1-2 0,0-3 0 16,5-3-2-16,-1-5 2 0,3-5-2 15,5-8 1-15,1-3 0 0,3-5-4 16,-1 0 0-16,1 0-1 0,0 0 4 15,0 0 1-15,4 0 2 0,12 0 0 16,7-7-1-16,6-3-2 0,-2-2-2 0,1 1-1 16,-2 1 1-16,3-1-2 0,-3 4-4 15,3-1-8-15,-3 0-11 16,-2 2-22-16,-3 1-36 0,-1 0-32 16</inkml:trace>
  <inkml:trace contextRef="#ctx0" brushRef="#br0" timeOffset="23373.25">10137 10926 574 0,'0'0'25'15,"0"0"-12"-15,0 0-8 0,0 0-4 16,0 0-2-16,0 0 1 0,0 0 0 16,0 0 0-16,0 0-2 0,0 0-2 15,109 36-1-15,-75-15 0 0,-4 4-2 0,2-3 0 16,-3 1-2-16,-3-1-4 0,-4-4 0 16,-2-1-8-16,-2-5-6 0,-6-5-15 15,-6-2-12-15,0-2-2 0,-6-3 9 16,0 0 4-16,4 0 18 0,5-5 3 15,-2-5 8-15,2-1 16 0,-5-6 16 0,-2-1 6 16,-2-3 4-16,0-6 9 0,0 0-1 16,-5 5 4-16,-2 1 3 15,1 9-4-15,0-1 2 0,2 6-5 16,0 4-6-16,1-1-11 0,3 4-10 0,-9 0-4 16,0 4-6-16,-8 9 0 0,-3 9-3 15,-2 6 0-15,5 7 0 0,1 2-4 16,0 4-4-16,3 2-4 0,-3-4-23 15,0 2-64-15,0-3-157 0</inkml:trace>
  <inkml:trace contextRef="#ctx0" brushRef="#br0" timeOffset="23719.08">10845 10731 641 0,'0'0'28'0,"0"0"-13"0,0 0-6 15,0 0-8-15,0 0-2 0,0 0-5 16,0 0 3-16,0 0 2 0,0 0 0 16,-13 55 2-16,13-17-3 0,9 3 1 15,-2 2-2-15,3-1-1 0,0-4-2 0,2-3 2 16,-1-5-3-16,1-3 4 0,-2-4-5 16,0-8-4-16,-1-1-15 0,0-2-29 15,-5-4-58-15,3 0-78 0</inkml:trace>
  <inkml:trace contextRef="#ctx0" brushRef="#br0" timeOffset="24123.36">11156 10742 543 0,'0'0'34'0,"0"0"-14"0,0 0-9 16,0 0-7-16,0 0-4 0,0 0-1 15,0 0 1-15,0 0 2 0,0 0 0 16,0 0 0-16,22-12 0 16,-15 24 0-16,-1 1 1 0,-3-1 0 0,1 4 1 15,-4 4-1-15,0 0 0 0,0 8-1 16,-4 1 2-16,-5-1-2 0,0 2 1 15,-5-1-3-15,4-3 0 0,-2-2 0 16,1-3-1-16,5-6 1 0,0-1 0 16,3-5-3-16,2-5 0 0,-1 1 1 0,2-2-2 15,0 0 1-15,10-1-1 0,9-2 0 16,7 0 1-16,13-13 2 0,2-5 1 16,6-4 1-16,1-4-1 15,4-5 0-15,-3 1-1 0,-1 0-4 0,-2 3-4 16,-7 5-17-16,-7 6-26 0,-10 8-52 15,-12 4-49-15,-3 2-117 0</inkml:trace>
  <inkml:trace contextRef="#ctx0" brushRef="#br0" timeOffset="24654.98">8355 12298 513 0,'0'0'44'0,"0"0"-15"16,0 0-13-16,0 0-7 0,0 0-5 16,0 0-4-16,0 0-1 0,0 0 1 15,0 0-1-15,0 0 2 0,49-27-1 16,-17 15-3-16,1-3 0 0,-1 4-6 15,3 0-1-15,-2 1-6 0,-4 3-5 16,0 3-17-16,-5 4-24 0,-7 0-23 16,-5 3-21-16,-7 10-51 0</inkml:trace>
  <inkml:trace contextRef="#ctx0" brushRef="#br0" timeOffset="24828.56">8357 12703 298 0,'0'0'59'16,"0"0"-20"-16,91-33-13 0,-61 19-16 15,6 1-8-15,0-2 0 0,3-2-6 16,2-1-1-16,-1-1-10 0,4-1-18 0,-2 2-23 16,1 0-49-16,2 0-83 0</inkml:trace>
  <inkml:trace contextRef="#ctx0" brushRef="#br0" timeOffset="25125.59">9187 11953 577 0,'0'0'47'16,"0"0"-11"-16,0 0-11 0,0 0-11 16,0 0-4-16,0 0-6 0,0 0-3 0,0 0-4 15,0 0 0-15,-44-46-2 0,44 46 3 16,0 15 1-16,7 7 0 0,6 10 1 16,0 4-2-16,2 6 0 0,2 0 0 15,0 2-5-15,-2 0-1 0,5-3-1 16,-2-1-7-16,-1-5-8 0,-1-7-33 15,0-3-64-15,-6-9-97 0</inkml:trace>
  <inkml:trace contextRef="#ctx0" brushRef="#br0" timeOffset="25578.32">9458 11964 500 0,'0'0'42'0,"0"0"-15"0,0 0-15 16,0 0-5-16,0 0-4 15,0 0 1-15,0 0-1 0,0 0 1 16,0 0 0-16,-1 77-2 0,10-51-2 0,1 1 1 16,0 1-3-16,-1-2-1 0,2-1 1 15,-1-2-2-15,2-2 0 0,-1-2-3 16,1-4-2-16,-2-6 1 0,0-2 1 15,-1-2 3-15,0-5 1 0,5 0 0 16,-2-1 0-16,3-10 0 0,-3-5 0 0,-2-1 1 16,0-5 1-16,-4 0-1 15,1-2 4-15,-1 1-1 0,-3 6 3 0,0 0 1 16,-2 5 3-16,-1 0 2 16,0 0 0-16,0 6 0 0,0 0-1 0,0 6 1 15,0-2-1-15,0-3 1 0,0 1-2 16,0 0-3-16,0-1-2 0,0 5-4 15,0-2 2-15,0 2 1 0,0 0 0 16,2 5 0-16,2 9-1 0,6 6-1 16,-1 3 0-16,1 6 0 0,-1 3-1 0,-2 4-1 15,4 1-2-15,-2 0-2 0,1-4-4 16,3-4-6-16,-3-6-9 16,4-2-33-16,-5-7-76 0,5-2-149 15</inkml:trace>
  <inkml:trace contextRef="#ctx0" brushRef="#br0" timeOffset="26014.57">9895 11841 497 0,'0'0'39'0,"0"0"-20"0,0 0-9 15,0 0 2-15,0 0 3 0,0 0 3 0,0 0-6 16,0 0-1-16,16 102-9 16,-1-78 0-16,3-1 0 0,0-2-3 15,2 0 1-15,0-6-2 0,-1 0-1 16,4-2-1-16,-1-4 3 0,-8-3 0 0,2-3 1 16,3-3 0-16,-6 0-2 0,3 0 1 15,1-6 1-15,-8 1 1 0,2-5 1 16,-5-5-1-16,-3-2-1 0,0-6 1 15,-3-1-1-15,0 1 2 0,-3 0-1 16,-3 4 4-16,2 3 2 0,-3 4-3 0,4 3 8 16,0 5-6-16,0 0 2 0,3 4-2 15,0-1-4-15,0 1-2 0,0 0-1 16,0 0 6-16,-1 3-6 16,1 10 6-16,0 7-5 0,1 6-1 0,6 0 0 15,3-2 0-15,2 1 0 0,1 0-2 16,4 3 0-16,3-1-5 0,-2 1 0 15,5 0-8-15,0 3-10 0,-8-5-37 16,-4 5-76-16,-4-9-151 0</inkml:trace>
  <inkml:trace contextRef="#ctx0" brushRef="#br0" timeOffset="26454.42">10598 11897 594 0,'0'0'42'0,"0"0"-17"16,0 0-5-16,0 0-8 0,0 0-7 15,0 0-3-15,0 0-4 0,0 0 2 16,0 0-1-16,0 0 0 0,9-37 0 15,14 37-1-15,-2 5 0 0,2 6 7 0,-1 4-7 16,1 2 5-16,0 1-6 16,0 2-2-16,-1-1 1 0,0-2-2 15,1-2 1-15,-1-4-1 0,-5-3-2 16,-2-5-4-16,-1-3-2 0,2 0-5 0,1-7-2 16,-5-3 3-16,-2 2 4 0,-4-6 8 15,-5-2 3-15,-1-4 3 0,0-4 1 16,-6 2-3-16,-5 2 8 0,-1 2 0 15,-2 2 9-15,1 7 4 0,-2 2-3 16,4 4-3-16,-2 3-5 0,-7 0-3 0,1 1-3 16,-4 9 0-16,1 7 0 0,7 3 2 15,-2 7-3-15,1 3 0 0,3 5-5 16,3 4-6-16,3-2-6 16,-2 4-19-16,5-2-76 0,1-3-177 0</inkml:trace>
  <inkml:trace contextRef="#ctx0" brushRef="#br0" timeOffset="26781.59">11220 11651 634 0,'0'0'38'0,"0"0"-12"0,0 0-8 0,0 0-8 16,0 0-7-16,0 0-3 0,0 0-3 16,0 0 1-16,0 0 0 0,-5-29 1 15,14 46 1-15,4 8-1 0,0 2-1 16,1 5 0-16,-2-1-1 0,1 3 1 15,-1 1 2-15,-4-2-7 0,2-2-2 0,-2-4-16 16,-4-9-28-16,2-1-45 0,-2-8-85 16,-1-5-106-16</inkml:trace>
  <inkml:trace contextRef="#ctx0" brushRef="#br0" timeOffset="27153.95">11478 11601 546 0,'0'0'49'0,"0"0"-16"16,0 0-11-16,0 0-8 16,0 0-8-16,0 0-4 0,0 0 0 0,0 0-2 15,0 0 1-15,0 0 1 0,8-37-1 16,-1 38 1-16,6 8 0 0,-6 3 1 15,3 6-1-15,-4 0 0 0,-3 4 2 16,-3 1-3-16,0-1 1 0,0 3 0 16,-3 0-1-16,-3-2 0 0,2 1-1 0,-2-2 0 15,3-7 0-15,0 2 2 0,0-7 2 16,1 1-4-16,0 1 5 0,2-6-7 16,0 0-2-16,0-3 2 0,0 2 1 15,7 0 1-15,5-1 0 0,10-4-1 16,5-4-6-16,3-9 4 0,5-5-4 15,1-3 5-15,2-2-1 0,3 0-9 16,-4 1-13-16,-4 3-28 0,-4 4-65 16,-10 4-75-16,-9 7-85 0</inkml:trace>
  <inkml:trace contextRef="#ctx0" brushRef="#br0" timeOffset="27619.24">10137 12854 480 0,'0'0'45'16,"0"0"-15"-16,0 0-14 0,0 0-9 0,0 0-2 15,0 0 0-15,0 0-1 0,0 0-1 16,0 0-1-16,0 0-2 0,98-34 0 16,-68 28 0-16,2-3-1 0,0 1-1 15,-3-1-2-15,0 1-7 0,-3 1-6 16,-3 1-19-16,-10 1-37 0,0 2-44 15,-4 3-63-15</inkml:trace>
  <inkml:trace contextRef="#ctx0" brushRef="#br0" timeOffset="27803.34">10170 13085 345 0,'0'0'79'0,"0"0"-17"15,0 0-20-15,0 0-14 0,0 0-8 0,0 0-8 16,104-28-8-16,-74 16-2 0,-1-3-6 16,3 2-4-16,1 0-7 15,-1-1-21-15,4-1-53 0,2 0-79 16,-2-2-101-16</inkml:trace>
  <inkml:trace contextRef="#ctx0" brushRef="#br0" timeOffset="28893.98">12638 12122 144 0,'0'0'33'0,"0"0"-2"16,0 0-2-16,0 0-4 0,0 0 0 16,7-81-3-16,-4 65 2 0,-1 3-2 0,-1-5-1 15,-1 8 6-15,0-2 1 0,0-5 1 16,-4 8-6-16,-5-5-3 0,-1 2-8 16,4 6-2-16,-6-1-4 15,3 2 3-15,4 3-2 0,-5 2 0 0,3 0-4 16,-3 0-3-16,-3 8 1 0,1 6-2 15,-2 5 1-15,1 2-2 0,6 4-2 16,1-1-4-16,1-6 4 0,4 2-3 16,1 0 3-16,1-2-2 0,5 5-1 15,3-5 2-15,5-5 1 0,1 0 2 0,5-6 0 16,0-1 1-16,2-1 2 0,3-2-1 16,-1-3 1-16,-1 2 1 0,-5-2-1 15,0 0 0-15,0 1 2 0,-7 3-2 16,4-2 2-16,-5 3 2 0,-3-1 1 15,0 2 1-15,-4-2 3 0,0 5-1 0,-3 2-1 16,0 5 1-16,-1 5-4 16,-8-1 1-16,-5 0 1 0,-1-1-3 15,-5 1 1-15,4-5-2 0,2-3 1 16,-1-4 1-16,9-3 0 0,1-4 1 0,0 2 1 16,1-3 1-16,1 0-3 0,-1-8-1 15,-1-8-4-15,5-6 0 0,0-10 0 16,9-2-1-16,7-4-1 0,1-2-1 15,3 1-5-15,3 1-5 0,-1 4-15 16,-3 3-35-16,-1 2-69 0,-3 4-152 0</inkml:trace>
  <inkml:trace contextRef="#ctx0" brushRef="#br0" timeOffset="29756.58">12900 10630 530 0,'0'0'45'15,"0"0"-13"-15,0 0-5 0,0 0-10 16,0 0-10-16,0 0-5 0,0 0-4 16,0 0-1-16,0 0-1 0,-10-20 2 0,11 26 1 15,9 9 1-15,5 7 0 0,2 1-1 16,3 5 2-16,-1-2-3 0,0-1 1 16,-3-1-2-16,0-7 0 15,-6-7 0-15,-4-4-1 0,4-3 1 0,-6-1 2 16,5-2 0-16,4-2 1 0,-3-7 2 15,2-8-3-15,-2-3 2 0,0-2-1 16,-3-4-1-16,2 1 2 0,-1 2 1 16,-3 4-1-16,-2 8 2 0,-2 7 0 15,-1 4-1-15,0-2 1 0,0 2 0 0,0-1-3 16,2 0 2-16,-2-1-3 0,1 2 1 16,2 0 0-16,1 3 0 0,5 9 0 15,1 5-2-15,-1 4 1 0,1 3-1 16,-3 3-1-16,3 3-2 0,-1 2-6 15,1-1-10-15,0 3-28 0,-1-2-72 16,-1-2-108-16</inkml:trace>
  <inkml:trace contextRef="#ctx0" brushRef="#br0" timeOffset="32220.25">11977 12415 327 0,'0'0'65'0,"0"0"-21"16,0 0-15-16,0 0-4 16,0 0-5-16,0 0-6 0,0 0-3 0,0 0-5 15,0 0 0-15,-39-38 0 0,38 36-4 16,-1 1 0-16,2 1-2 0,-2-2 0 15,2 2-2-15,-2-1-1 0,2 1-2 16,0-2 1-16,0 2 1 0,0-2-1 16,0 2 1-16,0 0-1 0,0 0-3 0,0 0-3 15,0 0-2-15,0 0 0 0,0 0 5 16,0 0 2-16,0 0 1 0,0 0 2 16,0 0 1-16,0 0 0 0,0 0 0 15,0 0 1-15,0 0 0 0,0 0 1 16,0 0-1-16,0 2 0 0,0-2 0 15,0 2 0-15,0-2 0 0,0 1 0 16,0-1 0-16,2 0 0 0,-2 2-3 16,0-2 0-16,0 0-6 0,0 1 3 15,0-1 0-15,0 2 1 0,2-2 0 0,-2 2 1 16,2-2-3-16,-2 1-2 0,1-1-6 16,-1 2-14-16,2-2-14 0,-1 1-21 15,-1-1-13-15,3 4-33 0</inkml:trace>
  <inkml:trace contextRef="#ctx0" brushRef="#br0" timeOffset="33494.77">11935 12462 260 0,'0'0'66'0,"0"0"-17"0,0 0-5 15,0 0-11-15,0 0-2 0,0 0-2 0,0 0-6 16,0 0-6-16,0 0-5 0,0 0-4 16,-47-62-4-16,45 56-1 0,2-3-1 15,0 4-1-15,0-6 2 0,2 1-2 16,2 1 0-16,2-1 0 0,1 2-1 15,3-3 0-15,2 0 1 0,4 1-1 16,-2 0-1-16,5 2 3 0,-7 3-2 16,5 0 0-16,-1 5 1 0,1 0-1 15,3 1 0-15,-5 11 0 0,-2 4 1 16,-2 4 1-16,-2 2 0 0,-3 4-1 0,2 2 1 16,-5 4 0-16,-1 3 1 0,-2 1 4 15,0 5-5-15,-3 3 2 0,-7-3-4 16,1-2 1-16,-1-4 1 0,0-7-1 15,3-10 2-15,2-7-3 0,4-7 1 16,1-4 1-16,-3 0-2 0,3 0 2 0,0 0 1 16,0 0 0-16,0 1-2 15,0 1 1-15,0-2 0 0,0 0 0 16,12-2 0-16,5-8-2 0,3-4-1 16,2 1 0-16,1-4 1 0,3 2-1 0,1-2-1 15,0 0-3-15,3 2-4 0,-1-1-3 16,0 0-11-16,-2-2-32 0,1 2-61 15,-4-3-104-15</inkml:trace>
  <inkml:trace contextRef="#ctx0" brushRef="#br0" timeOffset="35437.64">11038 12688 402 0,'0'0'60'0,"0"0"-17"16,0 0-7-16,0 0-6 0,0 0-10 0,0 0-7 16,0 0-3-16,0 0-6 0,0 0-6 15,0 0 0-15,-29-48 0 0,33 52 2 16,6 11 3-16,6 6 0 0,1 7-2 15,0 7 1-15,-2 4-2 0,1 6 0 16,-3 3-1-16,2 0 1 0,-3 1-4 0,0-5 3 16,1-6-4-16,-4-5-3 0,-2-8 0 15,0-7-12-15,0-5-14 0,-2-3-33 16,-4-8-46-16,2 3-65 16</inkml:trace>
  <inkml:trace contextRef="#ctx0" brushRef="#br0" timeOffset="35813.84">11279 12650 452 0,'0'0'52'0,"0"0"-16"15,0 0-11-15,0 0-9 0,0 0-6 16,0 0-5-16,0 0-3 0,0 0 0 16,0 0-1-16,3-39 0 0,7 25 0 15,3 3 2-15,7-2-3 0,1 2-4 0,2 2 6 16,-2 3-7-16,2 5 6 0,-1 1 7 16,0 2-5-16,-1 11 6 0,0 4-4 15,-2 3 1-15,-2 8-1 0,-4 4-1 16,-3 7 0-16,-3 5-2 0,-1 5 0 15,-5 2-2-15,-1 1 0 0,0 0-3 0,0-6 2 16,0-4-4-16,0-7 2 16,-4-7-2-16,4-8-2 0,-3-3-3 15,-1-7-6-15,3-5-1 0,1 1-18 16,0-6-27-16,-2 0-43 0,2 0-54 0</inkml:trace>
  <inkml:trace contextRef="#ctx0" brushRef="#br0" timeOffset="36038.76">11415 12825 462 0,'0'0'42'0,"0"0"-10"0,0 0-14 16,0 0-5-16,0 0-5 0,0 0 2 15,0 0-1-15,0 0-3 0,0 0 0 16,69-23-6-16,-34 9-3 0,6-2-9 16,0-4-17-16,6 0-47 0,0-1-77 0,3 1-124 15</inkml:trace>
  <inkml:trace contextRef="#ctx0" brushRef="#br0" timeOffset="37239.6">11940 13148 180 0,'0'0'54'0,"0"0"-9"0,0 0-11 15,0 0-17-15,0 0-6 0,0 0-6 0,0 0-3 16,0 0 0-16,0 0-1 0,0 0 1 16,82-76-2-16,-53 58 0 0,5-6-7 15,3 1-4-15,5-4-9 0,3 1-15 16,10-3-14-16,-2-3-19 0,5 1-40 15</inkml:trace>
  <inkml:trace contextRef="#ctx0" brushRef="#br0" timeOffset="38108.45">10854 14216 35 0,'0'0'10'15,"0"0"-1"-15,0 0-1 0,0 0-3 16,0 0 0-16,0 0-2 0,0 0 1 16,0 0-3-16,0 0 1 15,85-15-2-15,-60 9-1 0,1 0 0 0,1 0-6 16,-1-1-6-16,-1 4-16 0</inkml:trace>
  <inkml:trace contextRef="#ctx0" brushRef="#br0" timeOffset="39907.41">13182 14245 79 0,'0'0'16'0,"0"0"-7"15,0 0-5-15,0 0 0 0,0 0-2 16,0 0 0-16,0 0-1 0,0 0-4 15,0 0 1-15,19-24-3 0,-5 17-2 16,2 1 0-16,6-4-1 0,0 1-3 0,2 0-2 16,-1-2-6-16,2 1-4 0</inkml:trace>
  <inkml:trace contextRef="#ctx0" brushRef="#br0" timeOffset="41243.13">6608 15863 75 0,'0'0'17'0,"0"0"-1"0,0 0 1 15,0 0 1-15,0 0 0 0,0 0 0 16,0 0 1-16,0 0 1 0,0 0-3 16,0-8 0-16,0 8 0 0,3-1 3 15,4 1 3-15,5-4 2 0,5 3-3 16,6-3-1-16,1 3-7 0,2 0-2 15,-2 1-2-15,8-2-2 0,0 0 2 16,4-1-1-16,7 0 0 0,5-1-2 16,4-1-4-16,1 0 0 0,0 1 0 0,0 1-1 15,2 0 0-15,-2 0-2 0,0 1 0 16,0 2 0-16,-1 0 0 0,-4-3-1 16,5 2 0-16,-2 1-1 0,-3 0-1 15,-1 0 0-15,-2 0-1 0,-3 0-1 16,-3 0 2-16,-4 0 0 0,-6 0-1 15,-2 0 2-15,-9 0 1 0,-1 0 0 16,-5 0 1-16,-6 0 1 0,-1 0 0 16,-5 0 1-16,0 0 3 0,0 0 2 15,3 0 1-15,-3 0 2 0,3 0 1 0,-2 0 0 16,1 0-8-16,-2 0 0 0,0 0-9 16,0 0 1-16,0 0-4 0,0-1-4 15,-3-3-6-15,-6 1-9 0,-1 0-15 16,0 3-19-16,1 0-10 0,-1 0-23 15,-6 3-50-15</inkml:trace>
  <inkml:trace contextRef="#ctx0" brushRef="#br0" timeOffset="42001.23">6556 15967 104 0,'0'0'51'15,"0"0"6"-15,0 0-5 0,0 0-7 16,0 0-11-16,0 0-7 0,0 0-8 15,0 0-8-15,0 0-5 0,0 0-5 16,-13-10-4-16,13 8-1 0,0 2 0 16,0-1 4-16,0-1 8 0,13-3 5 0,10 1 4 15,6-2-2-15,3-1-5 0,0 2-3 16,1-2-2-16,-1 2 2 0,-2 3-2 16,6 0 2-16,-1 2 0 15,4 0 0-15,4 0-1 0,1 0-1 0,2 0-2 16,2 0 1-16,1 0-3 0,3 2 1 15,3-2 1-15,0 0-2 0,6 0 2 16,1 0-3-16,3-4-1 0,5 1 0 16,3-2 0-16,1-1 1 0,4-1 1 15,-1-2-3-15,2 0 3 0,-2-2-7 0,2 3 6 16,0-2 0-16,0 4 0 0,2-3 3 16,0 1-1-16,1 1-2 0,1-1 0 15,-2 2 2-15,0 0-1 16,-3 0 0-16,0 2-1 0,-6-1 1 0,-1 3 1 15,-6-2-1-15,0 2-1 0,-7 2 0 16,-4 0 1-16,-2 0-1 0,-6 0 0 16,-4 0 0-16,-6 0 0 0,-3 0 0 15,-4 0 0-15,-10 0-1 0,-3 0 0 16,-3 0-4-16,-7 0 3 0,-2 0 2 0,2 0-2 16,0 0 2-16,1 0 0 0,-3 0 2 15,-4 0-2-15,0 0 2 0,0 0-2 16,3 0 2-16,-3 0-1 0,3 0 1 15,-2 0-1-15,1 0-1 0,-1 0 1 16,1 0-1-16,-1 0 0 0,1 0 0 0,-1 0 0 16,1 0-1-16,-1 0 1 0,-1 0 0 15,2 0 1-15,-2 0 0 16,2 0 0-16,-2 0 0 0,0 0 0 16,0 0 1-16,0 0 1 0,3 0 2 0,-3 0-2 15,0 0-1-15,0 0-5 0,-3 0-8 16,-5-3-6-16,-7-1-13 0,-5 1-23 15,-6 1-48-15,-3 2-67 0</inkml:trace>
  <inkml:trace contextRef="#ctx0" brushRef="#br0" timeOffset="42562.51">7055 15909 262 0,'0'0'52'15,"0"0"-9"-15,0 0-10 0,0 0-13 16,0 0-14-16,0 0-3 0,0 0-1 15,0 0 1-15,0 0 2 0,64-16-1 0,-31 16 2 16,7 0 0-16,4 2 4 16,2 3 0-16,5 0 2 0,1 1 2 15,4-2 5-15,3-2-6 0,3-1-3 16,5-1-2-16,1 0-4 0,3-3 4 0,1-5-2 16,2 0-4-16,0-3 1 0,4 2-6 15,0 0 5-15,3 0-1 0,1 2 0 16,-2-3-1-16,5 2 0 0,-1 2 2 15,-3 0-2-15,3-2 1 0,-3 1-1 16,0-2-1-16,0-2-1 0,-3 1 1 0,-3-1 0 16,-1 0 1-16,-3 3 0 0,-5 0 1 15,-4 0 0-15,-4 1-2 0,-7-1 1 16,-3 0 0-16,-9 2-1 16,-6 3 0-16,-10 1-3 0,-9 0 0 0,-8 2 0 15,-6 0 0-15,0 0 8 0,0 0 4 16,2 0 1-16,-2 0-1 0,1-2-3 15,-1 2-3-15,0-1-1 0,-4-1 2 16,-6-3-2-16,1 2 1 0,0 0-3 16,-2 1 0-16,8 0-3 0,-6-1-3 0,5 1-6 15,-1 2-12-15,1-3-21 0,-3-1-39 16,1-1-45-16,-4-3-124 0</inkml:trace>
  <inkml:trace contextRef="#ctx0" brushRef="#br0" timeOffset="57914.61">11996 15694 75 0,'0'0'26'0,"0"0"1"0,0 0-4 0,0 0 1 15,0 0-6-15,0 0-5 0,0 0-1 16,0 0-4-16,0 0-2 0,-5-7-4 16,5 7-1-16,1 0 2 0,10 0-1 15,3 0 3-15,4 5-1 0,0 2 1 16,0-2-1-16,1 1-2 0,0 2 2 15,1-2 0-15,3-1 1 0,2 0 1 16,4-2 1-16,10 1-1 0,1-3-1 16,5-1 0-16,6 0-1 0,2 0-3 15,2-1 2-15,3-4-1 0,3-1-1 0,1 2-1 16,-1-3-1-16,5 3-2 0,-4-1 1 16,2 4 2-16,0-4-1 0,-1 2 2 15,1 1-2-15,-2-2 1 0,0 1-1 16,-1 2-1-16,1-1 1 0,-4 0-2 15,1 1-2-15,-1 1-1 0,-3 0 0 0,3 0 1 16,-3 0 0-16,0 0 1 0,-3 0 0 16,0 0-2-16,-1 0 2 15,-6 0-1-15,1 0 2 0,-4 0 4 16,-3 0-1-16,0-2-2 0,-2 1 1 0,-2 1-3 16,0-2 3-16,-2 1-1 0,-2 0-2 15,-4 1 0-15,-7 0 0 0,-2-2-6 16,-7 2 1-16,-5 0-1 0,0 0 2 15,-6 0 6-15,0 0 2 0,0 0-3 16,1-2-4-16,-1 2-2 0,0 0-6 0,0-1 2 16,-1-1 0-16,-7 2-6 15,-7-3-27-15</inkml:trace>
  <inkml:trace contextRef="#ctx0" brushRef="#br0" timeOffset="58493.89">11771 15749 174 0,'0'0'37'0,"0"0"0"0,0 0 2 16,0 0-7-16,0 0-16 0,0 0-7 15,0 0-5-15,0 0-1 0,0 0-1 16,0 0 2-16,1-58 3 0,15 54 1 15,3 0 2-15,5 4 6 0,2-2 3 16,5 2 6-16,1 0-2 0,2 0-5 16,3 0-3-16,0 0-3 0,-2 0-3 15,-1 0 2-15,3-1-1 0,2-4-2 16,5-2 0-16,4-2-1 0,6 0-1 0,2-2 0 16,2 0-1-16,1 2-2 0,2 0 1 15,1 0-2-15,3 1 0 0,2 1-2 16,-1 3 0-16,2-1 0 0,-1 3-2 15,-1 1 1-15,1 1 1 0,-2 0-2 16,0 0 1-16,-1 0-3 0,-2 0 1 0,-6 0-1 16,-1 0 0-16,-6 0-1 0,-1 0 1 15,-5-2-3-15,-2 0 0 0,-7 0 1 16,-2 0-4-16,-11 1-1 16,-10 1 1-16,-4 0-2 0,-7 0 4 0,0-2 0 15,0 2 1-15,0 0-2 0,0 0-15 16,2 0-20-16,-1 0-28 0,-1 0-21 15,2-1-23-15</inkml:trace>
  <inkml:trace contextRef="#ctx0" brushRef="#br0" timeOffset="60507.51">8861 17429 60 0,'0'0'10'0,"0"0"-2"16,0 0 0-16,0 0 0 0,0 0 1 15,0 0-4-15,0 0-2 0,0 0 3 16,0 0 1-16,-14 2 1 0,12-2-3 0,1 0 1 16,-1 0-2-16,1 0-1 0,-2 0 1 15,3 0-6-15,-3 0 4 0,3 0-4 16,0 0-1-16,0 0 1 16,-1 0 2-16,1 0-3 0,-2 0 2 0,2 0 1 15,-1 0-5-15,1 0 5 0,-2 0 0 16,2 0 0-16,-1 0-1 0,1 0-4 15,-2 0-5-15,2 0-2 0,0 0-10 16,0 0-21-16</inkml:trace>
  <inkml:trace contextRef="#ctx0" brushRef="#br0" timeOffset="96863.05">16752 4722 41 0,'0'0'1'16,"0"0"-8"-16,0 0-8 0,0 0-4 15</inkml:trace>
  <inkml:trace contextRef="#ctx0" brushRef="#br0" timeOffset="101199.16">7318 10001 28 0,'0'0'11'16,"0"0"-1"-16,0 0-4 0,0 0-5 16,0 0 0-16,0 0 1 0,0 0-1 15,0 0 0-15,0 0-1 0,0 0-4 0,-13 5 1 16,12-5-3-16,1 0-3 0,-2 0-4 16,2 0-9-16</inkml:trace>
  <inkml:trace contextRef="#ctx0" brushRef="#br0" timeOffset="103347.05">8328 8942 23 0,'0'0'1'16,"0"0"1"-16,0 0-3 0,0 0-1 15,0 0-1-15,0 0-3 0,0 0-5 16</inkml:trace>
  <inkml:trace contextRef="#ctx0" brushRef="#br0" timeOffset="104388.11">20166 4877 28 0,'0'0'10'15,"0"0"1"-15,0 0-1 0,0 0-2 16,0 0-5-16,0 0-3 0,0 0-6 0,0 0-1 16,0 0 1-16,-8-13 4 0,8 12 1 15,0 1 2-15,0 0 1 0,0 0-2 16,0 0 0-16,0 0 0 0,7 5 0 15,-1 1-2-15,4 2 0 0,1 2-4 16,-3-4-7-16,3 5-15 0</inkml:trace>
  <inkml:trace contextRef="#ctx0" brushRef="#br0" timeOffset="105047.23">20201 5042 0 0,'0'0'3'0,"0"0"-1"0,0 0-1 16,0 0 0-16,0 0 1 0,0 0 0 0,0 0 1 16,0 0 0-16,0 0 0 0,0 0 2 15,-1-3 0-15,1 1 0 16,0 2-2-16,0 0 1 0,0 0-2 16,0-1-1-16,0 1-1 0,0 0 0 0,0 0-1 15,0 0 0-15,0 0 0 0,0 0 1 16,0-1-1-16,0 1-1 0,0 0 1 15,0 0 0-15,0 0-1 0,0 0 1 16,0 0 0-16,0 0-1 0,0 0 1 16,0 0 0-16,0 0-2 0,0 0 1 0,0 0 0 15,0 0-3-15,0 0-3 0</inkml:trace>
  <inkml:trace contextRef="#ctx0" brushRef="#br0" timeOffset="107114.36">5837 9917 42 0,'0'0'19'0,"0"0"1"0,0 0 0 15,0 0 2-15,0 0-6 0,0 0-6 16,0 0-7-16,0 0-4 0,0 0 0 16,-4-34 2-16,4 24 0 0,4 0 4 15,-1 3-4-15,-1 2 3 0,2-1-3 0,2 4-1 16,-2-1 2-16,5 2-2 0,5 1 0 16,4 0 0-16,5 0 0 0,-3 1 1 15,0 4-1-15,1 0 7 0,0 0-1 16,4-3 1-16,2 1 0 0,2-1-5 15,4-2-1-15,1 0-2 0,3 0-2 16,4 0 1-16,2-2 2 0,2-3-1 0,3-3 4 16,-5-2-1-16,1 1-3 15,0 0 0-15,-3 0-3 0,2 2-1 16,-1-1 5-16,-3 2 3 0,0 1-3 0,-3 4-3 16,-4-1-1-16,1 2-1 0,-1 0 2 15,0 2 1-15,-3 2 2 0,3-1-1 16,-3 0 1-16,-2 0 0 0,-1-1 1 15,-4-2 0-15,-3 2 0 0,-2-2-1 16,2 0-1-16,-7 0 0 0,6 0 0 0,-9-2 2 16,-3 0-3-16,1 2-2 15,-3-1-1-15,2 1-2 0,-3-2 3 16,4 2-4-16,-7 0 1 0,0-1 0 16,0 1-1-16,2 0 2 0,-1 0 2 0,2 0 3 15,-2 0 1-15,1 0 2 0,-1 0 2 16,1 0 0-16,-1 0 2 0,-1 0-2 15,2 0 2-15,-2 0-2 0,0 0-2 16,1 0-1-16,-1 0 1 0,0 0-2 16,0 0 1-16,0 0-1 0,0 0 0 0,0 0 0 15,0 0 0-15,0 0 0 0,0 0 1 16,0 0 0-16,0 1 0 0,0-1-1 16,0 0 2-16,0 0-4 15,0 0 0-15,0 0-2 0,0 0-3 0,0 0-3 16,0 0-5-16,0 2-13 0,0-2-42 15</inkml:trace>
  <inkml:trace contextRef="#ctx0" brushRef="#br0" timeOffset="108362.48">7444 9774 100 0,'0'0'12'0,"0"0"5"15,0 0-1-15,0 0 1 0,0 0-4 0,0 0-6 16,0 0-6-16,0 0-8 0,0 0-6 16,0 0-2-16,-20-6 3 0,20 6 6 15,-2-2 5-15,2 2 1 0,0 0 3 16,0 0-2-16,0 0 4 0,3-1 2 15,3-1 4-15,5-3 2 0,4 0 0 0,1-5-1 16,4-2-3-16,0-1-1 16,2-4-4-16,0-3 1 0,7-3-1 15,1-1-1-15,2-3-2 0,1-1 0 16,2 1-1-16,-2 1-1 0,-1 2-2 0,1 3-1 16,-1 3 2-16,0 0 1 0,-2 4 2 15,-1-2-1-15,3 3 1 0,-3-1 1 16,-2-2 0-16,-2 4 0 0,1-4 0 15,-3 1 1-15,0 0 0 0,-4 0-3 16,1-2 5-16,-1 2-5 0,0-3 3 0,1-1 1 16,2 0-6-16,-3-3 5 0,1 4-5 15,-4 2 4-15,-2 3-3 0,-2 4 1 16,-5 3-2-16,0 0 0 16,3 2 1-16,-7 2-1 0,2 0 1 0,-2 1 0 15,2-1-5-15,-2 2 1 0,3-3 0 16,-6 3 2-16,0-1 4 0,0 1 5 15,1 0 1-15,1 0 0 0,-2 0 1 16,1 0 0-16,-1 0 2 0,0 0-1 16,2 0 3-16,-2 0-1 0,0 0-2 0,0 0 0 15,1 0-2-15,-1 0-1 0,0 0 1 16,0 0-2-16,0 0 0 0,0 0-1 16,0 0-1-16,0-1 1 0,0 1-3 15,2 0 2-15,-2 0 0 0,0 0-2 16,0 0 1-16,1 0-1 0,-1-2-1 15,0 2 1-15,0 0-1 0,2 0 0 16,-2 0 3-16,0 0-3 0,0 0 0 16,0 0 0-16,0 0 0 0,0 0 1 15,0 0 0-15,0 0 1 0,0 0-1 0,0 0 1 16,0 0 0-16,0 0-1 0,0 0 1 16,0 0-1-16,0 0 1 0,0 0 0 15,0 0-2-15,0 0 1 0,0 0-1 16,0 0 0-16,0 0 2 0,0 0-3 15,0 0 1-15,0 0 0 0,0 0-1 16,0 0 2-16,0 0-3 0,0 0-4 16,0 0-3-16,0 0-4 0,0 0-1 15,0-2-1-15,0 1 0 0,0-1-1 16,-2 1 0-16,2-1-1 0,0 0 1 0,0-3-3 16,0-3 0-16,0 2 0 0,0-5-2 15,0 6 0-15,0 2-2 0,0-2-3 16,0 0-1-16,2 0-4 0,-1 1-14 15</inkml:trace>
  <inkml:trace contextRef="#ctx0" brushRef="#br0" timeOffset="111684.9">14874 5044 69 0,'0'0'17'0,"0"0"0"0,0 0-3 16,0 0-2-16,0 0-2 0,0 0-2 15,0 0-3-15,0 0-2 16,0 0-3-16,-19-12 2 0,19 12 2 16,0 0 2-16,0 0 1 0,2-2-2 0,5 1-1 15,6-1 0-15,7-1-1 0,-1 2 0 16,7-2-2-16,-2 1 3 0,1 1 0 15,1-3 1-15,-1 1 1 0,2 0 0 16,2-2 1-16,0 0-1 0,-2-1 0 16,1-3-4-16,-1 4 3 0,-2-2-2 0,-3-1 1 15,-1 0-1-15,-5 2-1 0,-3 1-1 16,-4 1 1-16,-6 2 0 0,4 1 2 16,-7 1 2-16,0-1 2 0,0 1 3 15,1 0 1-15,1 0 2 0,-1 0 2 16,-1 0-5-16,0 0-3 0,0 0-10 15,0 0-7-15,-6 0-9 0,-8 4-3 16,-3 5 3-16,-5 0 0 0,3 0 1 16,0 0-5-16,-1 1-2 0,7-3-10 15,-1-1 0-15,5-1 6 0,-1-3 1 0,0 3 7 16,6-3-9-16,-7-1-2 0</inkml:trace>
  <inkml:trace contextRef="#ctx0" brushRef="#br0" timeOffset="112154.1">14945 5027 64 0,'0'0'21'0,"0"0"-2"0,0 0 1 16,0 0 0-16,0 0 2 0,0 0-6 0,0 0-4 16,0 0-3-16,0 0-5 0,0 0-5 15,-19 3-2-15,17-1 6 0,2-2 7 16,0 0 9-16,0 0 4 0,0 3-2 15,12-1-3-15,5 2-6 0,-1-1-4 16,3-3 1-16,2 0-4 0,0 0-1 0,5 0 3 16,3 0-1-16,-3-5-1 0,-3 1-1 15,-4 1-4-15,-2 0-5 16,-5-1-1-16,-2 3 0 0,3 0 3 16,-7 1 3-16,0 0 1 0,-6 0 2 0,0 0-1 15,0 0 1-15,1 0 3 0,1 0 5 16,-1 0-1-16,1 0-1 0,-2 0-3 15,0 0-6-15,0-2-5 0,-8 2-4 16,-5 0 2-16,-7 0 3 0,-2 0 0 16,3 0 5-16,-1 2 3 0,8-1-2 0,-2-1 2 15,2 1-1-15,7-1-1 0,-1 2 3 16,6-2-1-16,-1 0 1 0,1 0 0 16,-2 0-3-16,1 0-2 0,-1 0 1 15,1 0-2-15,-1 0-3 0,1 0-5 16,-1 0-10-16,2 0-4 0,0 0 5 0,0 0 8 15,12 0 12-15,8 2 2 16,6-2-10-16,5 1-15 0,0-1-30 16,6 0-25-16,0 0-63 0</inkml:trace>
  <inkml:trace contextRef="#ctx0" brushRef="#br0" timeOffset="112787.55">16326 5086 139 0,'0'0'35'15,"0"0"-1"-15,0 0-4 0,0 0-10 16,0 0-9-16,0 0-2 0,0 0-2 16,0 0 0-16,0 0 0 0,0 0-1 15,1-9-1-15,-1 9-2 0,0-2-1 16,2 2 0-16,4-2 1 0,5-3 0 15,4-1 1-15,5-1-1 0,1 2-3 16,1-1 1-16,3 1-1 0,-1 1 2 16,2-1-4-16,2 0 1 0,0 1 1 15,0 0-3-15,3-1 0 0,-1-2 3 0,-4 4-1 16,3-2 1-16,-3 1-1 0,-3 2-1 16,-5-2-2-16,-1 2-2 0,-1-1 1 15,-3 1-1-15,-3 1 1 0,1-1 2 16,-5 2-2-16,-2 0 1 0,2 0-3 15,-6 0 1-15,0 0 4 0,0 0 1 0,0 0 0 16,0 0-10-16,0 0-11 16,-9 0-18-16,-6 5-19 0,-6 0-25 15</inkml:trace>
  <inkml:trace contextRef="#ctx0" brushRef="#br0" timeOffset="113078.55">16385 5109 143 0,'0'0'41'16,"0"0"-6"-16,0 0-8 0,0 0-12 0,0 0-5 15,0 0-8-15,0 0-4 0,0 0 2 16,0 0 0-16,0 0 6 0,7-2 4 15,12 1-2-15,4-2-1 0,2 0-1 16,2-3-4-16,1 1 0 0,-1-2-1 16,4 0-1-16,-4 2-4 0,2-5-3 0,0 2-3 15,-3-2-7-15,0 0-7 0,-3 3-2 16,-6 2-11-16,0-1-1 0,-8 4-6 16,-4 0-6-16,1 1-6 0</inkml:trace>
  <inkml:trace contextRef="#ctx0" brushRef="#br0" timeOffset="113319">16264 5149 171 0,'0'0'58'0,"0"0"-8"0,0 0-6 15,0 0-7-15,0 0-3 0,0 0-9 16,0 0-2-16,0 0-5 0,0 0-3 15,0 0-6-15,47-12-2 0,-19 7-1 0,-2-3-3 16,4 2-1-16,1 0-2 16,-1-2-1-16,5 1-3 0,-1 1-1 15,-1-3 1-15,4 2-6 0,-3 0-6 16,3-1-7-16,-1 2-25 0,-3-1-45 0,0 2-93 16</inkml:trace>
  <inkml:trace contextRef="#ctx0" brushRef="#br0" timeOffset="123566.37">5568 10167 50 0,'0'0'13'0,"0"0"-1"15,0 0-1-15,0 0-4 0,0 0-1 0,0 0-6 16,0 0 0-16,0 0-4 0,0 0 4 16,0 0 0-16,-18 1 4 0,18-1 0 15,0 0 1-15,0 3 1 0,4-1 0 16,6 1 0-16,-3 0 4 0,-2-1 5 15,5-1 9-15,-3 0 4 0,3-1 3 0,10 0-6 16,-8 0-9-16,8 0-4 0,-4 0-2 16,3-2-4-16,-3-1-1 15,1 1-3-15,1 0 0 0,-7 2-2 16,7 0-2-16,0 0 1 0,-9 0 1 0,11 0 0 16,-8 0 0-16,2 0 1 0,2 0-3 15,1 2 0-15,-2 0 5 0,5-1 1 16,-1 1-2-16,-9-1-2 0,8 2-3 15,-7-2-1-15,-7 1 1 0,2 0 3 16,-6-2-3-16,0 0 2 0,0 0 2 0,2 0-2 16,-1 0 1-16,1 0 0 0,-1 0-1 15,-1 3 0-15,3-3 1 0,-3 0 0 16,8 0 0-16,-2 0 2 16,0 0-1-16,4 1 0 0,-3-1-1 0,2 2-1 15,3-1 0-15,-1 1-2 0,-2-1 0 16,-5-1 1-16,9 1 2 0,-7-1-1 15,6 0 2-15,-1 2-3 0,1-2 0 16,-1 0 1-16,1 0 0 0,-2 0 3 16,0 0 1-16,7-3-1 0,-2-1-1 0,1 1-2 15,0-2 0-15,-2 2 1 0,-1 0-1 16,6 2 2-16,-3-2 0 0,-2 3 0 16,5-2 1-16,0 2-4 0,-7 0 2 15,6 0-1-15,-2 2 1 0,-3-1 0 16,6 2 1-16,-6 0 1 0,-1 0-1 15,5-1 1-15,-8 1-1 0,-5-3-1 16,6 1 0-16,-3-1-2 0,-2 0 1 16,5 0 1-16,-3 0 1 0,-1 0-1 15,4 0 1-15,-3 0 0 0,6 0-1 0,3 0 0 16,-3 0 0-16,3 0-1 0,-6 0 1 16,3 0 0-16,-1 2 0 0,2-1 1 15,-2 1-2-15,2-1 1 0,4 2 0 16,-7-1 1-16,7 1 0 0,-6-1 2 15,0-2-2-15,0 1-1 0,2-1 0 16,-2 1-1-16,2-1 2 0,4 0 1 16,-6 0-1-16,6 0 0 0,-1-1 1 15,-7 0-2-15,9-1 0 0,-7 0-2 16,2 1 2-16,-1 1 0 0,0 0 2 0,6 0-2 16,-7 0 0-16,6 0 0 0,-7 0 0 15,-6 0 0-15,7 0 1 0,-6 0 0 16,-2 0 0-16,9 1-1 0,-7 1 0 15,-2-2-1-15,8 2 0 0,-5-2 0 16,3 0 1-16,2 1 3 0,-1-1-2 0,-1 0 2 16,2 0-2-16,1 0-2 0,0 0 2 15,0 0 0-15,-3-1 0 0,3-1 1 16,-6 0 0-16,3 1-1 16,-4 1-2-16,-1 0-1 0,-1 0 1 0,-4 0 2 15,0 0 3-15,0 0 4 0,4 0 0 16,-4 0 1-16,0 0-2 0,3 0-2 15,-3 0-3-15,0 0 1 0,1 0-2 16,-1 0-1-16,0 0-3 0,0 0-1 16,0 0-5-16,2 0-4 0,-2 0-3 0,0 0-1 15,0 0-5-15,1 0-7 0,-1 0-11 16,0 0-9-16,0 0-16 0,2 0-11 16</inkml:trace>
  <inkml:trace contextRef="#ctx0" brushRef="#br0" timeOffset="124053.63">7084 10081 221 0,'0'0'52'0,"0"0"-11"15,0 0-12-15,0 0-9 0,0 0-8 0,0 0-1 16,0 0-3-16,0 0-6 16,0 0 0-16,0 0-4 0,-10-13-5 15,10 13-1-15,0 0 0 0,0 0 5 16,0 0 3-16,0 0 3 0,0 0 0 0,0 3 0 16,4 4 0-16,8 1 1 0,-1 0 0 15,-1-1 2-15,2 0-5 16,2 0 2-16,-2-1-3 0,4-1 2 0,-3 1-1 15,4 0 0-15,-1 0-1 0,6 1 0 16,-6 0 0-16,0 0-1 0,-5-1 1 0,-2-1 1 16,-5-2-2-16,-1 0 3 0,-3-3 1 15,0 0 2-15,0 0 5 16,3 1 3-16,-3 1-2 0,0-1-1 0,0 3-2 16,-3 2-1-16,-3-1 0 0,-8 5 0 15,2-1-5-15,-6 0 0 0,0 2-3 16,1-1 1-16,0 4-2 0,-1 0 1 15,2 1-2-15,2 2 0 0,-2-4 1 16,7-2-1-16,-1-1-1 0,-1 0 2 16,0-2-5-16,-2 5-5 0,-1-3-6 0,-1 1-15 15,4-3-30-15,5-4-26 0,-3-2-71 16</inkml:trace>
  <inkml:trace contextRef="#ctx0" brushRef="#br0" timeOffset="125082.65">5794 10042 56 0,'0'0'23'0,"0"0"-2"16,0 0-2-16,0 0 1 0,0 0 1 16,0 0-2-16,0 0-2 0,0 0-1 15,0 0-3-15,-16-13 1 0,16 13-2 16,-3 0-1-16,3-1 2 0,-4 1-2 0,4 0 0 15,-1 0-2-15,-1-2 1 16,1 2 4-16,-1 0 1 0,1 0-2 16,-7 0-4-16,1 0-5 0,-7 0-2 15,-5 0 0-15,6 0-1 0,-3 4 2 0,-1 1-1 16,2-1 0-16,-5 4-1 0,7-4 1 16,-3 2-2-16,9-2 0 0,-3 0 1 15,0-1 0-15,1 2 0 0,-5 1 0 16,2 1-1-16,-3 3 0 0,4-3 0 15,-1 2 0-15,5-4 1 0,-3-1 0 0,4 1 3 16,2-3-1-16,1 1 1 16,3-3 1-16,-2 0 1 0,2 0-3 15,-1 1 2-15,-1-1-2 0,1 0 1 16,-2 1-3-16,3-1 0 0,-4 0-1 0,4 2 0 16,0-2-1-16,0 0 0 0,-1 0 1 15,1 0 0-15,-2 0-4 0,2 1 2 16,-1-1-1-16,1 0 0 0,0 0 1 15,0 0-1-15,-2 0-1 0,2 2 0 16,0-2-2-16,0 0 2 0,0 0 1 0,0 0 2 16,0 0 1-16,0 1 1 15,3 0 2-15,0 2 0 0,8 1 2 0,-2-1-3 16,0 2 0-16,8 1-1 16,-1 0-1-16,4 3 0 0,-1 0 3 0,-3 0-3 15,4 0 0-15,-2 1-2 0,-1 3 0 16,3-1 1-16,-5 0-2 0,0 0 3 15,-3-2-3-15,-3-1 2 0,5-2 2 16,-8-1-1-16,3-1 0 0,-3-1 0 16,-2 0-1-16,-3-1 0 0,2-1 1 0,-3-2-1 15,0 0-3-15,0 0-1 0,3 2-8 16,-3-2-2-16,0 1-4 0,0 1-9 16,0 0-22-16,3-1-16 0,-3 1-27 15</inkml:trace>
  <inkml:trace contextRef="#ctx0" brushRef="#br0" timeOffset="125397.29">5696 10083 231 0,'0'0'37'15,"0"0"-10"-15,0 0-12 0,0 0-6 0,0 0-8 16,0 0-4-16,0 0-1 0,0 0-3 16,0 0 2-16,0 0 4 0,-9-5 1 15,9 6 7-15,0 12 2 16,0 6-1-16,3 3 2 0,-2-6-4 0,-1 0-4 16,2-5-2-16,-2-5 0 0,0 6-4 15,0-6 4-15,0 6-1 0,0 1 1 16,1-1-1-16,-1 0-5 0,2 1-2 15,1 4-5-15,-2 0-3 0,5 4 0 16,0-1-14-16,1 0-12 0,-3-5-34 0,5 2-53 16</inkml:trace>
  <inkml:trace contextRef="#ctx0" brushRef="#br0" timeOffset="149154.2">6455 11369 151 0,'0'0'45'0,"0"0"1"0,0 0-3 16,0 0-4-16,0 0 1 0,0 0-1 15,0 0-5-15,0 0-5 0,0 0-6 16,-23-79 0-16,18 71-6 0,-2 1-2 15,3-1-2-15,-2 1-6 0,2 1 0 16,-2-2-3-16,0 1-1 0,-2-1-3 16,2 0 1-16,0 1-3 0,-3 1 3 15,8 3 0-15,-2 0 1 0,-4 1-3 0,2 0-1 16,-5 2-1-16,-4 0-2 0,1 2 5 16,-6 10-5-16,4 2 4 0,0 4-1 15,0 0-1-15,5 2-1 0,-3 0 0 16,3-1 0-16,2 0 1 0,0-4 4 15,5 0-2-15,2-4 0 0,-1 2 0 0,2 7 0 16,0-8-1-16,0 4 0 0,0-5 0 16,0-1-2-16,0-2 3 15,5-1 0-15,-1 0 1 0,3-2 1 16,-1 1-1-16,1-1 1 0,-1 1-1 0,-2-5 1 16,2 3-1-16,-2-4 1 0,-1 1-1 15,3-1 3-15,0 2 0 0,-2-2 2 16,5 0 2-16,2-7-2 0,1-2 0 15,-1-3-3-15,0-4 2 0,-4 2-1 16,1 1-1-16,-2 2 1 0,-1 2-1 0,-1 1 0 16,0-1-1-16,-2 4-1 0,2-1 0 15,-1 4 0-15,1-2-2 16,-1 1-1-16,-3 3 1 0,3-2-2 16,3 2 3-16,4 0 1 0,6 0-1 0,-7 0-1 15,6 2 2-15,-3 5 0 0,-3-4 2 16,5 3-2-16,-4 0 0 0,-2-1-2 15,3 1 1-15,-2-2 2 0,-2 0-2 16,-1 1-1-16,-3-4-1 0,4 0-1 16,-3-1 1-16,1 2 2 0,-1-2-3 0,6 2 4 15,-3-2 0-15,-1 0-1 0,4 0 5 16,-5 0-3-16,3-2 2 0,-2-1 2 16,1-3-2-16,-1-1 2 15,-3-1-2-15,4-2-1 0,-3 1 1 0,1-1-2 16,-4 5 1-16,2-5-1 0,-1 5-1 15,-1-1-1-15,2-5-2 0,-3 6-3 16,3-2-6-16,3-2-19 0,-4 6-52 16,4-3-43-16,-1 3-143 0</inkml:trace>
  <inkml:trace contextRef="#ctx0" brushRef="#br0" timeOffset="149355.18">6828 11437 594 0,'0'0'17'0,"0"0"-10"0,0 0-8 15,0 0-10-15,0 0-30 0,0 0-82 16,0 0-163-16</inkml:trace>
  <inkml:trace contextRef="#ctx0" brushRef="#br0" timeOffset="150781.61">4792 7090 143 0,'0'0'44'0,"0"0"-5"15,0 0 0-15,0 0-7 0,0 0-5 16,0 0 0-16,0 0-3 0,0 0-3 15,0 0-1-15,0 0 0 0,-22-77-4 16,22 77-1-16,-1-2-4 0,1 2-2 0,0 0-5 16,-2-1-3-16,2 1 2 15,-1 0-5-15,-1 0 4 0,-2 8 1 16,0 9-1-16,-2 6 0 0,5 2-1 16,1-1 0-16,0 2-1 0,0 0 5 0,0-2-5 15,1 0 4-15,5-2-2 0,1 0-2 16,0-1 1-16,2-2-2 0,0 0 1 15,-1-1 0-15,-2-6 0 0,3 2-1 16,-5-5 0-16,-1-4 0 0,1 2 0 16,-1-4 2-16,0 0 2 0,1 2 4 0,-4-5 6 15,0 0 2-15,0 0-2 0,0 0-3 16,2 0-5-16,-2 0-3 0,0-8 0 16,0-4 1-16,-2 2-1 0,-2-3 0 15,1-5-1-15,0 8 0 0,-1-7 0 16,3 7-1-16,-1 3 2 0,2-6-4 15,0 2 1-15,2-6-5 0,6-2 1 16,4 2-2-16,1 4 4 0,4 3-2 16,2 3 2-16,0 1-1 0,2 6-1 15,2 0 2-15,-2 0 0 0,2 10 2 0,-3 2 1 16,-1 5 2-16,-3 3 0 0,-6 2 2 16,-4 3-2-16,-6-1-1 0,0 2 0 15,-3-4 0-15,-4 0 2 0,-5-2 2 16,1-7 0-16,0-2 2 0,0-5 2 15,-8 0-2-15,2-3-1 0,-11 2-4 16,2-4-1-16,3-1-3 0,0 0-6 16,0-6-30-16,10 0-78 0,-2-5-166 15</inkml:trace>
  <inkml:trace contextRef="#ctx0" brushRef="#br0" timeOffset="152746.32">8403 9394 222 0,'0'0'43'0,"0"0"-15"0,0 0-8 15,0 0 5-15,0 0 4 16,0 0 0-16,0 0-2 0,0 0-3 16,0 0-5-16,-49-27-2 0,40 23 3 0,3 2-6 15,-4-1-1-15,6 1-3 0,-2 1-4 16,0-1 0-16,6 2-1 0,0-2-1 15,0 2-2-15,-6 0 0 0,-2-1-2 16,2 1 0-16,-3 0-2 0,5 0 1 16,-9 1-2-16,1 9 2 0,-1 4 0 0,-3 5 0 15,2 0 2-15,-2 0-2 0,7-1 0 16,2-4 0-16,0 0-1 0,1 0 2 16,2-1 0-16,-1 2 1 15,2 2 1-15,-1 0 0 0,4-6-1 0,-3 6 0 16,3-6-1-16,0 0 2 0,0 4-2 0,6-2 1 15,4 2 1-15,2-2 2 16,2-1-2-16,2-3 0 0,4 0 0 16,-1-1 0-16,3-2-2 0,-2-2-1 15,-3-1-2-15,-1-3 2 0,-3 2 0 0,0-2 2 16,6 0 0-16,-7 0 1 0,6-2-1 16,-7-1 0-16,-3-1 0 0,2-1 0 15,-4-1-3-15,6-4 0 0,-5-1-3 16,3-5-9-16,0-1-9 0,-1 0-32 15,1-3-46-15,0-1-35 0</inkml:trace>
  <inkml:trace contextRef="#ctx0" brushRef="#br0" timeOffset="153309.53">8362 9478 213 0,'0'0'44'16,"0"0"-6"-16,0 0-5 0,0 0-4 16,0 0-7-16,0 0-3 0,0 0-1 0,0 0 2 15,0 0 0-15,0 0 1 0,-30-50 3 16,26 44-2-16,2 4-3 0,2 2-5 16,-1-2-5-16,-2-1-2 0,0 1-3 15,0-1 0-15,-4-4 2 0,2 6-2 16,0-1 0-16,-7-1-3 0,8 3 0 15,-2-2 1-15,-8 2 0 0,8 0-1 16,-6 0 0-16,-1 0 0 0,7 0 2 16,-4 0-2-16,6 0-1 0,-6 0 0 15,1 5-3-15,3 1 3 0,-3 6 0 0,1 2 0 16,-1 7 0-16,3 1 0 0,2 2-1 16,1 2 2-16,3-1 1 0,0 0-2 15,0-3 1-15,0-2-2 0,3 0-1 16,3-3 1-16,1-4 0 0,2 1 1 15,2-2 1-15,1 1-2 0,4-5-1 16,1 0-2-16,2-2 0 0,4-1 2 16,-1-1 1-16,5-4-1 0,2 0-3 15,0 0-3-15,0-3-9 0,0-3-21 16,-2-3-64-16,1-2-70 0</inkml:trace>
  <inkml:trace contextRef="#ctx0" brushRef="#br0" timeOffset="158585.19">19834 1964 282 0,'0'0'69'0,"0"0"-15"0,0 0-10 16,0 0-9-16,0 0-1 0,0 0-9 0,0 0-7 15,0 0-7-15,0 0-7 0,-4-11-1 16,4 10-1-16,0 1 0 0,1-3 1 15,8-2-1-15,6-1-1 0,6 0-1 16,2 1 0-16,0 1-1 0,2 1-1 16,1 2 1-16,-3-1-2 0,0 0 3 0,2 1-2 15,-9-1-4-15,1 0-24 0,-5 2 9 16,0 0-9-16,0 0-8 0,-8 0-6 16,6 0-37-16,-7 4-18 15,-3 3-7-15,0 5-19 0</inkml:trace>
  <inkml:trace contextRef="#ctx0" brushRef="#br0" timeOffset="158803.37">19798 2119 184 0,'0'0'51'16,"0"0"-4"-16,0 0-7 0,0 0-2 15,0 0-6-15,0 0 0 0,0 0-1 16,0 0-10-16,0 0 0 0,0 0-2 15,1 1-7-15,12-1 1 0,2 0-6 0,4 0-2 16,2-1-4-16,4-1 0 16,4 0-2-16,-1 1-1 0,-2 1-7 15,-4 0-11-15,-4 0-31 0,-2 0-70 16,-5 0-154-16</inkml:trace>
  <inkml:trace contextRef="#ctx0" brushRef="#br0" timeOffset="159580.69">18767 1678 436 0,'0'0'46'0,"0"0"-6"0,0 0-8 0,0 0-9 15,0 0-6-15,0 0-5 0,0 0-6 0,0 0-3 16,0 0-2-16,5-50-3 16,-5 50-4-16,0 0-3 0,3 0 4 15,0 8-2-15,2 9 3 0,0 7 6 16,3 5-1-16,0 4 0 0,-1 3 1 0,-1 1-1 16,0 1 15-16,0-1-3 0,-1-3 2 15,0-2-3-15,-2-3-13 0,0-9-1 16,0-2 0-16,-2-7-1 0,-1-5-1 15,2-1-3-15,-2 1-1 0,1-2-2 16,1 0-4-16,-1 0 0 0,-1-4-2 0,0 0-1 16,0 0 1-16,0 3-5 0,0-2-7 15,0-1 5-15,0 0 4 16,0 1 11-16,0-1 9 0,0 0 1 16,-1 0 1-16,-1 0-2 0,1 0 1 0,-5 0 2 15,-2 0 1-15,2 0 4 0,1 0 0 16,5 0-1-16,-1 0-2 0,1 0-1 15,-2 0 0-15,1 0 3 0,-1 0-4 16,1 0 2-16,1 0-4 0,-2 0-1 16,2 0-2-16,0 0 1 0,0 0 2 0,0 2 1 15,11 0-1-15,7-2 0 0,8 0-4 16,2 0-4-16,2 0-7 0,3-6-11 16,1-2-32-16,-1 1-44 0,-1-1-73 15</inkml:trace>
  <inkml:trace contextRef="#ctx0" brushRef="#br0" timeOffset="159827.49">18577 1677 419 0,'0'0'54'0,"0"0"-23"16,0 0-18-16,0 0-10 16,0 0-1-16,63-94-1 0,-36 74 0 15,5 1-3-15,4 2-4 0,1 3 0 16,1 5-4-16,-2 2-11 0,0 6-8 0,-1 1-34 16,-1 11-44-16,-4 9-95 0</inkml:trace>
  <inkml:trace contextRef="#ctx0" brushRef="#br0" timeOffset="160461.99">19169 2035 550 0,'0'0'26'0,"0"0"-7"0,0 0-1 0,0 0-4 15,0 0-5-15,0 0-4 0,0 0-4 16,0 0-3-16,0 0-2 0,7-10-5 16,-6 8-2-16,-1 2-2 0,2-2 0 15,-2 2 2-15,1 0 4 0,1 0 2 16,2 0 0-16,3 0-2 0,1 7-2 15,2 2 4-15,-3 3 1 0,-3-1 4 16,2 5 1-16,-3 3-1 0,-3-1-2 16,0 4 1-16,0 0-1 0,-1-4 1 15,-2-5 0-15,-3 1 1 0,3-4-1 0,-2-2 0 16,3 2 2-16,-1-6-1 0,1 1 1 16,2-5 0-16,-3 3 0 0,1 0 2 15,-1 0-1-15,1 1-1 0,2-4 2 16,-1 0 0-16,1 0 2 0,0 0 3 15,0 2-1-15,0-2 1 0,0 0-2 0,0-11-3 16,3-4 1-16,4-6-1 16,-1-1-1-16,1 0 1 0,0 1-1 15,3-1 0-15,-1 3 2 0,0 1 1 16,-3 5-1-16,0 1 0 0,-1 3 0 0,-1 0-2 16,1-1 2-16,-2 0-1 0,-1 0 3 15,0 7-1-15,-1-2-1 0,-1 5 0 16,0-1-4-16,0 1-2 0,0 0-2 15,0 0-3-15,0 0 1 0,0 0 2 16,-5 8 3-16,-4 9 1 0,-5 6 1 0,2 4-2 16,2 0-2-16,0 2 0 0,4-1-4 15,3-8-2-15,3-1-2 0,0-1-3 16,9-3-4-16,5 5-1 16,4-5-10-16,5-1-22 0,1-6-36 0,3-3-44 15,2-5-81-15</inkml:trace>
  <inkml:trace contextRef="#ctx0" brushRef="#br0" timeOffset="160994.63">21575 1427 456 0,'0'0'46'16,"0"0"-6"-16,0 0-10 0,0 0-7 15,0 0-5-15,0 0-3 0,0 0-1 16,0 0-6-16,0 0-3 0,0 0-3 15,-7-46-1-15,5 45-2 0,2-1-1 16,0 1-1-16,-1-2-2 0,1 3 1 0,0 0 0 16,-1 4 2-16,-1 13 2 0,1 8-1 15,-2 10 0-15,0 0-2 0,0 2 2 16,0-4-3-16,1 1 2 0,1-4 0 16,-1-3-1-16,2-2-1 0,0-9-3 15,0 1-4-15,0-6-8 0,3-1-7 16,0-1-23-16,-1-4-25 0,4 4-50 15,-3-4-45-15</inkml:trace>
  <inkml:trace contextRef="#ctx0" brushRef="#br0" timeOffset="161243.67">21154 1817 343 0,'0'0'57'0,"0"0"-16"16,0 0-19-16,0 0-7 0,0 0-6 15,0 0-4-15,77-3 0 0,-41-2-2 0,0-1-3 16,3 1-3-16,-1-4-3 0,2 2-2 16,-2 0-5-16,-1 0-1 0,3 1-3 15,-3 2 0-15,1-1-3 0,-5 3-8 16,-1 1-19-16,-12-1-25 0,3 2-25 15,-7 0-31-15</inkml:trace>
  <inkml:trace contextRef="#ctx0" brushRef="#br0" timeOffset="161519.26">21416 1991 520 0,'0'0'43'0,"0"0"-18"0,0 0-11 0,0 0-4 16,0 0-6-16,0 0-3 0,0 0-4 16,0 0 0-16,0 0 0 0,-12 10 1 15,12-4-2-15,-1 7 0 0,1 7 0 16,0-7-2-16,0 9-1 0,0-2 1 15,0 0-6-15,1 7-6 0,2-4-15 16,2-1-38-16,-4-7-47 0,2-4-42 16</inkml:trace>
  <inkml:trace contextRef="#ctx0" brushRef="#br0" timeOffset="161853.76">21569 1935 486 0,'0'0'30'0,"0"0"-2"0,0 0-25 15,0 0 6-15,0 0-6 0,0 0-5 0,0 0-3 16,0 0-3-16,0 0 14 0,28-23-15 16,-13 23 14-16,0 7-13 0,2 6 1 15,-3 6 1-15,-3 3 5 0,-7 4-1 16,-4 1 2-16,0 5-2 0,-8 1 1 15,-5 1 1-15,-6 1 1 0,-2-2 3 0,0-3-2 16,2-4 0-16,6-9-1 16,6-6 0-16,4-7 1 0,3-4 1 15,-2 0 0-15,2 0 0 0,0 1 0 16,-1 1-5-16,1-2-5 0,0 0-4 0,10 0-4 16,10-9-6-16,9-3-14 0,6-3-2 15,3-1-16-15,2-1-35 0,3 6-4 16,-2 0-48-16</inkml:trace>
  <inkml:trace contextRef="#ctx0" brushRef="#br0" timeOffset="162594.66">22344 1668 537 0,'0'0'22'16,"0"0"-6"-16,0 0-9 0,0 0-3 15,0 0-8-15,0 0-4 0,0 0-5 16,0 0-1-16,0 0 6 0,0 0 2 15,-8 26 8-15,8 1-4 0,0 0 1 16,1-2 1-16,1-6-1 0,-2-1 1 16,1-5-1-16,-1-3 13 0,0 2-14 15,0-5 15-15,2-1-12 0,-2-6 0 0,0 0 5 16,0 0 0-16,0 1 3 0,2 0 1 16,-2-1-2-16,0 0-19 0,0 0 13 15,0-1-17-15,2-10 16 0,-1-7-2 16,3-3 0-16,1 1 0 0,1 2 0 15,0 2-1-15,-2 3 2 0,3 1 2 0,0 0-2 16,-1 3-3-16,1-2 0 0,0 5 0 16,-1 0-2-16,0 1-1 15,-3 2-2-15,1 2 0 0,1 0 5 16,2 1-3-16,4 0 1 0,6 0 1 0,-6 1-7 16,2 3 1-16,-3 1 1 0,-3 1-2 15,3 5 1-15,-4-4-1 0,1 8 2 16,-2-1 4-16,-2-3 4 0,-2 7 2 15,-1 1 1-15,0-1 4 0,-4 3 2 16,1-6 15-16,-4 1-16 0,4-8 15 0,1-3-1 16,1 0-11-16,1-5 4 0,0 0 4 15,0 0-10-15,0 0 11 0,0 1-5 16,0-1-20-16,-2-1 12 0,2-5-17 16,-1-6 15-16,1-7 1 0,0 7-3 15,0-6 0-15,3 1 0 0,1 1 0 16,3-4 0-16,-2 6-2 0,0 0 0 15,3 0-1-15,2 1 0 0,4-2-1 16,-2 4-1-16,2 5 0 0,-5 4-2 16,3 2 1-16,5 0 0 0,-2 10 0 0,3 2-1 15,-2 1 0-15,-4 4 2 0,-1 1 0 16,2 2 0-16,-4 0-6 0,-2-1 1 16,-1 1-7-16,0 0-19 0,-6 2-26 15,-6-2-69-15,-7 2-145 0</inkml:trace>
  <inkml:trace contextRef="#ctx0" brushRef="#br0" timeOffset="163542.89">23644 1187 365 0,'0'0'40'15,"0"0"-13"-15,0 0-8 0,0 0-5 16,0 0 0-16,0 0-1 0,0 0-2 16,0 0-2-16,0 0-4 0,0 0 0 0,-46-45-7 15,36 43 1-15,-7-3-3 0,5 2 1 16,-7 2 0-16,8 1 3 0,-5 0 0 16,-3 0-2-16,2 0 2 15,-5 0 0-15,6 3 0 0,0 0 2 0,-1 0-1 16,0-1-2-16,0 3 4 0,3 1 0 15,8-1 0-15,3-1 1 0,0-2-4 16,3-2 0-16,-1 0 0 0,1 0-2 16,0 0 2-16,-1 0-1 0,1 0-2 15,-2 0 0-15,2 0-7 0,-1 1 2 0,1-1 3 16,-2 0 2-16,2 6 7 0,-1 1-2 16,-1-3-2-16,2 3-1 0,-1-4 0 15,-1 2 1-15,1 0 0 0,1 0 1 16,0-5-1-16,-2 0 0 0,2 0 0 15,0 1 1-15,-2 6 1 0,2-1-2 0,0 8 3 16,0 4 1-16,0 0-3 16,0 7 1-16,0-2-2 0,2 0 1 15,3 2 3-15,-1 4 1 0,2 2 2 16,-2 5-1-16,2 2-3 0,0 5-3 0,-2 1 0 16,0-1-1-16,1 0 0 0,-2-2 0 15,1-3-1-15,-1-2 1 0,0 0 14 16,1-3 1-16,-1-2-3 0,-2 0 1 15,1-3-12-15,-1-1-1 0,-1 0 2 16,0-3 0-16,0 1 0 0,0-9 0 0,0 0-1 16,0-3 0-16,0-1-1 0,0 2 0 15,0-1-1-15,-1 1 1 16,1-3 2-16,-2 4-2 0,2-9 2 16,0 0-2-16,0-6 0 0,0 0 1 0,0 0-2 15,0 1 0-15,0 1-1 0,0 0 1 16,0 2 3-16,3-1-1 0,6 2 1 15,7-2 1-15,0-2-7 0,9-1 0 16,-1 0-1-16,5 0-7 0,1-3-3 16,5-3-23-16,4 2-42 0,2-1-43 0,3-1-85 15</inkml:trace>
  <inkml:trace contextRef="#ctx0" brushRef="#br0" timeOffset="167734.67">23788 1564 348 0,'0'0'25'0,"0"0"-1"16,0 0-4-16,0 0 2 0,0 0-3 15,0 0-4-15,0 0 0 0,0 0-3 16,-9 2-5-16,9 0 0 0,0-2-2 15,-2 0-1-15,2 0-1 0,0 1 0 16,-1-1 0-16,1 0 3 0,0 2 2 16,-2-2 1-16,2 0-1 0,0 1 1 15,-1-1-4-15,1 0-1 0,0 0 0 0,0 0-4 16,-1 0 1-16,1 0-2 0,0 2-4 16,0-2 1-16,0 0-4 0,0 0-2 15,0 0-4-15,0 0-4 0,-2 2-33 16,-2-1-38-16,-5 6-65 0</inkml:trace>
  <inkml:trace contextRef="#ctx0" brushRef="#br0" timeOffset="168482.32">23879 1378 225 0,'0'0'63'0,"0"0"-9"15,0 0-8-15,0 0-5 0,0 0-12 16,0 0-4-16,0 0-5 0,0 0-8 16,0 0-5-16,0 0-5 0,10-36-6 15,-10 36 1-15,1 0 2 0,-1 13 0 16,0 9 1-16,2 6 0 0,-2 2-2 15,0 4 1-15,1 1-1 0,-1 0-1 16,0 3 2-16,1-2 1 0,2-1-1 16,-1-3 0-16,-1-3 1 0,2-3-2 15,0-3 0-15,0-3-1 0,3 0 1 0,-4-4 4 16,3-3 1-16,-4-3 14 0,1-6-17 16,-1 3 14-16,-1-7-14 0,0 0-13 15,0 0 18-15,2 1-13 0,-2 0 17 16,1 1 2-16,-1-1 5 0,2-1 1 15,-1 0-5-15,2 0-2 0,0-1-6 16,3-9 0-16,2-2-1 0,0-1 0 16,0-6-1-16,1 3-2 0,-3 2-2 15,-1 1 2-15,0 6-2 0,-1-3 1 16,1 2-1-16,-4 5-1 0,6-3 1 0,-1 0-5 16,6 0-2-16,6-3 2 0,5 3 1 15,2 3 2-15,3 1 0 0,-1 2-1 16,-2 0-2-16,-2 6 1 0,-4 4-2 15,-4 1 0-15,-3 5 4 0,-3 0 0 16,-2 3 2-16,-3-6 3 0,-4 5-2 0,0-1 2 16,-4 1 0-16,-9 7 16 0,-3-6-1 15,-4 0-1-15,-3-3 1 0,-2-2-16 16,-4-2 1-16,-3-2-1 16,-2-3 1-16,2-2-1 0,2-3-1 0,9 0 1 15,2-2-3-15,6-4-20 0,3-1-54 16,5-8-97-16,5-2-125 0</inkml:trace>
  <inkml:trace contextRef="#ctx0" brushRef="#br0" timeOffset="168944.4">24210 1351 437 0,'0'0'34'0,"0"0"-13"0,0 0-3 16,0 0-5-16,0 0-3 0,0 0-3 16,-15-84-2-16,15 80-4 0,0-1-3 15,2 2-2-15,2 1-1 0,6 0-4 16,6 0-1-16,0 2 5 0,7 4-1 15,-1 7 4-15,-3 3 2 0,1-1-2 0,-3 3-2 16,-1-1 2-16,-4 0 0 16,-1 1 0-16,-5-4 2 0,-2 4-1 15,-2-1 1-15,-2 2 0 0,0-2 0 16,0-1-1-16,-6 1 0 0,2-8 1 0,-4 9 1 16,-3-2 0-16,1-1 0 0,-6 4 1 15,6-5-2-15,-1 0 0 0,3-6 2 16,5-3-2-16,0 2 2 0,3-5-1 15,-1 0-1-15,1 0 0 0,0 0-3 16,-2 0 0-16,2 0 0 0,0 0 2 0,2 1 0 16,12-1 1-16,7 0-1 0,7-1-6 15,3-9-5-15,-1 2-32 16,-2-3-27-16,-2 5-47 0,-6 1-53 0</inkml:trace>
  <inkml:trace contextRef="#ctx0" brushRef="#br0" timeOffset="169239.85">24603 1855 498 0,'0'0'32'0,"0"0"-9"0,0 0-9 16,0 0-5-16,0 0-4 0,0 0-3 15,0 0 0-15,0 0-6 0,0 0 0 0,0 0 1 16,72-25-3-16,-43 18 0 0,2 1-3 16,-1 1-1-16,0 2 3 0,1 0-1 15,-2 0-2-15,0 0-10 0,-8 1-19 16,-2 2-29-16,1 0-49 0,-8 0-41 15</inkml:trace>
  <inkml:trace contextRef="#ctx0" brushRef="#br0" timeOffset="169497.75">24621 1668 317 0,'0'0'32'0,"0"0"-11"0,0 0-9 16,0 0-5-16,0 0 1 0,0 0 3 15,0 0 1-15,0 0-3 16,0 0-2-16,24 99-4 0,-19-74-1 16,1 1 2-16,-1 0 11 0,-1 0-3 0,-1 0-2 15,2-2-2-15,-3-2-19 0,0-5-6 16,1-1-8-16,0 1-24 0,1-4-62 15,2 5-91-15</inkml:trace>
  <inkml:trace contextRef="#ctx0" brushRef="#br0" timeOffset="169866.05">25267 1569 506 0,'0'0'38'16,"0"0"-17"-16,0 0-6 0,0 0-4 16,0 0-4-16,0 0-3 0,0 0-3 15,0 0-1-15,0 0-2 0,-64-77 0 16,51 77 0-16,-8 0-1 0,-5 9-2 15,-1 4-1-15,3 4 1 0,-1 4 1 0,4 3-1 16,2 1 1-16,1 1 1 0,4 1 0 16,1 0 1-16,3 0-1 15,4 0 1-15,3-3-2 0,3-1 1 16,0 0 0-16,4-2 15 0,5-2-13 0,3 1 15 16,4-2-4-16,1-2-17 0,3-3 13 15,2-4-19-15,2-3-10 0,-2-2-6 16,3-4-16-16,-2 0-25 0,3-5-41 15,1-4-41-15</inkml:trace>
  <inkml:trace contextRef="#ctx0" brushRef="#br0" timeOffset="170361.64">25303 1263 459 0,'0'0'44'0,"0"0"-12"0,0 0-13 0,0 0-5 16,0 0-7-16,0 0-2 0,0 0-3 15,0 0-4-15,0 0-2 0,4-43 0 16,1 36-1-16,3-4-1 0,4 1 0 16,-1 2-3-16,1-2-5 0,-3 6 2 15,-1-1 6-15,3 5 1 0,1 5 0 0,4 5-2 16,-1 2-3-16,-5 4 2 0,-3-1 2 16,-1-3 3-16,-3 4 0 0,0 2-1 15,-3 1 3-15,0 8 1 0,-6 0 1 16,-3 0-1-16,-1-4 2 0,-3 2 0 15,0-2 0-15,-3 0 0 0,3 0 0 0,0 0 1 16,-1-2 0-16,6-7 0 16,1-1-2-16,2-4 0 0,3-4-1 15,1 0 2-15,1-5 0 0,0 4 2 16,0 0 2-16,0 4 0 0,3-1 2 0,5-3-3 16,7-1 0-16,0-3-2 0,7 0-5 15,0-8-2-15,0-2-4 0,-2-2-11 16,2-2-27-16,-5 4-56 0,-1 4-101 15</inkml:trace>
  <inkml:trace contextRef="#ctx0" brushRef="#br0" timeOffset="171781.72">25480 1170 299 0,'0'0'54'0,"0"0"-15"16,0 0-12-16,0 0-9 0,0 0-3 15,0 0-5-15,0 0-1 0,0 0-4 16,0 0-3-16,-2-12-2 0,6 6 0 15,8-2-1-15,4 1 1 0,3 1-2 16,1 1-1-16,0 2 0 0,-3 0 0 0,1 2-1 16,2 1 2-16,-1 0-1 0,0 0-1 15,-1 0 1-15,0 0 2 16,-4 0 1-16,6 0 1 0,-8 0 0 0,-6 0 0 16,1 0-3-16,-7 0 0 0,0 0-1 15,0 0-3-15,2 0-1 0,-1 0 2 16,2 0 3-16,-2 2 2 0,1 4 9 15,-2 8 0-15,0 4 1 0,0 3-1 16,-6 4-6-16,0-2-1 0,-1-2-2 16,1 1 0-16,0 2 0 0,1 0 0 0,0 2 0 15,2 1 0-15,2 0-1 0,0 2-2 16,1 0 2-16,0 1-1 0,0 4 1 16,4 4 0-16,0 1 0 0,0 4 1 15,1-3 1-15,-2 4-2 0,-2-6 1 16,2 2 13-16,-3-1-2 0,0-1 5 15,0 1-1-15,-1 0-14 0,-5 1 1 16,-4-1-1-16,1-1 0 0,-3 1-1 16,1-2 0-16,-1-3-1 0,1-2 0 15,-1-4 1-15,5-9 0 0,0-2 1 0,4-8 1 16,-4 0 0-16,2 1 3 0,2-7 2 16,2 1 4-16,-3-3 3 0,1 1 2 15,-6 1-3-15,-1-1-2 0,-2-2-2 16,-6 0-1-16,0 0-1 0,-8-7-4 15,0 2-2-15,0-3-4 0,-1 0-1 16,-1 2-2-16,9 2-4 0,6 0-9 16,0 0-28-16,4 3-82 0,-6-6-160 15</inkml:trace>
  <inkml:trace contextRef="#ctx0" brushRef="#br0" timeOffset="174454.24">25446 2643 181 0,'0'0'52'0,"0"0"7"15,0 0-16-15,0 0 3 0,0 0-16 0,0 0 1 16,0 0-4-16,0 0-3 0,0 0 3 16,-22-81-17-16,20 76 8 0,0-1-13 15,1 3 6-15,1 3-1 0,-2-3-2 16,2 3-2-16,0-1 0 0,0 0-2 15,0-1-1-15,0 0-1 0,-1 1-1 0,1-1-2 16,0 1 0-16,0-1 0 16,0 1-2-16,0 1 0 0,0-2-1 15,0 2 0-15,0 0 2 0,0 0-1 16,0 0 2-16,0 0 14 0,0 2-12 0,0 10 11 16,0-1-3-16,0 5-10 0,1 1 7 15,1-7-6-15,1 5-3 0,1 0 1 16,0 1 1-16,2 4-1 0,0-1 2 15,0-1-1-15,1 1-1 0,-2-1 1 16,0 0-2-16,1 1-1 0,-2-6 2 0,1 4-2 16,-3-2 2-16,2-3-4 0,-1 5-4 15,-1-7-5-15,-2 1-10 0,0 0-15 16,0-1-21-16,0 1-24 16,-3-3-10-16,-3 2 0 0,1-4-3 0</inkml:trace>
  <inkml:trace contextRef="#ctx0" brushRef="#br0" timeOffset="174661.23">25352 2860 251 0,'0'0'44'0,"0"0"-12"15,0 0-11-15,0 0-6 0,0 0-10 16,0 0 0-16,0 0-2 0,0 0 0 16,0 0-1-16,0 0-3 0,-19-1 1 15,18 1 6-15,1 0 5 0,0 0 7 16,4 5 1-16,3 0-3 0,7-1-4 0,3 1-4 15,0-2-5-15,6-1-5 16,2-2-1-16,-2 0-9 0,-7 0-17 16,3 0-24-16,-2-1-42 0,-1-5-84 15</inkml:trace>
  <inkml:trace contextRef="#ctx0" brushRef="#br0" timeOffset="174903.49">25246 2526 396 0,'0'0'34'0,"0"0"-12"15,0 0-8-15,0 0-5 0,0 0-6 16,0 0-1-16,80-64-3 0,-60 59-5 15,3 4-2-15,-1 1-1 0,4 0-6 16,0 0-14-16,0 6-18 0,2 3-25 0,-2 1-29 16,1 3-75-16</inkml:trace>
  <inkml:trace contextRef="#ctx0" brushRef="#br0" timeOffset="175494.32">25708 2635 440 0,'0'0'40'0,"0"0"-16"0,0 0-12 0,0 0-8 16,0 0-1-16,0 0-3 0,0 0 0 15,0 0-3-15,0 0-1 0,-67 91 0 16,63-80-2-16,3 2 2 0,-1-1-1 15,2 1 3-15,0 3-1 0,0-6 1 16,7 3 2-16,-2-6-1 0,2-4 2 16,0 1 0-16,6-4 1 0,6 0 0 15,1-9-2-15,6-5 2 0,-1-3-2 0,-2 0 3 16,-1-1 1-16,-4 2 3 0,-3-1 0 16,-5 6 6-16,-1 0 1 0,-4 2 3 15,-3 5 1-15,1 1 1 0,-3 3 1 16,0 0 0-16,0 0-2 0,0 0-4 15,1-2-4-15,-1 0-4 0,0 1 0 16,0 0-4-16,0 0 1 0,0-1-2 16,0 2-1-16,0-2 0 0,0 2-1 15,0 0 0-15,0 0 0 0,0 0 1 16,0 9-1-16,-4 6-1 0,0 9 2 0,-1 0-3 16,2 4 2-16,-1 2-1 0,3 6 0 15,-1 2 0-15,2 1 1 0,0 2 0 16,0 0 1-16,0-3-2 0,0 0 0 15,0-3-1-15,0-5 1 0,0-7 6 16,0-3-6-16,0-8 6 0,0-6-5 0,0 5 1 16,-1-7 2-16,-7-1-1 0,-5 0 1 15,-5-3 1-15,-8-3-1 0,-2-9-5 16,1-3 6-16,-1-2-7 16,5-1 6-16,0-2 0 0,4-1-3 0,6-2 0 15,4-1-6-15,8 0-5 0,1-1-7 16,13-2-16-16,10 1-34 0,6-3-71 15,9 0-92-15</inkml:trace>
  <inkml:trace contextRef="#ctx0" brushRef="#br0" timeOffset="175780.25">26196 2638 561 0,'0'0'41'0,"0"0"-11"0,0 0-9 16,0 0-6-16,0 0-7 0,0 0-4 15,0 0-3-15,0 0-2 16,0 0-1-16,3-21-1 0,11 9-8 0,9-5-7 15,3 2 1-15,2 1-10 0,3 3 10 0,-6 2-13 16,-5 5-23-16,-7 2-29 0,1 2-45 16,-5 0-43-16</inkml:trace>
  <inkml:trace contextRef="#ctx0" brushRef="#br0" timeOffset="175982.11">26155 2787 546 0,'0'0'37'0,"0"0"-9"0,0 0-11 16,0 0-5-16,0 0-6 0,0 0-5 16,0 0-3-16,0 0-4 0,0 0-4 15,85-50-4-15,-62 45-9 0,2 4-15 16,-2 1-65-16,3 0-96 0</inkml:trace>
  <inkml:trace contextRef="#ctx0" brushRef="#br0" timeOffset="176686.77">26849 2212 238 0,'0'0'75'0,"0"0"-15"0,0 0-4 16,0 0-15-16,0 0-5 0,0 0-6 16,0 0-5-16,0 0-4 0,0 0-1 0,-14-77-4 15,14 77-5-15,-2-2-3 0,2 2-4 16,0-1-2-16,-1 1-2 0,1-1-1 16,-2 1-2-16,2-1-1 0,0 1-2 15,0 0 4-15,0 2-1 0,0 15 3 16,0 9 1-16,0 7-2 0,0-1 1 0,3 0-1 15,1 0 0-15,0-4-1 16,1 2 1-16,-1-5-5 0,1-2 0 16,-2-6-2-16,1-2-1 0,-1 0-4 15,0-6-2-15,2 6-19 0,-2-7-29 0,-1-3-38 16,-1-1-58-16,-1-4-46 0</inkml:trace>
  <inkml:trace contextRef="#ctx0" brushRef="#br0" timeOffset="176941.11">26709 2598 368 0,'0'0'66'0,"0"0"-16"15,0 0-16-15,0 0-8 0,0 0-8 16,0 0-3-16,0 0-5 0,0 0-3 15,0 0-2-15,3 7 0 0,14-7 2 16,7-2-8-16,8-3 3 0,-2-4-8 0,2 2 4 16,2-2 0-16,-1 3-5 0,2-2-3 15,1 4-6-15,2-1-18 16,-3-2-45-16,2 0-62 0,-7-1-112 16</inkml:trace>
  <inkml:trace contextRef="#ctx0" brushRef="#br0" timeOffset="177265.54">26837 2760 647 0,'0'0'38'0,"0"0"-11"16,0 0-11-16,0 0-8 0,0 0-2 16,0 0-4-16,0 0-2 0,0 0-3 15,0 0-2-15,-13-4-1 0,12 4 2 0,-1 0-1 16,1 15 3-16,1 7 2 0,-2 6 0 16,2 2-2-16,0 1 1 0,-1-3-1 15,1-1 0-15,0-3 1 0,0-5-1 16,0-3-2-16,0-4 0 0,0 0-9 15,0 0-11-15,0-7-16 0,0 4-31 0,1-5-63 16,5 3-83-16</inkml:trace>
  <inkml:trace contextRef="#ctx0" brushRef="#br0" timeOffset="177653.57">27017 2813 580 0,'0'0'33'0,"0"0"-10"0,0 0-10 16,0 0-6-16,0 0-5 16,0 0-3-16,0 0-3 0,0 0-2 0,0 0 0 15,0 0 1-15,32-30 1 0,-23 29 0 16,2 1 1-16,3 0 0 0,-2 0-1 15,1 5 0-15,-2 4 1 0,-5-4 1 16,0 11 2-16,-3 0 1 0,-3 4-1 16,0 5 1-16,-3 0-1 0,-5-2-1 0,-1-1-1 15,-3 0 2-15,-1 0 0 0,-3-1 1 16,0 0 1-16,-3-3-1 0,8-4-2 16,1-6 1-16,4-1-3 0,3-4-1 15,0 0 1-15,1 0 0 0,2-3 0 16,0 0-1-16,0 4-1 0,3-3-2 15,9 2-2-15,10-3-6 0,2 0-1 16,8-4-8-16,0-6-16 0,1 0-24 16,-4-2-40-16,3-1-60 0</inkml:trace>
  <inkml:trace contextRef="#ctx0" brushRef="#br0" timeOffset="178500.88">27582 2292 488 0,'0'0'44'0,"0"0"-12"15,0 0-13-15,0 0-6 0,0 0-5 16,0 0-4-16,0 0-11 0,0 0-4 16,0 0-1-16,-11-65 1 0,11 78 6 15,1 9 4-15,3 5-1 0,0 3 1 16,-1 0-2-16,0-1 2 0,-1 0-1 15,-1-8 0-15,-1 1 0 0,0-3 2 16,0-5 13-16,0 6-12 0,0-7 11 16,0-8-12-16,0 1 1 0,0-6 3 0,0 0 0 15,0 0 4-15,0 1 1 0,0 1-2 16,-1-2-1-16,1 2-3 0,0-2-15 16,-3-2 14-16,1-4-13 0,1-6 13 15,1-6 0-15,0 1-1 0,0-6-1 16,0 3-1-16,3 7 1 0,0-2 0 15,1 0 0-15,-1 5 0 0,1-5 0 16,1 1-1-16,-1 6-1 0,3-8-2 16,-2 9-1-16,-3 2-2 0,4-2 0 15,-3 3-1-15,0 1 2 0,0 0 0 0,4 2-1 16,-1 1 2-16,6 0 1 0,5 0-3 16,-4 3 2-16,4 5-1 0,-4 0 1 15,0 3 1-15,-1 2-1 0,-2 0 0 16,0 2-3-16,-1 0 3 0,-3-3 1 15,-2 4 1-15,0-1 1 0,-2-4-1 16,-1 5 0-16,-1-4 3 0,0-9 0 16,0 4 3-16,0-7-1 0,0 0 3 15,0 0 4-15,0 1 6 0,0 0 7 16,0 1 3-16,0-1 0 0,0-1-3 0,0 2-6 16,-3-2-8-16,-1-2-4 0,0-8-3 15,-1-5 2-15,2 3-3 0,0-8-3 16,3-1 1-16,0-2 0 0,3-8-2 15,5 4 2-15,2 1-1 0,1 0 1 16,1 5-2-16,1 3 1 0,-3 6-2 0,0 3 2 16,-1 4 0-16,1 4 2 0,4 1 0 15,4 1-1-15,2 8 0 16,-4 7 1-16,-2 0-1 0,-2 2 0 16,-3 4 0-16,-1-3 0 0,1 3-1 0,-5-7-1 15,1 2-1-15,-4 0-1 0,1-7 2 16,0 8-1-16,-2-6-2 0,0-1-10 15,0 1-27-15,0-3-55 0,-1 0-83 16</inkml:trace>
  <inkml:trace contextRef="#ctx0" brushRef="#br0" timeOffset="179278.57">28415 1783 320 0,'0'0'38'16,"0"0"-9"-16,0 0-8 0,0 0-2 16,0 0-6-16,0 0 0 0,0 0 0 15,0 0-2-15,0 0-2 0,0 0-2 16,-6-30-3-16,6 28-3 0,-1 2-1 0,-6 0-3 16,-8 0 1-16,-5 2-1 0,-8 7 1 15,2 2 1-15,0 1-2 0,3 1 3 16,1-2 0-16,2-2 0 0,7-1 2 15,3-2-2-15,2-1 0 0,-1 0 1 16,-3 3 1-16,4-1 14 0,0-2-14 0,2 0 14 16,3-2-16-16,1 0 0 0,-1 0 1 15,3-3-1-15,-2 0 1 16,2 0 0-16,0 1 14 0,0 2-13 16,0-3 13-16,0 2-14 0,0 4 1 0,0-2-2 15,3 4 0-15,1 1 1 0,1-1 0 16,-1 0 0-16,2-1 0 0,1 5 1 15,-3-4-1-15,4 4 0 0,-2 0 0 16,-2-3 1-16,4 7-1 0,-3-2-1 16,-1 3 1-16,2 4-1 0,-2 1 0 0,1 1 0 15,-1 2 0-15,2 4 0 0,-2 3 0 16,-1 1 0-16,0 5 0 0,0 1 0 16,-3-3 1-16,0 2-2 15,0-3 2-15,0-2-3 0,0 2 2 0,0-1 10 16,-5-1-3-16,3 0 4 0,-3 1-5 15,2-4-7-15,-1-3 1 0,1-1 0 16,2-8 0-16,1 1 0 0,0-7 0 16,0 0 1-16,0 1-1 0,0-2 1 15,0-1 1-15,1-2-1 0,5 0 1 0,-5-6 0 16,5 5-1-16,-2-5 0 0,-1 1 0 16,6 1 0-16,-4-2 0 0,6 0-1 15,-1 3 0-15,0-3-1 0,2 1 0 16,-1-1-2-16,7 0 1 0,-7 0-3 15,8 1-2-15,-1-3 0 0,2 0-4 0,6 1-2 16,0-1-11-16,0 0-22 16,1-6-60-16,4-6-86 0</inkml:trace>
  <inkml:trace contextRef="#ctx0" brushRef="#br0" timeOffset="182661.34">28853 2223 122 0,'0'0'45'0,"0"0"1"16,0 0 1-16,0 0-4 0,0 0-11 15,0 0 4-15,0-81-7 0,0 76 0 16,0 0-1-16,0 5-6 0,0-1-8 0,0 1-5 16,0-1-7-16,0-1-2 0,0 0-4 15,0 2-3-15,-1-1 2 0,-1 1-1 16,-4 0 3-16,-5 0 1 0,-2 6 1 15,-4 3 0-15,3 0 1 0,2 2 0 16,1 4 1-16,1 0-1 0,-1 2 0 0,2 1 0 16,0 0-1-16,-1 2-1 15,3-1 0-15,1 1 2 0,3-5-1 0,0 2 1 16,3-2-1-16,0-2 0 16,0 3 0-16,3-3 1 0,3-6 0 0,3 4 0 15,-2-7-1-15,-3-3 1 0,6 1 1 16,-4-2 3-16,6 0 3 0,4-4 1 15,-2-7 4-15,2-6 1 0,-2-4 1 16,0-3 1-16,-4-2-1 0,-2 0 2 16,-2 1 2-16,-3 5 1 0,-2 0-2 0,-1 8-1 15,0 6-5-15,0 0-2 0,0 6-4 16,0-2-3-16,0 2-4 16,0-1-5-16,2 1-1 0,-2 0 2 0,0 1 0 15,1 15 5-15,1 4 0 0,2 8-1 16,1-2-1-16,3 0 0 0,1-4 0 15,3-2 0-15,0-2-2 0,3-1 0 16,1-5-5-16,-2-1-2 0,-1-5-4 16,2-3-8-16,0-3-25 0,3 0-49 15,5-9-65-15</inkml:trace>
  <inkml:trace contextRef="#ctx0" brushRef="#br0" timeOffset="183162.63">28988 1788 380 0,'0'0'43'15,"0"0"-13"-15,0 0-6 0,0 0-9 16,0 0-3-16,0 0-4 0,0 0-3 0,0 0-3 16,0 0-1-16,0 0-1 0,-3-13-2 15,3 13 1-15,0-4 0 0,11 1 0 16,-1 0 0-16,6 0-1 16,2 3-3-16,-7 0-1 0,5 1-3 0,-4 7 3 15,-6-2 1-15,2 5 4 0,-5 4 1 16,-2 0 0-16,-1 8 15 0,0-2-1 15,-3 0-1-15,-6 3 1 0,-3-4-15 16,0 2 1-16,-2-4-2 0,1-2 2 16,3-5-1-16,3 0 0 0,2-6 0 0,2-1 1 15,2 1 0-15,1-5 0 0,0 0 1 16,-2 0-1-16,2 1 0 0,0 0-1 16,-1-1-1-16,1 2-3 0,0-2-2 15,0 2 3-15,0-2 3 0,3 0 4 16,10 0 1-16,6 0 0 0,4 0-2 15,-7-2-2-15,-1-2-1 0,-6 2-3 16,0-1-2-16,2-1-6 0,-2 2-6 16,0 1-18-16,1-4-40 0,6 1-48 15,-6-2-123-15</inkml:trace>
  <inkml:trace contextRef="#ctx0" brushRef="#br0" timeOffset="183514.94">29283 2395 525 0,'0'0'27'0,"0"0"-11"16,0 0-5-16,0 0 1 0,0 0-4 0,0 0-3 16,0 0-5-16,0 0-1 0,0 0-1 15,0 0 1-15,53-68 0 0,-31 62 0 16,4-1-1-16,0 2 1 0,1 0 1 16,2-1-3-16,0 2 1 0,-2 0-1 15,-3 3-3-15,-5-1-1 0,-1 2-4 16,-6 0-4-16,0 0-7 0,0 0-7 15,-7 0-13-15,1 0-24 0,-6 0-25 16,1 3-13-16,1 2-35 0</inkml:trace>
  <inkml:trace contextRef="#ctx0" brushRef="#br0" timeOffset="183776.32">29394 2198 483 0,'0'0'34'15,"0"0"-11"-15,0 0-9 0,0 0-6 0,0 0-3 16,0 0-5-16,0 0-6 0,0 0 0 16,0 0 1-16,0 0-1 0,10 1 6 15,-4 19 1-15,0 6 0 0,0 3 0 16,-3 1 0-16,0 2-1 0,-3 0 0 15,2-4-2-15,-2 2-3 0,0-3-4 0,0-2-9 16,0-7-19-16,0-5-77 16,0-2-130-16</inkml:trace>
  <inkml:trace contextRef="#ctx0" brushRef="#br0" timeOffset="184225.33">30021 2099 459 0,'0'0'55'0,"0"0"-19"16,0 0-9-16,0 0-7 0,0 0-8 16,0 0-3-16,0 0-3 0,0 0-1 0,0 0 0 15,0 0-2-15,-30-74-2 0,29 70 0 16,-5-3 0-16,0 1-2 0,-1 0 0 16,1 2 1-16,2 0-3 0,1 2 1 15,-3 1 0-15,1 1-1 0,-7 0 3 16,1 0-4-16,-1 0-1 0,-3 1 0 15,2 8-1-15,-1 3 2 0,1 5 2 16,3 2 2-16,1 5-1 0,0 2-1 16,1 3 1-16,5 0-3 0,1-1 2 15,2 1-2-15,0-1 1 0,6-4-1 0,4-3 2 16,0-1-3-16,3-3-1 0,3-4-1 16,3-4-13-16,1-1-8 15,3-3-30-15,3-5-49 0,3 0-53 0</inkml:trace>
  <inkml:trace contextRef="#ctx0" brushRef="#br0" timeOffset="184702.38">30098 1633 367 0,'0'0'54'0,"0"0"-23"0,0 0-7 0,0 0-9 16,0 0-2-16,0 0-5 16,0 0-3-16,0 0-2 0,0 0 0 0,-4-15-7 15,4 13-1-15,0 2 1 0,0-1 0 16,3 1 2-16,3-2 3 0,6 2-2 15,5 0-1-15,-6 0 0 0,4 0-5 16,-6 2 2-16,-6-1-1 0,3 4 0 16,-3-2-1-16,2 4 0 0,-1 3 3 0,-1-1 3 15,-2 1 1-15,-1 3 1 0,0 6 0 16,-4-1-2-16,-6 7 2 0,-3-2 0 16,-2-3 2-16,1 2 0 0,-2-2-2 15,4-1-1-15,-1 0 14 0,5-2 0 16,2-4 4-16,1 1-2 0,1-6-17 0,3-3 1 15,-1 1-2-15,2-1 1 16,0 1 0-16,0 1-1 0,0 3 0 16,10-4 4-16,3-1 1 0,5-1 1 15,2-3-1-15,2-1 0 0,-1 0-7 0,-2 0 1 16,-3-3-13-16,-1-1-19 0,-5-1-52 16,0 1-43-16,0-1-88 0</inkml:trace>
  <inkml:trace contextRef="#ctx0" brushRef="#br0" timeOffset="185219.02">30432 1589 466 0,'0'0'29'0,"0"0"-8"0,0 0-9 0,0 0-7 15,0 0-3-15,0 0-1 0,0 0-1 16,0 0 1-16,0 0-1 16,0 0 0-16,87-70 0 0,-61 65 0 0,0 1 0 15,-8 3 1-15,0-1-1 0,-6 2 0 16,-1 0-1-16,-1 0 0 0,-1 2-2 15,-1 2 2-15,-5-1 1 0,3 3 0 16,-3-1 3-16,0 5-2 0,2 5 3 16,-4-4 0-16,1 7-1 0,-2 4 1 0,0-1-2 15,-2 8-2-15,-2-4 1 0,-1 3 0 16,1-1 0-16,1 0 0 0,1 1 0 16,2 1 17-16,0 2-2 15,0 1 1-15,0 2-1 0,2 3-16 0,2 0 2 16,4 6-4-16,-1 2 1 0,3 4-2 15,-3 3 1-15,2-2-2 0,-2 0 3 16,-2-5-1-16,0-3 2 0,-5-3-1 16,0-4 1-16,-3-4 0 0,-10-2 1 15,-4-3 10-15,-8-2-9 0,-4-5 10 0,-4-3-6 16,-2-1-7-16,-2-6 5 0,-1 0-7 16,1-5 0-16,-1 1-4 0,-1 0-14 15,3 2-56-15,3-1-172 0</inkml:trace>
  <inkml:trace contextRef="#ctx0" brushRef="#br0" timeOffset="186208.79">26126 3551 199 0,'0'0'70'16,"0"0"-3"-16,0 0-9 0,0 0-6 16,0 0-9-16,0 0-4 0,0 0-6 0,0 0-8 15,0 0-3-15,0 0-6 0,-9-60-3 16,9 58-6-16,-1 1-6 0,1 0-3 16,-2-1-2-16,2 1-1 0,-1 1 0 15,1 0 3-15,0 0 0 0,0 0 4 16,0 3-2-16,0 11-2 0,0 9 1 15,0 4 1-15,0 0 1 0,1 0-2 16,2-4 2-16,0 2-4 0,0 0-1 16,1-4-1-16,-1 0 1 0,3 0-1 15,0-2 1-15,-2-1-2 0,0-6-2 0,1 1-5 16,-2-3-10-16,0-3-18 0,2 3-43 16,-3-6-44-16,-1 1-69 0</inkml:trace>
  <inkml:trace contextRef="#ctx0" brushRef="#br0" timeOffset="186419.26">25970 3846 433 0,'0'0'47'0,"0"0"-17"0,0 0-14 15,0 0-14-15,0 0 0 0,0 0-4 16,0 0 3-16,0 0 0 0,0 0-3 15,86-33-4-15,-70 28-1 0,0 0-2 16,7 1 1-16,-1 0-4 0,-2 1-5 0,2-2-6 16,-2 0-17-16,-1-1-28 0,3 3-28 15,-9 0-46-15</inkml:trace>
  <inkml:trace contextRef="#ctx0" brushRef="#br0" timeOffset="186679.82">25905 3567 514 0,'0'0'51'0,"0"0"-15"16,0 0-12-16,0 0-9 0,0 0-7 15,-17-79-5-15,28 58-4 0,2 0 0 16,9 5-4-16,2 2 0 0,5-1-1 16,1 7-4-16,2-1-2 0,0 3-5 15,1 5-14-15,-1 1-35 0,-2 1-42 0,-2 9-53 16</inkml:trace>
  <inkml:trace contextRef="#ctx0" brushRef="#br0" timeOffset="187197.65">26390 3655 510 0,'0'0'45'0,"0"0"-14"0,0 0-10 16,0 0-6-16,0 0-1 0,0 0-5 15,0 0-2-15,0 0-2 0,0 0-4 16,-23-7-2-16,23 5-2 16,0-3 0-16,6-2 1 0,8-3-2 0,0 3 0 15,1 1-2-15,-4 3-1 0,-6 1 1 16,1 2 0-16,1 0 2 0,-1 0 0 15,0 0 3-15,0 0 0 0,-6 0-1 16,0 0 4-16,0 0-4 0,1 0 4 16,1 0-2-16,-1 0 1 0,1 0 0 0,0 0-2 15,0 0 1-15,-1 0 0 0,2 5 2 16,-1 1 0-16,-2 5 3 0,0 10-2 16,0-2 1-16,-8 7-2 0,0-2 0 15,-1-2-2-15,0-1 0 0,-1 0 0 16,3 0 0-16,1-1 2 0,0-4-3 0,3-1 4 15,2-5-7-15,1 1 1 16,0 1 0-16,0-4 1 0,0 1-2 16,6-4 0-16,1 0 1 0,5-5-2 15,8 0 3-15,3-1 0 0,7-11-6 0,1-4-16 16,1-2-23-16,-2-4-46 0,0 0-48 16,-4 1-123-16</inkml:trace>
  <inkml:trace contextRef="#ctx0" brushRef="#br0" timeOffset="187515.54">26762 3526 634 0,'0'0'26'0,"0"0"-7"0,0 0-10 16,0 0-4-16,0 0-2 0,0 0-5 16,0 0-2-16,0 0 1 0,0 0 0 0,0 0 3 15,26-27 1-15,-4 23-5 0,5 0-5 16,1 0-3-16,-2 1-4 0,0 1-8 15,-2 0-20-15,-8 0-32 0,5 1-41 16,-10 1-29-16,-4 0-56 0</inkml:trace>
  <inkml:trace contextRef="#ctx0" brushRef="#br0" timeOffset="187705.51">26768 3667 430 0,'0'0'65'0,"0"0"-17"0,0 0-13 16,0 0-10-16,0 0-7 0,0 0-5 15,0 0-6-15,0 0-4 0,0 0-3 0,0 0-4 16,55-9-9-16,-26 0-4 0,1-1-21 16,2-1-47-16,3 4-75 0,-1 0-123 15</inkml:trace>
  <inkml:trace contextRef="#ctx0" brushRef="#br0" timeOffset="188342.51">27589 3078 462 0,'0'0'62'16,"0"0"-14"-16,0 0-12 0,0 0-8 16,0 0-9-16,0 0-2 0,0 0-6 15,0 0-4-15,0 0-3 0,0 0-2 16,-16-18-2-16,15 18-1 0,1-2-1 15,-1 2 0-15,1 0-1 0,0 0 1 16,0 0 2-16,0 12 0 0,0 3 1 16,0 5 0-16,4-1-2 0,-1-4 1 15,2 0 6-15,-2 2-9 0,0 1 8 16,2 4-7-16,-1-2-4 0,0-6 2 0,1 3-9 16,2-1-13-16,-3 1-31 0,3 4-48 15,-1-7-63-15,2-1-116 0</inkml:trace>
  <inkml:trace contextRef="#ctx0" brushRef="#br0" timeOffset="188617.5">27345 3425 531 0,'0'0'33'0,"0"0"-10"16,0 0-12-16,0 0-6 0,0 0-2 16,0 0-1-16,0 0-2 0,0 0 1 0,88 3 1 15,-61-3-1-15,1-3 1 0,-2 1-2 16,3-4 0-16,-1 1 0 0,0-1 0 16,1 0 0-16,-1 0-3 15,1-2 0-15,1-1-6 0,0-1-7 0,1-2-12 16,1-2-21-16,-4 0-44 0,0 0-46 15,-6 2-112-15</inkml:trace>
  <inkml:trace contextRef="#ctx0" brushRef="#br0" timeOffset="188923.54">27540 3505 597 0,'0'0'44'0,"0"0"-18"0,0 0-12 0,0 0-7 16,0 0-5-16,0 0-5 0,0 0 1 15,0 0-1-15,0 0 2 0,-13 13 1 16,19 13-2-16,1-1 0 0,-1 0-3 15,1-1-1-15,0 1 0 0,-1-4-1 16,0 0 2-16,0-3 0 0,1-4-1 0,-3 0-4 16,1-4-5-16,-3-1-22 15,4 5-40-15,-1-5-55 0,-1 0-93 16</inkml:trace>
  <inkml:trace contextRef="#ctx0" brushRef="#br0" timeOffset="189325.29">27779 3546 565 0,'0'0'45'0,"0"0"-12"0,0 0-9 0,0 0-10 16,0 0-5-16,0 0-5 0,0 0 0 15,0 0-4-15,0 0 0 0,0 0 0 16,8-57-1-16,7 48-1 0,-7 6-2 16,-3 1-1-16,6 1-2 0,-3 1 0 15,3 6 3-15,2 5 1 0,-4 3 2 0,-5-2 1 16,-1 5 0-16,-3 2-1 0,0 2 2 16,-7 8-2-16,-3-1 2 0,-5-3-2 15,1-2 2-15,-4 0-1 0,1-2 0 16,3-3 1-16,0-2-1 0,3-6 0 15,5-4-1-15,3-3-2 0,3-3 2 16,0 0-3-16,0 0 0 0,0 0 0 16,0 2-1-16,12 1-2 0,5 0 0 15,8-3-2-15,0 0 0 0,4-4-2 16,2-6-9-16,1 1-10 0,1 0-29 0,-1-2-35 16,0 2-24-16,0-2-39 0</inkml:trace>
  <inkml:trace contextRef="#ctx0" brushRef="#br0" timeOffset="190334.31">28246 3216 400 0,'0'0'63'16,"0"0"-31"-16,0 0-7 0,0 0-14 0,0 0-6 16,0 0-2-16,0 0-10 15,0 0 7-15,0 0-6 0,0 0 4 16,-3-9 2-16,3 21-1 0,0-1 3 0,1 5-2 16,1 1 1-16,-1-3-1 0,1 5 2 15,-1-6-4-15,1 1 4 0,-2-1-2 16,1-1 1-16,-1 1-1 0,0-8 0 15,2 0 0-15,-2-5 1 0,0 0-1 16,0 0 0-16,0 2 3 0,2-1 2 0,-2 0 2 16,0 1 2-16,2-1 0 0,-2 1 2 15,0-2-2-15,0 2 0 0,0-2-3 16,1 0-3-16,1 0-1 16,-2-7-1-16,2-5 3 0,3-5-3 0,-1 2 1 15,2-4 0-15,0 1-2 0,1 1-1 16,-1 3 1-16,0 2-2 0,-1 5 1 15,0-3 1-15,2 3-1 0,-4 2-1 16,3-1-3-16,-3 3 0 0,4-1-5 16,3 1 6-16,0 1 1 0,5 1 0 0,-1 1 5 15,3 1-7-15,-2 6-1 0,-4 3 0 16,-1-3 0-16,-2 4 2 16,-3 1-1-16,0-2 3 0,-1 3 0 15,-1-2 0-15,-1-1 0 0,-1 1-3 0,-1-1 2 16,0 2 3-16,0-2 0 0,0 0 3 15,-1-5 0-15,-1-1-1 0,-1 0 1 16,0-2 2-16,0 2 2 0,2-2 1 16,1-2 0-16,0 0 0 0,0 0 1 15,-3 0-3-15,-1 0-1 0,-1-7-2 0,0 0 0 16,3-5 0-16,2-6-1 0,0 0-1 16,9-5 1-16,1 1-3 0,0 1-5 15,3 1 5-15,-1 2-4 0,-2 6 6 16,1 1-2-16,-3 5 0 0,0 1 0 15,1 2-1-15,-5 1 0 0,6 2 2 16,1 0-1-16,6 8 1 0,3 6 6 0,-4-1-7 16,0 4 6-16,-5 1-5 15,1 1-3-15,-1 1 1 0,-2-2-5 16,-3-3-1-16,0 0-2 0,-2-5-5 0,-1 2-17 16,1 4-36-16,-1-6-51 0,0 1-70 15</inkml:trace>
  <inkml:trace contextRef="#ctx0" brushRef="#br0" timeOffset="191021.15">29148 2821 537 0,'0'0'44'0,"0"0"-16"0,0 0-10 16,0 0-6-16,0 0-5 16,0 0-5-16,0 0-3 0,0 0-1 0,0 0 0 15,-13-22-1-15,-2 22 2 0,-5 7-2 16,-7 6 1-16,2 1 0 0,1 2 1 0,0 1-2 15,1-5 3-15,2 3 0 16,6-6 0-16,1-1 0 0,7-4 3 16,-4-1-5-16,2 2 2 0,0-1 2 15,0 0-4-15,5-3 2 0,1 1 3 0,3-2-3 16,-2 0 0-16,2 0 0 0,-2 2-3 16,0-2 3-16,1 0-2 0,-1 2 0 15,2-2-1-15,-1 0 0 0,1 1-1 16,-2-1 1-16,2 0 1 0,0 2 1 15,-1-2 2-15,1 1-1 0,0 1 1 0,0 0-1 16,0-1 0-16,0 1 1 0,0-1 0 16,0 5 1-16,0 0-1 15,0 0 1-15,0 5 0 0,0-5 0 16,0 3 0-16,3 2 1 0,0-2-2 0,4 3 0 16,-3 0 2-16,3 5 0 0,1-2 2 15,-1 1-1-15,3 3-1 0,-3-1-2 16,-1 2 0-16,1 0 5 0,0 2-5 15,-1 3 6-15,-1 0-7 0,0 0-3 16,0 2 3-16,-2-1-2 0,1 0 4 0,-1-1-4 16,-2 0 2-16,1-2-1 0,-1-7 0 15,2 2 1-15,1-1 0 0,1-2 0 16,-1 2 0-16,3-4-1 16,-1-2 0-16,0-3 0 0,4 3 1 0,1-2-1 15,-3-5-1-15,5 2 0 0,-3-3 0 16,1-1-1-16,1-1-1 0,2-1-2 15,3 0-2-15,-5 0 2 0,4 0-3 16,3-5-15-16,-1 3-29 0,5-7-56 16,0 4-63-16</inkml:trace>
  <inkml:trace contextRef="#ctx0" brushRef="#br0" timeOffset="205900.18">29756 3268 208 0,'0'0'52'0,"0"0"-4"0,0 0-7 16,0 0-8-16,0 0-8 0,0 0-8 15,0 0-5-15,0 0-14 0,-37-81 4 16,33 74-4-16,-3-2 5 0,0 1-1 16,-2 2 1-16,2 0 0 0,-2 1-2 0,-1 3-1 15,0 0-3-15,-6 2 0 0,3 0-1 16,-7 3-2-16,4 6 1 16,-3 1 5-16,4 3-5 0,0 1 5 15,4-6-6-15,2 5 3 0,1-3 0 0,1 4 2 16,-2 3 2-16,2-1-2 0,1-1 2 15,2-1-2-15,1-3 1 0,1 3-4 16,1-2-1-16,1-1-2 0,0 6 0 16,1-3 4-16,4-2 2 0,3 0 2 15,0-2 0-15,-3-5 0 0,6 2 0 0,-3-3 1 16,-4-3-1-16,7-1 2 0,-1 0 1 16,7-3 4-16,3-4 2 0,-4-5 0 15,1-3-1-15,0-3 0 16,0-2-3-16,-1-2 3 0,0-2-1 0,-3 2 5 15,-2-2 0-15,-2 1 3 0,-3 6-3 16,-3 0-3-16,-2 7 5 0,-1 3-4 16,2 1 4-16,-2 6-4 0,0-1-2 15,0 1-4-15,0-2-5 0,0 1 0 16,0-1-5-16,0 1 2 0,0 1-2 0,0 0 3 16,0 0 2-16,0 1 4 0,0 10-5 15,-2 1 6-15,2 4-4 0,0 1-3 16,0-6 2-16,3 6-4 0,3-5-1 15,-1-5 1-15,4 6-2 0,1-6-2 16,0-2 4-16,3 3-3 0,-2-6 3 16,0 1 2-16,1-1-1 0,1-2 2 15,-2 0-1-15,1 0-1 0,1 0 1 16,-3 0 0-16,0 0-2 0,-4-2-3 16,-2 2-7-16,-4 0-8 0,0 0-10 0,0 0-10 15,2 0 1-15,-1-3 0 0,-1 3 3 16,0-1 10-16,0 1 5 0,0-1-1 15,-1-1 6-15,-5 2 2 0,0-2 4 16,2 2 2-16,4 0-5 0,-6-3-19 16,2 0-23-16</inkml:trace>
  <inkml:trace contextRef="#ctx0" brushRef="#br0" timeOffset="207078.19">29750 2891 234 0,'0'0'45'0,"0"0"-11"0,0 0-5 15,0 0-5-15,0 0-4 0,0 0-4 16,-6-88-4-16,6 83-3 0,0-2-2 15,0 1-4-15,0-1 0 0,0 4-1 16,0-3-2-16,0 1-2 0,0 5-3 16,0-2-2-16,0 2 2 0,0-2 1 15,0 0 2-15,4-1 1 0,-1-1 1 16,6 2 0-16,-2 1-1 0,-3-1 3 16,2 2-4-16,-2 0-3 0,2 0 1 0,-1 0-2 15,5 0 4-15,-6 0 4 0,2 5 0 16,1 6 2-16,-2-4 0 0,0 6 1 15,-2-4-2-15,-2 3 2 0,1 6-2 16,-2-4 0-16,0 4-1 0,0 0 0 16,0-4-2-16,0 4 1 0,0-5 0 15,-2-1-1-15,1 0-1 0,1-6 0 16,0 0 1-16,0-1-2 0,0 1 0 16,0 0 0-16,0 0 1 0,0-6 1 15,0 0 0-15,0 0 2 0,0 2 3 0,0-1-3 16,0 1 3-16,0-1 0 0,0 0 2 15,1 1 1-15,1-1-1 0,4 1 0 16,0-2-2-16,4 0-3 0,6 0-1 16,-6 0 0-16,7-2-1 0,-2-3 0 15,2-2-3-15,3 0 0 0,-2-1-3 0,-6 2-3 16,3 2-8-16,-5 1-14 0,3 3-24 16,0 0-36-16,1 0-41 0</inkml:trace>
  <inkml:trace contextRef="#ctx0" brushRef="#br0" timeOffset="207340.39">30068 3236 467 0,'0'0'43'16,"0"0"-11"-16,0 0-9 0,0 0-10 16,0 0-9-16,0 0-1 0,0 0-2 15,0 0-4-15,0 0 0 0,0 0-2 16,105-14-6-16,-71 4-3 0,-1-1-8 16,2-1-5-16,-2 0-18 0,-1 1-27 0,-3-1-35 15,-3 2-59-15</inkml:trace>
  <inkml:trace contextRef="#ctx0" brushRef="#br0" timeOffset="207629.99">30230 3064 537 0,'0'0'44'15,"0"0"-10"-15,0 0-9 0,0 0-5 16,0 0-7-16,0 0-4 0,0 0-2 16,0 0-3-16,0 0-1 0,-6-7-3 15,6 7-2-15,0 0-1 0,0 0 0 0,0 0 0 16,0 0 2-16,0 13 2 0,7 6-1 16,0 6 0-16,1 0-1 0,-1-1 4 15,1 0-7-15,0 1 3 16,-1-1-7-16,2 1-6 0,1-1-4 0,-1 0-24 15,1 3-40-15,-2-1-66 0,1 0-141 16</inkml:trace>
  <inkml:trace contextRef="#ctx0" brushRef="#br0" timeOffset="208181.34">30766 2914 621 0,'0'0'46'0,"0"0"-20"0,0 0-10 0,0 0-9 15,0 0-3-15,0 0-5 0,0 0-1 16,0 0-4-16,0 0-1 0,-9-19 2 15,9 20 2-15,0 13 1 0,0 6 1 16,0 5-1-16,2 0 1 0,2-1 0 16,1 0 1-16,-1-3-1 0,-1-4 0 0,1-2-2 15,0 0 0-15,-1-4-1 16,0 4 1-16,-1-6 0 0,-1-4 1 0,1-1 1 16,-2-4 0-16,0 0 1 15,0 0 0-15,0 2 1 0,1 0 1 0,-1-1 1 16,0 0 2-16,2 1-1 0,-2-2 1 15,0 0-1-15,0 1-2 0,1-1-4 16,1 0-1-16,0-9-1 0,3-6-2 16,3-3 3-16,0-2-2 0,0 3 2 15,0 4-1-15,0 2 1 0,-2 4-1 0,0 0 0 16,6-2-1-16,-4 3-1 0,5 1-1 16,-3 1-2-16,2 4 2 15,1 0-1-15,0 4 0 0,1 6 2 0,-5-2-1 16,-1 4-1-16,-2 1 1 0,-4-2 4 15,-1 7 2-15,-1-3 0 0,0-2 0 16,-3 3-2-16,-4-2 2 0,-4-2 1 16,-3 3 0-16,-1-3 7 0,-3 1-10 15,-2-4-4-15,0-1-32 0,-1-5-54 16,4-1-34-16,3-2-53 0</inkml:trace>
  <inkml:trace contextRef="#ctx0" brushRef="#br0" timeOffset="208613.96">30943 2617 455 0,'0'0'55'15,"0"0"-22"-15,0 0-13 0,0 0-10 16,0 0-6-16,0 0-4 0,0 0-3 16,0 0 2-16,0 0 0 0,0 0-1 0,11-19 0 15,-2 16-3-15,2 3-1 0,1 3 1 16,2 4-2-16,-3 4 10 16,-6-1-5-16,0 5 9 0,-5 1-6 15,0 4 0-15,-2 3-1 0,-5-2 1 0,-2-3-1 16,1-6 0-16,1 1 0 0,1-4 0 15,0 0 0-15,0 0 0 0,2-4 0 16,1-1-1-16,3-4-1 0,-1 0-3 16,1 0 1-16,0 1 2 0,0 1-3 15,0 3 3-15,0 0-2 0,4 2 2 0,4-1 3 16,3-4-1-16,6 1 2 0,0-3 1 16,6 0-3-16,-5-3-3 0,-4-4-1 15,1 2-2-15,-2-2-9 16,0 1-24-16,-2-1-43 0,-3 2-44 0,-4-3-71 15</inkml:trace>
  <inkml:trace contextRef="#ctx0" brushRef="#br0" timeOffset="209261.45">31199 2491 417 0,'0'0'54'0,"0"0"-13"16,0 0-16-16,0 0-8 0,0 0-7 16,0 0-2-16,0 0-5 0,0 0-4 0,0 0 2 15,0 0-4-15,20-32 4 0,-6 26-4 16,4-1 1-16,-2 5 3 0,-4 0-5 16,-1 1 6-16,0-1-4 15,-5 1 0-15,0 1 2 0,-6 0 1 0,0-2 0 16,0 2 2-16,1 0-1 0,1 0 0 15,-1 0 0-15,1 0-1 0,-1 0-2 16,1 0 0-16,-1 0-1 0,1 0 1 16,0 2 2-16,1 2-1 0,0 7 3 15,1-2-1-15,-2 5 0 0,1 4 0 0,-2 1 12 16,1 7-11-16,1-2 11 0,-2 0-7 16,3-1-7-16,-1 0 6 0,3 0-8 15,1-1 2-15,0 1 0 16,2 2 0-16,-1-1 1 0,1 2-2 0,-3 1 1 15,0 2-1-15,-1 3 0 0,0 2 1 16,1 1-1-16,0 2 2 0,-2 1-2 16,-1-1 1-16,1-2-1 0,-2-2 2 15,-1-1 5-15,1-2-4 0,-2-1 4 16,0-9-7-16,0-2 0 0,0-6 2 0,-2 0 0 16,1-3 2-16,-2 1-1 0,-4 1 1 15,-2-1-1-15,-5 0 1 0,-3-1-1 16,5-3-1-16,-3 1-1 0,-2-4-2 15,1 0-4-15,-10 1-15 0,-3-2-24 16,-1-1-63-16,-4 1-150 0</inkml:trace>
  <inkml:trace contextRef="#ctx0" brushRef="#br0" timeOffset="-211076.77">6462 11706 18 0,'0'0'2'0,"0"0"0"16,0 0-2-16,0 0-5 0,0 0-3 0,0 0-1 15,0 0 9-15</inkml:trace>
  <inkml:trace contextRef="#ctx0" brushRef="#br0" timeOffset="-210622.42">6462 11706 85 0,'-91'18'23'0,"91"-18"1"16,-3 2 4-16,3-2-1 0,-3 0 4 0,3 0-2 16,-1 0-3-16,1 0-7 0,-2 3-6 15,2-3-5-15,0 0-1 0,0 1 0 16,0-1 1-16,0 0-1 0,6-1-3 15,6-7 0-15,5 1-3 0,-1-1 1 16,3 0 0-16,0 2-2 0,1 0 0 0,1 0 0 16,0 0-2-16,-1 0 1 15,3 0-1-15,0 1-2 0,-1-1 3 16,1-1-1-16,-9 5-3 0,-3-1-3 16,-4 1-1-16,-1 1-2 0,-2 0 1 0,3 1 1 15,-7 0-3-15,0-2-5 0,0 2-6 16,0 0-4-16,3 0-6 0,-3 0-7 15,0 3-15-15,0 8-22 0</inkml:trace>
  <inkml:trace contextRef="#ctx0" brushRef="#br0" timeOffset="-210387.2">6351 11825 331 0,'0'0'52'0,"0"0"-11"0,0 0-3 15,0 0-7-15,0 0-4 0,0 0-8 16,0 0-5-16,0 0-5 16,0 0-1-16,-10 1-4 0,10-1-2 0,0 0-1 15,0 0-1-15,10-3 2 0,7-5-1 0,6-1 0 16,2 0-1-16,1 0-1 0,0 1-1 16,1 1-3-16,1 2-4 15,1 4-4-15,-2 1-14 0,-5 0-46 0,4 0-57 16,-4 1-134-16</inkml:trace>
  <inkml:trace contextRef="#ctx0" brushRef="#br0" timeOffset="-209217.36">8498 9936 353 0,'0'0'43'0,"0"0"-15"0,0 0-12 15,0 0-6-15,0 0-5 0,0 0-8 16,0 0 6-16,3-97-8 0,14 74 5 0,2 2-2 16,1 0-3-16,2 1-4 0,3 0-1 15,1 0 0-15,0 2 1 0,-2 0 4 16,-1 1 1-16,-2 2-3 0,-5 6-9 15,-6 3-4-15,-6 4-6 0,-4 2-6 16,3 0 3-16,0 0-8 0,0 11-9 0,-3 6-5 16,-4 4-32-16</inkml:trace>
  <inkml:trace contextRef="#ctx0" brushRef="#br0" timeOffset="-208957.38">8478 10006 316 0,'0'0'52'0,"0"0"-24"15,0 0-16-15,0 0-6 16,0 0-4-16,0 0 3 0,0 0-4 16,0 0 1-16,58-89-2 0,-41 72-3 15,2 0 2-15,1 2-4 0,-1 3 2 0,-2-1-2 16,-4 6-3-16,0 1 0 0,-4 1-3 15,-2 1-5-15,3-1-5 0,-7 4-7 16,2-1-12-16,-5 2-1 0,0-2-9 16,0 2 2-16,0 0 4 0,1 0 1 15,-1 0 3-15</inkml:trace>
  <inkml:trace contextRef="#ctx0" brushRef="#br0" timeOffset="-208754.35">8481 10005 81 0,'0'0'30'0,"0"0"-2"15,0 0 1-15,0 0-1 0,0 0 1 16,0 0-3-16,0 0-6 0,0 0 0 16,0 0-2-16,0 0 3 0,-12 10 1 15,12-10 1-15,5-2-1 0,7-6-6 16,3-5-5-16,4 0-6 0,0-3-5 0,2 0-4 16,2-2-1-16,1-1-3 0,0 1-2 15,-1-1-6-15,-1 2-15 0,-6 0-8 16,0 6-16-16,-6 2-25 0,-3 3-65 15</inkml:trace>
  <inkml:trace contextRef="#ctx0" brushRef="#br0" timeOffset="-208536.74">8547 10035 424 0,'0'0'53'0,"0"0"-13"0,0 0-12 0,0 0-6 15,0 0-8-15,0 0-6 16,0 0-6-16,0 0-6 0,0 0-3 16,2-34-6-16,21 18-18 0,9 0-71 0,4 4-142 15</inkml:trace>
  <inkml:trace contextRef="#ctx0" brushRef="#br0" timeOffset="-195939.64">29624 3659 181 0,'0'0'41'0,"0"0"-2"0,0 0-5 15,0 0-5-15,0 0-4 0,0 0-6 16,0 0-5-16,0 0-2 0,0 0-6 15,-16-4-1-15,16 2-3 0,-1 2-2 16,1 0 0-16,0-4 1 0,5-1 1 16,7-4 0-16,5-3-2 0,4 1 0 0,2-1 0 15,1-1-1-15,0 0 1 0,0 0-1 16,0 1 1-16,0 1 0 16,-4 0-2-16,-4 5 1 0,-3-1-1 15,0 0-1-15,-4 5 4 0,5-4-1 0,-5 2 2 16,-5 3-1-16,0 0-2 0,-4 1-2 15,0-2 1-15,0 2 2 0,2 0 0 16,-1 0 3-16,1 0-3 0,-1 0 1 16,1 0-2-16,-2 0-3 0,1 0-4 15,-1 0-9-15,0 0-23 0,2 0-22 0,-2 0-28 16,0 0-35-16</inkml:trace>
  <inkml:trace contextRef="#ctx0" brushRef="#br0" timeOffset="-195636.14">29565 3757 220 0,'0'0'48'0,"0"0"-9"0,0 0-9 15,0 0-9-15,0 0-7 0,56-84-6 16,-47 77-2-16,1-3-2 0,3 3 2 15,0-1-4-15,4-1-1 0,-5 1 0 16,2 2-1-16,-1-1 2 0,3-1-1 16,3-1-1-16,0 0 1 0,-3 0-1 15,-1-1-1-15,-3 3 2 0,-1-2-2 16,1 2 0-16,-4 1 2 0,-1-1-5 16,-2 5 1-16,-5 2-12 0,0-1-14 0,0 1-13 15,2 0-8-15,-1 0-2 0,-1 0 2 16,0 0 3-16,-1 11-9 0</inkml:trace>
  <inkml:trace contextRef="#ctx0" brushRef="#br0" timeOffset="-195420.26">29578 3764 203 0,'0'0'63'0,"0"0"-5"0,0 0-14 16,0 0-10-16,0 0-11 0,0 0-1 15,0 0-3-15,0 0-4 0,0 0-3 16,0 0-1-16,47-70-5 0,-32 63-2 16,5-2-1-16,2-2-1 0,1 0 1 15,2-1-2-15,2-1-2 0,0-4-5 0,4-1-5 16,-1-1-13-16,-2-2-32 0,-2 2-64 16,-3-1-140-16</inkml:trace>
  <inkml:trace contextRef="#ctx0" brushRef="#br0" timeOffset="-194399.12">24920 2177 396 0,'0'0'38'0,"0"0"-13"0,0 0-9 16,0 0-7-16,0 0-4 0,0 0-1 0,0 0-2 16,0 0-2-16,0 0 2 0,9-44 1 15,8 31-1-15,6-4 0 0,3 2-2 16,-1 2 2-16,-1 1-2 0,-2 1-1 15,-1 0 1-15,-2 1-1 0,3-1 4 16,2-2 0-16,2-2 0 0,-1 1-1 16,1 0-1-16,-3 2 0 0,-7 4-1 15,-4 3-2-15,-8 4-1 0,-4 1-5 16,0-1-5-16,0 1 0 0,2 0-2 16,-2 0 3-16,1 0 4 0,-1 0 3 0,-3 4 3 15,-9 8-1-15,-6 4-6 0,-4 0-1 16,-1 1-7-16,-2 0-7 0,2-4 3 15,6-3-1-15,2 0 1 0,2-2-2 16,3-5-8-16,-4 1 1 0,2-1-1 16,1-3 7-16,-1 1 9 0,-1-1 4 0,0 2 10 15,0-2 8-15,2 0 6 0,5 0 11 16,1 0 4-16,-2 0 3 16,2 0-5-16,-1 0-5 0,1 0-6 15,5 0-4-15,-1 0-2 0,1 0-1 0,-2 0 0 16,1 0-1-16,-1 0 2 0,1 0-1 15,-1 0 4-15,2 0 0 0,-1 0 1 16,1 0 1-16,0 0 0 0,0 0 1 16,10-3-1-16,6-3-3 0,6-2 0 15,-1 1-4-15,1-2-3 0,0 1-4 0,0-1 0 16,1 0 2-16,-1 0 1 0,1-2-2 16,1 0-5-16,-1 3-6 0,-2-2-10 15,0 2-24-15,-5 3-44 0,-7 1-47 16</inkml:trace>
  <inkml:trace contextRef="#ctx0" brushRef="#br0" timeOffset="-194193.19">24870 2257 405 0,'0'0'43'0,"0"0"-11"0,0 0-10 16,0 0-8-16,0 0-6 0,0 0-4 16,0 0-4-16,0 0-3 0,80-90-4 15,-45 68-8-15,5-3-20 0,2 6-66 16,2-1-116-16</inkml:trace>
  <inkml:trace contextRef="#ctx0" brushRef="#br0" timeOffset="-192794.7">14818 5080 224 0,'0'0'38'0,"0"0"-13"0,0 0-14 16,0 0-9-16,0 0-8 0,0 0-3 16,0 0 3-16,0 0 5 0,0 0 4 15,1 7 2-15,13-7-2 16,4 0-3-16,2 0-1 0,6 0 2 0,-3 0 3 15,2 0 0-15,-1-1-2 0,-5 0-4 16,-1-2-3-16,0 3-1 0,-6-2 2 16,7 2 3-16,-9-1-1 0,-4 1-8 15,1 0-12-15,-7 0-14 0,0 0-1 16,0 0 5-16,1 0 7 0,-1 1 5 0,-3 10-9 16,-11 4-14-16</inkml:trace>
  <inkml:trace contextRef="#ctx0" brushRef="#br0" timeOffset="-192639.11">14781 5216 179 0,'0'0'55'0,"0"0"3"15,0 0-12-15,0 0-16 0,0 0-7 16,0 0-16-16,0 0 1 0,0 0-2 16,0 0-1-16,34-63-1 0,-10 54-10 0,5 2-1 15,4 2-11-15,5 0-16 0,1 4-7 16,3 1-30-16,0 0-74 0</inkml:trace>
  <inkml:trace contextRef="#ctx0" brushRef="#br0" timeOffset="-192059.52">16420 5130 493 0,'0'0'37'0,"0"0"-12"15,0 0-9-15,0 0-6 0,0 0-2 16,0 0-3-16,0 0-7 0,0 0-2 16,0 0-5-16,0 0 3 0,0-10 3 0,14 8 2 15,5-2 5-15,9 0-3 0,-1 0 1 16,2 1-2-16,1-1 0 0,-1-1-1 15,-1 0-2-15,-4 1-6 0,-2-1-1 16,1 0 0-16,0 1-2 0,0 0 0 16,1-1-9-16,0 0-12 0,-1 0-12 0,-7 1-7 15,1 0-4-15,-6 2-3 0,-7 1-7 16,3-1-9-16,-7 2-37 0</inkml:trace>
  <inkml:trace contextRef="#ctx0" brushRef="#br0" timeOffset="-191745.78">16310 5308 389 0,'0'0'49'0,"0"0"-12"0,0 0-8 15,0 0-5-15,0 0-10 0,0 0-2 16,0 0-5-16,0 0 0 0,0 0-2 16,0 0-1-16,-15 1-3 0,15-1 1 15,0 0 1-15,2 0 0 0,14 0 1 16,3-1-3-16,7-4-3 0,1 1-1 0,2-1-4 16,0 1 0-16,1-2-1 0,2-2 0 15,4-1-6-15,-1-4-4 0,5 2-17 16,-5-3-29-16,-2 2-23 0,-4-1-16 15,-7 3-6-15,-6 2 1 0</inkml:trace>
  <inkml:trace contextRef="#ctx0" brushRef="#br0" timeOffset="-191543.8">16449 5305 315 0,'0'0'66'16,"0"0"-14"-16,0 0-14 0,0 0-12 15,0 0-5-15,0 0-3 0,0 0-2 16,0 0-1-16,0 0-3 0,0 0 1 16,-9 3-3-16,24-3 2 0,8-5-4 0,8 0-3 15,6-5-5-15,4 1-8 0,0 1-7 16,1 0-21-16,3-1-93 16,-3 1-162-16</inkml:trace>
  <inkml:trace contextRef="#ctx0" brushRef="#br0" timeOffset="-189478.52">16851 7034 157 0,'0'0'43'0,"0"0"3"0,0 0 2 16,0 0-1-16,0 0-8 0,0 0-7 15,0 0-11-15,0 0-6 0,0 0-4 16,-55-78 1-16,49 69 0 0,2 0 2 16,-1 2-2-16,-2-1-2 0,0 2-1 0,-2 0-6 15,2 1-2-15,-5 5-1 0,-5 0-1 16,-2 0 0-16,-4 5 0 0,1 7 0 15,1 3 1-15,0 3-2 0,3 4 1 16,0 1 0-16,5 1 0 0,3 2 1 16,0 1 0-16,4 2 1 0,3 0 3 0,2 2-3 15,1-3 1-15,0-2-4 16,6-4 2-16,3-2 0 0,-1-8 0 0,4-3 3 16,-2-4 1-16,3-5 1 15,6 0 4-15,1-3-2 0,4-9 0 0,-2-5 0 16,-2-6-7-16,-1-2 2 0,1-1-3 15,-5-3 1-15,-1 0 2 0,-1 0 0 16,-4 0 1-16,2 2 1 0,-5 9 4 16,-3 6-2-16,-1 8 4 0,-2 4 0 15,0-3-2-15,0 3 0 0,0-1-5 0,0 0-4 16,0-1-2-16,0 2 0 0,0 0 1 16,-2 0 0-16,-4 11 2 15,-1 4-1-15,0 0-1 0,4 2 0 16,2-7-1-16,-1 2 1 0,2 0-1 0,0-1 0 15,0 4-2-15,2-5 2 0,5 3 0 16,3-1 0-16,0-1 2 0,6 3-2 16,1-5 6-16,2 2-8 0,-1-1 3 15,0-3-5-15,-5-3 2 0,5-1 2 16,-8-2 1-16,3-1 2 0,3 0 1 0,-6 0 1 16,4-6-2-16,-4-4 5 0,-1-5-3 15,1-2 4-15,-3-1 0 0,-1-4-2 16,-1 2 2-16,-2 3-1 0,1 1 0 15,-1-2-1-15,-2 7-1 0,2-6-1 16,-2 8-1-16,1 5 0 0,-1-1-2 16,1 2 2-16,1 0-3 0,0 0 0 15,5-2 1-15,-1 5-2 0,5 0 1 16,8 0-1-16,-2 5 0 0,3 2 2 16,-2 6-2-16,-3-1 1 0,-2 5 0 0,-3 1 1 15,-6 3 1-15,0 3 2 0,-5 2 4 16,0 3-5-16,-7 0 3 0,-5 0-3 15,-4-1-2-15,0-3 1 0,-1-4 0 16,1-3 1-16,-1-5 1 0,5-6 2 16,-4-2-1-16,6-2 0 0,-4-3 0 0,-5 0 1 15,6 0 0-15,-5-2 0 0,4-6 0 16,5 4 0-16,2-2-2 16,2-2-2-16,3 4-1 0,0-1 1 15,2-4-3-15,2 1-2 0,11-1-2 0,3-2-2 16,4 6 3-16,3 2 0 0,1 0-3 15,1 3-3-15,0 0-12 0,1 6-13 16,0-1-43-16,0 5-34 0,1-3-62 16</inkml:trace>
  <inkml:trace contextRef="#ctx0" brushRef="#br0" timeOffset="-188775.39">18845 7024 414 0,'0'0'53'0,"0"0"-14"0,0 0-7 15,0 0-8-15,-45-78-3 0,35 65-1 16,-3-5-3-16,3 9-1 0,-2-3-6 16,0 4-4-16,3 4-5 0,-8 0-2 0,0 4-1 15,1 1 0-15,-5 9-2 16,-1 7 1-16,7 2 0 0,0 3-2 16,1 2 3-16,4 2-2 0,3 1 4 15,3-2-2-15,1 0 2 0,3-2-3 0,0-2 2 16,3 1-1-16,3-3 1 0,2-1 3 15,-1-2-4-15,-1-3 3 0,2-2-5 16,-1-3 1-16,-2-2 1 0,1 2 0 16,-3-6 1-16,3 3 0 0,-3-3 2 15,1-1 0-15,8-1 2 0,-2 0 2 0,6-8 0 16,1-4-4-16,0-3 2 0,-2-2-3 16,-1 1 3-16,-3-1 3 0,-3 5-1 15,1 0-2-15,-5 5 1 16,1-2 0-16,-1-1-2 0,-3 6 1 0,4-5-1 15,-4 5-2-15,1 0 3 0,1 1-3 16,-3 3-3-16,0-2 1 0,0 2-2 16,1 0 1-16,5 0 2 0,2 3 0 15,3 8 2-15,1 2-2 0,0 1 1 16,0 2-2-16,2-2 0 0,-1 1 0 0,3 0-5 16,0-2-1-16,1-1-10 0,1-1-36 15,3-2-43-15,-5-3-49 0,5-1-133 16</inkml:trace>
  <inkml:trace contextRef="#ctx0" brushRef="#br0" timeOffset="-188536.03">19344 7093 502 0,'0'0'53'0,"0"0"-13"0,0 0-14 16,0 0-7-16,0 0-8 0,0 0-4 16,0 0-5-16,0 0-1 0,0 0 1 0,7 9-5 15,12-7-1-15,5-2-5 16,4 0-4-16,1 0-4 0,2 0-6 16,3 0-18-16,-3-2-31 0,3 2-43 15,-11 0-39-15</inkml:trace>
  <inkml:trace contextRef="#ctx0" brushRef="#br0" timeOffset="-188355.33">19362 7260 513 0,'0'0'49'0,"0"0"-17"15,0 0-13-15,0 0-10 0,0 0-7 0,0 0-3 16,0 0-1-16,0 0-3 0,82-44-3 15,-58 39-8-15,2 1-13 0,2 1-22 16,-1 3-57-16,0 0-61 0,1 0-50 16</inkml:trace>
  <inkml:trace contextRef="#ctx0" brushRef="#br0" timeOffset="-187926.52">20209 6960 541 0,'0'0'54'15,"0"0"-15"-15,0 0-12 0,0 0-4 16,5-79-8-16,-5 60-3 0,0 9-2 15,-3-1-3-15,-4-3-2 0,1 7-1 16,-6-4-3-16,4 6-1 0,-4 4 0 16,-6 1-1-16,0 0 0 0,-6 6-2 0,-1 6 2 15,4 5 1-15,2 1-2 0,1 4 0 16,5-1 0-16,2 1-3 0,4 4 4 16,-1 2 0-16,4 0 1 15,-1 3 0-15,4-2 0 0,0-1-3 0,1-1 2 16,0 0-1-16,4-4 0 0,3-1 5 15,4-3-7-15,0-1 5 0,2-4-6 16,3 1 1-16,1-5 2 0,3-2 0 16,1-3 1-16,5-3-2 0,1-2-2 15,4 0-4-15,1-2-7 0,1-3-12 0,0-1-20 16,-3-4-47-16,-1 3-62 0,-6-3-126 16</inkml:trace>
  <inkml:trace contextRef="#ctx0" brushRef="#br0" timeOffset="-187000.98">21257 7236 476 0,'0'0'59'16,"0"0"-16"-16,0 0-11 0,0 0-10 0,0 0-9 15,0 0-8-15,0 0-6 16,0 0-2-16,0 0 1 0,0 0-1 16,-45 12-1-16,26 12 0 0,3 3-4 15,-1 1 0-15,4-2 0 0,0-2-3 0,3-1-1 16,2-8-6-16,4 0-26 0,0-6-68 15,3-3-99-15</inkml:trace>
  <inkml:trace contextRef="#ctx0" brushRef="#br0" timeOffset="-186755.2">21224 6944 542 0,'0'0'38'15,"0"0"-9"-15,0 0-6 0,0 0-7 16,0 0-4-16,0 0-2 0,0 0-5 0,0 0-2 16,0 0-3-16,-19-27-5 0,16 27-2 15,3-2-5-15,0 2 0 0,0 0-3 16,0 0-8-16,0 13-35 0,8 5-84 15,1 6-150-15</inkml:trace>
  <inkml:trace contextRef="#ctx0" brushRef="#br0" timeOffset="-186066.38">22725 6782 456 0,'0'0'50'0,"0"0"-19"0,0 0 1 15,0 0 2-15,-13-84-3 0,11 78-9 16,2 2-6-16,-1-1-8 0,-1 1-2 16,1-1-3-16,-1 2-4 0,2 3-1 0,-1-1-2 15,1 1 2-15,0 10 1 0,0 8 1 16,0 6 2-16,0 6-2 0,4-2 0 15,1 4-1-15,2 0 1 0,-1 0 0 16,-1 0-1-16,1-4-3 0,3 0-2 16,-3-6-5-16,-2-5 0 0,0 2-5 0,-1-1-15 15,-1-6-37-15,1 6-58 0,0-5-59 16</inkml:trace>
  <inkml:trace contextRef="#ctx0" brushRef="#br0" timeOffset="-185852.64">22658 7124 372 0,'0'0'53'0,"0"0"-3"0,0 0-11 0,0 0-10 16,0 0-11-16,0 0-8 0,0 0-5 16,0 0-3-16,0 0 0 0,4-6 1 15,15 2-1-15,6-2-2 0,-1 2-4 16,1 1 0-16,2-1-1 0,-1 2-3 15,3 0-1-15,-1 0-8 0,0 1-8 16,0-1-18-16,-7 0-49 0,0 2-48 16</inkml:trace>
  <inkml:trace contextRef="#ctx0" brushRef="#br0" timeOffset="-185593.64">22545 6776 466 0,'0'0'35'16,"0"0"-20"-16,0 0-8 0,0 0-7 0,0 0-5 15,32-82-3-15,-12 73-2 0,5 3-2 16,0 1-3-16,2 5-1 0,2 0-1 15,3 0-2-15,1 3-6 0,2 3-7 16,4 0-12-16,-3 2-16 0,2-1-11 16,-2 1-8-16,1 0-18 0</inkml:trace>
  <inkml:trace contextRef="#ctx0" brushRef="#br0" timeOffset="-185026.59">23070 7064 396 0,'0'0'43'0,"0"0"1"0,0 0-9 0,0 0-8 16,0 0-5-16,0 0-11 0,0 0-2 16,0 0-2-16,0 0-6 0,-1-73 1 15,7 66-1-15,2 1-1 0,-1 2 0 16,-2 1-1-16,5 2-1 0,1 1 1 15,0 0-1-15,3 5-1 0,-2 3 1 16,-4 2 0-16,1 5-1 0,0 2 3 16,-4-1-1-16,-2-1 1 0,-1 1 0 15,-2 2 1-15,0 2 0 0,0 4 1 16,0-6 1-16,-2-2-2 0,1-3 2 0,-2-1-4 16,0 1 1-16,2-10 0 0,1 4 0 15,0-7 1-15,0 0 1 0,0 0 1 16,0 1 3-16,0 0 3 15,0-1-3-15,0 0-1 0,0 0-3 0,0-1 0 16,0-14-4-16,0-4 4 0,2-5-2 0,4 0 2 16,0 3 3-16,0 0-1 15,0 2 2-15,2-3 0 0,-2 3 0 16,1-1-1-16,-1 2 1 0,1 4-3 16,-1 0 2-16,-3 7 0 0,-1 3 0 0,0-1 0 15,-2 5-1-15,0-2-2 0,0 2-1 16,0-2-1-16,2 1-1 0,-2-1-1 15,0 2 1-15,1-1-2 0,-1 1 1 16,0 0 1-16,0 1 0 0,0 13 0 16,0 6 0-16,3 3-1 0,0 0-1 0,2-4 0 15,4-2-5-15,3 0 0 0,4-3-4 16,3-1 2-16,4-4-1 0,3-4-2 16,1-1-4-16,4-4-24 15,-2 0-38-15,2-5-55 0,0-5-98 0</inkml:trace>
  <inkml:trace contextRef="#ctx0" brushRef="#br0" timeOffset="-184745.27">23823 6858 500 0,'0'0'62'0,"0"0"-18"16,0 0-17-16,0 0-8 0,0 0-8 15,0 0-7-15,0 0-3 0,0 0-2 16,0 0-1-16,0 0 0 0,9-26-3 0,10 18 0 16,4 2-3-16,2 0-3 0,2 3-2 15,-2-2 0-15,1 3-7 0,-10 0-7 16,2-1-17-16,-6 3-24 0,-6-1-37 15,8 1-20-15,-8 0-60 0</inkml:trace>
  <inkml:trace contextRef="#ctx0" brushRef="#br0" timeOffset="-184533.72">23803 7003 519 0,'0'0'49'0,"0"0"-16"0,0 0-10 16,0 0-5-16,0 0-4 0,0 0-3 16,0 0-5-16,0 0-1 0,0 0 0 0,0 0-1 15,0 0 0-15,17-6-2 16,6-1-2-16,4-2-2 0,5-1-5 0,1 3-10 16,3-1-12-16,4 3-28 15,1 0-81-15,3 2-160 0</inkml:trace>
  <inkml:trace contextRef="#ctx0" brushRef="#br0" timeOffset="-182459.77">25027 6423 356 0,'0'0'64'0,"0"0"-13"16,0 0-7-16,0 0-12 0,0 0-6 16,0 0-5-16,0 0-5 0,0 0-4 0,0 0-5 15,0 0-2-15,-12-44-5 0,11 43-1 16,1 1 1-16,0 0 0 16,0 0 1-16,0 13 2 0,0 6-1 15,1 7-1-15,2-2 1 0,-1 2 2 0,-2-1-5 16,0 3 5-16,0-2-6 0,0 1-1 15,0-3 1-15,0-5-4 0,0-1-1 16,0 0-2-16,0-7-2 0,0 7-7 16,0-8-12-16,0-3-36 0,0 3-48 15,0-3-58-15</inkml:trace>
  <inkml:trace contextRef="#ctx0" brushRef="#br0" timeOffset="-182237.12">24875 6745 346 0,'0'0'43'16,"0"0"-16"-16,0 0-10 0,0 0-8 15,0 0 0-15,0 0 3 0,0 0 5 16,0 0 5-16,0 0 0 0,-3 0-5 0,15 0-6 16,6-1-4-16,4 1-5 0,3-2-2 15,1-1 0-15,3 0 0 0,-1-1-5 16,3-1 0-16,-1 2-5 0,-1 0-9 15,0 2-10-15,-10 1-14 0,3 0-42 16,-8 0-46-16</inkml:trace>
  <inkml:trace contextRef="#ctx0" brushRef="#br0" timeOffset="-181977.58">24856 6454 421 0,'0'0'59'0,"0"0"-11"0,0 0-17 16,0 0-11-16,0 0-9 0,0 0-6 15,0 0-3-15,0 0-5 0,20-83 0 0,-7 77-5 16,8-3-3-16,2 3-4 0,0 3-5 15,3 2-4-15,3 1-5 0,0-1-10 16,0 1-33-16,1 0-30 0,-1 0-27 16</inkml:trace>
  <inkml:trace contextRef="#ctx0" brushRef="#br0" timeOffset="-181419.71">25239 6533 233 0,'0'0'76'16,"0"0"-18"-16,0 0-13 0,0 0-16 0,0 0-7 16,0 0-5-16,0 0-6 0,0 0 0 15,0 0 0-15,0 0-1 0,9 17 2 16,1-14-2-16,7 0-1 0,0 0-1 15,0-3 0-15,6 0-2 0,-1 0-2 16,-1 0-1-16,2-3 1 0,-7 0-3 16,5 0-1-16,-4 3 0 0,-3-2 0 15,6 2 0-15,-8 0 1 0,-6 0-1 16,0 0 0-16,-6 0 0 0,0 0 2 16,0 0 1-16,1 0 3 0,1 0 1 0,-1 0 2 15,2 0-2-15,-2 0 1 0,1 0-1 16,-1 0-3-16,-1 0 0 0,0 0 0 15,0 0-2-15,0 2-2 0,-7 4 1 16,-4 3-3-16,-4 3 2 0,1 1 0 16,-2 3 1-16,0 0-1 0,1 2-1 0,-1 2 1 15,2 3-2-15,0 0 2 16,0 5 0-16,2-1 1 0,0 1-1 16,2 1 0-16,1-1-1 0,2-4 0 15,3-6 0-15,1 0 1 0,1-9 0 0,1-3 0 16,1 1 0-16,0-2 0 0,0 0 0 15,0 0 2-15,1 3 1 0,4-6 0 16,3 1 0-16,9-3 0 0,1 0 0 16,7-4-2-16,-1-4-1 0,1-2-4 15,1 1-2-15,-3-1-3 0,2 1-3 0,-2 2-4 16,0-1-8-16,-4 1-26 0,-2-3-49 16,-5 3-48-16,-3-4-96 0</inkml:trace>
  <inkml:trace contextRef="#ctx0" brushRef="#br0" timeOffset="-181177.4">25170 6881 589 0,'0'0'31'0,"0"0"-11"16,0 0-7-16,0 0-6 0,0 0-3 16,0 0-4-16,0 0 0 0,105-79-4 15,-68 69-4-15,2 3-4 0,0 2-12 16,1 2-5-16,-1-2-36 0,0 4-61 16,3-2-94-16</inkml:trace>
  <inkml:trace contextRef="#ctx0" brushRef="#br0" timeOffset="-180973.45">26005 6706 623 0,'0'0'42'0,"0"0"-18"0,0 0-8 16,0 0-8-16,0 0-4 0,0 0-6 15,0 0-7-15,0 0-11 0,0 0-33 16,-18-16-140-16,18 20-121 0</inkml:trace>
  <inkml:trace contextRef="#ctx0" brushRef="#br0" timeOffset="-177441.38">14966 5129 1 0,'0'0'0'0,"0"0"-1"0,0 0 1 16,0 0 0-16,0 0 0 0,0 0 0 15,0 0 0-15,0 0 0 0,0 0 0 0,-8-2 0 16</inkml:trace>
  <inkml:trace contextRef="#ctx0" brushRef="#br0" timeOffset="-177161.34">16705 5176 16 0,'0'0'-2'0,"0"0"-2"0,0 0-5 15</inkml:trace>
  <inkml:trace contextRef="#ctx0" brushRef="#br0" timeOffset="-176017.7">23093 5686 86 0,'0'0'37'0,"0"0"5"0,0 0 6 16,0 0-1-16,0 0-1 0,0 0 11 15,0 0-8-15,0 0-9 0,0 0-5 16,0 0-20-16,11-11-4 0,-11 11 1 15,0-2-1-15,1 2-3 0,-1-1-2 16,0 1-1-16,2 0-2 0,-2 0 0 0,0 0-3 16,1 0-2-16,-1 0-1 15,0 0 0-15,0 0 1 0,4 0 2 16,3 9 3-16,1 7-1 0,3 2 0 16,2-3-1-16,-1 0-1 0,2 0 0 0,-1-2 0 15,2 0-1-15,1-1 1 0,2 0-1 16,1-1 0-16,1-2 0 0,2-1 1 15,-7-2 3-15,2-3-4 0,-1-2 5 16,3-1-3-16,3 0-2 0,1-9 2 16,0-6-2-16,1-5 2 0,4-6 0 0,3-4 0 15,3-5-1-15,2-3-1 16,2-3 2-16,-1 2-3 0,1 3 1 16,-5 4-1-16,-1 4-2 0,-6 8-5 15,-6 6-9-15,-4 4-23 0,-9 5-38 0,2 4-42 16,-3 1-72-16</inkml:trace>
  <inkml:trace contextRef="#ctx0" brushRef="#br0" timeOffset="-175674.79">23252 5813 462 0,'0'0'45'0,"0"0"-13"0,0 0-8 16,0 0-8-16,0 0-6 0,0 0-7 0,0 0-4 16,0 0 0-16,0 0 1 0,0 0 5 15,-18 32-3-15,19-6 4 0,8-2-3 16,1-2 0-16,0-4 0 0,3-3 1 15,0-3 1-15,3-3-2 0,0-3 1 16,4-2 0-16,3-4-3 0,3 0 2 0,3-5-3 16,9-7 0-16,2-5-1 15,5-6-1-15,7-2-3 0,5-6-8 16,-1-2-5-16,2-2-29 0,1 7-43 16,-4-1-64-16,3 4-124 0</inkml:trace>
  <inkml:trace contextRef="#ctx0" brushRef="#br0" timeOffset="-169647.09">24256 9224 201 0,'0'0'46'0,"0"0"-25"15,0 0-3-15,0 0-3 0,0 0 1 16,0 0-3-16,0 0-1 0,0 0 1 16,0 0 0-16,0-68 3 0,0 67-1 15,0-1-2-15,0 0-1 0,0 1-3 0,0-1 1 16,0 1 0-16,0-1 0 0,0 1-2 16,0-1-2-16,0 2-3 0,0-2-1 15,0 2 2-15,0-1-1 16,0 1 0-16,0-1 2 0,1 1-2 0,1 0 0 15,4 0-1-15,0 0 0 0,4 0 0 16,4 2-1-16,-7 3 4 0,4 5-4 16,-5-5 5-16,2 3-5 0,1 3 0 15,-3-5 3-15,3 4-2 0,2 0 1 16,-6-4 1-16,7 2-1 0,-6-3 1 0,-3-2-2 16,2 2-1-16,0-2 2 0,-2 0-2 15,7-1 1-15,-6 0 2 0,5-2 1 16,5 0 1-16,-1 0-1 0,7-5 0 15,-2-6-2-15,1-3-4 0,-2-3 2 16,3 1-4-16,0-3 3 0,1 3 1 16,0-3-2-16,2 0 2 0,-1-4-2 15,3-2 0-15,-2 0-1 0,1-1 0 16,-1 0-1-16,-2 3 0 0,-1 3-3 16,-2 1-3-16,-4 7-5 0,-2 3-11 0,-4 3-28 15,-4 3-40-15,4 3-25 0,-4 0-42 16</inkml:trace>
  <inkml:trace contextRef="#ctx0" brushRef="#br0" timeOffset="-169318.43">24313 9212 433 0,'0'0'53'0,"0"0"-16"0,0 0-13 15,0 0-10-15,0 0-7 0,0 0-2 0,0 0 2 16,0 0 2-16,0 0-3 0,0 0 0 16,38 48-1-16,-22-34-3 0,3 1 1 15,0-1 0-15,1 1 0 0,2-1 0 16,-2-3-1-16,2-3 0 0,2 1 1 15,2-5-3-15,2-3 1 0,2-1-2 16,3 0-1-16,2-7 0 0,0-6-2 16,3-3-2-16,2-3-4 0,3-4-6 15,1-3-18-15,2-6-36 0,-1 0-50 16,0-3-81-16</inkml:trace>
  <inkml:trace contextRef="#ctx0" brushRef="#br0" timeOffset="-166974.89">17663 7815 63 0,'0'0'22'0,"0"0"-1"0,0 0 1 15,0 0 2-15,0 0 0 0,0 0 0 0,0 0-3 16,0 0-7-16,0 0-4 16,-16 2-4-16,15-2-4 0,0 0-1 15,-1-2-3-15,1 2-3 0,-1-1-4 0,1 1-7 16,-1-1-4-16,1 1 0 0,-1 0-1 15,1 0-1-15,-5 0 6 0,2 0-1 16,0 0 0-16,-2 6-8 0,4-1-38 16</inkml:trace>
  <inkml:trace contextRef="#ctx0" brushRef="#br0" timeOffset="-163286.13">21488 7709 48 0,'0'0'22'0,"0"0"7"16,0 0 1-16,0 0 6 0,0 0-1 16,0 0-4-16,0 0-8 0,0 0-8 15,0 0-5-15,-6-7-4 0,6 6 1 16,0 1-2-16,0-2-1 0,0 2 1 15,0-2-3-15,0 2 0 0,0-1 0 16,0 1-1-16,0-2 0 0,0 2-1 16,0-1 1-16,0 1-2 0,0 0 0 15,0 0-2-15,0-2-2 0,0 2-2 16,0 0-4-16,0 0-4 0,0 0-8 0,-2 0-8 16,2 0-13-16,0 0-12 0,-2 0-20 15</inkml:trace>
  <inkml:trace contextRef="#ctx0" brushRef="#br0" timeOffset="-162883.76">21292 7919 12 0,'0'0'6'0,"0"0"-10"0,0 0-6 0</inkml:trace>
  <inkml:trace contextRef="#ctx0" brushRef="#br0" timeOffset="-161257.87">29768 8034 22 0,'0'0'7'0,"0"0"-5"16,0 0-5-16,0 0-5 0,0 0-3 15</inkml:trace>
  <inkml:trace contextRef="#ctx0" brushRef="#br0" timeOffset="-160353.19">27835 7366 70 0,'0'0'19'0,"0"0"-2"16,0 0-4-16,0 0-7 0,0 0-5 15,0 0-4-15,0 0-3 16,0 0-3-16,0 0 1 0,0 0 1 0,-9-6 1 15,7 6-1-15,2 0-3 0,-2-2 1 16,2 2-3-16,0 0-2 0,0 0-5 16</inkml:trace>
  <inkml:trace contextRef="#ctx0" brushRef="#br0" timeOffset="-159925.33">27773 8042 29 0,'0'0'9'0,"0"0"-3"0,0 0-2 15,0 0-3-15,0 0-1 0,0 0-5 0,0 0-2 16,0 0-2-16,0 0-3 0,0 0-4 16</inkml:trace>
  <inkml:trace contextRef="#ctx0" brushRef="#br0" timeOffset="-158733.15">30538 7728 119 0,'0'0'13'0,"0"0"-22"0,0 0 2 15,0 0-4-15,0 0-2 0,0 0-3 16,0 0-4-16,0 0-14 0</inkml:trace>
  <inkml:trace contextRef="#ctx0" brushRef="#br0" timeOffset="-148593.41">9811 6450 57 0,'0'0'6'15,"-4"-77"-5"-15,4 39 1 0,-1 0-4 16,1 4-2-16,0 2-3 0,0 1-5 16,0 6-4-16,5 0-4 0</inkml:trace>
  <inkml:trace contextRef="#ctx0" brushRef="#br0" timeOffset="-147941.24">10141 7045 11 0,'0'0'12'0,"0"0"-2"16,0 0-6-16,-54-94 0 0,40 64-1 16,5 0 0-16,-1 0-3 0,0 1-3 15,1 1-3-15,-1 3-6 0,2-1-3 0,0 0 4 16</inkml:trace>
  <inkml:trace contextRef="#ctx0" brushRef="#br0" timeOffset="-140991.05">22694 12160 20 0,'0'0'15'15,"0"0"-3"-15,0 0-2 0,0 0 3 16,0 0 8-16,0 0 13 0,0 0 4 16,0 0 2-16,0 0-8 0,20-19-9 0,-8 14-7 15,3-2-2-15,0 3-1 0,2 0-5 16,4-3-2-16,-7 3-2 0,2-2-3 15,0 1 0-15,-6 2-1 0,5-3 1 16,1 2-1-16,-7 0 0 0,6-1 0 16,-6 1-1-16,-5 3 0 0,1 0 0 0,-5 1 1 15,0-2 1-15,0 2-1 16,1 0 1-16,1-2-2 0,-1 2 0 16,2-1-4-16,-3 1-2 0,0 0-2 15,0 0-3-15,0 0 0 0,-4 0-2 0,-8 0-5 16,-8 5-10-16,-2 2-13 0,-3 4-6 15,0-1-5-15,-3 2 0 0</inkml:trace>
  <inkml:trace contextRef="#ctx0" brushRef="#br0" timeOffset="-140755.28">22505 12230 57 0,'0'0'31'0,"0"0"1"0,0 0-2 15,0 0 0-15,0 0-7 0,0 0 1 16,0 0-3-16,0 0-5 0,0 0-2 15,0 0-5-15,56-29-1 0,-30 18-1 16,2 0-1-16,-1 3-2 0,-1-2-4 16,-1 1-2-16,-1 1 2 0,-3 3-3 15,2-1-1-15,-2 0 1 0,-2 1-2 16,3 2 2-16,-2-2-2 0,-1 1 2 0,-5 1-2 16,1-2 1-16,1 1 2 0,-7-1 0 15,1 2 0-15,-2-1-1 0,-3 2-4 16,-1 0-12-16,0-1-18 0,-2-1-17 15,-1 0-27-15</inkml:trace>
  <inkml:trace contextRef="#ctx0" brushRef="#br0" timeOffset="-140513.13">22398 12293 267 0,'0'0'61'0,"0"0"-9"0,0 0-10 16,0 0-8-16,0 0-9 0,0 0-5 16,0 0-7-16,0 0-5 0,87-39-2 0,-54 27-3 15,0 2-1-15,2 0 0 16,1 0-2-16,-4 5-2 0,-1-1 1 16,0 1 0-16,-2 2-1 0,-1 0 1 15,-1 2-10-15,-7 1-6 0,2 0-18 0,-3 0-32 16,-4 2-51-16,3 10-106 0</inkml:trace>
  <inkml:trace contextRef="#ctx0" brushRef="#br0" timeOffset="-139206.23">28464 11157 345 0,'0'0'49'0,"0"0"-6"16,0 0-5-16,0 0-6 0,0 0-9 16,0 0-7-16,0 0-5 0,0 0-5 15,0 0-2-15,-14-42-4 0,14 41-2 0,0 1 1 16,0-2-1-16,0 2 2 0,0 0 1 16,0 0-1-16,4 5 1 0,2 1-1 15,1 5-1-15,-1-3 1 0,-1 0-1 16,3 4 1-16,-2-2 5 0,1 2-5 15,-2-3 4-15,1 0-4 0,-1 0 0 16,-1-1 1-16,2-1 0 0,-5-4-1 16,5 2 1-16,0-2-1 0,-3-1 1 15,7 1-1-15,-4-3 1 0,8 0 0 16,7 0 1-16,-1-6-1 0,7-7 0 0,-1-2 0 16,3-3-5-16,1-5 3 0,1 0-3 15,0-3 2-15,1-1 1 0,-1 1-1 16,-2-1 2-16,-2 0-1 0,-4-1 1 15,2 1-3-15,-4 2 0 0,-1 2-3 16,-3 4-1-16,-7 6-1 0,-2 6-6 16,-5 5-26-16,-3 2-48 0,0 0-51 15,0 0-120-15</inkml:trace>
  <inkml:trace contextRef="#ctx0" brushRef="#br0" timeOffset="-138762.8">28375 11184 396 0,'0'0'62'16,"0"0"-18"-16,0 0-14 0,0 0-9 16,0 0-11-16,0 0-4 0,0 0-3 15,0 0 0-15,0 0 1 0,0 0 2 0,-8-5-2 16,10 11 3-16,4 8-5 0,0-2 4 16,2 0-3-16,-1 2 0 0,1-2 0 15,0 1 0-15,-1 0 0 0,-1-6-1 16,0 1 1-16,0 1 0 0,2-3-1 15,-1 3 1-15,2-6 1 0,7 2 0 16,0-4 0-16,7-1-1 0,3 0-2 16,3-4 1-16,4-6-2 0,4-3 1 15,-1-2-1-15,0 0-2 0,1-2 0 16,-1-1 0-16,-1-2-3 0,0-1-4 0,-2 1 2 16,1-1-5-16,-4 0 3 0,-1 3-3 15,-3-2-15-15,-2 3-14 0,-2 4-32 16,-2 0-47-16,-5 6-78 0</inkml:trace>
  <inkml:trace contextRef="#ctx0" brushRef="#br0" timeOffset="-128802.06">16332 14882 1 0,'0'0'5'15,"0"0"-1"-15,0 0-2 0,88 12-1 16,-64-11-2-16,2-1-2 0,2 0-2 0,1 0 1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4:53:01.2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65 13257 59 0,'0'0'33'0,"0"0"1"0,0 0 1 0,0 0-3 15,0 0-4-15,0 0-4 0,0 0-7 16,0 0-2-16,0 0-5 0,-10-9-2 16,9 8-2-16,1 1-4 0,-3-2 2 15,3 2-2-15,0 0 3 0,0-1 1 16,0 1 1-16,0 0 1 0,0-2-1 0,0 2 0 15,0 0 1-15,0-1 0 0,3-1 0 16,3 0-1-16,8 1-3 0,4-2 0 16,0 2-3-16,1-1 0 0,-3 2 0 15,4-1 0-15,2-1 1 0,-3 2 0 16,1 0-1-16,-1 0-1 0,-3 0 1 0,5-2-3 16,-8 2 2-16,-1 0 0 15,5-1 0-15,-5 1 0 0,2-2 0 16,-5 2-2-16,5-1 2 0,-8 1-2 15,4-2 1-15,-5 2 1 0,-1-1 1 0,3 1 1 16,-7 0 0-16,4-2-2 0,1 1 0 16,-1 0 0-16,1 1-2 0,-5 0-2 15,0-2-2-15,0 2-6 0,1 0-3 16,1 0-8-16,-1 0-11 0,-1 0-9 16,0 0-16-16,0 0-7 0,3 0-3 0</inkml:trace>
  <inkml:trace contextRef="#ctx0" brushRef="#br0" timeOffset="339.03">9571 13276 118 0,'0'0'37'15,"0"0"3"-15,0 0-2 0,0 0-3 0,0 0-9 16,0 0-7-16,0 0-9 0,0 0-5 15,0 0-5-15,0 0-2 0,-17-2 0 16,17 2 2-16,0 0 3 0,1 0 0 16,12-2 2-16,6 2-2 0,7 0 0 15,-1 0-3-15,-2 0 0 0,0 0 1 16,0 0-2-16,-1 0 1 0,-6 0-3 16,1 0 0-16,2 0 2 0,-6 0-2 15,4 0 2-15,-4 0-2 0,-4 0-7 16,5 0 1-16,-5 0 0 0,3 0-1 0,-7 0 6 15,1 0-1-15,-6 0 3 0,0 0-1 16,0 0 0-16,0 0-15 0,3 0-17 16,-3 0-4-16,0 0-9 0,0 0 10 15,-14 2 10-15,-5 6-14 0</inkml:trace>
  <inkml:trace contextRef="#ctx0" brushRef="#br0" timeOffset="608.85">9551 13379 175 0,'0'0'64'0,"0"0"-6"0,0 0-10 16,0 0-13-16,0 0-12 0,0 0-10 16,0 0-4-16,0 0-5 0,0 0-4 15,-12 3 0-15,12-3-2 0,0 0 2 16,9-3-3-16,3 0 1 0,5-2 2 16,0 2-1-16,1 0 2 0,6-1-1 0,-1 1 0 15,-1-1-1-15,0 0 0 0,1 1 0 16,-3-2-1-16,2 2 1 0,-6 0 1 15,0-1-1-15,1-1-1 16,-1 1 1-16,7-3-1 0,-4 3-3 0,-3-1-2 16,-5 2-8-16,1 0-5 0,0 0-12 15,-8 2-5-15,1 1-6 0,-5 0 1 16,0-1-6-16,0 1-6 0,0 0-25 16</inkml:trace>
  <inkml:trace contextRef="#ctx0" brushRef="#br0" timeOffset="871.99">9525 13330 342 0,'0'0'52'0,"0"0"-19"0,0 0-15 16,0 0-11-16,0 0-4 0,0 0-3 0,0 0 3 15,0 0 1-15,0 0-1 0,0 0-1 16,23-6 1-16,0 6-3 0,0 0 5 16,-1 0-2-16,1 0-4 0,2-1 0 15,-1 1 0-15,1-2-1 0,-2 0-1 16,3 1-5-16,0 1-11 0,-3-2-12 0,2 2-24 16,-2-2-34-16,4 2-30 0</inkml:trace>
  <inkml:trace contextRef="#ctx0" brushRef="#br0" timeOffset="12927.22">5415 13584 389 0,'0'0'53'15,"0"0"-12"-15,0 0-8 0,0 0-12 16,0 0-8-16,0 0-5 0,0 0-3 16,0 0-1-16,0 0-3 0,0 0-1 15,-17-23-4-15,17 23 1 0,-3-2-4 16,3 2-1-16,0-1 3 0,0 0 1 0,0-1 3 15,0-1 2-15,14-2 0 0,2-1 2 16,7 0-1-16,2 0 1 0,-2 0-1 16,5 1 0-16,1-4-1 0,1 2-1 15,5 0 0-15,2 0 0 0,-1-1-3 16,-1 3-1-16,-2-2 1 0,-2 1-5 0,-5 3-2 16,-7 0-12-16,-2 2-11 15,-5 1 7-15,0 0 7 0,0 0 6 16,-1 0-5-16,0 0-10 0,-7 0-9 15,2 0 3-15,-6 0-1 0,0 0-4 0,0 0-13 16,0 4-39-16</inkml:trace>
  <inkml:trace contextRef="#ctx0" brushRef="#br0" timeOffset="13203.67">5406 13751 345 0,'0'0'51'0,"0"0"-18"16,0 0-11-16,0 0-10 0,0 0-6 15,0 0-6-15,0 0-1 0,0 0 0 16,0 0 0-16,-11 0 4 0,14-3-1 16,11 1 4-16,4-1-2 0,0 0-1 15,1 0 1-15,0 1-6 0,-2-1 2 0,1 1-2 16,3 0 2-16,1-1-1 0,-3-1-3 15,1 1 0-15,0-2-2 0,-1-1 2 16,1 0-3-16,-2 0-10 16,5-2-19-16,-9 3-29 0,1 0-33 0,-5 4-27 15</inkml:trace>
  <inkml:trace contextRef="#ctx0" brushRef="#br0" timeOffset="13491.05">5308 13848 447 0,'0'0'48'16,"0"0"-13"-16,0 0-14 15,0 0-10-15,0 0-6 0,0 0-3 16,0 0-2-16,0 0-1 0,0 0 1 15,0 0 2-15,6-12 0 0,11 6 1 0,6-1-2 16,2 2-1-16,0-3 1 0,2 0 0 16,1 1 1-16,2-3-3 0,-1 3 1 15,1-2-2-15,-2 1 0 0,-1 0-5 16,-1 1-7-16,0 2-12 0,-8 4-29 16,3 1-53-16,-3 0-75 0</inkml:trace>
  <inkml:trace contextRef="#ctx0" brushRef="#br0" timeOffset="29099.92">4270 13400 262 0,'0'0'39'0,"0"0"0"0,0 0-3 16,0 0-5-16,0 0-4 16,0 0-1-16,0 0-3 0,0 0-3 15,0 0-4-15,-42-46-5 0,41 45-4 16,1 1-3-16,-2-2-4 0,1 2 0 0,-1-1-3 15,1 1 0-15,-1-2-2 0,1 2-1 16,1 0 0-16,-2 0 2 0,2 0 2 16,0 0 3-16,0 0-1 0,0 0 1 15,0 2-1-15,5 7 0 0,-1-2 1 16,-2-4-1-16,2 5 0 0,-4-3-1 0,3-2 1 16,2 5-1-16,-3-4-1 15,-1-1 2-15,4 5-1 0,-4-4 2 16,2 4-1-16,0-1 1 0,3-1 1 15,-2 2-2-15,3-3 0 0,-1 0 0 0,1 0-3 16,1 1 2-16,0-3 0 0,1 2 1 16,-5-4-2-16,5 1 6 0,4-2 4 15,0 0 2-15,10 0 2 16,-3-5-5-16,-2-2-1 0,0-3-3 0,-3 2-1 16,4-5 1-16,-3 1-1 0,1-3-1 0,3 0 3 15,-1-2-4-15,1 0 2 0,2 1-2 16,-3 1-1-16,-2-1 1 0,1 3-1 15,-3-1-1-15,0 2-1 16,-5 3 0-16,0 0-2 0,-4 3-1 0,4-1-1 16,0 3-5-16,-3 0-12 0,2-1-7 15,-6 2-18-15,7 0-30 0,-6 1-14 16,1 1-33-16</inkml:trace>
  <inkml:trace contextRef="#ctx0" brushRef="#br0" timeOffset="29580.6">4186 13573 274 0,'0'0'63'16,"0"0"-9"-16,0 0-14 0,0 0-8 15,0 0-7-15,0 0-7 0,0 0-2 16,0 0-7-16,0 0 0 0,0 0-5 0,-36-27-2 16,36 27-2-16,-2-1-2 15,2 1-1-15,-1 0 1 0,1 0 1 16,0 0 0-16,0 0 2 0,0 5 0 15,0 6-1-15,1 4 0 0,2-4 0 0,2 4 0 16,2-2-1-16,-3-3 2 0,5 2-2 16,-2-3-1-16,2-2 3 0,1 3 1 15,4-4-1-15,-5-2 1 0,5 0-2 16,-3-1-2-16,0-3 3 0,8 0 6 16,4-1-1-16,10-8 3 0,-1-6-3 0,3-3-5 15,0-5 0-15,1-3-3 0,-1-1-2 16,-2-1 2-16,4 0 0 0,-2 0-2 15,1 1 0-15,-4 3-4 0,0 3-2 16,-5 2-12-16,-7 9-18 0,-5 2-26 16,-5 4-17-16,-4 2-20 0,1 2-24 15</inkml:trace>
  <inkml:trace contextRef="#ctx0" brushRef="#br0" timeOffset="49908.23">7431 13291 34 0,'0'0'22'0,"0"0"3"16,0 0 0-16,0 0-3 0,0 0-3 16,0 0-3-16,0 0-5 0,0 0-4 15,0 0-5-15,0 0-2 0,-16-5-2 16,16 3 0-16,-3 2 3 0,3 0 1 16,0 0 2-16,0 0-1 0,0 0 2 15,0 0-3-15,3 0 3 0,1 0 2 0,5 7 1 16,4-1 3-16,-4-2 0 0,1 4-7 15,4-2-7-15,-2-2 11 0,7 4 2 16,0-3 1-16,1 1 8 0,4-2-12 16,2 1 1-16,3-2-2 0,-1 0 0 15,2 0-1-15,1-3-2 0,-2 2 1 16,1-2-4-16,-1 0 0 0,1 0 0 16,-1-2 1-16,4-1-1 0,-2 0 0 15,-1 0 0-15,-1 0-3 0,-3 0 0 16,-3 1-4-16,-4 1 5 0,0 1-5 0,-1 0 2 15,-6 0 6-15,11-2-4 0,-2 2 5 16,-1-2 3-16,7 1-3 0,-2 0-1 16,-3-1-1-16,-5 1-2 0,1 1-1 15,0-2 0-15,-2 1 0 0,3 1-1 16,-5-2-3-16,-2 2-1 0,2-1-1 0,-8 1-3 16,0 0-3-16,0 0-1 0,-2 0-3 15,4 0 1-15,-2 0-1 16,-6 0-7-16,0 0-11 0,0 0-10 15,2 0-13-15</inkml:trace>
  <inkml:trace contextRef="#ctx0" brushRef="#br0" timeOffset="50383.84">7629 13385 149 0,'0'0'34'0,"0"0"-8"0,0 0-9 0,0 0-12 16,0 0-9-16,0 0-1 0,0 0 1 15,0 0-1-15,0 0 3 0,-6-6 2 16,6 4 0-16,0 2 2 0,0 0 5 16,0-1 5-16,0 1 8 0,0 0 7 15,0 0 0-15,13 0-3 0,-1 0-4 16,8 0-5-16,0 0-2 0,-2 0-3 16,6 0-2-16,-2 3-4 0,-3 0 2 15,4 0 1-15,-3 0-1 0,2 0-3 16,1-1-1-16,2 1-1 0,-1-2-1 0,-1 0-2 15,2-1-2-15,-2 2 0 0,0-2 1 16,3 0 1-16,-4 0 0 0,1-2 1 16,3 0-3-16,-9-1-1 0,1-1-2 15,-8 3-2-15,4-1-3 0,-2 1-2 16,-6 1-5-16,1 0-3 0,-7 0-7 0,4 0-2 16,1 0-6-16,-1 0-10 0,2 0-6 15,-5 0-10-15</inkml:trace>
  <inkml:trace contextRef="#ctx0" brushRef="#br0" timeOffset="51479.06">10226 13266 51 0,'0'0'17'0,"0"0"0"15,0 0-3-15,0 0 1 0,0 0 0 16,0 0 0-16,0 0 2 0,0 0-3 16,0 0 4-16,0 0 0 0,-10-6 2 15,10 6 1-15,-3-1-1 0,3 1-5 16,0 0-3-16,0 0-4 0,0 0-1 16,0 0 1-16,0-2-2 0,0 2 1 15,0 0-1-15,0 0-2 0,0 0 0 16,0 0-1-16,0 0 2 0,7 0 1 0,-1 0-2 15,6 0 2-15,7 2-1 0,-1 1 0 16,4 0 2-16,3 0-1 0,-1 0-2 16,2 0-4-16,0-1 0 0,-1-1 0 15,1 1 0-15,0-2 2 0,3 1-4 16,-2-1-1-16,-1 0 0 0,-7 0-4 16,0 0 3-16,0 0 3 0,-8 0 1 0,8 0 4 15,-7 0-3-15,-6 0-2 16,5 0-2-16,-5 0 1 0,0 0-1 15,-2 0 0-15,-4 0 0 0,0 0-3 0,0 0 0 16,3 0 1-16,-2 0-1 0,1-1 1 16,-1 1-2-16,1 0-6 0,-1 0-5 15,1 0-10-15,0 0-6 0,0 0-17 16,-2 0-24-16,1-2-43 0</inkml:trace>
  <inkml:trace contextRef="#ctx0" brushRef="#br0" timeOffset="51844.49">10281 13315 117 0,'0'0'35'0,"0"0"-8"15,0 0-12-15,0 0-6 0,0 0-4 16,0 0-2-16,0 0-2 0,0 0-1 16,0 0 3-16,0 0 10 0,-20 3 6 15,20-3 5-15,0 1 2 0,0 1-6 16,4 1-1-16,9 0-4 0,2 0-2 16,2-1-2-16,6-1-4 0,-1-1 2 15,1 0-4-15,0 0-3 0,3 0 0 16,-4-1 0-16,4-2-4 0,-3-2 0 0,3 2-2 15,1-2-4-15,0 1-2 0,0-2-2 16,1 1-2-16,-1 0-6 0,-2 0-12 16,-7 0-8-16,-2 3-4 0,-5 1-7 15,-6 0 0-15,2 1-6 0,-7 0 2 16</inkml:trace>
  <inkml:trace contextRef="#ctx0" brushRef="#br0" timeOffset="52151.61">10232 13432 215 0,'0'0'54'0,"0"0"-11"15,0 0-17-15,0 0-8 0,0 0-10 16,0 0-5-16,0 0-3 0,0 0 3 15,0 0 2-15,0 0 4 16,-9-6 3-16,21 6-3 0,5 0-1 0,6 0-1 16,-1 0 2-16,1 0-6 0,2-2 2 15,-1-1-3-15,0 0-1 0,2 0-1 16,0-1 0-16,0-1-1 0,0 0-4 16,-2 2 0-16,1 1-8 0,2-1-4 15,-1 1-6-15,-7 2-4 0,2-2-19 0,-1 2-19 16,-6 0-22-16,5 0-30 0</inkml:trace>
  <inkml:trace contextRef="#ctx0" brushRef="#br0" timeOffset="52943.84">11159 11980 122 0,'0'0'44'16,"0"0"-3"-16,0 0-8 0,0 0 2 15,0 0-5-15,0 0 1 0,0 0-3 16,0 0-8-16,0 0-2 0,0 0-6 16,-51-72-5-16,50 69-4 0,-2 0-5 15,0-1 0-15,3 4-1 0,-1 0 3 0,1 0 3 16,0 0 0-16,0 2 3 0,0 6-5 15,7 6 3-15,-3-6-1 0,2 6 2 16,1 2 0-16,-4-7 0 16,4 6-1-16,-4-6-3 0,-3 0 0 0,3 1-1 15,0-5 1-15,0 3 2 0,-2-4-2 16,1 1 2-16,-1 0-2 0,-1-5 1 16,0 0 0-16,0 0 0 0,2 1 2 15,-2 0-2-15,1 1 3 0,-1-1 1 16,2-1-1-16,-1 2 3 0,1-2-1 0,-1 0-2 15,6 0 2-15,3 0-3 0,5-2-1 16,5-5 0-16,-1-2 0 0,-2-2-1 16,2-1 1-16,-6 1-2 0,0 4 1 15,-1-4-1-15,-2-1-2 0,3-3 0 16,1-6-4-16,2 1 3 0,-3 0-4 0,0 3 5 16,-1 1-1-16,-1 2-1 0,2-1-2 15,2 0-1-15,2-2 0 0,1 1-3 16,3-3-1-16,4 3-7 15,1-3-2-15,-2 2-5 0,4 1-6 0,-1 1-10 16,-4 6-20-16,-4-1-18 0,-9 6-17 16,-5 2-24-16</inkml:trace>
  <inkml:trace contextRef="#ctx0" brushRef="#br0" timeOffset="53491">11035 12032 212 0,'0'0'47'0,"0"0"-6"0,0 0-10 15,0 0-3-15,0 0-7 0,0 0-9 16,0 0-5-16,0 0-3 0,0 0-4 16,-22-15-1-16,20 15-1 0,0 0 2 15,2 0 3-15,-2 0-1 0,1 6 3 0,1 5 1 16,0 6 1-16,0-7 0 16,0 7-1-16,5-2-1 0,1-1 1 15,3 4 0-15,-3-6 0 0,1-1-2 16,3 1-2-16,-1 0-1 0,1 3 1 0,1-3 0 15,-3-2 1-15,2-2-1 0,1 0-2 16,-5-1-2-16,7 1-1 0,-3-4 1 16,-1 1-1-16,0 0 0 0,-2-2 3 15,4 1 3-15,0-3 2 0,1 2 1 16,0-3-2-16,7 0-1 0,-3-5 0 0,5-4-2 16,-3-2 1-16,1-2-2 0,-1-2 1 15,0-1-2-15,-1-2 0 16,4-1 0-16,-1-3 0 0,0 2 1 15,-1 1-2-15,-1-1 2 0,-1 3-1 0,-2 0 1 16,-6 7 0-16,4 1 1 0,-7 3-1 16,-3 3 0-16,1-3-1 0,0 3-5 15,2-4-5-15,1 1-7 0,-1 2-10 16,3-1-10-16,-6 2-23 0,6 0-22 16,-4 3-27-16</inkml:trace>
  <inkml:trace contextRef="#ctx0" brushRef="#br0" timeOffset="56247.64">6815 15762 248 0,'0'0'54'0,"0"0"-7"0,0 0-12 0,0 0-6 15,0 0-6-15,0 0-3 0,0 0-6 16,0 0-2-16,0 0-3 0,0 0-2 16,-6-8-2-16,5 8-5 0,1 0-2 15,0 0-4-15,0-3-2 0,0 3-2 16,0-1 5-16,0 1 0 0,3-3 6 16,7 1 2-16,7-1-2 0,-1 0 2 15,1 1-1-15,5-1 1 0,-3 0-1 0,11 1 0 16,-4-5 0-16,0 3-2 0,0-2 0 15,0 0-3-15,0 0 1 0,-2-2-2 16,0 2-3-16,1 0 0 0,-4 0-1 16,0 0-4-16,-7 1-1 0,2 1-5 15,-5 2-3-15,0-1-2 0,-1 0-3 16,-3 2-7-16,-1 1-12 0,-6 0-8 16,0 0-8-16,0 0-2 0,1 0-8 15</inkml:trace>
  <inkml:trace contextRef="#ctx0" brushRef="#br0" timeOffset="56564.1">6714 15819 248 0,'0'0'62'0,"0"0"-15"0,0 0-23 0,0 0-13 16,0 0-12-16,0 0-4 0,0 0 1 16,0 0 3-16,0 0 2 0,-8-8 1 15,19 6 0-15,6 0 1 0,5 2-1 16,-1-1-2-16,-5 1 1 0,5 0-4 16,0-2-2-16,2 2 5 0,6-3-1 0,0 2 0 15,1-2 2-15,-2 0-2 0,5-3 0 16,-5-1-1-16,4 2-7 15,-3 1-9-15,-2-5-17 0,-4 3-13 0,-6 3-8 16,-2 0-14-16,-3 2 1 0,-7 0-5 16</inkml:trace>
  <inkml:trace contextRef="#ctx0" brushRef="#br0" timeOffset="56883.14">6767 15920 148 0,'0'0'48'0,"0"0"-7"0,0 0-11 16,0 0-8-16,0 0-5 0,0 0-6 15,0 0-5-15,0 0 4 0,0 0 0 16,0 0 3-16,-17 3 2 0,17-1-4 0,3-2 1 15,10 1 0-15,4-1-1 0,6 0 2 16,2-1-7-16,-1-6-1 0,1 0-1 16,1 0-1-16,2-2 0 0,-1 2-1 15,-1-2-2-15,1 2-6 0,-2-3 4 16,-3 2-10-16,-2-1 8 0,3 5-4 0,-4-1-2 16,-2 2-14-16,-2 3-28 0,-2 0-32 15,-3 0-38-15</inkml:trace>
  <inkml:trace contextRef="#ctx0" brushRef="#br0" timeOffset="63070.58">9723 15036 110 0,'0'0'38'0,"0"0"3"0,0 0-2 15,0 0 2-15,0 0-2 0,0 0-5 16,0 0-3-16,0 0-8 0,0 0-11 0,-16-39-4 15,15 37-4-15,-1 1-1 0,2 1-3 16,-1-1 1-16,1 1-3 0,-2-2 0 16,2 2 1-16,0 0 1 0,0 0 2 15,0 0 0-15,0 0 2 0,0 4-1 16,0 7 1-16,5 4 3 0,-1 0-1 0,2-1 2 16,-1-1-4-16,0 1-1 0,-2-5 1 15,1 5-3-15,-1-6 2 16,0-1 3-16,3 1-2 0,-5-5 0 15,3 2 2-15,-1-4-1 0,0 3 2 0,0-3 0 16,0 1-2-16,3-2-1 0,0 0 1 16,5 0-3-16,8 0 1 0,-2-3 0 15,6-7-2-15,-1-3 2 0,1 2-2 16,2-3-1-16,1-1 0 0,0 1 0 16,-3-1-1-16,2-2-4 0,-2 2 3 0,-2 0-3 15,0 0-2-15,-1-1 1 0,-4 4-4 16,4-1-3-16,-1-1-1 15,-3 0-1-15,0 2-4 0,-5 3-7 16,2 0-12-16,-4 3-22 0,-2 0-21 0,1-1-20 16,-7 3-27-16</inkml:trace>
  <inkml:trace contextRef="#ctx0" brushRef="#br0" timeOffset="63519.93">9662 15227 355 0,'0'0'74'0,"0"0"-16"0,0 0-20 0,0 0-16 15,0 0-8-15,0 0-10 0,0 0 0 16,0 0-5-16,0 0-2 0,-27-7 1 16,27 7 0-16,0 0 3 0,0 1 2 15,0 10 2-15,0 1-3 0,4 3 1 16,2-1-1-16,0 0 2 0,1 0 0 0,-1-3-1 16,1 2-1-16,-3-6 2 15,5 4-4-15,1-2 1 0,-4-3 1 0,6 2-3 16,-1-1 4-16,-2-2 0 15,5 1-1-15,2-2 1 0,-4-2-1 0,6-1-2 16,-3-1 0-16,5 0 1 0,5-1 1 16,-1-6-2-16,2-3 0 0,-1 0-1 15,4-4-2-15,0-3-2 0,0-1 0 16,0-2-2-16,1-4-3 0,6-3-4 16,-1-4-10-16,7 0 1 0,-3-3-15 0,1 3-8 15,1 1-25-15,-5 6-27 0,-3 5-22 16</inkml:trace>
  <inkml:trace contextRef="#ctx0" brushRef="#br0" timeOffset="67188.74">18992 15187 70 0,'0'0'29'0,"0"0"-4"0,0 0 1 16,0 0 3-16,0 0 5 0,0 0 1 16,0 0-4-16,0 0-3 0,0 0-5 15,-13-16-2-15,12 15-1 0,1 1-1 16,-2-2-1-16,2 2 1 0,-1-2-4 0,1 2-1 16,-1-1-3-16,1 1-3 0,0-1-2 15,0 1-1-15,0-2-3 16,-2 2 1-16,2-1-4 0,0 1 0 15,0 0 0-15,0 0 0 0,0 0 2 0,0 0 0 16,0 0-1-16,0 0-1 0,4 3 5 16,4 4-4-16,2 5 8 0,-2 0-6 15,0 1-1-15,2-2 1 0,-3 1-1 16,-1-5 2-16,1 5-3 0,-2-4 0 16,1 0-2-16,-1 1 0 0,1-2 2 0,0 2-1 15,-1-3 1-15,2 2 0 0,-1-4 0 16,0 3-1-16,0-3 1 15,1 1 0-15,-4-4 0 0,8 1 1 16,-5-2 0-16,6 0 3 0,7-2-3 0,-2-5 0 16,3-4 1-16,0-1 0 0,1-2-1 15,-2-3 0-15,2 1 0 0,-2-2-2 16,0-2-3-16,1-2 3 0,-2 1-4 16,0 0 4-16,-2-1 1 0,3 1-1 15,-3-1 1-15,0 1-2 0,0 1-3 0,-2-1-2 16,3 1-3-16,-1-1-3 0,3 1-5 15,-1 2-5-15,2 1-10 0,-2 2-16 16,0 1-30-16,-5 3-24 0,-4 7-43 16</inkml:trace>
  <inkml:trace contextRef="#ctx0" brushRef="#br0" timeOffset="67688.27">18953 15420 312 0,'0'0'61'0,"0"0"-15"16,0 0-15-16,0 0-16 0,0 0-9 15,0 0-7-15,0 0-2 0,0 0-1 16,0 0 4-16,0 0 3 0,-8-4 2 16,8 4 3-16,1 9-3 0,6 4 3 0,5 3 2 15,-1-1-1-15,1 0-3 0,-1-1-1 16,1-2-2-16,1 1 0 0,-1-2-1 15,2 0 1-15,-4-4 0 16,3 1 0-16,2-3-1 0,-7-2 1 0,10-1 0 16,-8 0 0-16,2-2-2 0,6 0 0 15,-2 0 0-15,6-4-1 0,-2-4 3 16,-1 0-2-16,1-4-1 0,3-3 1 16,2-2-3-16,0-3 2 0,1 0 1 15,1-3-3-15,0-2 0 0,2-2 0 0,2 0-5 16,-1-2 2-16,2 0-3 0,-2 2-1 15,2 0-6-15,-4 0-11 0,-1 5-12 16,-5 3-29-16,-2 3-30 16,-3 7-46-16</inkml:trace>
  <inkml:trace contextRef="#ctx0" brushRef="#br0" timeOffset="74927.88">25368 13928 3 0,'0'0'8'0,"0"0"0"16,0 0-2-16,0 0-3 0,0 0-1 16,0 0 1-16,0 0-1 0,0 0 0 15,0 0-1-15,-16 0 0 0,15 0-1 0,-1 0 0 16,1 0 2-16,-1 0-1 0,1 0-1 15,1 0 1-15,-2 0-2 0,2 0 1 16,-1 0 0-16,1 0-1 0,-2 0 2 16,2 0 0-16,-1 0 0 0,1 0 4 15,0 0 0-15,0 0 1 0,0 0 0 16,0 0-2-16,0 0 2 0,0 0-3 16,0 0-1-16,0 0-2 0,0 0 0 15,0 0 0-15,1-1-1 0,5-1 1 16,-1 0 0-16,-1 1-1 0,6-2-2 0,-6 2-3 15,7-2 4-15,-3 0-3 0,4-1 6 16,2-1-1-16,-2 4 0 0,2-1-1 16,-3-2 0-16,1 3 0 0,-1-2-1 15,-1 1-2-15,3-1 0 0,-3 2 0 16,7-5 1-16,-7 6 1 0,8-5 1 0,-8 3-1 16,2 0 1-16,-1-1 1 0,-1 0 0 15,2-1 0-15,-2 1 0 0,-2 2 0 16,-3-1-1-16,5-1 0 15,-6 2-1-15,1 0-3 0,-1 1-1 0,-4 0-3 16,4-2-2-16</inkml:trace>
  <inkml:trace contextRef="#ctx0" brushRef="#br0" timeOffset="75376.68">25209 14021 36 0,'0'0'8'15,"0"0"-5"-15,0 0-3 0,0 0 2 16,0 0 5-16,0 0 4 0,0 0 2 16,0 0 4-16,0 0-2 0,0 0 1 15,-3 13-2-15,13-8-6 0,5-2-2 16,-4-1-4-16,8-1 1 0,1-1-2 0,3 0 2 15,6 0-3-15,-4-1 0 0,1-4 0 16,-1-1-3-16,1 0 1 0,1 0-2 16,2-2-1-16,0 0-3 0,3 1-3 15,-2-1-4-15,0 2 3 0,-1 0-2 16,-4 0-1-16,0 0 3 0,-8 3-7 0,-1-2-3 16,-3 4-1-16</inkml:trace>
  <inkml:trace contextRef="#ctx0" brushRef="#br0" timeOffset="75711.46">25172 14182 78 0,'0'0'11'16,"0"0"1"-16,0 0-1 0,0 0 2 16,0 0 0-16,0 0 1 0,0 0 3 15,0 0 1-15,0 0-3 0,-8 0 2 0,11 0-4 16,10 0 0-16,3-2-3 0,7-2-1 15,-1-1-2-15,-2 0-1 0,0-2-3 16,0 1-1-16,2-2-2 16,1 2-2-16,3-1 0 0,3 1-7 0,2-2-9 15,-1 1-22-15,3 0-34 0</inkml:trace>
  <inkml:trace contextRef="#ctx0" brushRef="#br0" timeOffset="80307.5">25024 13875 11 0,'0'0'14'0,"0"0"-1"16,0 0-4-16,0 0 0 0,0 0 8 0,0 0 2 15,0 0-3-15,0 0 0 0,-84-39-4 16,71 28 0-16,1 0 1 0,2 0-1 16,-6-2-1-16,5-1 5 0,-2 1-1 15,1-2 1-15,2 1-1 0,-1-1-3 16,-1-2-1-16,2-3 4 0,0 1 0 0,3-4-2 16,-1-2-2-16,2 0-1 0,2-2 3 15,1 1-1-15,1-2 2 16,2 2-3-16,0 1-8 0,0-3-2 15,0 1-2-15,0 1-1 0,1 0 7 0,2 4 6 16,1 5-1-16,0-1-3 0,1 0-9 16,-1-2 0-16,3-7-3 0,1 1 1 15,2 1 4-15,0 1-5 0,0 3 3 16,1 0 1-16,1 1-3 0,1 1 3 16,0 0 0-16,4-2 0 0,1 0 1 0,2 0 0 15,0-1 0-15,2 1 0 0,0 1 1 16,-1 0 0-16,-3 3 2 0,-1 3-1 15,-2-2-2-15,-1 2 0 16,-1 2-2-16,1 0 4 0,-5 4-2 0,1 0 0 16,2 1 0-16,-5 1 0 0,5-3 1 15,-2 2 0-15,-2 2-1 0,5-4 0 16,0 3 0-16,2-2 0 0,5 1 1 16,1-1 0-16,-1 2-1 0,-5 2 0 15,0-1 0-15,2 0 0 0,-5 2 2 0,5 0-1 16,-1-1-1-16,-4 2 0 0,7-1 1 15,-2-1 0-15,0 1 0 16,2 0 0-16,-1 1 2 0,-1-1-2 0,-6 3-1 16,8-2 0-16,-1 2 0 0,-1 0 0 15,4 0 1-15,-3 0-1 0,1 5 1 16,-2 0-1-16,2 0 0 0,-1 2 0 16,2 0 1-16,-2 1 0 0,2 1 1 15,-2 0 2-15,0 0-3 0,0 1 0 16,1 0-1-16,-2 2 0 0,-1 0 0 0,-1 2 1 15,0 1 0-15,0 2 3 0,-1 3-2 16,-1 0 0-16,2 0 1 0,-2 4-2 16,0-2-1-16,-3 1 0 0,2 0 1 15,-3-1-2-15,0 0 2 0,-1-1 0 16,-1-3 2-16,-2-3-2 0,1 1 2 0,-3-1-2 16,0-5-1-16,2 7 0 0,-4 0-1 15,0-5 2-15,1 6-3 16,-2 0 5-16,0 1-2 0,0 5 0 15,-4-1 1-15,-4-1-2 0,-1 1 0 0,-3-2-1 16,1 1 1-16,-1-1-2 0,1-1 1 16,3-2 0-16,-1 0 0 0,0 0 2 15,2 0-1-15,3-5 0 0,-2 0 0 16,-3 2 0-16,2-3 0 0,0 1 0 16,1-1 1-16,0 1-2 0,1-5 2 0,-1 4-1 15,0 0 1-15,0-4 0 0,-1 4-1 16,-5 0-1-16,2-1 1 0,-6 4 0 15,0 0 3-15,-4 1 0 16,0-2-1-16,-6 5-1 0,-2-2 0 0,-1-3 0 16,2 2-2-16,2-5 2 0,2 2-1 15,4-4-1-15,7-1 1 0,-2-2-1 16,7-1 0-16,-3 0 6 0,-2 3-5 16,5-3 4-16,-7 4-3 0,2-4-1 15,-4 2 0-15,-1 1-1 0,4-3 1 0,-2 0 0 16,-2 0 0-16,1-1 0 0,-8 2 0 15,-1-3-1-15,-1 2 1 0,0-4 0 16,-3 2-2-16,0-1 2 16,2-1 2-16,-1-1-2 0,10 2 3 0,-3-2-3 15,1 0 0-15,5 0 0 0,-6 0-2 16,-1-2 1-16,9 2-2 0,-9-1 0 16,4 1 0-16,6 0-2 0,-8 0 1 15,2 0-2-15,7 0-3 0,-7 0 1 16,8 1-1-16,-1 1-3 0,-1 1-5 0,1 0-10 15,-4 2-9-15,5-3-14 0,-6 3-7 16,0 1-12-16,2 2-14 0</inkml:trace>
  <inkml:trace contextRef="#ctx0" brushRef="#br0" timeOffset="92951.69">27824 12809 76 0,'0'0'24'0,"0"0"-8"15,0 0-7-15,0 0 2 0,0 0 4 16,0 0 5-16,0 0 2 0,0 0 0 16,0 0 2-16,-18-45-1 0,18 45 1 15,0-2-5-15,-1 1-4 0,1-1-4 16,0 1-2-16,0 0 0 0,0-1-2 16,-2 0 0-16,2 1-3 0,0-1-1 15,0 2-1-15,0 0 0 0,-1 0-1 0,1-3-1 16,0 3-1-16,0-1-1 0,0 1-2 15,0-2 3-15,0 2 0 0,0 0 2 16,0 0 0-16,0 0 2 16,0 0-1-16,0 0-1 0,0 0 0 0,1 2-1 15,2 2 0-15,0-1 1 0,3 5 1 16,-3-5 0-16,0 0-1 0,2 3 0 16,-2-2-1-16,0-2 0 0,0 1-2 15,-3-3 1-15,3 2 1 0,0 1 3 16,0 0 3-16,4 1 3 0,-1-2-1 0,-4-1 1 15,9 2-1-15,0-3 0 0,8 0 0 16,6-3-3-16,-1-3-1 0,0 0-1 16,-1-1-2-16,-3-1 0 0,-3 0 0 15,-1 1 2-15,0-2-2 0,0-2 0 16,-2 1 0-16,4-4-2 0,-2 1 1 0,1 2 1 16,-1-1 0-16,-2-1 1 15,0 1-2-15,0 0-2 0,-3 0-1 16,2 0-3-16,0 1 0 0,3-1 0 15,-1 1-2-15,-1 2-1 0,4 0-2 0,-7 3-6 16,4 0-6-16,-2 2-15 0,-2 2-22 16,7-1-15-16,-6 3-17 0,3 0-14 15</inkml:trace>
  <inkml:trace contextRef="#ctx0" brushRef="#br0" timeOffset="93463.91">27785 12777 120 0,'0'0'25'0,"0"0"-5"15,0 0-3-15,0 0 1 0,0 0-4 16,0 0-3-16,0 0-5 0,0 0-6 16,0 0-2-16,0 0 0 0,-9-5 3 15,9 5 0-15,-2 0 4 0,2 1 2 16,-1 5 4-16,1 8 1 0,0 0 1 0,0-2-2 15,0 6 0-15,0-8-1 0,3 5 2 16,0-5-2-16,1-3 0 0,0 3-2 16,2-4 0-16,6 3 1 0,-5-4 0 15,5 2-2-15,3-4 0 0,4-1 0 16,3-1-5-16,3-1 0 0,-1 0 0 16,2-6-1-16,3-1-2 0,-2-1 1 15,0-3-2-15,0 0 1 0,-2-2 2 0,1-3-1 16,-2-2 0-16,1 1-1 15,0-1 1-15,0 0-2 0,0 0-3 0,-2 1 0 16,-1 1-6-16,0-1-1 0,1 0-4 16,3 1-2-16,1 0-4 0,2 1-11 15,-1 3-26-15,2 3-38 0</inkml:trace>
  <inkml:trace contextRef="#ctx0" brushRef="#br0" timeOffset="96863.65">27865 13768 10 0,'0'0'12'16,"0"0"0"-16,0 0-1 0,0 0 1 16,0 0-1-16,0 0 1 0,0 0-1 15,0 0-1-15,0 0 2 0,0 0 1 16,-8-10-1-16,5 10 1 0,3-1-1 16,-1 1-1-16,1-2-2 0,0 2 2 0,-2-2-5 15,2 2-1-15,0-1-2 0,-1 1-3 16,1-1-1-16,-2 1-1 0,2 0-3 15,0 0-1-15,0 0 0 16,-1 0 2-16,1 0 2 0,0 0 1 0,0 0 1 16,0 0 1-16,0 0-1 0,0 0 0 15,0 0 0-15,0 7 0 0,0-1 1 16,0 1-1-16,0 2 0 0,0-2 0 16,0-1 1-16,0 6 3 0,0-6 2 15,0 5-4-15,0 1 4 0,0-6-5 0,0 5 1 16,0-5-1-16,0-2 0 0,0 7 5 15,0-5-5-15,1 3 5 16,2 0-4-16,-1-5 2 0,2-1 2 16,-4-3 3-16,0 0 4 0,0 0 0 0,1 0 1 15,5 0-3-15,0 0-3 0,4 0 0 16,4-2 4-16,-2-6-4 0,2-5-1 16,-1 2-2-16,-1-3-9 0,2 0 4 15,1-1 0-15,1 0 1 0,1-1 0 16,2-3 1-16,0 1-2 0,0 0-2 0,2-1-1 15,2-2-1-15,-1-2 1 0,3 4-2 16,1-2-1-16,1-1-1 0,-1 2-3 16,0-2-3-16,0 4 0 0,0 0-4 15,0 1-2-15,0 2-3 0,0 1-2 16,-1 2-2-16,-2 1-4 0,-6 5-7 0,1-1-17 16</inkml:trace>
  <inkml:trace contextRef="#ctx0" brushRef="#br0" timeOffset="97346.28">27824 13978 42 0,'0'0'24'15,"0"0"-4"-15,0 0-5 0,0 0-8 0,0 0-4 16,0 0-3-16,0 0 2 0,0 0 2 15,0 0 1-15,0 0 2 0,-6-4 0 16,6 4 1-16,0 0 0 0,0 0 2 16,0 0-1-16,0 6 1 0,0 0-2 15,0 0-1-15,0 4 0 0,0-3-2 16,0-3 0-16,0 7-2 0,0-6 2 16,0 3 2-16,4 0 5 0,-2-5 1 15,6 1 2-15,-2-2-4 0,6-2-1 16,6 0-1-16,4 0-6 0,7-7 1 0,3-4-6 15,2-1-2-15,4-5-2 0,1-1-1 16,4-2-4-16,2-1-7 0,1 0-4 16,1-3-2-16,0 1-6 0,0 1 5 15,-1 0 1-15,-1 0-5 0,-3-1-7 16,3 3-24-16</inkml:trace>
  <inkml:trace contextRef="#ctx0" brushRef="#br0" timeOffset="100120.05">24533 16229 3 0,'0'0'8'0,"0"0"1"0,0 0-1 0,0 0-1 16,0 0 0-16,0 0 0 0,0 0-1 16,0 0 2-16,0 0-2 0,-18-6-1 0,16 5 1 15,1 1-1-15,-1 0-1 16,1 0 0-16,1 0 2 0,-1 0-1 15,1 0-1-15,0 0 4 0,0 0-4 0,0 0 2 16,0 0 0-16,0 0-1 0,0 0-1 16,0 0 0-16,2 0 1 0,4 0 1 15,6 0-1-15,7 3 0 0,-1-2-3 16,0-1-1-16,2 0 1 0,-2 0-2 16,2 0 2-16,4 0-1 0,-1-4-5 0,-2 1 0 15,2-2-2-15,-2-1 2 0,0 2 3 16,2-2 0-16,0-1 1 0,-1 3-4 15,-6-1 4-15,1 2-1 16,-7 0 0-16,2 2 2 0,2-1-1 0,-4 1-2 16,3 1 0-16,-7 0-1 0,4 0-2 15,-4 0 0-15,1 0-5 0,-1 0-2 16,-2 0-6-16,1 0-2 0,-1 0-2 16,2 0-2-16,-3 0-2 0</inkml:trace>
  <inkml:trace contextRef="#ctx0" brushRef="#br0" timeOffset="100464.16">24321 16315 82 0,'0'0'25'0,"0"0"0"0,0 0-5 0,0 0-6 16,0 0-5-16,0 0-2 0,0 0 3 16,0 0-3-16,0 0-1 0,9-5-3 15,11 5 1-15,5 0-1 0,-1 0 1 16,1 0-2-16,-1-2 1 0,1 1-2 0,0-2-1 16,2 1 2-16,2-2-1 15,0-1 2-15,1 0-1 0,-1 0-2 0,0 0 0 16,-1-1-1-16,-4 0-2 15,0 0 1-15,-3 0 0 0,1 1-4 0,-9 1-4 16,2 0-3-16,-4 1-8 0,-5 2-3 16,6 1-2-16,-6 0 0 0,0 0 1 15,3 0-2-15,-5 0-11 0</inkml:trace>
  <inkml:trace contextRef="#ctx0" brushRef="#br0" timeOffset="100768.87">24268 16398 74 0,'0'0'31'0,"0"0"-1"16,0 0-4-16,0 0-5 0,0 0-5 15,0 0-5-15,0 0 7 0,0 0 1 16,0 0 1-16,0 0-2 0,18 4-8 0,7-4-3 15,3 0-3-15,2-4-2 0,2-1 1 16,-2 2-3-16,0-1 5 16,-1 1-3-16,2 0 1 0,-1 0 1 0,0-2-2 15,1 2-2-15,-1-1-2 0,-1-3 0 16,-1 3-1-16,-1 1-2 0,-3 0-2 16,1-2-11-16,-2 2-6 0,0 0-4 15,0 0-7-15,-1 0 0 0,1 0-14 16,1 3-24-16</inkml:trace>
  <inkml:trace contextRef="#ctx0" brushRef="#br0" timeOffset="103184.73">26110 16122 9 0,'0'0'16'16,"0"0"4"-16,0 0-1 0,0 0-3 15,0 0-2-15,0 0-2 0,0 0 1 16,0 0-2-16,0 0-4 0,0 0 0 16,91-11-2-16,-73 9 0 0,5-1 2 15,-2 1-2-15,-2-2-2 0,3 1 1 0,-1 0-3 16,2 2 1-16,-1-1-2 0,1 0 0 15,0 1-1-15,-1 1-3 16,1 0 4-16,0 0-3 0,0-1 2 16,1 1 1-16,2 0-2 0,1-3 2 0,1 3-2 15,-1-2 1-15,1-1-1 0,-2-1 0 16,-3-1 1-16,0-1 0 0,-7 3-1 16,-2-1 0-16,-2 3-1 0,-8 0-1 15,2 1 1-15,-6 0 0 0,0-1 2 16,0 1-1-16,1 0-1 0,1 0 0 0,-1-2-3 15,1 2-1-15,-1 0-6 0,1 0-2 16,-2 0-4-16,1 0-14 0</inkml:trace>
  <inkml:trace contextRef="#ctx0" brushRef="#br0" timeOffset="103567.55">26023 16219 141 0,'0'0'35'0,"0"0"-3"0,0 0-7 16,0 0-9-16,0 0-4 0,0 0-5 15,0 0 0-15,0 0 3 0,0 0-1 16,0 0 2-16,26-15-3 0,-3 12 1 0,2 1-1 16,2 1-2-16,5-3 2 0,2 1-3 15,3-2-1-15,1-2 0 0,1 1-2 16,0 0 2-16,0 0-3 0,0 0-1 16,-2 0-1-16,0-2 1 0,1 1-3 15,0 0 2-15,0 0 0 0,-1 1-2 0,-2 1-1 16,-1 1-3-16,-6 1-1 0,0 1-4 15,-4 1-7-15,-6 1-14 16,-2 0-7-16,-6 0-11 0,1 0-1 16,1 1-7-16,-2 4-10 0</inkml:trace>
  <inkml:trace contextRef="#ctx0" brushRef="#br0" timeOffset="103863.31">26161 16261 182 0,'0'0'40'0,"0"0"-8"0,0 0-8 15,0 0-9-15,0 0-3 0,0 0-3 16,0 0-2-16,0 0 0 0,0 0-2 15,0 0-1-15,76-24 0 0,-50 23-3 0,1 1 1 16,1 0-2-16,2 0 0 0,1 0-1 16,0 0-1-16,1 0-3 0,0 0-9 15,0 0-6-15,1 0-5 0,1 1-10 16,0 0-1-16,4-1-13 0,0 0-7 16,2 0-22-16</inkml:trace>
  <inkml:trace contextRef="#ctx0" brushRef="#br0" timeOffset="104583.06">27599 16358 70 0,'0'0'23'0,"0"0"-2"0,0 0-3 16,0 0 0-16,0 0 0 0,0 0-4 0,0 0 0 16,0 0-1-16,0 0-1 0,106-65-1 15,-70 58-2-15,3-3-3 0,3 3-2 16,4-2-1-16,2-2 0 0,1 2-1 16,0-2-2-16,-2 1 1 0,-1-1-1 15,-3 1 1-15,-1-1-2 0,0 0 0 0,-3 2 1 16,-1 0-4-16,-2 2 1 15,0 0-2-15,-4 1-2 0,-2 2-4 0,-9 1 1 16,-1 1-6-16,-2 2-1 16,-6 0-4-16,7 0-5 0,-9 0-3 0,-1 5-8 15,2 1-22-15</inkml:trace>
  <inkml:trace contextRef="#ctx0" brushRef="#br0" timeOffset="104924.81">27562 16381 190 0,'0'0'44'0,"0"0"-16"15,0 0-13-15,0 0-6 0,0 0-1 0,0 0 1 16,0 0-3-16,0 0 2 0,0 0 6 16,0 0-1-16,3 0 1 0,18 0-2 15,10 0-8-15,2-3 1 0,3 2-2 16,0-3-2-16,4 1 0 0,0 1 1 16,0-1-4-16,1 1 1 0,1-3 0 0,-2 2-3 15,-1-1-2-15,-1-1-1 16,-4-1-1-16,0 2-4 0,-2 1-11 15,-5 1-12-15,-6-1-19 0,-3 3-14 16,-6 0-12-16</inkml:trace>
  <inkml:trace contextRef="#ctx0" brushRef="#br0" timeOffset="105179.23">27325 16545 246 0,'0'0'43'0,"0"0"-5"0,0 0-6 15,0 0-7-15,82-58 1 0,-50 46-12 16,1 2 1-16,5 0-5 0,1 0-2 16,1 1-2-16,1 1-1 0,2 0-1 15,0 1-1-15,3-1-3 0,1 1-3 16,2 2-4-16,-1-1-7 0,-1 5-8 0,-4 1-18 15,-4 0-42-15,-1 0-32 0,-3 0-61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4:55:22.2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27 9168 93 0,'0'0'42'0,"0"0"3"16,0 0 1-16,0 0-5 0,0 0-8 15,0 0 1-15,0 0-2 0,0 0-2 16,0 0-4-16,8-63-7 0,-8 56-2 16,0-2-5-16,-3 6-6 0,0-1-7 0,-6-1-4 15,5 3-3-15,-6 2-1 16,-6 0 3-16,0 2 0 0,-6 7 3 15,3 3 2-15,1 2 0 0,0 3 1 16,1 1 2-16,1 2-3 0,3 1 3 0,3-2-3 16,0 1 0-16,4-2 1 0,0 2-3 15,2 2 5-15,-1-1-2 0,1 0 2 16,4-5-1-16,-1 3-4 0,1-2 0 16,0-5-1-16,0 6-2 0,0-8 0 15,0 1 0-15,4 0-2 0,2-5 3 0,4 3 3 16,-4-4 2-16,13-3-2 15,-1-2-5-15,4 0-6 0,7-2-6 16,0-6-13-16,1-2-7 0,1-2-11 16,-2 1 6-16,0 2 10 0,-5-2 11 0,2 2 15 15,-4-1 2-15,-6 5 6 0,-2-2 3 16,-2 4 0-16,-5-1 4 0,5 0 0 16,-7 0 5-16,0 3 5 0,-5 1 4 15,0-2 2-15,0 2 4 0,1 0-1 16,-1-2-5-16,3 2-4 0,-2-1-5 0,4-2-5 15,-1 1-1-15,1 0-3 0,-1-1 1 16,0 1-2-16,0 1-1 0,-1-3 3 16,2 3 0-16,-2-2 6 0,1 2 0 15,-1-3 0-15,1 2 4 0,0-2 1 16,-1 1 2-16,0 0 1 0,0 1-1 16,-1-3-4-16,-1 0-4 0,-1 0-2 15,3 0 0-15,-3-2 3 0,0 2-1 16,0-8-1-16,0 1 3 0,0 6-1 15,0-4 3-15,-3 5 0 0,3-1-7 0,-1 1 4 16,1 5-7-16,-2-4 3 0,1-1-2 16,-1 0-2-16,2 1-1 0,0 4-3 15,0-2 3-15,0 2-7 0,0 0 3 16,0 0-8-16,0 0 0 0,-1 0 0 16,-2 0 6-16,1 0 2 0,-5 10 3 15,0 3 3-15,-2 2-4 0,-2 3-1 16,1-1 0-16,1-1 0 0,3-5 0 15,-2 2 2-15,5-5-4 0,-2 3-3 16,1-1 0-16,4-6-4 0,-3 7 1 0,3-5-2 16,0-2 0-16,0 7 1 0,0-7 0 15,3 6 1-15,3-1 0 0,0-3 2 16,5 3 2-16,-4-5 4 0,7 1-3 16,-5-2 0-16,3-3-2 0,7 0-5 15,-3 0 2-15,7-8-1 0,-3 0 3 0,-4-3 2 16,1-3 6-16,-2 1 1 0,-2-4 4 15,-2-2-3-15,-2 2 5 0,0 0 8 16,-5 2 4-16,0 3 5 16,-1 2 3-16,-1-1-4 0,-1 1-1 0,-1 3-7 15,2 4-3-15,-2-4-2 0,0 3-7 16,0-3 3-16,1 3-2 0,-1 4-5 16,0 0-5-16,0 0-8 0,0 0-3 15,0 0 4-15,0 0 5 0,0 3 10 16,0 9 4-16,0 8-2 0,0 4 0 0,0-8 0 15,0 4-3-15,-1-9-1 0,-1 1 1 16,1 2-1-16,-1-8 0 0,2 1 0 16,0-7 2-16,-1 4 3 15,1 0 1-15,-2 0 5 0,2 3 2 0,0-7-2 16,-1 0-2-16,1 0-5 0,0 0-3 16,0 0-2-16,0-1 1 0,0-10 0 15,3 2-1-15,1-6 0 0,-1 7 0 16,2-1 0-16,-1 1 0 0,1 1-1 15,0 1-3-15,-2 2 2 0,4-2-2 0,0 0 3 16,3 2 1-16,5-2 1 0,-5 3-1 16,3 3 0-16,5 0 0 0,-3 0-2 15,7 2 2-15,-6 3-1 0,0 2-1 16,-3 2 0-16,1 2-4 0,-4-4 1 16,-1 4-2-16,-3 0 1 0,1-3-2 0,-1 6-1 15,-2-5-5-15,-2-4-9 16,-1 5-18-16,-1-5-19 0,0 0-19 15,2 2-9-15,-2-7-12 0</inkml:trace>
  <inkml:trace contextRef="#ctx0" brushRef="#br0" timeOffset="244.32">13639 9083 291 0,'0'0'85'0,"0"0"-14"0,0 0-23 16,0 0-18-16,0 0-7 0,0 0-2 15,0 0-8-15,0 0-5 0,0 0-10 16,0 0-5-16,-7-41 0 0,7 41 2 16,0 0 4-16,5 5 3 0,6 6 2 15,4 8-4-15,-1 1 1 0,-3 2-1 16,2 1 1-16,-1 3 0 0,-2 1-3 16,-2 2 0-16,0-2-7 0,-1-2-7 15,0-2-7-15,0-4-12 0,-1 0-16 16,0-6-22-16,0 2-22 0,1-5-32 0,-3 0-17 15</inkml:trace>
  <inkml:trace contextRef="#ctx0" brushRef="#br0" timeOffset="1527.16">13665 9344 235 0,'0'0'59'15,"0"0"-13"-15,0 0-23 0,0 0-13 0,0 0-11 16,0 0-4-16,0 0-2 0,0 0-2 16,39-83-4-16,-26 77-3 0,1 0-4 15,0 1-2-15,-3 1-1 0,7 2 0 16,-1-1 3-16,-7 3 2 0,10-2 6 16,-2 2 5-16,-1 0 4 0,4 0 4 0,-3 5 3 15,-2 2 1-15,-2 4 6 16,-1 0-4-16,-1 1 2 0,-5-3-2 15,2 2 1-15,-2 1 5 0,-3-3 0 16,4 4-1-16,-5-3-2 0,-2 0 1 0,3 0 1 16,-2-6 4-16,-1 7-1 0,-1-6 2 15,0 0 4-15,0 1 1 0,0-1 2 16,0-1 2-16,0 1 1 0,0 0-3 16,-4-3 1-16,1 1-3 0,0-1-3 15,0 0-2-15,-3-2-2 0,-1-1-4 0,-3-3-1 16,0-5 0-16,4 1-1 0,2-2-2 15,-2-5-2-15,5 4-3 0,-1-9-3 16,2 0 0-16,0 1 0 16,9-7 0-16,-2 3 0 0,2 4 1 0,-2 0-2 15,4 2-5-15,0 4 7 0,-3 2-9 16,4 1 5-16,-1 3 0 0,4-2-3 16,1 0 2-16,1 2 1 0,-5 2-5 15,3-1 1-15,-6 3 0 0,3 0 0 16,-1 0 3-16,-2 1 0 0,4 1 0 0,-8-1 2 15,6 2 2-15,-5 0 0 0,-2 0-1 16,5 0 1-16,-4 2 0 0,0-1 0 16,-1 3 1-16,-2-2 1 15,-1 1 0-15,1 0 2 0,1 2 0 0,-3-5 0 16,0 0 2-16,0 0 0 0,0 2 0 16,1-2 1-16,-1 1-1 0,0-1 0 15,0 2 0-15,0-2 1 0,0 2-1 16,3-2 0-16,-3 0 2 0,0 1-2 15,0-1 0-15,0 0-1 0,0 1-1 0,1-1 1 16,-1 0-4-16,0 0 1 0,0 1-1 16,0-1-1-16,2 0 1 0,-2 0 0 15,0 2-2-15,0-2 0 0,0 0 0 16,0 2 0-16,0-2 1 0,0 0 1 16,0 1 0-16,0 1-1 0,0-1 1 15,0 1 0-15,0 5 4 0,0 1-4 16,0 6 4-16,0-1-6 0,0 1 1 15,0-1 0-15,0 1 0 0,0 0 1 16,0 0 1-16,0-1-1 0,0 1-1 0,0-1 1 16,0 1-3-16,0-1 2 0,1-3-1 15,3-1-1-15,-2-5 1 0,1 1-1 16,0-3 0-16,1 1 2 0,-1-1 1 16,1 0 1-16,1-2 2 0,2 0-2 15,3 0 0-15,5-4 1 0,-7-1 0 0,4-4-1 16,-5 1 1-16,-1 0 0 15,1-2 0-15,-6-1 1 0,2 0 2 16,-3-1-4-16,0-6 3 0,-4 2-1 16,-6-7-6-16,0 4 6 0,-1 0-4 0,3 6 1 15,2-1 2-15,2 5-2 0,-1 0-2 16,2-1 0-16,2 5-3 0,1-6-3 16,0 7 0-16,0-7-3 0,9-2 1 15,0 6-4-15,5-2-5 0,-4 6-8 16,3 0-5-16,-1 1-4 0,-2 2 6 0,3 0 4 15,-2 0 8-15,5 0 5 0,-6 0 2 16,5 5 3-16,-5-2 1 0,0 2 1 16,3-1 4-16,-1-1 2 0,1 1-3 15,-2 0 1-15,1-3 2 0,6 1-2 16,0-1 3-16,11-1 0 0,-3 0 1 16,-2 0 2-16,-2-3 0 0,-6 0 3 15,-4 1 3-15,-5 2 2 0,-7 0 7 16,0 0 6-16,0 0 4 0,1 0 3 15,1 0-2-15,-1 0-8 0,-1 0-2 0,0 0-7 16,0 0-1-16,-6 5 0 0,-8 2-2 16,-2 3 0-16,0-1-3 0,4-3 0 15,1 2-3-15,4-2-2 0,1 0-3 16,-1 6 1-16,1-5 5 0,2 9-6 16,2-6 4-16,1 2-5 0,-1 0-3 0,2-1 2 15,0-1-1-15,0 0 1 16,2 0-1-16,2-5 1 0,3 2 0 15,0-1 1-15,2-2-5 0,0-1-5 16,2 0-18-16,0-3-18 0,4 0-42 0,-4 0-37 16,2-5-65-16</inkml:trace>
  <inkml:trace contextRef="#ctx0" brushRef="#br0" timeOffset="1720.84">14538 8921 514 0,'0'0'47'0,"0"0"-16"15,0 0-14-15,0 0-10 0,0 0-9 16,0 0-6-16,0 0-12 0,0 0-11 16,0 0-13-16,-8-34-20 0,8 34-26 15,13 0-16-15,5 7-31 0</inkml:trace>
  <inkml:trace contextRef="#ctx0" brushRef="#br0" timeOffset="2403.87">14962 9125 467 0,'0'0'51'16,"0"0"-13"-16,0 0-13 0,0 0-7 15,0 0-5-15,0 0-4 0,0 0-3 16,0 0 0-16,0 0-2 0,0 0-2 16,0-48-1-16,0 46 0 0,0 1-1 15,0 1 0-15,0-2 0 0,0 2-1 16,0 0 0-16,-3 0 0 0,-10 0 0 15,0 8 0-15,-7 2 1 0,8 3-1 16,2-4-1-16,0 0 2 0,1 2-1 0,5-4 1 16,-3 5-1-16,1-3 1 0,2 0 4 15,1 2-6-15,0 1 5 0,0 1-4 16,2-7-2-16,-1 5 2 0,2-4-2 16,0-1 2-16,0 6-3 0,0-6 2 15,0 1-1-15,0 2 2 0,0-4-2 0,0 0 1 16,2-1-1-16,-2-4-2 0,1 4-1 15,2-2 2-15,0 2-3 16,0-2 3-16,-3-2 4 0,4 0 2 16,8-1 0-16,1-6-1 0,4-6 0 0,-4 0 1 15,0-3-1-15,-4-2 2 0,-2 1-4 16,0-4 3-16,0 0-3 0,-4 1 4 16,0-3 0-16,0 3-1 0,-3-3 2 15,3-2-3-15,-2 8 3 0,-1-1 0 16,2 4 2-16,-2 1-1 0,0 1 0 0,0 5-3 15,0 2 1-15,0 5-1 0,0 0-2 16,0 0-1-16,0 0-3 0,1-2-3 16,-1 1-2-16,0 1 2 15,0 0 3-15,0 1 3 0,2 13 3 0,1 6 0 16,-2 7-2-16,2-1 2 0,-1 0-3 16,-1-2 0-16,2 2-1 0,-2-2-3 15,-1-1 1-15,3 1-5 0,0-3 1 16,0-5-5-16,1 0-4 0,1-7-6 15,1 0-20-15,0 0-12 0,2-4-21 0,-1 1-2 16,-4-5 6-16,7 3 0 0,3-4 9 16,3 0 2-16</inkml:trace>
  <inkml:trace contextRef="#ctx0" brushRef="#br0" timeOffset="3051.72">15261 9156 281 0,'0'0'76'0,"0"0"-13"15,0 0-4-15,0 0-10 0,0 0-13 16,0 0-6-16,0 0-10 0,0 0-6 0,0 0-4 16,0 0-6-16,-4-44-5 0,4 44-1 15,0 0-2-15,-6 0 2 0,-1 6 1 16,-3 6 0-16,-3 5-1 0,6-4 6 16,2-1-4-16,1 4 3 0,1-5-4 15,0 5 1-15,-1-7-1 0,3-4 1 0,1 1-1 16,0-6 0-16,-2 0-2 0,2 0 3 15,0 2 3-15,0-1-2 16,0 0 1-16,0-1-1 0,0 1-1 0,0-1 1 16,0 0-1-16,3-2 0 0,5-6 1 15,-2 2-1-15,0-1 0 0,4-4-4 16,2 2 4-16,-2 0-5 0,-4 3 5 16,4 1-2-16,-6 3 2 0,-1 1-2 15,3-1 2-15,0 2 0 0,0 0-2 16,5 0 4-16,2 3-4 0,-4 2 4 0,4 3-2 15,-6 1 0-15,0-3-1 0,5 3 1 16,-2-2-1-16,-3-2 0 16,0 0 1-16,2-1 0 0,-5-2 0 15,1 0 0-15,5-2 2 0,-3 0 2 0,2 0 2 16,4-7-2-16,-2-4 0 0,2-5-5 16,-1-2 3-16,-2-2-4 0,-3-1 4 15,-2 1 1-15,-1 6-1 0,-2-6 2 16,-2 1-1-16,0-1 2 0,0-4-4 15,-3 0 2-15,1 7-3 0,-1 0 1 0,2 5 0 16,-1 0 2-16,1 0 2 0,1 5-1 16,0 3 0-16,0 4-2 0,0-1-1 15,0 1-1-15,0-2-2 0,0 2 2 16,0 0 1-16,0 0-1 0,0 3 3 16,0 9-3-16,0 7 0 0,0-1-1 0,0 7 0 15,0 0 0-15,0-3 0 16,0-5 0-16,0 3 1 0,0-2-3 15,0-6 0-15,0 8-1 0,0-3 0 16,1-7 1-16,4 7-7 0,1-3 3 0,0-5-7 16,6 5-6-16,1-6-14 0,3 0-30 15,7 4-39-15,-1-4-45 0,1 1-98 16</inkml:trace>
  <inkml:trace contextRef="#ctx0" brushRef="#br0" timeOffset="4563.3">13933 10035 233 0,'0'0'49'16,"0"0"-8"-16,0 0-9 0,0 0-4 0,0 0 3 15,-35-79 3-15,26 65-3 0,0 2-3 16,2 5-6-16,0-1-8 0,-3-2-4 16,1 3-8-16,-2-2 1 15,3 5-3-15,-5 2-1 0,-5 2 2 0,0 0-2 16,-2 4-1-16,1 7 0 0,3 3 0 16,3 2-2-16,2 1 1 0,3 3 0 15,0 1 0-15,2 0 0 0,5 1 1 16,-1 0 0-16,2 0 0 0,0-3 1 15,2-3-2-15,2-3-3 0,3-2 1 0,0-4-2 16,-1 1 3-16,1-5 4 0,-1-2 4 16,6-1 2-16,4-1 3 0,-1-11-2 15,3-3 1-15,-1-5-1 0,-4-1 3 16,0-3 0-16,-3 2 2 0,-2-1-2 16,0 0-1-16,-5 7-1 0,1-1 1 0,-1 7 0 15,-3 3-1-15,2 2 0 16,-2 5-3-16,0-2-3 0,0 2-5 15,0-1-5-15,0-1-1 0,0 2 2 16,0 0 1-16,0 0 2 0,0 10-3 0,0 3-2 16,0 5-1-16,1 0 1 0,4-1 0 15,-2 0-1-15,1-3-6 0,6-1-4 16,-6-5-6-16,5 3 1 0,-2-4 0 16,3-4 5-16,-1 0 9 0,1-3 8 15,0 0 8-15,-1 0-1 0,0-1 5 0,-2-6 2 16,4-4-2-16,-3 1-2 0,2-6-1 15,1 2-4-15,-2-2 5 16,1-1-2-16,2 2 3 0,-5 5 2 0,0-2 0 16,2 1-4-16,-2 4 0 0,3-4-5 15,2 2 0-15,-4 4 0 0,4 0-2 16,-2 3-2-16,3 0-1 0,5 2 1 16,0 0 0-16,7 0-1 0,-3 4-2 15,-1 3-1-15,1 0-1 0,-2 3 0 16,1 0-1-16,-4 1 0 0,-1-1-1 0,-2 3 0 15,-1-1 0-15,-4-3 1 0,-1 0 0 16,-2-2 1-16,-3 1 1 0,2 0 2 16,-4-5 3-16,2 1 0 15,-3-4 4-15,0 0 6 0,0 0 8 0,0 2 3 16,0-2-2-16,3 0-4 0,-3 0-4 16,1 0 1-16,3-5 1 0,-1-6 1 15,2-3-1-15,-2 3-2 0,1-4 2 16,0 4 2-16,-2 0 1 0,1-1 1 15,-2 2-2-15,1-1 0 0,-2 5-4 0,1-5 3 16,-1 5-4-16,0 0 3 0,3 0-3 16,-3 6-3-16,0-2-1 0,0 2-2 15,0-1-3-15,0 0-1 16,0-1-1-16,-4 2 0 0,-8 0 0 0,-3 0 1 16,-3 4 4-16,-1 9-4 0,3 2 5 0,2 2-6 15,-1-1 2-15,1 3 0 16,1 0-3-16,-2 2 2 0,1 4 0 15,1 1 0-15,0 6 2 0,1 4-2 16,1 1-3-16,2 3 1 0,0 0-1 0,3-2-2 16,2-5-2-16,0-9 0 0,1-2-7 15,3-10-6-15,0-2-20 0,0 1-28 16,0-7-31-16,8-1-41 0</inkml:trace>
  <inkml:trace contextRef="#ctx0" brushRef="#br0" timeOffset="4833.07">14570 9933 530 0,'0'0'59'0,"0"0"-17"0,0 0-17 15,0 0-8-15,0 0-9 0,0 0-4 16,0 0-3-16,0 0-2 0,0 0-1 0,9-9 0 15,-5 14 1-15,2 6 1 0,1 6 0 16,-2 1-1-16,-1 1-1 0,0 2 1 16,-1 0-2-16,1-4 0 15,-4 1-2-15,0-1-4 0,0-5-4 0,0 5-10 16,0-8-11-16,0-4-23 0,-5 0-33 16,2-2-32-16,0 1-28 0,0-1-17 15</inkml:trace>
  <inkml:trace contextRef="#ctx0" brushRef="#br0" timeOffset="4971.63">14557 9761 245 0,'0'0'48'0,"0"0"-11"16,0 0-23-16,0 0-20 0,0 0-27 0,0 0-27 15,0 0-8-15,0 0-16 16</inkml:trace>
  <inkml:trace contextRef="#ctx0" brushRef="#br0" timeOffset="5313.82">14771 10103 365 0,'0'0'64'16,"0"0"-11"-16,0 0-10 0,0 0-11 15,0 0-2-15,0 0-6 16,0 0-2-16,0 0-5 0,75-82-3 16,-67 64-5-16,-1-2-5 0,-1-1-1 0,1-2-1 15,-1 2-5-15,0 1 3 0,2 0-6 16,1 5 4-16,-2 3 2 0,2 3-1 16,2 2-1-16,-2 2 1 0,7-1-1 15,-6 5 1-15,2-1 0 0,6 2-2 16,-6 0 0-16,7 0-1 0,-6 4-1 0,1 6 3 15,1 2 6-15,-4 1-5 0,-2 2 6 16,-3-3-6-16,-2 4 0 0,-2 0 1 16,-2 1 1-16,0 3-1 15,-8-1-1-15,-3-2-3 0,-7 1-19 0,-5 1-35 16,-7 1-92-16,-8 2-137 0</inkml:trace>
  <inkml:trace contextRef="#ctx0" brushRef="#br0" timeOffset="36603.81">4342 13215 70 0,'0'0'23'16,"0"0"-6"-16,0 0-8 0,0 0 2 15,0 0 8-15,0 0 3 0,0 0 3 0,0 0-7 16,-23-29-6-16,22 27-7 0,-1 2-5 16,1-1-4-16,-1 1-3 0,1-1-2 15,-1 1-1-15,1-2 2 0,-2 2 3 16,3-2 1-16,0 2 3 0,-3 0 4 16,3 0 0-16,-6 0 3 0,-4 2 0 0,-3 7 1 15,-4 5-4-15,2-1 1 16,-2 1 1-16,1 0 0 0,-1-1 3 15,2 1-3-15,4-5 2 0,-1-2 5 16,5 0 0-16,-6-3 0 0,1 2 1 0,-2-1 0 16,1 1-7-16,-3-3 0 0,0 2-1 15,0-2-6-15,-4 0 4 0,-2 0-2 16,1-1-2-16,0 0 1 0,-2 1-2 16,6-1 5-16,1 1-2 0,-3 0-3 15,3-2 0-15,-7 4 0 0,0-2-1 0,10-1 5 16,-3 1 3-16,6-2 0 15,-3-1 1-15,-6 0-1 0,7 0-1 16,-6 0 8-16,-1-1 4 0,3-6 1 16,-6 1-1-16,5-3-3 0,-2-1-4 0,2-4 0 15,4-1 3-15,-4-2 0 0,2-1 1 16,3-3 0-16,-2-1-6 0,5-2-5 16,-1 1 2-16,0-2-7 0,3 0 2 15,-2 0-1-15,-1-3-5 0,6 2 2 16,-1-1 1-16,1-1 1 0,1 1 0 0,3 2 0 15,0 0-1-15,0 1 1 0,0 0-1 16,7 1 2-16,2 0 0 0,1 3 3 16,2 2-1-16,1-2 1 15,1 2 0-15,4-1 0 0,3 0-1 0,1 1 1 16,1 3-2-16,0 0-1 0,0 3 0 16,2-1-2-16,-1 1-1 0,2 2 4 15,1-3-3-15,-1 3 5 0,1 0 2 16,-4-2-8-16,2 4 4 0,-9 0-5 15,1 2 5-15,-7 3-2 0,2 1 1 0,11 1-2 16,-6 1 1-16,9 0 3 0,-4 6 2 16,4 3 5-16,-3 3-5 0,0 3 5 15,-1 2-3-15,1 1 2 0,0 0 1 16,0 2-6-16,-1-2-1 0,-2 1-1 16,0-1-1-16,-5-1 4 0,4-1-5 15,-6 0 1-15,0 0 3 0,-6-5-2 16,0 2 0-16,-2 1 0 0,-4-3 3 15,2 7-1-15,-3 3 3 0,0 2-1 16,-3 7-2-16,-6 1 2 0,-2 1 2 0,-4-1-4 16,-1 1-1-16,-1-3-5 0,5-3 1 15,-2-6 1-15,4-2-1 0,-3-1 3 16,4-2-4-16,-1 2 2 0,-4 2-1 16,-1 2-6-16,-2 2-5 0,-2 1-18 15,-3 1-26-15,-1-1-19 0,1 2-16 0,1-1-18 16</inkml:trace>
  <inkml:trace contextRef="#ctx0" brushRef="#br0" timeOffset="45912.12">11992 10542 0 0,'0'0'5'15,"0"0"3"-15,0 0 1 0,0 0 0 16,-94-46-3-16,76 36-2 0,-2-1 4 16,3 0 4-16,0 1 0 0,1-2-3 15,1-1-2-15,2 1-4 0,-1-3 0 16,2 0 2-16,1-2 2 0,-1-1 2 16,6-2-2-16,-1 0 3 0,0 1 11 15,1-1 1-15,3 0-2 0,-1 0 2 16,1 4-12-16,1-2-3 0,1-2 4 15,-1-1-6-15,2-5-2 0,0 2 0 0,0 2-1 16,0 5 5-16,0-1 1 0,0 2 4 16,3-2 1-16,0-5-4 0,2 3-3 15,-1 1-3-15,3-3-1 0,2 2-1 16,0-1 2-16,-1 2 0 0,2 2-2 16,-1 0 0-16,0 2 2 0,1 1 2 0,4-1-1 15,1-2-1-15,2 2-2 16,2 0-1-16,-2 0 0 0,3 0 1 15,1-1-1-15,2 1 0 0,4 0 1 16,2 0-2-16,0-2 2 0,2 1-1 0,-1 0-1 16,0 2-1-16,1 1-1 0,-4 2-2 15,2 2 3-15,0 2-1 0,1 2 3 16,-1 0 1-16,0 4-2 0,-3 1 1 16,2 0 0-16,-2 3 0 0,-2 5 0 15,-1-1 0-15,-1 4 0 0,1-1 3 0,0 2-1 16,0 1 3-16,1-1-4 0,0 0-1 15,1 0 0-15,-2 2-3 0,-3-2 2 16,2 0 1-16,-2 0-2 16,1 2 2-16,-1 0 0 0,-2-1-1 0,1-1 3 15,-1 2-1-15,-1-1 0 0,0 0 1 16,-3 1-1-16,0-1-1 0,-4 2-3 16,3 0 3-16,-4 2-1 0,-5 1 6 15,3 1-3-15,-2 1-1 0,-1-5-1 16,-4 3-3-16,0 3 4 0,-4 3 4 0,-8 9-2 15,0 0 1-15,-6 3-3 0,-5 3-2 16,1 3 1-16,-3 0-2 0,1 0 4 16,-1-1-4-16,1-2 2 0,2-6 0 15,-1-4 0-15,0-5 0 0,2-5 0 16,-2 0 0-16,3-6 4 0,-2-2-3 16,5 0 1-16,-3-2 5 0,2 0-2 15,-2 0 5-15,-3-3-2 0,-3-1-1 16,1-2 0-16,-7-2-4 0,-2 2 0 15,-2-1-3-15,-5 1-2 0,3 0 0 0,-2 1-6 16,-2 1-4-16,0 3-11 0,-4 1-33 16,-1 2-16-16,-2 1-12 0,4 1-6 15</inkml:trace>
  <inkml:trace contextRef="#ctx0" brushRef="#br0" timeOffset="65044.63">31252 4435 39 0,'0'0'8'0,"0"0"-6"16,0 0 8-16,0 0-5 0,0 0 9 15,0 0-4-15,0 0 1 0,0 0-4 16,0 0 1-16,0 0 7 0,80-4-6 15,-54 2 4-15,0 1-7 0,1-3-1 0,1 1-1 16,-1 1-1-16,0-1 3 0,4-1 0 16,-2 0-5-16,1-1 0 0,-2 2-1 15,-1-1-1-15,-1 2 5 0,2-1-2 16,-1 1 0-16,2-1 2 0,0 2-3 16,-2-2 2-16,-1 0-2 0,-2 1 0 0,-7 1 6 15,1 1-7-15,-6 0 6 16,-6 0-6-16,2 0 1 0,-8 0-1 15,0 0-1-15,0 0 2 0,1 0-1 16,1 0 1-16,-1 0-2 0,0 0-4 0,2 0-5 16,-3 0-10-16,1 0-22 0,-1 0-9 15,-9 0-29-15</inkml:trace>
  <inkml:trace contextRef="#ctx0" brushRef="#br0" timeOffset="65363.97">31246 4478 108 0,'0'0'46'0,"0"0"-6"0,0 0-10 15,0 0-19-15,0 0-13 0,0 0 2 16,0 0 4-16,0 0 12 0,0 0 0 0,0 0 0 15,16 12-10-15,0-6 1 0,5 3 2 16,0-1-2-16,1-3 2 0,0 2-2 16,1-3-6-16,-2-1-2 15,1 0 4-15,-2 0-3 0,3 0 1 0,0-1 1 16,1-2-2-16,3 0-2 0,4 0-2 16,-1 0-4-16,2 0-4 0,-2 0-3 15,-1 0-7-15,-9 0-11 0,0 0-7 16,-8 0-11-16,-6 0-5 0,1 0-7 15</inkml:trace>
  <inkml:trace contextRef="#ctx0" brushRef="#br0" timeOffset="65601.02">31320 4625 215 0,'0'0'59'0,"0"0"-6"15,0 0-16-15,0 0-13 0,0 0-12 16,0 0-5-16,0 0-6 0,0 0 1 0,0 0-1 16,0 0 5-16,-1 0-2 0,14 0 2 15,5 0-9-15,7 0-1 0,-3 0 0 16,1 0 4-16,3 0 3 0,3 0-1 16,4 0-4-16,3 0-10 0,6 0-12 15,0 0-29-15,0 3-45 0,3 3-73 0</inkml:trace>
  <inkml:trace contextRef="#ctx0" brushRef="#br0" timeOffset="66708.26">19811 5550 80 0,'0'0'24'0,"0"0"-4"0,0 0-1 0,0 0-2 16,0 0 0-16,0 0 1 0,0 0-2 15,0 0-3-15,-7 5-5 0,7-5 0 16,0 0 5-16,0 0 2 0,4 0 1 16,10 0-6-16,4 0-5 0,6 0-6 15,1 0 1-15,-2 0 0 0,-1 2 0 16,2 0 4-16,-1-1-5 0,0 0-1 0,-1 1 0 15,-4-2-3-15,-1 2-2 16,2-1-3-16,-8 0-1 0,10-1-7 16,-11 3 6-16,-3-3 5 0,4 0 1 0,-5 0 3 15,0 0-3-15,1 0-7 0,-7 0-2 16,0 0-2-16,0 0-7 0,2 0-3 16,-1 1-3-16,-1-1 0 0,0 1-9 15</inkml:trace>
  <inkml:trace contextRef="#ctx0" brushRef="#br0" timeOffset="66959.5">19669 5703 151 0,'0'0'37'0,"0"0"-6"0,0 0-6 15,0 0-9-15,0 0-5 0,0 0-4 16,0 0-3-16,0 0 3 0,0 0 4 15,0 0 5-15,-16 4 5 0,16-4-5 0,0 2-4 16,6-1-4-16,7 0 0 0,4 3 7 16,2-3-3-16,7 1-1 0,-1 0-6 15,-1-2-5-15,4 0 3 0,2 0-1 16,4 0-8-16,6-4-4 0,0 3-9 16,4-1-40-16,1 2-36 0,-2 0-78 15</inkml:trace>
  <inkml:trace contextRef="#ctx0" brushRef="#br0" timeOffset="68028.57">21843 5675 99 0,'0'0'27'0,"0"0"-1"0,0 0 1 15,0 0-4-15,0 0 0 0,0 0-3 16,0 0-5-16,0 0-4 16,0 0-4-16,0-7-5 0,0 7 0 0,0 0 1 15,0-2-1-15,4 1 3 0,7-3-3 16,0 3 2-16,6-2-3 0,-7 1-1 16,3 2 1-16,9-1 0 0,-2 1 1 15,7 0-2-15,-2-1-1 0,4 1 4 16,0-3-1-16,4 2 3 0,5-1 2 0,1-2-2 15,6 0 1-15,4-1-2 0,3-1 0 16,2 1-2-16,2 2-1 0,0-2-2 16,0 1-1-16,-2 3 5 15,-2 0-3-15,-1-3 2 0,-5 3-1 0,3-3-2 16,-3 2 2-16,-1-1-1 0,0 0 0 16,0 0 0-16,-3 2 0 0,3-1 1 15,-3 0-1-15,2 0-1 0,-2 1-1 16,0 1 0-16,-1 0 0 0,-4 0 1 15,-2 0 2-15,-2 0-1 0,-1 0-1 0,-3 0-1 16,-1 0 1-16,-8 0-3 0,-3 0 4 16,-3 0 0-16,-2 0-3 0,1 0 3 15,0-2 0-15,-1 2 1 0,-1-2 1 16,1 0 1-16,-2 1-1 0,1-2 0 16,-6 2-1-16,-1 1-1 0,-4 0 2 15,0-3-2-15,0 3 1 0,2 0-1 16,-1 0 1-16,1 0-2 0,-1-1 1 15,1 1-6-15,-1 0-10 0,1 0-10 16,-2 0-13-16,0 0-3 0,1 0-8 0,-1 0-11 16,0 0-4-16</inkml:trace>
  <inkml:trace contextRef="#ctx0" brushRef="#br0" timeOffset="68591.29">21999 5560 188 0,'0'0'37'15,"0"0"-9"-15,0 0-10 0,0 0-10 16,0 0-5-16,0 0 2 0,0 0 1 16,0 0-1-16,0 0-1 0,0 0-3 15,-5-3-1-15,5 3 7 0,0 0 10 16,3 0 4-16,9 0-1 0,4 3-2 15,7 4-8-15,1 0 5 0,4-2 3 0,4 2 5 16,5-1 1-16,7-3-5 0,6 0-4 16,4-2-7-16,0 0-2 0,2-1-2 15,0 2-3-15,2-2 0 0,-2 0 0 16,4 0 0-16,-1 0 2 0,3-2-2 16,0-1 0-16,0-2-1 0,1 1-1 0,-1-2 0 15,-3 1-2-15,-2 0-3 16,-4 3 0-16,-5-2 0 0,-5 3 1 15,-5 1 3-15,-6 0 0 0,-3 0 0 16,-9 0 2-16,-2 0 0 0,-6 0 0 0,-6 0-1 16,0 0-1-16,-6 0 0 0,0 0 2 15,0 0 0-15,1 0-1 0,1 0-1 16,0 0-5-16,0 0-4 0,-1 0-9 16,1 0-8-16,-1 0-13 0,1 0-32 15,2 0-8-15,0 2-24 0</inkml:trace>
  <inkml:trace contextRef="#ctx0" brushRef="#br0" timeOffset="85599.97">9451 7463 56 0,'0'0'12'0,"0"0"-4"0,0 0-3 0,0 0-2 16,0 0-3-16,0 0 2 0,0 0-1 15,0 0 3-15,0 0-2 0,-68-1 0 16,60 6 3-16,-1-1 0 0,0 2 2 16,0-1-1-16,-2 1 0 0,-1 1 0 15,5-2-4-15,-7 2 2 0,-1 1-1 0,4-2 3 16,-4 0 1-16,1 0 6 0,-1-1 1 15,2-2 2-15,-3 0 3 16,6 0 0-16,-4-3 1 0,-4 0 5 16,1 0-5-16,0 0-4 0,1-5-3 0,0 1-7 15,0-2-1-15,-1 1 1 0,2-1 3 16,-1 0 1-16,2-2-5 0,-8-1 1 16,3 0-4-16,2 0 1 0,0 1-2 15,-1-1 0-15,1 0-1 0,-1 0 0 16,0-3 1-16,0 0 0 0,-2-1 2 0,4-2 0 15,2 0 5-15,-2 0 5 0,1 0 0 16,1-2 0-16,2 1-4 0,1 0-3 16,-2 0 0-16,4 4 0 0,3-2 10 15,0 0-4-15,1 4-2 0,-1-7 0 16,0-2-15-16,2 0 3 0,-2-8 1 16,0 1-1-16,4 8 1 0,0-4 1 15,2 2 2-15,0 0-1 0,0 0 1 16,0-2 0-16,0 3 4 0,0-1 0 15,0 2 1-15,0-2-4 0,0 2-2 0,0-2-1 16,2-6 1-16,0 2-1 0,4-2 1 16,-2 2-4-16,4-2 2 0,-1 2 1 15,3 0 0-15,-1 0 1 16,1 4 0-16,1 0-1 0,1 2 0 0,0-1-1 16,0 1 1-16,2 1-1 0,0 0-3 0,-1 2 3 15,1 0-4-15,-2 2 1 16,5-1 3-16,-2 1-1 0,-2 2-2 15,6-1 2-15,-4 4-2 0,-3 2-4 16,1-2 3-16,0 3 3 0,5-3 0 0,2-2 5 16,0 4-7-16,-7 0-2 0,4 4 0 15,-1-3 4-15,6 1 5 16,5 0 2-16,4-1-1 0,-1 2-2 0,6-2-1 16,-1 0 3-16,3 0-2 0,-2 0-1 15,0 2-1-15,-3-1 0 0,-1 3 0 0,0 0 4 16,-2 1-4-16,3 0 2 0,-1 2-1 15,-3 4-4-15,1 2-2 0,-4 1-2 16,-2 2 6-16,-3 3 2 16,1 0 5-16,0 2 0 0,-2 1-3 0,3-1-1 15,-1 2 1-15,-3-1-2 0,-1 1 4 16,0-1-4-16,2 0-2 0,-1-3 1 16,-2 2-3-16,3-2 4 0,-2-1-1 15,1-1 3-15,-1 2-3 0,-2-2 1 16,0 2-3-16,-3 1-1 0,-4 0 1 0,4 1 0 15,-6 0 1-15,-4 4 2 0,3 0 0 16,-3 2 0-16,-3 4-2 0,0 2 1 16,0 0 0-16,-6 1 1 15,-3 1-1-15,2-5 0 0,-3 1-1 0,3-2 2 16,-5-1 0-16,2-1 1 0,-6 2 0 16,0-4 1-16,-3 1-3 0,-1-3 1 15,-1 0 0-15,0-2 0 0,1 0 6 16,0-1-5-16,1 0 3 0,-3 0-4 15,1-1-1-15,-3-1 0 0,-2 1 0 0,-1 0-1 16,-5-1 1-16,5 1 0 16,-4 0 0-16,4-2 0 0,-1 2-1 0,6-2 1 15,-1 0 0-15,0 0 0 0,2 2-2 16,0-2 2-16,1-2 0 0,0 3 0 16,4-4 2-16,-1 0-2 0,1-2 0 0,-3 1 0 15,4-2 0-15,1 0 0 16,2-1 1-16,-3-1 0 0,4-1-1 15,-6 2 1-15,7-3-1 0,-2-1 2 16,1 0 0-16,5-1-2 0,-4 0 1 0,4 0-2 16,-7 0-1-16,3 0 1 0,4 0 0 15,-2 0 1-15,3-1-2 0,1 0 1 16,-2-1-3-16,6 2-1 0,0-2-5 16,0 2-15-16,-3 0-14 0,3-1-36 15,0 1-20-15,-1-2-9 0,1 2-39 0</inkml:trace>
  <inkml:trace contextRef="#ctx0" brushRef="#br0" timeOffset="95906.69">11422 12454 5 0,'0'0'9'0,"0"0"5"0,0 0 1 16,0 0-1-16,0 0 2 0,0 0-7 15,0 0-2-15,0 0-3 0,0 0-3 16,0 0-1-16,-23 3 1 0,14 6 1 0,3-3 0 15,-6 4 0-15,1-1 4 0,4-3 1 16,-4 3 5-16,3-4 6 0,0 0 5 16,0 2 4-16,-3-3-5 15,-2 4-5-15,-3-2-4 0,1 1-4 0,-3 1 2 16,5-3 0-16,-2-2 3 0,5-1 1 16,1 0-1-16,-2-1-1 0,-1-1-5 15,2 2-1-15,-1-2 2 0,-1 0 0 16,1 0 0-16,-4-2 0 0,2-3-3 15,-4-5-4-15,1-1 2 0,4-3-4 0,3 4 2 16,1-2 5-16,-2 1 2 0,1-2-1 16,0-4-1-16,-1 2-7 0,0-3-4 15,3-1 2-15,-2-3 0 0,2 1 0 16,0-3 0-16,-1-1 1 0,1 0 1 16,2-5 1-16,-1 2-2 0,0-4 0 0,0 0 1 15,-1 0 0-15,0 0 0 16,1 0 1-16,0 2-1 0,2 1 3 15,-1 3-2-15,0 1 0 0,-1-1-1 16,3 1-4-16,2 1 3 0,-1-2-1 0,2 2 1 16,0 0 2-16,2 0-1 0,2-1-1 15,2 1 2-15,2 1-1 0,-2 2 1 16,3 1 3-16,-2 2 1 0,0 1 0 16,2-1-5-16,1 0 0 0,4-3 0 15,4-3 2-15,2-1-1 0,5 2 1 0,-2 2-2 16,-1 1 2-16,1 4-2 0,0 2 0 15,1 1 1-15,0 1-1 16,0 3 1-16,1 0 0 0,2 3-2 16,-1 3 0-16,0 0 1 0,2 3-1 0,-2 0-1 15,0 5 2-15,0 4 0 0,0 3-1 16,1 2 2-16,-2 1-2 0,4 2 1 16,0-1-2-16,-2 1 0 0,2-1 2 15,0-2 0-15,-3 0 1 0,4-1 1 16,-4 1 0-16,0 0-2 0,-2 0 2 0,-1 1-2 15,-2-1 1-15,-3 1 2 0,1 0-2 16,-1 1 3-16,-2 3-3 0,0 2 2 16,0 2 1-16,-2 4 0 15,0 4 1-15,-6 4 0 0,-3 4 3 0,-1 4-2 16,-4 4 0-16,-2 0-3 0,-9 1-4 16,2-1 0-16,-4-3-3 0,2-1 3 15,-1-7-1-15,-1-1 2 0,0-6-2 16,3-3 2-16,-6-3-2 0,4-4 1 15,-5 1 1-15,-4-2-3 0,-4 2 0 0,-7 0-5 16,-4-2-8-16,-3 1-16 0,-3-2-31 16,4 1-33-16,2-3-40 0</inkml:trace>
  <inkml:trace contextRef="#ctx0" brushRef="#br0" timeOffset="100019.69">26035 5457 57 0,'0'0'13'0,"0"0"-1"0,0 0-2 0,0 0-3 16,0 0-5-16,0 0 0 0,0 0-2 16,0 0 3-16,0 0 2 0,-6-9 4 15,6 7 3-15,0 2 1 0,0 0 4 16,3-1 1-16,3 1 1 0,7-2-3 15,3-1 0-15,1 1-5 0,4-1-4 0,0 0-1 16,1 0-1-16,1 1-4 0,1-2-2 16,0 1 1-16,1 0-1 0,3 1-1 15,-1-2 2-15,2 3-3 0,-1-1 1 16,-1 1-2-16,-2 1 2 0,-1-2 0 16,-5 2-8-16,-3 0 1 0,-3-2-8 15,-7 2 2-15,6 0 8 0,-6 0-2 16,0 0 7-16,0 0-3 0,-6 0-4 15,0 0-4-15,0 0-7 0,2 0-5 16,-1 0-2-16,-1 0 0 0,0 0-8 0</inkml:trace>
  <inkml:trace contextRef="#ctx0" brushRef="#br0" timeOffset="100291.09">25996 5591 132 0,'0'0'41'15,"0"0"-1"-15,0 0-5 0,0 0-9 16,0 0-5-16,0 0-8 0,0 0-1 16,0 0-5-16,0 0-3 0,0 0-2 15,-20-3-4-15,20 3 1 0,0-2 1 16,0 0-4-16,4 0 1 0,7-1 2 0,5 1-2 15,3 0 4-15,6 1-1 0,-1-1-10 16,-2 2 1-16,3-1-5 0,-1 1-7 16,-1 0-10-16,2-1-14 0,-3-2-23 15,2 3-10-15</inkml:trace>
  <inkml:trace contextRef="#ctx0" brushRef="#br0" timeOffset="100566.73">26052 5634 149 0,'0'0'37'0,"0"0"-5"15,0 0-6-15,0 0-9 0,0 0-7 0,0 0-9 16,0 0-2-16,0 0-2 15,0 0 3-15,-10-7 1 0,10 7 1 16,9 0-1-16,7 0-2 0,5 1 2 0,4 2 2 16,2-3-1-16,4 0 0 0,2 0-3 15,5 0-4-15,1 0-1 0,2-2-14 16,-2 1-22-16,2 1-26 0,-2 0-60 16</inkml:trace>
  <inkml:trace contextRef="#ctx0" brushRef="#br0" timeOffset="100788.69">26210 5684 216 0,'0'0'32'0,"0"0"-11"0,0 0-15 0,0 0-4 15,0 0-2-15,0 0-4 0,0 0-1 16,0 0-4-16,97-7-10 0,-66 5-8 16,3 0-15-16,4 2-22 0,2 0-36 15</inkml:trace>
  <inkml:trace contextRef="#ctx0" brushRef="#br0" timeOffset="106599.82">10041 9921 0 0,'0'0'0'0,"0"0"0"16,0 0 0-16,0 0 0 0,0 0 3 15,0 0 1-15,0 0 1 0,0 0-5 16,12 82 0-16,-8-79-3 0,-3-1 1 16,4 7 2-16,-2-7 0 0,0 7 3 0,1-2 0 15,-1 4 0-15,1 4 1 16,-2-5-1-16,-1 8-2 0,1 1 0 15,0 2 0-15,-2 5 2 0,0-2 1 16,0 2-4-16,0-3 1 0,0-5-1 0,0 1 0 16,0-1 0-16,0-5-1 0,0 5-1 15,2-4 1-15,2 0 1 0,2 4 0 16,0-2 0-16,0 1 0 0,2 1-1 16,-4 0 1-16,2 2-4 0,-1 2 2 15,-2 1-3-15,0 2-2 0,-3 4 0 0</inkml:trace>
  <inkml:trace contextRef="#ctx0" brushRef="#br0" timeOffset="109733.28">9490 13028 113 0,'0'0'36'0,"0"0"2"0,0 0-3 15,0 0-3-15,0 0-5 0,0 0-1 16,0 0 4-16,0 0-1 0,0 0-3 16,0 0-5-16,-77-25-13 0,65 22 1 0,-3-4 0 15,5 4 2-15,-3-3 2 16,4 2 0-16,-1 1-3 0,3-2-3 15,-3-1-3-15,-3-2 0 0,4 2 0 16,-4-5 0-16,0-1-3 0,0-1 0 0,-1-3 0 16,-2-2-1-16,0 2 2 0,1-3 0 15,0 0 0-15,1-2-1 0,-1-2-1 16,0-3-2-16,-1 0 2 0,0-3 0 16,-1 2 1-16,1-2 0 0,-1 0-1 15,2-1-2-15,-1-2-2 0,2 0 3 0,1 0-2 16,1 1 4-16,-1 2 0 15,3 1 0-15,1 1 1 0,2 1-3 0,0-1 1 16,1 1-1-16,2-1 0 16,1-1 0-16,3 1 0 0,0 1-2 0,0 0 2 15,1 2-1-15,7 0 1 0,0 2 1 16,1 3 0-16,0 3 0 0,-1 0 1 16,4 2-2-16,-2 1 1 0,3-1-1 15,-3 2 1-15,5-2 0 0,2-1 1 16,0 0-3-16,1-2 3 0,2 2-2 0,-1-1 1 15,-2 3 0-15,3 1-5 0,1 1 3 16,-1 2-2-16,3 2 3 16,-1 1 1-16,1 1 0 0,1 2 1 15,-1 0-1-15,-8 2-2 0,5 1 2 0,3 0 0 16,-4 0-1-16,9 0 1 0,-4 0 0 16,1 5-3-16,-2 2 3 0,0-1 1 15,2 3-1-15,-2 0 4 0,1 0-3 16,-2 3 3-16,1-1 0 0,0 1-3 15,-1-2 1-15,1 0-1 0,-1 0-2 0,-1-1 2 16,0 2-1-16,-1 0-1 0,-4 0 1 16,4 2 1-16,-3 1 0 15,-2 1 0-15,2 0 0 0,-2 3-1 16,2 2 0-16,-1 1 0 0,0 2 2 0,0 2-2 16,-2 3 3-16,-1 3-3 0,2-1-2 15,-5 3 2-15,0-1 2 0,0-2-1 16,0-1 2-16,-4-1-2 0,4-4-1 15,-3-1-2-15,1-4 2 0,-4 1-1 16,2 1 2-16,0 1 3 0,-1 2-2 0,-2 2 2 16,0 1-4-16,-3 0 0 0,0 1 2 15,0-1-1-15,0 2 2 0,0-1-3 16,-6 1 0-16,-1 0-2 0,-3 2 4 16,3 0-2-16,-2-3 1 0,-4 1 0 15,3-3 1-15,-3-4 1 0,3-4 0 0,-2-2 0 16,1-4-1-16,-4 1 1 0,-1 0-1 15,-1 0 0-15,-6 2 0 0,-3-1-2 16,-2 1 1-16,-2-1-2 16,0 0 1-16,-2-3 0 0,-3 1 0 0,3-2-1 15,-1-1-2-15,0-3 1 0,-1 0-1 16,4-1-1-16,0-2-2 0,8-2-2 16,3-1-2-16,5 2-5 0,-1-2-9 15,1 0-12-15,2 0-21 0,-5-5-24 16,8 1-28-16,0-2-84 0</inkml:trace>
  <inkml:trace contextRef="#ctx0" brushRef="#br0" timeOffset="113301.75">8296 8564 73 0,'0'0'19'0,"0"0"-5"0,0 0-8 15,0 0-4-15,0 0-3 16,0 0-2-16,0 0-6 0,0 0-1 16,0 0-2-16,-12-6 3 0,11 6 5 0,1 0 1 15,-2 0 6-15,2 0-2 0,0 0-1 16,0 0 2-16,-1 0-2 0,1 0 1 16,0 0 1-16,-2 0-1 0,2 0 1 15,0 0 1-15,0 0-1 0,0 0 0 16,0 0 0-16,0 0-1 0,-1 0-1 0,1 0 1 15,0 0 4-15,-2 2-5 16,2-1 1-16,-1 5-6 0,1-1-3 16,-2 0-2-16,2 1 2 0,0-6 0 15,0 5-1-15,0 2-4 0,0 4-14 0</inkml:trace>
  <inkml:trace contextRef="#ctx0" brushRef="#br0" timeOffset="114269.21">8307 9437 24 0,'0'0'12'0,"0"0"-4"15,0 0-3-15,0 0-1 0,0 0-7 16,0 0 0-16,0 0 1 0,0 0 1 0,0 0 2 15,0 0-2-15,2-88-2 0,1 68-3 16,1-1-1-16,-1 0-11 0</inkml:trace>
  <inkml:trace contextRef="#ctx0" brushRef="#br0" timeOffset="117279.69">7386 9371 42 0,'0'0'24'0,"0"0"-3"0,0 0-4 15,0 0-7-15,0 0-1 0,0 0 3 16,0 0 3-16,0 0-2 0,0 0-1 16,-58-51-5-16,51 43 7 0,1 2 1 15,-2-1 2-15,2-2-3 0,-3 4-12 16,5-4 3-16,-3 1 8 0,1 0-1 15,-3-7-2-15,0 2-6 0,-5-5-4 0,7 1 1 16,-1 5 10-16,0-1-3 0,2 1-6 16,0-3 2-16,2 2-3 0,-2-2 0 15,2-2 2-15,-2-3-3 16,2-3 0-16,-2 5 1 0,6 0 1 0,-3 5 2 16,3 0 1-16,-3-1 4 0,3-1-1 0,0-5-5 15,0 7-2-15,0-9-1 0,0 4 0 16,0 4 3-16,0-4-3 15,0 1-2-15,0 5 0 0,3-4 1 16,3 1 0-16,0-1 0 0,2-2 1 0,-2 5 0 16,0 1 0-16,1-1-2 0,-2 6 1 15,3-7 1-15,1 3-1 0,1-1 1 16,0 2 0-16,-1-1 0 0,-5 5 1 16,5 0-1-16,-2-1 1 0,0 0-1 15,2-4 2-15,-2 6-2 0,3-6-4 0,0 2 2 16,-4 3-2-16,3-5 2 15,1 7 2-15,-1-2 1 0,2-4-2 16,-2 6 2-16,2-6-2 0,1 2-2 16,2 0 4-16,1-5-4 0,-1 6 5 0,1 2-5 15,-5-1-3-15,0 2-1 0,9 0-2 16,-3 1 6-16,7-1 5 0,0 2 3 16,-1-3 2-16,2 2-3 0,1-2-3 15,1 1 2-15,-4 1-2 0,1 0 1 16,-6 0-1-16,1 1-1 0,-1-1 0 0,-7 3 0 15,10-3-1-15,-8 3 1 0,1-2 0 16,-2 1 0-16,1 1-3 16,1 0 2-16,-3 0-2 0,3 0 0 15,-3 0 0-15,5 0 1 0,-4 3 0 0,5 2 3 16,0-1 1-16,0 3 2 0,6 0 2 16,-4 2-2-16,0-1-1 0,-1-1-2 15,1 3 0-15,-1-1 4 0,-1-1-5 16,0 2 4-16,-2-1-3 0,-1-1-1 15,2 2 1-15,-1-2-2 0,-5-1 2 0,1 2-3 16,3 0 2-16,-3 2 0 0,4 3-1 16,-2-1 2-16,-3 2 3 0,1 0 1 15,-6 1 1-15,3 2 2 16,-1 0-1-16,-1 4-2 0,-4-1-1 0,-1 1-3 16,0 3 1-16,0-1-1 0,0 2-1 15,0 0-1-15,-1-1 1 0,-2 0 0 16,0-2-2-16,-2-3 4 0,4-6-1 15,-5 3 0-15,3-2 1 0,0 1 0 16,-4 3 0-16,0-1 2 0,-2-1 1 0,-1 1 0 16,-3-3 1-16,3 2-4 0,-3 1 1 15,0-1 3-15,0-2-2 0,1 0 3 16,2-1-4-16,-4 0-1 0,1 0 0 16,-3 2-2-16,-2 1 2 0,0 1-1 15,-1-1-1-15,-3-2 0 0,2 0 1 0,2-1-2 16,-2-3 2-16,2 2-1 15,0-4 1-15,5-1 1 0,2-2 0 16,-5 1-1-16,1-1 2 0,-5 5-3 16,0-3 0-16,-2 2 0 0,-4-2 0 0,2-1-1 15,-5 0 1-15,-2 2-2 0,1-3 2 16,-3 1 2-16,2-1-1 0,-2 2-1 16,6-2-1-16,-2 0-2 0,4-1 7 15,6-2 3-15,2-2 1 0,7-1-2 16,-2 0-2-16,2 0-4 0,0-3 0 0,1-1-4 15,2-3-10-15,-2 2-3 0,2-5-7 16,4 2-11-16,0-3-26 16,-1-5-31-16,1 6-47 0</inkml:trace>
  <inkml:trace contextRef="#ctx0" brushRef="#br0" timeOffset="122700.82">27786 5577 141 0,'0'0'41'0,"0"0"-3"0,0 0-6 15,0 0-9-15,0 0-7 0,0 0-8 16,0 0-1-16,0 0 0 0,0 0 0 15,-6-7 3-15,18 4 0 0,8-1 0 16,4 0-1-16,4-1 0 0,1-1 2 0,4 1-1 16,2 0 1-16,0-2 2 0,-1 3-2 15,0-1-2-15,-1 3-2 0,0-3-2 16,2 1-3-16,-1 2-1 0,3-2 0 16,0 1-1-16,1 0 1 0,-2 1-3 15,1 0 2-15,-3 0-3 0,-4 1 0 0,-9 1 1 16,-3 0-2-16,-7 0-2 15,-5 0-3-15,0 0-2 0,-6 0-3 16,0 0 1-16,0 0 0 0,2 0 3 16,-1 0 2-16,-1 0 4 0,0 0-2 0,-7 5-5 15,-10 2-10-15,-6 0-12 0,-3 2-12 16,-5-1-10-16,0 0-3 0,-4 1-1 16,-1 0 2-16</inkml:trace>
  <inkml:trace contextRef="#ctx0" brushRef="#br0" timeOffset="122980.34">27829 5599 123 0,'0'0'40'0,"0"0"5"0,0 0 0 0,0 0-4 16,0 0-11-16,0 0-8 0,0 0-5 16,0 0-8-16,0 0-2 0,0 0 1 15,-26-7 2-15,26 7 3 0,0 0 1 16,9 0-1-16,8 0-1 0,4 0 1 15,5 1-3-15,1-1 1 0,3 0-1 0,1 0-2 16,-1 0-3-16,2 0 0 0,-2-2-3 16,1-3 0-16,1 0-1 0,-2 1-2 15,0 1 0-15,2 0-1 0,-2-1-1 16,1 2-2-16,-2 0-1 0,0 0-1 16,-2 1-4-16,-8 1-4 0,1 0-10 15,-8 0-19-15,-5 0-37 0,6 0-26 16,-7 0-28-16</inkml:trace>
  <inkml:trace contextRef="#ctx0" brushRef="#br0" timeOffset="123599.87">29702 5513 68 0,'0'0'36'0,"0"0"2"0,0 0 0 16,0 0-3-16,0 0 1 0,0 0-7 16,0 0-4-16,0 0-9 0,0 0-4 15,0 0-5-15,-30-4-2 0,28 4 3 16,2 0 2-16,0 0-3 0,0 0 2 16,0 0-2-16,4 0-2 0,2 0 1 0,7 0 0 15,6 0-3-15,-6 0 2 0,7 0-3 16,-1 0 0-16,3 0-1 15,7 0-1-15,0-4 1 0,0-1-2 16,2 3 1-16,3-3-1 0,-2 1-1 0,1-3-1 16,-3 3-1-16,-1-1-3 0,-7 2-8 15,-3 3 2-15,-7-3 0 0,-6 2 3 16,6 0 6-16,-5 1-7 0,-1 0-14 16,0 0-8-16,-6 0-10 0,0 0-7 15,0 0 6-15,0 0-3 0,0 0-11 0</inkml:trace>
  <inkml:trace contextRef="#ctx0" brushRef="#br0" timeOffset="123944.6">29638 5559 99 0,'0'0'29'0,"0"0"-6"16,0 0-1-16,0 0-2 0,0 0 0 16,0 0 0-16,0 0-2 0,0 0-4 15,0 0-4-15,0 0 0 0,-11 1-1 16,11-1 2-16,0 0 0 0,1 0 1 16,12 0-5-16,8 0-1 0,4 0-2 15,1 0 0-15,2 0-1 0,1 0 0 16,1-3-2-16,2 1 1 0,1-1-1 15,1 0 3-15,-3 1-3 0,1-3-1 0,-1 2 1 16,-4-2-2-16,-1 2 0 0,-1 0-4 16,-2 0 0-16,-4 2-2 0,0-1-4 15,-1 0-7-15,-6 2-11 0,8 0-13 16,-10 0-11-16,-3 0-14 0,3 0-10 16</inkml:trace>
  <inkml:trace contextRef="#ctx0" brushRef="#br0" timeOffset="124251.63">29592 5675 238 0,'0'0'57'16,"0"0"-12"-16,0 0-11 0,0 0-9 15,0 0-7-15,0 0-6 16,0 0-5-16,0 0-3 0,0 0 1 16,0 0 1-16,9-16 1 0,6 6 0 0,3 4-2 15,2 2 0-15,0-1-1 0,1 0-1 16,0 3-1-16,-1-2 0 0,2 2-2 16,3-1 1-16,2 1-1 0,2 1 1 15,5-3-2-15,0 3 0 0,1 0-4 16,1-1-3-16,0 0-3 0,-1 1-12 0,-2 1-20 15,0 0-44-15,-1 0-49 0</inkml:trace>
  <inkml:trace contextRef="#ctx0" brushRef="#br0" timeOffset="158074.72">28052 6636 4 0,'0'0'8'0,"0"0"3"0,0 0 0 15,0 0-2-15,0 0 2 0,0 0-2 16,0 0-2-16,0 0 1 0,0 0-6 16,0 0-1-16,58 6-1 0,-52-5 0 15,4 1 0-15,1 0 4 0,-2-1 0 16,1 1 6-16,3-2 4 0,6 2 2 15,3-2 0-15,4 0-3 0,-2 0-3 0,-2 0-4 16,1 0-1-16,0 0-2 0,0-2 1 16,-1 0-1-16,3 1 0 0,1-1-1 15,0-1 0-15,-1 1 2 0,0 0-2 16,3-1 2-16,1 0-3 0,1-2 1 16,2 2 0-16,-3 0-4 0,-2-2 2 0,-7 2 0 15,-2 2-1-15,1-1 1 0,-6 1 1 16,7-1 1-16,0 1-1 15,-5 1-1-15,6-2-3 0,-8 1-1 16,-7 1-2-16,7 0-7 0,-7 0-4 0,-2 0-2 16,2 0 2-16,-6 0 9 0,0 0 5 15,-4 3 1-15,-9 4-1 0,-9 4-11 16,-5-2-7-16,-4 0-1 0,-4-1-3 16,-1 1-1-16</inkml:trace>
  <inkml:trace contextRef="#ctx0" brushRef="#br0" timeOffset="158427.46">27958 6747 42 0,'0'0'32'0,"0"0"5"15,0 0-1-15,0 0-10 0,0 0-11 16,0 0-5-16,0 0-5 0,0 0-1 0,0 0 0 15,0 0-3-15,-20 2 1 0,18-2-1 16,2 0 3-16,-1 0 3 0,1 0 1 16,0 0 0-16,0 0 1 15,1 0-2-15,14 0 0 0,1 0-1 0,8-2-3 16,1 0 0-16,1 1-2 0,2-1 1 16,3 1-1-16,7-1 3 0,-1-1-3 15,2 2-2-15,3 0 0 0,-1-1-2 16,-2 0-1-16,0 1 1 0,-2-1 1 15,-2 0-2-15,-3 1 0 0,-3-1-3 0,-2 1 1 16,-3 0 0-16,0 1 3 0,-5-2 1 16,0 2-7-16,0-1-10 0,-8-1-11 15,9 2-13-15,-8 0-17 0,1 0-18 16</inkml:trace>
  <inkml:trace contextRef="#ctx0" brushRef="#br0" timeOffset="158991.76">29988 6652 226 0,'0'0'61'0,"0"0"-10"15,0 0-8-15,0 0-7 0,0 0-7 16,0 0-7-16,0 0-7 0,0 0-7 16,0 0-4-16,7-5-1 0,-5 5-3 15,-2 0-3-15,1 0-3 0,1-2-1 16,5 2 0-16,7-3 2 0,7 1 3 16,9 0 1-16,5-1 1 0,2 0 0 15,3 1-1-15,2 2-2 0,-1-2 2 16,1 2-2-16,-1 0 1 0,-1 0 0 15,1 0-1-15,-1 0 4 0,2 0-3 0,0 0 2 16,-1 0-2-16,0 0-2 0,-3 0 1 16,-3 0-9-16,-5 0 2 0,-8 0 1 15,-3 0 1-15,-5 0 8 0,-2 0 1 16,1 0-1-16,-7 0 0 0,-1 2 0 16,-5-2-1-16,0 0-3 0,0 0-5 0,2 0-10 15,-1 0-15-15,1 2-18 16,-1-2-2-16,-1 0 0 0,2 0-5 15,-2 3-9-15</inkml:trace>
  <inkml:trace contextRef="#ctx0" brushRef="#br0" timeOffset="159371.32">30107 6688 182 0,'0'0'33'15,"0"0"-3"-15,0 0-4 0,0 0-5 16,0 0-8-16,0 0-6 0,0 0-3 16,0 0-1-16,0 0-5 0,0 0 0 15,-19-5-1-15,19 5 3 0,0 0 8 16,0 0 7-16,3 0 9 0,13 0 3 0,7 0-7 15,12 0-4-15,1 0-9 0,1 0-5 16,0 0-2-16,-1 0 0 16,-1 0-2-16,-1 0 0 0,2 0-2 15,-1 0 1-15,-2 0 0 0,2 0-1 0,-2 0-3 16,-2 0-2-16,-4 0-1 0,-2 3 3 16,-3 0-2-16,-1 0 2 0,2 0-7 15,-7-1-3-15,1 1-9 0,-5-1-8 16,-1 0-8-16,0 1-6 0,-7-1-3 15,1-1-8-15,-5-1-1 0</inkml:trace>
  <inkml:trace contextRef="#ctx0" brushRef="#br0" timeOffset="159763.71">30049 6824 273 0,'0'0'57'0,"0"0"-19"15,0 0-16-15,0 0-5 0,0 0-1 16,0 0-1-16,0 0-1 0,0 0 0 16,0 0-2-16,-2-1-1 0,8 1-2 15,6 0-2-15,7 0-2 0,-2-2-1 0,8 2 1 16,-2-1 1-16,3-1-2 0,3-1-1 15,0 0 0-15,1-2 0 16,0 2-3-16,-2 1 0 0,-2-1-1 16,0 0-4-16,1-1 3 0,4 3 0 0,-1-1 2 15,5 1 0-15,1-1 0 0,1 1 0 16,0 0 0-16,-4-1 0 0,-3 0 0 16,-2 2 0-16,-11-1 0 0,0 1-2 15,-5-2 1-15,-6 2 0 0,1 0 0 16,-7 0-2-16,0 0-4 0,0-1-9 0,1 1-12 15,1 0-19-15,-1 0-24 0,1 0-22 16,-2 0-53-16</inkml:trace>
  <inkml:trace contextRef="#ctx0" brushRef="#br0" timeOffset="165371.93">22087 7836 1 0,'0'0'11'0,"0"0"2"15,0 0-2-15,0 0-3 0,0 0 7 16,0 0 7-16,0 0 7 0,0 0-1 16,0 0-5-16,87 7-11 0,-61-5-6 15,-9-2-3-15,3 0 1 0,2 0 0 0,0 0 2 16,8 0 3-16,1 0-3 0,0 0-2 15,4 0-3-15,-2-3-2 16,0-3-1-16,1 3 0 0,-1 2-1 16,3 0 1-16,0-1 1 0,1 2-1 0,0-1 2 15,-1 1 0-15,-3-2-1 0,1 2-1 16,-4 0 0-16,0-1-4 0,1 1 2 16,-1 0 2-16,2 0 2 0,3-1 1 15,-1 1 0-15,3-2-1 0,0-1-1 16,-1 1 0-16,0-1-2 0,1 2 2 0,-3 1-2 15,-2-2 0-15,0 2 0 0,-3-2-1 16,-3 1 3-16,-2-3 0 0,-5 3 1 16,-3 0-1-16,-4 0-3 15,-1-1 0-15,-1 0 1 0,-5 1 0 0,1 1 0 16,-6 0-2-16,0 0-6 0,0 0-5 16,2 0-1-16,0 0-2 0,-1 0 6 15,-1 0 2-15,2 0 2 0,-2 0 2 16,1 0 2-16,-1 0-2 0,2 0 0 15,-2 0-3-15,0 0-2 0</inkml:trace>
  <inkml:trace contextRef="#ctx0" brushRef="#br0" timeOffset="166008.16">22123 7907 92 0,'0'0'49'0,"0"0"-9"16,0 0-15-16,0 0-13 0,0 0-9 15,0 0 2-15,0 0 4 0,0 0 1 16,0 0-1-16,0 0-1 0,-14-6-5 16,15 6-2-16,9 0 5 0,6 1 3 15,3 4 10-15,3-1 7 0,2-2-4 16,6-2-3-16,5 0-5 0,4 0-6 0,3-2-1 15,0-1-3-15,3-1 0 16,3-1-2-16,1-1 3 0,3 1-2 16,4-1 2-16,2 1-2 0,1-2-2 15,1 1-2-15,-1-4-1 0,2 2 2 0,-1-2-4 16,1 2 5-16,1 0-2 0,0 1-1 16,-2 0 0-16,-4 2 0 0,-1-1-1 15,-3-1 2-15,-5 1-2 0,-3 0 0 16,-3 0 1-16,-3 0 0 0,-3 0 3 15,-1 1-1-15,-2 1 1 0,-4-1 0 0,0 1-1 16,-9 0 1-16,0 1-1 0,-8 2 0 16,2 0 2-16,-1-1-2 0,-6 1 0 15,0 1-3-15,-6 0 0 0,0 0-3 16,0 0 0-16,1-2 0 0,1 2-1 16,-1 0-1-16,1 0 0 0,-2 0-3 15,0 0 1-15,2 0-3 0,-2 0-6 16,0 0-9-16,0 0-8 0,-2 0-8 15,-3 2-5-15,-4 3-1 0,-3 4 0 16</inkml:trace>
  <inkml:trace contextRef="#ctx0" brushRef="#br0" timeOffset="166507.84">22289 7952 180 0,'0'0'53'15,"0"0"-1"-15,0 0-14 0,0 0-17 16,0 0-9-16,0 0-5 0,0 0-5 0,0 0 0 15,0 0-1-15,-11-3 2 16,11 3 0-16,0 0 9 0,0 0 7 0,11 0 5 16,5 0 2-16,2 3-8 15,-1-1-4-15,5-2-3 0,2 0 0 0,9 0-1 16,4 0 0-16,3-3-4 0,5-3-4 16,3 1 1-16,2-3-2 0,4 3 1 15,1-2 0-15,-2 0-3 0,2 1 1 16,3 0-1-16,0 0 0 0,1 1 1 15,2 1 0-15,-2 2-1 0,0-1 0 0,-5-1 0 16,-2 2 0-16,-4-1 0 0,-5 1 0 16,-2-1 0-16,-4 0 1 0,-5 0-5 15,-3-1 4-15,-12 0-2 0,2 2 3 16,-9 0 2-16,-4 0-2 0,5 1 1 16,-6 1-1-16,-1-1 0 0,2 1 0 15,-6 0-1-15,0 0-1 0,0 0-1 16,2 0-8-16,-1 0-8 0,-1 0-14 15,0 0-12-15,2 0-28 0,-2 0-29 16,1 4-27-16</inkml:trace>
  <inkml:trace contextRef="#ctx0" brushRef="#br0" timeOffset="169420.05">26630 7328 252 0,'0'0'47'0,"0"0"-8"15,0 0 6-15,0 0-11 0,0 0-4 16,0 0-6-16,0 0-7 0,0 0-3 16,0 0-1-16,0 0-2 0,-11-71-4 15,11 71-1-15,-1-1-3 0,1 1-2 0,0-2-1 16,0 0-2-16,0 1-3 15,0-1 0-15,0 2 2 0,0-1 1 16,0 1 1-16,0 0 0 0,0 0-1 16,0 0-1-16,0 1 1 0,1 6 1 0,1 3 1 15,0-1 0-15,2 2-2 0,-1-2 2 16,2 0-2-16,-2 2 2 0,1-2 1 16,0 0 1-16,-1-2-1 0,2 3 0 15,-3-7-1-15,3 4-1 0,-2-4 2 16,0 0 1-16,0-1 1 0,-3-2 1 0,2 3-1 15,3-2 1-15,-2 1 3 16,1 1-2-16,3-3 1 0,3 0-2 0,5-2 0 16,4-5-1-16,-1-3 2 0,-2-2-2 15,3 0 0-15,-1-1 0 0,0-2 0 16,1-1-2-16,-2-2 2 0,4 0-1 16,-4-2-1-16,3 0-2 0,0 1-5 15,1-2 4-15,-1 3-3 0,-1 1 4 16,-6 5 1-16,-1 2-1 0,-3 4 0 15,-6 3-3-15,2 2 0 0,-5 1-7 0,0 0-7 16,0 0-7-16,1 0-11 0,1 0-8 16,-1 0-20-16,1 0-12 0,-1 0-9 15,1 1-10-15</inkml:trace>
  <inkml:trace contextRef="#ctx0" brushRef="#br0" timeOffset="169860.44">26529 7438 340 0,'0'0'52'0,"0"0"-15"0,0 0-14 16,0 0-7-16,0 0-4 0,0 0-1 15,0 0 1-15,0 0-2 0,0 0 1 16,0 0 2-16,-2 0-2 16,2 0 2-16,6 1-5 0,5 2-4 0,-1-2 0 15,1 3-1-15,-1-3-1 0,1 2 2 16,4 0-1-16,-4 0-1 0,4 2-1 16,0-2-1-16,2-1 2 0,4 1-1 15,2-2 1-15,1 0 1 0,2-1-1 16,0 0-1-16,-2 0 0 0,0-2-1 15,-1-3 3-15,-1 0-3 0,-2-1 1 0,0-1 0 16,2-4 0-16,-1 0-1 0,2-2 1 16,-2-3-1-16,1 1 0 0,-2-1-1 15,0-1 1-15,-2 2 0 0,-5 3 2 16,-5 1-3-16,0 4 1 0,-5 2-1 16,1-3-3-16,0 6-3 0,-1-2-4 15,0 1-7-15,-3 3-35 0,0-2-43 16,0 2-44-16,7 0-50 0</inkml:trace>
  <inkml:trace contextRef="#ctx0" brushRef="#br0" timeOffset="172202.9">20952 9866 88 0,'0'0'26'0,"0"0"4"16,0 0 3-16,0 0-1 0,0 0-2 0,0 0-12 16,0 0-8-16,0 0-10 0,0 0-3 15,0 0-3-15,16-35-3 0,-3 29 4 16,-3 4-1-16,6-2 1 0,-6 3 1 16,3 1-1-16,4 0-4 0,-4 0-5 15,3 0 1-15,-4 0 2 0,-1 0 3 0,0 1 6 16,1 3 1-16,-1-3-5 0,0 0-2 15,1 2 5-15,-2-3-1 0,3 2 7 16,0-2-2-16,7 0-1 16,0 0-2-16,8 0 0 0,-4 0 2 0,2 0-1 15,-1-2-1-15,-3-1-4 16,2 1-2-16,1-2-2 0,-2 1-2 0,1 0-7 16,-2 1-4-16,-4 1-4 0</inkml:trace>
  <inkml:trace contextRef="#ctx0" brushRef="#br0" timeOffset="172624.34">20836 9971 118 0,'0'0'19'0,"0"0"-7"15,0 0-1-15,0 0-2 16,0 0 4-16,0 0 4 0,0 0-2 15,0 0-2-15,0 0-3 0,0 0-5 16,39-18-1-16,-29 16 1 0,10 1-2 0,1-1 0 16,2 1-2-16,9-1-1 0,-2 1-1 15,2-3-2-15,0 3 2 0,0-2-3 16,-1 2 4-16,1-2 0 0,3 1-1 16,-2-3-1-16,0 3-3 0,0-3 1 15,-2 0-2-15,-1 0-1 0,-1 0-4 0,-1 0-3 16,-2 0-6-16,-2 2-11 0,-5 0-9 15,-3 1-19-15</inkml:trace>
  <inkml:trace contextRef="#ctx0" brushRef="#br0" timeOffset="172929.39">20962 9971 166 0,'0'0'40'0,"0"0"-12"0,0 0-7 16,0 0-7-16,0 0 1 0,0 0-1 15,0 0-4-15,0 0 3 0,0 0-4 16,16-4 1-16,4 2 0 0,6 0-5 15,-1 1-1-15,1-1 0 0,0 0-4 0,3 0 0 16,2-1 0-16,3 0-3 0,3 0 0 16,4-2-2-16,-1 0-6 0,-1 1-10 15,0 1-13-15,-3-2-28 0,1 4-30 16</inkml:trace>
  <inkml:trace contextRef="#ctx0" brushRef="#br0" timeOffset="179539.69">28652 8774 213 0,'0'0'54'0,"0"0"-7"16,0 0-12-16,0 0-12 0,0 0-5 16,0 0-6-16,0 0-8 0,0 0-3 15,0 0-5-15,0 0-2 0,-13-35 1 16,13 33 2-16,0 2 3 0,0 0 0 16,0 0 1-16,3 10-1 0,4 3 0 15,2 3 0-15,-2 1-1 0,0-2 1 16,1 2 0-16,-2 0 1 0,2-1-2 15,-1 0-1-15,-1-4-3 0,0 0 2 0,2 0 2 16,-3-3-1-16,4 2 7 0,-4-3 0 16,3-3-3-16,-1 1 1 0,-4-4 2 15,5 1 1-15,-3-3 2 0,8 0 2 16,4 0-1-16,2-8-2 0,7-5-3 16,1-2-1-16,2-5-1 0,6 0-2 15,1-2-2-15,0 0 0 0,2-1 0 16,1 4-4-16,1-3-2 0,1 2-2 15,1 2-3-15,-2 1-2 0,-1 2-5 16,-5 2-2-16,-4 2-6 0,-8 5-9 0,-6 0-9 16,-4 3-11-16,-7 2-10 0,5-1-13 15</inkml:trace>
  <inkml:trace contextRef="#ctx0" brushRef="#br0" timeOffset="180039.51">28706 9000 372 0,'0'0'48'16,"0"0"-13"-16,0 0-11 0,0 0-11 15,0 0-7-15,0 0-3 0,0 0-4 16,0 0-2-16,0 0-1 0,0 0 0 16,-2-20 1-16,2 20 0 0,0 0 2 15,0 0 2-15,0 0 2 0,0 3-1 16,0 7-1-16,0 1 1 0,3 0-2 15,0 5 1-15,-1-5 0 0,2 5 1 0,1 1-2 16,1-3 3-16,-1 2 2 0,0-4-2 16,4 0 2-16,1-2-2 0,2 2-3 15,2-1 2-15,-1-4 5 0,2 1-6 16,2-2 3-16,-4-1-4 0,4-3 0 16,4 0-2-16,2-2 2 0,11 0 2 0,1-5-7 15,4-7 5-15,5 1-5 16,2-5 4-16,2 0-1 0,2-3 0 15,2-1 1-15,-4-1-4 0,1 2 1 16,-2-3-2-16,-3 1-5 0,-5 1-8 0,-2 4-12 16,-6 2-35-16,-5 2-42 0,-7 4-62 15</inkml:trace>
  <inkml:trace contextRef="#ctx0" brushRef="#br0" timeOffset="189239.7">19166 12430 13 0,'0'0'20'16,"0"0"-2"-16,0 0-1 0,0 0-4 15,0 0 0-15,0 0-2 0,0 0-2 0,0 0 0 16,0 0-3-16,-12-11-3 0,12 9 1 16,-1 2-1-16,1-1 1 0,-2 1-2 15,2-1 2-15,0 1 1 0,0 0 2 16,0 0 1-16,0 0 2 0,0 0 3 16,2 0 1-16,4 0 2 0,8 0 1 0,5 0-4 15,2 0-1-15,10 0-3 16,-1 0-2-16,2 0 0 0,1 0-2 15,1 0-2-15,2 0-1 0,0-1-2 16,4 1 0-16,2 0 0 0,2 0-2 0,2 0 0 16,-1 0 0-16,1 2-2 0,-1 1 2 15,3 0-3-15,-2 0 4 0,2 1-1 16,1-3-1-16,-3 2 0 0,0-1-1 16,-2-1 2-16,-4 0-1 0,1 3 2 15,-5-3-1-15,0 1 1 0,-1-2-2 0,0 0 3 16,-2 3 3-16,-1-3-4 0,-2 0 2 15,-3 0-1-15,-1 0-1 16,-7 0 1-16,-1 0 1 0,0 0-1 16,-5 0 0-16,6 0 0 0,-7 0 1 0,1-3 0 15,-3 1 0-15,-6 1 2 0,2 1-2 16,-6 0-1-16,3-4-1 0,1 3-2 16,-1-2-3-16,1 2-7 0,-4 1-8 15,0-2-5-15,0 2-2 0,0 0 0 16,-1 0-3-16,-12 0-10 0,-4 0-14 0</inkml:trace>
  <inkml:trace contextRef="#ctx0" brushRef="#br0" timeOffset="189699.83">19209 12507 151 0,'0'0'61'0,"0"0"-8"0,0 0-13 15,0 0-10-15,0 0-13 0,0 0-6 16,0 0-8-16,0 0-4 0,0 0-4 15,0 0 2-15,-11-6 3 0,11 6 2 16,1 0 3-16,12 0-1 0,5 6-1 0,8 2 0 16,1 0 4-16,2-2-2 0,6-2 5 15,2-2-6-15,6-2 3 0,4 0-3 16,3 0-5-16,5-6 2 0,2 0-6 16,-1-1 5-16,2 2-2 0,0-2 0 15,0 3 0-15,-2 0-2 0,-1 0 0 0,-3 1 1 16,0 0-3-16,-4 0 4 15,-5 2 0-15,-2 1-2 0,-4-2 1 16,-4 2-1-16,-4 0 2 0,-4 0 0 16,-6 0 1-16,0 0-3 0,-8 0 1 0,1 0-5 15,1 0-4-15,-7 0-9 0,0 2-16 16,-6-2-14-16,0 0-11 0,4 3-15 16,-1 0-11-16</inkml:trace>
  <inkml:trace contextRef="#ctx0" brushRef="#br0" timeOffset="190147.51">19051 12688 249 0,'0'0'56'0,"0"0"-19"16,0 0-16-16,0 0-13 0,0 0 0 15,0 0 2-15,0 0 1 0,0 0 3 16,0 0 1-16,0 0-3 0,53-3 0 16,-30 3 0-16,1 0-5 0,2 0 2 15,5 0-2-15,2-3 0 0,6 1 0 16,3-2-3-16,4 1 1 0,1 0-1 15,2 0-2-15,-2 0 0 0,0 0-1 16,0 0-2-16,-2 1 2 0,1 1-1 0,-1-1 0 16,0-1 2-16,0 0-4 0,0 2 2 15,0-2-1-15,-2 1-1 0,-1 2 0 16,-6 0 0-16,-4 0 0 0,-9 0 1 16,-4-1 1-16,-6 1-1 0,-7 0 1 15,-1 0 0-15,-5 0 0 0,0 0 1 0,0 0 1 16,2 0 1-16,-1 0-2 0,1 0-1 15,-1 0-4-15,1 0-13 16,-1 0-19-16,1 0-39 0,5 0-29 16,-3 0-43-16</inkml:trace>
  <inkml:trace contextRef="#ctx0" brushRef="#br0" timeOffset="198763.64">17500 10355 294 0,'0'0'57'0,"0"0"-14"16,0 0-4-16,0 0-3 0,0 0-7 15,0 0-5-15,0 0-6 16,0 0-3-16,0 0-5 0,-36-35-1 16,34 34-5-16,2 1-1 0,0-2-2 0,-1 0-1 15,1 1-1-15,0-1-1 0,0 1-1 16,0-3 2-16,1 0 0 0,8-2 0 16,4-1 0-16,0 2 1 0,3-1-2 15,-3 3 2-15,7 0-2 0,-2 0-7 16,6 1-2-16,-2 2-5 0,-3 0-4 0,-2 7-19 15,0 1-22-15,-5 1-39 0,-3 1-30 16,-3-1-35-16</inkml:trace>
  <inkml:trace contextRef="#ctx0" brushRef="#br0" timeOffset="198965">17432 10510 336 0,'0'0'61'0,"0"0"-15"0,0 0-19 16,0 0-6-16,0 0-2 0,0 0-1 16,0 0-5-16,0 0-2 0,0 0-7 15,30 1-3-15,-2-2-3 0,-2-2-2 16,3 0-2-16,1 0-3 0,2 1-4 16,1 1-15-16,-1-1-29 0,3 2-43 0,-2 0-52 15</inkml:trace>
  <inkml:trace contextRef="#ctx0" brushRef="#br0" timeOffset="199660.03">18395 9652 219 0,'0'0'56'0,"0"0"-8"16,0 0-12-16,0 0-1 0,0 0-2 15,0 0-2-15,0 0-3 0,0 0-3 0,0 0-8 16,0 0-8-16,-14-45-5 0,14 45-2 16,-8 0 0-16,-6 0 0 0,-4 5 1 15,-5 8 0-15,3 1-1 0,1 3-1 16,2-1 1-16,4-1-1 0,-1 2 1 16,3-2-1-16,2 2-1 0,1 0 1 15,2 1 0-15,0 1 0 0,2 1 2 0,1 3-1 16,-1 2 3-16,1 4-4 15,2 2 4-15,1 2-5 0,0 1 0 16,0 0 0-16,0 3-1 0,0 3 2 0,0 0-2 16,0 5 3-16,0-1-3 0,0-1 1 15,-3 0 0-15,1-4-2 0,-2-4 1 16,1-1 0-16,-1-6 1 0,-2-1 3 16,-1-5 2-16,0-2-3 0,1-7 2 15,0 1-3-15,1-4 1 0,-3-3-2 0,2 1 0 16,3-5 1-16,-4 1-1 0,4-3-1 15,-1 1-4-15,0 1-3 16,4-3-6-16,-2 0-9 0,2 0-26 16,-1 0-49-16,1 2-41 0,-2-2-51 0</inkml:trace>
  <inkml:trace contextRef="#ctx0" brushRef="#br0" timeOffset="200839.23">18908 10229 176 0,'0'0'52'16,"0"0"-6"-16,0 0-7 0,0 0-10 15,0 0-4-15,0 0-3 0,0 0-5 16,0 0 0-16,0 0-1 0,-34-80-3 15,28 74 1-15,3 2-4 0,-1 1-5 0,-5 0-3 16,5 2-2-16,-8 1-1 0,-5 0-1 16,1 0 1-16,-3 0 0 0,5 6-1 15,2 0-1-15,0 1 1 0,-3 5-1 16,3-1 2-16,1 3-1 0,0-1-1 16,3 4 0-16,2-4-1 0,0 0-1 0,2 1 2 15,1-4-2-15,0 5 2 16,2-4-2-16,1-6 0 0,0 7 1 15,0-6 2-15,0 0 2 0,0 5-1 16,0-7 1-16,0 1 0 0,4 2 3 0,-1-3 1 16,0-1-1-16,8-2 1 0,2-1-3 15,6 0 0-15,1-8-1 0,1 0 1 16,-3-4-1-16,0 1 1 0,-1-1 0 16,-2-1 3-16,0-2 1 0,-2-2 1 15,0-1 0-15,-1-1 3 0,-2-3 1 0,0 2 0 16,-3-1 4-16,-1-1-1 15,-3 1 1-15,-1-1 0 0,-1 1-3 16,-1-2-4-16,0 0-1 0,-1-1-3 16,-4 1-1-16,2 7 3 0,0-1 4 0,2 6-2 15,-1 0 3-15,1-2-7 0,0 6 2 16,1 2-4-16,0 5 3 0,-2-2-4 16,2 2-3-16,0-1-3 0,0-1-2 15,0 1 4-15,0 1 1 0,0 0 7 16,9 1-4-16,3 9 2 0,2 6-2 0,-2 2 0 15,-1 2 0-15,-2 3-2 0,-2 0 0 16,-1 4-1-16,1 1 1 0,-3 3-1 16,-1-1 2-16,-1 1-2 15,-1-1-1-15,0-3-3 0,-1-6-4 0,2-1-1 16,-1 0-9-16,1-6-11 0,-1 4-10 16,1-6-23-16,1-1-21 0,0 1-11 15,4-2-19-15</inkml:trace>
  <inkml:trace contextRef="#ctx0" brushRef="#br0" timeOffset="201431.92">19092 10314 214 0,'0'0'52'0,"0"0"-4"0,0 0-5 15,0 0-3-15,0 0-5 16,0 0-11-16,29-79-10 0,-23 70-6 15,0 1-6-15,-3 5-3 0,0 0-1 16,-3 3-3-16,6-1 1 0,0 1-1 0,5 0 1 16,4 1 0-16,-3 8-1 0,2 5 1 15,-4 1 0-15,1 0 2 0,-4 3 0 16,3-1 2-16,-3 2-2 0,-1-1 3 16,-1-5-1-16,-4 2 1 0,-1 2 1 15,0 1 1-15,0 6 1 0,-1-5 0 0,-2-5 2 16,-3-2 0-16,1-3 4 15,-1-1-1-15,2 0 4 0,0-3-3 16,3 0 3-16,1-5-1 0,0 0 2 16,0 0 3-16,0 0-2 0,0 1 0 0,0 1-4 15,-2-2-3-15,2 1-8 0,0-1 1 16,0 0-4-16,2-10 2 0,6-2 1 16,2-5-1-16,1 3-1 0,0 1 2 15,-4 3-2-15,2 0 3 0,2-4 0 16,-2 0-1-16,4-4 3 0,0 2-4 0,-3-2 2 15,-1 5-2-15,-1-1 2 0,-3 7 0 16,-2 2 0-16,0 2 2 0,-3 3-1 16,0-1-1-16,0 1 0 15,1-2-1-15,-1 1-2 0,0 1-2 0,2-2 0 16,-2 2-1-16,0 0 3 0,0 2 1 16,0 12 0-16,-5 4 0 0,-1 4-1 15,2-7-1-15,-1 2 3 0,2 0-1 16,0-5 2-16,0 6-1 0,1-5-2 15,1-3 1-15,1 2-2 0,0 0 0 0,0 4 4 16,3-7-5-16,3 6 2 0,-2-7-7 16,3-1-4-16,0 1-1 0,2-4-13 15,2 1-15-15,0-4-24 0,6 4-37 16,-4-4-38-16</inkml:trace>
  <inkml:trace contextRef="#ctx0" brushRef="#br0" timeOffset="202193.48">19173 9776 120 0,'0'0'43'0,"0"0"-6"16,0 0-8-16,0 0-5 0,0 0-5 15,0 0 0-15,0 0-3 0,0 0-2 0,0 0-5 16,1-77-1-16,1 72 0 0,1 3-2 16,-2-3 0-16,2 2 0 0,-3 3-3 15,0-1 0-15,0 1-3 0,3-4 0 16,0 1-2-16,0 1 1 0,1 0 1 16,1 2 0-16,6 0-1 0,-2 2 1 15,7 2 0-15,-9 1-1 0,0 1 2 16,3 4 0-16,0-1 2 0,-1 2-1 15,-2-1 0-15,-1 1-1 0,0-2 0 16,0 5-1-16,-2 1 2 0,-1 2-1 0,-2 4 6 16,-1 2-3-16,0 0 3 0,0-3-4 15,-3-1 1-15,-1-5-1 0,0 0 2 16,1-4 0-16,-3-1 1 0,3 1 2 16,0-5 2-16,2 0 2 0,1-5 5 15,0 0 0-15,0 0 1 0,0 1 0 0,-2 1-4 16,2 0-3-16,-1-1-1 0,1 0-5 15,0-1 0-15,0 0-4 0,0 0 0 16,10 0 0-16,7 0-2 16,4-2-1-16,-5-2-2 0,1 2 1 0,0-2-5 15,-4 4-5-15,6-1-11 0,0 1-20 16,-7 0-37-16,6 0-35 0,-7 0-58 16</inkml:trace>
  <inkml:trace contextRef="#ctx0" brushRef="#br0" timeOffset="203350.72">20097 10281 132 0,'0'0'42'0,"0"0"2"0,0 0-7 0,0 0-5 16,0 0-11-16,0 0-6 0,0 0 0 16,0 0-1-16,0 0 2 0,-4-71 3 15,4 66-3-15,-2-1-2 0,2 1-2 16,-2 1-3-16,0-1-4 0,-1 1-1 16,-3-3-3-16,3 4-1 0,-1 0 0 15,1 2-2-15,-4-1-3 0,1 2 0 16,-4 0-4-16,-4 0 1 0,2 5 2 15,-5 7 0-15,4 5 3 0,-2 1 1 16,1 3-2-16,1 2 0 0,-2-1 0 0,2 0 0 16,2-2-1-16,2-7 0 0,3 1 1 15,3-4 0-15,3 2 2 0,0-2-1 16,0-1-3-16,0 0 2 0,8-1 3 16,-3-1 0-16,5-4 1 0,-1 2-2 15,1-5-6-15,7 0-2 0,0-1 1 0,4-6 2 16,-2-2 7-16,0 0 4 0,-2-3-1 15,-1-1 2-15,0-1 1 0,-3-3 2 16,1 2 2-16,-2-3 3 16,-2-2 1-16,0-3-2 0,-1-1 3 0,-2-4-1 15,-2 1-1-15,0 0 0 0,-3-2-2 16,-2 2-2-16,0 0 1 0,0 2 5 16,0 8 7-16,-3 2 2 0,0 4-3 15,2 7-3-15,1-1-7 0,0 5-8 16,-2-1-5-16,2 1-9 0,0 0-1 0,0 0 4 15,0 1 2-15,0 16 6 0,0 7 1 16,0 8-5-16,0 0 2 0,0 0-1 16,0 1 0-16,0 1-1 0,0-1-2 15,0 1 0-15,0-3-4 0,0 0-2 16,0-4-5-16,0-1-9 0,0-8-10 16,0 2-12-16,0 1-9 0,0 0-1 15,0 6-3-15,0-7-1 0,0-1-5 16,0-6-2-16</inkml:trace>
  <inkml:trace contextRef="#ctx0" brushRef="#br0" timeOffset="203839.3">20386 10221 257 0,'0'0'66'15,"0"0"-16"-15,0 0 6 0,0 0-5 16,0 0-13-16,0 0-13 0,0 0-9 15,0 0-10-15,0 0-3 0,0 0-8 16,14-43-2-16,-14 43-3 0,0 0 3 0,0 0 3 16,0 12 4-16,0 9 3 0,0 6 0 15,0 2-2-15,-5 0 0 0,1 0 0 16,-4-2-1-16,2-1-2 0,0-2 1 16,1-7-1-16,1 0 1 0,1-9 0 15,1-3 0-15,1 1 1 0,1-6 1 0,-2 0 2 16,2 0 2-16,0 2 4 0,-1-1-1 15,1-1-2-15,-1 0-3 0,1 0-1 16,0-14-2-16,0-6 1 16,0-8-2-16,2 1 1 0,6 0 0 0,-1-4 0 15,3 1 0-15,-1-1 1 0,0 4-1 16,0 3 1-16,-3 7 0 0,0 3 0 16,-3 7 0-16,-1 2 0 0,0 2 1 15,-2 3-3-15,0-2-1 0,0 2-2 16,2 0-5-16,-1 0 5 0,6 0 0 0,2 4 4 15,4 8 2-15,2 6 0 0,-2 3-2 16,-2 5 0-16,-2 2 1 0,0 2-1 16,-2 2-1-16,1-2-1 0,-3 2 1 15,-1-4-2-15,1 3 1 0,-3-3 0 16,1-5-7-16,0-4 0 0,-3-8-10 16,2-1-23-16,-2-3-28 0,0-2-38 15,1 0-20-15</inkml:trace>
  <inkml:trace contextRef="#ctx0" brushRef="#br0" timeOffset="204045.05">20339 10374 321 0,'0'0'20'15,"0"0"-12"-15,0 0-4 0,0 0-1 16,79-46-4-16,-53 40-2 0,2 1-3 0,-1 2-5 16,-1 3-11-16,2 0-26 0,2 0-30 15,-1 3-49-15</inkml:trace>
  <inkml:trace contextRef="#ctx0" brushRef="#br0" timeOffset="204372.55">21083 10390 478 0,'0'0'60'16,"0"0"-20"-16,0 0-11 0,0 0-12 16,0 0-6-16,0 0-5 0,0 0-3 15,0 0-2-15,0 0-1 0,0 0 0 16,39-53-1-16,-20 46 2 0,4 0-2 16,0 1-1-16,3 0 0 0,0 0-3 15,-2 1-5-15,0 2-2 0,-7 2-9 16,1-1-12-16,1 1-20 0,-6 1-32 15,7 0-35-15,-7 0-32 0</inkml:trace>
  <inkml:trace contextRef="#ctx0" brushRef="#br0" timeOffset="204620.84">21193 10261 335 0,'0'0'64'16,"0"0"-13"-16,0 0-17 0,0 0-8 0,0 0-10 16,0 0-5-16,0 0-4 0,0 0 2 15,0 0-1-15,0 0 4 0,-4 0-3 16,10 17 1-16,1 7-7 0,0 0-1 16,-3 2-2-16,-1 3-2 0,0 0 1 15,-1 3-2-15,-1 0-1 0,2-1-7 0,-1 1-11 16,1 0-42-16,-1-3-62 15,0-2-91-15</inkml:trace>
  <inkml:trace contextRef="#ctx0" brushRef="#br0" timeOffset="205530.79">22157 9737 209 0,'0'0'73'0,"0"0"-7"0,0 0-15 0,0 0-13 15,0 0-7-15,0 0-4 0,0 0 2 16,0 0-7-16,0 0-5 0,-9-62-7 16,6 59-2-16,0-2-2 0,1 2-1 15,2 3-2-15,-1-1-2 0,1 1 0 16,-2 0-3-16,1-2-1 0,-1 2 0 16,-3 0-1-16,-8 6 4 0,-3 10 2 15,-7 5 0-15,1 3 0 0,5 2-1 16,-1-2-1-16,4-1 2 0,2 1 1 15,2-1-1-15,3 2 3 0,0-1-2 0,3 2 0 16,2-1-1-16,2 1 2 0,0 1-1 16,0 1-2-16,4 0 2 0,3 3-4 15,-1-1 1-15,2 3-2 0,-3 4 2 16,1 0-2-16,1 0 3 0,-2 3-1 16,-2-2 1-16,-1 0-1 0,-2-2-1 15,0-3 0-15,0-4 1 0,0-4 3 16,-1-8-4-16,-3-2 4 0,1-6-6 0,-6-2 2 15,-1 2-1-15,3-4-1 16,-10 1-1-16,-3-4-12 0,-3 0-24 0,-8-2-57 16,0 0-59-16,1 0-117 0</inkml:trace>
  <inkml:trace contextRef="#ctx0" brushRef="#br0" timeOffset="206731.23">22539 10101 298 0,'0'0'57'0,"0"0"-10"16,0 0-10-16,0 0-6 0,0 0-6 16,0 0-5-16,0 0-7 15,0 0-6-15,0 0-6 0,0 0-8 0,-15-28-4 16,15 28 2-16,-2 0 0 0,2 0 2 16,-1 0 6-16,-1 6-1 0,2 7-1 15,0 6 0-15,2-4 1 0,2-1 0 16,5 1-1-16,-2-3-2 0,0-5 0 15,5 2 0-15,-4-2 3 0,3-4 1 0,-1 0 2 16,3-3-1-16,7 0 0 0,-3-2 0 16,5-6 2-16,-3-2-2 0,-2 1 3 15,0-3-1-15,-3 0 1 0,-6 2 0 16,2 0 3-16,-1-2 1 0,-5 2 2 16,5-2-1-16,-4 5-1 0,-2-2-1 0,2-1 1 15,-4 5-1-15,1 2 3 16,-2 3-2-16,0-6 3 0,0-1 0 15,0 1 3-15,0 0-1 0,0 6-2 16,0-1-4-16,0 1-3 0,0-1-4 0,0 1-3 16,0 0 2-16,0 0 0 0,-5 12 0 15,-1 9 1-15,0 6-1 0,1 3-2 16,2 2 3-16,0 3-1 0,0 3 1 16,2 0-1-16,-2 1-1 0,2-1-1 15,-5 0 1-15,3-3 0 0,-1-2-4 0,-1-5 4 16,1-2-3-16,0-3 4 0,-2-3 0 15,-3-4 3-15,4-4 0 0,-6-1 0 16,5-5 2-16,-5-1 0 16,2-3 1-16,1-2 2 0,-2 0-2 0,1 0 0 15,2-2-1-15,1-8 1 0,-1-5-4 16,5-2-8-16,2-6 2 0,3-1-7 16,10 1 4-16,3-1-3 0,6 1-9 15,-1 1-23-15,4 2-27 0,-3-1-30 16,4 1-23-16,-2 1-23 0</inkml:trace>
  <inkml:trace contextRef="#ctx0" brushRef="#br0" timeOffset="207168.98">23018 9734 412 0,'0'0'38'0,"0"0"-19"0,0 0-17 16,0 0-4-16,0 0 0 0,0 0 5 15,0 0 2-15,0 0-1 0,0 0-1 16,0 0-2-16,-13 99 5 0,12-75-4 16,1 2 4-16,0-2-2 0,0 2-2 15,0-9 0-15,-2 2-1 0,2-1 0 0,-1-5-2 16,1 5-1-16,-2-6-1 15,2-7-1-15,0 0 0 0,0-5 2 16,0 0 2-16,0 0 1 0,0 2 0 16,0-2-6-16,0 2-12 0,0-2-21 0,0 0-49 15,0-7-51-15</inkml:trace>
  <inkml:trace contextRef="#ctx0" brushRef="#br0" timeOffset="207767.05">23296 9631 338 0,'0'0'56'0,"0"0"-12"0,0 0-12 16,0 0-7-16,0 0-8 0,0 0-6 0,0 0-6 15,0 0-3-15,0 0-2 0,0 0 0 16,14-85-1-16,-6 79 1 15,-3 0-1-15,5 1 1 0,-5 4-2 16,3-5 0-16,1 4 1 0,1 1 1 0,0 1-1 16,-1 0-3-16,2 0-1 0,-3 0 1 15,4 3 0-15,-3 6 4 0,3 2 1 16,-3 2 2-16,-1 2-1 0,-2 2 1 16,-1-5 0-16,-4 6 0 0,-1 2 1 15,0 1 1-15,-6 7-2 0,-4-3 2 0,1-2-1 16,-1-1-1-16,-1-3 0 0,4-5 1 15,-1-2-2-15,2-5 1 16,3-2-1-16,-1 5 1 0,2-5 0 16,0-2-3-16,1 2 4 0,1-5-5 0,0 0-1 15,0 0 4-15,0 0 0 0,0 0 0 16,0 1 1-16,0 4 1 0,1 0-1 16,7 1-1-16,-2-1 0 0,3-1-2 15,1-3-2-15,2-1 0 0,-2 2 1 16,3-2-1-16,-2 0 0 0,0 0-1 0,1-2-8 15,-1-3-1-15,-1 3-18 0,-5-1-27 16,1 1-43-16,-6 2-63 0</inkml:trace>
  <inkml:trace contextRef="#ctx0" brushRef="#br0" timeOffset="208903.42">23988 10143 142 0,'0'0'35'0,"0"0"0"0,0 0-2 16,0 0 1-16,0 0 1 0,0 0-1 15,0 0-2-15,0 0 0 0,0 0-2 16,0 0-2-16,0-46-3 0,0 41-4 0,0 1-6 16,-2 1-5-16,-6-1-8 0,0-1-3 15,-4 3-2-15,-7 2-1 0,0 0 1 16,-4 8 0-16,2 2-1 0,3 3-1 16,3 0-2-16,1 2 1 0,2 3-1 15,1 2 0-15,1-1 2 0,2 3-3 0,3-6 1 16,2-1 1-16,2-3-3 0,1-2 1 15,0 3 0-15,0-3 3 16,1 1 0-16,4-3 2 0,2-1 1 16,0-4-1-16,0 2 3 0,4-4 0 0,3-1 0 15,0 0 0-15,7-4 0 0,-1-5 0 16,-3-2 0-16,3-1 0 0,-1-2 3 16,0-1 0-16,0-3 1 0,-5 1 2 15,1-3 2-15,-4-1 1 0,0 0 2 16,-3-1 0-16,-2 1 0 0,-2 0 1 0,-1-2-2 15,-1 0 0-15,-2 1-3 0,0-1-4 16,0 0-2-16,0 5 2 0,-3 1 1 16,1 6 1-16,1 6 2 15,1 1-2-15,0 4-4 0,-2-3-5 0,2 3-2 16,0 0 0-16,0 0 2 0,0 8 3 16,0 7-3-16,3 8 1 0,-1 5-1 15,-1 2 0-15,-1 3-3 0,0 4 1 16,0 2-6-16,0 2-6 0,-3 0-3 15,0-1-8-15,-1-4-11 0,1-4-6 0,-1-10-10 16,3-2-6-16,-1-8-2 0,2-1-6 16,0 0-8-16</inkml:trace>
  <inkml:trace contextRef="#ctx0" brushRef="#br0" timeOffset="209391.44">24330 10039 309 0,'0'0'87'15,"0"0"-26"-15,0 0-21 0,0 0-18 16,0 0-15-16,0 0-7 0,0 0-1 16,0 0 2-16,0 0 1 0,4 1-1 15,-5 20 0-15,-5 4-2 0,0 2 1 0,0 0 0 16,-2 3 0-16,-1 0-1 0,2 2 1 15,-3-2-2-15,1 0 1 0,2-7 1 16,1-6 1-16,3-6 1 16,1-7-2-16,2-4 1 0,-2 0 2 0,2 0 5 15,0 2 3-15,-2-2 0 0,2 1 0 16,-1-1-3-16,1 0-2 0,0-4 1 16,0-12-3-16,0-6-1 0,5-7-2 15,3 0 0-15,2 0-2 0,0 2 3 16,3 1-2-16,-1 1 0 0,0 1 0 0,-4 8 2 15,1 2-1-15,-5 6-1 0,-1 3 0 16,1 2-1-16,-1-1-3 0,0 2 1 16,0-2 0-16,4 2 1 15,3 2 0-15,5 0 1 0,-1 7 0 0,0 4 0 16,-3 0-1-16,-2 7 0 0,-1 0 0 16,-1 2 0-16,-2 2 1 0,0 0-3 15,-2 5 1-15,0-1 1 0,1-2 0 16,-2 2-2-16,-2-8-2 0,1 0-5 15,-1-5-4-15,0-3-8 0,0 2-25 0,0-1-33 16,0-2-33-16,-1 0-35 0</inkml:trace>
  <inkml:trace contextRef="#ctx0" brushRef="#br0" timeOffset="209600.84">24194 10293 259 0,'0'0'58'0,"0"0"-12"0,0 0-11 15,0 0-10-15,0 0-5 0,0 0-3 16,0 0-9-16,95-47-4 0,-69 45-3 16,-1 2-5-16,2 0-2 0,2 0-8 15,2 2-16-15,-4 1-48 0,2 1-57 0</inkml:trace>
  <inkml:trace contextRef="#ctx0" brushRef="#br0" timeOffset="209993.61">25116 10185 509 0,'0'0'47'0,"0"0"-15"0,0 0-13 16,0 0-10-16,0 0-6 0,0 0-2 16,0 0-4-16,0 0 1 0,0 0 0 15,0 0 0-15,13-27 4 0,9 20-2 16,1 3 0-16,5 0-1 0,2-1-1 16,1 0 0-16,-1 3-4 0,-1-1-4 0,-3 1-4 15,-2 0-3-15,-2 1-14 0,-6-1-21 16,1 0-35-16,2 2-31 15,-3-1-45-15</inkml:trace>
  <inkml:trace contextRef="#ctx0" brushRef="#br0" timeOffset="210275.27">25200 10069 359 0,'0'0'70'0,"0"0"-22"0,0 0-14 0,0 0-15 15,0 0-4-15,0 0-1 0,0 0 1 16,0 0-1-16,0 0-4 0,16 10-2 16,-7 7-3-16,-2 4-1 0,-2 5-1 15,-1 2-1-15,-3 6 1 0,-1 1-4 16,0 4-1-16,-1-1-3 0,-5-1-3 0,0-2-4 15,2-4-3-15,0 0-13 0,1-3-42 16,0-2-59-16,1-2-99 16</inkml:trace>
  <inkml:trace contextRef="#ctx0" brushRef="#br0" timeOffset="211171.74">26282 9646 275 0,'0'0'73'0,"0"0"-15"0,0 0-19 16,0 0-11-16,0 0-6 0,-15-91-2 16,13 83-3-16,0 4-2 0,1 1 0 15,-4 0-2-15,1 0-5 0,1 0-3 16,0 1-2-16,-2 2-3 0,-4 0 3 16,-4 8 0-16,-3 4-1 0,2 4 0 0,2 4-3 15,2 3 1-15,0 3 1 0,2 3 2 16,1 4 1-16,1 2-2 15,-1 2-1-15,1-1 1 0,2 2 2 16,1 2-2-16,-1 1 3 0,-1-1-4 0,1 3-1 16,-3 1 2-16,3 2-4 0,-4-2 4 15,2 2-4-15,1 0 4 0,-2-2-2 16,1-1 0-16,1-2 0 0,1-4 0 16,1-2-2-16,2-1 4 0,-1-2 2 15,1-1-6-15,-1 0 7 0,1-2-5 0,-3-3 0 16,1-4 1-16,0-5-2 0,-1-2 0 15,1-6 0-15,1-4 0 0,-2 4-1 16,1-5 1-16,-3 0-2 16,-2 0-4-16,-3-4-16 0,-9 1-30 0,-3-1-59 15,-12 0-58-15,-1-4-90 0</inkml:trace>
  <inkml:trace contextRef="#ctx0" brushRef="#br0" timeOffset="211886.64">26502 10092 359 0,'0'0'51'16,"0"0"-18"-16,0 0-7 0,0 0-11 15,0 0-4-15,0 0-2 0,0 0-3 16,0 0-3-16,0 0-2 16,0 0-2-16,17-71 1 0,-7 67-1 0,8-1 1 15,0 1 0-15,6 3-1 0,-1 0 1 16,-2 1-1-16,0 0-2 0,-1 1 2 16,-1 4 0-16,-8 0 1 0,1 2 0 15,-2 2-1-15,-3-2 1 0,-1 8-1 16,-3-1 2-16,-3 3 1 0,0 5-1 0,-7 1 2 15,-4-1-1-15,-4-1-1 0,-1 1 3 16,-3-3 1-16,-1 3 1 16,2-4-3-16,3-3 2 0,3-4-3 0,2-2 0 15,3-3-1-15,2-3 1 0,2 0-2 16,3-3-1-16,0 0-2 0,0 0 1 16,0 0 0-16,0 0 2 0,0 5 0 15,2-1-2-15,8 2 0 0,3 0-1 16,-3-4-7-16,9 1-8 0,-3-2-15 15,2 0-19-15,1 1-23 0,-1 0-18 0,0-2-9 16,1 0-10-16</inkml:trace>
  <inkml:trace contextRef="#ctx0" brushRef="#br0" timeOffset="212567.06">27137 10103 258 0,'0'0'72'15,"0"0"-16"-15,0 0-8 0,0 0-9 0,0 0-8 16,0 0-7-16,0 0-9 0,0 0-7 15,0 0-6-15,0 0-3 0,1-32-1 16,-1 32-1-16,0 0 2 16,0 0 0-16,-3 11-2 0,0-1-1 0,-1 6-1 15,2-5 1-15,2 3 0 0,0 4 3 16,0-6 1-16,2 6-1 0,1-9-2 16,1 1 1-16,1 0 0 0,2-7 1 15,0 4 2-15,-3-6 0 0,7 1-2 16,1-2 1-16,4 0 0 0,6-5-1 0,-3-3 3 15,0-2-2-15,1 0 2 0,-4-2 1 16,1-1 0-16,-2-1 0 0,-4 6 2 16,-1-2 1-16,-1 0 0 15,-2 2 4-15,3-4-1 0,-5 5 3 0,-2 1 6 16,1-2-3-16,-3 4 3 0,1-1-2 16,1 1-2-16,-3 4-1 0,0-1-3 15,0 1-4-15,0-1-4 0,1 1-3 16,-1-2-1-16,0 2 0 0,2 0 0 15,0 9 2-15,0 9-1 0,-1 5 1 0,1 5-2 16,-2 2 2-16,0 3-1 0,0 4 0 16,0 2 1-16,-3 1-1 0,-3 0-2 15,-1 2 1-15,-2 0 3 0,-1 1-2 16,-4 1 2-16,0-3-3 0,-1-4-1 16,-3-2 0-16,1-7 0 0,0-5 1 0,5-10 2 15,5-4 2-15,4-5-1 16,-3-4 3-16,-7-5-3 0,0-6 0 15,-4-3 0-15,4-3 0 0,1-1-1 16,5 1 1-16,3-5-1 0,1 1 1 0,3-2-1 16,0 1-1-16,1-2-5 0,8 0-1 15,5 0-8-15,1 1-7 0,6 1-20 16,2 0-33-16,1 1-46 0,2 3-59 16</inkml:trace>
  <inkml:trace contextRef="#ctx0" brushRef="#br0" timeOffset="212913.99">27601 9775 471 0,'0'0'57'0,"0"0"-24"16,0 0-12-16,0 0-12 0,0 0-6 16,0 0-2-16,0 0 3 0,0 0 0 15,0 0 2-15,-2 29 3 0,1-3-5 16,1 1 2-16,-3-1-5 0,2 1-1 15,-2-1 0-15,0-2-1 0,0-5 0 0,1-3-5 16,1-4-3-16,-1 0-8 0,2 2-11 16,0-8-42-16,-2 5-55 0,2-5-106 15</inkml:trace>
  <inkml:trace contextRef="#ctx0" brushRef="#br0" timeOffset="213783.09">28227 10105 271 0,'0'0'56'16,"0"0"-15"-16,0 0-6 0,0 0-6 16,0 0-3-16,0 0-11 0,0 0-7 15,0 0-5-15,0 0-3 0,0 0 2 16,-90-42-1-16,67 55 0 0,0 1-1 16,2 4 1-16,1 0-2 0,2 2 0 15,2 1-2-15,1 2 1 0,5-2-2 16,1-1-1-16,3-5 0 0,4 0-1 15,2-1 3-15,0-6-1 0,4 5-3 16,8-2 0-16,-5-7 0 0,7 4 2 0,2-7 5 16,2-1-4-16,4 0 0 0,1-1-2 15,-3-6 1-15,0-2 0 0,0-1 4 16,0-4 1-16,-2-1 2 0,-1-3 2 16,-2 0-1-16,-1-4 3 0,-1 1 2 15,0-1 1-15,-4 2 7 0,0-4 3 0,-2 4-3 16,0-3-2-16,-1 0-6 15,0 0-2-15,-3 0 1 0,1-1-3 16,-3-1 3-16,2 7-2 0,-1 1 1 16,0 4 3-16,0 0-5 0,-1 1 6 0,-1 5-6 15,2 3 1-15,-2 4 0 0,0-1-6 16,0 1 3-16,0 0-3 0,0 0 0 16,1 13 1-16,2 7 0 0,-1 6-1 15,-1 0-1-15,-1 2 0 0,0 1-3 16,0 3 4-16,0 3-1 0,-4 0-1 0,-1-1 0 15,0 0-3-15,0-4-3 0,2-1-2 16,1-11-7-16,0 1-11 0,1-8-29 16,1-1-39-16,0 2-46 0</inkml:trace>
  <inkml:trace contextRef="#ctx0" brushRef="#br0" timeOffset="214531.93">28496 10181 429 0,'0'0'52'15,"0"0"-15"-15,0 0-10 0,0 0-10 16,0 0-4-16,0 0-3 0,0 0-3 15,0 0-3-15,0 0-1 0,-6-25-1 16,6 24-1-16,0-1-1 0,0 0 0 0,0 1 0 16,0 0 0-16,0-4 0 0,0-1-2 15,5-1 0-15,0-1 0 0,4 2 0 16,0 0 0-16,-1 3 0 0,4-2-1 16,-1 5 1-16,8-2 2 0,-1 2-2 15,2 0 4-15,-6 4-5 0,-1 3 2 0,-4 4-1 16,-2 1 1-16,3 4 0 0,-5 4-1 15,-4-1 0-15,-1 4 1 16,0 1 1-16,-1-1 0 0,-5-1 0 16,-4-1 1-16,1-1 0 0,-1-1 1 0,0-7 1 15,1-1 0-15,3-4 1 0,3-4-1 16,0 1 0-16,3-4 0 0,0 0 1 16,0 0-1-16,0 2 2 0,-1-2 0 15,-2 1-1-15,2-1 1 0,1 0-2 16,-1 2 0-16,1-2-3 0,0 0 0 0,0-3 0 15,0-9 0-15,0-5 2 16,8-6 0-16,-1 2-2 0,3-4 0 0,2 2 0 16,0-4-3-16,1 4 2 15,1-1-2-15,1 3 2 0,-1 5 0 0,1-1-1 16,0 3 0-16,-2 2 0 0,3 0-1 16,-3 1 2-16,-1 2 0 0,-2 2 0 15,-3 1-1-15,1 0 1 0,1 0 1 16,-6 3 0-16,2-1 0 0,-5 4 0 15,0-2-1-15,0 2 1 0,1-1-3 0,-1-1 2 16,0 2 1-16,0-1-1 0,0 1 1 16,-1 0 1-16,-10 1-2 0,-1 8 1 15,0 0-1-15,1 1-1 0,3 3 1 16,2-1 0-16,-1 9-1 0,3-3 0 16,-2 2 2-16,5-6-3 0,-1 5 1 0,2 0-2 15,0 1-2-15,0 5 1 16,0-9 1-16,0 0-1 0,2-6 3 15,1-1-2-15,1 2-3 0,-3-7-5 16,1 1-10-16,1-3-18 0,-1 1-23 0,1 0-30 16,11 0-27-16,0-3-27 0</inkml:trace>
  <inkml:trace contextRef="#ctx0" brushRef="#br0" timeOffset="-213932.37">29728 10051 158 0,'0'0'51'0,"0"0"-3"0,0 0-4 16,0 0-3-16,0 0-1 15,0 0-2-15,0 0-3 0,0 0-8 16,0 0-6-16,2-64-6 0,-7 56-5 16,1 0-3-16,-2 4-4 0,-1-3-2 0,-3 5 0 15,-1 0-1-15,0 2 0 0,-8 0 1 16,0 1-1-16,-1 5 0 0,3 2-1 16,1 3 1-16,1-1-1 0,2 4 0 15,2 1-1-15,1 1 1 0,1 2-1 16,3-6 1-16,-1 3 0 0,3 0-1 0,1-4-1 15,0 5-3-15,1-5-1 0,1-7 0 16,1 7 1-16,0-5 1 0,0 5 3 16,4 3 1-16,2-7 0 0,4 2 0 15,2-3 0-15,-2-4-1 0,7 1-1 16,2-3 2-16,3 0-1 0,5-5 2 16,-1-2-1-16,-1-3 1 0,-5 0 0 15,0-3 1-15,-1 0 0 0,-4-4 1 16,0 1 1-16,-3-2-1 0,0-3 2 15,-2-1 1-15,-2-2-1 0,1-1-1 0,-3 0 2 16,1-1-1-16,-4 0 1 0,0 1-1 16,0-2-5-16,-3 2 4 0,1 7 1 15,-1 6 4-15,0 7 1 0,0 5 0 16,0-7-3-16,0 2-2 0,0-1-4 16,0 1-4-16,0 5-1 0,0-2 0 0,0 2 2 15,2 3 5-15,-1 12 2 16,2 9-2-16,-1 7 3 0,0 0-5 15,0 2-2-15,-2 0 4 0,0 3-5 16,0 1-1-16,0 3-3 0,-6 1-2 0,0 0-1 16,-1 1-5-16,0-2-8 0,0-5-1 15,2-11-15-15,1-4-23 0,2-7-16 16,2-2-25-16,0 0-40 0</inkml:trace>
  <inkml:trace contextRef="#ctx0" brushRef="#br0" timeOffset="-213405.3">30201 9960 517 0,'0'0'46'0,"0"0"-19"0,0 0-15 0,0 0-8 16,0 0-7-16,0 0-2 0,0 0-2 16,0 0 5-16,0 0 1 0,0 0 2 15,-9 23 0-15,-2-1-3 0,0-1 1 16,-1 2 1-16,0-3 2 0,-1 5 0 16,0-1-1-16,0 1 1 0,0-3-2 15,1 1 0-15,2-8 0 0,4-1 0 16,4-5 1-16,0-4 0 0,1-1 3 15,1-4 2-15,-2 0 3 0,2 0-1 0,0 0 0 16,0 0-4-16,0-10-1 0,7-9-2 16,5-4 2-16,-2 2-2 0,0-1 2 15,2 3-1-15,-2-1-1 0,0 1 0 16,1-1-1-16,-2 2 0 0,2 0 0 16,-2 0 0-16,-3 7 0 0,2-1-1 0,-4 6-1 15,-1 1-2-15,0 2 0 16,-3 3-1-16,5-2 0 0,0 1 3 15,5 1 2-15,7 0 0 0,-2 1 0 16,3 8-2-16,-4 0 0 0,-2 4 1 0,-1 0 0 16,-3 3-1-16,-2-1-1 0,0-2 0 15,-3 4-2-15,0 1-1 0,-3 2-1 16,0 4-2-16,0-2-6 0,0 1-5 16,0-7-18-16,-2-1-28 0,1-2-39 15,-5-5-37-15</inkml:trace>
  <inkml:trace contextRef="#ctx0" brushRef="#br0" timeOffset="-213183.59">30094 10143 370 0,'0'0'59'0,"0"0"-20"15,0 0-16-15,0 0-14 0,0 0-11 16,0 0 1-16,0 0-4 0,0 0-1 16,92-70-2-16,-73 70-1 0,0 0-2 15,6 0-10-15,-2 1-12 0,-7 3-34 16,0 1-46-16,-5-2-111 0</inkml:trace>
  <inkml:trace contextRef="#ctx0" brushRef="#br0" timeOffset="-212976.82">30526 10167 533 0,'0'0'46'0,"0"0"-16"16,0 0-16-16,0 0-10 15,0 0-9-15,0 0-4 0,0 0-8 16,0 0-25-16,0 0-85 0,26 32-148 0</inkml:trace>
  <inkml:trace contextRef="#ctx0" brushRef="#br0" timeOffset="-206113.03">18738 10755 114 0,'0'0'34'0,"0"0"-14"16,0 0-7-16,0 0-2 0,0 0-4 16,0 0-1-16,0 0-3 0,0 0-2 15,0 0 2-15,0 0-1 0,-7-2 4 16,7 2 3-16,0-2 9 0,0 1 2 0,12-2 0 15,7-3-1-15,7-2-10 0,3 0-2 16,0 1-2-16,2-1-2 0,0 1-2 16,0 1 1-16,-1 0-2 0,-1 1-2 15,0 0 4-15,-2 2-5 0,-9 1 0 16,1 1-2-16,-6 0 0 0,1 1 1 16,-1-1 1-16,1 1-2 0,0 0-2 15,-8 0-3-15,-1 0-1 0,-5 0-5 16,0 0-4-16,0 0-7 0,3 0-1 15,-2 0-2-15,-1 0-2 0,0 0-6 0,0 0-13 16</inkml:trace>
  <inkml:trace contextRef="#ctx0" brushRef="#br0" timeOffset="-205804.3">18784 10760 126 0,'0'0'44'0,"0"0"-11"15,0 0-12-15,0 0-13 0,0 0-8 16,0 0-6-16,0 0 4 0,0 0 5 16,0 0 4-16,0 0 4 0,-7 13-2 15,18-7-1-15,7 1-1 0,1-2 1 0,2-4-4 16,4-1 0-16,1 0-3 15,0 0 0-15,2 0-1 0,-3-1 0 16,3-4-1-16,-2 2-1 0,-2-1-2 16,-2-1-2-16,-4 0 0 0,-1 1-3 0,-7 2-5 15,-4 1-10-15,0-1-7 0,-6 2-10 16,0-2-1-16,0 2 4 0,0 0 2 16</inkml:trace>
  <inkml:trace contextRef="#ctx0" brushRef="#br0" timeOffset="-205536.46">18775 10783 174 0,'0'0'32'0,"0"0"-11"15,0 0-9-15,0 0-5 0,0 0-4 16,0 0 0-16,0 0 3 0,0 0 4 15,0 0 6-15,-13 0 2 0,15 0 2 0,11 2-5 16,4-2-4-16,8 0-3 0,1 0-4 16,1-4-1-16,1-1-3 0,2 2 0 15,-1-1-5-15,0 2-2 0,-3 0-3 16,0 2-7-16,-1 0-9 0,-4 0-18 16,-5 0-18-16,3 0-20 0,-7 0-17 15</inkml:trace>
  <inkml:trace contextRef="#ctx0" brushRef="#br0" timeOffset="-205328.43">18831 10903 293 0,'0'0'64'0,"0"0"-18"0,0 0-11 0,0 0-14 15,0 0-9-15,0 0-7 0,0 0-5 16,0 0-5-16,0 0-4 16,0 0-5-16,95-3-10 0,-58 2-14 0,5 1-35 15,3-2-50-15</inkml:trace>
  <inkml:trace contextRef="#ctx0" brushRef="#br0" timeOffset="-191052.21">16862 13264 337 0,'0'0'53'0,"0"0"-14"0,0 0-12 0,0 0-4 16,0 0-1-16,0 0-6 0,0 0-3 16,0 0-4-16,0 0-2 0,-10-16-2 15,9 15-1-15,1-1-1 0,0 1-2 16,0-1 1-16,0-1 0 0,7-2 0 15,9 0 2-15,5-2-2 0,1 3-8 0,3 0 6 16,-2 0-3-16,0 3 0 0,-1 1 5 16,2 0-6-16,-1 0-3 0,0 0-8 15,-2 0-10-15,-1 3-18 0,-5 0-34 16,0 0-29-16,-4 0-34 0,-7-2-4 16</inkml:trace>
  <inkml:trace contextRef="#ctx0" brushRef="#br0" timeOffset="-190871.3">16866 13429 273 0,'0'0'43'16,"0"0"-13"-16,0 0-3 0,0 0-1 16,0 0-4-16,0 0-4 0,0 0-6 15,0 0-8-15,0 0-4 0,0 0-7 0,99 24-8 16,-61-24-7-16,2 0-33 0,5 0-48 15,1 0-75-15</inkml:trace>
  <inkml:trace contextRef="#ctx0" brushRef="#br0" timeOffset="-189904.08">18796 12780 139 0,'0'0'49'0,"0"0"3"16,0 0-4-16,0 0-10 0,0 0-4 15,0 0-4-15,0 0 2 0,0 0-5 16,-42-77-8-16,36 72-3 0,1 3-2 16,-3-1-1-16,4 1-1 0,-1 1-3 15,1-1 0-15,4 2-3 0,-2-1 0 16,-2 1-2-16,-2 0 0 0,-4 0 0 15,1 3 0-15,4 1-1 0,-1 2 2 0,0 3 1 16,-1 4 0-16,4-5 1 0,-4 8-2 16,1-1 1-16,-1 2-2 0,0 7 0 15,-1-1-1-15,2 3-2 0,1 2 0 16,-2 2 0-16,2 4 0 0,1 2 1 16,1 2-3-16,0 0 2 0,2 2-1 15,-1-2 0-15,2 1 5 0,0 1-5 16,0-1 5-16,0 1-6 0,3-2 0 15,1-2 1-15,-1-1-3 0,0 0 3 16,-3-2-1-16,0 1 0 0,0-4 1 0,-1 1-2 16,-4-6-1-16,-2-2 0 0,1-8 0 15,-4-1 1-15,0-4 0 0,-6-1 3 16,-6 4-3-16,-5-3-7 0,-6 1-18 16,-5 1-43-16,-5-1-60 0,-1 1-80 15</inkml:trace>
  <inkml:trace contextRef="#ctx0" brushRef="#br0" timeOffset="-188852.6">17763 13218 107 0,'0'0'0'0,"0"0"41"0,0 0-41 0,0 0 55 15,0 0 14-15,0 0-11 0,0 0-14 16,0 0-11-16,0 0-6 0,0 0 1 0,-32-59-3 15,31 54-3-15,-4-2-5 16,0-3-10-16,-2 5-2 0,-1 0-3 0,-1 1-1 16,-2 2 0-16,-1 2 0 15,-6 0-1-15,2 4-1 0,-6 5 0 0,7 5-1 16,1 0 1-16,4 7 5 0,-1 0-2 16,3 4 2-16,4-1-4 0,-2 0-1 15,5 0 0-15,-1-6-1 0,1 1 1 16,1-7-2-16,0 2 0 0,0-1-1 15,0-1 1-15,0-1 1 0,0-6 0 0,0 1 1 16,0-6 1-16,4 0 1 0,6 0-1 16,5-6 2-16,5-8-2 0,0-4 0 15,3-7 0-15,-1-2 1 0,3-2-1 16,-2-3-1-16,-2 2 2 0,-2 0-2 16,-3 2 3-16,-3 1 0 0,-1 1 1 0,-5 0-1 15,0-1 0-15,-1 0 1 16,-2-4-1-16,-1 1-1 0,0 0 0 15,-3 1 3-15,0 1 1 0,0 9 4 16,-3 2 0-16,2 7 3 0,-1 4-3 0,2 1-1 16,0 5-3-16,-1-2-9 0,1 2-1 15,0 0-1-15,-1 2 2 0,-1 15 3 16,1 10 1-16,-1 9-1 0,2 4 2 16,0 1-2-16,0-2 1 0,0 2 0 15,0-1 1-15,2-1 1 0,1-1-5 0,-1 0-1 16,1-2-3-16,1-2-5 15,-1-5-3-15,0-2-20 0,0-3-23 16,-1-7-44-16,-1 0-31 0,1-5-67 16</inkml:trace>
  <inkml:trace contextRef="#ctx0" brushRef="#br0" timeOffset="-188263.48">17825 13438 451 0,'0'0'47'0,"0"0"-17"0,0 0-16 0,0 0-8 16,0 0 2-16,0 0-1 0,0 0 0 16,26-80-3-16,-17 75-2 0,0 2-3 15,1 0 0-15,0 3-1 0,6 0 0 16,0 0-1-16,1 6 0 0,0 2 1 15,-3 2-2-15,-6-2-1 0,2 2-1 0,-4 2 4 16,0 3 0-16,2 7 3 0,-3-1 0 16,-2 2-4-16,-3 1 3 0,0 0 0 15,-2 3 1-15,-4-2-1 0,-3 0 0 16,-2-3-2-16,1-1 3 0,-4-2 0 16,4-6 2-16,-1-2-1 0,4-3 2 0,3-6 0 15,1 3 3-15,3-5 2 16,-1 0 0-16,1 0 0 0,-2 0-2 15,1-1-4-15,-1-10 0 0,2-3 1 16,2-4-2-16,9-1 1 0,2 0 0 0,2 0 1 16,-1-1 0-16,-2 1 0 0,1-2 1 15,-2 3 0-15,0 0-3 0,0 2 0 16,-1 0 0-16,-3 5 2 0,2-1 0 16,-3 4 1-16,-2 1 2 0,0-1-3 15,-2 4 1-15,1 1-3 0,-3 3 0 0,0-2-1 16,0 2-4-16,0 0-1 0,1-1-1 15,-1 1 0-15,0 0 0 16,0 1 5-16,-1 13 1 0,-6 4-1 16,-1 5 0-16,0 0-2 0,2 0 1 0,3-1-2 15,0-4 1-15,2 1-2 0,1-3 0 16,0 2 0-16,3 1-1 0,4-4 1 16,3-1-2-16,3-4-4 0,-3-2-5 15,4-2-8-15,-3-1-18 0,0-3-29 16,7 3-39-16,-7-2-44 0</inkml:trace>
  <inkml:trace contextRef="#ctx0" brushRef="#br0" timeOffset="-187731.35">18031 12720 411 0,'0'0'52'0,"0"0"-13"0,0 0-18 15,0 0-11-15,0 0-2 16,0 0-4-16,0 0-3 0,0 0-1 15,0 0 0-15,4-52-2 0,-4 52 0 16,1-1-1-16,-1 1 2 0,2-2-1 0,-1 2 1 16,1-1-1-16,-1 1 1 0,1 0 0 15,2 0 1-15,3 0 1 0,6 0-1 16,0 1 0-16,-4 4 0 0,5 1 0 16,-6-2-1-16,-1 3 1 0,1-1-1 15,-2 1-1-15,0 1 2 0,-3 1-2 0,3 4 4 16,-3 4 3-16,0-2 2 0,-3 2 1 15,0 4-1-15,0-2-3 16,-6 5-1-16,0-1 3 0,-1-2-2 16,-1-1 0-16,0-6-1 0,4 0 0 0,-1-3-2 15,2 0 1-15,0-1-2 0,2-5 0 16,1 6 1-16,0-1 0 0,0 0 0 16,4 3 1-16,5-4-1 0,1-4-1 15,3 2 0-15,-3-4-1 0,5-2-1 16,4-1-1-16,-2 0-3 0,6 0-5 0,-4-2-11 15,0-3-24-15,-1-2-40 0,0-1-46 16,0 0-74-16</inkml:trace>
  <inkml:trace contextRef="#ctx0" brushRef="#br0" timeOffset="-186864.75">19653 13321 280 0,'0'0'61'16,"0"0"-8"-16,0 0-16 0,0 0-11 0,0 0-5 15,0 0-2-15,0 0-4 0,0 0-10 16,-80-55-3-16,74 55-2 16,-8 0-1-16,-3 0 0 0,3 0-2 15,-7 8-2-15,7 0 0 0,-2 2 1 0,4 2 2 16,0 0 2-16,0 4-3 0,2-1-2 16,0 0 2-16,2 2-1 0,3-3 2 15,0 1-1-15,2-5 0 0,2 4-2 16,1-2 3-16,0 0 0 0,0 0 1 15,0-1-2-15,6 1 3 0,-1-5 3 0,6 1-1 16,4-6 0-16,0-2 0 0,8-3 0 16,-1-7 2-16,-1-5 0 0,0-3 1 15,2-1 0-15,0-4 1 0,-1-1 3 16,-1-3 1-16,-1 0 0 0,-2 1 1 16,-2-3 4-16,-3 1 0 0,-2-1-5 15,-3 0 9-15,-4 2-8 0,-3 1 1 0,-1 0-3 16,0 0-6-16,0 2-3 15,0 7 0-15,-1-1 0 0,0 8 1 16,-1 4-1-16,2 1-1 0,0 5-2 0,-1-2-2 16,1 2-1-16,0 0 2 0,0 0 1 15,0 14 1-15,0 8-5 0,0 6 2 16,0 2-1-16,-2 4 2 0,2 2 8 16,-1 2-6-16,-1 3 0 0,1-1-9 15,1-3-7-15,0-2-3 0,0-3-15 0,0-9-11 16,0-3-10-16,3-3-8 0,0-7-1 15,4 4-7-15,-1-8-1 0,-3-2-6 16</inkml:trace>
  <inkml:trace contextRef="#ctx0" brushRef="#br0" timeOffset="-186412.78">20019 13212 307 0,'0'0'74'15,"0"0"-25"-15,0 0 1 0,0 0-1 16,0 0-13-16,0 0-7 0,0 0-11 16,0 0-8-16,0 0-7 0,0 0-4 15,33-59 0-15,-33 59 2 0,-1 9-1 16,-6 12 5-16,-5 3-3 0,0 3 0 16,-1 3-1-16,1-3-3 0,0 0 1 15,2-3-2-15,0 0 2 0,4-7-3 16,0 0 3-16,3-8-2 0,2-4 1 15,-1 1 2-15,2-6 1 0,-1 0 1 0,1 0 5 16,0 1-2-16,0-1 0 0,0 2 0 16,0-2-3-16,0-2-1 0,0-11 0 15,3-6 0-15,4-5 0 0,0 3 2 16,-1 0-2-16,2-1 1 0,0 3-2 16,1-3 2-16,-2 4-1 0,0 3-6 15,0 2 6-15,2 2-7 0,-2 3 5 0,6 0 0 16,-6 4 1-16,4 4-1 15,4 0 1-15,-1 0-2 0,4 9 1 16,-3 4 3-16,-2 4-3 0,-3 5 4 0,-1 2-3 16,-1 0-2-16,-2 0 0 0,-3 1-2 15,0 0 0-15,-3 0-1 0,0 0 0 16,0 2-6-16,0-2-7 0,-2-10-20 16,1 5-30-16,-2-3-56 0,0-7-71 15</inkml:trace>
  <inkml:trace contextRef="#ctx0" brushRef="#br0" timeOffset="-186192.04">19935 13356 396 0,'0'0'24'15,"0"0"-12"-15,0 0-2 0,0 0-5 16,0 0-4-16,80-29-2 0,-56 29-4 16,2 0-1-16,0-1-3 0,3 1-12 15,2 0-15-15,-10-2-46 0,2 2-46 16</inkml:trace>
  <inkml:trace contextRef="#ctx0" brushRef="#br0" timeOffset="-186025.07">20388 13362 437 0,'0'0'-3'15,"0"0"-35"-15,0 0-65 0,0 0-124 16</inkml:trace>
  <inkml:trace contextRef="#ctx0" brushRef="#br0" timeOffset="-185117.17">21264 13147 268 0,'0'0'66'0,"0"0"-13"0,0 0-16 0,0 0-8 15,0 0-7-15,0 0-5 0,0 0-4 16,0 0-2-16,0 0-1 16,-10-12 0-16,10 11-1 0,9-3 3 0,8 1-2 15,7-3-2-15,1 1-3 0,3 1 0 16,1-1-3-16,3-1-1 0,-1 1-1 16,2 1-1-16,-1-1-1 0,0 2-3 15,-2 2 0-15,1 1-2 0,-2 0-3 16,-2 0-3-16,-1 0-15 0,-6 0-24 15,-9 1-30-15,0 5-32 0,-7-1-23 0</inkml:trace>
  <inkml:trace contextRef="#ctx0" brushRef="#br0" timeOffset="-184767.21">21453 12923 327 0,'0'0'57'16,"0"0"-10"-16,0 0-10 0,0 0-8 15,0 0-9-15,0 0-6 0,0 0-6 0,0 0-5 16,0 0-1-16,0 0 0 15,-8-23 3-15,7 24 3 0,1 10 4 16,-2 9 0-16,1 2 0 0,1 2-3 16,0 2-3-16,0 3-1 0,0 0-4 0,0 5 1 15,0 2 3-15,0 1-5 0,0 3 4 16,0-1-3-16,0 0-4 0,0-2-1 16,1-3-2-16,1-3-3 0,-2-2-6 15,0-3-8-15,0-8-32 0,0 2-51 16,0-7-62-16</inkml:trace>
  <inkml:trace contextRef="#ctx0" brushRef="#br0" timeOffset="-178121.27">22837 12588 142 0,'0'0'40'0,"0"0"0"15,0 0-1-15,0 0-9 0,0 0-12 16,0 0-1-16,0 0-10 0,0 0 5 0,0 0 1 16,0 0 4-16,-5-76 5 0,5 71 1 15,0 5 0-15,0-1 1 0,0 1-5 16,0-2-1-16,-2 1-5 0,2-1-2 16,0 1-1-16,-1-1-2 0,-1-2-1 15,-1-2-2-15,2 1-2 0,0 2-3 0,-2 0 0 16,0 0 0-16,0 0 1 15,0 0 0-15,3 3-1 0,-2-2 1 16,2 2-1-16,-1 0-1 0,-2 0 0 16,-2 0 0-16,-6 0 1 0,1 0 0 0,-6 6-2 15,6 4 1-15,-1 2 5 0,-2 6-4 16,2 0 5-16,0 2-5 0,4 3 1 16,-1 0 0-16,2 4 2 0,1 1 0 15,1 3-1-15,1 4 1 0,1 0-3 16,2 4 0-16,0 2 0 0,0-1 2 0,0 0-3 15,2 0 0-15,1-2-1 0,0-3 1 16,-1-3 0-16,2-2 2 16,-2-1-1-16,1-3 1 0,-3-8 4 0,1 0-6 15,-1-6 4-15,0 1-6 0,0-1 1 16,0-8 1-16,0 7 1 0,0-7 2 16,-4 4 2-16,-6 1-1 0,-2-1-1 15,-8-1-1-15,-3-1-4 0,-5-1-4 16,-4 0-7-16,-1 0-25 0,-4 0-46 15,1 4-41-15,-2 1-61 0</inkml:trace>
  <inkml:trace contextRef="#ctx0" brushRef="#br0" timeOffset="-177287.71">23284 12764 221 0,'0'0'40'0,"0"0"2"16,0 0-3-16,0 0-2 0,0 0-4 15,0 0-4-15,0 0-7 0,0 0-6 16,0 0-7-16,0 0-4 0,-43-77-7 0,43 77-2 15,-2-2 0-15,2 2 0 0,-1 0 3 16,-2 5-2-16,3 7 0 0,0 6 2 16,0-8-3-16,0 10 0 0,3-5 1 15,0-3-4-15,1 2 5 0,2 0 0 16,-2-7 0-16,2 6 2 0,1-6 1 16,-4-4 1-16,4 1 4 0,-1-3 0 15,5-1-1-15,4 0 0 0,0-8 0 16,4-4-2-16,-2-1 0 0,-4-3 3 15,0 2-2-15,0-2 3 0,-1 1-3 0,-1-1-1 16,-2 6 3-16,-2-2 1 0,-3 6 3 16,-1 1 4-16,0 2-1 0,-3 3-1 15,0 0-4-15,0 0-5 0,2 0-4 16,0-1-3-16,0 1-1 0,-1-2 2 16,1 2 0-16,2 0 6 0,2 7 0 15,1 7 0-15,3 6-1 0,-6 1 0 16,1 5 0-16,-4 2 1 0,-1 0-2 15,0 3-2-15,0 0 0 0,0 0-1 16,0-2 3-16,0-2-3 0,-3-1 1 0,0-2 0 16,-1-1 1-16,0-7 0 0,0 0-2 15,1-5-1-15,-3-3 2 0,2 3 2 16,-2-3 1-16,1-1 0 0,1-4 1 16,-3 3-1-16,3-4 1 0,-7 1 0 15,1 0-2-15,-1-3 0 0,0 0 0 0,0 0 1 16,-1 0-1-16,2-1 1 0,0-2 0 15,2-4-2-15,0 1 0 16,4-3 0-16,-3 0-2 0,5-4 0 16,2-6 0-16,0 1-1 0,7-7 1 0,5 3-1 15,0-1 0-15,5 2-2 0,-1 0-6 16,4 0-5-16,2 0-15 0,-2 4-29 16,5 1-36-16,-2 4-38 0,1 2-57 15</inkml:trace>
  <inkml:trace contextRef="#ctx0" brushRef="#br0" timeOffset="-176907.83">23712 12248 420 0,'0'0'60'0,"0"0"-16"0,0 0-25 16,0 0-8-16,0 0-7 0,0 0-5 0,0 0-1 15,0 0 2-15,0 0 0 16,0 0 3-16,-6 11 0 0,9 15-1 15,0-1 2-15,-1 2 0 0,-2-2 2 16,0 3-1-16,0-3-1 0,0-8-2 0,-3 1-2 16,0-3 0-16,0-4 0 0,-1 5-1 15,0-5 4-15,1 1-5 0,-2-1 1 16,2-1-7-16,-1 1-4 0,1-2-8 16,-1 0-26-16,2-5-35 0,-2 5-46 15,0-5-48-15</inkml:trace>
  <inkml:trace contextRef="#ctx0" brushRef="#br0" timeOffset="-175665.98">23935 12377 179 0,'0'0'49'0,"0"0"-5"0,0 0-7 0,0 0-4 16,0 0-4-16,0 0-4 0,0 0-5 16,0 0 0-16,0 0-7 0,0 0 0 15,4-56-4-15,-4 56-2 0,0-2-3 16,2 0 0-16,-1-3-2 0,-1-2-1 15,2 3 0-15,2-5-1 0,-1 6 0 16,-2-1 1-16,5-4 0 0,-3 4-1 0,0 2 1 16,0-2 1-16,0 2 3 0,0-2-1 15,1 2 2-15,2-6-2 0,2 1-2 16,4-1-1-16,1-1-1 0,-1 1 0 16,-4 4 1-16,2-1-1 0,1 2-1 15,-7 1 0-15,0 2-1 0,2 0-1 0,-2 0-1 16,5 4 0-16,1 3 1 0,-4 0 1 15,1 6 2-15,-3 2 6 0,-1-5 0 16,-1 9-1-16,-2-2 0 16,0-2-1-16,-2 8 0 0,-5-4 0 0,-4-2 1 15,-1-1-2-15,-1 0-1 0,-3-3 0 16,3 0-1-16,2-5 1 0,0 2 1 16,5-4-2-16,-1-2 1 0,-1 3-2 15,5-5 1-15,-3 3 0 0,3-2 0 16,0 0-1-16,0 0 0 0,3-3 0 0,0 0-1 15,0 0 1-15,0 2 0 0,0-1 1 16,0 1 1-16,0 4-1 0,0 1 5 16,5-1-3-16,6 4 3 0,5-5-4 15,0-3-4-15,9 1 0 0,-1-3-1 16,-1 0-4-16,2 0-8 0,1-1-6 16,-2-4-38-16,4 2-43 0,-2 0-60 15</inkml:trace>
  <inkml:trace contextRef="#ctx0" brushRef="#br0" timeOffset="-174487.52">24673 12823 277 0,'0'0'73'0,"0"0"-23"0,0 0-8 16,0 0-8-16,0 0-13 0,-29-77-5 0,18 68-9 15,-3 4-4-15,-5-1-3 0,-4 5-5 16,-1 1 2-16,-2 1 0 0,1 6-3 16,-1 4 1-16,4 2-3 0,2-1-1 15,4 3 3-15,0 1 0 0,6-2 2 16,1 4 1-16,3-5 1 0,1 1 1 16,5 4 2-16,0-2 1 0,0 5-5 15,5-7 1-15,3-2 0 0,2-2 2 16,-3-5 1-16,9 1 0 0,0-5 1 15,1-1 1-15,6 0-1 0,-2-5 0 0,-1-6 2 16,1-3 4-16,-1-7 2 0,0-1 0 16,0-6-4-16,-1-1 0 0,2-6-1 15,-2 2 6-15,-1-1 2 0,-3 1-1 16,-3 0 1-16,-2 1-6 0,-1 0 0 16,-5 3-1-16,-1 8-4 0,-3 1 3 15,1 6-5-15,-1 9 4 0,0-2-3 16,0 7-3-16,0-1-4 0,0 1-4 15,0-2 2-15,0 2 2 0,0 0 8 16,0 15-1-16,-5 8 0 0,-4 7-4 0,3 2-2 16,0 3 0-16,1 2 1 0,-1 2 0 15,-1-1-7-15,2 2-4 0,1-3-9 16,3-6-5-16,-1-4-5 0,2-8-1 16,0-6-7-16,0-3-2 0,2-8 3 15,0 3 8-15,-2-5 10 0,6 0 7 16,6-2 5-16,1-9 0 0,5-5 6 0,-4 0 3 15,-2-3 5-15,0 0 3 0,-3 0 1 16,1-1 6-16,-1 2-1 16,-1 1-1-16,2-1 4 0,0 3 4 0,-2 4 7 15,-1 1 1-15,0 4 3 0,-4 3-1 16,4-3 1-16,-4 3-1 0,0 0-5 16,2 1-9-16,-2 2-2 0,1 0 1 15,3 2-2-15,0 7-2 0,-2-2-1 16,-3 7-1-16,-2 4-3 0,0-1-2 0,-1 7 3 15,-6 0-2-15,-2 1-1 0,-4-3-1 16,3 0-2-16,3-5-1 0,-2-4 1 16,5-5 0-16,2-3-1 15,1 0 3-15,1-5 0 0,0 0 4 0,0 0 4 16,0 0 2-16,0 1-3 0,-2-1 1 16,2-4-5-16,0-11-1 0,0-6 1 15,5-5 0-15,2 0 3 0,3 2-3 16,-1 0 2-16,1 0-3 0,1-1-4 15,1 3 2-15,-2-2-1 0,0 6 0 0,-3 5 0 16,1 1 0-16,-2 4-1 0,1 2-2 16,-2 0 0-16,-2 3-1 0,8 3 1 15,0 0-1-15,4 4 2 0,2 8-1 16,-4 4 1-16,-4 3 2 0,-1 4-3 16,-2 1 1-16,-3 5-2 0,0 2 0 0,-2 2-1 15,-1 3 2-15,0 1-5 16,0 0-2-16,0-4-5 0,0-3-9 15,0-10-28-15,0-1-36 0,-1-4-33 16,-2-4-39-16</inkml:trace>
  <inkml:trace contextRef="#ctx0" brushRef="#br0" timeOffset="-174302.52">24865 12897 398 0,'0'0'26'16,"0"0"-9"-16,0 0-8 0,0 0-6 0,0 0-5 15,88-38-4-15,-60 38-3 0,-2 0-7 16,-1 0-13-16,4 8-34 0,0 2-54 16</inkml:trace>
  <inkml:trace contextRef="#ctx0" brushRef="#br0" timeOffset="-173967.78">25591 12900 619 0,'0'0'30'15,"0"0"-9"-15,0 0-9 0,0 0-6 16,0 0-3-16,0 0-4 0,0 0 1 16,0 0-1-16,0 0 0 0,56-43 0 0,-29 38-1 15,2 3-1-15,0-2 0 16,2 3 1-16,-3-1-2 0,0 2 1 15,1-2-6-15,-1 2-3 0,-4 0-9 16,-5 0-15-16,-4 0-30 0,0 0-40 0,-7 2-39 16,0 0-38-16</inkml:trace>
  <inkml:trace contextRef="#ctx0" brushRef="#br0" timeOffset="-173707.8">25757 12633 513 0,'0'0'46'16,"0"0"-18"-16,0 0-16 0,0 0-11 16,0 0-2-16,0 0 4 0,0 0 6 15,0 0 1-15,0 0-2 0,0 0-3 16,-3 107-2-16,3-70-2 0,-3 1-1 0,0 4-4 15,-1-2 1-15,1 2-4 0,0-3 2 16,2-1-1-16,-2-1-8 16,1-6-24-16,2 1-50 0,0-3-71 0,0 0-113 15</inkml:trace>
  <inkml:trace contextRef="#ctx0" brushRef="#br0" timeOffset="-170336.94">26558 12194 76 0,'0'0'31'0,"0"0"1"15,0 0 2-15,0 0 0 0,0 0-1 16,0 0-2-16,0 0-7 0,0 0-5 16,0 0-3-16,-13-3-3 0,13 3-1 0,0-1-3 15,13 0-1-15,9-1 0 0,5-1 0 16,5 1 1-16,0-1-2 0,0 1-3 16,1-2 0-16,-1 2-2 0,-2 0-1 15,-1 0-1-15,-3 1-1 0,-6 1-2 16,1 0-3-16,-3 0-1 0,-4 0-2 15,4 0-5-15,-6 0-1 0,-2 0-1 0,0 0-5 16,-6 0-10-16,5 1-22 16,-3 1-16-16,-2 0-13 0,0-1-6 15</inkml:trace>
  <inkml:trace contextRef="#ctx0" brushRef="#br0" timeOffset="-170016.59">26402 12360 353 0,'0'0'62'0,"0"0"-15"15,0 0-14-15,0 0-13 0,0 0-7 16,0 0-10-16,0 0-2 0,0 0-3 15,0 0 1-15,0 0 1 0,51-45 0 16,-20 40 1-16,4 2-1 0,1 0 1 16,3 0-1-16,-1-1 1 0,0 0-1 0,-1 1 0 15,-2-1 0-15,-2 1-1 0,-1-2-2 16,-2-1-3-16,-1 0-4 0,0-1-7 16,-1 1-6-16,-2-3-13 0,0 4-17 15,-9 0-21-15,-6 3-17 0,-5 0-16 0,-6 2-4 16</inkml:trace>
  <inkml:trace contextRef="#ctx0" brushRef="#br0" timeOffset="-169732.24">26469 12353 353 0,'0'0'49'16,"0"0"-18"-16,0 0-9 0,0 0-12 16,0 0-7-16,0 0 0 0,0 0-1 15,0 0 1-15,0 0-1 0,99-61 0 0,-66 56 0 16,2 3 0-16,0-1-2 0,0-1 0 16,-2 3 0-16,-3-1-1 0,1 0 0 15,-2 2 0-15,-2-1-2 0,1 1-4 16,-3-1-2-16,-7-1-7 0,1 2-5 15,-8 0-8-15,-4 0-27 0,-1 0-26 0,-1 0-15 16,-1 0-10-16</inkml:trace>
  <inkml:trace contextRef="#ctx0" brushRef="#br0" timeOffset="-169500.57">26487 12359 301 0,'0'0'41'0,"0"0"-17"0,0 0-11 15,0 0-1-15,0 0 1 0,0 0 2 16,0 0-1-16,109-9-4 0,-72 6-3 16,4-2-4-16,1 0-1 0,0 3-4 15,0-3-2-15,1 2-3 0,-1-2-3 16,0 2-5-16,1 0-16 0,-1 2-45 15,-1 1-61-15</inkml:trace>
  <inkml:trace contextRef="#ctx0" brushRef="#br0" timeOffset="-162177.26">30471 11446 91 0,'0'0'27'0,"0"0"4"16,0 0-5-16,0 0-1 0,0 0-6 15,0 0 0-15,0 0 8 0,0 0 8 16,10-77 5-16,-8 72 0 0,-2 5-6 15,0 0-9-15,0 0-6 0,0-3-4 16,1 2-4-16,-1 0-2 0,0-1-4 16,0 0-5-16,0 1 0 0,0 0-3 0,2-1 3 15,-2 2-3-15,0-2 1 0,0 2-1 16,0-1 0-16,0 1 3 0,0 0 4 16,1 0-1-16,1 0 1 0,-1 5 1 15,2 6-3-15,-2-2-2 0,2 2 1 16,0 8 0-16,3-3 1 0,0 6-1 15,0-3 2-15,-1-3-2 0,0-1-1 16,-1-2 0-16,5 1 1 0,-4 0 1 16,6 3-1-16,-5-4 1 0,2-3-2 15,-4-3 1-15,-1-4 0 0,3 2-1 0,-3-1 4 16,0-1-1-16,0 0 1 0,4-3 2 16,5 0 0-16,8-8-4 0,3-5 1 15,3-1-4-15,1-4 0 0,2 2 2 16,0-2-2-16,2 0-1 0,0-1 0 15,1 1-1-15,0 2 0 0,-2 0-2 0,-1 3 1 16,-3-1 0-16,-1 2-2 0,-3 1 0 16,-1-1-4-16,-2 2-2 15,-4 2-3-15,-1 1-7 0,-5 2-6 16,-5 2-16-16,1 1-22 0,-5 2-35 0,0 0-51 16</inkml:trace>
  <inkml:trace contextRef="#ctx0" brushRef="#br0" timeOffset="-161671.56">30477 11594 345 0,'0'0'49'16,"0"0"-13"-16,0 0-10 0,0 0-7 15,0 0-6-15,0 0-6 0,0 0-2 16,0 0-3-16,0 0-1 0,-7-47 0 0,7 47 1 15,3 4 3-15,4 9-1 16,-3-2 1-16,2 5 3 0,-2-3-5 16,1 2 3-16,-1-1-2 0,2 0-1 15,-3-5-1-15,1-1 0 0,0 0 2 0,2 0-2 16,0 0-1-16,3-2 0 0,1 1 2 16,-1-2-1-16,5 0 2 0,-5-2-2 15,4-2-1-15,5 1 2 0,1-2-3 16,3 0 2-16,0 0-3 0,-1-3 0 15,0-4-1-15,2 1 1 0,0-1 0 0,0-2-2 16,0-2 2-16,3-2 0 16,0-4-2-16,2 2 0 0,1-4-1 15,-2 1-2-15,-1-2 1 0,-3 2-5 16,-1 1-7-16,-3 2-18 0,-8 5-33 0,1 2-43 16,-7 3-65-16</inkml:trace>
  <inkml:trace contextRef="#ctx0" brushRef="#br0" timeOffset="-160936.44">28373 12466 214 0,'0'0'51'16,"0"0"-8"-16,0 0-3 0,0 0-8 0,0 0 1 16,0 0-7-16,0 0-3 0,0 0-7 15,0 0-6-15,0 0-5 0,0-49-1 16,3 47-1-16,2 1-1 0,4-3-1 15,6 1 0-15,2 2 1 0,9-1-1 16,1 1 2-16,5 1-3 0,5-2 0 0,6 2 1 16,8-1 0-16,3-5 0 0,2 2 0 15,3 0-1-15,0-2-1 0,-1 0 1 16,1-1 0-16,1 2 0 16,-1-3 0-16,2 2-1 0,-2-2 0 0,0 1-1 15,0-2-3-15,-2-3-2 0,-4 3-1 16,2-2-6-16,-1 1-4 0,-3-3-5 15,-2 3-6-15,-3 0-1 0,-3 1-2 16,-4 1-2-16,-2 1 5 0,-6 1 0 16,-9 2 9-16,-2 1-2 0,-7 2 1 0,-7 0-1 15,1 1-11-15,-7 0-1 0,0-1-9 16,0 1-13-16</inkml:trace>
  <inkml:trace contextRef="#ctx0" brushRef="#br0" timeOffset="-160533.33">28448 12509 309 0,'0'0'78'0,"0"0"-23"16,0 0-13-16,0 0-14 0,0 0-12 15,0 0-8-15,0 0-1 16,0 0-2-16,0 0 1 0,47-48 1 0,-16 43-3 16,6 2 3-16,4-2-2 0,4 1-2 15,4 1 0-15,1-3 0 0,2 1-2 16,3-1 0-16,-1-1 0 0,3 2-1 15,-1-1 0-15,4-2-1 0,2 0 1 16,3 1-2-16,1 1-1 0,-1 0-1 0,-1-3-1 16,-3 4-2-16,-2-2-3 0,-5-1-4 15,1-1-9-15,-3 1-10 0,-1 0-11 16,-3 1-7-16,1 0-8 16,-2 1-3-16,-4-1-1 0,-5 2 0 0,-4-2 7 15,-5 2 3-15</inkml:trace>
  <inkml:trace contextRef="#ctx0" brushRef="#br0" timeOffset="-160136.16">28490 12603 364 0,'0'0'53'0,"0"0"-21"16,0 0-15-16,0 0-3 0,0 0 3 15,0 0-1-15,82-21 1 0,-47 18-2 0,0 0-1 16,3 0-1-16,2 1-3 0,0 2-2 16,1-2-3-16,2 1 0 0,-1-2-2 15,0 0 1-15,3-1-2 16,2-3-1-16,2 0-1 0,2-1 1 0,3 1-2 16,3-3-6-16,-4 2 4 0,0-2-8 15,-2 1-3-15,1 0-13 0,0 3-48 16,-4 1-64-16,0 4-115 0</inkml:trace>
  <inkml:trace contextRef="#ctx0" brushRef="#br0" timeOffset="-154019.26">26486 13057 209 0,'0'0'39'0,"0"0"-6"0,0 0-8 0,0 0-3 16,0 0-5-16,0 0 1 16,0 0-5-16,0 0 0 0,0 0 0 15,0 0-4-15,-15-50-4 0,15 39 1 0,6 2-1 16,-2 1-3-16,4 2 1 0,-1 0-2 16,4 1 2-16,4 0-2 0,2 2 1 15,5 0-2-15,-5 2 1 0,1 1-2 16,-1 0-1-16,0 0-1 0,-1 4 1 15,0 2 1-15,-4 0 0 0,1 3 2 0,-3 0 0 16,-3 3 4-16,-2 3 3 0,-4 2-1 16,-1 6 3-16,-1-2-4 15,-10 0-3-15,-6 1 2 0,0-2 1 16,-6 0-2-16,-2 0 5 0,-1-3-2 0,1-4 0 16,1 0 0-16,7-7 0 0,2-1 1 15,5-2 2-15,6-2 1 0,-1 0-1 16,5-1 1-16,-1 0-4 0,1 0 0 15,-2 0-2-15,1 0-3 0,-1 0-2 16,1 0-4-16,-1 0 0 0,2 0 0 0,0 0 2 16,0 0 1-16,0 0 0 0,14 0-2 15,4 0-2-15,7 0-2 0,-2 0 0 16,3 0-3-16,2 0-1 0,-1 0-8 16,1 3-15-16,-1 2-16 0,0 0-24 15,1-1-17-15,1-1-25 0,1 2-24 16</inkml:trace>
  <inkml:trace contextRef="#ctx0" brushRef="#br0" timeOffset="-153436.85">27368 13148 247 0,'0'0'61'0,"0"0"-9"0,0 0-5 16,0 0-7-16,0 0-9 16,0 0-6-16,0 0-8 0,0-83-4 15,-9 69-3-15,-1 3-3 0,3 4-4 0,-7-1-1 16,3 5-1-16,-2 2-1 0,-8 1-1 16,1 0-2-16,-5 4-1 0,6 4 0 15,2 2 1-15,4 4 0 0,1 0 0 16,2 0-1-16,4-1 1 0,0 1-3 15,3-5 0-15,0 2 1 0,1-1 0 0,2 1 4 16,0-2-3-16,0 1 5 0,0 1-3 16,2-7-1-16,1 1 1 15,-3-5 0-15,0 0 2 0,5 0 2 16,-2 2 0-16,1-1 2 0,5-1-1 0,1-3-4 16,1-7 4-16,5-6-4 0,-1 3 3 15,-2-5 3-15,0 2-2 0,-1-2 1 16,-1-3 0-16,1 1 1 0,-1-3-2 15,1-2 4-15,-1 2 2 0,0-5 1 16,-2 1-3-16,0-2 2 0,-1 2-1 0,0 0 5 16,-2 3-1-16,-3 6-2 0,0 3-3 15,0 6 1-15,-3 4-3 16,1 2 1-16,-1 3 0 0,0-2-4 16,0 2-3-16,0 0 0 0,1 0-2 0,-1 0 1 15,0 12 1-15,0 9 0 0,0 8 1 16,0 6-2-16,0 0 1 0,0 3-2 15,0 0 1-15,0-2-3 0,0-1 0 16,0-2-4-16,0-2-2 0,0-2 2 16,2-2-8-16,1-3 1 0,0-6-17 0,0-1-23 15,-1-5-18-15,-2-6-29 0,2 9-12 16,-1-7-23-16</inkml:trace>
  <inkml:trace contextRef="#ctx0" brushRef="#br0" timeOffset="-152909.7">27510 13183 330 0,'0'0'54'16,"0"0"-9"-16,0 0-12 0,0 0-9 16,0 0-5-16,0 0-6 0,0 0-5 15,30-80-4-15,-21 73-3 0,-1 4-2 16,1-1 1-16,3 4-2 0,5 0 0 15,-1 0-1-15,1 6-1 0,-1 3 0 0,-3 5 2 16,-4 2 0-16,-1 3 5 16,-6 3-3-16,-2 3 3 0,0 2-3 15,-11 0-1-15,-1 2 1 0,-4-1-2 16,-1-1 1-16,-1-3 0 0,2-1 0 0,2-5 0 16,4-5 1-16,4-5 1 0,4-3 0 15,2-5 4-15,0 0 0 0,0 0 1 16,0 0-4-16,0 0 0 0,0-2 2 15,0-7-2-15,5-3 0 0,4-5 1 16,1 2-1-16,1-1 1 0,1 0 1 0,1 1-1 16,0 0-1-16,1 0 2 0,-1 1-2 15,-1 0 3-15,-2 5-1 0,-1-1 0 16,1-1 1-16,-4 5 2 0,5-5 0 16,-5 5-5-16,-3 4 5 0,1-2-4 15,-4 4 3-15,0-1-3 0,0 1-2 16,2-2-1-16,-1 2-1 0,1 0 5 15,-1 0-5-15,-1 0 4 0,0 0-4 16,0 14 0-16,0 2 0 0,0 7-2 16,-4-3-1-16,-2 0-4 0,1-2-1 0,1 2-1 15,1-5 0-15,2 1-1 0,1 1 2 16,0 0-5-16,0 0-9 0,6-4-19 16,2-2-20-16,0-5-32 0,9 3-24 15,1-4-34-15</inkml:trace>
  <inkml:trace contextRef="#ctx0" brushRef="#br0" timeOffset="-152489.6">28419 12694 389 0,'0'0'70'0,"0"0"-16"0,0 0-19 15,0 0-16-15,0 0-14 0,0 0-9 16,0 0 1-16,0 0 1 0,0 0 2 16,0 0 2-16,-47 11-2 0,36 9 4 15,3 2-1-15,-1 3 4 0,5 3 0 16,-1 1-1-16,3 1-1 0,-1 2 0 15,0 0-1-15,0 2 1 0,0-2-3 16,-1 0-1-16,1 0-1 0,0 2 1 0,0 1 4 16,0 3-2-16,-3 2 2 0,0 1-4 15,-2 0-2-15,-1 0 0 16,0 1-1-16,1 1 2 0,-5-1-2 16,1 3 1-16,-1-3-1 0,-1-3 0 0,-1-1 0 15,-1-6-1-15,1-5 0 0,-2-5 0 0,5-9-2 16,-1-5 0-16,4-3-6 15,-4-5-18-15,-3 0-37 0,3 0-50 16,1-7-57-16</inkml:trace>
  <inkml:trace contextRef="#ctx0" brushRef="#br0" timeOffset="-151712.97">28666 13172 229 0,'0'0'71'0,"0"0"-4"15,0 0-5-15,0 0-13 0,0 0-10 16,0 0-13-16,0 0-6 0,0 0-7 15,0 0-6-15,0 0-3 0,12-33-6 16,-12 33-2-16,0 0 1 0,2 0 2 0,1 0 1 16,1 8 1-16,4 4 0 0,1 6 3 15,0-1-2-15,1-2 1 0,-4-3-2 16,2-3-1-16,1 0-1 0,0-4 0 16,4 1 1-16,-4-3-2 0,2-2 2 15,5-1 1-15,-3 0 1 0,3-1 1 16,-3-7 0-16,-2-3 0 0,3-4-1 15,-2 0-5-15,-1-2 4 0,0 1-3 16,-2 4 5-16,-2 0 5 0,-2 4 2 16,0-1 1-16,1 0 2 0,-3 4-3 0,1-3 0 15,-1 5-2-15,-1 1-4 0,0-1-3 16,-2 3-2-16,0-2-1 0,5 2 1 16,1 6-2-16,4 8 3 15,-2 5-1-15,-3 4 2 0,-2 3 5 0,-3 3-4 16,0 3 3-16,0 1-6 0,-8 2-1 0,0 1 1 15,-4 2-1-15,1 2 0 0,-5 1-2 16,3 0 3-16,-2-2-2 16,-1-2 1-16,2-5 1 0,-1-5 1 15,2-4-3-15,3-8 1 0,0-3 0 0,4-5 2 16,2-3 2-16,1-2-1 0,-5-2 1 16,-3 0 0-16,1-1-2 0,-4-6 1 15,6-4 1-15,4 1-1 0,0-4 0 16,4-6-1-16,0-1 1 0,8-7-2 15,4 3-1-15,2-1-1 0,4 2-6 0,4-1-5 16,2 3-16-16,3 0-30 0,1 1-45 16,4 3-45-16,0-3-86 15</inkml:trace>
  <inkml:trace contextRef="#ctx0" brushRef="#br0" timeOffset="-151434.14">29336 12762 443 0,'0'0'50'0,"0"0"-21"16,0 0-15-16,0 0-7 0,0 0 0 15,0 0 0-15,0 0 0 0,0 0-2 16,-28 79-4-16,24-47-1 0,-1 2-2 16,0-1-2-16,1-2-2 0,1-2-4 0,1-4-1 15,1-7-14-15,1 1-29 0,-1-1-48 16,-1 0-64-16</inkml:trace>
  <inkml:trace contextRef="#ctx0" brushRef="#br0" timeOffset="-150241.2">29915 13265 363 0,'0'0'56'0,"0"0"-13"0,0 0-16 16,0 0-6-16,0 0-7 0,0 0-5 15,0 0 1-15,0 0-8 0,-41-79 3 16,34 75-8-16,-6 0 4 0,3 1-1 0,-4 3 0 16,-7 0 4-16,1 2-4 0,-5 5 3 15,5 3-3-15,3 0-2 0,0 2 1 16,3 1 0-16,1 0 1 0,6-2-3 16,-3 1 2-16,6-5-2 0,-1 4 1 15,2 0 1-15,2-5 0 0,-1 5 0 0,2-6-1 16,0 2 0-16,0-1 0 15,0-3 2-15,0 1 3 0,0-1-1 16,8 2 0-16,-4-5-1 0,9 0 0 16,4 0 0-16,3-6 1 0,5-3-1 0,-3-4 1 15,1 1 1-15,0-1 0 0,0-4 2 16,2-1 0-16,1-2 3 0,-2-1 0 16,1-2-2-16,-2 0 8 15,-4 1-6-15,-2-3 2 0,-4 1 0 0,2-2-6 16,-5-1-1-16,-1-1 1 0,-2 1-1 0,-2 8 1 15,-2 0 2-15,-1 7-1 16,-2 6 1-16,0 0-3 0,0 6-4 16,0-1-1-16,0 1-1 0,0 0 0 15,-10 10 2-15,0 10 0 0,-5 7-1 0,-1 6 1 16,3 3-2-16,-1 1 2 0,2 1 5 16,2 2-4-16,-1-1 3 0,3-2-5 15,2-4-1-15,3-3-1 0,2-3 1 16,1-2 2-16,0-4-3 0,3-5 1 15,1-1-5-15,-1-6-3 0,2-2-5 16,-2 2-4-16,-2-5-9 0,2 0-12 0,-3-4-12 16,0 0-8-16,0 0-13 0,2 0 3 15,6 0 1-15,4 0 9 16,5-6 23-16,2-6 16 0,-1-3 13 0,-1-3 11 16,0-4 2-16,-1-1 3 0,1 1 4 15,0-3 3-15,-1 1 7 0,1 0 1 16,0 1 11-16,-3 0 2 0,-1 3 6 15,-3 1 9-15,-1 6-3 0,-2 1 7 16,-3 4-5-16,-2 6-6 0,1-1-7 0,-3 3-9 16,0-2-6-16,0 2-9 0,1-1-4 15,1 1-4-15,-1-2-1 0,1 2 0 16,-1 0 0-16,5 0-1 0,-2 2 1 16,0 6 0-16,2 2 3 0,-6 4-4 15,0 4 5-15,0 0-6 0,-4 5 1 16,-5-2-1-16,-4-3 0 0,2-1-1 15,-4-2 0-15,7-6 0 0,-3 2-1 16,5-5 1-16,1-3 0 0,2 2 1 16,0-4 1-16,0 2 0 0,0 0 2 0,0 0 1 15,3-3 0-15,-1 0-1 0,1 0 0 16,0-9 1-16,1-6-1 0,7-5 0 16,2-1-1-16,4-2-1 0,-1-1-4 15,3 0 3-15,-1-2-4 0,0 2 5 16,0 0-1-16,1 5-1 0,-2 0 1 0,-1 6-3 15,-3 2 2-15,-2 5-1 16,-5 4 0-16,7-1 1 0,-2 3-1 16,4 1 0-16,4 8 0 0,-6 4 1 15,0 4-1-15,-4 3 2 0,0 2 4 0,-3 1-5 16,-1 4 4-16,1-2-4 0,-1 1-1 16,-1 0 0-16,-1-2-2 0,0-4-1 15,0 0-2-15,0-1 0 0,0 1-2 16,0 0-5-16,0-2-18 0,-1 0-27 15,-2-7-54-15,-1 4-40 0,-1-6-108 0</inkml:trace>
  <inkml:trace contextRef="#ctx0" brushRef="#br0" timeOffset="-150066.78">30237 13280 457 0,'0'0'30'16,"0"0"-20"-16,0 0-9 0,0 0-6 0,0 0-6 16,78-46-8-16,-53 45-10 0,2 1-22 15,1 0-26-15,0 3-24 0,3 3-18 16</inkml:trace>
  <inkml:trace contextRef="#ctx0" brushRef="#br0" timeOffset="-149919.74">30837 13257 403 0,'0'0'67'0,"0"0"-18"15,0 0-17-15,0 0-15 0,0 0-11 16,0 0-10-16,0 0-25 0,0 0-62 16,0 0-141-16</inkml:trace>
  <inkml:trace contextRef="#ctx0" brushRef="#br0" timeOffset="-147554.56">20728 15024 99 0,'0'0'39'0,"0"0"2"0,0 0-2 15,0 0-5-15,0 0-11 16,0 0-6-16,0 0-8 0,0 0-5 16,0 0-6-16,-26-23-2 0,24 22-6 15,2 1 3-15,-1 0 3 0,1 0 3 0,-2 0 4 16,2 0 2-16,0 0 1 0,0 0 1 16,0 0 3-16,0 0 3 0,0 1 2 15,5 2 2-15,3 4-2 0,10-3 3 16,0-3-2-16,7 1-2 0,3-2-3 15,2 0-2-15,2-2-3 0,4-2 0 0,0 1-2 16,0-2-1-16,0 1-1 0,2 1-1 16,1-1 0-16,-2 0 0 15,1 1-1-15,1 0 0 0,1 1 0 16,1-3-1-16,0 2 1 0,0-1 0 0,0 0 1 16,0 0-1-16,-2-1-2 0,1 0 1 15,-1 2-1-15,-3 0-1 0,1 0 0 16,-4 0-3-16,-3 2 0 0,-2 1-2 15,-8 0-4-15,-2 0 3 0,-6 0-3 16,0 0-2-16,-1 0-4 0,-6 0-3 0,0 0-2 16,-5 0-4-16,0 0-1 0,0 0-4 15,0 0-3-15,0 0-2 0,-3 0-8 16,-12 0-7-16,-6 0-7 16</inkml:trace>
  <inkml:trace contextRef="#ctx0" brushRef="#br0" timeOffset="-147156.94">20568 15024 213 0,'0'0'67'15,"0"0"-3"-15,0 0-9 0,0 0-9 0,0 0-11 16,0 0-12-16,0 0-9 16,0 0-6-16,0 0-3 0,0 0-2 15,-37-23 0-15,57 20 0 0,9 0 0 0,3 1-2 16,4 0 1-16,2 2-1 0,1-2 1 16,0 1 1-16,4-1-1 0,2 0-1 15,4 0 0-15,-1-1 0 0,2 0-1 16,-2-2 0-16,0 0 0 0,-5 2-1 15,-1-1 1-15,-3 1-1 0,0-2-1 16,-2 2 1-16,-2 0-2 0,-1 0 1 16,-4 0-1-16,-1 0 0 0,-3-1-1 15,-1 1-1-15,-2 0 2 0,-6-1-3 16,-2 1-4-16,-5 0-9 0,-5 2-8 0,6-1-17 16,-7 1-15-16,1 0-24 0,0 1-11 15,-5 0-14-15</inkml:trace>
  <inkml:trace contextRef="#ctx0" brushRef="#br0" timeOffset="-146669.03">20739 15131 286 0,'0'0'62'15,"0"0"-11"-15,0 0-11 0,0 0-13 16,0 0-6-16,0 0-7 0,0 0-4 0,0 0-4 15,0 0 2-15,60-61-1 16,-37 59 2-16,4 0-2 0,5 1 1 16,4-1-3-16,6 0 1 0,1-1-3 15,2 0 0-15,3-1-1 0,1 0 0 0,-3 0-1 16,3 0-2-16,-1 1 2 0,0-2-2 16,-3 0 1-16,-1 2 0 0,-3 0-1 15,0-1 0-15,-1 1-1 0,-1 2 0 16,0 1-1-16,-3 0-2 0,2 0 0 15,-4 0-1-15,-2 0-2 0,0 0 1 0,-2 0-1 16,1 3 2-16,-1-2-3 0,1 1 0 16,0-2-5-16,0 0-7 0,-2 0-6 15,-10 0-6-15,-1 0-4 16,-7 0-3-16,-6-2-4 0,2 2-5 0,-7 0-16 16,0-1-10-16,0 1-21 0</inkml:trace>
  <inkml:trace contextRef="#ctx0" brushRef="#br0" timeOffset="-142878.76">20353 13813 120 0,'0'0'25'0,"0"0"-3"0,0 0-5 16,0 0-3-16,0 0-6 0,0 0-1 15,0 0-5-15,0 0-3 0,0 0-7 16,-16-28-6-16,16 28-5 0,-1-1 1 16,1 1 5-16,-2-1 3 0,2 1 3 0,0 0 0 15,0 0 1-15,0 0-1 0,0 0 2 16,0 0-1-16,0 0 0 0,0 0 2 16,0 0 0-16,0 0 2 0,0 0 0 15,0 0 1-15,0 0-1 0,0 0-5 16,0 0-5-16,0 0-6 0,0 0-15 0</inkml:trace>
  <inkml:trace contextRef="#ctx0" brushRef="#br0" timeOffset="-141619.18">22143 14830 116 0,'0'0'39'0,"0"0"12"0,0 0-4 0,0 0 0 15,0 0-3-15,0 0-17 0,-3-85-6 16,3 74 2-16,-1 5-2 0,-1-4 1 16,1 5-5-16,-1-1-2 0,1 1 1 15,1 5 0-15,-1-1-3 0,1 1-3 16,0-1 0-16,-2-1-3 0,2 0-1 0,-1 1-1 15,1-1-2-15,-3 1-3 16,3-1-1-16,-1 2-1 0,1-1 0 16,0 1 2-16,0 0 1 0,0 1 0 15,0 10 1-15,4 6-2 0,1 2 0 0,1 1-1 16,0-2 0-16,0-1 1 0,0 0 1 16,2-1-1-16,-2-1 2 0,0-3-2 15,0 1 0-15,-2-4 1 0,2-1 0 16,-2 1 0-16,-1-6 2 0,0 1 0 15,-3-4 0-15,6 0 1 0,5-1-2 0,5-7 0 16,7-4-1-16,0-1 1 0,-1-4-2 16,3 2 0-16,1-2 0 15,1 0-1-15,1 2 1 0,-1-2 0 16,0 1-1-16,-2-1 2 0,3 0-3 0,-4 3 1 16,-2 1 0-16,-7 4-3 0,-3 1-1 15,-4 4-5-15,-5 1-4 0,1 1-15 16,-4 2-30-16,0 0-20 0,0 0-24 15,-3 6-23-15,-7 9-13 0</inkml:trace>
  <inkml:trace contextRef="#ctx0" brushRef="#br0" timeOffset="-141190">22064 14895 317 0,'0'0'61'0,"0"0"-15"15,0 0-13-15,0 0-12 0,0 0-10 16,0 0-5-16,0 0-3 0,0 0 0 0,0 0-1 15,0 0 4-15,-7-18-1 16,5 30 3-16,-1-1-1 0,2 8 1 16,1 1-4-16,0 0 2 0,0-2-2 15,0-1-3-15,4-3 0 0,-1-4-1 0,1 3 2 16,2-5 4-16,-2-2-2 0,1 3 3 16,1-4-1-16,-1 1 2 0,3-3-2 15,2 0-1-15,0-3 0 0,8 0 0 16,3-3-2-16,9-7-1 0,4-4-1 15,1-1-1-15,5-3 0 0,-1 0 0 0,4-2-1 16,-1 1-3-16,0-2-1 0,0 3-1 16,0 0-4-16,-1 1-6 0,-3 1-14 15,0 2-29-15,-6 1-35 16,-2 5-36-16,-4 1-56 0</inkml:trace>
  <inkml:trace contextRef="#ctx0" brushRef="#br0" timeOffset="-136852.69">24380 15237 151 0,'0'0'41'0,"0"0"-1"0,0 0-4 16,0 0-5-16,0 0-4 0,0 0-3 0,0 0-4 16,0 0-9-16,0 0 2 0,-13-35-7 15,13 33 0-15,0-3-2 0,8-3-1 16,7-2-3-16,10-1 4 0,5 3 6 16,8 0-1-16,6 1 1 0,8 0-1 15,5-2-2-15,3 0-2 0,0 0-1 16,1-1-3-16,0 0 0 0,-2 2-1 15,-1-2 0-15,-1 1 0 0,-3 2 0 16,1-1-1-16,0 0 0 0,-3 2-1 16,0 0 1-16,-1 2-1 0,-3-1-2 0,-2 0 2 15,-3 1-1-15,2 1-1 0,-3 1 2 16,0-1-1-16,0 2 0 0,-4 1-3 16,-2 0 0-16,-1 0 2 0,-2-2-2 15,-1 2 0-15,-2 0 0 0,0-1-3 16,-1 1-2-16,-3-2-1 0,-6 1-1 0,-3 0-4 15,-6-1-11-15,-5 0-13 16,0 2-12-16,-6 0-13 0,0-1-34 16</inkml:trace>
  <inkml:trace contextRef="#ctx0" brushRef="#br0" timeOffset="-136452.72">24395 15293 298 0,'0'0'67'0,"0"0"-15"0,0 0-11 16,0 0-13-16,0 0-10 0,0 0-7 15,0 0-6-15,0 0 1 0,0 0-1 16,0 0 1-16,85-54-2 0,-41 47 2 0,5 0-1 16,3 1 0-16,0-1-1 0,4 3 0 15,2-4-1-15,1 1-6 0,2-3 6 16,0 2-8-16,1-2 7 0,-1 1 0 16,1 0-2-16,-1 0 0 0,-2 0-3 15,-1 0 3-15,-5 1-1 0,-4 2 0 16,-4 0 0-16,-1 0-3 0,-5 0 0 15,-2 0-1-15,1 0 1 0,-5 1-3 16,-4 2-2-16,-9 1-9 0,-1 1-14 16,-7 1-17-16,-8 0-27 0,3 0-15 0,-5 0-21 15,0 1-38-15</inkml:trace>
  <inkml:trace contextRef="#ctx0" brushRef="#br0" timeOffset="-136020.35">24321 15404 305 0,'0'0'73'15,"0"0"-19"-15,0 0-16 0,0 0-15 0,0 0-7 16,0 0-5-16,0 0-1 0,0 0 0 16,0 0-3-16,106-58 0 15,-69 51-3-15,5 2 0 0,2-1-1 16,5-2 2-16,2 0-2 0,0 1-1 0,1-1-1 16,-1 0 0-16,-2 1-2 0,0 1 2 15,-2 0 0-15,0 0-1 0,-2 0 0 16,1 2 0-16,-2-1-2 0,-1 0 2 15,1 2-1-15,-2 0 1 0,-3-1-1 16,0 1 0-16,-5-2 0 0,1 0 0 0,-3 0-1 16,1 1 1-16,-2 0-2 0,-1-2 1 15,-3-1 0-15,-1 1-5 0,-1 0 4 16,-3-1-6-16,-6 2 4 0,-2 2-1 16,-4 0-1-16,-6 2-13 0,1 1-24 15,-5 0-46-15,0-2-41 0,0 2-72 16</inkml:trace>
  <inkml:trace contextRef="#ctx0" brushRef="#br0" timeOffset="-115709.52">27192 14864 165 0,'0'0'40'15,"0"0"0"-15,0 0-5 0,0 0-3 16,0 0-4-16,0 0-3 0,0 0-2 0,0 0-5 15,0 0-3-15,-16-12-5 0,16 11-1 16,0-3-1-16,7-6-1 16,4 0 0-16,7-2-3 0,1 1 1 15,2 0 0-15,2 2-1 0,1 0 0 0,2 0 0 16,3-3-2-16,-1 0 1 0,3-2-3 16,1-1 0-16,1 2 0 0,2-1-3 15,2 0 1-15,2 2-3 0,0 0 2 16,3 0-1-16,-1-1-1 0,-2 3 2 15,-4 1 0-15,-7 1-2 0,-6 3-6 0,-12 3-6 16,2 2-5-16,-7 0-9 0,0 0-13 16,2 2-22-16,-7 9-28 15,0 6-46-15</inkml:trace>
  <inkml:trace contextRef="#ctx0" brushRef="#br0" timeOffset="-115373.36">27108 15045 342 0,'0'0'49'15,"0"0"-11"-15,0 0-12 0,0 0-10 16,0 0-3-16,0 0-2 0,0 0 1 15,0 0-2-15,0 0-1 0,0 0-3 16,76-44-1-16,-48 40 0 0,1 0-1 16,0-3 1-16,1 0-2 0,3-1-2 0,-1-2 0 15,0-3-1-15,0 3 0 0,-1-4-1 16,3 2 1-16,0-3-1 0,4 0-3 16,1-2-1-16,3 2-4 0,-3-1-5 15,0 2-13-15,-4 1-16 0,-5 3-15 16,-4-1-19-16,-8 3-6 0,-8 4 5 15,-6 2 4-15,-4 2-5 0</inkml:trace>
  <inkml:trace contextRef="#ctx0" brushRef="#br0" timeOffset="-115136.48">27164 15018 245 0,'0'0'77'0,"0"0"-10"15,0 0-18-15,0 0-12 0,0 0-6 0,0 0-6 16,0 0-1-16,0 0-4 0,0 0-6 16,58-39-2-16,-29 22-1 15,4-1-5-15,3 1 1 0,2-1-5 16,-1 1 2-16,1 2-4 0,-2 2 1 0,3-1-1 16,3 3 0-16,0 1-3 0,3 0-1 15,0 3-5-15,-2-1-12 0,3 4-43 16,-1 1-83-16,1 1-130 0</inkml:trace>
  <inkml:trace contextRef="#ctx0" brushRef="#br0" timeOffset="-92041.47">5690 7161 103 0,'0'0'30'15,"0"0"-2"-15,0 0 0 0,0 0 5 16,0 0 3-16,0 0-3 0,-78-25-8 16,72 24-3-16,6 1-3 0,0-1-2 0,0 1-3 15,-3 0-3-15,3-1-2 0,-1 1-2 16,-1-2 0-16,2 2 2 0,0-2 1 16,0 0-1-16,9-3-2 0,8 0-2 15,4-2-1-15,2 1-2 0,1 1 0 16,2 2 0-16,0-2 2 0,6 2 0 15,0-1-2-15,1-1-1 0,5 1 0 16,1-3 2-16,4 3 0 0,2-2 0 16,3 0-1-16,-3 0-2 0,-1 1 0 15,-5 0 0-15,-2 3-3 0,-7 1 2 0,-7-1 0 16,-4 2-1-16,-5 0 1 0,-8 0 0 16,0 0 2-16,-6 0-1 0,0 0 2 15,0 0 4-15,0 0 1 0,3 0 5 16,-3 0 2-16,3 0-1 0,-2 0-2 15,1 0-1-15,-2 0-2 0,0 0-1 0,0 0-1 16,0 0-1-16,0 0-2 16,0 0 0-16,0 0 0 0,-2 0-1 15,1 0 2-15,-2 0-1 0,3 0-1 16,0 0 1-16,-3 0-2 0,3 0-1 0,-3 0-2 16,3 0 1-16,0 0-4 0,0 0 1 15,-1 0 0-15,-1 0 2 0,-2 7 2 16,1 8 0-16,-3 4 0 0,6 2-4 15,0 0 0-15,0 4 0 0,0-1 7 16,3 2-5-16,4 2 6 0,-1 3-4 0,4-1-2 16,0 2 0-16,-1 0-3 0,3-2 3 15,-1 1-4-15,-1-1-3 0,-1-1-5 16,4-1-5-16,-4-1-34 0,1 0-39 16,1-4-49-16,-2-2-97 0</inkml:trace>
  <inkml:trace contextRef="#ctx0" brushRef="#br0" timeOffset="-91329.4">5556 7178 125 0,'0'0'17'0,"0"0"-7"16,0 0-2-16,0 0 6 0,0 0 6 15,0 0 0-15,0 0 1 0,0 0-1 0,0 0 0 16,0 0 0-16,-8 56 5 0,10-33-5 16,2-1-2-16,-1 2 2 0,1 1-2 15,2 1 0-15,0 1-3 16,0 0-4-16,-2 4-2 0,6 0 2 0,-1-1 0 16,-2 2 0-16,3 0-6 0,0-2-5 15,0 0-1-15,-2-3 1 0,0-2-5 16,1 0 4-16,-2-2 0 0,-1 0 2 15,1 0 2-15,-4-7 1 0,0 1-3 16,-2-5 0-16,1-1 3 0,-1-1-2 0,-1-4-2 16,2-1 0-16,-2-5 0 0,0 0 2 15,0 0 6-15,1 2-3 0,-1 0-4 16,2-2 4-16,-1 0-6 16,5 0 2-16,0 0-2 0,5 0-1 0,-2-4 1 15,1 2-1-15,0-3 3 0,0 1 0 16,-1 1-1-16,5 1-1 0,4-1 0 15,-1 0 2-15,6 0-1 0,-1 1-2 16,-3 1-2-16,1 1-1 0,0-2 0 16,2-1 7-16,7-2 1 0,0-2 1 0,1 0-1 15,2-5-1-15,0 0-1 0,1 0-2 16,2-1 1-16,-2 0-3 0,-1 4 1 16,0-2-1-16,-2 1 0 0,-1 3-3 15,-2 0 1-15,-2 3-3 0,-8 0-1 16,-5 2 1-16,-2 2-5 0,-3 0-3 0,0 0-2 15,-1 0-6-15,-6 0 4 16,0 0 2-16,0 0-1 0,0 0-6 0,0 4-9 16,-3 6-14-16,-7 0-9 15,3-4-10-15,-3 2-13 0</inkml:trace>
  <inkml:trace contextRef="#ctx0" brushRef="#br0" timeOffset="-90972.07">6218 7356 341 0,'0'0'57'0,"0"0"-8"16,0 0-13-16,0 0-15 0,0 0-12 15,0 0-7-15,0 0-2 0,0 0-2 16,0 0-1-16,-16-41-2 0,24 37 0 15,3 4 0-15,2 0 3 0,7 10 9 16,-3 2 4-16,4 3 1 0,-3 5-2 0,0 1-3 16,-4 0-3-16,1 4 0 0,-4 0 2 15,-4 4-3-15,1 0 1 0,-4 2-4 16,0-3 3-16,-4 2-2 0,3-2 1 16,-3-2 0-16,0-8-2 0,0 0 0 15,0-6-1-15,0-6 0 0,0 7-1 16,0-8 2-16,0 2-1 0,0-1 0 15,0-6-1-15,0 0-2 0,0 0-5 16,0 0-15-16,3 1-49 0,-3-1-58 16,3 0-105-16</inkml:trace>
  <inkml:trace contextRef="#ctx0" brushRef="#br0" timeOffset="-89096.08">4465 8581 182 0,'0'0'55'0,"0"0"2"16,0 0-6-16,0 0-12 0,0 0-11 15,0 0-11-15,0 0-16 0,0 0-11 16,0 0-4-16,-26-12 4 0,25 12 6 0,-1 8 3 16,1 10 4-16,1 2-5 0,0 5 1 15,0 2 1-15,4 5 3 0,2 3-3 16,1 3 2-16,-1 1-1 0,0 2-2 16,-2-3 1-16,3-3-6 0,2-4 3 15,-5-4 0-15,2-6 2 0,0-4 4 0,-2-3-2 16,-1-6-1-16,-1-3-3 15,-1 2 0-15,-1-7-2 0,0 0 5 16,0 0 3-16,0 1 5 0,0 0-1 16,0-1-9-16,4 0-1 0,-4 0-4 0,0-10 1 15,-5-6 8-15,-1-5-4 0,-3-1 4 16,2 0-2-16,-3-1 1 0,1-1 4 16,-3-1-2-16,-2 0-1 0,4-1 0 15,-6 2 3-15,6-1-2 0,-2 5 6 16,-1 0 7-16,2 1 2 0,3 9 2 15,-3-2 4-15,8 3-4 0,-3 2-1 16,0 0-3-16,3 4-5 0,2 0-5 16,1 3-3-16,-3-2-3 0,3 2-5 15,0-1-7-15,0-1 3 0,0-1 2 0,13-1 4 16,9-1 6-16,7-1-3 0,4 3 0 16,0-2 2-16,2 2-2 0,0 0-2 15,-5 1 2-15,2-1-3 0,0 1 2 16,-2-3 1-16,-1 2 0 0,0-2 0 15,-3 0-4-15,0 0 1 0,-4 1 0 0,-5 1 1 16,2 1 2-16,-8 0-1 0,1 0 0 16,2 2 0-16,-8 0 1 15,6 0 0-15,-5 0 0 0,-3 0 0 16,2 0 3-16,-6 0 2 0,0 0 3 0,0 0 2 16,0 0 0-16,3 0 1 0,-3 0 0 15,0 0-1-15,0 0 0 0,0 0-3 16,3 0-3-16,-3 0-2 0,0 0-1 15,0 0-2-15,0 0 1 0,0 0 0 16,0 0-1-16,0 0 0 0,0 0 1 0,3 0-2 16,-3 0 2-16,0 0-2 0,0 0-1 15,0 0-1-15,1 0-3 0,-1 0 2 16,0 0 2-16,5 6 1 16,3 3 3-16,2 4-1 0,2 5 2 0,4 1 0 15,-3 0 0-15,1 3 0 0,1 0-3 0,-1 3 0 16,-1 2-1-16,0 3 0 15,-1 4 1-15,-3-1-3 0,-2 0-1 16,1 1 1-16,-2-6-1 0,0 0 1 16,-3-8 1-16,-3-2-1 0,3-5 1 0,-3-1 0 15,1-1-2-15,-1-4 1 0,0-2-1 16,0-5 2-16,0 0 1 0,0 0 2 16,0 2 0-16,0-1 1 0,0 1 2 15,0 0-2-15,0-1 0 0,0 1-1 16,0-1 1-16,0 1 0 0,0 0-1 0,0-1 0 15,0 0-1-15,0-1 0 16,0 3 0-16,0-3 0 0,0 0-1 16,0 0 4-16,0 2-4 0,0-2 4 15,0 0-2-15,0 1 0 0,0-1 0 0,-1 2 1 16,-2-2 1-16,3 2 1 0,-3-2-1 16,3 0 1-16,-3 1 0 0,3-1-1 15,-1 0-1-15,-7 0 1 0,0 0 0 16,-4 0-1-16,-1 0 2 0,3 0 0 15,-3-1 0-15,3-3 1 0,-9 1 0 0,-1-2-1 16,-2 0 1-16,-4 0-1 0,3 2 1 16,-3 1 0-16,0 1 0 0,3 1 1 15,-5 0-1-15,-1 0 0 16,-1 4 0-16,-2 1-1 0,2 2 0 0,-5-2-2 16,1 2 0-16,-4-2-1 0,3 3-1 15,-1 0-2-15,0-1 0 0,-2 3 0 16,4-3 0-16,-1 0-2 0,5 1-3 15,2 0 1-15,6-1-15 0,2 1-20 16,0 2-29-16,7-2-33 0,-3 3-19 0,4 2-61 16</inkml:trace>
  <inkml:trace contextRef="#ctx0" brushRef="#br0" timeOffset="-88157.09">4847 11380 323 0,'0'0'52'0,"0"0"-5"15,0 0-13-15,0 0-12 0,0 0-10 16,0 0-7-16,0 0-3 0,0 0-8 15,0 0-2-15,0 0 3 0,-3-41 2 16,20 28 4-16,6 4 1 0,6 2-1 16,3-1 1-16,4 0-1 0,3 0-1 0,-1 0 2 15,4-1-2-15,-3 1-1 0,-1 1-1 16,-1-1 1-16,2-1-1 0,2 0-3 16,-5-2 5-16,-1 2-7 0,-8 0 6 15,-5 3-1-15,-11 3 2 0,1 0 4 16,-8 3-3-16,2-2 0 0,0 2 1 0,-6 0 4 15,0 0 3-15,0 0 2 16,1 0 2-16,-1 0-1 0,2 0-2 16,-2 0 0-16,0 0-4 0,1 0 0 15,-1 0-3-15,0 0-1 0,2 0 0 0,-2 0-1 16,0 0-2-16,0 0-1 0,0 0 1 16,0 0-1-16,0 5 3 0,0 1 4 15,0 9-3-15,0 6 6 0,0 4-6 16,0 8 0-16,0-2 0 0,0 1-3 15,0 1 2-15,1 0-2 0,2 2 1 0,4-2-1 16,-1 1 0-16,0-1 0 0,1-2 1 16,0-2-2-16,0-2 1 0,-1-4-2 15,0-7-2-15,-2 0-2 0,-1-6-2 16,0-1-2-16,1 2-6 0,-2-7-15 16,-1 1-18-16,-1-5-35 0,3 3-28 15,0 2-20-15</inkml:trace>
  <inkml:trace contextRef="#ctx0" brushRef="#br0" timeOffset="-87436.05">5064 11369 78 0,'0'0'45'0,"0"0"2"0,0 0-12 16,0 0-1-16,0 0 0 0,0 0-5 16,0 0-1-16,0 0-1 0,0 0 4 0,0 0 3 15,-36-8-1-15,34 8-7 0,1 0-5 16,1 0-7-16,-2-1-2 0,2 1-4 16,-1 0-3-16,1 0-3 0,-2 0-5 15,2 0-4-15,-1 0 0 0,1 0 0 16,0 1 6-16,0 14 3 0,0 7 6 0,0 6-3 15,0 3 0-15,0-1-3 16,1 4-1-16,2-1-2 0,0 0 2 16,0 2-2-16,0-1 0 0,1-1-1 15,-1-3 2-15,3 1 1 0,-3-3 0 0,0-3 0 16,0-2 0-16,-2-6 2 0,1 0-5 16,-1-7 1-16,-1-5-3 0,3 0-3 15,-3-5 5-15,0 0-2 0,0 0 4 16,0 2 0-16,0-1 1 0,0 1 0 15,0 0-2-15,3-1 0 0,-3 1-3 0,0-1-2 16,0 1-3-16,4-1-1 0,-4-1 4 16,1 2 1-16,-1-1 4 0,2 0 0 15,-2-1 2-15,1 2-1 16,-1-2 0-16,2 2 3 0,-1-2-2 0,1 1 2 16,-1-1 0-16,1 2 2 0,-2-2 0 15,1 0 2-15,-1 2-2 0,6-2 2 16,5 0-1-16,1-4-2 0,8-2 1 15,-4-3-5-15,3 0 1 0,-3 0-6 16,3 1 3-16,-2 1 2 0,2 0-1 0,1 2 1 16,2-2-1-16,1 1 1 0,3 1-1 15,0 0 1-15,0-1 0 16,-1 0-4-16,1 1 0 0,-3 0 0 16,-5 4 0-16,-3 0 1 0,-2-1-3 0,-7 2-2 15,-2 0-3-15,-4 0-2 0,0 0-1 0,0 0-1 16,3 0 3-16,-3 0 3 15,3 0 3-15,-3 0 3 0,3 0 1 16,-3 0-2-16,0 0-4 0,0 0-6 16,0 0-4-16,0 0-17 0,0 0-14 0,0 0-4 15,-6 0-15-15,3 0 2 0,-1-6 10 16,-1-2 17-16</inkml:trace>
  <inkml:trace contextRef="#ctx0" brushRef="#br0" timeOffset="-87271.38">5479 11548 170 0,'0'0'83'16,"0"0"-9"-16,0 0-12 0,0 0-9 16,0 0-14-16,0 0-1 0,0 0-14 15,0 0-10-15,0 0-10 0,-19-57-8 0,18 57-2 16,1 0 0-16,0 0 1 0,0 1 3 16,0 16-7-16,3 7-3 0,5 8-19 15,2 2-55-15,-1 2-62 0,7 0-104 16</inkml:trace>
  <inkml:trace contextRef="#ctx0" brushRef="#br0" timeOffset="-86496.91">6387 11783 299 0,'0'0'66'0,"0"0"-15"0,0 0-7 16,0 0-12-16,0 0-6 16,0 0-11-16,0 0-6 0,0 0-8 15,0 0-3-15,-22-48 0 0,37 39-2 0,5-2 0 16,4 3 1-16,3 0 1 0,3 3 0 16,2 0-4-16,2-1 2 0,1-1 1 15,0 2 1-15,-2-2 5 0,5-3-2 16,-5 0-1-16,5-2 0 0,-4-2 1 15,2-1-1-15,-1-1 1 0,-2 1-1 0,-2 3 1 16,-5 0 0-16,-9 6 2 0,-7 1 0 16,-4 4 0-16,-6 1 3 0,0-1 3 15,0 1 2-15,0 0 2 16,3-2 1-16,-2 2 1 0,1 0-5 0,-2 0-1 16,0 0-3-16,1 0-2 0,-1 0-2 15,0 0 0-15,0 0-4 0,2 0-1 16,-2 0-1-16,0 0 1 0,0 2 0 15,0 12 1-15,0 6-2 0,-2 5-2 16,2 3 2-16,0 3 2 0,0 1 5 0,2 4-1 16,2 4-1-16,1-1 5 0,0 2-6 15,-1-2 3-15,2 1-3 0,0-3-2 16,0-1 2-16,5-1-3 0,-3-3-1 16,-1-2 1-16,0-3-2 0,2-3 0 15,-5-5-1-15,2-4-6 0,-3-3-12 16,-2-8-18-16,2 3-20 0,-3-7-31 15,0 0-26-15,0 0-55 0</inkml:trace>
  <inkml:trace contextRef="#ctx0" brushRef="#br0" timeOffset="-85869.34">6442 11698 423 0,'0'0'63'16,"0"0"-18"-16,0 0-20 0,0 0-12 15,0 0-5-15,0 0-7 0,0 0-6 16,0 0-6-16,0 0-3 0,0 0 5 15,-19-13 5-15,19 26 4 0,1 8 3 0,5 7 0 16,0-2-3-16,0 1 0 16,1 1-1-16,0-1 5 0,-1 1 0 0,0 3 2 15,0-1-3-15,0 1-4 0,-1-2 2 16,-2 1 1-16,3 0 0 0,-3 0-2 16,1 1 0-16,-1 1-3 0,0 0 3 15,0-2-1-15,0-3-1 0,5-2 1 16,-2-3 0-16,-3-6-4 0,3-3 2 15,-2-3 0-15,2-3 1 0,-2 2 2 16,2-3 1-16,0 0 0 0,-3-4 0 0,1 1 1 16,1-3-1-16,0 0 1 0,8 0 1 15,3 0-1-15,-1-3-1 0,0 1 0 16,0-3-1-16,-5 3-1 16,3-1-2-16,-1 0-2 0,-1 0 2 0,8 2-1 15,0 0 1-15,5-1 4 0,-2 1 0 0,3-3 1 16,-1-1 1-16,1-3-2 15,2-2 0-15,-2 1 4 0,1-4-3 16,0 3-2-16,-3-3 1 0,0 1-1 16,-4 0 0-16,-6 5 1 0,-1-2 1 0,-5 4-1 15,0-1 3-15,2 0-3 0,-6 3 2 16,1-3 0-16,0 3-2 0,-1-1 0 16,0 1-3-16,-3 3 1 0,0-1-5 15,0 1-8-15,2 0-8 0,-2-1-20 16,0 1-16-16,1 0-12 0,-1 0-13 0,0 0-2 15,0 0 2-15,0 0 2 16</inkml:trace>
  <inkml:trace contextRef="#ctx0" brushRef="#br0" timeOffset="-85716.17">6997 12082 163 0,'0'0'52'15,"0"0"-6"-15,0 0-4 0,0 0-5 16,0 0-1-16,0 0 3 0,0 0-1 15,0 0-9-15,-24-80-8 0,24 75-15 16,0 5-14-16,-2-1-18 0,2 1-25 0,0 0-29 16,0 0-76-16</inkml:trace>
  <inkml:trace contextRef="#ctx0" brushRef="#br0" timeOffset="-84961.35">7969 11287 245 0,'0'0'82'16,"0"0"-6"-16,0 0-21 0,0 0-18 15,0 0-4-15,0 0-10 0,0 0-9 0,0 0-4 16,0 0-6-16,-10-35-5 0,10 34-1 16,0-4-1-16,7-2 0 0,9-3-2 15,7-2 5-15,3 2-4 0,6-3 5 16,1 3-2-16,0-2 1 0,2 1 0 15,1-1-2-15,3 1 2 0,-1-1-1 0,-2 0 0 16,3 0-2-16,-4 1 1 0,-3 2 0 16,-6 2-2-16,-8 0 2 0,-7 4-1 15,-7 2 1-15,-4 1 0 16,0-2 3-16,0 2 2 0,0 0 2 0,3 0 4 16,-3 0 0-16,3 0 2 0,-1 0 0 15,-2 0-3-15,0 0-2 0,2 0-4 16,-2 0 0-16,0 0-2 0,0 0-1 15,0 0-1-15,0 0 0 0,0 0-1 16,0 0 1-16,0 0 0 0,0 3 0 0,0 4 1 16,0 4 0-16,0 8 0 0,0-1 2 15,0 8 0-15,0 0 2 0,0 1 3 16,1 3-4-16,4 3 2 16,-1-1-4-16,2 3-1 0,0-3 1 0,1 3-2 15,-1-6 1-15,-2 0-1 0,3-2 0 0,-1 1 0 16,1-4-1-16,-1-2 0 15,-3-6-5-15,0-5 0 0,-2-7-6 16,-1-4-5-16,0 0-7 0,0 0-19 16,0 1-29-16,0 1-38 0,0-2-37 0</inkml:trace>
  <inkml:trace contextRef="#ctx0" brushRef="#br0" timeOffset="-84381.25">8067 11292 366 0,'0'0'64'0,"0"0"-13"0,0 0-8 15,0 0-13-15,0 0-9 0,0 0-6 16,0 0-5-16,0 0-2 0,0 0-4 15,0 0-4-15,-27-31-2 0,25 30-1 0,2 1-1 16,-1 0 3-16,1 0 0 0,0 0 1 16,0 2 0-16,0 7 0 15,0 4 1-15,0 5 3 0,3-1-4 16,1 5 1-16,1-3-1 0,0 1 0 0,1 1 0 16,0-1 0-16,0 2 0 0,-2 1-1 15,2 3-1-15,1 1 0 0,-1 2-1 16,-2 3 0-16,3-2 1 0,-1 1 2 15,3-1 0-15,-2-2 0 0,-1-1-2 16,0-3 1-16,-2-7-1 0,0-2 1 0,-1-6-1 16,0-4 1-16,-2 0-1 0,-1-5 0 15,0 0 3-15,0 0 3 0,2 2 1 16,-2 0 5-16,1-1-2 0,-1 1-4 16,2-2 0-16,-2 0-3 0,1 0-1 15,-1 0 0-15,2 0-1 0,-2 0-1 0,3 0-1 16,0-5-1-16,1-1 0 15,3 0 1-15,2 0 1 0,2-1 1 16,5 2 0-16,2-1 0 0,2 0 1 16,0 1 0-16,-1 0 0 0,4 1 0 0,0-2 0 15,3 0 0-15,3-3-1 0,-3 0 0 16,3-4-3-16,0 1-5 0,4-1-1 16,1-1-8-16,4-2-11 0,3 3-16 15,1-2-14-15,3 3-15 0,-3 1-8 16,-6 2 1-16,1 2 8 0,-8 1-8 0</inkml:trace>
  <inkml:trace contextRef="#ctx0" brushRef="#br0" timeOffset="-84095.03">8628 11533 490 0,'0'0'30'15,"0"0"-12"-15,0 0-19 0,0 0-23 16,0 0-19-16,0 0-37 0,0 0-49 0,0 0-108 16</inkml:trace>
  <inkml:trace contextRef="#ctx0" brushRef="#br0" timeOffset="-82893.67">9023 10258 254 0,'0'0'80'15,"0"0"-14"-15,0 0-16 0,0 0-12 16,0 0-10-16,0 0-8 0,0 0-9 15,0 0-7-15,0 0-8 0,0 0-1 0,-16-12 2 16,16 13 1-16,0 13 1 0,3 7 2 16,3 7 0-16,1-1 2 15,5 1-1-15,-2 3 1 0,0-2-3 16,-1 1 0-16,-1-1 7 0,1 1-5 0,0-1 4 16,-5-3-6-16,2-3 0 0,-1-7 0 15,-2-6 0-15,-1-5 0 0,-1-3-3 16,1 3 3-16,-1-2 1 0,1 1 1 15,-2-4 0-15,0 0-1 0,0 0-2 16,0 0-1-16,0-2 2 0,0-15-3 0,0-5-1 16,0-8 3-16,-6 5-5 0,0-2 7 15,-4 3 3-15,1 1-3 16,-1 0 1-16,-3 3 0 0,0-4 2 0,4 3-3 16,-5 0 4-16,5 0-1 0,-5-1 2 15,5 1-1-15,-1-1 1 0,-1 0-3 16,2 3 0-16,3 3 2 0,-1 2 4 15,4 6-1-15,-1 3-2 0,-1-4-1 16,4 6-1-16,-1-2-3 0,1 2-4 16,1 3-2-16,-3-1-1 0,3 1 0 0,0 0 0 15,7 0 2-15,6 4 2 0,6 6 2 16,1-1-4-16,2-2 0 0,0 2-1 16,1-3 1-16,0 0 4 0,1-3 5 15,0-1-1-15,3-2-2 0,-1 0-1 16,0-6 0-16,-1-1-2 0,-2-3 1 15,-3 0 0-15,0 1 0 0,-8 1 1 0,2 0 0 16,-6 4 0-16,-4 1 0 16,-1 1 2-16,1-1-1 0,-1 1 2 15,1 0-1-15,1 0 0 0,-5 2-1 0,0-1-1 16,0 1 0-16,1 0 0 0,-1 0 0 16,0 0 1-16,2 0 0 0,-2 0-1 15,0 0 1-15,1 0-1 0,-1 0 0 16,0 0 1-16,0 0-2 0,0 0 0 15,0 0 0-15,0 0-3 0,0 0 2 0,0 0-2 16,0 0 0-16,0 0-1 16,0 0 1-16,0 0 2 0,0 0 1 15,0 1 1-15,3 13 1 0,0 3-1 16,0 5 0-16,1-2-1 0,1 0 1 0,0 1-1 16,2 0-1-16,-1 0-1 0,2 1 1 15,-1-1-1-15,1 0 2 0,1-1 0 16,-3 1-1-16,5-3-1 0,-3 0-1 15,0-1-1-15,0-2 3 0,2 2-1 16,-2 0 1-16,0-1 3 0,-1 4-7 0,0-3 3 16,-1-4-5-16,-2 3-1 0,-1-5 4 15,-1-1 0-15,-1 2 0 0,2-7 0 16,-3 1 2-16,0-6-1 0,0 0 3 16,0 0 1-16,0 1 1 0,0 1 2 15,0 0 0-15,0-1-2 0,0 0 1 16,0-1-1-16,0 3 2 0,0-3 1 15,-6 0 0-15,0 0-1 0,0 0-1 16,-5 0-3-16,7 0 0 0,-2-3-1 16,-6 3 0-16,-4 0 0 0,-4 0 1 0,-10 7-2 15,2 3 2-15,-2 3-1 0,-9 1 0 16,1 3-4-16,-5 0-6 0,-3-1 0 16,1 1-1-16,-3 0-11 0,5-1-17 15,-2 0-27-15,7-1-24 0,2-3-24 16,13-5-36-16</inkml:trace>
  <inkml:trace contextRef="#ctx0" brushRef="#br0" timeOffset="-81319.58">28325 14379 9 0,'0'0'17'0,"0"0"6"0,0 0 3 16,0 0 2-16,0 0 1 0,0 0-1 15,0 0 1-15,0 0 1 0,0 0-1 16,0 0-2-16,-24-22 0 0,22 20-2 15,1 2-3-15,-1-2-1 0,1 2-3 16,-1-1 0-16,1 1 1 0,-1-2-1 16,1 2 1-16,-2-2-6 0,2 2-1 0,0-1-2 15,-1 1-1-15,1 0-1 0,-1 0-3 16,2 0 0-16,-1 0-3 0,-1 0-2 16,1 0 2-16,-1 0-2 0,1 0 0 15,-1 0 0-15,1 0 0 0,-1 0 0 16,1 0 0-16,-1 0-2 0,1 1 2 0,0 1-1 15,-1 0-1-15,1-1-1 0,-1-1-1 16,2 2 0-16,-2-2-3 16,2 2-3-16,0-1-9 0,0 0-19 15,0 4-36-15,2-1-36 0,8 3-55 0</inkml:trace>
  <inkml:trace contextRef="#ctx0" brushRef="#br0" timeOffset="-80461.4">27923 14218 116 0,'0'0'36'16,"0"0"-1"-16,0 0 2 0,0 0-8 15,0 0-8-15,0 0-8 0,0 0-6 16,0 0 0-16,0 0 1 0,-4-10 4 0,4 10 1 16,0 0 1-16,-3 1 1 15,3 5-2-15,0 8 2 0,0 0 1 16,0-2-3-16,0 1-2 0,0-1-1 0,0 2-1 16,0-3-1-16,0 2-1 0,3-4 0 15,-2 4 0-15,2-3 0 0,0 1-3 16,1-1-1-16,-1 3 1 0,2-4-3 15,-2 1 1-15,1 0-2 0,0-2-2 16,0 0 4-16,1 0 0 0,-1-2 1 0,2-1 4 16,3 0-2-16,-1 0 2 0,4-5 0 15,8 0-1-15,-1 0-1 0,7-8-1 16,0-2-3-16,0-4 2 16,0-1-2-16,0-2 0 0,-1-1-1 0,2-1 1 15,2-2-1-15,2-2 0 0,-1 0 0 16,0 1-1-16,1-2 0 0,-4 3-3 15,1-1 0-15,-2 4-1 0,-3 4-3 16,-3 3-3-16,-4 3-7 0,-6 5-23 16,-1 3-31-16,-5 0-43 0,2 0-38 0</inkml:trace>
  <inkml:trace contextRef="#ctx0" brushRef="#br0" timeOffset="-80015.82">27994 14420 330 0,'0'0'46'0,"0"0"-18"16,0 0-13-16,0 0-12 0,0 0-2 0,0 0-1 15,0 0 0-15,0 0 6 16,0 0 5-16,0 0 4 0,-3-7 3 0,3 7-3 16,0 6-1-16,0 4-4 0,2 1-2 15,1-1-3-15,0-1 2 0,1 2 3 16,-1-2 3-16,2 1 5 0,3 3-8 15,-4-6 4-15,5 4-9 0,-3-5-1 16,5-1 1-16,5-2-2 0,3-1 0 0,7-2 0 16,-2 0-2-16,0-4-4 0,3-3 3 15,2-4-5-15,4-2 4 0,4-2-1 16,4-2 1-16,1-2-1 0,4 0-3 16,1-3-1-16,2 1-7 0,0 1-9 15,3-3-25-15,0 1-40 0,0-1-45 16,0 2-71-16</inkml:trace>
  <inkml:trace contextRef="#ctx0" brushRef="#br0" timeOffset="-54298.04">11188 17724 1 0,'0'0'3'0,"0"0"0"0,0 0 0 15,0 0-4-15,88-10 1 16,-69 8 0-16,-9 2-2 0,10-4 1 16,-8 2 2-16,-2 1 1 0,3 0-4 15,-3-1 1-15,3 0-1 0,-4 2 3 0,1-3-2 16,0 0 1-16,-1 1-1 0,-5 2-2 16</inkml:trace>
  <inkml:trace contextRef="#ctx0" brushRef="#br0" timeOffset="-53661.7">11014 17714 50 0,'0'0'26'0,"0"0"-7"0,0 0-13 16,0 0 1-16,0 0 4 0,0 0 3 0,0 0-2 16,0 0-6-16,0 0-2 0,0 0-2 15,-32 2 2-15,32-2 5 0,2 0 2 16,11-4 0-16,10 0 0 0,6 0-1 16,1 0 1-16,2-4-1 0,0 3 0 15,0-3 0-15,0 2-3 0,-1 2 3 16,1 0-1-16,0 1 0 0,-3 0 4 15,3 2-5-15,-5-4-3 0,-5 4-3 16,-5-1-3-16,-4 2 0 0,-7 0-1 16,0 0-1-16,-6 0 0 0,0 0 1 0,0 0 2 15,1 0 3-15,1 0 3 0,-1 0-1 16,-1 0-7-16,0 0-5 0,-11 5-3 16,-11 5-3-16,-5-2-5 0,-4 1 2 15,-2-1 2-15,0-1-6 0,-2 1 6 16,0-1-1-16,2 1-1 0,1-1 4 15,6 1 4-15,6-3 3 0,10-2 6 16,-2-2 0-16,8-1 2 0,-2 0-2 16,2 3 4-16,4-3 9 0,-6 0 5 15,1 0 4-15,-3 0 2 0,5 0 0 0,3 0 0 16,-1 0 0-16,1 0-5 0,-2 0-4 16,1 0-3-16,-1 0-6 0,1 0-5 15,-1 0-6-15,2 0-6 0,-1 0 1 16,1 0 1-16,0 0 9 0,0 0 3 15,10 0 3-15,6 0-4 0,4 0-3 0,-1 4 1 16,1 0-1-16,1 0 4 0,2-1-4 16,0-1 0-16,1-2 0 15,0 0 0-15,0 0-5 0,-1-2-3 16,-7-2-5-16,0 1-11 0,-1 0-12 0,-7 0-19 16,7-3-7-16,-8 3-6 0,-4-2-2 15</inkml:trace>
  <inkml:trace contextRef="#ctx0" brushRef="#br0" timeOffset="-53496.27">10949 17791 155 0,'0'0'27'0,"0"0"-10"0,0 0-8 16,0 0 9-16,0 0 5 0,0 0 0 15,0 0-3-15,94 14-13 0,-47-14-9 16,3 0-3-16,4-1-6 0,5-4-10 15,3-1-25-15,-1 3-51 0</inkml:trace>
  <inkml:trace contextRef="#ctx0" brushRef="#br0" timeOffset="-52421.17">13637 17747 66 0,'0'0'28'16,"0"0"1"-16,0 0-1 0,0 0-4 16,0 0 1-16,0 0-4 0,0 0-5 15,0 0-2-15,0 0-4 0,77 4 1 16,-54-12-3-16,0 0 1 0,-2 2 3 15,2 0-3-15,-2-1-2 0,4 0-3 0,-2 0-2 16,5-1 3-16,1 1 0 0,1-1 0 16,-1 2-1-16,3-2-3 0,-2 1 0 15,2 1-1-15,0-2 0 16,3 2 0-16,0-2 0 0,2 2 2 0,0 0-3 16,1 3 0-16,0-1 0 0,2 4-1 15,-1-3 4-15,2 0-3 0,2 1 1 16,-1-3 1-16,4 2-4 0,-4-2 1 15,3 3 5-15,1-4-4 0,-1-1 3 16,1 2-2-16,1-4 0 0,-1 1 0 0,-1-2-2 16,-1 3 2-16,-3 0-2 0,2 1 0 15,-5 1 1-15,-2 0-1 0,-1 0-1 16,-2-2 3-16,0 1-2 0,-1 1 1 16,-4 1 0-16,-2-1 1 0,-3 4 1 15,-7 0-2-15,1-3 3 0,-2 2-3 16,-3-1-2-16,3-1 3 0,-4 1 0 15,-6 3 0-15,1 0 0 0,-6 0-2 16,0-2 2-16,0 2-1 0,1 0 2 16,1 0-2-16,-1 0-3 0,-1 0 2 0,3 0 0 15,-2 0-5-15,1 0-1 0,-1 0-8 16,-1 0-12-16,0 0-8 0,-4 2-22 16,-9 3-22-16</inkml:trace>
  <inkml:trace contextRef="#ctx0" brushRef="#br0" timeOffset="-51977.24">13891 17762 99 0,'0'0'24'0,"0"0"1"0,0 0 0 0,0 0 7 16,0 0 10-16,0 0 5 0,0 0 4 15,0 0-5-15,0 0-8 0,42 35-8 16,-4-45-7-16,3-3 0 0,1 3-6 15,3-3-3-15,0-1-3 0,4-1-3 16,0-1-2-16,5-2-6 0,0 3 1 0,1 0 0 16,3 2 1-16,-3 2 2 0,5 0-5 15,-1-1 0-15,-1-1-1 0,1 3 0 16,-1-3 2-16,-3 1-2 16,-2 4-1-16,-1-2 1 0,-3 6-1 0,-5-2-3 15,-5 1-1-15,-3 2-3 0,-4 1-3 16,-5 0-6-16,2-1 7 0,0 1-4 15,-3 0-7-15,0-1-16 0,-7-1-20 16,-3 1-24-16,1-5-4 0,-4 1-16 16</inkml:trace>
  <inkml:trace contextRef="#ctx0" brushRef="#br0" timeOffset="-48053.97">17925 17550 34 0,'0'0'16'16,"0"0"3"-16,0 0-2 0,0 0-4 0,0 0-6 16,0 0-6-16,0 0 3 0,0 0-2 15,0 0 1-15,0 0-1 0,2 5-1 16,3-5-1-16,10 0 0 0,2 0 0 15,2 0-1-15,4 0-3 0,-1 0 3 16,-2 0 0-16,5 0 2 0,-1 0-3 0,-2 0-2 16,5 0-2-16,-1 0-2 0,0 0-6 15,0-2-5-15,0 2 4 0,-2-3 0 16,-6 1-1-16,1 2 2 0</inkml:trace>
  <inkml:trace contextRef="#ctx0" brushRef="#br0" timeOffset="-47741.67">17695 17751 190 0,'0'0'36'0,"0"0"-9"0,0 0-5 16,0 0-8-16,0 0-1 0,0 0-5 16,0 0 1-16,0 0-2 0,0 0-3 15,95-11-1-15,-70 3-1 0,4 0-2 0,2 0 1 16,-1 0 0-16,2 0 0 0,-2 0-1 16,1 4-3-16,-3-2-1 0,0 1-6 15,-1 1-3-15,-1-4-3 0,0 1-3 16,0-4 3-16,-2 2-4 0,-1 1-5 15,-8 1-18-15,-1-4-14 0,-6 7-14 0</inkml:trace>
  <inkml:trace contextRef="#ctx0" brushRef="#br0" timeOffset="-47491.63">17661 17755 205 0,'0'0'48'0,"0"0"-12"0,0 0-15 15,0 0-5-15,0 0-9 0,0 0-2 16,0 0 15-16,0 0 0 0,0 0 4 16,38 17-2-16,-9-17-13 0,5-3-4 15,0-4-5-15,4 0 1 0,7-1-3 16,0 1-6-16,2-4-9 0,3 4-11 15,-1-3-39-15,0-2-39 0,-1-3-99 16</inkml:trace>
  <inkml:trace contextRef="#ctx0" brushRef="#br0" timeOffset="-43361.58">19587 16563 92 0,'0'0'40'0,"0"0"4"0,0 0-11 0,0 0-7 16,0 0-13-16,0 0-2 0,0 0 1 15,0 0-1-15,0 0 7 0,0 0-3 16,-22-68 3-16,22 63 1 0,-1 1 0 15,-1 1-2-15,1-3 0 0,-1 1-3 16,2 5-3-16,-1 0-5 0,1 0-2 0,0 0-3 16,-2-3-3-16,2 3 2 0,0 0 0 15,0 0 0-15,0 0 1 0,0 0 5 16,2 6-4-16,7 6 5 0,-1 0-4 16,-1-1-1-16,4-3 0 0,0 1-1 15,1 5-2-15,-1-3 2 0,-2-1 2 16,-1 0-3-16,3-2 3 0,-4-4-2 15,6 4 0-15,-4-3 0 0,-1-3 2 16,2 3 0-16,-1-2 2 0,7-3 3 16,0 0-1-16,4 0 0 0,-2-6 0 0,2 0-4 15,-4-3-2-15,2-2 0 0,1-1-2 16,-1-2 2-16,0 1-2 0,1-1-4 16,3-1 3-16,-1 2-5 0,1 2 3 15,-1 0 1-15,-3-1-3 0,0 3-1 16,0 0-2-16,-6 1-6 0,2 2-13 0,0-2-13 15,-6 6-22-15,5-4-28 16,-6 1-22-16</inkml:trace>
  <inkml:trace contextRef="#ctx0" brushRef="#br0" timeOffset="-42901.37">19627 16631 130 0,'0'0'37'0,"0"0"-2"16,0 0-3-16,0 0-1 0,0 0-4 15,0 0-5-15,0 0-6 0,0 0-5 16,0 0-7-16,0 0-4 0,-26-16-1 0,26 16 1 16,-1 0 2-16,1 0 1 0,0 0 0 15,0 0 0-15,0 2-2 0,0 3 1 16,5 2 3-16,0 0-3 0,1 0 1 16,-2 0-1-16,-1-5-4 0,3 5 2 15,-1-4 0-15,2 2 2 0,1 1-1 16,1-2 0-16,5 4 3 0,-4-5 2 15,6 2-1-15,-2-1 2 0,-3-3-4 16,6 1 0-16,0-2 1 0,-2 0 2 16,6-2-2-16,-2-3-1 0,1-5 0 0,3-1-3 15,1-5 0-15,2 0-1 0,3-2-2 16,0-5-2-16,1 1-7 0,0-3 2 16,-2 0-8-16,-2 0-9 0,-2 3-16 15,-5 2-34-15,1 5-46 0</inkml:trace>
  <inkml:trace contextRef="#ctx0" brushRef="#br0" timeOffset="-33220.67">21096 17690 39 0,'0'0'20'15,"0"0"-3"-15,0 0-1 0,0 0-1 16,0 0-4-16,0 0-4 0,0 0 0 16,0 0-2-16,0 0-3 0,0 0 4 0,12-8 0 15,-4 8 1-15,-2 0 5 0,6 0 0 16,1 0-1-16,-1 0-4 0,8 3-1 16,-3 0 0-16,8 1 0 0,-2-2 0 15,0 1-3-15,-1 0 2 0,1 1 0 16,3-2-2-16,0-2 2 0,1 2-5 15,2-2 0-15,0 0-1 0,0 0-2 16,0 0 3-16,0 0-1 0,-1 0 1 16,0-2-2-16,0 1-1 0,1 0 2 15,-2-3-2-15,-1 4 0 0,-2 0 0 0,-7 0 0 16,0 0 0-16,-7 0-2 0,-4 0 4 16,4 0-5-16,-3 0 1 0,-2 0 3 15,0 0-2-15,-5 0 0 0,5 0 0 16,-1 0-1-16,1 0 1 0,0 0-5 15,-5 0-1-15,0 0-2 0,0 0-4 0,2 0-4 16,-2 0-8-16,0 0-5 0,0 0-8 16</inkml:trace>
  <inkml:trace contextRef="#ctx0" brushRef="#br0" timeOffset="-32817.23">21190 17692 30 0,'0'0'7'16,"0"0"4"-16,0 0 3 0,0 0 5 15,0 0 3-15,0 0 0 0,0 0 1 16,0 0 3-16,0 0-1 0,0 0 0 16,23 43-7-16,-6-38-3 0,0-4-5 0,6 1 0 15,-1 2 0-15,1-4 2 0,1 4-2 16,1-3-3-16,2-1-3 0,0 0-2 16,1 0-1-16,3 0 2 0,2 0-3 15,3-1 2-15,0-3-3 0,0-3-5 16,2 2 4-16,0-3-4 0,-2 1 3 0,-5 3 1 15,-2 0-4-15,-10 4 1 0,0-3-4 16,-7 3-2-16,-3 0-2 16,2 0-5-16,-7 0-2 0,1 0 1 15,-5 0-6-15,0 3-5 0,-3 5-12 0,-3-1-17 16</inkml:trace>
  <inkml:trace contextRef="#ctx0" brushRef="#br0" timeOffset="-32471.14">21276 17690 95 0,'0'0'12'0,"0"0"-5"16,0 0 4-16,0 0 1 0,0 0 2 0,0 0 1 16,0 0-2-16,0 0 0 0,0 0-4 15,0 0 1-15,11 37 3 0,5-24 1 16,0-9 2-16,6-1-4 0,2-1-3 16,2-2-5-16,1 0-1 0,1 0 1 15,1-2-5-15,2-1 2 0,2 0-3 16,-1 2 0-16,4-4 0 0,0 2 0 15,0 2-5-15,2-1-6 0,-1 0-4 16,2-2-15-16,-1 1-6 0,0-5-21 16,-2 1-47-16</inkml:trace>
  <inkml:trace contextRef="#ctx0" brushRef="#br0" timeOffset="-25536.21">6653 9585 39 0,'0'0'24'0,"0"0"1"16,0 0-3-16,0 0-8 0,108 5-5 15,-80-5-3-15,1-1-2 0,3-1-3 16,-2-1 0-16,2 1 1 0,5 1-4 0,1-1 2 16,0 2 2-16,1-1-1 0,1 1 0 15,4-3-2-15,0 0 0 0,3 0 1 16,0-4 4-16,1 3 2 0,1-2-1 16,-1 0-4-16,4 2 1 0,0-1 0 15,-1 2-1-15,2 0 0 0,1 0-1 16,-1 3 0-16,-2 0 0 0,2 0 1 15,-1 3-1-15,-1 1-1 0,1 1-2 16,0 1-1-16,-1 0-1 0,2 2 0 16,1-3 3-16,-2 2 0 0,4-1 2 0,1-3-1 15,-1 0 1-15,2-3 0 0,1 0 0 16,2 0 0-16,2 0-2 0,1-3 4 16,4-2-1-16,2 1 0 0,3-1 0 15,-2 2-1-15,3 0-1 0,1 2 1 16,-1 1 0-16,-2 0 0 0,0 0 2 0,1 2-3 15,2 5 1-15,2-1 0 0,-1 1-2 16,-2 3 2-16,2-1 0 16,-5 0-1-16,0 0 1 0,-3-2-2 15,0-1 1-15,-3-1 1 0,0-3 0 0,-1-2 0 16,0 0 1-16,-1-5 1 0,1-3-1 16,1-2 1-16,0-2 0 0,-3 1 0 15,2-1 0-15,-3 0 0 0,-2 1 1 16,-1 0 1-16,-2 4-2 0,0 1 0 15,-2 0 0-15,-3 3-2 0,-1 0 2 0,-2 1 0 16,0 2-1-16,-5 0 0 16,-1 0 1-16,-3 2-4 0,-4 2 0 15,-2 1 1-15,-1-2 1 0,-3 0-1 16,-3 0 1-16,-6-1 0 0,-4-2 0 0,0 1-2 16,-5-1 1-16,1 0-1 0,-5 0 2 15,-1 0 6-15,-6 0 4 0,0 0 7 16,0 0 4-16,1 0 5 0,1 1 3 15,-1-1-5-15,1 0-5 0,-1 0-9 16,1 0-5-16,-1 0-5 0,1 0-5 0,-2 0-4 16,1 0-7-16,-1 0-3 0,2 0-6 15,-2 0 4-15,1 0 7 0,-1 0 4 16,0 0 6-16,4 0-5 0,-4 0-7 16,3 0-11-16,-2 0-17 0,5 3-27 15</inkml:trace>
  <inkml:trace contextRef="#ctx0" brushRef="#br0" timeOffset="-11768.71">25812 16834 156 0,'0'0'37'15,"0"0"-5"-15,0 0-8 0,0 0-6 16,0 0-6-16,0 0-6 0,0 0-2 16,0 0 4-16,0 0 2 0,-13-22 4 15,10 33 5-15,-1 4-3 0,0 4 0 16,1-3-2-16,0 2-4 0,0-1-4 0,1 1-2 15,-1 7-2-15,2-3 2 0,-1-1-2 16,1-4 0-16,-1 0 1 16,0-1-5-16,2-4 2 0,-2 7-2 15,2-7 0-15,0 0-3 0,0 2 2 0,0-2-3 16,0-1 1-16,0-2-3 0,3 1-3 16,1-2 0-16,1 1-4 0,1-3-8 15,-2 1-11-15,-1-5-21 0,5 3-24 16,-3-2-17-16</inkml:trace>
  <inkml:trace contextRef="#ctx0" brushRef="#br0" timeOffset="-11557.46">25649 17290 156 0,'0'0'24'0,"0"0"-8"15,0 0-1-15,0 0-5 0,0 0-4 16,0 0-1-16,0 0-3 0,94-18-4 0,-71 16 1 16,-9 1-4-16,5-1-2 0,-2 2-4 15,-4 0-7-15,8-2-6 0,-3 2-17 16,2-6-15-16</inkml:trace>
  <inkml:trace contextRef="#ctx0" brushRef="#br0" timeOffset="-11296.01">25611 16856 135 0,'0'0'17'16,"0"0"-7"-16,0 0-4 0,0 0-5 0,36-89-3 15,-18 81-2-15,5 1-2 0,3 2 3 16,1 2-2-16,2 2 0 0,1 1 2 16,1 0-1-16,-1 0-1 15,0 0-2-15,-1 2 1 0,-1 3-1 0,-3 4-1 16,-4-1-2-16,-4 0-3 0,-3 7-6 16,-7-3-10-16</inkml:trace>
  <inkml:trace contextRef="#ctx0" brushRef="#br0" timeOffset="-9989.71">26216 17102 75 0,'0'0'24'0,"0"0"-6"16,0 0 1-16,0 0 0 0,0 0-4 15,0 0 2-15,0 0-2 0,0 0-2 16,0 0-1-16,0-15-4 0,0 14-2 16,0-1-5-16,0 1 1 0,0-1-2 0,-2 2 1 15,1 0 1-15,-1 0-2 0,-2 0-3 16,-1 0 1-16,1 6 0 0,-3 0 3 16,4 3 2-16,0 2-3 0,2-8 0 15,1 7 1-15,0-3 1 0,0 3 2 16,0-1-1-16,1-1 1 0,4 0-3 0,1-1 1 15,2-4-1-15,-4-1 1 16,7-1-1-16,1-1-1 0,0 0 2 0,5 0 0 16,-2-4 2-16,-1-4 2 15,2-1-3-15,0-5 1 0,-1 3 3 0,-3-4 1 16,-1 3 5-16,-4 2 3 0,-1-2-3 16,-2 4 3-16,2 0-1 0,-3-2 3 15,-2 5 0-15,2 2-1 0,-3 3-4 16,0 0-5-16,0 0-4 0,0 0-1 15,1-1-5-15,-1 1 2 0,2 0 0 0,-2 0 2 16,1 0-1-16,1 3 0 0,-1 7-1 16,-1 9 1-16,0 0 1 15,0 5-2-15,-1-1 2 0,-5 3-4 16,0-2 4-16,-1 4 15 0,0 3-4 0,1-3 4 16,-1 1-6-16,1-1-12 0,-1-2 1 15,0-2 1-15,1-1-2 0,1-6 0 16,-1-2-1-16,1 0 0 0,2-4 3 15,-3 5-1-15,3-8 2 0,2-3-1 16,-5 3 1-16,3-6 1 0,-5 5 0 0,0-2-1 16,4-5 2-16,-8 2-1 0,5-2-1 15,-4 0 2-15,-1 0-5 0,2-2 3 16,1-3 0-16,2-2-1 0,-1-5 0 16,3 3 0-16,2-8-2 0,3 0-1 15,3-1 1-15,8-6-3 0,1 0 2 16,4 2-5-16,0 1-17 0,4 1 13 15,2 0-33-15,0 3-18 0,2 2-36 16,2 0-60-16</inkml:trace>
  <inkml:trace contextRef="#ctx0" brushRef="#br0" timeOffset="-9534.22">26855 17105 187 0,'0'0'40'0,"0"0"-15"0,0 0-10 15,0 0-11-15,0 0-6 0,0 0 1 16,0 0-1-16,0 0 3 0,0 0-1 0,0 0-1 16,8-14-1-16,11 10-1 0,1 1 0 15,4 0-3-15,0 0-2 0,-1 0-4 16,-7 1-6-16,1-1-6 16,-5 3-8-16,-1-2-9 0,1 0-13 0,-6 2-9 15</inkml:trace>
  <inkml:trace contextRef="#ctx0" brushRef="#br0" timeOffset="-9353.26">26768 17247 266 0,'0'0'44'0,"0"0"-18"15,0 0-10-15,0 0-5 0,0 0-2 16,0 0-3-16,0 0-4 0,0 0-4 0,0 0-11 15,0 0 0-15,85 22-8 16,-59-19-22-16,2-3-49 0,0 0-30 16</inkml:trace>
  <inkml:trace contextRef="#ctx0" brushRef="#br0" timeOffset="-8761.11">27715 16849 216 0,'0'0'51'0,"0"0"-8"0,0 0-4 16,0 0-8-16,0 0-8 0,0 0-7 15,0 0-6-15,0 0-10 0,0 0 0 16,0 0-2-16,-22-32 0 0,21 32 6 15,1 1-1-15,-1 11 4 0,1 7 2 16,-2 5 0-16,2-1-1 0,-1 1-2 16,-1-6-2-16,2 0-2 0,-1 4-1 15,-1 1-1-15,2 2-1 0,-1 0 0 0,1-8-2 16,-2 2 1-16,2 2-3 0,0-9-2 16,-1 11-1-16,1-1-2 0,-2-2 11 15,2 5-26-15,0-5-4 0,0-5-43 16,0-2-36-16,0-6 4 0</inkml:trace>
  <inkml:trace contextRef="#ctx0" brushRef="#br0" timeOffset="-8539.01">27556 17222 200 0,'0'0'21'0,"0"0"-11"16,0 0-7-16,0 0 2 0,0 0-2 0,0 0-1 16,0 0-1-16,0 0 14 0,0 0-15 15,74 11-1-15,-48-9-4 0,1 0-4 16,-1-2-7-16,2 0-8 0,-3 0-14 16,0 0-29-16,3-4 0 0</inkml:trace>
  <inkml:trace contextRef="#ctx0" brushRef="#br0" timeOffset="-8284.42">27516 16823 177 0,'0'0'30'0,"0"0"-6"0,0 0-6 16,0 0-5-16,0 0-3 0,0 0-7 15,82-80-3-15,-58 73-4 0,2 4-3 0,2 2-4 16,1 1-1-16,0 0-5 0,-1 0-5 16,-1 4-7-16,2 5-19 0,-2 2-28 15</inkml:trace>
  <inkml:trace contextRef="#ctx0" brushRef="#br0" timeOffset="-7636">27944 17230 193 0,'0'0'32'0,"0"0"-4"0,0 0-12 16,0 0-7-16,0 0-8 0,0 0-1 16,0 0 0-16,0 0 0 0,0 0 19 15,0 0-18-15,-14-6-1 0,13 6 1 16,1 0-1-16,0 1 0 0,0 1 15 15,0 1-15-15,0 0 0 0,0 1 2 16,0-1 2-16,7 0-2 0,1-3-16 16,4-3 15-16,0-2-16 0,-2-3 17 0,2-2 1 15,-2 1 5-15,1 0 4 0,-2 0 5 16,0 0 4-16,-2 3 4 0,3-4-1 16,-4 5 0-16,-2-3 0 0,2 1-6 15,-3 4-1-15,0 1-3 0,-3 2-4 16,0-3-2-16,0 3-4 0,2 0-2 0,-1-1-2 15,1 1 1-15,4 0 0 0,2 1 1 16,0 8-2-16,5 5 0 16,-4 1 1-16,-3 5-2 0,0 0 19 15,-3 5-18-15,-1 0 15 0,-2 3-3 0,0 3-14 16,0-1 13-16,-4-1-14 0,-2 0 2 16,1-1 0-16,-3-3 0 0,1 0 1 15,-3-4-2-15,4-7 0 0,0 2 1 16,0-9 0-16,-2 0 2 0,1-1 0 15,-2-2 0-15,0-1 0 0,4-1 1 0,-7-2 0 16,0 0 1-16,1 0-2 0,-5-2 0 16,2-4 1-16,5 0-1 0,-2-2 1 15,5 1-2-15,3-4-2 16,3-6 1-16,0-4 0 0,7-3-1 0,7-1-1 16,5 1-3-16,4 2-3 0,5 0-7 15,1 1-13-15,1 0-41 0,0 0-19 16,1 2-43-16,-1 3-34 0</inkml:trace>
  <inkml:trace contextRef="#ctx0" brushRef="#br0" timeOffset="-7277.07">28333 16854 404 0,'0'0'35'15,"0"0"-14"-15,0 0 0 0,0 0-1 16,0 0-9-16,0 0-7 0,0 0-5 0,0 0 1 15,0 0 1-15,-9-49 0 16,9 49-1-16,0 2-2 0,0 6 1 16,-2 7-2-16,2 7 4 0,-3-2 1 15,-1 5 1-15,0 0-2 0,0-4-1 0,-1-6-1 16,2 0-3-16,0-4-3 0,2 1-6 16,-1 0-13-16,2-1-29 0,0 1-62 15,5-3-94-15</inkml:trace>
  <inkml:trace contextRef="#ctx0" brushRef="#br0" timeOffset="-6647.07">28897 17066 213 0,'0'0'47'0,"0"0"-7"0,0 0-4 0,0 0-7 15,0 0-8-15,0 0-7 0,0 0-6 16,0 0-3-16,0 0-2 0,0 0-2 15,-24-20 2-15,34 18-1 0,8 1-1 0,5 1-1 16,3 0 1-16,0-3-1 0,1 3-1 16,2 0 1-16,0 0 0 15,0 0-3-15,-3 0-2 0,2 0-4 16,-2 0-3-16,-2 0-3 0,-1 0-4 0,-5 3-6 16,-1-3-10-16,-7 1-20 0,-5-1-19 15,2 2-11-15</inkml:trace>
  <inkml:trace contextRef="#ctx0" brushRef="#br0" timeOffset="-6375.93">29047 16941 240 0,'0'0'33'0,"0"0"-14"15,0 0-5-15,0 0-4 0,0 0 2 16,0 0 0-16,0 0-4 0,0 0-4 16,0 0-3-16,-3 81-4 0,3-55 1 0,3 1-6 15,1 3-2-15,-2-2-6 0,-1 2-6 16,1-1 10-16,-2 1-30 0,0-3-10 16,0-2-20-16</inkml:trace>
  <inkml:trace contextRef="#ctx0" brushRef="#br0" timeOffset="-5857.4">29601 16922 392 0,'0'0'48'0,"0"0"-16"0,0 0-15 0,0 0-9 16,0 0-5-16,0 0-5 0,0 0 2 0,0 0 0 16,0 0 3-16,0 0-2 0,-31 51 0 15,24-23-2-15,1-7 1 0,0 1-1 16,1 0 0-16,2-8-2 0,-1 1 1 15,-2-2 2-15,3-3 0 0,-2-2 0 16,1 1 0-16,3-4 0 0,-3-2 2 0,2 2 1 16,2-5 3-16,-1 0 2 0,1 0-3 15,-2 0 2-15,1 0-3 0,-2 0 1 16,1-3 0-16,1-7-1 0,1-7 0 16,0 0 1-16,9-6-2 0,0-3-1 15,3 2 1-15,0 0-2 0,1-4 1 16,-3 1 2-16,3 0-1 0,-3-1-1 15,0 3-1-15,2 0 0 0,-2 5-1 16,-3 7 0-16,-2 4-1 0,3 4-1 16,-4 3 0-16,5 2-1 0,6 0-1 0,0 4 2 15,4 9-1-15,-4 7-1 16,-2 4 2-16,0 4-3 0,-3 4 3 16,-3-1-2-16,0 3 0 0,-2-2-4 0,-2 1 1 15,-1-1-3 1,0-5-1-16,-1 1-3 0,-1-12-6 0,0 4-2 0,2-2-8 15,-2-3-11-15,0 5-47 16,0-7-10-16,0-8-39 0</inkml:trace>
  <inkml:trace contextRef="#ctx0" brushRef="#br0" timeOffset="-5678.74">29520 17088 162 0,'0'0'19'0,"0"0"-12"16,0 0-7-16,0 0-4 0,95-33-4 15,-65 32-12-15,1-1-18 16,2 2-31-16</inkml:trace>
  <inkml:trace contextRef="#ctx0" brushRef="#br0" timeOffset="-4939.05">30614 17043 111 0,'0'0'46'0,"0"0"-2"0,0 0-5 0,0 0-7 0,0 0-7 16,0 0-7-16,-56-85-5 0,44 81-7 15,-3-1 1-15,-3 3-6 0,-2 2 1 0,-4 2-1 16,0 7-1-16,0 2 0 0,1 1-1 16,0 3-1-16,3 0 1 0,0 2-2 15,3-1 2-15,4 3 0 0,1-1-1 16,1-1 1-16,5-2-1 0,0-3 1 15,2-2-1-15,1-2-2 0,0 3 3 0,0-5-1 16,3-1 0-16,0-5 2 16,-1 0-3-16,1 3 3 0,0 1 0 15,0 1 0-15,0-1 0 0,4-4 1 16,6 0-1-16,6 0 2 0,4-3-2 0,1-5-2 16,-2 0 4-16,1-3-1 0,1 0 1 15,-2-4 3-15,1 0-2 0,1-2-2 16,-2-1 4-16,-1-3 1 0,0-2 0 15,0 0 5-15,0-4-5 0,-2 0 4 16,-2-7-2-16,-2 2 1 16,-2 0 3-16,-4 0 1 0,1 2 1 0,-4 3 3 0,-2 7-3 15,1 5 3-15,-2 1-3 0,0 8 0 16,0 1-5-16,0 5-2 0,0-1-4 16,0 1-1-16,0 0-2 0,0 0-4 15,-3 14 3-15,-5 7-5 0,0 10 4 16,1 3-1-16,1 5 0 0,1 4-3 15,2-2 0-15,2-3-1 0,-2-1-1 16,3-5-2-16,0-4 1 0,0-2-1 16,0-3-4-16,4-6-8 0,2-2-20 15,-3-6-21-15,3 2-27 0,1-1-13 16</inkml:trace>
  <inkml:trace contextRef="#ctx0" brushRef="#br0" timeOffset="-4302.74">30703 17105 303 0,'0'0'37'0,"0"0"-17"0,0 0-10 15,0 0-9-15,0 0-1 0,0 0 1 0,0 0-1 16,0 0 0-16,0 0 1 16,-11 20-2-16,11-10 0 0,0 1 1 15,0-6-1-15,0 6 1 0,0-5-4 16,0-4 2-16,0 5 2 0,0-7 0 0,0 0 3 16,0 0 0-16,2 0-2 0,-1 1-1 15,5-1 0-15,4-3 1 0,3-7 0 16,3-3 0-16,-1 1 0 0,-5 5 0 15,0-1-1-15,3-2 3 0,-6 3 0 16,5-2 1-16,-4 5 0 0,-5 0 2 0,5-1 2 16,-6 2 0-16,1 0 1 0,2 1 0 15,-5 2-1 1,0 0-1-16,0 0 0 0,6 0 1 0,-1 0 0 0,2 2 0 16,1 2-2-16,-4 5-1 0,2 3-1 15,-1-2 0-15,-2 8-4 0,-1-9 2 16,-2 4-1-16,0 9-1 0,0-1 17 15,-3 8-17-15,-4-2 13 0,0-1-3 16,-2-2-11-16,-1 1 9 0,-3-3-8 16,0 1 0-16,-3-4-1 0,1 1 2 15,-2-4-1-15,5-4-1 0,0-5 2 16,4-1-1-16,-1-2 1 0,1 1 0 16,2-5 0-16,3 2 3 0,-1-2-2 0,0 0 0 15,-2-2-1-15,-2-5 1 0,4-2-3 16,1 2 1-16,3-8 0 0,0-1 0 15,6-3 0-15,4-8-12 0,2 4 10 16,1-2-13-16,1 2-7 0,2 0 12 16,2 1-22-16,0 0-4 0,4 2-21 15,-2 2-30-15,2 0-25 0,1 1-22 0</inkml:trace>
  <inkml:trace contextRef="#ctx0" brushRef="#br0" timeOffset="-3809.54">31080 16442 123 0,'0'0'25'0,"0"0"-10"0,0 0-7 0,0 0 1 16,0 0 3-16,0 0 3 0,0 0 3 16,0 0 3-16,0 0-5 0,0 0 4 15,36 45-3-15,-34-33-2 0,-1-1 2 16,2 1-3-16,-3 0 4 0,0-5-6 15,0 3 1-15,0-4-1 0,0 5 1 16,-3 1-1-16,-1-4 0 0,-2 5-6 16,0-5 0-16,-1 5-5 0,-4 0 1 0,0-4 1 15,-3 6-2-15,-4 0 0 0,1 1-1 16,1-1-1-16,0 0 0 16,6-3-2-16,3-1 0 0,1-2 1 0,2 0 0 15,1 2-1-15,3-1 2 0,0 2 0 16,0-4 1-16,2 1 1 0,6-5-1 0,1 3 1 15,2-6 0-15,8-1-1 16,0 0 2-16,4-5-2 0,-3-2 0 16,-1-2-4-16,-6 1-4 0,0 2-10 15,-3 1-15-15,-1 1-41 0,7 0-40 0</inkml:trace>
  <inkml:trace contextRef="#ctx0" brushRef="#br0" timeOffset="-3606.09">31482 17105 345 0,'0'0'-3'0,"0"0"-16"16,0 0-32-16,0 0-141 0</inkml:trace>
  <inkml:trace contextRef="#ctx0" brushRef="#br0" timeOffset="331.15">25147 16748 124 0,'0'0'37'0,"0"0"-3"0,0 0-8 0,0 0-2 15,0 0-9-15,0 0-2 16,0 0-5-16,0 0-3 0,0 0 0 0,-38-89-2 16,50 70 3-16,-1 1 0 0,1-3 1 15,1 1 0-15,0 0-4 0,-2-1 4 16,0-1-7-16,-3-2 0 0,-2 2 5 15,0 5 0-15,-5 2 5 0,1 3 6 16,-2 1 4-16,0-1 1 0,0 7 1 0,0-5-11 16,0 6-2-16,-2-2-5 0,1 1 0 15,1 5-4-15,-2-2-2 0,2 2-5 16,0 0-1-16,-1-1 0 0,1 1 3 16,0 0 1-16,0 9 2 0,0 7-2 15,3 4 0-15,3-1-1 0,-1 2 3 16,3 2 2-16,0 1-1 0,-1 1 2 15,2-5-4-15,-1-2-2 0,0-5 3 16,-4-3-2-16,-2-6 3 0,2 3 2 16,-2-1 3-16,-1-4-2 0,1 2 4 0,-2-4 1 15,0 0-1-15,0 0 2 0,0 2-3 16,1-2-1-16,-1 2-2 0,0-2-1 16,0 1-1-16,2-1 0 0,-2 1-1 15,0-1-1-15,0 3 0 0,0-3 1 16,0 0 0-16,0 1 1 0,0-1 1 0,0 0-1 15,0 1 2-15,0-1 1 16,0 0-1-16,0 0 0 0,-2 0-1 16,-1-1-1-16,0-4 0 0,2 0 0 15,1-4 1-15,1-3 0 0,10-3-3 0,3-5 4 16,0 4-2-16,2 2 2 0,0 0 0 16,1 3-6-16,1 3 6 0,-5 1-7 15,1 3 6-15,-2 0-1 0,-1 4 0 16,7 0 5-16,-4 4-5 0,3 3 5 15,-6 0-5-15,-2 6-1 0,-4-1 2 0,1 6-2 16,-3-1 2-16,-2 0-4 0,-1 1 0 16,0-6-3-16,0 6 1 15,0-10 1-15,-1-3-4 0,-1 5-6 16,1-5-6-16,-2-1-9 0,3 1-2 0,0-5-28 16,0 0-23-16,0 0-33 0</inkml:trace>
  <inkml:trace contextRef="#ctx0" brushRef="#br0" timeOffset="485.85">25452 16430 73 0,'0'0'9'0,"0"0"-10"15,0 0-2-15,0 0-6 0,0 0-6 16,0 0-11-16</inkml:trace>
  <inkml:trace contextRef="#ctx0" brushRef="#br0" timeOffset="1387.08">25670 16584 202 0,'0'0'25'0,"0"0"-7"0,0 0-6 16,0 0-1-16,0 0 2 16,0 0 0-16,0 0 1 0,0 0 4 15,0 0 1-15,4 7-1 0,-5-6-2 0,-6 1 1 16,1-2 0-16,-4 0 4 16,4 0 0-16,-1 0 0 0,-2 0-6 0,5 0-3 15,-2-3-2-15,-1-4-5 0,3-2-1 16,-1 2 0-16,5-4-2 0,-1 1-1 15,1-3 2-15,3-2-7 0,5 0 4 0,5-2-6 16,2 4 3-16,1 4 2 16,-2 3 0-16,1 2 0 0,3 4-1 0,-6 0 0 15,7 0 1-15,-3 0-1 16,-2 4-2-16,2 5 8 0,-4 2-8 0,-4-3 6 16,-2 4-4-16,-1-4-2 0,-4 3 3 15,1 0-4-15,-2 0 5 0,0-2-3 16,0 1 2-16,-2-1-1 0,1-5 1 15,-1 1 1-15,2-5 1 0,-1 0 1 16,1 0 2-16,-2 0-2 0,1 3 1 0,-1-3-1 16,1 0 0-16,1 0-1 0,-2 0-1 15,2-3 0-15,0-2-2 0,0-5 2 16,2-1-2-16,2 2 3 0,1 1-1 16,0 1 0-16,4 2-1 0,-2 1 0 15,2-2-1-15,-5 4-1 0,6 2 3 16,-4 0-2-16,6 0 0 0,3 0 0 15,-4 0-1-15,3 5 0 0,1 2-1 16,-2 0-5-16,4 1 5 0,-7 0-6 16,3-1 4-16,-6-2-1 0,4-1 0 0,0 0 0 15,-1-2 2-15,0-1 2 0,-5-1 1 16,6 0 2-16,-6 0-3 0,3-1 4 16,1-4-1-16,-5 2 5 0,2-5-2 15,-3 4 2-15,-2-1-1 0,2 3 1 16,-3 2 1-16,0-3-2 0,0-1 2 0,0 0-2 15,0-1-1-15,0 3-2 16,0 2 1-16,-1-3-2 0,1 3 1 16,-2 0 0-16,-2 0-1 0,0 0 1 15,1 3-2-15,-1-1 1 0,2 3 1 0,2 0-2 16,-1 1 2-16,1-1-2 0,0-2-1 16,0 1 0-16,0 1 1 0,4 1-2 15,2-4 1-15,2-2-5 0,6 0-4 16,-2 0-22-16,0-4-14 0,-2-5-10 15,-3 4-8-15,-4 0 11 0,3-3 7 0,-3 5 5 16,-2 1 10-16,2-2 7 0,-3-2 7 16,0 2 8-16,0-7 5 15,-3 1 7-15,-1-1 4 0,0 0 1 16,-1-1 8-16,-3-3 1 0,2 1 10 0,2 0 2 16,-2-1 1-16,3 6 6 0,0-3-3 15,-2 1-7-15,0 1-4 0,2 1-12 16,0 4-6-16,2 1-7 0,1 4-10 15,-2-2-13-15,2 2-11 0,-4 0-12 16,-3 3-24-16</inkml:trace>
  <inkml:trace contextRef="#ctx0" brushRef="#br0" timeOffset="3068.91">26179 16643 260 0,'0'0'49'0,"0"0"-7"0,0 0-4 15,0 0-10-15,0 0-2 0,0 0-11 16,0 0 0-16,74-96-2 0,-64 74-8 16,-4-1 7-16,0 1-8 0,0 1 7 15,-3-1-1-15,1 5-3 0,-4-1-1 16,0-3-3-16,0 2 0 0,-4-6 0 0,-1 8-2 15,2 2 1-15,0 6-2 0,2 3 0 16,-1 2-5-16,2 4 1 16,-1-2-1-16,-1 2-1 0,1 3 3 15,-2 10-1-15,2 6-2 0,1 2 1 0,0 7 0 16,0-3-1-16,0 2-3 0,4-2 5 16,2 2 3-16,0-2-5 0,0 0 4 15,0-2-4-15,-1-6-4 0,-1-4 1 16,1-5-1-16,1 0-1 0,-1 0-1 15,-1-6 4-15,4 1 2 0,-4 0 2 0,6-3 3 16,8 0-1-16,-4 0-2 0,8-6-1 16,-4 0-6-16,1-3 3 15,0 0 3-15,-1-1 0 0,0-1 8 16,-2 0 0-16,-4 3 2 0,-2 0 3 0,0-2 4 16,-3 4 0-16,1-5-1 0,-4 6 3 15,-3 0-2-15,2 3 3 0,-3 2 0 16,0-7-3-16,0 3-2 0,-4-3-3 15,0-2-2-15,-5 6-3 0,1-2 0 16,3 5-2-16,-5 0-1 0,1 0 0 0,-5 10 5 16,0 2-6-16,2 3 4 0,6-3-5 15,0 2-3-15,2 1 2 0,2-3-3 16,-1 4 4-16,3-5-3 16,0-2 0-16,0 2 1 0,0-6 0 0,0-1 1 15,0-1 1-15,3 0 2 0,-1 1 1 16,1 0 0-16,-3-4 1 0,5 0 2 15,1 0-3-15,6 0 1 0,4-6 0 16,-7 4 0-16,6-6 2 0,-6 4 0 16,1 0-2-16,4-1-1 0,-2 0 0 0,2 1 0 15,-3 1-1-15,-1 1 1 0,0-2-2 16,-6 3 1-16,1 1 0 0,-1 0 0 16,3 0 0-16,-1 0 0 0,0 0 1 15,-3 0-2-15,1 0 3 0,0 0-1 16,2 0-1-16,-6 0 1 0,0 0-1 0,0 0 1 15,1 0 0-15,1 1 0 16,-2 0-2-16,1 5 1 0,-1 0 1 16,0 1-3-16,2 4 3 0,-1-8 0 15,-1 2 0-15,2 0 0 0,-2-5 1 0,0 0-1 16,0 0 0-16,1 1 2 0,1 1-2 16,-1 0 3-16,0-1-2 0,1-1 2 15,-1 0-2-15,1 1 0 0,-1-1 3 16,1 0-3-16,-1 3 2 0,-1-3 0 15,2 0 1-15,-2 0-1 0,0 0-2 0,1 0 0 16,-1 0 0-16,0 0 0 0,0-3 1 16,0 2 1-16,0 0-1 0,0-1-1 15,3-4-1-15,0-4 0 16,2-6 0-16,1 0-1 0,3-2 1 0,1 3 2 16,0-1-2-16,1 0-5 0,0-2 5 15,-1-1-6-15,0-2 7 0,2-1 0 16,-2-2 1-16,0-1 0 0,1-2 1 15,0 0-1-15,-1-2-1 0,0 0 0 16,0 2 0-16,-3-3 1 0,3 4-2 0,-2 3 3 16,-3 8-2-16,1 1-1 0,-1 5 2 15,-4 4-2-15,3 2 0 0,-4 3-2 16,0-3-4-16,0 3 1 16,2 0-2-16,-2 0 3 0,0 11 2 0,-2 8 1 15,-8 4-1-15,-3 5 1 0,-1-1-1 16,-2 2-1-16,0-2 1 0,3-1-1 15,0-2 1-15,3 1-1 0,2-2 2 16,4-1-4-16,0 1 5 0,0 0 1 16,2-4-2-16,1-2 7 0,1 1-8 0,0 2-1 15,1-5 3-15,5 2-1 0,-2-7 2 16,0 0-1-16,2 0 0 0,0-7 0 16,3 3 2-16,-5-4 1 0,6-1-2 15,3-1 0-15,6-1 1 0,4-5-2 16,-2-3-1-16,-1-2 2 0,0 1-2 0,-1-1 2 15,-2 2 3-15,-4 4 0 16,0 1-1-16,-6-2 1 0,-2 4-2 16,-1 2-1-16,-4 0 0 0,0 0-1 15,0 0-1-15,2 0 0 0,-1 0 1 0,1 0 1 16,-1 0-2-16,2 0 2 0,-2 0-2 16,0 0 0-16,1 0 1 0,-1 0 0 15,1 0 1-15,-1 0-1 0,-1 0 0 16,2 2 0-16,-1 4 0 0,1-2 0 15,-1 1 1-15,1-1-1 0,-2-4 0 0,1 3 0 16,1 3 0-16,-1-1 0 16,5 1-1-16,-2-3 0 0,3 2 1 0,1-1 1 15,0-2-1-15,4 1 1 0,-2-3 0 16,0 1-3-16,3-1 2 0,-3 0 0 16,-4 0 0-16,7 0 2 0,-7 0-1 15,0 0 2-15,-1 0-3 0,-5 0 2 16,0 0-1-16,0 0 2 0,2 0-2 15,-1 3 0-15,1-3 2 0,-1 0 0 16,2 0-1-16,-2 0 0 0,1 0 0 0,-2 2-1 16,0 5 1-16,0 0 0 0,0 4 1 15,-2 7-2-15,-5-4 0 0,0 6-1 16,1-8 0-16,2 2-1 0,-1-5 1 16,2 2 0-16,-1-3 1 0,3-4-1 15,0 0-1-15,1-4 1 0,-2 0 0 16,2 0 1-16,0 2 0 0,-1 0 1 15,1-1 1-15,-2 1 3 0,2 0 0 16,-1 0-2-16,1-2-1 0,-2 0-3 16,1 0 0-16,-1 0 0 0,1 0-5 0,-1 0 0 15,2 0-4-15,-1 0-7 0,1 0-29 16,0 0-74-16,0 0-90 0</inkml:trace>
  <inkml:trace contextRef="#ctx0" brushRef="#br0" timeOffset="3251.91">27525 16617 403 0,'0'0'-14'15,"0"0"-29"-15,0 0-83 0</inkml:trace>
  <inkml:trace contextRef="#ctx0" brushRef="#br0" timeOffset="8026.91">19292 17650 85 0,'0'0'14'0,"0"0"3"16,0 0 5-16,0 0 3 0,0 0 1 16,0 0-3-16,0 0-4 15,0 0-9-15,0 0 1 0,-22 11-5 16,22-11-3-16,-2 1 1 0,2-1-8 0,0 0 3 16,0 3-1-16,0-3 1 0,0 0 9 15,0 0 4-15,0 2 2 0,3 0-2 16,8 2 0-16,4-3-5 0,3 2 1 15,5-3 0-15,0 0-3 0,0 0 0 16,2 0-4-16,1 0-4 0,1-4 5 0,-1 0-5 16,0 2 2-16,2 0 2 0,-3 2-1 15,3-3 0-15,0 3-3 0,-1-1-1 16,2 1 0-16,-1-3-2 16,-1 0 2-16,-1-2-1 0,-8 2 1 0,2 0 2 15,-9 1-3-15,4 2 3 0,-2 0-3 16,-7 0-1-16,2 0 0 0,-8 0 2 15,0 0-7-15,0 0-1 0,2 0-3 16,-1 0-10-16,0 0-14 0,1 0-12 16,-1 0-25-16</inkml:trace>
  <inkml:trace contextRef="#ctx0" brushRef="#br0" timeOffset="8419.32">19303 17667 105 0,'0'0'32'0,"0"0"-12"15,0 0-11-15,0 0-9 0,0 0-1 16,0 0-1-16,0 0 6 0,0 0 2 0,0 0 2 16,0 0 6-16,-3 18 0 15,16-9 8-15,7 2-6 0,5-4-4 16,1-7-2-16,2 0-5 0,2 0-1 0,-1 0-2 16,-2 0-1-16,2 0-1 0,-1 0 1 15,-1 0-2-15,-1 0-2 0,2 0-1 16,-3 0-1-16,-1 0 2 0,-7 0-1 15,1 0-1-15,-5 0-5 0,-2 0-3 16,2 0-2-16,-9 0-3 0,2 0-3 0,-6 0-5 16,0 0-14-16,0 0-6 0,0-3-18 15</inkml:trace>
  <inkml:trace contextRef="#ctx0" brushRef="#br0" timeOffset="8744.91">19289 17727 273 0,'0'0'51'15,"0"0"-9"-15,0 0-12 0,0 0-13 16,0 0-8-16,0 0-4 0,0 0-3 0,0 0-4 15,0 0 4-15,-12 0-2 0,12 0 2 16,0 0-1-16,0 0-1 0,3 0 1 16,9 0 5-16,6 8 2 15,5-2 1-15,2 0 0 0,-2-4-4 0,5 0 2 16,4-1-2-16,2-1 0 0,5 0-5 16,2 0-3-16,-1-1 1 0,2-6-3 15,-4 3-3-15,-1 4-2 0,-3-3-15 16,-2 3-20-16,-11 0-41 0,2 0-37 15</inkml:trace>
  <inkml:trace contextRef="#ctx0" brushRef="#br0" timeOffset="12219.45">21208 17677 0 0,'0'0'0'0,"0"0"5"0,0 0 3 16,0 0 1-16,0 0-3 0,0 0-3 0,0 0 3 15,0 0-5-15,0 0 3 0,76 3-4 16,-58-4-3-16,-2-4 5 0,2 4-4 16,7-5 4-16,-9 4-2 15,3-2-2-15,-2 1 1 0,3 3 0 0,6-5 0 16,-1 4-1-16,-3-1-1 0,2-1-3 16,1 1 0-16,-1 2-2 0,0-1 0 15,0-1 5-15</inkml:trace>
  <inkml:trace contextRef="#ctx0" brushRef="#br0" timeOffset="12671.47">21255 17665 35 0,'0'0'18'0,"0"0"1"16,0 0 0-16,0 0 0 0,0 0-3 0,0 0 2 15,0 0 3-15,0 0-3 0,81 5 1 16,-67-5-3-16,6 0-6 0,-9 0 0 16,11 0-2-16,-3 0-3 0,1 0-1 15,6-1-2-15,-1-3-1 0,0 1 0 16,1 0 0-16,-1 2 0 0,4-4-4 0,-1 2-2 15,1-2-2-15,-1 1 1 16,1 1-1-16,-3 0-6 0,0 2-6 16,-8-1-3-16,1 2-5 0,-8 0-1 15,5-2-12-15,-1 2-19 0</inkml:trace>
  <inkml:trace contextRef="#ctx0" brushRef="#br0" timeOffset="16606.35">21589 16613 35 0,'0'0'16'0,"0"0"1"0,0 0 6 15,0 0-1-15,0 0 1 0,0 0-2 16,0 0-1-16,0 0 2 0,0 0 0 15,0 0-2-15,-24-33 1 0,24 33-4 0,-1-3-1 16,1 3-2-16,-2-2-2 0,1 1-3 16,-1-1-1-16,1 2-4 0,-1-3 3 15,1 2-5-15,1 1-1 16,-2-1 3-16,2 1-7 0,-1 0 7 0,1 0-4 16,0 0 1-16,0 0 0 0,0 2 0 15,6 9 2-15,1-1-2 0,-1-3 1 16,4 5 0-16,-3 1 0 0,-1-6-1 15,1 7 2-15,-1-9-2 0,-3 4 3 16,1-1-1-16,-3-3-1 0,2 4 1 0,-1-5-1 16,-1 1-1-16,1 0 1 0,-2-5 2 15,0 0-4-15,0 0 0 0,1 1 1 16,-1 2 1-16,2-3 2 0,2 4-1 16,-1 0 4-16,1-2-3 0,5 2 2 15,1-4-2-15,7 0-2 0,5 0 0 16,0-5-1-16,-1-3 1 0,1 0 1 15,-2-5-1-15,1 3-1 0,0-3 0 16,-3 2 1-16,-1-3-2 0,-1 0 3 16,-2-2-3-16,-2 1 1 0,2-1-3 15,-4-3 3-15,2 3-4 0,-1 1-4 0,-3 4 2 16,-1-1-7-16,-2 4 1 0,0 0-1 16,2 1-6-16,1 0-5 0,-1 1-12 15,-3 2-16-15,6 4-18 0,-4 0-17 16,0 0-18-16</inkml:trace>
  <inkml:trace contextRef="#ctx0" brushRef="#br0" timeOffset="17128.31">21530 16659 138 0,'0'0'33'16,"0"0"-10"-16,0 0-5 0,0 0-4 15,0 0-3-15,0 0-4 0,0 0-3 16,0 0 3-16,0 0 2 0,-12-3 2 0,11 3 6 16,0 0 1-16,-1 6 2 0,1-1-2 15,1 0-3-15,0 0-7 0,0-1-1 16,0 6 2-16,3 0 0 0,1-4 0 16,2 0-1-16,1-1-2 0,6 2-2 15,-6-3 2-15,8 0-4 0,-1-1 3 16,-4 1-2-16,9-3-2 0,-1-1 1 15,-6 2-1-15,7-1 2 0,-4-1-2 16,-2 0-1-16,1 0 2 0,-2 0-1 16,6 0 0-16,-3-1 1 0,5-7-2 0,-4 0 2 15,0-1 0-15,0-2-1 0,1-2 1 16,3-2-2-16,0-2 0 0,1 0 2 16,2-1-1-16,1 0-1 0,0 1 0 15,2 0-5-15,-3 1-6 0,0-1-4 16,-1 0-11-16,0 2-17 0,1-1-33 0,-1 2-40 15,1 6-52-15</inkml:trace>
  <inkml:trace contextRef="#ctx0" brushRef="#br0" timeOffset="19659.27">23132 17545 53 0,'0'0'22'0,"0"0"-2"16,0 0 5-16,0 0-3 0,0 0-1 16,0 0 0-16,0 0-5 0,0 0-4 15,0 0-5-15,0 0 0 0,0-2-2 16,0 0-2-16,5-1 5 0,6 0-1 15,-1 1-3-15,2-1 4 0,7 2-3 16,1-1-3-16,3 2 2 0,3 0-3 16,0 0-1-16,-1 0 0 0,-8 0 1 0,2 0-1 15,0 0-1-15,-6 0-1 0,7 0-1 16,-7 0 2-16,0 0-1 0,0 0-2 16,-7 0-3-16,0 0 4 0,-6 0-2 15,0 0 1-15,0 0 0 0,1 0-2 16,1 0-2-16,0 0-2 0,0 0-5 0,-1 0-4 15,1 0-3-15,-1 0-4 16,1 0 6-16,-1 0-1 0,1-2-6 16,-1 2 2-16,0 0-3 0</inkml:trace>
  <inkml:trace contextRef="#ctx0" brushRef="#br0" timeOffset="20006.29">22993 17641 67 0,'0'0'30'15,"0"0"2"-15,0 0 0 16,0 0 1-16,0 0-3 0,0 0-9 0,0 0-5 16,0 0-6-16,0 0-4 0,0 0-2 15,-41 4 0-15,41-4-1 0,0 0 1 16,13 0-1-16,4-1-1 0,6-2 1 15,0 0 2-15,-1 3-3 0,3-4 1 16,1 0 1-16,1 0-4 0,0 1 0 0,1 0-1 16,1-2-2-16,1 2 2 0,2-1-2 15,1-1 0-15,1-3-1 0,-1 3-3 16,0-2 2-16,-2 1-2 16,-3-1 2-16,0 2 3 0,-4 1 0 0,-7-1-2 15,-9 2-3-15,-1 3-6 0,-2 0-6 16,0 0-6-16,0 0-3 0,1 0-6 15,-6 0-6-15,0 5-6 0,-9 0-9 16</inkml:trace>
  <inkml:trace contextRef="#ctx0" brushRef="#br0" timeOffset="20698.81">23155 17608 26 0,'0'0'8'0,"0"0"-4"0,0 0 0 16,0 0-7-16,0 0 6 0,0 0-2 15,0 0 0-15,0 0 5 0,0 0-2 0,0 0-1 16,-7 3 3-16,7-3-1 0,0 0 0 16,0 1 2-16,0-1-3 0,2 0-3 15,3 0-1-15,1 0-3 0,0 0 1 16,6 0 0-16,-8 0 0 0,0 0 0 16,2 0-4-16,-1 0-2 0,-1 0 3 15,1-1-1-15,1 1 0 0,-6 0 4 16,0 0-5-16,0 0 3 0,2 0 2 15,-1-3-2-15,1 3-1 0,-1 0 4 16,1 0-4-16,-2 0 3 0,1 0 2 0,-1-2-4 16,0 2 3-16,2 0 2 0,-2 0 1 15,0 0 0-15,0 0 0 0,0 0 1 16,0 0 0-16,0 0-2 0,0 0-2 16,0 0 0-16,0 0 0 0,0 0 1 15,0 0 6-15,0 0-3 0,-2 0 1 0,2 0-3 16,-1 0 5-16,1 0-1 15,-2 0 3-15,2 2 5 0,-1-2-3 16,1 3 1-16,-2-3-1 0,2 0-3 16,-1 0 2-16,1 1 1 0,-2-1 2 0,2 3 3 15,-1-3-1-15,1 0-4 0,-2 0-1 16,2 0-1-16,0 2-3 0,0-2 0 16,-1 1-4-16,1-1-4 0,0 0 1 15,0 2 2-15,0-2 0 0,0 0 4 16,0 3 0-16,3-3-3 0,4 0 3 0,8 0-3 15,6 0-1-15,1 0-5 0,5 0 4 16,-3 0 0-16,-3 0 0 16,2 0 4-16,-1 0-4 0,-7 0-1 15,3 0-5-15,1 0-4 0,3 0-5 0,2-3-5 16,-1-2-11-16,-2 1-9 0,-5 1-22 16</inkml:trace>
  <inkml:trace contextRef="#ctx0" brushRef="#br0" timeOffset="21081.63">23143 17670 91 0,'0'0'12'0,"0"0"-3"0,0 0-7 16,0 0-2-16,0 0 3 0,0 0-2 16,0 0 0-16,0 0-3 0,0 0 1 0,0 0 1 15,83 7-4-15,-59-5 4 0,0-2-2 16,2 0-7-16,-1 0-5 0,2-2-11 16,1-2-20-16</inkml:trace>
  <inkml:trace contextRef="#ctx0" brushRef="#br0" timeOffset="31139.45">10126 9632 0 0,'0'0'0'0,"0"0"1"0,0 0 1 16,0 0-2-16,0 0 3 0,0 0 0 15,0 0 1-15,0 0 1 0,0 0-1 16,0 0 2-16,-1-1 1 0,1 1 0 16,0 0 1-16,0 0 2 0,0 0-1 15,0 1 1-15,0 1-1 0,0 4 2 16,0 0 0-16,-2-1-2 0,2 1 1 15,0-6-3-15,-1 0 0 0,1 0 0 16,0 1 3-16,-3 1 0 0,3-1 1 16,0 1 0-16,0-1-4 0,-4 1-3 0,4-1-2 15,-1 1-4-15,-1 0 2 0,1-1-1 16,-1-1 0-16,1 2-2 0,-1-2-2 16,2 1-4-16,-1-1 1 15,1 1-2-15,-2-1-1 0,2 2 3 0,-1-2 2 16,1 1 0-16,-2 1-1 0,2 0-4 0,-1 4-7 15,-2-1-5-15,3 8-4 16,0 2-15-16</inkml:trace>
  <inkml:trace contextRef="#ctx0" brushRef="#br0" timeOffset="33329">12491 10516 14 0,'0'0'8'0,"0"0"-6"0,0 0-2 16,0 0-1-16,-81 21 1 0,61-12 0 0,2-4 0 15,4 1 1-15,-1-2 0 0,1 1 2 16,-1 0-2-16,0 0 4 0,-3 0-4 15,4 0 2-15,-4 0-2 0,-3 0 1 16,-1 2 0-16,9-5 3 0,-3 3 0 16,4-4 4-16,-1 1 7 0,-1 0 3 0,2-2 4 15,-6 0 1-15,6 0-3 0,-7 0-3 16,3-5-2-16,-1-1 1 0,-5-2 5 16,5-1 0-16,-2-2 2 0,3 3-9 15,0-3-4-15,0 0-6 0,-1-1-6 16,1 0 2-16,-1-2-6 0,-2 4 5 0,3-2 0 15,-1 2 0-15,5 3 0 0,0-1 0 16,-2-1 0-16,1 0 0 16,-3-5 3-16,3 2-2 0,0-3 2 15,3 0 0-15,0-3 1 0,0-2 2 0,1 0-3 16,0-2 1-16,-2-3-3 0,5 3 3 16,-1-3 3-16,2 2 0 0,1 1 1 15,1 0-2-15,-1 1-5 0,3 5-1 16,1-3 2-16,-2-1-1 0,2 7 0 15,0-9 0-15,0 2 1 0,0 9 0 0,0-9 1 16,0 1 2-16,2 1 1 0,3-3-4 16,-2 1-2-16,4 0 1 15,2 2-2-15,1 2 1 0,2-1-2 16,1 2 0-16,6 1 4 0,-1-3 0 0,4 6-2 16,1-2 1-16,3 2 0 0,0 1 1 15,2 1 0-15,-1 0-1 0,4 1 1 16,-2 1-2-16,-2 0 1 0,1 2-1 15,-4 0 1-15,2 0-2 0,-3 2 0 16,-1 1-1-16,1-2 1 0,3 3 1 0,0-1 0 16,0 2 2-16,2 0-2 0,1 0 1 15,1 0-1-15,-1 2 0 0,1 1 0 16,-2 0 1-16,-1 1-2 16,-1 3 1-16,0-1 0 0,-3-1 0 0,1 2 1 15,0-1-1-15,2 0 0 0,-3 2 0 16,3-3 0-16,-4 2 1 0,0-1-1 15,-2 0 0-15,-9-2 1 0,4 1 1 16,-1 1 0-16,1 0-1 0,4 3 0 16,-2 0 0-16,-3 0-1 0,2 2 0 0,-4 3 2 15,0-1-2-15,-1 3 3 0,-1 0-4 16,-4 3-2-16,3-1 3 0,-2 2 0 16,-1 0 5-16,-2 4 3 0,0 0-1 15,-1 2-2-15,-1 1 1 0,-2 2-4 16,0-1-1-16,-2-3-2 0,-2 2-1 15,-2-2 0-15,2-3 3 0,-2-1 1 16,-1-1 1-16,0 0 1 0,-2-3 0 16,-4-1 2-16,1 0 0 0,-1-1 1 15,-3 0-3-15,2-3 0 0,-3 0-1 0,0-1-1 16,0-2 2-16,-3 0-2 0,1 0 1 16,-4 0-1-16,0-1-1 0,-1-1 0 15,-3-1 0-15,0 1 0 0,-2 0-1 16,0-1-1-16,-1 0 0 0,-2 0 0 15,0 0 1-15,0-1 0 0,5 1-1 0,-2-3 1 16,3 0-1-16,7-3 0 0,2 0-4 16,4 0 3-16,1 0-2 15,0 0-5-15,1-5-5 0,4 1-12 16,2 1-22-16,1-6-34 0,2 4-35 0,1-1-57 16</inkml:trace>
  <inkml:trace contextRef="#ctx0" brushRef="#br0" timeOffset="35359.28">12803 14111 34 0,'0'0'16'15,"0"0"-2"-15,0 0 1 0,0 0-1 0,0 0-1 16,0 0 1-16,0 0-2 0,0 0-3 16,0 0-2-16,0 0 1 0,15-32 2 15,-14 27 3-15,1 0 1 0,1 2-1 16,-3 3-1-16,0-1-6 0,0 1-2 15,1-1 0-15,-1-1-4 0,0 0 0 0,0 2-3 16,4-1 0-16,-4 1 2 16,1-2 0-16,1 2 1 0,-1-1 3 15,5 1-3-15,0-2 1 0,4 0-3 16,2 1-4-16,-2 1 0 0,0 0-1 0,3 0 2 16,5 0 4-16,-7 0-1 0,8 0 1 15,-2 1-2-15,-5 3-2 0,2-1-1 16,1 3-1-16,-7-2 1 0,2 6 3 15,-2 2-2-15,-5-3 4 0,1 6-1 16,-4 3-1-16,0 3 3 0,0 8-1 0,-4-1-3 16,-5 1 1-16,-7-1-3 0,0 2 0 15,-4-1 1-15,-2 1-13 0,0-5 4 16,4-2 3-16,2-3 1 16,4-8 13-16,2-1 0 0,6-2-3 0,1-7 1 15,-3 7 1-15,2-7 1 0,1 1 0 16,1 0 4-16,2-3-3 0,0 0 2 15,0 0 0-15,0 1-1 0,-1-1-2 16,-2 0 0-16,3 2-2 0,-1-2 0 16,-4 0-1-16,-1 0 2 0,2 0-2 0,1 0 0 15,3 0-2-15,-4-6 1 0,4 2 0 16,-1-1 1-16,1-6 0 0,0 1 0 16,1-1-2-16,7-3 1 15,0 1 2-15,2 1-1 0,3-5 0 0,1 0 0 16,2-1 0-16,-1 0 0 0,2-2 2 0,-1 0-2 15,1-2-2-15,1-1 0 16,-1 0-4-16,-1 1-1 0,1-2 0 16,-2 5-2-16,2-2 3 0,-4 1-2 15,3 2-1-15,-1-1-1 0,-1 1 2 0,-2 1 1 16,-3 4 3-16,0 1 2 0,-4 4 0 16,-2 4 4-16,-2-1 1 0,-1 5 1 15,0-1-3-15,0 1-3 0,0-2-2 16,0 0-1-16,0 2 2 0,0 0 2 15,-10 2-2-15,-6 7 2 0,0 3-1 0,2 5-2 16,2 0 2-16,5 1-1 0,-2 0 1 16,3 2-1-16,2-5 0 15,3 1 2-15,-1-3 0 0,1 1 1 16,-1-1 0-16,2-1 0 0,0 2-2 0,0-1 4 16,0-2-2-16,0 1 0 0,0 7 1 15,2-9-1-15,2 5-1 0,-1-5-2 16,1-3-3-16</inkml:trace>
  <inkml:trace contextRef="#ctx0" brushRef="#br0" timeOffset="38110.25">9571 13405 33 0,'0'0'4'0,"0"0"3"0,0 0-1 0,0 0 0 16,0 0 2-16,0 0 0 0,0 0-1 0,0 0-2 15,0 0-1-15,-40-17-3 0,34 15 1 16,3 1-2-16,-4-4 0 16,2 4 4-16,-6-2 6 0,4-2 2 15,-1 0 3-15,1 3-4 0,-3-4 3 0,3 1 0 16,-2-2-2-16,-4-3 3 0,2 1-10 16,-4-3 1-16,-1 1-1 0,3 1-1 15,-3-2-2-15,3 1 5 0,-4-1-3 16,4 0 2-16,-4-2-1 0,2 0 2 15,-1 0 6-15,0-1-2 0,-1 2 1 0,4-4-6 16,-3 2-5-16,1-2 0 16,0-3-2-16,0 1-5 0,-4-2 4 15,3-4 0-15,-2 1 0 0,-4 0 3 16,6 0-3-16,-6-2-2 0,1 0 4 0,0 2-1 16,-3-2-1-16,1 2 1 0,-2-1-2 15,5 2 1-15,-2 1 3 0,2 0 0 16,4-1 0-16,0 2-1 0,3-1-3 15,-1-3-1-15,2 1-5 0,3 0-2 16,-2-4-2-16,5 0-1 0,2-1 4 0,1-2-2 16,3 1 3-16,0 1 1 0,0 0 1 15,3-1-1-15,4-2-2 0,3 0 1 16,0-2-1-16,3 0 2 16,2 2 3-16,1 2 2 0,-1 1 1 0,3 4 0 15,-1 2 3-15,2 0-1 0,0 1 1 0,1 1 3 16,3 1-4-16,2 1 1 15,-2 0 0-15,3 3-2 0,-3-1-1 16,-4 3-1-16,4 1-1 0,0 2 6 16,0 2-2-16,-1 1 4 0,3 5-3 0,-1 2 0 15,2 1-2-15,0 1 0 0,-4 8-4 16,1 3-1-16,-1 5 6 0,-3 4-2 16,2 4 5-16,-2 4-3 0,-3 3-1 15,3 6-1-15,-5 1-4 0,-1 5-5 16,-3 3-8-16,-1 0-12 0</inkml:trace>
  <inkml:trace contextRef="#ctx0" brushRef="#br0" timeOffset="111779.42">6547 9671 61 0,'0'0'31'0,"0"0"3"0,0 0 2 16,0 0-3-16,0 0-1 0,0 0-4 15,0 0-6-15,0 0-10 0,0 0-4 16,-8-2-8-16,8 2-6 0,-3 0-6 16,3 0-3-16,0 0 0 0,0 0 5 0,0 0 6 15,0 3 7-15,0 3 4 0,0 8 6 16,0 5 1-16,0 3 0 0,0 5-1 16,0-3-3-16,-3 2-3 15,3 0-2-15,-3 1 2 0,2 3-1 0,-1 2 0 16,-1 1-2-16,0 3 0 0,0-2-1 15,2-1-2-15,1-2-2 0,0 1-1 16,0 0 3-16,0 0 6 0,0 1 2 16,0 1-3-16,1-1-4 0,2-2-4 15,-1 0 3-15,-1 0 2 0,1-1 3 0,-2 2 2 16,0 3-2-16,0 1 5 0,0 7-2 16,-3 3 2-16,-2 2 0 0,-3 4-4 15,4 2-4-15,-4 4-2 0,1 1 0 16,0 0-2-16,-2 1 4 0,2-5 0 15,-2-1-1-15,1-4 0 0,2-3-1 0,0-4 1 16,3-6-5-16,3-2 6 16,0-7 1-16,0-1-1 0,0 0 1 15,0-2-1-15,3 0-3 0,0 0-1 16,3-2 1-16,-3 4-2 0,2 0 2 0,-2 1 0 16,0 6 3-16,3 0-2 0,-5 5 0 15,2 2 1-15,-1 3-2 0,-2 2 4 16,0 1-1-16,0 2-1 0,0 1 2 15,0 1 4-15,-5 4 0 0,1 1-2 16,1 1-3-16,0 0-4 0,3-6 2 0,-1-3-2 16,1-9 2-16,0-3-2 15,0-4 0-15,0 0 5 0,1-2-2 16,-1 2 4-16,3 0-4 0,-3 0-2 16,3-2 1-16,-3 1 0 0,3 1 0 0,-3-2 1 15,1 2-1-15,-1 0-2 0,0 1-1 16,2 2 1-16,-2 1 1 0,1 2 1 15,-1 5 1-15,2 1 0 0,-1 0-1 16,1-1 2-16,-1-1-2 0,2-4 1 16,1-3-1-16,-1-5-3 0,0-4 1 0,-2-8-1 15,2-1 1-15,0 0 1 0,0-2 0 16,0 6 2-16,0-1-1 0,0 1 0 16,0 0 1-16,1 3-1 15,-3 1 0-15,1 0 0 0,-2 3-1 0,0-1-1 16,0 2 1-16,0-2-1 0,0 1 0 15,-2-2 1-15,2-9 0 0,0 4-3 16,0-3 3-16,0 0-1 0,0 0 2 16,0 0 0-16,0 0-1 0,0-4 3 15,0 6-6-15,0-8 5 0,0-1-4 0,2-1 0 16,-1 1 2-16,1 0 0 0,1-1 2 16,0 5-2-16,-2-5 1 0,5 5-1 15,-2 0 0-15,2 0 0 0,1 3 1 16,-1-6 1-16,0 2-2 0,0-2-1 15,-3-1 1-15,2 2-2 0,-2-3 2 16,0 0-1-16,-3 1 2 0,4 0-1 16,-2-1 0-16,1 1 2 0,-2 0-2 15,1-7 1-15,-1 2-1 0,-1-1 0 16,2-1-1-16,-2 1 1 0,1 1-1 0,-1-6 1 16,0 4 0-16,0 1 1 0,0 0-1 15,3-1 0-15,-3-4 0 0,0 0-1 16,0 0 0-16,0 2 1 0,0-1 0 15,0 0-1-15,4 1-2 0,-4-1-7 16,0 1-8-16,0-2-36 0,6 0-61 0,-2-15-124 16</inkml:trace>
  <inkml:trace contextRef="#ctx0" brushRef="#br0" timeOffset="113195.02">7369 13105 122 0,'0'0'41'0,"0"0"-1"0,0 0-2 0,0 0-5 16,0 0-5-16,0 0-6 0,0 0-4 15,0 0-5-15,0 0-4 0,0 0-2 16,-15-27-2-16,12 24 1 0,-1 0 1 15,-6 0 1-15,6 2 0 0,-1-1 0 16,-8 2-2-16,2 0-4 0,-1 0 0 0,-5 0-2 16,7 2 1-16,-1 1 0 0,-1-1-1 15,1 3 0-15,-4 2-1 16,0 1 1-16,1 4 1 0,-1 1-1 16,8-4 0-16,-2 3-2 0,5-4-5 0,0 0 3 15,1 2 0-15,0 0 7 0,1 7-2 16,2-5 3-16,0 5 0 0,0-1-4 15,3-5 2-15,2 3-2 0,-1-5-1 16,2-1 1-16,1-1 1 0,-1-2 0 16,-2 0 0-16,-1-4 4 0,3 2-3 0,-2-3 7 15,3 0 1-15,5-9 2 0,1-5-4 16,3-4-6-16,-3-7 4 0,4 0-4 16,-2-4 4-16,-1 0 0 0,-4 0-1 15,0 0-1-15,-4 1 4 0,1-2-1 16,-4 2 2-16,0 0 3 0,-3 3-5 15,2 6 5-15,-2 1 0 0,0 1-2 16,0 4 1-16,-2-5-3 0,1 7-2 16,-1 7 2-16,2 0-3 0,0 4 0 15,-1-3-2-15,1 3 0 0,0-1-3 0,-2 0-3 16,2-1 0-16,0 0 0 0,0 2 0 16,0 0 0-16,0 0 2 0,0 14-1 15,6 6 0-15,3 9-2 0,1 1 2 16,-3 3 0-16,-1 3 2 0,5 0-1 15,-3 0 1-15,-1 1-2 0,0-1 2 0,2 0 1 16,-5-1-4-16,3-1 0 16,-4-4-3-16,2-1-9 0,-4-9-3 15,2-2-12-15,-1-6-26 0,-2-6-31 16,1 0-19-16,-1-6-10 0,0 0-16 0</inkml:trace>
  <inkml:trace contextRef="#ctx0" brushRef="#br0" timeOffset="113782.95">7516 13195 279 0,'0'0'44'0,"0"0"-3"0,0 0-7 16,0 0-7-16,0 0-7 16,0 0-5-16,0 0-5 0,0 0-3 0,28-80-4 15,-21 75-4-15,2 3 0 0,1-1 0 16,0 3-3-16,10 0 3 0,-2 5 0 15,6 6 2-15,-2 1 5 0,-1 5 2 16,-3 1 3-16,-1 4-2 0,-2 4-2 16,-4 0-5-16,-1 1 1 0,-4 2 2 0,-3 0 5 15,-3-2 1-15,0 1-2 0,0-9-1 16,-4-2-4-16,1-6 0 16,1-7 0-16,1 3 1 0,1-7 4 15,0 0 0-15,0 0 3 0,0 0-1 0,0 0-1 16,0 1-1-16,0 1-2 0,0-2-1 15,0 0-4-15,0 0-4 0,0-10-1 16,0-7 1-16,3-2 2 0,3 1 2 16,-2 0 0-16,3 1-1 0,0-1 1 15,-1-1 0-15,0-1-1 0,1-1 1 0,0 0-5 16,-1 0 5-16,-3 4-3 0,0 0 5 16,-2 7-3-16,1-2 2 0,1-1-1 15,-3 8 1-15,1 0 0 0,-1 5-2 16,0-2 0-16,0 2-1 0,0-1-3 15,2-1 0-15,-2 1-1 0,0-1-2 16,1 0 2-16,-1 2 0 0,2 0 0 16,1 0 2-16,2 8-1 0,1 8 2 15,-2 3 4-15,-2 3-5 0,-1 0 6 16,-1-5-4-16,0 3-1 0,0-8 1 0,0 1-1 16,0 1 1-16,0-1-2 0,0-1 2 15,0-8-2-15,0 7 0 0,2-7-1 16,-1 1-2-16,2 4-3 0,0-4-1 15,0 2-7-15,5-1-4 0,1-1-10 16,0-2-14-16,4-2-26 0,4-1-26 0,2 0-31 16,7 0-52-16</inkml:trace>
  <inkml:trace contextRef="#ctx0" brushRef="#br0" timeOffset="113968.04">8264 13257 450 0,'0'0'43'0,"0"0"-17"0,0 0-19 15,0 0-11-15,0 0-8 0,0 0-3 16,0 0-3-16,0 0-4 0,0 0-8 16,-16 35-15-16,13-30-32 0,3 7-14 15,0-6-22-15</inkml:trace>
  <inkml:trace contextRef="#ctx0" brushRef="#br0" timeOffset="115822.83">4416 14505 295 0,'0'0'62'0,"0"0"-15"0,0 0-8 15,0 0-5-15,0 0-5 0,0 0-6 16,0 0-4-16,0 0-6 0,0 0-4 15,4-14-7-15,-8 12-2 0,0-3-2 16,-5 2-4-16,-7 1 0 0,-1 2-2 16,-8 0-2-16,2 7-2 0,4 1 3 0,2 5 3 15,1 0 7-15,0 4-1 0,1 3 1 16,0 1-3-16,3 3-2 0,1-1-1 16,2-2 1-16,0 1-3 15,6-7 2-15,0 0-2 0,0-5-3 0,1-3-1 16,2 5 0-16,0-6-1 0,0 0 2 15,0 0-2-15,0-6 4 0,0 0 5 16,0 0 4-16,0 2 4 0,0-2 2 16,7 0 5-16,6-4-3 0,4-6 2 15,5-8-1-15,-2-2 1 0,-1-2 2 0,-5 0-1 16,2-3-1-16,-1 0-5 0,-5-1-5 16,4-1 6-16,-5-2-2 0,-2 1 5 15,0 3 2-15,-2-1 0 0,-2-1 2 16,-2 0-5-16,2-6-4 0,-3 0-4 15,0-1 0-15,3-2 1 0,-3 4 2 0,3 9 4 16,-2 4 2-16,-1 7 0 16,0 6 2-16,2-1-7 0,-2 7-1 15,0-1-2-15,0 1-3 0,0-2-4 16,0 1-6-16,0-1-5 0,0 2 1 0,0 2 4 16,0 13 6-16,0 12 9 0,0 13-2 15,0 4-1-15,0 1-4 0,0 1 0 16,0-3 1-16,0-3 2 0,0-1 4 15,1-6-9-15,2-4 3 0,4-4-3 16,-1-4-3-16,0-2-2 0,1-4-4 0,0-3-3 16,2-1-7-16,0 1-6 15,1-3-10-15,4 5-12 0,-5-7-13 16,4 2-3-16,-3-1-2 0,2 0 2 16,-1-1-4-16</inkml:trace>
  <inkml:trace contextRef="#ctx0" brushRef="#br0" timeOffset="116515.27">4637 14613 324 0,'0'0'87'15,"0"0"-27"-15,0 0-20 0,0 0-18 16,0 0 1-16,0 0-10 16,0 0 4-16,0 0-8 0,0 0-4 0,0 0-7 15,-8-56-5-15,8 56 1 0,0 0-9 16,0 0 8-16,-2 0-3 0,1 1 5 15,-1 11 5-15,1 1-1 0,-1 2 5 16,1-2-5-16,1 1 2 0,0-2-4 16,0-1 0-16,0 2-4 0,0-6-3 15,0 3-2-15,0-4 0 0,0 0 0 0,0 0 0 16,0-6-1-16,0 4-1 0,1-2 6 16,1 1 3-16,1 2 4 0,-3-5 3 15,0 0-1-15,4 0 0 0,9 0 2 16,-3 0-1-16,6-5-1 0,-6-2 1 15,-4 2 0-15,7-4 4 0,-6 5 4 16,-4 0 3-16,0 3 5 0,-3 1 0 16,0-2 3-16,0 2 1 0,1-1 0 15,1-1 1-15,-2 1-6 0,1 0-2 16,-1-1-4-16,2 1-3 0,-2 1 0 0,1-2-5 16,-1 2-1-16,2-2-1 0,-2 2-3 15,0 0-1-15,1 0-3 0,-1 0-2 16,0 0 2-16,2 0 3 0,-1 8 2 15,3 7 2-15,-1 6-1 0,0 2 0 16,1 3 0-16,-2 4 2 0,-1 4-2 0,1 4 1 16,-2 1-1-16,0 0-2 0,0-2 2 15,0-4 2-15,0-10-3 16,-2-2 1-16,1-8 0 0,-1-8 1 16,2 2-1-16,0-7 0 0,-1 0 1 0,1 0-1 15,0 2 3-15,0-1 1 0,-3 0 0 16,3 1 2-16,0 0-3 0,0-1 0 15,0 0 0-15,0 2 1 0,0-3-1 16,0 2 1-16,0-1 0 0,-3-1 1 16,3 0 1-16,0 2-3 0,0-2-1 0,-7 0-1 15,-2-3 2-15,-1-2 0 0,0-5 0 16,0-1 0-16,3-4 0 0,-2-3 0 16,-1-3 0-16,4-3-2 15,5 1 0-15,-1-4-1 0,2 4-1 0,0-2-2 16,6 1-7-16,5-2-7 0,4-1-8 15,4 1-15-15,1 0-36 0,3 3-56 16,2 2-73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5:03:35.9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30 11307 163 0,'0'0'61'16,"0"0"-14"-16,0 0-17 0,0 0-22 0,0 0 0 16,0 0 5-16,0 0-1 0,0 0 5 15,-53-85-3-15,51 80 2 0,1 0-7 16,-1 3-3-16,2 2-4 0,-1-2-2 16,1 2-1-16,0 0 0 0,-2-1 0 15,2 1 2-15,0 0 1 0,0 0 2 16,0 0 8-16,3 4-4 0,5 7 7 15,0 3-4-15,2-1-2 0,-4-2-1 16,0 2 0-16,0 0-1 0,-1-3-4 16,1 4 1-16,-3-7-1 0,0 1 0 0,1 0 0 15,1-2-1-15,-1 1 3 0,-2-4-2 16,5 2 2-16,-6-2 1 0,2-1 0 16,1 0 1-16,-4-2-2 0,5 0 2 15,-1 3-2-15,6-3 1 0,6-3 0 16,1-7-2-16,2-7 0 0,0-1-2 0,1-5 0 15,-1-1-1-15,0-2-5 16,0-1 2-16,1 0-4 0,0-2 3 16,2 1 3-16,-2 1-3 0,2 2 0 15,-2 1-1-15,3 0-4 0,2 3-1 0,4 1-9 16,1 0-18-16,2 3-25 0,4 7-34 16,-3 4-41-16</inkml:trace>
  <inkml:trace contextRef="#ctx0" brushRef="#br0" timeOffset="819.77">13440 11336 275 0,'0'0'56'0,"0"0"-6"16,0 0-14-16,0 0-7 0,0 0-4 16,0 0-3-16,-25-79-2 0,23 74-5 15,2 0-5-15,0 5-1 0,-2-1-2 16,2 1-4-16,0-2-2 0,-2 1-3 15,2 1 0-15,0-1-2 0,-1 1 0 0,1-2 1 16,0 2 3-16,0 0 1 0,0 0 2 16,0 6-2-16,0 6 2 0,1 3-3 15,3-4 1-15,1 4-1 16,-1 0 2-16,-1-8-1 0,3 6 0 0,1-3-1 16,-4-1 0-16,7 2 1 0,-1-2 1 15,-5-1-2-15,7 2 2 0,-3-5-2 16,-1 0 0-16,0 1 0 0,2-3 1 15,-2 2 0-15,-3-4 0 0,5-1 2 16,-3 0-2-16,5 0 1 0,4-1-1 0,-2-7 1 16,3-3-3-16,-3-1 2 0,0-3-1 15,-1 0 0-15,0-2 2 0,0-1-2 16,1 0 0-16,-1-2-1 0,2-3-2 16,2-3-5-16,4 2 4 0,1-2-3 15,0 4 1-15,1 2 0 0,-2 2-3 16,2 1 2-16,-1 2-4 0,1 1 0 15,0 2-8-15,0 3-9 0,-1 0-23 16,-2-1-26-16,0 6-32 0,-6 1-52 16</inkml:trace>
  <inkml:trace contextRef="#ctx0" brushRef="#br0" timeOffset="4389.28">17504 12815 1 0,'0'0'8'0,"0"0"-5"0,0 0-1 16,0 0-2-16,0 0-3 0,0 0-3 15,0 0 1-15</inkml:trace>
  <inkml:trace contextRef="#ctx0" brushRef="#br0" timeOffset="5163.82">17332 11360 166 0,'0'0'46'16,"0"0"-4"-16,0 0-1 0,0 0-1 16,0 0-7-16,0 0-1 0,0 0-3 15,0 0-10-15,0 0-5 0,-17-31-4 16,14 31-5-16,3-1-5 0,-1 1-1 0,-1-2-4 15,1 2 0-15,1 0 1 0,-2 0 2 16,2 0 4-16,-1 0 1 16,1 0-1-16,0 3-1 0,0 11 0 15,0 3 1-15,1 6 2 0,4-5-1 0,0 0-2 16,1 0 0-16,1-1 0 0,1 0 1 16,-3-7 1-16,1 2 0 0,-1-4-2 15,-3-5 1-15,1 2 1 0,-3-5 4 16,0 0 3-16,0 0 3 0,4 0 0 15,5-2-3-15,3-8-3 0,7-7-4 0,1-4 0 16,2-5-3-16,1 0 2 0,0-1-2 16,1 1 1-16,0 1-2 15,0 1 1-15,2-2-2 0,0 2-1 16,2 0-2-16,-1-2-5 0,2 3 4 0,-2 1-7 16,0 2 2-16,-1 3-2 0,-3 4-10 15,-9 5-13-15,-2 3-14 0,-8 4-18 16,-1 1-20-16,1 0-8 0,-1 6-31 15</inkml:trace>
  <inkml:trace contextRef="#ctx0" brushRef="#br0" timeOffset="5518.89">17303 11355 288 0,'0'0'57'0,"0"0"-12"15,0 0-20-15,0 0-17 0,0 0-8 16,0 0 0-16,0 0 2 0,0 0 6 16,0 0 0-16,0 0-2 0,-35 41-2 15,40-22-3-15,1-3-1 0,3-1 1 16,0-1 5-16,0-1 1 0,1 0-1 15,0-5 3-15,1 2-4 0,-4-5-4 16,2 0 2-16,2-1 0 0,2-3 2 16,7 1 1-16,0-2-3 0,5 0-3 15,0-2-1-15,-2-3 0 0,1-2-1 0,-2-1-6 16,4 0 2-16,2-2-6 0,2-2-3 16,3-2-11-16,5 0-16 0,7-5-29 15,1 0-31-15,3-4-46 0</inkml:trace>
  <inkml:trace contextRef="#ctx0" brushRef="#br0" timeOffset="7040.02">19127 12720 55 0,'0'0'15'0,"0"0"-12"15,0 0 0-15,0 0 3 16,0 0-2-16,0 0-1 0,0 0 1 0,-102-9 2 16,76 9-2-16,1 0 3 0,-1 0 0 15,1 0 0-15,7-2 1 0,0 1-3 16,6 1 2-16,-2-3 4 0,2 1 2 15,2-1 2-15,-1 0 3 0,2-1 0 16,0 1-4-16,5 1-3 0,1 1-3 0,-3-3 0 16,2 3 1-16,-1-1 4 0,1 1 0 15,4 1-2-15,0-1-4 0,0 1-6 16,0 0 1-16,0-2 1 0,0-1 1 16,4-2 3-16,8 1-3 0,7-4 0 15,2 2 1-15,1-1-2 0,4 0 2 16,2 0-3-16,1-1 1 0,0 1-1 15,-1-1-2-15,0 2 0 0,-4 0-2 16,-8 3 1-16,-4 0-3 0,-2 1-1 16,-4 2 0-16,0 0-1 0,1 0 1 0,-7 0 1 15,0-1-1-15,0 1 1 0,1 0 2 16,-1 0-3-16,0 0 0 16,0 0-1-16,-14 1 1 0,-8 7-1 0,-7-1 4 15,-4 3-5-15,0-3 2 0,-3 1 4 16,1-1-1-16,2 1 2 0,-1 1 0 0,1 0 0 15,0 0 0-15,2-1 3 16,4-1 1-16,7-2 0 0,10-2 3 16,5-1 1-16,5-2 1 0,-1 0 0 15,1 0 0-15,0 0 0 0,0 0-5 0,7 0 1 16,9-3-2-16,10-5 0 0,3 1-3 16,4-3-3-16,2 3-2 0,4 0-5 15,0 3-1-15,3 1-6 0,1 2-8 16,1-1-21-16,-2 2-22 0,-2 0-36 15</inkml:trace>
  <inkml:trace contextRef="#ctx0" brushRef="#br0" timeOffset="7615.4">20019 12867 160 0,'0'0'16'0,"0"0"-3"0,0 0-1 16,0 0 3-16,0 0-2 0,0 0-2 15,0 0-2-15,0 0-3 0,0 0-2 0,0 0-2 16,85-71 1-16,-74 69-2 0,6-1 1 16,-3 2-1-16,8-2 0 0,-1-2 2 15,1 2 0-15,3-1 2 0,4-2-4 16,1-1 0-16,4 0-1 0,0-2-2 15,0 1 0-15,-3 0-4 0,-2 3 0 0,-9 0-1 16,-1 2-1-16,-9 1 1 0,-5 1-6 16,1 1-4-16,-2-2-4 15,3 2-5-15,-3 0-2 0,2 0-3 16,-6 0 1-16,0-1-1 0,0 1-3 0</inkml:trace>
  <inkml:trace contextRef="#ctx0" brushRef="#br0" timeOffset="8079.49">20161 12811 39 0,'0'0'25'0,"0"0"6"0,0 0 3 16,0 0 6-16,0 0 0 0,-81 3-2 16,75-3-1-16,1 0-4 0,-1 0-2 15,1 0-5-15,1-2-4 0,-1 1-10 16,5 1-5-16,-1-2-8 0,1 2-3 15,0 0 0-15,0 0 3 0,0 0 2 16,1 0 1-16,15 0-5 0,3 0 2 16,7 0 0-16,0 0 0 0,1 0 2 0,-1-1 0 15,2 1 0-15,0-1 1 0,1-1-2 16,0 1-1-16,-1 1-3 0,-2-2-7 16,0 0-2-16,-8 2-7 0,-2-3-7 15,-6 3-7-15,-6-1-6 0,3 1-1 16,-7 0 6-16,0 0 10 0,0 0 10 15,-1 0 7-15,-15 0 7 0,-7 0 1 16,-7 4 3-16,-2 0-1 0,0-1 3 16,2 1 0-16,1 0 0 0,4 1 1 15,6-2 3-15,1 1 0 0,7-3 3 0,5 0-1 16,1 2-2-16,5-3-3 0,-2 0-2 16,2 0 0-16,-1 0 2 0,-2 0 6 15,3 2 2-15,0-2 3 0,3 1-1 16,11 1-6-16,9-2-1 0,11 0-5 15,3 0-1-15,2-5-3 0,3 0-4 0,0-2-4 16,0 1-9-16,0 0-22 0,0 0-36 16,-3 0-58-16</inkml:trace>
  <inkml:trace contextRef="#ctx0" brushRef="#br0" timeOffset="8619.7">21665 12725 258 0,'0'0'52'0,"0"0"-6"0,0 0-5 16,0 0-5-16,0 0-7 0,0 0-10 15,0 0-8-15,0 0-6 0,0 0-1 0,-7-10-1 16,22 6 0-16,7-1 0 0,9-3-1 16,-1 3 0-16,0 2-3 0,1 0 1 15,-2-1-1-15,1 4-2 0,0 0 3 16,1 0-3-16,-1 0 1 0,0 0-2 15,-1 4-3-15,0-1 2 0,0 0-1 0,0 0 0 16,0-2-3-16,0-1-7 0,0 1-5 16,-2-1-7-16,0 0-8 15,-2 0-4-15,-4 0-7 0,-3 0-5 16,-6 0-4-16,-6 0-2 0,0 0 4 0,-6 0 6 16</inkml:trace>
  <inkml:trace contextRef="#ctx0" brushRef="#br0" timeOffset="8928.28">21544 12971 238 0,'0'0'48'15,"0"0"-4"-15,0 0-6 0,0 0-7 16,0 0-8-16,0 0-7 0,0 0-7 16,0 0-4-16,0 0 0 0,-11-25-2 0,25 18-1 15,7-3-2-15,2 4 4 0,3 2-2 16,1-3 0-16,4 3 1 0,1-3-3 16,1 1 0-16,0-2 0 0,0-1-1 15,1 1-3-15,-1 0-6 0,0 3-11 16,-2 0-10-16,-2 0-18 0,-4 1-22 0,-6 2-17 15,-7 1-15-15,-6 1 8 16</inkml:trace>
  <inkml:trace contextRef="#ctx0" brushRef="#br0" timeOffset="9120.76">21638 12941 194 0,'0'0'39'0,"0"0"-7"0,0 0-2 0,0 0-5 16,0 0-5-16,88-12-7 0,-62 8-3 16,2 1-5-16,4-2-1 0,2 0-5 15,0 2-2-15,2 1-7 16,-1 0-10-16,-3-2-27 0,-2-1-52 0,-4 0-93 16</inkml:trace>
  <inkml:trace contextRef="#ctx0" brushRef="#br0" timeOffset="11115.41">16261 3063 14 0,'0'0'8'0,"0"0"-4"15,0 0 0-15,0 0-3 0,0 0 1 16,0 0-1-16,0 0-1 0,0 0 0 0,0 0 1 15,0 0 1-15,7-15 5 16,-4 15 2-16,-2 0 4 0,5 0 0 16,0 4-3-16,0 2-2 0,1 8-2 15,-1 3 8-15,-3 3 13 0,2 5 6 0,-3 4 8 16,-2 4-5-16,0 5-11 0,-9-1-4 16,0 4-14-16,1 0-5 0,-4 1 2 15,4 2 0-15,-1 2 2 0,1 1 2 16,0-1-3-16,2 2-1 0,2-4 2 15,-1-1-1-15,2-4-6 0,2-1 2 0,1-1-9 16,0-2 3-16,0-2 5 0,0 3 2 16,4 0 7-16,-1 3 0 15,2 0-1-15,-4 2-1 0,2-2-5 16,-1 2-2-16,-1 0 0 0,-1 0-2 0,0 2 3 16,0 0 4-16,0-1-5 0,0 1 3 15,-4 1-1-15,-2-2-2 0,0-1 6 16,0-2 0-16,-1-1-4 0,3-1-1 15,-1-2-2-15,2-1 0 0,2-3 0 16,-2 4 1-16,3 0 1 0,0-1 1 0,0 2-3 16,0-4-1-16,4 0-2 0,-1-3 2 15,2 1 1-15,-1-3 3 0,3 0-2 16,-1 2 3-16,1 1 0 16,1 2-2-16,0 2 4 0,-2 0-3 0,-2 3 0 15,1 1 2-15,-4 0-1 0,1 0-1 16,-1 0-3-16,2 0 2 0,0-2-2 15,-2 1 1-15,2-2 2 0,-2-4 0 16,1 1 0-16,-1-1 1 0,1-3 2 16,-2 0-4-16,1-4 1 0,-1-6-2 0,2-1 0 15,-2 1 0-15,1-7 4 0,1 5-4 16,-2-5 3-16,0-6-3 0,1 1 0 16,-1-6 1-16,0 0 0 0,0 0 0 15,0 1 0-15,0 1 1 0,0 0-2 16,0-1-2-16,3 0 2 0,-3 5-1 0,1 1 2 15,-1 5-1-15,0 4-1 0,0 3 5 16,0 3-4-16,-4-1 3 0,1 1-2 16,0-1-1-16,0-5-1 15,2 0 0-15,-2 2 0 0,3-4 0 0,-3 6 0 16,3-1 2-16,0-1 1 0,0 7 3 16,0-10 1-16,0 3-2 0,0-7-2 15,0 2-1-15,0 0-1 0,0-1 2 16,0 0-1-16,0 0-1 0,0-1 0 15,3-1-4-15,-2 1 1 0,-1-6 1 0,2 1 2 16,-2-6 0-16,0 0-1 0,0 0 1 16,1 1-1-16,-1 0 1 15,2 1-3-15,-2-1-4 0,1 1-10 16,-1 0-17-16,0-2-39 0,2 2-56 0</inkml:trace>
  <inkml:trace contextRef="#ctx0" brushRef="#br0" timeOffset="18784.07">1861 3475 73 0,'0'0'15'16,"0"0"-4"-16,0 0-6 0,0 0-5 15,0 0-4-15,0 0 3 0,0 0 1 0,0 0 6 16,0 0 6-16,-6-8 3 0,6 16 2 16,3 8 1-16,4 2-3 15,-3 1 1-15,1-1-3 0,-1 3-3 0,-1-1 0 16,3-1-4-16,0-1-2 0,2 1 3 16,-2-3 3-16,3-4-2 0,-2 1 4 15,0-3-5-15,0-2-1 0,2 1 5 16,-3-3 0-16,-3-3 6 0,7 0 5 15,0-3 2-15,6 0 3 0,3-7-3 16,1-9-4-16,0-5-7 0,5-9-4 0,4-5-2 16,4-3-2-16,4-1 0 0,1-2-3 15,3 4 1-15,-4 2-1 0,-1 4 0 16,-4 1 0-16,-7 6-1 0,-8 9-2 16,-5 3 2-16,-4 6-7 0,-5 3-3 15,0 0-12-15,0-1-25 0,0 2-30 0,0-1-30 16,3 3-14-16</inkml:trace>
  <inkml:trace contextRef="#ctx0" brushRef="#br0" timeOffset="19406.88">1054 4957 251 0,'0'0'63'16,"0"0"2"-16,0 0-5 0,0 0-18 0,0 0-22 16,0 0-14-16,0 0-11 0,0 0-8 15,0 0 3-15,0 0 2 0,-19-20 4 16,19 35 7-16,0 4-1 0,3 5-2 16,4-1 0-16,2-2 0 0,4-3 3 15,-3 0 2-15,5-1-2 0,0-2 5 16,0-2-4-16,-4-4 1 0,4-1 0 15,5-3-5-15,6-1 2 0,10-1 3 16,-1-3-1-16,0 0 5 0,-5-2-2 16,-1-8 0-16,1-3-2 0,1-4-2 0,-1-4 0 15,5-3-2-15,-2-6 2 0,2 0-3 16,5-6 1-16,-1 0-1 0,2-1-2 16,2-1 0-16,-1-1-2 0,4 2-1 15,2-2-8-15,4 4-7 0,-4 5-30 16,1 7-46-16,-7 6-61 0</inkml:trace>
  <inkml:trace contextRef="#ctx0" brushRef="#br0" timeOffset="21209.15">13497 12705 89 0,'0'0'22'0,"0"0"-1"16,0 0-6-16,0 0-2 0,0 0-4 0,0 0-2 15,0 0-1-15,0 0 0 0,0 0 1 16,0 0 7-16,6-2 6 0,-6 2 8 16,3 0 3-16,-3 0 2 0,0 0-3 15,1 0-2-15,-1 0-2 0,0 0-1 16,2-1-5-16,-2 1-2 0,0 0-6 0,0 0-4 15,0 0-3-15,0 0-3 16,0 0-4-16,0 0-1 0,0 0-3 16,0 0 0-16,0 0-2 0,0 0-2 15,0 0 0-15,0 0-1 0,0 0 2 0,0 0 3 16,0 0 4-16,0 0 2 0,0 0 1 16,0 0 1-16,0 0 0 0,0 0 1 15,0 0 1-15,0 0 1 0,0 0 3 16,0 0-3-16,0 0 2 0,0 0-3 15,0 0 0-15,0 0-2 0,0 0-2 0,0 0 1 16,0 0-1-16,0 0-1 0,0 0 0 16,0 0-1-16,0 0 1 0,0 0-1 15,0 0 1-15,0 0 1 16,0 0 1-16,0 0-1 0,0 0 0 0,0 0 0 16,0 0 0-16,0 0 0 0,0 0-1 15,0 0 1-15,0 0-4 0,0 0-2 16,0 0-3-16,0 0-4 0,0 0-3 15,0 0-4-15,0 0-8 0,0 0 3 16,0 0-7-16,0 0-19 0,0 1-11 0,0 1-35 16</inkml:trace>
  <inkml:trace contextRef="#ctx0" brushRef="#br0" timeOffset="24616.06">15199 12744 61 0,'0'0'1'0,"0"0"-4"15,0 0-3-15,0 0-2 0,0 0 1 16,0 0 5-16,0 0 1 0,0 0 3 16,0 0 2-16,4-6 0 0,-4 5 5 0,2 1 4 15,-2 0 5-15,0 0 5 0,0-2 7 16,0 2 6-16,0 0 2 0,1 0-2 16,-1 0-3-16,0 0-5 0,0 0-6 15,0-2-1-15,0 2-3 0,0 0-5 16,0 0 0-16,0-1-7 0,0 1-2 0,0 0-3 15,0 0-1-15,2 0 0 0,-2-2-1 16,0 2 0-16,0 0-1 16,0 0-2-16,1 0 1 0,-1 0-1 15,0 0 0-15,0 0 3 0,0 0 0 0,2-1 1 16,5 1 1-16,0-1-1 0,9-1-1 16,4 2-1-16,1 0 0 0,5 0 0 15,-2 0 1-15,-1 0-2 0,1 0 2 16,0 0 1-16,2 2 0 0,0-1 0 15,2 0 0-15,-1 1-1 0,-1-2-1 0,3 0-4 16,0 0-2-16,-1 0 1 16,-1 0-1-16,-1-2 0 0,-7 0 0 15,-2 0-6-15,-8 1-13 0,-1 1-17 16,-2 0-16-16,-6 0-9 0,0 0-3 0</inkml:trace>
  <inkml:trace contextRef="#ctx0" brushRef="#br0" timeOffset="25389.09">16995 12872 62 0,'0'0'19'0,"0"0"-6"0,0 0-4 16,0 0-1-16,0 0 0 0,94 0-2 16,-68 0 1-16,-1-2-4 0,0-1-2 0,-1 2 0 15,1-3-1-15,1 0 0 0,2 1 0 16,1-1-1-16,2-2-3 0,-1-2-2 16,0 0-3-16,-1 2-7 0,-1 0-10 15,-2 1-36-15</inkml:trace>
  <inkml:trace contextRef="#ctx0" brushRef="#br0" timeOffset="25720.9">16980 12846 274 0,'0'0'35'0,"0"0"-3"0,0 0-6 16,0 0-3-16,0 0-7 0,0 0-7 16,0 0-4-16,65-81-2 0,-39 73-3 15,0-2 1-15,2 3-1 0,1 0-1 16,0 2 1-16,-1 0-3 0,1 2-1 15,-1 0 1-15,0 0-2 0,-2 1 2 16,2-2-3-16,-4 1-2 0,-1 0-4 0,-7-1-9 16,2 3-17-16,-7 0-31 0,1 1-22 15,-1 0-30-15</inkml:trace>
  <inkml:trace contextRef="#ctx0" brushRef="#br0" timeOffset="25921.76">17039 12964 184 0,'0'0'42'0,"0"0"-14"16,0 0-9-16,95-42-10 0,-66 32-4 15,2 3-5-15,0 2-2 0,3-2-8 16,-1 4-4-16,0 0-16 0,-1 1-20 0,-6 1-37 15</inkml:trace>
  <inkml:trace contextRef="#ctx0" brushRef="#br0" timeOffset="27830.37">18997 12679 87 0,'0'0'32'0,"0"0"0"0,0 0-3 0,0 0-2 16,0 0-7-16,0 0-5 0,0 0-6 16,0 0-7-16,0 0-2 0,0 0-4 15,-9-14-4-15,9 13-5 0,-3 1-2 16,3-2 0-16,-1 2 5 0,1 0 4 15,0 0 4-15,0 0-2 0,0 0-1 16,0 0-5-16,0 0-4 0,0 0-11 16,0 2-9-16,0 2-24 0</inkml:trace>
  <inkml:trace contextRef="#ctx0" brushRef="#br0" timeOffset="28892.33">15085 3852 29 0,'0'0'8'0,"0"0"-2"15,0 0-2-15,0 0 0 0,0 0 2 16,0 0-3-16,0 0-2 0,0 0 0 15,0 0-1-15,0 0 0 0,88 30 0 16,-59-22 4-16,3 1 3 0,3-1-6 16,-1-2 6-16,1 0-4 0,-2-3-3 0,-2 0 2 15,-1 1-4-15,-2-3-2 0,-1 0 0 16,-1 0 1-16,0 1 2 0,-10 0-5 16,4-1-3-16,-8 1-10 0,-2 1-19 15</inkml:trace>
  <inkml:trace contextRef="#ctx0" brushRef="#br0" timeOffset="29175.95">15156 4103 274 0,'0'0'59'0,"0"0"-10"15,0 0-8-15,0 0-14 0,0 0-12 0,0 0-11 16,0 0-4-16,0 0-3 0,0 0-3 16,0 0 2-16,6-23 1 0,12 16 0 15,4 2 0-15,3 1-1 16,1 3-2-16,3 0-1 0,-2 1 0 0,-1 0 3 16,-1 0 0-16,-5 0-1 0,-3 0-3 15,2 0-3-15,0 0-5 0,-5-1-1 16,7-1-15-16,-7 0-36 0,-2 2-29 15,2 0-59-15</inkml:trace>
  <inkml:trace contextRef="#ctx0" brushRef="#br0" timeOffset="29780.92">14864 6360 66 0,'0'0'10'0,"0"0"1"15,0 0-3-15,0 0 1 0,91-31-3 16,-66 27-2-16,4-3 4 0,-1 2 0 0,4-2 3 16,2-3 0-16,1-1 0 0,2-1-3 15,3-3-3-15,2 0-1 0,1-2-3 16,-2 2 0-16,0 0-2 0,-6 3 0 16,-4 3-3-16,-12 1-3 0,-6 5-6 15,-9 2-4-15,-4 1-8 0,6 0-8 16,-2 0-10-16</inkml:trace>
  <inkml:trace contextRef="#ctx0" brushRef="#br0" timeOffset="30036.76">14981 6393 405 0,'0'0'47'16,"0"0"-9"-16,0 0-10 0,0 0-10 15,0 0-10-15,0 0-5 0,0 0 0 0,0 0-5 16,0 0 0-16,-7 3 0 0,7-3 0 16,15 0 1-16,11-3 1 0,12-2-2 15,9 0-6-15,7-1-7 0,13 1-23 16,8 0-56-16,8 1-74 0</inkml:trace>
  <inkml:trace contextRef="#ctx0" brushRef="#br0" timeOffset="32821.84">16366 4364 199 0,'0'0'32'0,"0"0"-8"16,0 0-8-16,0 0-3 0,0 0-3 15,0 0-2-15,0 0-1 0,0 0-3 0,0 0-3 16,0 0-2-16,-10-22 0 0,10 22-2 16,0-1-1-16,0 1-1 15,-1-2-4-15,1 2 3 0,0-2 2 16,0 2 3-16,0 0 3 0,0 0 1 0,0 0-2 16,4 0 1-16,10 0-1 0,2 0 2 15,7 0 0-15,-2 5 2 0,-1-1 0 16,2 0-1-16,-1 1-3 0,0 1-2 15,2 0 1-15,-2 1 1 0,4 3 2 16,-2 0 0-16,2 2 1 0,-2 1-2 0,1 2-1 16,-2 0 2-16,3 3-1 0,-1 0 1 15,1 2 2-15,-1 1-3 16,1 2-2-16,0 0-1 0,1 1 0 16,1 0 2-16,-1-1 2 0,0-2-2 0,2 2 2 15,-1-1-3-15,-1 0-1 0,2-1-1 16,-4 2-2-16,2 0 2 0,-1 1 2 15,-2 2 0-15,2 0 1 0,2 2-1 16,-1-1 0-16,3-1 1 0,-2 1 0 16,1 1-1-16,-2-1 0 0,0 0 2 0,2 1-4 15,-1 1 4-15,0 2 2 0,2-1-3 16,2 4 3-16,2-1-4 0,2 0 0 16,1 1-1-16,2 2-2 0,3 0 1 15,0 3-1-15,4 1 0 0,0 4 1 16,2 0 3-16,1 1 0 0,1 0-2 0,-1 1 2 15,0-2-2-15,-2-2 3 16,0 3-2-16,1 0 3 0,2 2-1 16,0 0-2-16,0 1 0 0,0 2-1 15,0 4 1-15,-1 0-4 0,0 2 3 0,1-1 2 16,-2 0-1-16,-2-2 0 0,0-3 2 16,0 2 1-16,0-1-4 0,0 2 2 15,0 2-1-15,1 1-2 0,0 2 2 16,0 2 1-16,-1 4 0 0,1 2 0 15,-1 0 3-15,1 0-1 0,-2-3-2 0,2 2 2 16,-2-1-5-16,-1 1 0 0,3 1 2 16,-2 0-2-16,2 3 1 0,-1-3-1 15,2 1 2-15,-3-1 3 16,2-3-2-16,-2-1 1 0,0 0-3 0,1-3-1 16,0 0-3-16,-2-1 1 0,-1 0 1 15,2 1 1-15,-5-4 2 0,-2 0-1 16,1-3 1-16,1-2 2 0,-3-1 0 15,-1-1 1-15,0-1-2 0,-4-3-1 16,0-1 0-16,-4-2 0 0,-1 4 1 0,-3-2-1 16,-2 1 2-16,-1-1-1 0,-2 0 1 15,-1-2-1-15,-2-4 1 0,0-2-2 16,1-3 0-16,-3-2 1 0,4 0 2 16,-2 0 5-16,0 1-4 0,2-1 2 15,-3 1-3-15,0-4-3 0,-2 2 0 0,1-2-1 16,-3 1 1-16,0-1-1 15,3-1 0-15,-3 1-1 0,2 1 1 16,-3 3-3-16,1-1 1 0,0 1 0 16,0 1 1-16,0-2 0 0,1 0 1 0,0-1-1 15,-1-2 1-15,1 2 1 0,-2-1 0 16,1-1 1-16,0 0 1 0,0 2-1 16,2 1-1-16,1 0 1 0,-1 2-1 15,1 2 0-15,1-1 1 0,-1 4-1 16,3-2 0-16,-1 1 1 0,0 0-2 0,0 1 0 15,1 0 0-15,-2-2 0 16,2-2 2-16,0 0-2 0,1 1 1 16,0-4 1-16,0 0 0 0,0-3-1 15,-1 2 2-15,0 0 2 0,0 0-3 0,2 1 2 16,0-2-2-16,1 1-2 0,-2-4 1 16,2 0 0-16,0 1 0 0,-3-4 0 15,-1 3-1-15,2-2 0 0,-2-1 0 16,-2 1 0-16,3 1 2 0,-3 2 0 15,2 1 1-15,-4-1-1 0,1 2 1 0,-2-4-4 16,-1 0 4-16,-1 0-2 0,2-3 1 16,-2 1 0-16,-1-1 0 15,0-1-1-15,2-2 0 0,-2 0 1 16,0 2-1-16,1 0 4 0,-1-1-2 0,1 3 1 16,0-2-3-16,-1-1 0 0,-1-7 0 15,1 2-1-15,-1-1 2 0,-2-2-3 16,3 3 0-16,-2-5 1 0,0 0-2 15,1 5 3-15,-2-6 0 0,4 5 0 16,-1-1 1-16,0-3-1 0,0 3 3 0,-1 1-2 16,-1-6-1-16,2 5 1 0,-2-5-2 15,1 0 1-15,-1 1 0 0,-1-2-1 16,2 1 1-16,-5-4 0 0,2 0-3 16,-3-3 3-16,0 0-1 0,0 0 1 15,2 2 3-15,-1-1-5 0,2 1 1 16,-3-2-3-16,1 2-4 0,-1-2-6 15,0 1-4-15,2-1-11 0,-2 0-14 16,0 1-15-16,0-1-14 0,0 0-31 16</inkml:trace>
  <inkml:trace contextRef="#ctx0" brushRef="#br0" timeOffset="33599.77">21368 11212 209 0,'0'0'65'0,"0"0"-6"16,0 0-12-16,0 0-13 0,0 0-5 16,0 0-4-16,0 0-3 0,0 0-1 15,0 0-6-15,-59-65-3 0,59 65-4 16,-2-1-3-16,1-1-4 0,1 1-2 15,-2 1-3-15,2-1-3 0,-1 1 0 0,1-2 5 16,0 2 1-16,0 0 2 0,7 2 4 16,8 5-4-16,4 5 1 15,1 0 3-15,-1 4-3 0,1-1 4 0,-1 0-6 16,0 2 0-16,-1-1-1 0,-2 1 0 16,3 1 1-16,-3 0-3 0,3 0 3 15,-2 2-1-15,-1 1 0 0,1 1 0 16,-2 1 0-16,2-1 0 0,-4 0 1 15,1-2-1-15,-2 4 0 0,-3-4 0 16,1 0 1-16,-1-2 0 0,-5-4 0 0,2 0-1 16,-3-5 0-16,-2-4 0 0,2-1 1 15,-3-4-1-15,0 0 2 0,0 0 1 16,3 2 2-16,-3-1 1 16,1 1 2-16,-1-2-4 0,0 0-2 0,2 0 2 15,-2-12-3-15,0 1 1 0,0-8 0 16,0-1-1-16,-6 1-1 0,2-7 1 15,-2 3-1-15,2 1 1 0,-2 1 0 16,3 6 0-16,0-4 2 0,-3 3-1 16,3-3-2-16,1-4 1 0,-1 1-1 0,0 1 1 15,1 5 0-15,1-2-1 0,1-3 1 16,0 0-5-16,0-1 5 0,0 3-4 16,0 7 3-16,1-2 1 0,-1 2-1 15,2-1-1-15,-1 1 0 0,1 2 1 16,-1-2-1-16,2 1-1 0,0 1 1 0,-2 5 0 15,3-4-2-15,-2 4 3 16,-1 1 0-16,2 0 0 0,-3 4 0 16,0-1 1-16,0 1-2 0,0-1-1 15,2-1 0-15,-2 2-1 0,0-1-1 0,1 1 0 16,-1-2-3-16,0 2 0 0,0-1 1 16,0 1 3-16,0 0 4 0,-1 0 3 15,-9 0 1-15,-3 4-1 0,-6 5-1 16,3 0-1-16,-4 2 2 0,2-2-1 15,-3 2 1-15,-1-2-1 0,2 1-2 0,-5 1-1 16,1 0 0-16,-1-1-4 16,-2 1 0-16,-1-1-6 0,0 1-17 0,-1 0-36 15,1-1-56-15,-1 0-72 16</inkml:trace>
  <inkml:trace contextRef="#ctx0" brushRef="#br0" timeOffset="71999.86">20524 12777 51 0,'0'0'9'0,"0"0"-7"15,0 0-1-15,0 0 5 0,0 0 5 16,0 0 1-16,0 0 0 0,0 0-4 16,0 0-1-16,0 0 3 0,30 20-1 0,-10-13 4 15,3-3-1-15,3-1-1 0,3 0-1 16,3 0-1-16,0-3 1 0,3 0-1 16,2 0-3-16,5 0-2 15,6 0 1-15,2-3-3 0,3-2 0 0,3 0-2 16,3-2-2-16,1 1 1 0,2 0 0 15,-1-1-4-15,-2 1 3 0,-1-1-7 16,-2 3-1-16,-2 1 1 0,1 2-2 16,-2-1 6-16,-2 2 0 0,-1 0 1 15,-4 0-2-15,-2 0 1 0,-3 3 0 0,-3 1 3 16,-3 1 0-16,0 0 0 0,-5 0 2 16,-1-3 0-16,-10 1-2 0,0-1 1 15,-6-2 1-15,0 0 2 0,0 1 3 16,-7-1 2-16,5 0 2 0,-7 0 1 15,1 0 3-15,-1 0 1 0,-4 0-2 0,0 0-2 16,0 0-1-16,0-1-1 16,2-1-2-16,-2 0-4 0,0-1-6 15,-2-2-10-15,-7 0-3 0,2 0-7 16,-7 4-1-16,-5 1-8 0,0 0-6 0,-5 0-5 16,8 1-5-16</inkml:trace>
  <inkml:trace contextRef="#ctx0" brushRef="#br0" timeOffset="72435.34">20652 12764 160 0,'0'0'47'16,"0"0"-2"-16,0 0-10 0,0 0-13 0,0 0-11 15,0 0-9-15,0 0-4 0,0 0 3 16,0 0 0-16,0 0 4 0,-11-14 4 16,27 22 0-16,3 1 1 0,4 1 3 15,4-2 1-15,4-2 0 0,5-1 0 16,7-4-5-16,6-1 1 0,6 0-3 15,7-3-2-15,3-4-1 0,5-2-2 16,1-2-1-16,0 2-1 0,-5 1 0 16,-2-1-2-16,-4 3-4 0,-2 1 2 15,-3 1-1-15,-4 3 3 0,-2-1 2 0,-3 2-4 16,-5 0 1-16,-5 0-3 0,-4 0 1 16,-5 2-1-16,-2 2 3 0,-9-1-3 15,-1 2-6-15,-4-4 0 0,-7 1-4 16,1-1-3-16,-5-1-2 0,0 0-6 15,0 0-4-15,0 2-20 0,0 2-17 16,-12 2-33-16</inkml:trace>
  <inkml:trace contextRef="#ctx0" brushRef="#br0" timeOffset="72735.83">20876 12857 184 0,'0'0'51'0,"0"0"-11"0,0 0-15 15,0 0-10-15,0 0 0 16,0 0 3-16,0 0 7 0,0 0 6 16,0 0-1-16,-8 0-2 0,24 0-10 0,10 0-6 15,10 0-2-15,7-3-5 0,2-4 0 16,4 1-3-16,2-3 0 0,4 2 0 15,1-3-2-15,3 2 1 0,-1 1-4 16,0-2-1-16,-6 3-2 0,0 0-2 16,-1 2 2-16,-5 1 0 0,2 0-7 0,-5 3-3 15,-2 0-12-15,-4 0-23 0,-2 0-38 16,-5 3-48-16</inkml:trace>
  <inkml:trace contextRef="#ctx0" brushRef="#br0" timeOffset="74452.47">13733 14144 70 0,'0'0'21'16,"0"0"-4"-16,0 0 0 0,0 0 0 16,0 0 2-16,0 0 1 0,0 0 1 15,0 0-2-15,0 0-1 0,0 0-4 16,-12-5-3-16,10 5-1 0,2 0 0 15,-2 0-2-15,2 0-1 0,0 0-3 16,-1 0 0-16,1 0-2 0,0 0-1 16,0 0 2-16,-2 0-3 0,2 0 0 15,0 0 1-15,0 0-1 0,-1 0 0 0,1 0-1 16,0 0 1-16,0 0-1 0,0 0-1 16,-2 0 1-16,2 0 1 0,0 0 0 15,0 0 0-15,0 0 0 0,0 0 0 16,0 0 1-16,0 0-2 0,0 0-5 15,0 0-6-15,0 0-15 0,0 0-10 16,0 0-1-16,0 0-8 0,0 0-11 16,2 0-29-16</inkml:trace>
  <inkml:trace contextRef="#ctx0" brushRef="#br0" timeOffset="75911.76">15840 14138 166 0,'0'0'53'0,"0"0"-13"0,0 0-7 0,0 0-13 16,0 0-6-16,0 0-6 0,0 0-6 15,0 0-1-15,0 0-1 0,0 0 3 16,-15-16-2-16,18 15 0 0,9-2 0 15,4-1-3-15,0 2 4 0,5-3 1 16,2 4 2-16,-2-2 3 0,3 1-1 0,1-1-3 16,-2 2-1-16,1-2 0 15,-3 0-1-15,2-1 0 0,3 1-1 16,0 1 2-16,3-1 0 0,3 0-1 16,4-1 1-16,6 1 1 0,4 2-2 0,2-1-1 15,7 0 0-15,0 0 1 0,0 0-2 16,-6 2 1-16,3 0-2 0,-4 0-1 15,-5 0 4-15,-1 0-1 0,-2 0 0 16,-1 0 0-16,1-1 0 0,-1 1 1 16,1-3 2-16,1 1-2 0,-1-1 1 0,0-1 2 15,0 1 0-15,-1-2-1 0,-2 2-1 16,2-1 0-16,-1-1-2 0,-2 0-1 16,0 1 1-16,1-1-2 15,-2 1 0-15,0 0 1 0,-2 1-1 0,2 1-4 16,-2-1 4-16,2 0-2 0,-3-1 0 15,4 1 4-15,-2 0-4 0,-3 1 2 16,-2 0-1-16,-9 0-1 0,0-1 2 16,-8 3-1-16,0-1 1 0,2-1-1 15,-8 2-1-15,4-1 1 0,-3 1-1 0,-2 0-2 16,0 0-1-16,-5 0-2 0,0-2-3 16,0 2-4-16,2 0-2 0,-1 0-7 15,1 0-8-15,-1 0-12 0,-1 0-12 16,0 0-11-16,0 0-16 0</inkml:trace>
  <inkml:trace contextRef="#ctx0" brushRef="#br0" timeOffset="76444.18">16112 14193 238 0,'0'0'62'0,"0"0"-10"0,0 0-15 15,0 0-10-15,0 0-5 0,0 0-8 16,0 0-4-16,0 0-1 0,0 0-1 15,0 0 2-15,7-24-1 0,33 23 2 16,5-3-3-16,6-1 1 0,2-1 3 16,1 0-3-16,5-2 0 0,-1-1-3 0,1 1-3 15,-1 0 1-15,0-2-1 0,1 1-1 16,2-2 1-16,1 3-1 0,3-3-1 16,3 0 0-16,2 1 0 15,2-1-1-15,-4 2 0 0,-3 0-1 0,-4 3 0 16,-8-1 0-16,-3 3 0 0,-4 1 0 15,-3 0-1-15,-2 1 1 0,-1 1-1 16,1-1 1-16,-2-1 2 0,-1 1-1 16,0-2 0-16,-2 0 0 0,-1 1 0 15,-3 0 0-15,-2-2 0 0,-2 2 0 0,-2-2 0 16,-9 2 0-16,2 1 0 0,-2-1 1 16,-7 1-1-16,8-3-1 0,-8 2 1 15,-1-1-2-15,1-1 1 0,-5 2-1 16,0 1-2-16,-5 2-2 0,0-1-5 15,0 1-6-15,0 0-3 0,0 0-19 0,0 0-40 16,-13 5-31-16,-6 7-70 16</inkml:trace>
  <inkml:trace contextRef="#ctx0" brushRef="#br0" timeOffset="77036.01">16294 14375 237 0,'0'0'0'0,"0"0"21"0,0 0-21 0,0 0 28 0,0 0 5 16,0 0-7-16,0 0-7 0,0 0-4 16,0 0 0-16,0 0-1 15,-30-32 2-15,34 26-1 0,12 0 1 0,6-4-1 16,4 3 1-16,1-1-1 0,2 2-3 15,-2 0-1-15,-1 0-4 0,0 1 2 16,2 2-1-16,-2-1 0 0,5 1-1 16,4 0 0-16,2-2-4 0,2-1 0 15,1 2-1-15,6-4 0 0,2 2 1 0,6-2 0 16,2-1 0-16,5-1-2 0,-2 0 0 16,3 0-1-16,-1 2-2 0,-2-2 1 15,-4 2 0-15,-4 1 0 0,-4-1 2 16,-3 2 0-16,-5 0-1 0,-3 1 0 15,-6 2-1-15,-3 0 1 0,-3 0 0 16,-2 0-1-16,-6 1 1 0,3-1-3 16,-1 2 2-16,-6-1-1 0,8 1 2 15,-8 0-2-15,-2-1-1 0,4 1-1 16,-3-1-2-16,1 0 2 0,-6 2-1 0,4-1-3 16,-4 1-1-16,0 0-4 0,0 0-8 15,-6 0-13-15,0 0-21 0,0 0-25 16,1 0-23-16,-1 0-35 0</inkml:trace>
  <inkml:trace contextRef="#ctx0" brushRef="#br0" timeOffset="78019.06">13794 14114 174 0,'0'0'61'0,"0"0"-4"0,0 0-3 16,0 0-12-16,0 0-9 0,0 0-2 15,0 0-2-15,0 0-6 0,0 0-7 0,0 0-4 16,-19-37-4-16,19 36-3 0,0-4-2 16,3-1 1-16,13-3 0 0,11-2 1 15,8-1-2-15,8 1 1 0,6-1-3 16,2 0 1-16,-3 0 0 0,1 0 0 15,-1 0-1-15,1 0-1 0,-1-1 0 16,4 1-2-16,-3 0 1 0,-1 0-2 0,-1 3-6 16,-3 0 6-16,-5 2-2 15,-2 4-3-15,-5 2-4 0,-12 0-3 16,-1 1-5-16,-9 0-7 0,-5 0-6 0,2 0-22 16,-7 0-13-16,0 0 4 0,0 0 3 15,1 0-5-15,1 0-35 0</inkml:trace>
  <inkml:trace contextRef="#ctx0" brushRef="#br0" timeOffset="78364.76">13704 14141 240 0,'0'0'47'0,"0"0"-4"0,0 0-10 0,0 0-13 15,0 0-5-15,0 0 0 0,0 0 3 16,0 0 3-16,0 0 0 0,35-3-4 16,-8-3-6-16,1 0-5 0,-1-1 0 15,6-1-2-15,2-2-1 0,6 0 1 16,3-2-2-16,3-1-2 0,2-1 0 15,0 1-1-15,3 1-1 0,-1 0-2 16,-2-1-1-16,0 5-5 0,0-2-4 16,-7 1-4-16,-1 0-6 0,-4 0-1 15,-2 0-10-15,-3 0-17 0,-7 0-11 0,-8 2-11 16,-7 3-6-16,-6 3-6 0</inkml:trace>
  <inkml:trace contextRef="#ctx0" brushRef="#br0" timeOffset="78719.72">13710 14302 170 0,'0'0'57'16,"0"0"-3"-16,0 0-12 0,0 0-10 0,0 0-7 16,0 0-1-16,0 0-3 15,0 0-1-15,0 0-6 0,0 0-2 16,56-37-1-16,-28 23 0 0,2 3 0 16,2-2-1-16,3 0-5 0,1-3 1 0,5 1-1 15,2 0-2-15,0-2 1 0,3 0-4 16,-2 2 1-16,2 0-3 0,-1 2-1 15,1 1 0-15,-4 1 1 0,-4 2-6 16,-5 2 0-16,-10 2-6 0,-4 2-7 16,-8 1-9-16,-5 0-33 0,1 2-19 0,-7 0-26 15,0 0-57-15</inkml:trace>
  <inkml:trace contextRef="#ctx0" brushRef="#br0" timeOffset="79035.6">13660 14338 309 0,'0'0'44'0,"0"0"-1"15,0 0-9-15,0 0-6 0,0 0-6 0,0 0-4 16,0 0-1-16,0 0-1 0,0 0-2 16,77-20-3-16,-48 13-3 15,0-1-4-15,3-1-1 0,0 1-1 16,4-5-2-16,2 1 0 0,5-1-1 0,2 1-2 16,1-4-3-16,0 2-1 0,5 2-6 15,2-2-2-15,5 2-25 0,2 0-35 16,0 1-32-16,0 2-64 0</inkml:trace>
  <inkml:trace contextRef="#ctx0" brushRef="#br0" timeOffset="94559.69">24078 10741 165 0,'-7'-6'48'0,"3"2"-1"0,-4-1 0 15,6 3-6-15,-1-1-7 16,0 0-4-16,3 3-9 0,-2-1-3 16,2 1-7-16,0-2-4 0,-1 0-4 0,1 1-3 15,0-4-2-15,1 2 0 0,8-1-1 16,7-3 1-16,0 6 4 0,7-2-5 15,0 3 1-15,-1-2 0 0,4 1 1 16,3 0 1-16,0-1 0 0,1 0-5 16,2 1 0-16,0-1-2 0,-2-1-1 0,0 2 3 15,-1 0-3-15,-3-1-1 0,-6 0-5 16,-2 2-2-16,-7 0 1 0,-5 0 1 16,0 0 5-16,-6 0 4 0,0 0 4 15,0 0 6-15,1 0 4 0,1 0 1 16,-2 0 1-16,0 0-4 0,-2-1-4 15,-9-1 2-15,-2-1 0 0,-5 0 3 16,0 1 1-16,6 1 2 0,-7-2-1 16,9 3 2-16,3-1-2 0,-6 1 1 15,7 0-4-15,0 0-4 0,-7 0 0 0,8 0-3 16,-1 0 0-16,-3 0-2 0,5 0 1 16,-3 5 0-16,1 2 1 0,3 2 0 15,0 0 0-15,3 5 0 0,0 7 0 16,0 0 2-16,6 8 4 0,1-1-2 15,3 0 0-15,-1 2-2 0,1 1-1 16,-1-1-1-16,1-1 1 0,-3 0-2 16,-1-3 1-16,-3-8-1 0,-2-2 2 15,-1-3 0-15,0-3 3 0,0 2 2 16,-1-2 0-16,-2-1 3 0,0-6 3 0,-4 3-5 16,-6-5 0-16,-5 1-3 0,-6-2-2 15,-1 0 0-15,3 0-4 0,2-5-2 16,4-1-1-16,5 0-6 0,2 2-7 15,4 1-24-15,3 0-35 0,-2-4-42 16,2 3-43-16</inkml:trace>
  <inkml:trace contextRef="#ctx0" brushRef="#br0" timeOffset="95083.82">24694 11021 295 0,'0'0'46'0,"0"0"-12"0,0 0-4 0,0 0-4 16,0 0-4-16,0 0-2 0,0 0-1 15,0 0-1-15,0 0-4 0,0 0-3 16,-11-54-2-16,8 51-2 0,0 1-2 16,-1 1 0-16,-1-2-3 0,1 3-1 15,-8-2-1-15,8 2-2 0,-6 0-2 0,1 2 1 16,1 4 2-16,-1 6 2 0,3 3 2 16,-3 2 0-16,2 4-1 0,3-2-2 15,-1-3 0-15,4 0-1 0,1 1 3 16,0 0-1-16,0 6 2 0,6-3 1 15,-2-7-5-15,2 1 3 0,-3-6-3 16,-2-4-2-16,2 4 1 0,0-5-1 16,-2 0 3-16,2-1 4 0,-3-2 2 15,5 0 0-15,5-1 0 0,3-8-6 16,1-6 1-16,1-2-2 0,-5-1 5 0,0 0 0 16,-4 4 1-16,-2-3 0 0,0 1 1 15,-2 4-2-15,1-7-1 0,0 7 0 16,-2 0-1-16,1 0 1 0,-2 6-1 15,1 0-4-15,-1 6 1 0,0 0-5 16,0 0-8-16,0-2-10 0,0 1-32 16,0 1-34-16,0 0-39 0,-7 3-82 15</inkml:trace>
  <inkml:trace contextRef="#ctx0" brushRef="#br0" timeOffset="95744.43">25226 10994 351 0,'0'0'54'0,"0"0"-12"0,0 0-14 16,0 0-10-16,0 0 0 0,0 0-5 16,0 0-4-16,0 0-2 0,0 0-3 15,0 0-3-15,-7-30 0 0,7 30-1 16,0-2 1-16,0 2-1 0,0-1 1 15,0 1 1-15,3-3-1 0,3 1-1 16,-2 0 0-16,8 1 0 0,-7 1 0 16,1 0 1-16,5 0-1 0,-5 0 1 15,0 0-1-15,0 0 1 0,-6 0-1 16,0 0 0-16,0 0 1 0,2 0-1 0,-1 0 2 16,1 0 0-16,-1 0 0 0,1 0-1 15,-1 0 2-15,0 0 2 0,1 0-1 16,-1 0 1-16,1 0-1 0,0 0 0 15,0 0 0-15,-1 0-1 0,1 0-3 16,-1 0 1-16,1 0-1 0,-1 0 0 0,-1 0 0 16,2 0-1-16,-2 0-1 0,1 0 0 15,1 0 1-15,-1 0 1 0,0 0 0 16,7-2-1-16,-1 2 0 16,6-1-1-16,-1 0-2 0,0-1 1 0,2 1 0 15,-2 1 1-15,4-2 2 0,-3 2 1 16,5-1-1-16,0-1 1 0,0 0-1 15,1-1-1-15,-3 0 2 0,-3 1-2 16,-3 1 0-16,3 0 0 0,-9-2 0 16,2 3 0-16,-6 0-1 0,0 0-2 0,0 0-3 15,1 0-8-15,1 0-16 0,-1 0-23 16,-1 0-33-16,0 0-28 0,0 0-27 16</inkml:trace>
  <inkml:trace contextRef="#ctx0" brushRef="#br0" timeOffset="96272.55">25272 11164 222 0,'0'0'52'0,"0"0"-13"0,0 0-15 15,0 0-8-15,0 0-6 0,0 0-2 0,0 0 0 16,0 0 0-16,0 0 2 0,0 0 0 16,-5-2 3-16,5 2 1 15,0-1 0-15,0 1 1 0,1-1-2 16,2 1 0-16,-2-2 1 0,1 2-2 0,-1-1 1 16,4-2-5-16,-1 1-2 15,1-1-1-15,-1 1 0 0,-4 2-2 0,0-1 0 16,0 1 0-16,1 0-1 0,1-2-1 15,-1 2 2-15,1-1-1 0,5 0-1 16,-3-3 1-16,1 3-1 0,-1-1-1 0,0 1-1 16,1-1 1-16,6-1 0 15,-1 0 1-15,3 2 3 0,5-4-4 16,0 2 1-16,1 0-1 0,0 1-2 16,0 0 2-16,-2 0-1 0,2-1 0 0,-2 1 0 15,2 1 0-15,1-1 0 0,4 1 0 16,-7-1 0-16,0 2-1 0,-2 0 2 15,-4 0-2-15,4 0 2 0,-10 0-2 16,1 0 0-16,-6 0-1 0,0 0-2 16,0 0-2-16,2 0 2 0,-1 0 0 0,1 0 1 15,-1 0 1-15,1 0 2 0,-1 0-1 16,1 0 0-16,0 0 0 16,0 0-3-16,-2 0-11 0,0 0-19 15,1 0-25-15,-1 0-39 0,0 0-53 0</inkml:trace>
  <inkml:trace contextRef="#ctx0" brushRef="#br0" timeOffset="97959.8">26233 10637 207 0,'0'0'53'0,"0"0"-4"16,0 0-8-16,0 0-3 0,0 0-5 16,0 0-5-16,0 0-7 0,0 0-7 15,0 0-5-15,0 0-4 0,-2-19-3 16,2 16 0-16,11-4-1 0,6 2 1 15,5 2 2-15,8-1-2 0,0 1-1 16,4 2-1-16,-1 0-1 0,3-3 1 16,-1 3-1-16,-1-1-2 0,0 1 1 15,-3-1-2-15,-2 1-2 0,0-3 1 16,-3 3-4-16,-8 0-4 0,0 0-3 0,-6-1-2 16,-6 2-1-16,1 0 0 0,-7 0-3 15,0 0 0-15,0 0 5 0,1 0 3 16,-1 0 9-16,0 0 4 0,-8 0 1 15,-1 3 2-15,-5-1 0 0,2 2 0 16,-1-4-1-16,-1 1 3 0,6-1 0 0,-5 0 0 16,7 0 2-16,0 0 0 15,0 0 1-15,0 0 5 0,1 0-1 16,0 0 3-16,0 0 2 0,5 0 0 16,-7 0 0-16,1 0 2 0,0-1-4 0,2 1 0 15,4 0-3-15,-6-2 0 0,1 0-3 16,0 1 0-16,1 1-2 0,4 0 1 15,-1-1-2-15,1 1 0 0,-2 0 1 16,1 0 0-16,-1 0-2 0,1 0 0 16,-1 0 0-16,1 0-3 0,-1 0 0 0,1 0 0 15,-1 0 0-15,-3 0-1 0,2 1 0 16,0 4-2-16,-1 2 0 0,2-1 0 16,1 6-1-16,-1 7 2 0,1-1 3 15,1 8-2-15,-2-1 2 0,1 3-2 16,-1 1 0-16,1 1-2 0,-1 0 2 15,1 2-1-15,1-1 0 0,0-3 1 16,0-3-1-16,0-5 0 0,0-2 1 16,0-1-2-16,0-4 4 0,0-1-1 15,0 0 1-15,0-5-2 0,0-2 3 0,0 8-1 16,0-9 0-16,-2 4 1 0,-3-1 0 16,-4-2 1-16,2-2 0 0,-7-3 0 15,-5 0-2-15,-1 0 1 16,-8-2-3-16,1-4 1 0,3 0 0 0,0 0-1 15,2-1 0-15,9 0-2 0,0 0-3 16,6 1-5-16,4 3-8 0,0 0-27 0,3 3-37 16,0-5-43-16,0 1-48 15</inkml:trace>
  <inkml:trace contextRef="#ctx0" brushRef="#br0" timeOffset="100143.75">26807 11093 26 0,'0'0'13'15,"0"0"-1"-15,0 0-3 0,0 0-3 16,0 0 1-16,0 0 0 0,0 0 0 16,0 0-1-16,0 0 0 0,0 0-2 15,-4 0 1-15,4 0 4 0,0 0-2 16,0 0 4-16,1 0 3 0,1 0 8 15,-1 0 8-15,2 0 8 0,0-3-4 16,-1-2-1-16,1 2-9 0,0-6-8 16,-1 4 1-16,-2-1 2 0,0-4 6 15,0 4 2-15,0 0 1 0,0-5-6 0,0 7-5 16,0-3-5-16,-5-3-5 0,2 8 1 16,1-3-4-16,0 3-1 0,2 2-2 15,-1-2-1-15,1 2-3 0,-9 0 1 16,-1 0 1-16,-6 4 0 0,-3 9 1 15,1 2 1-15,1 3-1 0,2 5 1 0,2 0-1 16,0 2 1-16,3 4 5 16,1 0-4-16,0 0 3 0,2 2-3 15,1-5-1-15,2 1 1 0,-1-9-2 16,4 0 1-16,1-1-1 0,0-6-1 0,1 4 1 16,2-7 1-16,5-1 2 0,5-1 2 15,3-3-1-15,7 1 0 0,0-4-1 16,3-3-1-16,1-4 0 0,2-3 0 15,-3 3-1-15,-1-2 1 0,-9 3 0 16,0-2 0-16,-3 3 1 0,-2-2 0 0,1 1 2 16,-3 1-3-16,-6 4 3 0,2 0 0 15,-5 1-2-15,0 0-1 16,0 0-1-16,1 0-4 0,1 0-4 16,-2 0-5-16,0 0-2 0,1 0-1 0,-1 0-29 15,-1 7-56-15,-7 6-70 0</inkml:trace>
  <inkml:trace contextRef="#ctx0" brushRef="#br0" timeOffset="103899.93">27307 10831 382 0,'0'0'51'15,"0"0"-15"-15,0 0-14 0,0 0-11 0,0 0-6 16,0 0-1-16,0 0-5 0,0 0 1 15,0 0-1-15,22-25-2 0,-5 25 6 16,5 0-1-16,0 6 0 0,4-1 1 16,3 1-1-16,1-3-1 0,5 1 2 15,0-3-3-15,2 3-3 0,-2-3-1 0,1 0-5 16,-3 1-2-16,0 0-7 0,-4-1-7 16,-7-1-5-16,-3 2-12 0,-6-2-22 15,-7 0-20-15,-1 0-19 0,-5 0-12 16</inkml:trace>
  <inkml:trace contextRef="#ctx0" brushRef="#br0" timeOffset="104144">27571 10771 288 0,'0'0'61'0,"0"0"-11"15,0 0 0-15,0 0 1 0,0 0-6 16,0 0-8-16,0 0-8 0,0 0-11 15,0 0-8-15,-14-46-6 0,14 45-5 16,0 1-3-16,0-1 1 0,0 1 1 0,0 1 1 16,0 16 2-16,0 7-1 15,0 8 1-15,0 4-1 0,0 0 0 16,0 3-2-16,-3-1-2 0,2-4-4 16,-1 1-1-16,1-4-13 0,1-2-20 0,-1-10-29 15,1 2-53-15,-3 1-55 0</inkml:trace>
  <inkml:trace contextRef="#ctx0" brushRef="#br0" timeOffset="104703.9">28284 10666 563 0,'0'0'44'15,"0"0"-14"-15,0 0-14 0,0 0-9 0,0 0-6 16,0 0-1-16,0 0-1 0,0 0 1 16,0 0-2-16,0 0 2 0,-9 47 0 15,1-16 0-15,0 4-1 0,-5 1 0 16,1 0-2-16,-1 1 3 0,0-4 0 15,-3-3 1-15,3-3 0 0,4-9-1 0,0-6 0 16,3-2 0-16,3-7 0 16,1 2 0-16,2-5 0 0,-1 0 1 15,1 0 3-15,0 0-1 0,0 2 0 16,0-2-1-16,0-8-2 0,4-7 0 0,5-7 2 16,2-3-1-16,1-3 2 0,1-2-2 15,0-2 1-15,0 0-1 0,1-1-1 16,0 1 0-16,-2 0 2 0,0 5-2 15,1 1 1-15,-1 3-2 0,-2 3 1 16,-2 8 0-16,0 2 0 0,-2 4-1 0,-4 2-1 16,6 0-1-16,-4 4 0 15,7 0 2-15,6 1 0 0,-2 10 0 16,3 6 0-16,-2 2-1 0,-3 6 1 16,0 2 1-16,-3 5-1 0,-3 3 1 0,1 1-2 15,-3 4 2-15,-2-2-1 0,0 0 1 16,-2-6-3-16,1 1 0 0,-2-12-2 15,1-1-2-15,-1-8-7 0,0-6-8 16,0 0-15-16,0-6-25 0,0 0-32 16,0 5-37-16,0 1-48 0</inkml:trace>
  <inkml:trace contextRef="#ctx0" brushRef="#br0" timeOffset="104900.76">28205 10918 488 0,'0'0'57'0,"0"0"-23"0,0 0-13 0,0 0-11 15,0 0-8-15,0 0-2 0,0 0-2 0,0 0 0 16,0 0-2-16,99-51-1 0,-68 51-5 16,1 1-6-16,-1 5-9 0,-1 1-22 15,-3 3-31-15,-2-1-35 0,1 2-37 16</inkml:trace>
  <inkml:trace contextRef="#ctx0" brushRef="#br0" timeOffset="105598.99">29352 10974 337 0,'0'0'45'16,"0"0"-8"-16,0 0-7 0,0 0-4 0,0 0-4 15,0 0-4-15,-12-80-2 0,9 69-2 16,-4-3-1-16,3 6-2 0,-2-2-2 15,0 3 0-15,-4 0-2 0,-6 0-4 16,-1 3-2-16,-6 2-2 0,-3 2 0 16,-2 0 0-16,1 7 1 0,0 3 0 0,2 2-1 15,3 0 1-15,2 2-4 0,3 1 2 16,4 2-1-16,2 1-2 0,1 0 1 16,2 0 1-16,2 2 1 15,1-5 1-15,2 0 1 0,1-2-1 0,0-3-3 16,2 2 1-16,0-6-1 0,0 5 1 15,0-6 1-15,0 2 2 0,4 2 0 16,4-6 1-16,-1 2 1 0,6-5 0 16,6 0-2-16,1-3 0 0,6-5-2 15,-3-2 1-15,-1-1 2 0,1-1 1 0,-1-2 1 16,0-1 0-16,2-2 2 0,-2-3-1 16,-2-2 1-16,-3-3 4 0,-1 0-2 15,-3-4 0-15,-1-3 0 0,-2-2-3 16,-1 0 2-16,-1-1-1 0,2 0 1 15,-2 0 1-15,-1 1-1 0,0 3 1 0,-1 2-4 16,1 4 6-16,-3 7-4 16,-1 9 3-16,-1 4-2 0,-2 5-4 15,0-1-2-15,0 1-1 0,0 0 4 16,1 0-4-16,1 13 4 0,-1 6-3 0,-1 8-1 16,0 4 1-16,0 1-2 0,0 3 2 15,-1-1-1-15,-2 2 0 0,0 3-1 16,1-2 2-16,1-1-1 0,1-3-1 15,0-2 0-15,0-1-2 0,0-5 2 16,0 1 0-16,3-2-1 0,-2-5-2 0,1-2-6 16,-1-6-11-16,-1 2-17 0,0-1-33 15,0-3-52-15,-4 0-58 0</inkml:trace>
  <inkml:trace contextRef="#ctx0" brushRef="#br0" timeOffset="106095.53">29599 10428 417 0,'0'0'43'0,"0"0"-15"16,0 0-7-16,0 0-12 0,0 0-3 16,57-78 0-16,-50 74-1 0,2-2-3 15,-1 1 1-15,-3 4-3 0,5-3-1 0,1 4 0 16,4 0 0-16,0 0 1 0,-1 4-1 16,-1 4 0-16,-2 0-1 0,4 6 4 15,-2 0 0-15,-3 2 2 0,-3 1 3 16,2 1-1-16,-5-4-2 0,-1 1 0 15,-3 5-2-15,0 0 5 0,0 6-5 0,-3-2 4 16,-7-1-2-16,0 2 1 16,-5-3 1-16,-2 1-2 0,-3-2-1 15,1 0-2-15,0-1-1 0,3-2 0 16,2-3 1-16,1 0-1 0,3-6 3 0,3 2-3 16,2-6 1-16,2-1-2 0,2 1 1 15,1-5 0-15,0 0 2 0,0 2 0 16,3 0-1-16,8 1-1 0,8-1-1 15,1-2 1-15,5 0 0 0,-2-3 1 16,0-1-3-16,2 0 0 0,1 1-4 0,-2-1-3 16,4 4-9-16,-2 0-28 0,-2 0-60 15,-6 0-85-15</inkml:trace>
  <inkml:trace contextRef="#ctx0" brushRef="#br0" timeOffset="106313.1">30215 10896 532 0,'0'0'1'0,"0"0"-17"15,0 0-34-15,0 0-71 16,0 0-140-16</inkml:trace>
  <inkml:trace contextRef="#ctx0" brushRef="#br0" timeOffset="113980.49">8562 16397 149 0,'0'0'60'0,"0"0"-4"0,0 0-9 16,0 0-3-16,-12-14-4 0,11 9-4 15,-1 2-5-15,2 3-7 0,-2-2-5 16,2 2-7-16,0-1-2 0,-2-1-6 16,2 1-1-16,-1 0-3 0,1 1-5 0,-2-2 0 15,2 2 0-15,0 0 3 0,0 0 2 16,0 0 1-16,5 4 0 0,0 4-1 16,4 4 0-16,-5-5 0 0,2 0 0 15,4 2 3-15,-3-2-1 0,4 3 1 16,-4-4-1-16,0 0 0 0,0 0-1 15,-1-2 2-15,1 1-1 0,2 0 0 16,-2 0 0-16,2-3 1 0,0 3-1 16,-1-2 2-16,2 0-1 0,-5 0-1 15,2-3 1-15,1 0-1 0,4 0 1 0,3 0 1 16,-1-3-1-16,6-5-4 0,-1-5 2 16,1-4 0-16,2-3-1 0,1-2 3 15,5-6-4-15,-1-1-1 0,2-3-1 16,3 1-1-16,-3 0 1 0,-2 1-1 15,-1 4 1-15,-5 5 0 0,-3 1 1 16,-6 8-2-16,1 3 1 0,-3 0-4 16,-3 4-5-16,6-3-2 0,-7 3-7 15,-3 1-11-15,1 3-25 0,-2-2-40 16,1 0-32-16</inkml:trace>
  <inkml:trace contextRef="#ctx0" brushRef="#br0" timeOffset="114439.05">8439 16460 277 0,'0'0'39'16,"0"0"4"-16,0 0-10 0,0 0-11 0,0 0-11 15,0 0-3-15,0 0-2 0,0 0-3 16,0 0 0-16,0 0-5 0,-3 9-2 16,3-9-3-16,0 3 4 0,0-3-1 15,0 3 2-15,0 2 3 0,4 5 5 16,4 2-2-16,-1-4 8 0,1 4-6 15,-2-4 1-15,2-2 0 0,-1 0 2 16,3-3 0-16,-3 0 2 0,5-2-4 16,5-1-2-16,2 0 0 0,4-4-2 15,6-7 0-15,0-1-5 0,1-4 5 0,2-3-6 16,1-1 3-16,2-5 3 0,1 0-3 16,0-2 1-16,2-1-2 0,1-3 0 15,3 1 0-15,-5-1-1 0,-2 2-2 16,0 2-2-16,-5 1-6 0,-2 5-6 15,-5 1-11-15,-1 5-20 0,-1 5-32 16,-5 4-42-16</inkml:trace>
  <inkml:trace contextRef="#ctx0" brushRef="#br0" timeOffset="119055.23">20574 16611 89 0,'0'0'34'0,"0"0"6"15,0 0-2-15,0 0 1 0,0 0-7 16,0 0 2-16,0 0 3 16,0 0-1-16,0 0-5 0,0-52-11 0,0 50-5 15,0 1-7-15,0-1 1 0,0 0-2 16,0 1 0-16,0-1-1 0,0 1 1 15,0 0-1-15,0-1-1 0,0 2-5 16,0-3-2-16,0 3 4 0,0 0-2 16,0 0 2-16,0 0 1 0,0 3-2 15,8 3-1-15,0 6 1 0,2-1 1 0,-1-1-2 16,0 0 1-16,-2-5-2 0,0 3-1 16,-1-2 2-16,1 0 0 0,2 2 0 15,-3-4 2-15,1 3-5 0,-4-2 4 16,4-3 1-16,-1 0 0 0,-3-1 3 15,5 1-2-15,3-2 2 0,4-2-1 16,4-3-2-16,0-3 0 0,-3-3 1 0,0 0-1 16,-1-3 0-16,2-1-1 15,0-4 2-15,2-1-2 0,4-6-4 16,1-1 4-16,2 2-5 0,2-2 3 0,0 4 0 16,1-1-2-16,-2 3 1 0,0 1-1 15,-1 1-3-15,-1 4-2 0,-2 2-3 16,-7 4-5-16,1 4-11 0,-7 4-16 15,-4-1-36-15,7 2-30 0,-7 3-39 16</inkml:trace>
  <inkml:trace contextRef="#ctx0" brushRef="#br0" timeOffset="119422.69">20521 16531 265 0,'0'0'55'0,"0"0"-11"0,0 0-11 0,0 0-15 16,0 0-4-16,0 0-5 0,0 0 0 15,0 0-4-15,0 0 1 0,-55 32-2 16,55-20-3-16,0 5 4 0,7-2-2 16,5 1 3-16,5-3 0 0,0-2 2 15,5-2-1-15,4-2-3 0,1 0-1 0,4-7 1 16,2 0-2-16,2 0 0 0,0-3-2 16,2-5 0-16,5-1 0 0,2-1 0 15,3-3-1-15,4-2-4 0,4 0-4 16,0-2-13-16,2-2-21 0,1-2-41 15,-1-1-45-15,-2-2-71 0</inkml:trace>
  <inkml:trace contextRef="#ctx0" brushRef="#br0" timeOffset="120754.07">28305 16502 125 0,'0'0'41'0,"0"0"-4"0,0 0-7 16,0 0-5-16,0 0-5 16,0 0-1-16,0 0-2 0,33-78 0 15,-33 78-5-15,0-2-7 0,0 2-2 16,2 0-1-16,-1-2 4 0,5 2 1 0,5 0 0 16,1 5 1-16,1 3-2 0,-4 1 1 15,-2 4 5-15,2 4-5 0,1 1 5 16,0-1-5-16,-1-2-3 0,-1 3 2 15,-1-9-5-15,-1 4 3 0,0-6-2 16,0 1-2-16,1-1 2 0,0 0 2 0,1-1-1 16,0-2 1-16,2 2 0 0,-1-6-1 15,7 0-1-15,-3 0 2 16,7-3-2-16,1-4 1 0,0-4-1 16,4-1-1-16,1-6 0 0,2-2-4 0,0-4 0 15,5-2 3-15,1 0-3 0,-1-1 3 16,2-1 1-16,-1 1 0 0,1 0 0 15,0-1-1-15,-2 3 0 0,-2 0-1 16,-3 6 0-16,-3 3-2 0,-9 7-2 16,-6 5-5-16,-6 2-9 0,-4 2-12 0,3 0-5 15,0 0-19-15,-1 11-23 0,-1 1-19 16,-1 5-45-16</inkml:trace>
  <inkml:trace contextRef="#ctx0" brushRef="#br0" timeOffset="121168.83">28215 16599 142 0,'0'0'61'0,"0"0"-10"0,0 0-12 16,0 0-12-16,0 0-3 0,0 0-2 15,0 0 1-15,0 0-5 0,0 0-5 16,0 0-3-16,18 39-3 0,-7-29-1 0,4 4 0 16,-1-3 1-16,-1 2-1 0,3 2 1 15,-3-1-1-15,3 3-2 0,-1-5 0 16,-1 0-1-16,1-1 1 0,0-3 3 15,-3-3-1-15,4 2 0 0,1-7-2 16,5 0 0-16,7 0 1 0,0-8-4 16,1-3 1-16,3 2-3 0,4-6 2 15,-1-2-1-15,4 1 3 16,-1-2-3-16,0-2 0 0,0-1 0 0,3 4 0 16,-3-5-2-16,2 1 1 0,1 1-4 15,-3-3 0-15,0 3-8 0,0-2-8 16,-5 5-10-16,0-1-37 0,0 3-34 0,0 6-62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1-28T05:05:59.4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94 9410 0 0,'0'0'0'16</inkml:trace>
  <inkml:trace contextRef="#ctx0" brushRef="#br0" timeOffset="18357.91">14549 6560 119 0,'0'0'38'0,"0"0"-3"0,0 0-2 0,0 0-5 16,0 0-1-16,0 0 0 0,0 0-1 16,0 0 4-16,0 0-6 0,-3-30 8 15,0 21-6-15,1 4-1 0,-2-4-4 16,1 5-6-16,0-4-2 0,0-1-4 15,-3 1-7-15,1 1 3 0,-1-1-4 16,0 2-1-16,-3-1 2 0,1 2-3 0,-1 1 1 16,0-1-2-16,-1 2-1 15,-1-1 0-15,-1 4-1 0,-4 0 1 16,2 0-1-16,-8 5 0 0,1 4 2 0,-1 5-1 16,0 0-2-16,2 3 3 0,2-1 2 15,3 1-7-15,3 1 2 0,5-7-4 16,0 5 1-16,2-2 4 0,2-4 1 15,0 6-1-15,3-6-1 0,0 1-6 16,0 4-2-16,2-5-3 0,4 3-5 16,4-4 3-16,-5-3 3 0,7 2 5 15,4-4 6-15,0-2 1 0,7-2-1 16,0 0-1-16,2-4 1 0,-3-4-2 16,2-4-1-16,-2-2-7 0,-2-2 9 0,0 0 6 15,-1-2 4-15,-3-3 5 0,0-3 10 16,-3 2 6-16,-4-2-3 0,-1-1 3 15,-1 1-9-15,-4-1-3 0,-3-1 0 16,0-1-1-16,-1-1 0 0,-4 1-3 16,1 2 3-16,1 9-3 0,-2-1-1 0,3 8-3 15,1 3 0-15,-1 2-2 0,2 4-1 16,-1-3-1-16,1 3-3 16,0-1-2-16,-2-1-3 0,2 1-4 15,0-1 1-15,0 2 3 0,0-1 4 0,0 1 0 16,2 10 4-16,5 6-4 0,0 8 1 15,2 5 2-15,-3 3-1 0,-2 1 3 16,1 2-3-16,-3 1 0 0,-2-1 2 16,0 2-5-16,3-5-1 0,-2-2-4 15,1-4-1-15,1-9 2 0,0-1-4 0,1-5-8 16,1-4-11-16,0 3-10 0,5-9-15 16,5 1-19-16,2-2-20 0,5-11-8 15</inkml:trace>
  <inkml:trace contextRef="#ctx0" brushRef="#br0" timeOffset="18838.07">14796 6453 241 0,'0'0'34'15,"0"0"7"-15,0 0 2 0,0 0 0 16,0 0-6-16,0 0-8 0,0 0-5 0,0 0-6 16,0 0-12-16,0 0-6 0,17-72-1 15,-15 72-1-15,-2 0 2 0,0 2 4 16,0 13-2-16,0 5 2 0,0 8-2 15,0-1 1-15,-2 0 0 0,-2 1-3 16,-1-2 2-16,2-8-4 0,2 0-1 16,-3-8 1-16,4-3-1 0,0-1 2 0,0-6-2 15,0 0 1-15,0 0 3 16,0 2 0-16,0-1 2 0,0 1 3 16,0 0 1-16,0-1 1 0,0 0 6 0,0 1 3 15,0-1 0-15,0-1-5 0,0 0-4 16,0 0-8-16,0-4-1 0,-1-10 2 15,-1-7-1-15,2 0 0 0,0-6-4 16,0 2 3-16,0 1-2 0,3 3 3 16,2-2-1-16,1 1 0 0,-1 8-1 0,-1-2 1 15,-1 7 1-15,0 4-1 0,1-3-2 16,0 4-2-16,-2 2 1 16,1-2-2-16,1 4 3 0,6 0 0 15,5 5-1-15,-1 6 0 0,-1 2-2 0,0 4 4 16,-4 1-1-16,1 3 1 0,-1 4 7 15,-3 0-5-15,1 2 4 0,-1 0-4 16,-1-2 0-16,1 0-2 0,0-4 0 16,-2-2 1-16,2 1-2 0,0-8-4 15,-2 4-6-15,0-7-18 0,-1 1-34 0,3 5-37 16,-1-5-31-16,-2-1-30 0</inkml:trace>
  <inkml:trace contextRef="#ctx0" brushRef="#br0" timeOffset="19067.94">14780 6603 303 0,'0'0'35'16,"0"0"-15"-16,0 0-12 0,0 0-3 15,0 0-3-15,0 0-1 0,0 0-4 16,84-30-4-16,-61 27-9 0,2-1-13 0,1 3-15 16,-3 1-18-16,1 0-16 15,-6 0-32-15</inkml:trace>
  <inkml:trace contextRef="#ctx0" brushRef="#br0" timeOffset="19356.41">15531 6542 449 0,'0'0'63'15,"0"0"-20"-15,0 0-20 0,0 0-11 16,0 0-8-16,0 0-6 0,0 0 0 16,0 0 1-16,0 0-3 0,0 0-2 15,33 1-3-15,-7-1-5 0,-5 2-3 0,1 1-4 16,-2-1-7-16,2 2-13 0,-7-1-25 16,5 0-28-16,-6 0-37 0</inkml:trace>
  <inkml:trace contextRef="#ctx0" brushRef="#br0" timeOffset="19572.32">15528 6710 413 0,'0'0'62'0,"0"0"-18"0,0 0-15 16,0 0-10-16,0 0-6 0,0 0-3 15,0 0-3-15,0 0-3 0,0 0-2 16,0 0-3-16,68-20-3 0,-44 16-4 16,2 1-7-16,0 0-14 0,0 2-36 15,0-3-53-15,0 3-65 0</inkml:trace>
  <inkml:trace contextRef="#ctx0" brushRef="#br0" timeOffset="23035.36">16963 6468 251 0,'0'0'52'16,"0"0"-7"-16,0 0 3 0,0 0-7 0,0 0-5 15,0 0-2-15,-12-82-5 0,10 77-9 16,1 1-5-16,1-1-7 0,0 5-2 15,-2-1-5-15,2 1-4 0,0-3-2 16,-1 3-3-16,1-1-1 0,-2 1 4 16,-1 0 1-16,-1 12 5 0,0 7 0 0,-1 5 0 15,0 0-1-15,3 2-1 0,1-2 5 16,1 1-4-16,0-3 3 16,0 1-2-16,0-6-2 0,0-2 1 15,1-4 0-15,3 0 0 0,-2 1-3 0,1-4 2 16,-2 4 1-16,1-8 0 0,0 3 0 15,0-2 0-15,-1-1-1 0,1 1 2 16,-2-5 1-16,0 0 1 0,0 0 4 16,1 2-1-16,-1-2 2 0,2 1 3 15,-2-1 3-15,1 0 0 0,-1 2-1 0,3-2-5 16,2-7-7-16,0-5-4 0,7-6 0 16,-2 0-1-16,3 0-1 0,0-1 0 15,1 4-1-15,-1 0-2 0,3 1-2 16,-6 7 2-16,2-1-4 0,5 2 6 15,1-1 1-15,6 4 1 0,2-1 1 16,2 4-2-16,-2 0 5 0,1 7-6 16,-3 2 5-16,-3 3-4 0,-4-1-1 15,-5-1 0-15,-5 2-2 0,-2-3-2 16,-5 5 2-16,0 4 5 0,-10 1 4 0,-7 5 1 16,-6-5 3-16,-3-2-2 0,-1-2 0 15,0-2 2-15,-1-4 0 0,1-2-4 16,2-2-1-16,6-2-1 0,1-3-8 15,1 0-9-15,7 0-43 0,-1 0-41 16,1-2-50-16</inkml:trace>
  <inkml:trace contextRef="#ctx0" brushRef="#br0" timeOffset="23846.15">18109 6667 100 0,'0'0'24'0,"0"0"-1"0,0 0 3 0,0 0 2 15,0 0 4-15,0 0-4 0,0 0 0 16,0 0-2-16,0-78 3 0,-2 69-5 15,-2 1 0-15,1 1-4 0,-1-1-5 16,-2 1-3-16,-1-1-6 0,1 0-1 16,-3 2-6-16,1 1 3 0,3 3-2 15,-5-1 0-15,4 3-3 0,-7 0 0 16,-4 0-2-16,1 0 1 0,-1 9 4 0,-2 2-4 16,4 1 4-16,1 4-1 0,2-1-3 15,0 2 0-15,1 0 0 0,1 0-1 16,-1-1 5-16,2 1 0 0,3-5 0 15,0 1-1-15,1-1 0 0,2-4-1 16,0 3-2-16,1-7 0 0,2 1-1 16,0-5 0-16,0 4 2 0,0-2 2 0,8 1 0 15,7 0 0-15,4-3-1 16,5 0-2-16,0-6-8 0,-1-1 1 16,-1-4-2-16,0 0 4 0,-2-1 9 0,1 0 1 15,-3-3 1-15,-1 0 3 0,-2-3 0 16,-3-1 4-16,-1 0 1 0,-4-5 4 15,-1 1 3-15,-1 0-1 0,-3-1-5 16,-2-4 1-16,0 1-8 0,0-3 4 16,0 3 3-16,0 3 0 0,-2 6 6 0,1 0-1 15,-2 7-1-15,2 6-2 0,1 0-7 16,0 5-8-16,-3-2-10 16,3 2 0-16,0 0 1 0,0 3 3 15,0 17 8-15,0 9 2 0,0 9-4 0,0 0 2 16,0 1 2-16,0 2-4 0,3 0 1 15,1-3-4-15,0-5-5 0,1-2-1 16,2-5-2-16,0-7-2 0,3-2-7 16,-2-6-6-16,2-2-12 0,-4-5-2 15,5-4 3-15,4 0-2 0,2 0 1 0,6-9-13 16,-3-2-1-16,2-2 8 0,-2-1 13 16</inkml:trace>
  <inkml:trace contextRef="#ctx0" brushRef="#br0" timeOffset="24455.2">18395 6598 36 0,'0'0'61'15,"0"0"13"-15,0 0 2 0,0 0-3 16,0 0-15-16,0 0-19 0,0 0-11 16,0 0-17-16,0 0-11 0,0 0-11 15,5-32-5-15,-5 32 2 0,0 0 4 16,0 0 7-16,0 0 1 0,0 6-1 0,0 7 2 16,0-3-4-16,0 1 3 0,0-1 1 15,4-1-3-15,0 1-1 0,2-5-1 16,0 3-1-16,1-3 4 0,1-1-1 15,-5-2 1-15,2 1 3 0,-5-3 2 16,0 0 7-16,6 0 2 0,2 0-5 0,7-8 0 16,-1-4-2-16,1-2-1 0,-4 1 6 15,1-2-1-15,1 0 2 0,-3 1 5 16,-3 3 6-16,2 1 6 16,-3 3 1-16,-5 3 4 0,3-4-9 0,-2 4-2 15,-1-1-4-15,2 1-5 0,-3 4-1 16,0-2-2-16,0 2-2 0,2-1-3 15,-2-1-2-15,0 0-2 0,1 1-1 16,-1 1-1-16,0-1-1 0,2 1-1 16,-2 0 0-16,0 0 3 0,2 0 5 0,0 9-2 15,1 9 4-15,1 5-5 0,0 1-1 16,-1 2 0-16,2 1 0 16,-2 4 1-16,0 2-2 0,1 2 1 15,-3 4-2-15,0 2 2 0,-1 2-2 0,0-2 2 16,0-2-2-16,0-3 2 0,0-4-2 15,-1-4 0-15,-4-4 1 0,2-1 2 16,-2-8 1-16,1 0 0 0,1-4-1 16,-3-2 0-16,2 0 1 0,-5-3 1 15,3 0 0-15,4-4 0 0,-1 1 0 0,-3-3 1 16,-6 0 0-16,-2-3-1 0,-3-6 0 16,3-2-1-16,6-3 3 0,-2-2-2 15,5-4-1-15,2-4-1 0,2-2-2 16,1-2 0-16,0-4-1 0,6-2-2 15,1 2 1-15,4 0-4 0,1 2-2 16,5 1-1-16,2 1-4 0,6 3-3 16,4-1-2-16,3 0-5 0,-1 3-8 15,0 4-18-15,-2-1-34 0,-3 5-42 16,-5 2-93-16</inkml:trace>
  <inkml:trace contextRef="#ctx0" brushRef="#br0" timeOffset="24667.82">19045 6868 603 0,'0'0'5'15,"0"0"-7"-15,0 0-15 0,0 0-60 16,0 0-72-16,0 0-135 0</inkml:trace>
  <inkml:trace contextRef="#ctx0" brushRef="#br0" timeOffset="27514.13">5425 7368 261 0,'0'0'61'0,"0"0"-16"0,0 0-15 16,0 0-8-16,0 0-10 0,0 0-5 16,0 0-5-16,0 0-9 0,0 0-1 0,0 0 0 15,-4-14 6-15,4 14 6 0,0 12 1 16,0 7 0-16,7 6-2 0,-2 3 1 16,-1 2 1-16,-3 2 1 15,-1 1-1-15,0 1-1 0,0-2-1 0,0-2 0 16,0-7 3-16,0-5-4 0,0-6-1 15,0-6-1-15,0 0 1 0,0-6 2 16,0 0 2-16,0 0 10 0,0 2 6 16,3-1 6-16,-3 1 1 0,0-2-9 15,0 0-9-15,3 0-7 0,1-10-4 0,2-3 3 16,-1-1 0-16,-1-1-2 0,4 0 0 16,0-2 0-16,-1-4-4 0,2 3 2 15,1-1-1-15,0 4 0 0,-1 5-1 16,2 0-1-16,-4 6-2 0,4 3 2 15,6 1 0-15,-1 0 2 0,7 4 3 16,-3 7-1-16,1 1 1 0,0 4-1 16,-2 1 0-16,-3 0 0 0,1 1 1 15,-4-1 0-15,-3-5 0 0,-4 0 0 16,-3-3 0-16,-3-1 1 0,0 1 1 0,0-2 2 16,-10 4 0-16,-6-5-2 0,6 2-1 15,-9-5-2-15,3-3-8 0,-4 0-18 16,1-1-58-16,3-9-86 0,6 4-97 15</inkml:trace>
  <inkml:trace contextRef="#ctx0" brushRef="#br0" timeOffset="28698.06">5958 7632 360 0,'0'0'36'0,"0"0"-15"0,0 0-9 15,0 0-8-15,0 0 1 0,0 0 0 16,0 0 2-16,0 0-1 0,91-32-3 16,-64 28 0-16,2 0 2 0,4 1-1 15,2 0 0-15,4 0 0 0,0 0-1 0,6 0 2 16,4 0-3-16,3-1 2 0,2 1 0 16,2-2-1-16,3-1 0 0,2 2-2 15,-3-1 0-15,0 0-2 0,-5 1 0 16,1-1 0-16,-2 1 1 0,0-3 0 15,-4 3 0-15,-1-2-1 0,-3 0-3 0,-1 2 4 16,-4 0-2-16,0 1 2 0,-4 2 2 16,1-1-2-16,-3 2 0 15,-3 0-2-15,2 0 2 0,-3 0-2 16,-1 0 2-16,1 0 0 0,-3 0 2 0,-3 0-2 16,0-2 2-16,-7 1-1 0,3 0-1 15,-2-1 2-15,2-1-2 0,5 0 0 16,-2 0 1-16,-7 0-1 0,0 0 1 15,-3 2-1-15,-2-2-1 0,3-1 1 16,-7 3 0-16,4-1-1 0,-4 2-2 0,-2 0-1 16,3 0 0-16,-7 0 2 0,0-1 2 15,0 1 2-15,0 0 1 0,2 0 0 16,-2 0-1-16,0 0-1 16,1 0-1-16,-1 0 0 0,0 0 2 0,0 0-2 15,0 0-3-15,0 0 1 0,0 0-1 16,0 0 2-16,0 0 1 0,0 0 0 15,0 0 0-15,2 1 0 0,-1-1-1 16,1 0 1-16,5 0 1 0,-1 0-1 16,1 0 0-16,3 0 0 0,-4 0 0 0,0 0-1 15,5 0 0-15,-5 0 1 0,4 0 0 16,0 0 1-16,3 0-1 0,-1 0 0 16,2 0 0-16,-2 0-1 15,2-1 1-15,-2 1 1 0,2 0 0 0,-2 0 1 16,0-2 2-16,0 2-3 0,-6 0 1 15,0 0-1-15,-6 0-1 0,0-1 3 16,0 1 0-16,0 0 2 0,3 0 0 16,-3 0-2-16,3 0 1 0,-3 0-3 15,3 0-1-15,-2 0 0 0,1 0 0 0,-2 0 0 16,2 0 1-16,-2 0-1 0,2 0 2 16,-2 0-2-16,0 0 0 0,1 0 1 15,-1-2-1-15,0 2 2 0,0 0-1 16,0-1 0-16,0 1 2 0,-3-2 0 15,-2 1 1-15,-5-2 1 0,-4-2 0 16,-1 1-2-16,0-1-2 0,2-1-2 16,-1 1 1-16,2 3-1 0,-4-3 1 15,5 2-1-15,-1-1 0 0,-1 3 1 16,3-2-2-16,0 2 2 0,4-1 1 0,3 2-1 16,3 0 0-16,-1-1 0 0,1 1 1 15,-2 0-2-15,1 0 0 0,-1 0 0 16,2 0-1-16,0-2 4 0,0 2 0 15,0 0-2-15,0 0 0 0,3-2 0 16,3 2-1-16,7-1 1 0,6 1 0 16,-3 0 0-16,3 0 0 0,-1 0-1 15,-2 3-1-15,0 2 1 0,6 0 1 16,-3 2 0-16,-6-2 0 0,1 0 0 16,-5 0-1-16,0 0 1 0,-1-1-1 0,-2-3 1 15,-2 2 0-15,-4-3-1 0,0 0 1 16,0 0 2-16,0 2 2 0,0 6 2 15,-4 4 2-15,-10 5 0 0,-7 4-1 16,-2-3-3-16,-1 0-1 0,-2 0-3 16,1 1-4-16,-3 2-2 0,1 1-8 0,-5-2-23 15,3 5-63-15,-4-1-118 0</inkml:trace>
  <inkml:trace contextRef="#ctx0" brushRef="#br0" timeOffset="30019.46">5016 7656 38 0,'0'0'18'0,"0"0"2"0,0 0-1 15,0 0 0-15,0 0-1 0,0 0-5 16,0 0 8-16,0 0 9 0,0 0 13 15,0 0 13-15,23-7 7 0,-23 7-7 16,0-2-12-16,0 2-15 0,-3-1-16 16,-13-1-3-16,-7-1-1 0,-7 0 2 0,1 0 3 15,4 0-2-15,-1-3 0 0,2 1-4 16,-1-1-3-16,1 0 1 0,0 0-3 16,0 0-2-16,-4 0 0 15,2 0-1-15,-4 0-1 0,1-1 1 0,0 4-1 16,-4-1-1-16,1-1 1 0,5 2-1 15,-1 0 0-15,9 1 1 0,-1 0-2 16,11 1 1-16,1 1-1 0,5 0 1 16,3 0 1-16,-3-2-1 0,3 2-2 15,0 0 0-15,-3 0-2 0,3 0-1 0,-1-2-1 16,-1 2 0-16,1 0 1 0,1-1-1 16,0 1 2-16,0-2-1 0,0-2-4 15,4 1-2-15,5-3-4 0,2 1-4 16,-5 1-2-16,4-1 0 0,-7 2 0 15,3 1 5-15,-3-1 5 0,1 2 2 0,-1-1 7 16,3 1 1-16,-6 1 1 16,0-1 2-16,0 1 1 0,1 0-1 15,1-2 1-15,-1 2-1 0,-1 0 0 16,2-2-1-16,-1 1 0 0,1-1-2 0,3-1 0 16,-2-1 0-16,6-1-1 0,1-3 1 15,0 4-3-15,3-2 0 0,-3 3 1 16,0 0 2-16,-1-2-1 0,-6 4 3 15,3-1 4-15,-6 2-2 0,0-1 5 16,0 1 2-16,1 0 2 0,1-2 2 0,-1 2-2 16,1-1 0-16,0 1-3 15,0-2 2-15,-1 2-1 0,-1-2 2 16,0 2 2-16,0-1-1 0,0-1 1 16,0 1-2-16,0 0-3 0,0-1-3 0,-3-1 2 15,-2 2-1-15,-7-1 4 0,2 2-1 16,-6 0 1-16,0 0 1 0,5 0 1 15,-1 0 1-15,-8 0-4 0,1 3-2 16,-7 0-4-16,1 1-1 0,2 1 3 16,0 0-2-16,3-2-1 0,4 0 2 0,0 0-2 15,3-2 1-15,1 1-1 0,1-1 0 16,-2-1-2-16,1 2 1 0,6-2-2 16,-1 2 2-16,7-2-2 0,-1 0 2 15,1 0-2-15,-3 0 0 0,3 1 1 16,-3-1-2-16,3 0 2 0,-3 0 1 15,3 0-2-15,-1 0 1 0,-1 2 0 16,1-2-1-16,-1 0 1 0,1 0 1 16,-1 0 0-16,2 1 1 0,-1-1 0 15,1 1 0-15,0-1 0 0,0 2 0 0,0 2 0 16,0 1 0-16,7 2-1 0,2 5 1 16,5-4 2-16,2 4-2 0,3 1-2 15,0-1 1-15,1 1-4 0,5 1 4 16,-1 3 1-16,2-1-1 0,-1 1 2 15,-2 0-4-15,3 0 1 0,-6-1 1 16,2-2-1-16,0 1-1 0,-2 1 1 0,-4-3 0 16,1-1 1-16,-7-4-1 15,-1-1-1-15,-2-1-2 0,-3-4-1 16,-1 1 0-16,-3-3 0 0,0 0 3 0,0 0 0 16,0 1-3-16,0 2-1 0,0-1-5 15,-4 0-8-15,-3 1-8 0,-2-3-13 16,3 0-16-16,-5 0-11 0,-1 0-13 15,2-5-9-15</inkml:trace>
  <inkml:trace contextRef="#ctx0" brushRef="#br0" timeOffset="30248.09">4550 7427 319 0,'0'0'62'15,"0"0"-12"-15,0 0-13 0,0 0-15 16,0 0-15-16,0 0-9 0,0 0-4 16,0 0 5-16,0 0 6 0,0 0 7 0,-8 18 1 15,8 11-3-15,0 3-8 0,0 3-1 16,0 4-4-16,0 1 0 0,-3-1-7 16,0 1-7-16,3-3-12 15,0 2-38-15,0-3-68 0,6-1-106 0</inkml:trace>
  <inkml:trace contextRef="#ctx0" brushRef="#br0" timeOffset="50178.44">14593 8095 63 0,'0'0'32'0,"0"0"3"15,0 0-2-15,0 0-1 0,0 0-3 16,0 0-7-16,0 0-6 0,0 0-4 16,0 0-1-16,0 0-1 0,-62-63-2 15,53 60-1-15,-2 0-2 0,1 2-1 16,-3 1-2-16,-5 0 1 0,6 0 1 15,-6 0 2-15,2 4-3 0,6-1 0 16,-5 4-2-16,1 0-2 0,4 3-1 16,-4 3 2-16,2 1-1 0,2 2 1 15,0 3 0-15,4-6-1 0,0 2-2 0,3-4 0 16,3 1-4-16,0 7 4 0,0-3 2 16,3 4-2-16,3-8 0 0,1-1-3 15,3-2 0-15,-4-5 4 0,7 3 3 16,-3-4 4-16,2-3 0 0,6 0 0 15,0 0-3-15,4-2 0 0,-8-1 0 16,0-5 0-16,0 1 1 0,0-1-2 16,1-4 2-16,-1 0-2 0,-4-2-2 15,5-1 6-15,-1-3-2 0,-4-2 2 16,0-1 2-16,-1-1 0 0,-3-2 0 0,-2-1 2 16,-2 0 1-16,-2-1-2 0,0-1 1 15,0 0 11-15,-3 2 5 0,-3 0-2 16,0 2 1-16,-2 0-3 0,2 8-10 15,1 0 2-15,1 4-3 0,2 7-2 16,1-1-2-16,1 5-2 0,-2-2-2 16,2 2-4-16,0-2-2 0,-1 1-3 0,1 1 1 15,0 0 1-15,0 0 4 16,0 1 1-16,0 14 4 0,4 6-2 16,4 6 3-16,-2 1-4 0,-1-1-2 0,1 0 1 15,-2 1-1-15,1 2 1 0,-2-3-2 16,1 0 0-16,-1 1 0 0,0-1-2 15,1-1-5-15,-1 0-1 0,1-4-8 16,2 1-12-16,0-3-22 0,1-2-29 16,0-6-35-16,-1 0-50 0</inkml:trace>
  <inkml:trace contextRef="#ctx0" brushRef="#br0" timeOffset="50814.2">15085 7935 255 0,'0'0'81'0,"0"0"-17"15,0 0-9-15,0 0-13 0,0 0-9 16,0 0-4-16,0 0-6 0,0 0-6 15,0 0-5-15,0 0-5 0,-29-53-7 16,29 53-2-16,0 0-3 0,-1-1-6 16,1 1 3-16,-2 0 2 0,2 0 2 0,0 11 5 15,0 5 2-15,0 5-3 0,3 1 0 16,3-1-1-16,-2-3-1 0,2 1 2 16,0 0-1-16,-2-2 1 15,0 1-2-15,-1-6 0 0,2 3-1 0,-2-6-2 16,0 3-3-16,0 1-1 0,-2-3-6 15,4 2-5-15,-3-1-14 0,1 1-14 16,-2-7-18-16,1 7-13 0,-2-6 1 16,0 0 4-16,1 0 15 0,-1-6 15 15,0 0 11-15</inkml:trace>
  <inkml:trace contextRef="#ctx0" brushRef="#br0" timeOffset="50993.67">15088 8200 13 0,'0'0'36'0,"0"0"7"15,0 0 10-15,0 0 2 0,0 0-7 16,0 0-11-16,0 0-16 0,0 0-10 15,0 0-7-15,-28-15-4 0,27 13-1 16,1 2-3-16,-3 0 2 0,3 0 2 16,0 0 6-16,0 0 8 0,0 0 3 15,0 0 2-15,4 0-5 0,8 3-7 16,5-1-7-16,-3-2-2 0,6 0-4 0,-2 0-1 16,0 0-6-16,6-2-19 0,-1-3-27 15,-2 4-31-15,-4-1-54 0</inkml:trace>
  <inkml:trace contextRef="#ctx0" brushRef="#br0" timeOffset="51279.23">14935 7882 431 0,'0'0'45'0,"0"0"-19"16,0 0-6-16,0 0-10 16,0 0-2-16,0 0-9 0,0 0-3 15,0 0-3-15,45-79-1 0,-24 73-1 0,2 5-1 16,0 0-12-16,1 1-8 0,0 0-7 15,1 4-18-15,-7 1-20 0,4 2-36 16</inkml:trace>
  <inkml:trace contextRef="#ctx0" brushRef="#br0" timeOffset="52167.96">15380 8221 348 0,'0'0'62'0,"0"0"-14"0,0 0-13 15,0 0-11-15,0 0-9 0,0 0-6 16,0 0-3-16,0 0 0 0,0 0-3 15,0 0 0-15,0-68-1 0,0 63-1 16,0 0-2-16,2-4-1 0,5 3-1 16,3-1 1-16,-1-1 0 0,6 2-2 0,1 2 1 15,-3 2 0-15,6-1-2 0,0 3-2 16,-2 0 2-16,2 6-1 0,-2 3 3 16,-5 4 0-16,0 3 0 15,-4 2-2-15,-5 2 2 0,0 1-1 0,-3 2 3 16,0 0 1-16,-3-2 3 0,-4-1-2 15,-2-4 0-15,2-3 0 0,0-1-1 16,2-6 2-16,2-3 0 0,2 1 1 16,1-4 1-16,0 0 1 0,0 0 4 15,0 0-1-15,0 0 3 0,0 0 3 0,-3 0 0 16,3 2-1-16,0-2-7 0,0 0-3 16,0-11-3-16,0-4-2 0,7-5 5 15,-1 0 0-15,0 2 0 0,3-2 3 16,-2 1-3-16,0-1 0 0,2 0-2 15,0 0 0-15,2 2-1 0,-4 6 3 0,1-1 0 16,-4 5 2-16,1-1 0 16,0 1-1-16,-4 4-2 0,2 1 0 15,-3 3 0-15,0-2-1 0,0 2 0 16,2-1-1-16,-1-1 0 0,-1 0-1 0,2 1 1 16,-2 1-2-16,1-2-1 0,-1 2 0 15,0-1 0-15,2 1 0 0,-2 0 0 16,0 0 2-16,0 0 1 0,0 0 1 15,-6 8 0-15,-3 5 1 0,-4 4-2 16,1-2-2-16,1 2 2 0,4-5-1 16,-1 2 0-16,4 1 1 0,-2 3-2 0,1 3 1 15,0-4 1-15,4-2-1 16,-1-4-1-16,2-1 0 0,0 2-1 16,0-2-1-16,0-1 1 0,6-3 0 0,0 1 1 15,1-2 1-15,8 1 0 0,-1-1-3 16,1-1-4-16,0-2-9 0,-4-1-11 15,3-1-24-15,-2 0-22 0,-1 0-29 16,8-3-24-16,-6-4-37 0</inkml:trace>
  <inkml:trace contextRef="#ctx0" brushRef="#br0" timeOffset="52369.58">15875 8235 462 0,'0'0'41'0,"0"0"-18"16,0 0-17-16,0 0-10 0,0 0-15 16,0 0-12-16,0 0-39 0,0 0-79 15,0 0-99-15</inkml:trace>
  <inkml:trace contextRef="#ctx0" brushRef="#br0" timeOffset="54580.23">16684 8183 376 0,'0'0'57'0,"0"0"-10"16,0 0-14-16,0 0-9 0,0 0-10 15,0 0-6-15,0 0-3 0,0 0-2 16,0 0-5-16,0 0 0 0,-10-50 0 15,22 41-1-15,1 1 2 0,6 0 1 16,4 1-2-16,0 1-1 0,2 0-5 0,-1 1-4 16,3 2-7-16,-7 0-11 15,1 1-20-15,-1 2-27 0,-7 0-26 16,7 0-22-16</inkml:trace>
  <inkml:trace contextRef="#ctx0" brushRef="#br0" timeOffset="54791.2">16702 8290 269 0,'0'0'66'0,"0"0"-12"0,0 0-13 16,0 0-9-16,0 0-7 0,0 0-5 16,0 0-5-16,0 0-5 0,0 0-2 15,-6 2-4-15,16-2-2 0,9-4 0 16,7-2-3-16,1-1-2 0,4 2-2 15,0 0-8-15,1 2-23 0,3 1-24 16,-5 2-55-16,1 0-61 0</inkml:trace>
  <inkml:trace contextRef="#ctx0" brushRef="#br0" timeOffset="56006.62">18301 7585 137 0,'0'0'59'0,"0"0"4"15,0 0-1-15,0 0-16 0,0 0-14 16,0 0-2-16,0 0-4 0,-14-79-3 16,12 75-3-16,-2-6-7 0,2 7-6 0,-2-1-1 15,3 1 0-15,1 3 2 16,-2-2 0-16,2 2 1 0,-1 0-1 16,-1-2-1-16,1 2-2 0,-1-1 0 15,1 1 0-15,-1-2-2 0,1 2-2 0,0 0-1 16,-1 0 0-16,1 0-3 0,-5 0-1 15,-4 3 3-15,-2 11 0 0,-3 4 2 16,1 4 0-16,3 0-1 0,-1 4 1 16,2 3-1-16,1 0 2 0,-1 3-1 15,3 0-1-15,-2 1 1 0,2 1-1 0,-1-1 2 16,3 0 3-16,1 2-3 0,2 2 3 16,1-2-4-16,1-2-2 0,0 0 1 15,3-2-1-15,3-1 1 0,-2-3-2 16,6 1 0-16,-3-4 0 0,2 0-3 15,-2-1 4-15,2 0 0 0,-2-2 2 16,-1 0 0-16,0-6-1 0,-3 0 1 16,1-4-2-16,-4-6 1 0,0 6 0 15,0-6 1-15,0 6 1 0,-4 3 0 16,-7-2 0-16,-5 0-1 0,-5-1-1 0,-7-1-1 16,-2-2-5-16,-5 1-7 0,2-1-13 15,-2-1-30-15,-2 1-41 0,4-1-53 16,1 0-98-16</inkml:trace>
  <inkml:trace contextRef="#ctx0" brushRef="#br0" timeOffset="56806.52">18585 8040 233 0,'0'0'60'0,"0"0"-5"16,0 0-7-16,0 0-8 0,0 0-8 15,0 0-7-15,0 0-2 0,0 0-7 16,0 0-4-16,0 0-4 0,0-26-4 16,0 25-2-16,0-1-2 0,0 0-2 15,0 1-3-15,0 1 0 0,0 0 1 0,0 0 2 16,0 0 2-16,0 0-1 0,0 13-1 16,0 2 0-16,0 6-2 0,4-3 3 15,2-1-1-15,-1-5 2 0,1-2-3 16,3 0 3-16,-1-3 1 0,3 1-1 15,-4-4 2-15,6-2-1 0,1-2 0 0,2 0 0 16,5-6 1-16,-3-5-2 16,2-3 2-16,-2-2-1 0,1-1-2 15,-3-1 2-15,-2 1 1 0,-4 3 0 16,-2 3 2-16,-2 1 5 0,-4 6 2 0,1-1 4 16,-3 5 1-16,0-1-2 0,0 1-3 15,1-2-4-15,-1 0-5 0,2 1-3 16,-2 0-2-16,1-1-1 0,-1 2-2 15,0-1 1-15,2 1 1 0,-2 0 1 16,0 0 4-16,0 3 1 0,1 10-1 0,-1 7 0 16,0-2-1-16,0 2-1 0,0 0 0 15,0 4-1-15,2 8 2 16,-1 0 2-16,2 0-4 0,0 0 4 16,0 0-5-16,-2-1 2 0,2-2 0 0,1 0-2 15,-2-1 0-15,-1-4 2 0,-1-6-1 16,2 2 4-16,-2-8 2 0,0 1-4 15,0 2 4-15,0-4-3 0,0 2 0 16,0-9 2-16,0 1 1 0,0-5 2 16,0 0 1-16,0 0 1 0,-2 0-2 0,-5 0-2 15,-3 0-4-15,-5-7 1 0,-2-5-3 16,4-2 2-16,-1-1 0 16,4-3-2-16,-1 0 1 0,3-1-2 15,4 3 2-15,1-2-1 0,3-2-3 0,0 0-3 16,0-4-3-16,7 1-3 0,4 2-5 15,1 1-6-15,4 1-18 0,1 2-12 16,2-1-8-16,1 1-12 0,1 2-4 16,-1 1-11-16,-1 2-21 0</inkml:trace>
  <inkml:trace contextRef="#ctx0" brushRef="#br0" timeOffset="57291.69">19053 7717 363 0,'0'0'48'0,"0"0"-13"0,0 0-16 0,0 0-11 16,0 0-8-16,0 0-7 15,0 0-8-15,0 0 5 0,0 0 3 16,-2-18 7-16,16 18 4 0,3 0-3 16,3 4-2-16,-1 4-1 0,-4 1 2 0,-1 2 1 15,-2 1 0-15,-5-3 1 0,0 3-1 16,-1 2 1-16,-5-6 1 0,2 9 0 15,-3 2 4-15,0-1-3 0,-4 5 3 16,-4-4-5-16,-1-2 0 0,3-5-1 16,-2 1 2-16,1-2 0 0,0-3 1 0,-2 3 0 15,3-2-1-15,1-2-1 0,-7 4 0 16,6-3 0-16,1-1-2 0,3-4 0 16,-1 0-2-16,2-1 0 15,-2 2 0-15,1 1 1 0,2-5 0 0,0 3 3 16,0 0-1-16,6 0 1 0,9 1-2 15,2-2-8-15,7-2-11 0,0 0-40 16,0 0-58-16,4 0-75 0</inkml:trace>
  <inkml:trace contextRef="#ctx0" brushRef="#br0" timeOffset="58626.3">20000 8121 162 0,'0'0'50'0,"0"0"-8"0,0 0-7 15,0 0-3-15,0 0-5 0,0 0-2 16,0 0-2-16,0 0-9 0,0 0-3 16,0 0-3-16,-17-60-6 0,14 57 0 0,-4-3-1 15,-2 0-1-15,0 2 0 0,1 1 0 16,-7 0 0-16,-2 3 2 0,-2 0-2 16,-4 0 0-16,4 6 0 15,2 1-2-15,2 1 1 0,-1 1 0 0,5 1 0 16,-2 0 0-16,3 5 0 0,1 0 1 15,-1 2-2-15,3 0 4 0,1-4-4 16,1 1-2-16,3-3 0 0,-1 1-1 16,1-2 1-16,2 1-2 0,0-1 2 15,0-1 0-15,0 1 0 0,5-4 6 0,-1 0 3 16,6-1 1-16,6-2 1 0,3-3-2 16,7 0-1-16,1-5-2 0,2-4 0 15,0-2 2-15,-3-3-4 0,-1-2 2 16,-5-1 1-16,-1-1 2 0,-3-1 2 15,-2-2-2-15,-2 0-1 0,-2-2 3 16,-1-1 0-16,-4 0 2 0,0-2-3 16,-2 0-1-16,-3-3-4 0,0 2 2 15,0 0-1-15,-2 2-2 0,1 9 7 16,-2 1-2-16,0 5 2 0,1 6 1 0,2-1-2 16,0 5-6-16,-1-2 0 0,1 2-9 15,0 0 0-15,-1 0 1 0,1 0 1 16,-3 15 13-16,1 4-5 0,-1 8 3 15,2 1-4-15,-2 1 0 0,2 1 0 16,-2 0-1-16,1-1 0 0,1 0-1 16,1-2 0-16,0-2-3 0,0-1 5 15,0-4-2-15,0 0 0 0,3-7-1 16,1 1-3-16,3-1 1 0,-2-2-5 16,0 3-2-16,3-2-7 0,-4-3-13 0,6 3-19 15,-4-4-21-15,3-1-22 0,-1 2-25 16</inkml:trace>
  <inkml:trace contextRef="#ctx0" brushRef="#br0" timeOffset="59187.56">20314 7966 338 0,'0'0'52'0,"0"0"-20"0,0 0-21 15,0 0-13-15,0 0-7 0,0 0 2 16,0 0 3-16,0 0 5 0,0 0 1 16,0 23-1-16,-4 1 1 0,2-1 2 15,-2 0-1-15,1 1 2 0,-1-1-3 0,-1-3-1 16,2-4-2-16,-1 0 0 0,1 0 0 16,-1-5 2-16,0 5 0 0,2-7 0 15,1-4 1-15,-1 1-2 0,2-6 0 16,-1 0 2-16,1 0-1 0,0 1 2 15,-2 1 3-15,2-1 1 0,0 1 6 16,0-2-1-16,0 1-1 0,0-1 1 16,0 0-1-16,0-3 0 0,0-10-3 15,0-6-2-15,6-5-4 0,0 0-3 16,1 0 3-16,0-1-1 0,1 1 1 0,-1 0-1 16,1 1 0-16,-2 2-1 0,-1 6 3 15,-1 0 1-15,-1 5 1 0,0 0 0 16,0 1 0-16,-2 4-1 0,3 0-1 15,-2 1-2-15,-1 0-1 0,1 1-3 16,1-1-1-16,-3 4-3 0,0-1 2 0,0 1 1 16,8 0 2-16,8 0 4 15,3 1-1-15,6 8 2 0,-5 4-2 0,-3 2-1 16,-2 3 0-16,-4 2 0 16,0 2 0-16,-2 4 0 0,-3 0-1 0,0 0 1 15,0 0-2-15,-3-8 0 0,2 0 0 16,-2-1-4-16,-1-5 2 0,1 3-4 15,-2-4 0-15,-1-7-1 0,2 1-4 16,-2-5-7-16,0 0-10 0,0 0-18 16,0 4-26-16,0-1-31 0,-8 2-61 0</inkml:trace>
  <inkml:trace contextRef="#ctx0" brushRef="#br0" timeOffset="59409.4">20285 8146 310 0,'0'0'31'0,"0"0"-9"15,0 0-14-15,0 0-6 0,98-43-2 16,-72 38-6-16,-2 0-5 0,2 2-11 15,-3 2-21-15,1-2-36 0,1 3-65 16</inkml:trace>
  <inkml:trace contextRef="#ctx0" brushRef="#br0" timeOffset="59615.39">20872 8111 538 0,'0'0'53'0,"0"0"-17"15,0 0-16-15,0 0-10 0,0 0-7 16,0 0-8-16,0 0-3 16,0 0-10-16,0 0-15 0,0 0-46 0,-11 11-83 15,11-3-121-15</inkml:trace>
  <inkml:trace contextRef="#ctx0" brushRef="#br0" timeOffset="65046.15">14071 7474 152 0,'0'0'44'0,"0"0"0"0,0 0-4 16,0 0 1-16,0 0-3 0,0 0-1 0,0 0-2 15,0 0-4-15,0 0-5 0,5-14-4 16,-5 13-4-16,0-1-4 0,0 1-3 15,0-1-3-15,0-2-5 0,-2-1 0 16,-1 2-2-16,-4-3-1 0,3 5-1 16,-9-1 2-16,-3 2-4 0,0 0 3 0,-3 3 2 15,3 6-2-15,6-3 1 0,-3 5-1 16,4-1 0-16,-1 1 0 0,-1 6 1 16,1-2 0-16,2 2 1 15,0 1 1-15,2 1 0 0,0-3 1 0,2-2 0 16,-1 1-3-16,2 0 0 0,-1-5-1 15,3 9 0-15,1 1 1 0,0-1 0 16,0 5-3-16,1-1-3 0,5-2 4 16,-2 0 0-16,2 1 5 0,1 2 0 15,1 1 1-15,2-1-3 0,-3 3 2 0,2-1-4 16,-2-1 0-16,-3 2 1 0,3-2-1 16,-4 3 1-16,0-1 0 0,-3 0-1 15,0 1 0-15,0-3 0 0,0-6-2 16,0 1 1-16,0-2 0 0,0-5 1 15,0 7 0-15,0-8 0 0,-1 0-1 0,-1 2 1 16,-1-3-1-16,2 1 0 0,-2-2 2 16,-1 4 0-16,-3 0-1 15,-2 4 0-15,0-3 0 0,2-4 0 16,-2-1 0-16,1 1 1 0,2-4-2 0,-3 5 1 16,2-7-2-16,0 0 2 0,-1 1-2 15,0-2-1-15,-2 3 0 0,-1-4-2 16,3 1-1-16,-4-3-1 0,2 3-2 15,4-3-6-15,2 1-6 0,4-2-15 16,-2 0-21-16,2 0-44 0,-2 0-59 0</inkml:trace>
  <inkml:trace contextRef="#ctx0" brushRef="#br0" timeOffset="83494.87">18127 8867 110 0,'0'0'29'0,"0"0"-6"0,0 0-5 0,0 0-4 16,0 0-7-16,0 0-2 0,0 0-5 16,0 0-1-16,0 0-3 15,0 0-1-15,-9 5 1 0,9-5 0 0,0 0 0 16,0 2 2-16,0-2 1 0,0 0 6 15,0 0 5-15,0 1 6 0,0-1 1 16,0 0 0-16,0 1-5 0,1-1-3 16,6 0-3-16,2 0-1 0,1 0-1 15,-6-1 1-15,6 0-1 0,-4-1-1 0,3-3 1 16,1 2-2-16,-4 2 4 0,1-4 4 16,-3 4 2-16,2-5 5 0,2 1-2 15,-3-1-4-15,1 0-1 0,0-3-3 16,0-5-3-16,-2 5 2 0,3-6-4 15,-3 0-2-15,-1 4 3 0,2-7-3 16,-3 1 1-16,0 5 1 0,-1-7 3 16,1 9 3-16,-2 4-2 0,0-4 5 15,0 4-2-15,0-7-3 0,-2 3 0 16,1 5-1-16,-1 1 0 0,0 0-1 0,-1 2 2 16,0-1-2-16,0 0-2 0,3 3 2 15,0-2-1-15,-6 0-1 0,2 1-1 16,0 0 1-16,-1 1-2 0,5 0-2 15,-1 0 1-15,1 0-4 0,-2 0-4 16,-4 0 1-16,-2 1 5 0,-2 7 3 0,-5 8 4 16,5 0-3-16,4-3-1 0,0 2-2 15,4 2 0-15,0-6 1 16,1 8 1-16,1 2 0 0,0 1 0 16,0 7 1-16,0-2-1 0,1 1 1 0,1-1 0 15,-2 0-1-15,1 1-1 0,-1-1 1 16,0-2 0-16,0 0 1 0,0-1 1 15,0-7-2-15,0-1 1 0,0-3-1 16,-1-1 0-16,-1 1-1 0,1-4 2 16,-1 4-2-16,2-8 2 0,0 0 1 0,0-5-1 15,-1 0 0-15,1 0 1 0,0 2 3 16,0-1 6-16,0 1 7 0,-2-1 1 16,2 1-1-16,0-2-5 15,0 1-5-15,-1-1-8 0,1-1 2 0,0-11-3 16,0-5 0-16,0-6 0 0,3 2 0 15,3 0-1-15,1 1-2 0,-3 5-1 16,5 1 2-16,-5 5-1 0,-1 4-3 16,3-2-4-16,-3 4-2 0,4-2 3 15,3 1 2-15,2 4 4 0,8 0 3 0,-3 1-3 16,8 9 1-16,-4 1 2 0,-2 3-1 16,-1 1-1-16,-5 0 1 0,0 0-1 15,-6-3 0-15,-1-2 0 0,-2-1 2 16,1-2 1-16,-1 3 1 0,-3-6 1 15,2 1 0-15,-3-5 0 0,0 0 2 0,0 0 2 16,1 1 3-16,-1 1 0 16,0 0-2-16,2-1-2 0,-2-1-2 15,0 0-2-15,0 1-1 0,0-1-3 16,0 0 1-16,0 0-4 0,0 0-5 0,0 0-9 16,0 0-13-16,0 0-23 0,0-1-36 15,0 0-24-15,0-1-7 0</inkml:trace>
  <inkml:trace contextRef="#ctx0" brushRef="#br0" timeOffset="83811.96">18629 8884 379 0,'0'0'50'0,"0"0"-17"0,0 0-13 15,0 0-12-15,0 0-8 0,0 0-3 16,0 0-2-16,0 0 5 0,0 0 4 16,-27 41-1-16,14-12 1 0,-3 5-5 15,0 0 2-15,-1 2-4 0,-2 3 1 16,3-1 2-16,-1 1-5 0,1 1 3 15,1-4-2-15,2-4-2 0,3-3-2 16,0-3-2-16,4-8-10 0,2-2-16 16,1-4-26-16,1-5-35 0,2 5-27 15</inkml:trace>
  <inkml:trace contextRef="#ctx0" brushRef="#br0" timeOffset="84217.75">18620 9306 292 0,'0'0'42'0,"0"0"-13"0,0 0-11 0,0 0-3 16,0 0-4-16,0 0-3 0,0 0-3 15,0 0-2-15,0 0-2 0,50-25 2 16,-40 25 0-16,-1 2-2 0,-2 2 1 15,2-1 1-15,-1 2-2 0,1 1 0 16,0 1-1-16,-3-1 0 0,2 1 1 0,-4 1 0 16,2 0 0-16,-4 0 3 0,-1 8 2 15,-1-2 5-15,-1 5-1 16,-10 0 2-16,-4 3-3 0,-3 1-1 16,-4 0-3-16,1 1 3 0,-4 0 0 0,3 1-2 15,2-4-1-15,0-3-2 0,9-6-2 16,3-5-2-16,5-2 0 0,3-5 1 15,0 0-2-15,0 0 6 0,0 5 1 16,6 1-1-16,1-2 2 0,9 1-1 16,5-5-1-16,3 0-4 0,8-5-3 0,-2-2-7 15,1-1-18-15,-1 3-39 0,-4 3-72 16,1 2-124-16</inkml:trace>
  <inkml:trace contextRef="#ctx0" brushRef="#br0" timeOffset="84874.5">17270 9226 220 0,'0'0'37'0,"0"0"-14"0,0 0-3 15,0 0-6-15,0 0 0 0,0 0 2 16,0 0 0-16,0 0-1 0,0 0 0 16,0 0-7-16,97-32 5 0,-81 27-8 0,1 1 8 15,2-1-5-15,-2 2-2 0,6 0 2 16,0-2-3-16,-1 1-2 0,0-1-2 15,-6 2 1-15,1 1-2 0,-4 0 1 16,-1 0 2-16,1 1-2 0,-6-1 0 16,-1 2-1-16,-6 0-1 0,0-1 1 0,0 1 0 15,1 0 4-15,1 0 4 0,-1 0 1 16,1 0 1-16,-2 0-2 0,0 0-4 16,-11 1-1-16,-4 6 0 0,-7 0-1 15,3-1 2-15,-4 0-2 0,10-3-1 16,-3 2 2-16,0 0-1 0,-1-2 6 15,2 2-6-15,-1 0 5 0,6-2-6 16,-1-1-1-16,1 0 2 0,4 1-4 16,1-2 2-16,5-1 0 0,-1 0-1 15,1 0 0-15,-2 0 0 0,1 1 0 0,1-1-1 16,0 0-5-16,6-6 4 0,9-3-4 16,6-1 1-16,4 0 0 0,1 1-7 15,1 1-19-15,8 4-49 0,-1 1-66 16</inkml:trace>
  <inkml:trace contextRef="#ctx0" brushRef="#br0" timeOffset="85774.93">17273 7348 208 0,'0'0'57'0,"0"0"-7"0,0 0-6 0,0 0-6 15,0 0-1-15,0 0-6 0,0 0-7 16,0 0-8-16,0 0-7 0,-23-21-6 15,21 21-3-15,1-2-4 0,-1 2-5 16,2-1 3-16,0 1 1 0,0-2 3 16,5 2 4-16,9 0-4 0,5 0 0 0,1 0 2 15,5 0 0-15,-8 0 1 0,3 0 1 16,-2 0-2-16,5-1 1 0,6-2-1 16,-3 1-1-16,-2-1-4 15,-2 0-7-15,-3 1-7 0,-2 1-17 0,-7 1-14 16,-4 0-22-16,6 0-8 0,-8 0-2 15,0 0 12-15,2 0 4 0</inkml:trace>
  <inkml:trace contextRef="#ctx0" brushRef="#br0" timeOffset="86035.9">17365 7239 179 0,'0'0'52'0,"0"0"2"0,0 0-4 0,0 0-3 15,0 0-5-15,0 0-3 0,0 0-7 0,0 0-8 16,0 0-10-16,0 0-7 16,-37-53-7-16,35 53-2 0,2 0 0 15,0 0-1-15,0 0 10 0,0 15-5 16,0 5 3-16,6 5-5 0,-1 1-1 0,-1 0-2 16,0 0 1-16,-1 1 0 0,2 2 0 15,-1-2 0-15,-3 4-5 0,2-2 4 16,-2-1-4-16,1 1 1 0,-1-1-11 15,1-3-19-15,-1-6-44 0,2-1-41 16,0-6-77-16</inkml:trace>
  <inkml:trace contextRef="#ctx0" brushRef="#br0" timeOffset="86955.74">17653 7289 213 0,'0'0'47'0,"0"0"-9"15,0 0 1-15,0 0-3 0,0 0-2 16,0 0-5-16,0 0-6 0,0 0-4 15,0 0-5-15,0 0-1 0,-33-44-4 16,32 42-3-16,1 2-2 0,0-2-3 16,0 1-2-16,0-5-1 0,0 0-6 15,0-4 5-15,7-2-7 0,4-1 4 16,4-3 3-16,1 2-3 0,0-2 4 0,2 2-1 16,-2-5 0-16,3 1 5 0,-4-1 1 15,-1-1 0-15,-4-1 0 0,0 0-2 16,-4 1 0-16,-2-4 0 0,-1 9 2 15,-1-5 0-15,-1 9 2 0,-1-3-1 16,0 2 2-16,0 6-2 0,0-5-1 0,-1 7-3 16,-1-1 0-16,1 2-2 0,1 3-1 15,-2-2-3-15,2 2-6 0,0 0-3 16,-1 0 4-16,-1 0 3 16,1 2 4-16,-2 10 4 0,0 5 1 0,-1 2 1 15,1 6-1-15,0-1 1 0,0-1-2 16,2 0 0-16,-1 0 1 0,1 2 1 15,-2-1-1-15,0 1-1 0,2-1-1 16,-4 1 1-16,1 0 3 0,0 0-2 16,-2-1 5-16,2-1-5 0,-1-7-1 0,-1 0-1 15,3-8 1-15,-2 2 1 16,2-1 1-16,0-6 0 0,2 1 1 0,1-4-2 16,-2 0 5-16,2 0 3 0,0 2 2 15,-1-1 4-15,1-1-2 0,-2 0 0 16,2 2-6-16,-1-2-4 0,1 0-3 15,0 0-1-15,0-5 1 0,0-1-1 16,0-6 0-16,1-4-2 0,5 0 2 16,0 2 0-16,4 2-1 0,-1 2-1 15,-1-1-6-15,7-1 6 0,-5 5-5 0,2 0 6 16,-3 3-2-16,3 2 1 0,5 2 3 16,-2 0-4-16,4 8 5 0,-5 2-3 15,0 3-2-15,0-1-4 0,-2 3 4 16,-3-5-2-16,-1 3 4 0,-4-4 2 15,-1-1-3-15,1 4-1 0,-1-8-4 16,-2 0-3-16,-1-4-4 0,0 0-1 16,0 0-3-16,0 2-9 0,0 0-17 15,0-2-14-15,0 1-11 0,0-1 4 16,-8-5-16-16</inkml:trace>
  <inkml:trace contextRef="#ctx0" brushRef="#br0" timeOffset="87253.22">18112 6908 116 0,'0'0'29'0,"0"0"15"16,0 0 6-16,0 0-16 0,0 0-6 15,0 0-19-15,-32 89-6 0,25-61 0 16,-1 0 1-16,-2 3-1 0,3 3-3 16,-2 2 3-16,-1-1-3 0,2 0 1 0,-1-1 0 15,0-2-2-15,-1-4-2 0,3 0-4 16,1-2 3-16,0-3-2 0,-1-2-3 16,1-1-10-16,2-5-13 0,0-1-17 15,1-1-21-15,3-2-28 0</inkml:trace>
  <inkml:trace contextRef="#ctx0" brushRef="#br0" timeOffset="87654.86">18087 7231 392 0,'0'0'58'0,"0"0"-25"0,0 0-15 16,0 0-8-16,0 0-9 0,0 0-6 15,0 0 1-15,0 0-6 0,0 0 6 16,0 0 2-16,26-42 2 0,-3 36 0 0,0 1 0 16,-1 5-1-16,0 0 1 0,-2 0 2 15,-3 6-4-15,1 1 4 0,-8 1-4 16,-1 2-1-16,-2 2 3 0,-3-4 0 15,-3 9 0-15,-1 0 0 0,-4 1 3 16,-9 7 0-16,0-4 1 0,-3 0 1 16,2-3-2-16,-2-1-1 0,6-7-1 0,4-2-2 15,4-5-1-15,2-3-2 0,-1 0 0 16,1 0 2-16,0 2 0 16,-3-1 0-16,3 0 1 0,0 1-4 0,0 0 4 15,3-2 1-15,10 0-1 0,9-2 0 16,8-7-11-16,2-2-7 0,1-1-14 15,1-1-45-15,3-2-43 0,2-1-90 16</inkml:trace>
  <inkml:trace contextRef="#ctx0" brushRef="#br0" timeOffset="93760.89">22025 8013 284 0,'0'0'54'0,"0"0"-12"15,0 0-8-15,0 0-10 0,0 0-6 16,0 0-6-16,0 0-5 0,0 0-4 16,0 0-1-16,-15-23-3 0,21 17-1 0,7-1 2 15,3 2-2-15,3-1-2 0,-3 3 4 16,0 1-8-16,1 0 3 0,-4 1-1 16,7 1-3-16,0 0 4 0,1 0-11 15,5 0-8-15,-5 0-24 0,-1 3-23 16,-6 2-21-16,-4 3-16 0</inkml:trace>
  <inkml:trace contextRef="#ctx0" brushRef="#br0" timeOffset="93947.93">22072 8078 259 0,'0'0'30'15,"0"0"-13"-15,0 0-7 0,0 0-5 16,0 0 2-16,0 0 5 0,0 0 5 15,0 0 7-15,0 0 1 0,0 0-4 0,22 12-5 16,4-9-4-16,3-3-9 16,4 0-8-16,4 0-15 0,0 0-21 15,4 0-44-15,-2 0-73 0</inkml:trace>
  <inkml:trace contextRef="#ctx0" brushRef="#br0" timeOffset="94673.86">24204 7174 227 0,'0'0'45'0,"0"0"-12"16,0 0-2-16,0 0 12 0,0 0 7 15,0 0-13-15,-25-78-6 0,24 73-5 0,-1 2-6 16,2 3 0-16,-1-2-4 16,1 2-9-16,-1 0-4 0,-1-1-5 15,2 1-4-15,-1-1 0 0,-1 1-4 16,1 0 3-16,-4 0 2 0,-5 6 4 0,-1 11 3 16,-8 5 5-16,1 6-5 0,0 1 4 15,2 1-5-15,0 0-2 0,3-2 1 16,3-1-1-16,3 0-3 0,2 1 2 15,4 2 1-15,1 4 1 0,0 3 1 16,1 4 1-16,5 6 2 0,2 2-3 16,3 3 3-16,-1-1-4 0,2 1 1 15,1 1 3-15,-2 3-4 0,1 0 3 16,-2 0-2-16,-3 2-2 0,-1-3 1 16,-1-2-1-16,-5-1 1 0,0-7-1 0,-2-4 2 15,-5-6-1-15,-5-6 2 0,-4-7 1 16,-1-3 1-16,-5-6-1 0,-2-8 0 15,-4-2-1-15,2-3-2 0,-3-3-5 16,1-6-12-16,0-7-44 0,2 1-82 16,3-3-135-16</inkml:trace>
  <inkml:trace contextRef="#ctx0" brushRef="#br0" timeOffset="95212.14">23552 8990 450 0,'0'0'61'0,"0"0"-21"16,0 0-13-16,0 0-13 0,0 0-9 15,0 0-5-15,0 0-2 0,0 0 1 16,0 0-2-16,-10-10 2 0,23 5-2 16,6 1-2-16,7 1-1 0,0 1-5 0,2 2-10 15,1 0-30-15,2 0-39 0,-2 5-52 16,0 2-76-16</inkml:trace>
  <inkml:trace contextRef="#ctx0" brushRef="#br0" timeOffset="95830.02">24137 8727 467 0,'0'0'42'16,"0"0"-3"-16,0 0-7 0,0 0-10 15,0 0-7-15,0 0-5 0,0 0-3 16,0 0-4-16,0 0-4 0,0 0-7 0,-12-67 1 16,10 65 0-16,1 4 3 0,-2 10 3 15,0 9 1-15,-2 8 0 0,4 1-1 16,1 2 1-16,0-2 0 0,0 2-1 15,1-2 2-15,5 1-2 0,0-4 1 16,0-1-1-16,1-1 1 0,-1-4 0 0,0-2 1 16,-3-5 0-16,1 0-1 15,-3-5 0-15,1-4 0 0,-1 0 0 16,-1-5 0-16,0 5 0 0,3 0 0 16,-2-1 1-16,1 0-1 0,-2-4 2 0,0 0-1 15,0 0 1-15,0 0 0 0,1 0-1 16,-1 0-1-16,0 0 1 0,0-7-1 15,2-7 0-15,-1-5 0 0,4-1 0 16,-1-6-2-16,2 3 2 0,2 0 0 16,0 4 0-16,-3 5-1 0,1 0 1 0,-1 6-1 15,-1-2 0-15,3 1 0 0,-1 3-2 16,1-1 0-16,-2 3-2 0,6 3 1 16,1 1 1-16,2 6-1 0,6 6 2 15,-3 3 1-15,-2 4 0 0,-2 1-2 16,-1 0 2-16,-4 3 0 0,4-1-1 15,-5-1 1-15,0-2-3 0,-1-5-1 16,-1-2-3-16,-1-3-6 0,-3-1-5 16,2 1-11-16,-1-4-17 0,-2 5-10 15,0-5-21-15,0 5-17 0,-2 3-6 0,-5-4-19 16</inkml:trace>
  <inkml:trace contextRef="#ctx0" brushRef="#br0" timeOffset="96094.99">24565 8848 280 0,'0'0'34'15,"0"0"-8"-15,0 0-8 0,0 0-2 16,0 0 1-16,0 0 3 0,0 0-1 15,0 0-2-15,0 0-2 0,24 105-2 16,-24-72-6-16,-2 2 0 0,-2-1-7 0,-3-3 0 16,-1-2 2-16,2-2-2 15,0-1-2-15,3-7-6 0,-2-1-4 16,2-2-14-16,-3 1-31 0,2 0-45 16,-4-4-76-16</inkml:trace>
  <inkml:trace contextRef="#ctx0" brushRef="#br0" timeOffset="96453.89">24722 9247 439 0,'0'0'43'0,"0"0"-16"0,0 0-14 15,0 0-7-15,0 0-8 0,0 0 0 16,0 0 0-16,0 0-1 0,0 0 0 16,49-21-1-16,-32 32 2 0,-7 2-1 15,-5-1 5-15,-4 7-1 0,-1 1 0 0,-3 3 2 16,-5 8 0-16,-4-4 3 0,-2-3-1 16,0 1 0-16,2-4 0 0,1-1-2 15,3-7-1-15,2 1-1 0,0-5 0 16,5-4-3-16,-1-1 1 0,2 1 1 15,0 1 0-15,0-2 2 0,0 6-1 16,0-8-1-16,2 1-1 0,6 4-1 16,-3-6-1-16,6 1-4 0,9-2-9 15,1 0-35-15,5 0-68 0,0 0-126 16</inkml:trace>
  <inkml:trace contextRef="#ctx0" brushRef="#br0" timeOffset="97558.21">23968 6431 214 0,'0'0'45'0,"0"0"-15"16,0 0-7-16,0 0-7 0,0 0 0 15,0 0-3-15,0 0-5 0,0 0-2 16,0 0-6-16,0 0-3 0,-29-25 1 15,29 10-1-15,9-3-5 0,3 2 2 16,2-2-1-16,6-3-1 0,0 0 5 0,1-1 0 16,2-3-3-16,-1 0 8 0,-1-1 1 15,-2 0-2-15,0-1 5 16,-2 1-6-16,-1 0 1 0,-3 3 1 16,-1 1 3-16,-5 7 4 0,-3-1 6 0,1 7 2 15,-4 3-2-15,1-5-5 0,-2 5-3 16,0 1 0-16,0 0 0 0,0 5 1 15,0-2-4-15,0 2-4 0,0-2-3 16,0 1-3-16,0 1-3 0,-2 0 2 16,-7 0 3-16,-2 11 0 0,-5 3 4 0,3 2 2 15,0 3-4-15,3-1 1 0,-1 1-2 16,3 1-2-16,2-2 2 0,3-3 1 16,0 0 0-16,0 4 6 0,3 1-4 15,-1 5 1-15,1 0 0 0,0 0 1 16,0 2 1-16,0-2 0 0,4 1-1 15,2 0 1-15,0-1-1 0,0 0 1 16,1-1 0-16,-1 1-1 0,1-5 1 16,-3 2 0-16,1-8 1 0,-1 0-2 15,-3-3-1-15,2-2 1 0,-1 2-2 0,-1-6 0 16,1-1 3-16,-2-4 4 0,0 0 12 16,0 0 7-16,0 2 9 0,1-2-6 15,-1 1-9-15,0-1-8 0,0-1-11 16,0-11 5-16,0-1-6 0,2-6 5 15,-1 1 0-15,0-1-2 0,2-4-2 16,0 3-2-16,0 0 0 0,2 5-2 16,2 0 0-16,-2 3-2 0,1 5-3 15,5-2-1-15,-3 5 1 0,2 2 0 16,5 2 4-16,4 0-1 0,5 6 4 0,-1 4 1 16,-1 5 0-16,-2 1 1 0,0 1-2 15,-4 1 2-15,-1 2-3 0,-4-1-3 16,0-1 2-16,-3 2-7 0,-4-5 3 15,1 0-4-15,-2-5-9 0,-2-6-10 16,1 2-19-16,-2-6-12 0,0 0-9 0,0 0-1 16,0 2-11-16,0 0-19 0</inkml:trace>
  <inkml:trace contextRef="#ctx0" brushRef="#br0" timeOffset="97831.61">24683 6120 343 0,'0'0'46'16,"0"0"-20"-16,0 0-14 0,0 0-10 16,0 0-2-16,0 0 0 0,0 0 4 15,0 0 10-15,0 0 6 0,0 0 0 16,7 91-7-16,-14-56-8 0,1 0-3 15,-3 1 2-15,0 3-3 0,-2-4 2 16,1 1-3-16,1-3 0 0,-1-3 0 16,3-2-6-16,-1-3-10 0,6-8-6 15,-1 0-25-15,1-6-35 0,1-7-35 0,1 8-51 16</inkml:trace>
  <inkml:trace contextRef="#ctx0" brushRef="#br0" timeOffset="98186.65">24850 6453 278 0,'0'0'42'0,"0"0"-24"0,0 0-14 15,0 0-3-15,0 0 0 0,0 0 3 16,0 0-2-16,0 0-1 0,0 0 0 15,52-5 0-15,-41 14 1 0,-6-3 0 16,-2 3 4-16,0 0 2 0,-3 1 4 0,0 8-1 16,0-6 2-16,0 5-3 15,-4-2 4-15,-1-5 1 0,-2 5-4 16,3-7-2-16,-3-1-5 0,2 0-1 16,2-3 1-16,2 1-2 0,1-5 1 0,-1 0-1 15,1 0 2-15,0 1 0 0,0 1 1 16,0-1 2-16,0 1 2 0,0 3 3 15,5 0 0-15,10 2-3 0,4-1-3 16,4-5-7-16,4-1-6 0,2 0-13 16,0 0-47-16,1 0-85 0,-8 0-116 0</inkml:trace>
  <inkml:trace contextRef="#ctx0" brushRef="#br0" timeOffset="99106.78">25575 7785 245 0,'0'0'69'0,"0"0"-15"0,0 0-3 15,0 0-10-15,0 0-6 0,0 0-11 16,0 0-10-16,0 0-8 0,0 0-6 15,0 0-6-15,0-53 1 0,0 53 1 16,0 0 2-16,-1 0 2 0,-2 3-2 16,0 9 1-16,1-1 0 0,1 1 0 0,1 6 2 15,0-2 5-15,1 5-4 0,5-10 4 16,2 0-5-16,-2-5 3 0,5-1-2 16,-1-2 1-16,4-3 0 0,6 0-2 15,1-3 0-15,3-6-4 0,-1-4 5 16,-4-1-4-16,0 0 4 0,-2-2-1 15,-1 0 0-15,0-1 2 0,-3 2-1 16,-4 3 2-16,-1 0 0 0,-3 6 0 16,-4 1 1-16,2 2-2 0,-3 3-1 15,0 0-3-15,0-2-5 0,2 2 0 0,-2 0 1 16,0 0 3-16,0 4 3 0,0 9-1 16,0 8 1-16,-2 4 0 0,-1 1 2 15,0 1 3-15,0 4-4 0,-1 0 2 16,1 2-4-16,2 4-1 0,1 0 1 15,0 0-1-15,0 5-1 0,0 0-3 16,0 1 2-16,0-1-1 0,1-2 2 16,2-3 1-16,3-3 0 0,-3-5 0 15,0-8 0-15,-2-1 0 0,-1-8-1 16,0 0 1-16,0 0 1 0,-1-4 0 0,-4 1 3 16,-5-5-1-16,3 2 2 0,-3-6 1 15,-7 0-1-15,2 0 3 0,-4-8-1 16,3-6-1-16,2-2-1 0,1-3 1 15,1-4-2-15,2-3 1 0,3-4-1 16,1-3-2-16,3-4-3 0,3-4-1 0,0 0-3 16,9-2 0-16,4 3-3 15,4 0 1-15,1 5-6 0,2 1-6 0,0 7-13 16,-4 3-13-16,1 6-19 16,-2 3-23-16,-5 5-14 0,0 3-24 0</inkml:trace>
  <inkml:trace contextRef="#ctx0" brushRef="#br0" timeOffset="99551.31">26152 7404 187 0,'0'0'51'0,"0"0"-8"15,0 0-8-15,0 0-10 0,0 0-10 0,0 0-8 16,0 0-6-16,0 0-1 0,0 0-1 16,0 0-2-16,44-70 2 0,-29 76 2 15,4 7 2-15,-6 2-3 0,-3 2 3 16,-1 4 2-16,-5 0 0 0,-1 3 6 15,-2 2-2-15,-1 1-1 0,0-1 1 16,-4 1 3-16,-2-1 0 0,-1-3-1 16,0 0-2-16,0-1-1 0,1-4 4 15,1-5 2-15,0 1-1 0,2-6-4 16,2-3-4-16,-1 0-1 0,2-5-2 0,0 0 2 16,0 0-4-16,0 1 4 0,0 1 0 15,0 0 0-15,0-1 0 0,0 0 0 16,0 2-1-16,0-3-2 0,2 0-5 15,4 0-1-15,5 0-6 0,-1 0-9 16,1 0-20-16,5-3-34 0,-5 2-52 0,9 1-80 16</inkml:trace>
  <inkml:trace contextRef="#ctx0" brushRef="#br0" timeOffset="100256.02">26995 7811 222 0,'0'0'66'0,"0"0"-6"0,0 0-6 15,0 0-8-15,0 0-5 0,0 0-11 16,0 0-7-16,0 0-9 0,0 0-8 15,0 0-4-15,4-55-4 0,-4 55 1 16,0 0-1-16,0 0 2 0,0 2 2 16,0 11-2-16,-3 8 1 0,-2 4 2 15,2 1-4-15,0 0 4 0,0 0-5 16,-1-2 2-16,1 2 2 0,0-4-2 0,-2 3 0 16,2-9 0-16,1 2-2 0,0-5 4 15,1-1-1-15,-1 1-1 0,1-6 1 16,1-2-1-16,0 0 0 0,0 0 1 15,0 1 3-15,0 0 2 0,0-6 8 16,0 0-2-16,0 0-2 0,0 0-3 0,1 0-3 16,8-5-3-16,1-5 0 15,2-2 1-15,2-3-2 0,-1-1 1 16,0 2-4-16,0 1 2 0,-1 1 0 16,-2 3-5-16,0 1 2 0,4 1 0 0,-3 4-2 15,5-2 1-15,2 5 1 0,1 0 1 16,1 0 2-16,1 8-3 0,-5 1 1 15,-1 2-1-15,-3 1 3 0,-1 4-1 16,-3-5 2-16,-4 2-1 0,1-4 1 16,-5 4 0-16,0 2 1 0,0 2-1 0,-11-1 0 15,-3-2 1-15,-4-2 0 0,-3-3 0 16,-2-2 3-16,-1-2-2 16,-3-2-2-16,1-1-1 0,0-2-2 15,7 0-7-15,0 0-18 0,-2-3-40 0,8-2-51 16,-10-4-80-16</inkml:trace>
  <inkml:trace contextRef="#ctx0" brushRef="#br0" timeOffset="101486.45">28108 8061 382 0,'0'0'61'0,"0"0"-14"0,0 0-14 16,0 0-14-16,0 0-7 0,0 0-3 15,0 0-3-15,0 0-5 16,0 0-3-16,-20-82-3 0,13 78 0 16,-6 4 0-16,-6 0 0 0,-1 6-1 0,-5 5 2 15,2 1-1-15,0 3 2 0,0 0 3 16,1 2-1-16,3 1 0 0,-1-1 1 15,4 1-3-15,2 0 2 0,2-1-1 16,6-3-1-16,-1-2 2 0,4-5-1 16,2-2-2-16,-1-1 2 0,2-4 1 0,0 0-2 15,0 0 4-15,0 0-1 0,2 0 2 16,11 0-1-16,4-3 0 0,6-7 0 16,2-2 0-16,-3-5 0 0,2 0 2 15,-2-4-1-15,1-1 3 0,-4-1-1 16,2-4-1-16,-2 2 2 0,-3-2 0 15,0-3 0-15,-4 0-3 0,-2-1 4 16,-2-1-5-16,-2 3 3 0,-3 1-1 16,-1 7 4-16,-2 1 1 0,0 8 0 15,0 0-2-15,0 0-3 0,0 7-7 0,0 1-1 16,-3 4-2-16,-5 4 2 16,-2 12 2-16,-3 6 0 0,2 6 1 0,1 5-4 15,4 4 5-15,0 2-3 0,5 0 0 16,1 2-4-16,0-3-5 0,0-1-5 15,4-4-11-15,3-3-6 0,2-4-15 16,2-4 2-16,0-7 1 0,-3-5 6 16,5-3 13-16,2-7 0 0,1 0 6 15,3-7 8-15,-1-5 7 0,-1-1 8 16,-2-4 4-16,2-1 2 0,-2 0 5 0,-1-4 1 16,1 2 3-16,-2 1 5 0,0-1 3 15,-2 2 8-15,-3 7 8 0,-1 4 2 16,-4 3 3-16,-3 4-10 0,0-1-12 15,0 1-12-15,1-2-10 0,1 2-3 16,-1 0 0-16,-1 0 0 0,2 0 1 16,-1 14 0-16,0 4 1 0,-1 0-2 15,2 1 0-15,-1-3-3 0,1-4 0 16,1 5 0-16,1-3 4 0,2-7 1 16,-3 3 0-16,2-4 1 0,-2-3 2 0,0 0 1 15,6-3-1-15,1 0 0 0,3-5-2 16,0-2 2-16,-1-3 3 0,-4 0-1 15,-2 1 5-15,4-3-5 0,-6 4 2 16,1-1 4-16,1 0 5 0,-5 4 3 16,2 1 0-16,-3 4-2 0,0-2-5 0,0 2-3 15,2-1-3-15,-1-1-1 0,-1 1-5 16,3-1 1-16,-3 1-2 0,1-2 1 16,-1 3-4-16,1 0 1 15,-1 0-1-15,0 0 1 0,2 0 1 0,-2 0 2 16,1 0 1-16,2 13 1 0,2 7 0 15,-1 6 1-15,-1 3-2 0,0 3 3 16,-1 2-1-16,-2 3-2 0,0 4 2 16,0 0-2-16,0 1-4 0,-6 1 5 15,0 0 0-15,0 1-2 0,-4-3 3 0,0 0-4 16,-2-7-3-16,-2-4 0 0,1-5 1 16,-2-5 1-16,1-4 3 0,3-7 3 15,5-3 2-15,-3-5 0 0,0-1 4 16,-5-1 2-16,-1-9 2 0,4-4-2 15,1-2-3-15,1-5-3 0,1-6-2 16,2 0-1-16,4-1-4 0,2-3 3 16,3-1-7-16,8 2 4 0,4 0 1 15,4-1-1-15,2 1-1 0,4 1-3 16,3 0 0-16,0 1-5 0,4 1-10 0,-1 3-13 16,-3 1-27-16,1 3-52 0,-6 2-83 15</inkml:trace>
  <inkml:trace contextRef="#ctx0" brushRef="#br0" timeOffset="101691.5">28905 8321 556 0,'0'0'15'16,"0"0"-18"-16,0 0-36 0,0 0-139 0,0 0-101 15</inkml:trace>
  <inkml:trace contextRef="#ctx0" brushRef="#br0" timeOffset="103150.77">13173 10029 292 0,'0'0'68'15,"0"0"-11"-15,0 0-9 0,0 0-10 16,0 0-10-16,0 0-6 0,0 0-10 16,0 0-3-16,0 0-6 0,-32-12-1 15,31 10-3-15,1 2 1 0,0-2 0 16,0 2 3-16,1-1 1 0,17-1-1 16,8 0-1-16,7 1-2 0,2 0-2 0,0 1-1 15,-1 0-2-15,-4 0-1 0,1 2-7 16,-5 5-18-16,-3 1-36 0,-1 1-41 15,-9-2-55-15</inkml:trace>
  <inkml:trace contextRef="#ctx0" brushRef="#br0" timeOffset="103339.96">13082 10346 394 0,'0'0'48'0,"0"0"-10"0,0 0-6 16,0 0-9-16,0 0-5 0,0 0-7 16,0 0-5-16,90 36-4 0,-57-36-3 15,8 0-5-15,3 0-5 0,1-1-20 0,3-4-44 16,-2 1-60-16,2 1-93 0</inkml:trace>
  <inkml:trace contextRef="#ctx0" brushRef="#br0" timeOffset="105839.02">15026 10035 224 0,'0'0'65'0,"0"0"-9"15,0 0-9-15,0 0-8 0,0 0-10 0,0 0-10 16,0 0-3-16,0 0 0 16,0 0-4-16,-28-79-5 0,28 79-5 15,-1-1-4-15,1 1 0 0,-2 0 0 16,-1 0 1-16,-4 12 4 0,0 6-2 0,-2 7 2 16,2 4 1-16,0 3-1 0,-2 2-2 15,2 1 0-15,4 6-1 0,-1-2 1 16,2 2-2-16,1 0 2 0,1-3-1 15,0-4 2-15,0-4-2 0,4-5 1 16,1-8-1-16,-1-2 1 0,0-5-3 0,-2-6 1 16,3 3 1-16,-3-3-2 0,-1-1 3 15,2 1 2-15,-3-4 2 16,0 0 3-16,0 0 3 0,2 1 1 16,-2-1 2-16,1 0-1 0,-1 2-7 0,3-2-2 15,0-6-6-15,3-5-1 0,4-4 1 16,-2 0-2-16,3 2 0 0,1-3-1 15,0 3 1-15,1 0-1 0,3 1 1 16,0 2 0-16,1-1 0 0,2 2 1 16,0 3 0-16,1 0 0 0,2 1 2 0,-2 4 1 15,3 1-3-15,-1 0 0 0,-2 4 3 16,0 5-4-16,-2 4 4 0,-7-1 0 16,-2-2-2-16,-3 4 0 15,-3-5 0-15,-3 2-2 0,0 5 4 0,-3-2 5 16,-6 4 0-16,-4-4 5 0,-6-3-2 15,-4-2-1-15,1-2 0 0,-2-1-2 16,-1-3-2-16,8-1-1 0,-2-2 0 16,-1 0-2-16,7 0-2 0,-7 0-2 15,9 0-5-15,-1-2-8 0,1 1-19 0,7-1-35 16,-6-1-43-16,3 2-47 0</inkml:trace>
  <inkml:trace contextRef="#ctx0" brushRef="#br0" timeOffset="108435.72">17647 10387 452 0,'0'0'65'0,"0"0"-21"16,0 0-8-16,0 0-9 0,0 0-11 16,-30-77-8-16,30 57-3 0,0-3 0 15,0 0-2-15,0 4 0 0,0 4-3 16,3-1-1-16,1 7-1 0,2 0-1 0,0 0 0 16,-3 5-4-16,0 2 1 0,-3 2 0 15,4 0 2-15,3 6 3 0,6 9-1 16,-1 9 0-16,-3 3 2 0,-1 2-3 15,-4 3 3-15,1-1-1 0,-1-2 0 16,1-5-1-16,-2-6-1 0,1-3 0 0,-1-4 1 16,-1-7 0-16,1 1 1 0,-3-5 3 15,0 0 2-15,0 0 1 16,8 0 0-16,2-3 1 0,7-8-3 16,2-6 1-16,-2-2-1 0,-2-2 1 0,-1-1-1 15,-4-1 0-15,0 2 0 0,-4 6 3 16,0 0 1-16,-3 6 2 0,-2 4-1 15,1 1 1-15,-2 4-4 0,0-2-2 16,0 2-3-16,0 0-2 0,1-1 0 16,-1 1-2-16,0 0 1 0,0 0 1 0,2 1 0 15,-1 13 2-15,2 6 0 0,0 5 1 16,3 2-1-16,-2 1-1 0,-1 1 1 16,1 0-3-16,1 2 3 15,-1 6 2-15,-1 1-3 0,-3 3 3 0,0 1-6 16,0 4-1-16,0 0 2 0,0 1-1 15,0-2 2-15,-3-1-1 0,-1-6 1 16,1-6-1-16,0-11 3 0,1-9 0 16,2-5 1-16,0-7 2 0,-1 0 1 15,1 0 0-15,-5 0 0 0,0-10 0 0,-5-8-1 16,0-6 0-16,2-2-1 0,0-2 0 16,2 1 1-16,2 2-1 0,-1-2-1 15,2 4 0-15,2 5-2 0,1-1 0 16,0-1 0-16,4 4-2 0,5-7-2 15,5 2-1-15,4-1-2 0,5 1-10 16,3 0-7-16,1 1-19 0,2 0-22 16,0 2-31-16,-4 1-36 0,-1 1-44 15</inkml:trace>
  <inkml:trace contextRef="#ctx0" brushRef="#br0" timeOffset="109012.49">18070 10030 412 0,'0'0'50'15,"0"0"-9"-15,0 0-16 0,0 0-12 16,0 0-2-16,0 0-7 0,-3-77-2 16,9 71-4-16,-2-2-1 0,5 5-3 0,5 2 0 15,1 1 2-15,3 0-1 0,1 5 3 16,-2 3 1-16,1 2 1 0,-4 3 0 16,0-1 0-16,-5-3 0 0,0 2-1 15,-4-4 1-15,-1 2-3 0,-1 2 1 16,-3 1 1-16,0 4 2 0,0 2 0 15,-5 3 3-15,-3-3 0 0,2-4 1 16,-2-3-1-16,2-2 0 0,0-3-1 16,-2 1 1-16,5-4-1 0,-1 0 0 15,4-3 0-15,0 0-1 0,0 0 3 0,-1 0-2 16,-1 0 1-16,1 0 0 0,1 0-3 16,-3 0-2-16,3 2-2 0,0-2-1 15,0 0 1-15,0 0 1 0,4 0 0 16,9 0 1-16,4 0 0 0,5 3 0 15,-1 2 0-15,-3 2 1 0,1 2 0 0,-2 2 0 16,0 2-2-16,-2 2 2 16,-3 1-2-16,-3-4 0 0,-2 2 1 15,-4-4 1-15,-2 2 0 0,-1 3 1 16,0-1 1-16,-7 2 2 0,-7-4-1 0,-3-5 1 16,-4-1-3-16,-4-1-3 0,-1-3-6 15,0-2-4-15,4 0-21 16,5-2-45-16,4-5-64 0,3 2-122 0</inkml:trace>
  <inkml:trace contextRef="#ctx0" brushRef="#br0" timeOffset="109347.92">18694 10439 597 0,'0'0'38'15,"0"0"-13"-15,0 0-8 0,0 0-12 0,0 0-4 16,0 0-3-16,0 0 1 0,0 0 0 15,0 0 2-15,-76 60 2 0,48-25-4 16,-2 5 3-16,1 4-5 0,0 4 0 16,2 3 1-16,-1-1-3 0,4 0-1 15,-1-3-2-15,5-5-2 0,0-5-15 0,3-6-20 16,0-5-54-16,4-6-58 0,3-7-115 16</inkml:trace>
  <inkml:trace contextRef="#ctx0" brushRef="#br0" timeOffset="109884.09">18674 10708 557 0,'0'0'39'0,"0"0"-12"0,0 0-7 15,0 0-9-15,0 0-7 0,13-78-2 16,-3 67-1-16,-4 5 1 0,4 1-4 0,-1 2-1 16,-5 2-1-16,5 0 1 0,2 1 0 15,-2 0 2-15,6 5 0 0,-4 3-1 16,-5-1 0-16,3 5 1 16,-2 1 0-16,-3-4 0 0,-2 8 1 0,-2 1-1 15,0-2-1-15,-5 7 1 0,-5-3 0 16,0-2 1-16,-4 2 0 0,-2-1 0 15,-1 2-1-15,-1 0 1 0,1-2-1 16,2-2 2-16,4-4-2 0,5-6-2 16,4-2 2-16,2-5-2 0,0 0 1 0,0 0 1 15,0 0 1-15,0 1 1 0,5 2 0 16,6 0-1-16,5 0 0 0,-3-3 0 16,6 2 0-16,0-2 0 15,-2 1 0-15,5 1-1 0,-2 3 1 0,-4 3 0 16,0 2 0-16,-3-1 1 0,-3 0-2 15,-1 2 1-15,-3 1-1 0,-2-3 1 16,0 6-1-16,-2 0 0 0,-2 0 1 16,0 3-1-16,-8-1 1 0,-2-2-1 15,-4-2 1-15,-1-2 1 0,-3 1-1 0,-1-2 0 16,-4-1 0-16,0-1 1 0,6-4-1 16,0-3-3-16,4 1-7 0,2-2-20 15,-5-9-36-15,4-6-66 0,2-10-129 16</inkml:trace>
  <inkml:trace contextRef="#ctx0" brushRef="#br0" timeOffset="110418.69">18877 9887 439 0,'0'0'28'0,"0"0"-11"16,0 0-10-16,0 0-6 0,0 0-1 0,0 0-3 15,86-71 0-15,-60 70-1 0,1 1 1 16,2 0 2-16,-1 0 2 0,0 1-2 15,-2 2-1-15,-8-1-2 0,-1 0 2 16,-6-1 0-16,-1 0 2 0,0 2 2 16,-5-3 0-16,2 0 2 0,-7 0 0 0,0 0 0 15,0 0 2-15,1 0-1 0,1 0 0 16,2 3 2-16,-1 2 5 0,1 4 2 16,2 4 6-16,-1 3-5 0,2 7-1 15,-5-2-1-15,3 3-1 0,-2 3-4 16,0 3-1-16,0 1-4 0,0 4-1 15,0 5-1-15,-1 4-2 0,0 6 2 16,2 4 0-16,-3 5 2 0,-1 4-2 16,2 2 1-16,-2 2 0 0,1 1-2 15,1 0 2-15,1 2-1 0,1 2-3 0,0-3 2 16,2 0-2-16,0-7 2 0,0-4-2 16,-2-7 2-16,-1-5 4 0,0-7-4 15,-2-2 4-15,-1-7-4 0,0-4-1 16,-3-5 2-16,-5-4-1 0,-7-2 1 15,-2-3-3-15,-6-3-1 0,-5 0-10 16,-2 0-22-16,-6 0-68 0,-5 1-124 16</inkml:trace>
  <inkml:trace contextRef="#ctx0" brushRef="#br0" timeOffset="111158.68">17043 9862 241 0,'0'0'67'0,"0"0"-18"15,0 0-15-15,0 0-10 0,0 0-3 16,0 0-5-16,0 0 1 0,0 0-3 15,0 0-2-15,0 0-2 0,-81 1-2 16,52 10 3-16,0 2-6 0,-1 1 5 16,1 2-5-16,0-1 2 0,0 1-1 15,3-2-1-15,2 2 2 0,3-5-3 0,4 0 1 16,5-4-1-16,1 1-3 0,4-4 1 16,4 0-2-16,-5 2-2 0,2 1 1 15,1 1 0-15,-4 3 0 0,3-4 0 16,2 2 0-16,1-1 1 0,0 1 1 15,0 0 0-15,2 2 2 0,-1-1 0 0,0 1 0 16,0 0 0-16,2 2 0 16,0 1 0-16,0 0-1 0,0 5-1 15,0-1 2-15,2 4 0 0,2-1-1 16,-1-3 2-16,1 2-2 0,2-2-1 0,-2 2 1 16,2 1-2-16,1 2 2 0,-3 3-1 15,2-1 1-15,0 3-2 0,-1-1 2 16,0 2 2-16,2 1-2 0,-1 0 4 15,0 1-4-15,-2 1 1 0,2 0-1 16,0 0 0-16,-2 4-1 0,1 1 0 16,-1 5 1-16,0 4-1 0,2-2 0 0,1 6-2 15,-1-3 2-15,0 0-3 16,1 0 2-16,2 0 4 0,2 0-4 16,0 0 4-16,3-3-5 0,-1-3 0 0,4-5 1 15,2-4-3-15,6-4 2 0,2-6-3 16,6-1 0-16,7-7-3 0,6-3-14 15,3-6-22-15,10 0-35 0,4-5-64 16,9 0-89-16</inkml:trace>
  <inkml:trace contextRef="#ctx0" brushRef="#br0" timeOffset="113526.75">19441 11729 7 0,'0'0'11'0,"0"0"-1"15,0 0-2-15,0 0 0 0,0 0-3 0,0 0 1 16,0 0 1-16,0 0-2 0,0 0-2 16,-9-15 1-16,9 13-4 0,0 1 4 15,0-1-2-15,0 0 0 0,-2 1 3 16,2-1-3-16,0 1 1 0,0 1-1 15,0-2-1-15,0 2 3 0,0-2-3 16,-1 2 0-16,1-1 2 0,0 1 0 16,0-1 2-16,0 1 0 0,0-1 4 15,0 1 3-15,0-2 4 0,0 2 1 16,0-2 0-16,0-1-2 0,0 0-2 0,9-3 0 16,2-3-3-16,2 2-2 0,3-4 2 15,2 0-5-15,-1-1 2 0,-3 0-2 16,4-3-2-16,-2-1-1 0,1 1-1 15,-2-2-1-15,0 1 1 0,-3-1-1 16,0-1 1-16,-3 1 3 0,-1 5 1 0,-4-1 2 16,1 4 14-16,-4-3 1 0,1-1 0 15,-2 0-5-15,0-6-11 16,0 7-5-16,0-8 2 0,-2 10-1 16,-1-2 3-16,0 1 1 0,-1 2-1 0,1 1 1 15,1 3 1-15,1 1 2 0,-2 0-1 16,2 1 1-16,-2-1-4 0,1 2-2 15,2 2-5-15,-2-2-1 0,2 2-4 16,-2 0 2-16,1 0 1 0,-1 0 3 16,-2 0 4-16,-3 4-1 0,-1 4-1 0,-2 4-1 15,5 2 0-15,0 1 1 0,-1 6 2 16,5 2 2-16,-1 4 3 0,2 1-2 16,0 2-3-16,0 2 1 15,0 1-3-15,2 1 0 0,2-2 0 0,1-2-2 16,-1-2-1-16,0-4 1 0,-1-8 0 15,1 1 1-15,-2-6 0 0,-1-7 1 16,1 7 0-16,-1-7 0 0,1 1 0 16,-1 1 1-16,-1-6 3 0,0 0 5 15,0 0 8-15,2 2 4 0,-2-1 2 0,0-1-1 16,1 0-7-16,-1 2-7 0,0-2-5 16,0 0-2-16,0-2-2 0,0-4 0 15,0-4 0-15,0-1-3 0,0-3 1 16,1-4 0-16,5 0 0 0,2-3 0 15,4-1-1-15,2 4-1 0,3 0 1 0,2 3-2 16,1 0 2-16,1 7 0 16,-6 4 1-16,2 2-1 0,-1 2-1 15,2 5 1-15,3 7 0 0,-5 3 0 16,-1 1 0-16,-5 4-2 0,-3-1 3 0,-1 3-1 16,-1-7 0-16,-3 2-1 0,-2-5-4 15,0-1-3-15,0 2-3 0,0-6-6 16,0 3-17-16,0-5-21 0,-2-1-24 15,-2 4-23-15,3-3-16 0</inkml:trace>
  <inkml:trace contextRef="#ctx0" brushRef="#br0" timeOffset="113834.33">20207 11325 453 0,'0'0'67'0,"0"0"-24"0,0 0-16 0,0 0-15 16,0 0-12-16,0 0-4 0,0 0 0 15,0 0 4-15,0 0 0 0,0 0 2 16,-10 61-2-16,-1-25 0 0,0 7-2 15,-1 2 0-15,1 4-2 0,1 2 1 16,0 3-4-16,0-4 3 0,1-5 2 16,2-4-7-16,1-5 3 0,0-4-7 15,1-4-12-15,0-6-28 0,1-5-34 16,-1 0-35-16,2-7-66 0</inkml:trace>
  <inkml:trace contextRef="#ctx0" brushRef="#br0" timeOffset="114270.99">20232 11836 583 0,'0'0'37'0,"0"0"-14"0,0 0-11 16,0 0-7-16,0 0-4 0,0 0-2 0,0 0-1 16,0 0-1-16,0 0 0 0,-3-7 0 15,11 7 1-15,5 3-1 16,0 6 1-16,-4-2 4 0,-3 7-4 16,-1 2 5-16,-3-6-4 0,-1 10 0 0,-1-3 1 15,0-5-1-15,0 6 2 0,-3-1 0 16,1-7-1-16,-4 7 0 0,5-8 1 15,-2 0-2-15,0 2 1 0,1-7-1 16,2 1 1-16,0-5 0 0,0 4 0 16,0 2 0-16,0-1-1 0,0 4-1 0,0-6 0 15,6 4 0-15,0-1 1 0,4-4 0 16,6 1 0-16,-3-1 0 0,7-2-2 16,0 0-2-16,-1 0-4 15,5 0-2-15,-3 0-5 0,-1-2-11 0,-5-2-15 16,1 1-22-16,0 0-31 0,-4 0-30 15,-1 1-46-15</inkml:trace>
  <inkml:trace contextRef="#ctx0" brushRef="#br0" timeOffset="114595.51">18781 11985 547 0,'0'0'42'15,"0"0"-14"-15,0 0-12 0,0 0-11 16,0 0-5-16,0 0-3 0,0 0 0 0,0 0 0 16,0 0 1-16,52-15 0 15,-19 15-1-15,4 0-3 0,3 0-9 16,5 0-22-16,-3 0-58 0,0-1-73 16,-3-6-109-16</inkml:trace>
  <inkml:trace contextRef="#ctx0" brushRef="#br0" timeOffset="115578.18">19404 9440 341 0,'0'0'57'0,"0"0"-15"0,0 0-19 0,0 0-10 16,0 0-11-16,0 0-2 15,0 0-1-15,0 0-1 0,0 0 2 16,0 0-2-16,51-41 1 0,-31 32-1 16,1 0 1-16,-1-1 1 0,-7 3 1 0,0-1 0 15,-2-1 0-15,0-1 2 0,3-5-1 16,-4 1 0-16,-4 3 0 0,-2-4-3 15,-1-2 1-15,0 1-1 0,-3-3-3 16,0 3 6-16,0-1-1 0,-6 7 4 16,1-6 3-16,0 7-1 0,-1 0-2 0,0 1-2 15,3 5 1-15,-1 0-3 0,4 3-2 16,-1-1-3-16,1 1-1 0,-6 0-3 16,-4 0 3-16,-3 7 0 15,-2 8 6-15,5 4-3 0,0 5 7 0,2 2-5 16,2 1 0-16,1 2 0 0,2 0-1 15,2 1 2-15,-2 1-1 0,3 0 1 16,0 1 1-16,0 2 0 0,6 1 1 16,-2-2-3-16,-1-1 0 0,2-3 0 15,-4-10-2-15,2 0 2 0,-2-7 2 0,-1 0-2 16,2 0 5-16,-2-8-1 0,1 3 1 16,-1-7 3-16,0 0 7 0,0 0 5 15,0 1 2-15,0 1 0 0,0-1-6 16,0-1-7-16,0 0-3 0,0 0-5 15,0-1-1-15,0-14 1 0,3-5-1 16,3-8-1-16,1 1 0 0,3-2-3 16,5 3 2-16,1 2-1 0,1 3 1 15,0 4-2-15,1 5-1 0,-5 5-1 16,2 2 1-16,-4 2-1 0,2 3 3 0,4 0-1 16,0 5 3-16,4 5 1 0,-3 4-2 15,-1 2 1-15,-2 3-1 0,-3 0 1 16,1 3 0-16,-4 0 0 0,-2 0 0 15,-1-6-2-15,-2 0 0 0,-1-6-3 16,-2-5 2-16,1 1-1 0,-2-6-1 16,0 0 3-16,0 0 0 0,0 1-5 15,1-1-11-15,-1 2-29 0,0-2-52 16,0-2-56-16</inkml:trace>
  <inkml:trace contextRef="#ctx0" brushRef="#br0" timeOffset="115880.02">20098 9285 528 0,'0'0'33'0,"0"0"-13"0,0 0-9 15,0 0-11-15,0 0-7 0,0 0-1 16,0 0 3-16,0 0 3 0,0 0 5 16,0 0 0-16,-20 79-3 0,11-48 0 15,-3 7-2-15,0 1 0 0,-4 6-2 0,2-2-2 16,-2-2 1-16,1-3 0 0,0-5-1 16,1-4-2-16,1-6-11 0,5-7-22 15,-1-2-30-15,5-5-35 0,1-6-24 16,1 2-41-16</inkml:trace>
  <inkml:trace contextRef="#ctx0" brushRef="#br0" timeOffset="116266.83">20161 9578 430 0,'0'0'50'0,"0"0"-15"16,0 0-19-16,0 0-7 0,0 0-7 0,0 0-2 16,0 0-1-16,0 0-1 15,0 0-1-15,0 0 0 0,52-36 0 16,-38 44 1-16,1 4 2 0,-1 5 0 16,-4 0 0-16,-2 1 1 0,-1-3-1 0,-5 2 0 15,-2 0 1-15,0-1 2 0,0 3 2 16,-1-4 0-16,-6 0 0 0,1 0-1 15,-1-1 0-15,0-2 1 0,-3-1-3 16,2-4 3-16,-2 2-1 0,4-2-1 16,2-4 0-16,1-1-2 0,3-2-1 0,0 0-2 15,0 0 0-15,0 0-2 0,-1 0 1 16,-1 2-2-16,1-2 1 0,1 1-1 16,-1-1 2-16,1 2-2 0,1 0 1 15,16-2-3-15,9 0-11 0,10 0-20 16,2-7-37-16,4 2-50 0,0-2-61 15</inkml:trace>
  <inkml:trace contextRef="#ctx0" brushRef="#br0" timeOffset="116436.08">20651 9781 498 0,'0'0'24'16,"0"0"-18"-16,0 0-15 0,0 0-13 16,0 0-32-16,0 0-77 0,0 0-122 15</inkml:trace>
  <inkml:trace contextRef="#ctx0" brushRef="#br0" timeOffset="116977.95">22545 11011 368 0,'0'0'73'0,"0"0"-12"16,0 0-18-16,0 0-14 0,0 0-9 15,0 0-6-15,0 0-6 0,0 0-2 16,0 0-4-16,-27-40-4 0,27 40-2 15,0-1 1-15,0 1 1 0,0 0 2 0,14 0 3 16,7 1-1-16,6 4 0 16,1-2-1-16,-1-1-2 0,2 2 1 15,-2-4 0-15,1 1-2 0,1-1-2 16,-3 0-11-16,1 0-8 0,-6 0-24 0,-1 0-41 16,-9 0-47-16,1 5-55 0</inkml:trace>
  <inkml:trace contextRef="#ctx0" brushRef="#br0" timeOffset="117181.65">22541 11208 487 0,'0'0'46'0,"0"0"-14"0,0 0-11 0,0 0-9 15,0 0-7-15,0 0-5 0,0 0-1 16,0 0 2-16,0 0 3 0,10 9 2 15,16-6-2-15,10-1-4 0,5-2-6 16,4 0-8-16,2-3-35 0,3-2-65 16,1-2-99-16</inkml:trace>
  <inkml:trace contextRef="#ctx0" brushRef="#br0" timeOffset="118290.17">24778 10283 255 0,'0'0'78'0,"0"0"-13"0,0 0-10 16,0 0-13-16,0 0-9 16,0 0-9-16,-28-82-5 0,27 78-5 15,-1 0-5-15,1 1-7 0,1 3-2 16,-2-2-2-16,2 4-1 0,-2 11 3 0,2 9 0 16,0 8 0-16,0 3 3 0,0-1-3 15,2 2-3-15,1-3 1 0,0 0 0 16,2-1 2-16,-1 0 3 0,-1-1 2 15,0 2-4-15,0-4 2 0,-3-7-3 16,0 0-1-16,0-8 2 0,0-6-1 0,0 4 3 16,0-4-1-16,0-1 4 15,0 1 2-15,0-6 2 0,0 0 3 16,0 0-3-16,0 0-3 0,0 0-2 16,0-2-2-16,0-11-1 0,2-7-2 0,6-4-2 15,1-1-6-15,2 3 5 0,4 1-5 16,-1 2 4-16,3 3-1 0,0 4-1 15,-5 2-3-15,2 4 0 0,3 3 2 16,0 3 1-16,8 0 2 0,-2 0 2 16,-1 6 1-16,-1 5-2 0,-1-1 2 0,-2 6 2 15,-2-1 3-15,-6 3-5 0,-3-3 6 16,-1-1-5-16,-6 2 1 0,0-1 0 16,-6 2 0-16,-5-2 0 15,-4-2 0-15,-5-3 2 0,-5 1-2 0,-2-3-1 16,-2 0-2-16,2-3-4 0,2 0-4 15,0-1-13-15,8 0-31 0,7-3-45 16,0-1-63-16,3 0-90 0</inkml:trace>
  <inkml:trace contextRef="#ctx0" brushRef="#br0" timeOffset="119187.59">25521 10528 275 0,'0'0'56'0,"0"0"-12"16,0 0-8-16,0 0-9 0,0 0-5 15,0 0-5-15,0 0-5 0,0 0-3 16,0 0-2-16,0 0-1 0,-35-52-3 16,35 42-2-16,3-5 0 0,6 1-2 0,3-4-1 15,4 1 1-15,-3 0 0 0,4 1 0 16,-2-3 0-16,0 1 2 0,0 0-1 16,-1-2-1-16,-2-2 1 0,2-3-3 15,-2-1 0-15,0-2 1 0,-1 0-1 16,-1 1 2-16,-2 2 2 0,-4 8 1 15,0 0-1-15,-3 6 2 0,-1 5 2 16,2 0 0-16,-2 6 0 0,0-1 0 16,0 1-5-16,0-2-1 0,0 0-3 15,0 2 2-15,-2 0-1 0,-5 4 1 0,-1 6 2 16,-3 8 0-16,2 4 2 0,3 4 0 16,0 1-1-16,1 5-1 0,3 4-1 15,-1 0 0-15,3 1 1 0,-2 1 0 16,1-1 0-16,1-3-1 0,-2-2 1 15,1-1 3-15,-2-3-2 0,0-2 4 16,2-8-4-16,-2 0-1 0,1-6 0 16,1-7 1-16,-1 6-1 0,2-7 1 15,-1 1 2-15,1 1 1 0,0-6 6 16,-1 0 5-16,1 0 4 0,0 0-2 0,0 1-3 16,0-1-7-16,0 0-4 0,0-1 0 15,0-11-1-15,0-5-1 0,5-5 0 16,1 0-5-16,3 1 4 0,-1 0-3 15,1-1 3-15,3 2 0 0,-2 1-1 16,2 3 0-16,-3 4 0 0,0 4-2 16,-1 1 1-16,2 4-1 0,7 0-1 15,0 3 4-15,5 0-2 0,0 8-1 16,-2 1 0-16,-3 5 0 0,1 0 1 16,-2 2 2-16,-1 1 0 0,-1 1-1 0,-2 0 1 15,-3 0 2-15,-4-4-2 0,-3 0 3 16,0-4-3-16,-2 1 0 0,0 0-2 15,0-7 2-15,0 5-2 0,-2-4-1 16,1-2-2-16,0 1-4 0,1-4-12 16,-2 0-39-16,2 0-45 0,-6 0-100 0</inkml:trace>
  <inkml:trace contextRef="#ctx0" brushRef="#br0" timeOffset="119793.64">25987 9810 368 0,'0'0'47'0,"0"0"-13"0,0 0-8 0,0 0-6 16,20-85-8-16,-11 73-5 0,-2-2-3 16,3 5-2-16,2 0 1 15,-4 4-3-15,6 1-1 0,1 1-1 16,-3 3-1-16,7 0 1 0,-3 0 1 0,1 6 0 16,6 3 1-16,-5 1-1 0,-1 2-1 15,-2 0-1-15,-3-1 1 0,-1 2-1 16,-4-2 2-16,0 1 1 0,-3-3 0 15,-2 3 1-15,-2 5 1 0,0 1 0 16,-3 4 4-16,-7 0-3 0,-2-2 2 0,2-4-5 16,-3 1 0-16,3-2 2 15,0-1-1-15,0-5 2 0,-1 0-1 16,-1-1 0-16,3-3 1 0,-4 0 1 16,4-1-3-16,5-2 1 0,0 1 1 0,4-3 1 15,-2 0 4-15,2 0-4 0,-1 0 0 16,-1 0 0-16,1 0-4 0,-1 0 0 15,2 0-3-15,0 0 1 0,0-5-1 16,0 1-1-16,10 0 2 0,6-1 0 16,2 4 1-16,8 1 1 0,-2 0 0 0,1 2-2 15,-1 6 1-15,-2 1 0 0,-2 0 0 16,-5 3 0-16,-2-2-2 16,-6 0 2-16,-4-3 1 0,-3 4 2 0,0 5 1 15,-4-2 0-15,-10 2-1 0,-3-5 1 16,-4 0-2-16,0-2-1 0,-3-4-1 15,1 0-6-15,6-4-2 0,-1 3-13 16,-1-4-34-16,6 0-44 0,-9 0-77 16</inkml:trace>
  <inkml:trace contextRef="#ctx0" brushRef="#br0" timeOffset="120252.63">24726 11187 511 0,'0'0'43'0,"0"0"-17"16,0 0-9-16,0 0-7 0,0 0-6 15,0 0-2-15,0 0 1 0,0 0 0 16,114-50-1-16,-69 48-1 0,6 1-1 16,-1-1 0-16,5 2-1 0,-1 0 2 0,1 0-2 15,0 0 1-15,1 0 0 0,2-2-1 16,1 0-1-16,-1-3-1 0,-2 0-2 16,1 1-6-16,-4 0-12 15,-2-1-23-15,-6 3-41 0,-5 2-48 0,-8 0-67 16</inkml:trace>
  <inkml:trace contextRef="#ctx0" brushRef="#br0" timeOffset="120559.9">25260 11343 611 0,'0'0'32'0,"0"0"-14"0,0 0-7 16,0 0-8-16,0 0-3 0,0 0 0 0,0 0-1 16,0 0 0-16,0 0 0 0,0 0-1 15,-11 67 2-15,11-34-2 0,0 4 2 16,3 1-1-16,2 1 0 0,-2-2-2 15,0 2 0-15,0-4-5 0,-2-2 1 16,-1-2-6-16,0-4-9 0,0-7-19 0,0-1-41 16,-1-6-49-16,1-1-59 15</inkml:trace>
  <inkml:trace contextRef="#ctx0" brushRef="#br0" timeOffset="120991.22">25466 11505 479 0,'0'0'47'15,"0"0"-25"-15,0 0-9 0,0 0-9 0,0 0 0 16,0 0-3-16,81-68 0 0,-68 64 0 15,-2 2-3-15,1 2 0 0,3 0-1 16,-1 2 0-16,1 6 0 0,-2 2 1 16,-4 5 1-16,-5 5 1 0,-3 3 0 15,-1 3 1-15,-7 3 0 0,-7-1-1 0,-4-1 1 16,-2 1-1-16,-1-3 2 0,-3 0-1 16,1-3 2-16,-1 0 1 15,2-4-2-15,4-1-1 0,6-7 0 0,1 1-1 16,6-5 0-16,2-3-1 0,1 0 2 15,2-3-2-15,-1 5 2 0,1 1 3 16,0 3-4-16,0 2 6 0,0-4-6 16,6 2 3-16,2-4-2 0,8 1-1 15,-1-3 1-15,8-2-1 0,0-1-1 16,0 0 0-16,3 0-3 0,0-1 0 0,0-2-4 16,2-2-10-16,-3 4-36 0,-1-2-57 15,-1 3-68-15</inkml:trace>
  <inkml:trace contextRef="#ctx0" brushRef="#br0" timeOffset="121188.8">26133 11850 567 0,'0'0'21'16,"0"0"-13"-16,0 0-10 0,0 0-18 16,0 0-45-16,0 0-106 0,0 0-105 0</inkml:trace>
  <inkml:trace contextRef="#ctx0" brushRef="#br0" timeOffset="134062.35">13785 13053 575 0,'0'0'33'0,"0"0"-14"15,0 0-5-15,0 0-7 0,0 0-2 16,0 0-2-16,0 0-3 0,0 0-3 0,0 0-2 16,0 0-3-16,-14-20 1 0,14 20 2 15,0 0 4-15,12 0 1 0,7 0 2 16,6 0 0-16,2 0-4 0,1 0 0 15,-1 0-4-15,2 0-6 0,-4 0-14 16,4 0-28-16,-6 0-26 0,-6 0-28 16,-2 4-21-16,-5 2 1 0</inkml:trace>
  <inkml:trace contextRef="#ctx0" brushRef="#br0" timeOffset="134208.08">13742 13330 342 0,'0'0'66'15,"0"0"-16"-15,0 0-16 0,0 0-16 16,0 0-10-16,0 0-7 0,0 0-1 16,0 0-4-16,0 0-2 0,66 8-5 0,-27-7-6 15,5 1-25-15,6-1-47 0,5 1-58 16</inkml:trace>
  <inkml:trace contextRef="#ctx0" brushRef="#br0" timeOffset="134739.47">15095 12855 598 0,'0'0'30'0,"0"0"-12"0,0 0-4 16,0 0-6-16,0 0-7 0,0 0-6 16,0 0-2-16,0 0 2 15,0 0 0-15,0 0 5 0,-39 27 0 16,39 18-3-16,0 1 4 0,0 3-3 0,0 0 2 16,-1-2 4-16,-2-3-5 0,1-6 4 15,1-5-5-15,1-10 0 0,0-2 1 16,0-9 0-16,0-5 0 0,0 0-1 15,0-7 3-15,0 0 0 0,0 0 4 16,0 1 2-16,0 1-1 0,0-2-2 16,0 0-1-16,3 0-3 0,1-9 1 15,5-6-1-15,2-5 0 0,-1 2-7 16,2 3 6-16,-2 2-8 0,0 4 6 16,3 3 0-16,-1 2-1 0,4 2 0 0,4 2 1 15,0 0 5-15,5 9-4 0,-2 5 7 16,0 1-5-16,0 3 0 0,-5 0 1 15,-1 0-2-15,-4 2 2 0,0-1-1 16,-6-6 0-16,-4 2 0 0,0-4 1 16,-3 1 1-16,-3 5 0 0,-7-3 2 0,-7 2-2 15,-3-4-1-15,-2-1 1 0,-4-3-3 16,-2-4 0-16,2 1-2 16,0-4-9-16,9 2-26 0,4-3-58 15,1 0-105-15,6 0-85 0</inkml:trace>
  <inkml:trace contextRef="#ctx0" brushRef="#br0" timeOffset="137166.97">17308 13066 269 0,'0'0'59'0,"0"0"-14"16,0 0-11-16,0 0-4 0,0 0-5 0,0 0-3 15,0 0-2-15,0 0-8 0,0 0-3 16,0 0-5-16,-23-76-4 0,26 61-1 15,8-5-1-15,1 4 1 0,3-1 0 16,1 2 0-16,3-2 0 0,-1 0-1 16,-1 2 4-16,-1-2-1 0,0 3 1 0,-3-2 1 15,0-1-1-15,-5 2-1 0,0-3 3 16,-2 0-3-16,-2-3-1 0,-2 5 2 16,-2-2-1-16,0 0 0 15,0 6 1-15,0-8 1 0,0 10 0 0,-4-3-1 16,0 3-1-16,0 1-2 0,1-1-1 15,0 6 1-15,1 1-2 0,2 3-1 16,-4 0 1-16,-2 1-1 0,-2 8 1 16,-3 7 1-16,3 2-2 0,0 3 2 15,0 2 0-15,1 3 4 0,-1 3-2 0,1-1 1 16,-1 2-1-16,2 1 0 0,0 1 0 16,1 2-1-16,3-3 1 15,0 1 0-15,1-1 0 0,1-4 2 0,0-2-2 16,0-2 1-16,0-8-1 0,3 1 0 15,-1-8 1-15,0-3-1 0,-1 1 2 16,-1-6-1-16,0 0 3 0,0 4 3 16,2-1 5-16,-1 1 5 0,1 1-3 15,-2-5-1-15,0 0-6 0,0 0-4 16,0 0-1-16,0-7 0 0,0-5 0 0,0 2 0 16,0-2 0-16,0-5 0 0,0 0-1 15,0-6-1-15,4 4 0 0,1-1 0 16,-1 0 0-16,6 0-2 0,-1 1 1 15,1 0-2-15,1 4-2 0,2 0 0 16,-4 6 2-16,5 2 0 0,1 2 1 0,2 5 1 16,5 0-1-16,-3 4 1 15,-2 7-1-15,2 6 1 0,-3 5 0 16,-2 3 1-16,1 1 0 0,-4 1 1 16,2 0-2-16,-3-2 0 0,-1-1-3 0,-2-7 1 15,-2-3-2-15,-3-4 1 0,0-5-2 16,-1 0-1-16,-1-5-2 0,0 0-4 15,0 0-9-15,0 2-22 0,0-2-46 16,0 0-44-16,-7-6-76 0</inkml:trace>
  <inkml:trace contextRef="#ctx0" brushRef="#br0" timeOffset="137726.03">17669 12476 376 0,'0'0'64'0,"0"0"-21"15,0 0-17-15,0 0-17 0,0 0-5 16,0 0-2-16,-11-82 0 0,11 71-2 15,7 3-1-15,-3-1 1 0,5 5-3 0,-2-1 1 16,4 3 0-16,6 2 1 16,0 0-1-16,2 2 0 0,-1 6-1 15,1-1-1-15,-4 3 2 0,-4-5 0 16,1 2 0-16,-5 0-3 0,0 1 1 0,3 2 0 16,-5-2 0-16,1 4 5 0,-4 3 1 15,-2 2 3-15,0 4 6 0,-2 2-7 16,-7-2 5-16,-7 1-6 15,4-2-3-15,-2-4 1 0,1-1 0 0,4-6-1 16,1 2 3-16,2-5-3 0,3-3 0 0,1 0 0 16,2-3-1-16,0 0 2 15,0 0 0-15,0 0 0 0,0 0 0 16,-1 0-1-16,1 2-1 0,0-2 0 16,0 1 0-16,0 1 1 0,4-1 0 0,8 0 0 15,5 2 0-15,-1 1-1 0,2-1-1 16,-3 1 0-16,0 1 1 0,-3 1 1 15,2 0 1-15,-2 0-1 0,-5-1 1 16,-3-4 0-16,2 5 1 0,-3-3 0 16,0 0 0-16,0 0 0 0,-3 2 0 0,-3 2-1 15,-8 4-2-15,-4 3-5 0,-1-4-11 16,-5 2-17-16,-2-2-36 0,3-1-46 16,-3 0-90-16</inkml:trace>
  <inkml:trace contextRef="#ctx0" brushRef="#br0" timeOffset="138072.12">17098 13532 653 0,'0'0'0'0,"0"0"0"15,0 0 0-15,0 0-1 0,0 0 1 16,0 0 1-16,0 0-1 0,97-32 0 15,-52 25-2-15,3 2-1 0,1 0 1 16,-3 1-2-16,3 1-2 0,-1 0-6 0,-5 0-9 16,-1 1-14-16,0 2-38 0,-4 0-44 15,-5 0-61-15</inkml:trace>
  <inkml:trace contextRef="#ctx0" brushRef="#br0" timeOffset="138473.62">17312 13818 544 0,'0'0'50'0,"0"0"-19"0,0 0-8 0,0 0-8 16,0 0-8-16,0 0-5 0,0 0-2 15,0 0 0-15,0 0-1 0,22-61 0 16,-6 56 1-16,2 5-1 0,1 0 0 16,4 0 0-16,-4 7 0 0,-3 3-1 15,-2 1 2-15,-5 5-1 0,-3 2-1 0,-4 5 7 16,-2 1-4-16,-6 2 3 0,-6-1-3 16,-5-1-2-16,-1-2 1 0,-2 0 0 15,0-2 0-15,2-4 0 0,6-3 0 16,1-2-2-16,4-4 0 0,4-4-1 15,0 1-1-15,3-4 1 0,-1 0-1 16,1 0-1-16,0 3 0 0,0 0-1 16,4 3 2-16,9 0-5 0,-3-4-2 15,9 1-8-15,1-3-12 0,3 0-14 16,4-1-21-16,0-6-26 0,-1 2-16 0,0-5-11 16,0 0-11-16</inkml:trace>
  <inkml:trace contextRef="#ctx0" brushRef="#br0" timeOffset="138887.68">17793 13779 373 0,'0'0'70'0,"0"0"-16"0,0 0-13 16,0 0-11-16,0 0-6 0,0 0-4 16,0 0-5-16,0 0-2 0,0 0-6 0,0 0-4 15,2-50-5-15,-2 50 0 0,0 0 0 16,0 0 1-16,-6 11 2 0,-2 6-2 15,-1 5 1-15,0 1-1 0,2 1 1 16,-2 0 4-16,3-1-5 0,1 2 4 16,0-7-4-16,4-1-2 0,1-5 1 0,0-2 0 15,0 3-2-15,1-4-1 0,2 1-2 16,-1-7 3-16,1 2 1 0,-3-5 3 16,5 0 1-16,8 0 0 15,5-8 1-15,5-1-1 0,-3-3 2 0,-4 0 0 16,0 0 0-16,-7 3 2 0,1-2-2 15,-4 5 4-15,-1 0 0 0,1-2-4 16,-5 6 7-16,2-2-7 0,-3 4 5 16,0 0-2-16,0-1-2 0,2 1-2 15,-1 0-1-15,-1-2 3 0,2 2-5 0,2 0 6 16,1 10-5-16,1 9 0 0,2 4-1 16,-2 1-2-16,-2 4 2 0,0 2-6 15,-2 3-4-15,-1 4-20 0,1 4-30 16,-2-2-74-16,0 4-101 0</inkml:trace>
  <inkml:trace contextRef="#ctx0" brushRef="#br0" timeOffset="140435.76">18582 13338 261 0,'0'0'63'0,"0"0"-12"0,0 0-13 15,0 0-8-15,0 0-7 0,0 0-6 0,0 0-5 16,0 0-6-16,0 0-2 0,-5-11-2 16,17 8 3-16,7-3-2 0,7 0-1 15,3 0-1-15,1 1 0 0,0 1-1 16,-1 1-1-16,2 1-1 0,-3 1-1 15,0 1-5-15,-1 0-6 0,-2 0-5 16,0 3-4-16,-2 3-16 0,-3 0-15 16,-7 0-25-16,-3 1-12 0,-1-2-7 15</inkml:trace>
  <inkml:trace contextRef="#ctx0" brushRef="#br0" timeOffset="140656.97">18749 13159 348 0,'0'0'69'15,"0"0"-27"-15,0 0-17 0,0 0-18 16,0 0-12-16,0 0-4 0,0 0 1 16,0 0 6-16,0 0 6 0,0 0 4 0,5 53-6 15,2-21 1-15,0 1-3 0,0 2-4 16,-1 3 0-16,-3 1-7 0,1 2-11 15,-4 0-16-15,2 3-37 0,-2-4-47 16</inkml:trace>
  <inkml:trace contextRef="#ctx0" brushRef="#br0" timeOffset="141476.82">19545 13134 391 0,'0'0'68'16,"0"0"-12"-16,0 0-13 0,0 0-16 15,0 0-14-15,0 0-5 0,0 0-6 16,0 0-2-16,0 0-1 0,0 0-6 0,-51-54 1 16,54 43 0-16,9-4 0 0,3 0 3 15,6 1 1-15,1-1-1 0,2-2 0 16,1 1 1-16,-2-1 1 0,-3 0 1 15,-1-1 0-15,-3-2 0 0,-2-1 0 16,-2-2-4-16,1-1 1 0,-2-2-1 0,-2 0 2 16,-1 2 2-16,-2 0 2 15,-3-1-1-15,-1 1-2 0,-2 1 2 16,0 1 0-16,0 2 1 0,-5 5-2 16,1 0 1-16,0 5 1 0,-2 3 2 0,0-3-1 15,3 8 1-15,2-1-2 0,1 3-3 16,-2-2-2-16,2 2-1 0,-4 0 2 15,-2 10 0-15,-4 9 4 0,-1 7-1 16,0 3 0-16,-1 3-1 0,1 1 1 16,2 3-1-16,0 2-2 0,1 2 1 0,4 2 1 15,1 2 0-15,1 0 2 0,1 0-2 16,1-5 1-16,0-2-3 0,0-6 1 16,0-4-2-16,0-10 3 15,3-2 5-15,-2-3-4 0,-1-8 3 0,2 2-2 16,-2-6 1-16,0 0 4 0,0 0 2 15,1 2 0-15,-1-2-1 0,2 1-4 16,-1-1-7-16,4-7 4 0,1-7-5 16,2-2 5-16,1-2 0 0,0-2-1 15,2 1 1-15,1-1-1 0,1 0-1 0,4 0 0 16,0 1-1-16,-1 3-1 0,-4 3 0 16,1 6 0-16,-5 2-1 0,1 4 0 15,7 1 1-15,-3 0 1 0,4 7 0 16,-1 4 2-16,0 2-2 0,-1 3 2 15,1 2-1-15,-3 2 0 0,-2 1 0 16,-2 1 0-16,-2-1-1 0,-2-5-1 0,-4 2 5 16,-1 1-5-16,0-3 4 15,0 3-8-15,-4-4-5 0,1-6-3 16,1-5-13-16,1 1-19 0,1-5-29 0,-3 3-26 16,1 2-33-16</inkml:trace>
  <inkml:trace contextRef="#ctx0" brushRef="#br0" timeOffset="142030.03">20093 12750 387 0,'0'0'60'15,"0"0"-24"-15,0 0-15 0,0 0-5 16,-6-83-4-16,5 69 1 0,1 1-1 16,0-1 2-16,0 2-5 0,0 6-7 0,1-4-1 15,1 6-3-15,-1-1-2 0,2 1-1 16,-3 4-2-16,7 0 3 0,6 0-1 16,4 4 1-16,2 5 0 15,-2 5 2-15,-3 2 0 0,-2-1-1 0,0 3 1 16,-3 0-1-16,1 1 0 0,-4 3 2 15,-2-7 0-15,-1 3 0 0,-2-6 1 16,-1 1 0-16,0 5 1 0,-4-3 3 16,0 1 1-16,-2-4 1 0,-1-5 2 15,1-1-3-15,-1 0 3 0,4-3 0 0,0 0 3 16,3-3 0-16,-2 0 0 0,2 0-2 16,-1 0-3-16,-1 0 0 0,2 0-1 15,-1 0-2-15,1 0-2 0,-2 0-2 16,2 0-2-16,0-2-2 0,6-5 1 15,9-2 0-15,7 0 3 0,1 4-1 0,3 0 1 16,-3 5 1-16,0 0-1 16,-1 1 1-16,-3 8-1 0,-2 1 0 15,-4 2 0-15,0 4 1 0,-6-6 0 16,-1 5-1-16,-3-7 1 0,-3 5-2 0,-2 5 1 16,-8-2 1-16,-8 6 1 0,-6-4 0 15,-9-1 0-15,-3-1-3 0,-2-1-2 16,1-3-8-16,2-1-12 0,3-4-30 15,6 3-41-15,9-6-52 0,8 1-116 16</inkml:trace>
  <inkml:trace contextRef="#ctx0" brushRef="#br0" timeOffset="142359.52">19647 13580 592 0,'0'0'0'0,"0"0"2"0,0 0-2 0,0 0 2 16,0 0 1-16,113-43-2 0,-71 38 0 15,0 2-3-15,3 0 1 0,0 2-2 0,1 1-1 16,0-2-2-16,2 2-7 0,-2 0-11 16,-1-1-48-16,-1 1-63 0,-3 0-132 15</inkml:trace>
  <inkml:trace contextRef="#ctx0" brushRef="#br0" timeOffset="142807.18">19711 13866 575 0,'0'0'26'0,"0"0"-7"0,0 0-6 0,0 0-4 15,0 0-4-15,16-82-2 16,-2 71-2-16,5 4 0 0,0-1 0 16,-2 5-2-16,1 0 1 0,0 3-2 0,1 0 1 15,3 5-1-15,-3 6 0 0,-5 0-1 16,-1 6 2-16,-6 1-2 0,-2 4 3 15,-5 0 4-15,0 3-4 0,-9 0 4 16,-4-3-5-16,0-1-1 0,0-3 0 16,0-3 0-16,0-1 3 0,0 1 0 0,0 1 0 15,-1-1-1-15,1-2-1 0,4-1-2 16,0-1 1-16,5-2-1 0,1-4-2 16,2-1 2-16,1-4-2 0,0 6 1 15,0 1 0-15,0 1-1 0,0 3 1 16,7-5-1-16,7 0 1 0,2-6-5 15,9 0-6-15,1 0-9 0,1-3-13 16,2-4-22-16,0-3-18 0,0-1-19 16,0-2-8-16,-6-1-9 0</inkml:trace>
  <inkml:trace contextRef="#ctx0" brushRef="#br0" timeOffset="143192.74">20183 13841 363 0,'0'0'75'0,"0"0"-11"0,0 0-23 16,0 0-11-16,0 0-6 0,0 0-8 16,0 0-7-16,0 0-4 0,0 0-8 15,-14-11 2-15,13 11 2 0,-2 0 2 16,-1 10 4-16,-3 7-5 0,2 4 3 0,1 1-4 16,1-1-1-16,0-6 0 0,2 3-1 15,-1-6 0-15,2 2 0 0,0 0-1 16,0-8-1-16,0 6 0 0,0-8 0 15,0 1 2-15,0-1-1 0,0-4 1 16,0 0 2-16,4 0 1 0,5-1 0 16,3-7 2-16,-1-4-2 0,-2-3 1 15,-1 0-1-15,1-2-1 0,-3 5 2 16,1 0 2-16,-2 4 3 0,-4 4 1 16,3-1 2-16,-2 1-3 0,-1-1-7 0,1 0 1 15,1 3-1-15,-3 2-2 0,3 0 6 16,2 1-5-16,3 8 0 0,3 4 0 15,-2 4-2-15,-3 3 1 0,-2 3-1 16,-1 1-3-16,0 5-2 0,-3 1-6 16,0 1-23-16,0 1-37 0,-3-2-77 0,3 0-141 15</inkml:trace>
  <inkml:trace contextRef="#ctx0" brushRef="#br0" timeOffset="143566.09">20859 12491 514 0,'0'0'26'0,"0"0"-15"15,0 0-7-15,0 0-4 0,0 0 0 16,0 0 9-16,0 0-2 0,32 85 2 0,-18-38-2 16,0 9-4-16,-2 8-1 0,0 8-2 15,-2 9 2-15,2 3-2 0,-5 4 0 16,0 1 2-16,-2 2-3 0,-4 3 2 15,-1 2-2-15,-1-1-5 0,-10-1 4 16,-6 0 2-16,-6-5-6 0,-8-1-5 16,-7-2-15-16,-9-2-46 0,-6-2-56 0,-8-5-100 15</inkml:trace>
  <inkml:trace contextRef="#ctx0" brushRef="#br0" timeOffset="144039.3">16982 12609 190 0,'0'0'48'0,"0"0"3"0,0 0-3 15,0 0-17-15,0 0-5 0,0 0 0 16,-81-74 6-16,74 69-7 0,1 2-5 15,2 0-12-15,4 3-4 0,-3 0-6 0,-6 6 6 16,-1 12 5-16,-6 14 0 16,2 12 13-16,-2 12-1 0,-3 16-2 15,2 10 2-15,-5 9-11 0,3 6-1 16,-2 4-2-16,-1 6-3 0,2 4 1 0,2 1-4 16,4 3-4-16,5-7 4 0,5-6 0 15,4-9-1-15,4-6-1 0,9-5-2 16,6-3-3-16,6-1-2 0,5-5-2 15,6-5-13-15,9-6-12 0,7-3-40 16,7-7-40-16,8-4-54 0</inkml:trace>
  <inkml:trace contextRef="#ctx0" brushRef="#br0" timeOffset="145687.16">22272 13414 330 0,'0'0'62'16,"0"0"-12"-16,0 0-11 0,0 0-14 15,0 0-11-15,0 0-5 0,0 0-2 16,-24-80-3-16,39 52 1 0,8-4 0 16,2-1-4-16,10-5-4 0,1-5 2 15,4-5-2-15,4 1 2 0,4-8 1 0,2-1 0 16,1-3-3-16,5-1-2 16,1 0-2-16,3 0-5 0,1 1 2 0,3 0-4 15,1-2-1-15,-2 1-3 0,3-1-7 16,-3-1-1-16,-1 1-1 0,1 3-3 15,-1 2-2-15,-3 5-2 0,-3 3-2 16,1 3 3-16,-3 4 1 0,-1 1-1 16,-3 2 8-16,-1 5-4 0,-7 1 11 0,-2 3 9 15,-7 4 5-15,-4 2 10 0,-5 4 0 16,-5 1 2-16,-9 8 1 0,-4 2 3 16,-3 5 3-16,-2-1-2 0,1-1 0 15,0 0 2-15,0 2-1 0,-2 3 1 16,0-1-4-16,0 1-2 0,0-1-2 15,0-1-4-15,0 0 0 0,0 2-2 16,0-1-1-16,1 1-1 0,-1-2 0 16,0 2-2-16,2-1 0 0,-2 1 0 15,0-2 1-15,1 2 2 0,-1 0 0 0,0-1-2 16,0 1 0-16,0 0 0 0,0 0 0 16,0 0-1-16,0 0 2 0,0-2 0 15,0 2 0-15,0 0 1 16,0 0 4-16,0 0-1 0,0 0 3 0,0 0 0 15,0 0-3-15,0 0 3 0,0 0-1 16,0 0 0-16,0 0 2 0,0 0 1 16,0 0 2-16,-3 0 1 0,-4 0-4 15,-1 5-2-15,0-1-4 0,4-2 0 16,-6 2 3-16,6-3-2 0,-1 1 2 0,1 0 0 16,4-2-2-16,-5 0 1 0,1 1-2 15,0 1 0-15,-2-1 0 0,0-1 0 16,2 2 1-16,0-2 0 0,-1 2-2 15,-1-2 1-15,-1 1 0 0,-3 1-2 16,-2 1 1-16,0-2 0 0,-5 2 0 0,5-1 0 16,-4 1 1-16,-2 1-1 0,8-1 1 15,-7 2 1-15,2 0-2 16,5-2 1-16,-4 1 0 0,5-3 0 16,5 1 4-16,-2-1-2 0,0-1 1 0,2 2 4 15,0-2 3-15,-1 2 7 0,5-2 1 16,-1 0-1-16,1 0-4 0,0 0-5 15,-2 0-3-15,2 0-4 0,-1 0 0 16,1 0-2-16,0 0-2 0,0-5 2 16,4-1 1-16,8-5-1 0,4 4 1 15,3-4-2-15,2 2 0 0,2 1 2 16,2 1-1-16,0 1-1 0,2-2 1 0,2 0-1 16,-2 1 1-16,2-2-1 0,-3 1 1 15,-8 4 0-15,1-3 0 0,-9 5 2 16,-5 0 0-16,1 1 2 0,-3-2 0 15,1 0 2-15,-1 3 1 0,2-2-3 16,-5 2-1-16,0-2-2 0,0 2-3 16,1 0-3-16,1 0-2 0,-2 0-1 15,0 0 6-15,0 0 2 0,0 11 4 0,-2 4 1 16,-4 5-3-16,-2-2 1 0,-4 2-1 16,2 0 2-16,-2 2-3 0,-2 1 0 15,2 2-1-15,-2 0 0 0,1 2 4 16,-2 4-3-16,1 1 3 0,1 1-4 15,-1-1-1-15,0-1 1 0,2-1 0 16,0-5 0-16,3 0-1 0,1-8 1 16,3-7 0-16,2-1 0 0,2-4-2 15,-1 0 1-15,1-1 0 0,1-4 0 16,-2 0 1-16,2 0 0 0,0 2 1 0,-1-1-1 16,1-1 0-16,0 1-1 0,0-1 0 15,0 2 0-15,0-2 1 0,-1 0-3 16,1 1-3-16,0-1 0 0,-2 0 1 15,-1 0-2-15,0-4 3 0,-4-3-1 16,1-5 2-16,-1 1 3 0,-3-5 1 0,-1 1-1 16,-1 2 0-16,-2-4 2 15,-1 2 0-15,-2-2 3 0,-1 0 5 16,1 2 0-16,-1-1 2 0,1 0-2 16,3 0-2-16,-2-1 0 0,3 0 1 0,0 1 1 15,3-1-3-15,2 5 5 0,0 0-7 16,5 2 1-16,-1 0-1 0,1-1-3 15,1 5-2-15,1-5-2 0,1 6-3 16,0-2-4-16,0-3-9 0,0 7-11 16,4-3-32-16,9 1-44 0,-4 5-65 0</inkml:trace>
  <inkml:trace contextRef="#ctx0" brushRef="#br0" timeOffset="156988.1">16781 6014 20 0,'0'0'9'0,"0"0"-3"0,0 0-4 15,0 0-3-15,0 0-2 0,0 0 1 16,0 0 4-16,0 0 2 0,0 0 2 16,0-12 4-16,0 12 9 0,3 0 6 15,7 1 10-15,3 5-1 0,2 1-5 0,-1-3-4 16,1-1-4-16,2 0-2 0,2-3 0 16,8 1-1-16,2-1 0 0,5 0-3 15,3-3-3-15,6-3-2 0,2 0-4 16,4-2-1-16,2 3-3 0,0-2-2 15,1 1-2-15,-4 1-2 0,-1-2 1 16,-5 1-2-16,1 2 3 0,-5-3 1 16,-3 3-2-16,-5 0 0 0,-10 0-3 15,-8 3-2-15,-5 1-6 0,-7 0-1 16,0 0-7-16,0 0-6 0,2 0-10 0,-1 0-3 16,-1 0-4-16,0 0 0 0,-3 0-9 15</inkml:trace>
  <inkml:trace contextRef="#ctx0" brushRef="#br0" timeOffset="157290.78">16924 6034 61 0,'0'0'33'0,"0"0"-4"15,0 0-11-15,0 0-7 0,0 0-1 16,0 0-3-16,0 0 19 0,0 0 20 16,0 0 11-16,0 0 8 0,50 12-18 0,-21-9-16 15,2-2-6-15,6 1-10 0,3-2-1 16,2 0 0-16,3-5-8 0,2-1-1 16,0-1 0-16,0-1-2 0,-3-1-3 15,-2 1-3-15,-5 1-2 0,-2-1-5 16,-6 2-5-16,-6 3-7 0,-8 0-22 15,-8 3-29-15,-7 0-19 0,0 0-4 16,0 0 14-16,-7 7 16 0</inkml:trace>
  <inkml:trace contextRef="#ctx0" brushRef="#br0" timeOffset="157474.85">16922 6277 312 0,'0'0'71'0,"0"0"-20"15,0 0-15-15,0 0-14 0,0 0-4 0,0 0-6 16,0 0-4-16,0 0-3 16,0 0-2-16,0 0-8 0,40-10 1 15,-10 6 0-15,9 2-3 0,9 2 0 16,7 0-14-16,14 0-40 0,10 4-75 0,10-1-121 16</inkml:trace>
  <inkml:trace contextRef="#ctx0" brushRef="#br0" timeOffset="158470.76">27419 5284 43 0,'0'0'24'0,"0"0"0"15,0 0-1-15,82 7 2 0,-56-7 1 16,3 0-3-16,3-3 1 0,5 0-4 16,4-1-1-16,7-1-1 0,1 0-1 15,7 0-1-15,5-2-3 0,8-2-4 16,4 2-2-16,5-4-2 0,4 2-1 15,5-2-1-15,1-1-3 0,5-2 2 16,2 1-4-16,3 1 3 0,4 0-3 16,2 0 2-16,-2 4 0 0,1 0 0 15,1 1 2-15,-1 0-2 0,-3 2 1 0,-5 0-1 16,-4-1 0-16,-5 1-1 0,-6-1 1 16,-6 1 0-16,-2 3 0 0,-7-3 0 15,-2 1 0-15,-8-3 1 0,-2 3-1 16,-2-4 0-16,-6 2 1 0,-2-1-2 15,-2-1 0-15,-4 1 1 0,1-1-1 16,-1 1 2-16,-2-2-1 0,-5 3 0 16,-1 1 4-16,-11 2-8 0,-5 1 3 15,-7 2-4-15,-6 0-5 0,0 0-5 16,0 0-20-16,1 0-8 0,0 0-19 0,4 0-20 16</inkml:trace>
  <inkml:trace contextRef="#ctx0" brushRef="#br0" timeOffset="158959.42">28290 5253 119 0,'0'0'61'0,"0"0"-2"0,0 0-14 16,0 0-19-16,0 0-12 0,0 0-8 16,0 0-2-16,0 0 4 0,0 0 3 15,-26-4 3-15,40 4 1 0,9 0 1 16,10 1 6-16,3 1-3 0,6-2 2 15,4 0-3-15,6 0-4 0,6 0-1 16,3-2-2-16,4-1-1 0,3-1-1 16,3-3-2-16,2 3-4 0,4-2-1 15,6 0-1-15,3 0 2 0,5 0-3 0,2-2 1 16,1 0-6-16,-3 1 2 0,-5-1-4 16,-1 1 3-16,-6 1 2 0,-2 1 2 15,-7 2 2-15,-4 0-2 16,-11 2 0-16,-6-1 0 0,-10 2 2 0,-13 0-2 15,-10 0 1-15,-10 0-1 0,-6 0 0 16,0 0 0-16,0 0-4 0,1 0 0 16,1 0-9-16,-2 0-15 0,-3 0-38 15,-16 2-55-15,-13 7-126 0</inkml:trace>
  <inkml:trace contextRef="#ctx0" brushRef="#br0" timeOffset="160526.6">12419 15094 284 0,'0'0'58'0,"0"0"2"0,0 0-10 16,0 0-18-16,0 0-1 0,0 0 1 16,-9-86-2-16,7 79-9 0,2 3-5 15,0 4-9-15,-1-2-1 0,1 2-5 16,0-1-1-16,-2 0-3 0,2 1-2 15,0-2-3-15,-1 2 0 0,1 2 3 16,0 11 4-16,0 10 4 0,0 9 2 16,3 1-3-16,-2 4 0 0,2 2 1 15,-1 2-2-15,-1 2 3 0,1-3-3 16,-1 0-2-16,2-2 0 0,0-5 0 0,4-1-2 16,-1-4 1-16,0-6 0 0,-2-7-4 15,-1-4 2-15,0-2-4 0,0-4-4 16,-2-1-13-16,3 1-25 0,-4-5-37 15,0 0-36-15,0 0-48 0</inkml:trace>
  <inkml:trace contextRef="#ctx0" brushRef="#br0" timeOffset="160711.97">12323 15558 138 0,'0'0'61'15,"0"0"-7"-15,0 0-20 0,0 0-14 16,0 0-10-16,0 0-6 0,0 0-2 16,84 14-4-16,-63-14-4 0,-3 0-2 0,4 0-6 15,-5 0-8-15,3 0-18 0,3-3-26 16,-2-1-30-16</inkml:trace>
  <inkml:trace contextRef="#ctx0" brushRef="#br0" timeOffset="160971.28">12129 15215 407 0,'0'0'56'0,"0"0"-22"0,-14-94-5 16,14 64-12-16,5 0-13 0,6 2 0 15,2 3-3-15,4 1-2 0,3 6-3 16,4 6-1-16,3 3-2 0,3 8-4 0,1 1 0 16,2 7 0-16,-1 8-1 15,0 3 1-15,-2 6-8 0,3 1-11 16,-2 4-29-16,-1 2-39 0,2 1-39 0</inkml:trace>
  <inkml:trace contextRef="#ctx0" brushRef="#br0" timeOffset="161546.86">12824 15593 397 0,'0'0'63'0,"0"0"-11"0,0 0-14 16,0 0-13-16,0 0-8 0,0 0-10 15,0 0-9-15,0 0 0 0,0 0-1 16,-24-25 0-16,10 50 3 0,1 6-2 16,-2 4 1-16,2 0 0 0,-1 0-1 15,5-2 1-15,0-3 0 0,2-3 6 0,0-8-5 16,3-3 6-16,1-7-4 0,1-4-1 16,1 0 3-16,1-5 3 0,-2 0 5 15,2 0 1-15,0 0-4 0,-1 0-7 16,1-1 1-16,-3-15-6 0,3-6 4 15,0-5 1-15,0 0-1 0,7-3-1 16,1-2 1-16,0 0 2 0,2 1-3 16,1 3 1-16,0 3 0 0,-4 10-2 15,-2 5 0-15,-2 7-1 0,-3 3 0 16,4 0 1-16,3 0 0 0,6 4 0 0,0 8-1 16,0 7 0-16,-3 4 0 0,-1 2-2 15,1 4 0-15,-1 3 2 0,-2 1-3 16,0 2 6-16,0 2-5 0,-1-1 0 15,-3 0-12-15,0-2-9 0,-3-2-24 16,0-2-37-16,0-1-38 0,0-2-71 16</inkml:trace>
  <inkml:trace contextRef="#ctx0" brushRef="#br0" timeOffset="162446.54">12589 15889 472 0,'0'0'51'16,"0"0"-32"-16,0 0-9 0,0 0-9 0,0 0-3 15,0 0-1-15,62-78 1 0,-33 71-2 16,1-2-2-16,2 5-5 0,0-1-5 16,0 2-6-16,0 0-10 0,0 2-13 15,-2-1-17-15,-3 1-8 0,1-1 5 16,-3 0 10-16,-2-5 22 0,-6 4 15 15,-4-3 12-15,-2 4 21 0,-6-2 13 16,-1 3 15-16,-4 1 11 0,0-2 4 16,0 2 2-16,2-2-4 0,-1 1-8 15,1-1-10-15,-1 1-14 0,1 1-12 0,-1-2-7 16,-1 2-9-16,0 0-4 0,3 0 1 16,-2 0 1-16,2 11 4 0,3 7 4 15,-3 5-2-15,0 2-1 0,-2 2 2 16,-1 0-3-16,0 0 1 0,0-1 0 15,0-2-1-15,-1-6 0 0,-2-1 2 16,1-5 0-16,1-1-4 0,-2-1 3 16,2-5 1-16,1 1 1 0,0-6 5 15,-2 0 1-15,2 0 3 0,-1 0-5 16,-1 1 0-16,-2-1-1 0,3-1 2 0,-4-8 0 16,-1-4 2-16,3 2 0 0,0-6 3 15,-2 6 2-15,5-2-3 0,-1-7-2 16,-1 6-10-16,2-5 3 0,0 4-3 15,0 3 4-15,0-3 1 0,0 3-1 16,0 0-1-16,0-2 0 0,0 2 0 0,0 0 0 16,0-6 0-16,0 6-2 15,3-4 1-15,0 6-1 0,1 0 1 16,-1-1-2-16,1 2 0 0,1 0-3 16,-1 0-1-16,6-2-1 0,-3 5 1 0,8-2 1 15,2 5 1-15,2 2 1 0,6 1-1 16,-2 0-2-16,-6 3-2 0,2 4 3 15,-2 5 1-15,-2 1 3 0,-1 3-2 16,-2 1 0-16,-5 3 0 0,-3 2 1 16,-4-2 1-16,0 3 1 0,-7 0 5 0,-3-2-5 15,-6-1 6-15,3-2-3 0,-4-2 0 16,1-3 3-16,3-6 0 0,1-1 0 16,5-1 1-16,2-4 3 15,0 1 0-15,-1-2 0 0,0 0-3 0,0 0-2 16,-5 0-1-16,10-2-2 0,-4 0 1 15,1-8-4-15,2 6-1 0,1 0-2 16,1-6-1-16,0 6 2 0,4-3-1 16,9-2 1-16,-4 3 1 0,7 1-2 15,1 4 1-15,-1 1 1 0,7 0-1 0,-1 5 2 16,-2 2 0-16,-4 3-1 0,3 0 1 16,-6 1 0-16,-3-4 1 0,0 4-1 15,-6-5-1-15,-1-1 1 0,0 4 0 16,-3-5 1-16,0 5 3 0,-1 3 0 15,-11-2 0-15,-5 0 0 0,-5-2-2 0,0-2-1 16,-2-2 2-16,-1-1-5 16,1 1-7-16,8-4-21 0,-3 3-72 15,9-2-63-15,2-1-107 0</inkml:trace>
  <inkml:trace contextRef="#ctx0" brushRef="#br0" timeOffset="162836.12">14261 15819 497 0,'0'0'50'15,"0"0"-16"-15,0 0-7 0,0 0-12 0,0 0-4 16,0 0-5-16,0 0-3 0,0 0-2 15,0 0-2-15,0 0 0 0,17-51 0 16,-5 48-1-16,6 0 0 0,1 0 0 16,3 1-4-16,4 1 1 0,-10 1-2 15,6 0-6-15,-4 0-12 0,-6 0-36 0,8 6-51 16,-10 0-52-16</inkml:trace>
  <inkml:trace contextRef="#ctx0" brushRef="#br0" timeOffset="163015.51">14238 15993 475 0,'0'0'49'0,"0"0"-21"0,0 0-15 0,0 0-6 16,0 0-3-16,0 0-1 0,0 0-1 15,0 0-2-15,86-5-4 0,-41 1-6 16,3-1-28-16,2 1-61 0,1-3-103 15</inkml:trace>
  <inkml:trace contextRef="#ctx0" brushRef="#br0" timeOffset="163850.83">15869 15132 396 0,'0'0'60'0,"0"0"-12"0,0 0-11 0,0 0-9 15,0 0-7-15,0 0-8 0,0 0-5 16,0 0-5-16,0 0-4 0,-21-41 0 16,21 41 1-16,0 0 0 0,0 13 1 15,0 4-2-15,3 7 1 0,2 4 5 16,-1 1-2-16,-1 3 2 0,1-1-3 15,-1 1-4-15,0 0 1 0,-1-3-1 16,0 0 1-16,0-3-1 0,-1-8 0 16,2 0-1-16,-1-6 0 0,-1 0-4 15,1 1-2-15,-1-9-7 0,0 2-10 0,-1-6-27 16,0 5-27-16,2-1-30 0,-1 1-14 16,1 0-9-16</inkml:trace>
  <inkml:trace contextRef="#ctx0" brushRef="#br0" timeOffset="164048.02">15765 15530 188 0,'0'0'53'0,"0"0"-14"16,0 0-11-16,0 0-9 0,0 0-4 15,0 0-4-15,0 0-1 0,0 0-9 16,97 27 0-16,-73-26-7 0,1-1-1 15,-2 2-5-15,2-2-8 0,-1 2-21 16,-1-2-11-16,-1 0-26 0,0 0-29 0</inkml:trace>
  <inkml:trace contextRef="#ctx0" brushRef="#br0" timeOffset="164628.16">15716 15061 244 0,'0'0'62'16,"0"0"-5"-16,0 0-15 0,0 0-7 15,0 0-9-15,0 0-5 0,0 0-7 16,0 0-6-16,0 0-5 0,-28-29-2 0,35 21-2 16,8-1 1-16,6-2 1 15,2 2-1-15,4 3 1 0,0 1 0 16,1 2-1-16,-1 1 0 0,0 0-1 16,-1 2-3-16,0 0-2 0,-4 5-8 0,0 2-16 15,-2 5-31-15,-5 3-49 0,-1 2-72 16</inkml:trace>
  <inkml:trace contextRef="#ctx0" brushRef="#br0" timeOffset="167806.66">16300 15575 101 0,'0'0'40'0,"0"0"2"0,0 0 1 0,0 0-3 15,0 0-4-15,0 0-2 0,0 0 0 16,0 0-6-16,0 0-2 0,-16-45-8 15,16 45-8-15,0-2-5 0,-2 2-3 16,2-1 1-16,-1 1-2 0,1 0 5 16,0 0 1-16,0 0 1 0,0 0 3 15,0 0 0-15,3 6-1 0,4 4-1 0,6 4-3 16,0-2-1-16,0 1-3 16,3-2-1-16,-1 1 0 0,0 2-1 0,1 0 0 15,3 0-1-15,-1-1 1 0,0 1-1 16,-1-2-1-16,1 2-3 0,-1-4 0 15,-2 2-2-15,-1 0-2 0,-1 1-8 16,0-1-10-16,-6-3-24 0,2 3-29 16,-3-3-22-16,-2 3-24 0</inkml:trace>
  <inkml:trace contextRef="#ctx0" brushRef="#br0" timeOffset="168146.87">16580 15536 225 0,'0'0'55'0,"0"0"-7"16,0 0-9-16,0 0-6 0,0 0-8 15,0 0-5-15,0 0-6 0,0 0-6 16,0 0-4-16,0 0-2 0,-68-23 0 0,54 35-1 16,-1 5 2-16,2 4-1 15,-1 2 0-15,2 1-1 0,1 0-1 16,-2 1-2-16,1-1 3 0,-1-1-2 16,2 1 0-16,-1-3 0 0,-2 2-1 0,0-3 3 15,0-1-8-15,2-2 0 0,5-4-12 16,0-7-19-16,3 1-28 0,2-2-47 15,-1-3-46-15</inkml:trace>
  <inkml:trace contextRef="#ctx0" brushRef="#br0" timeOffset="171606.66">17299 15379 386 0,'0'0'67'16,"0"0"-17"-16,0 0-16 0,0 0-12 0,0 0-4 16,0 0-6-16,0 0-6 0,0 0-4 15,0 0-1-15,0 0-5 0,-14-7-3 16,14 7 1-16,0-3 2 0,15 0 3 15,10-2 3-15,8-1 0 0,2 3-3 16,-2 0 1-16,0 0-2 0,-1 3 0 0,-1 0 0 16,-1 0-1-16,0 0 0 15,-1 0-3-15,0 0-5 0,-1 5-10 0,-5 1-16 16,-7-2-18-16,-3 4-19 16,-5-4-20-16,-3 6-4 0,-1-3-11 0</inkml:trace>
  <inkml:trace contextRef="#ctx0" brushRef="#br0" timeOffset="171858.92">17493 15234 394 0,'0'0'47'0,"0"0"-5"0,0 0-10 0,0 0-7 16,0 0-4-16,0 0-10 0,0 0-5 15,0 0-4-15,0 0-5 0,-22-52 2 16,21 61 7-16,-1 11-2 0,1 8 2 16,1 4-4-16,0 5-4 0,0 4 0 15,1 1-1-15,2 4-1 0,-1 0-1 0,1-1 1 16,1-3-5-16,-2-2-1 0,4-5-8 16,0-3-28-16,-1-10-53 0,3-3-65 15</inkml:trace>
  <inkml:trace contextRef="#ctx0" brushRef="#br0" timeOffset="172608.11">18725 15150 277 0,'0'0'58'16,"0"0"-12"-16,0 0-15 0,0 0-14 15,0 0-10-15,0 0-7 0,0 0-5 16,0 0 3-16,0 0 0 0,0 0 4 16,-25 14-1-16,15 15 3 0,-3 4 0 15,0 3 1-15,0 4-3 0,-3-3-2 0,3 2 0 16,-1-4 0-16,1-5 1 0,3-10-1 16,4-8 0-16,4-6 0 0,2-6 3 15,-1 0 7-15,1 0 10 0,0 2 11 16,-2-1-1-16,2-1-6 15,0 0-8-15,0-1-9 0,0-12-4 0,8-6 1 16,2-6-1-16,0 1 1 0,0 0 1 16,1-2 0-16,0 0-1 0,-4 2 0 15,4-1-3-15,-2 2-6 0,-2-2 5 16,1 4-3-16,-3 4 3 0,0 3 1 16,-2 5-1-16,-2 5 0 0,0-1-2 0,-1 5-1 15,0-1-2-15,0 1 2 0,8 0 0 16,3 4 7-16,4 9-6 0,3 6 5 15,-3 2-5-15,1 3 0 0,-3 2 2 16,-1 3-2-16,0 2 0 0,-1 1-1 0,-2-1 2 16,0 1-3-16,-3 0 0 15,0-3 0-15,-2-2-2 0,2-1-3 16,-2-8-3-16,2-1-14 0,0-2-24 16,-3-4-39-16,1-1-38 0,-2-5-58 0</inkml:trace>
  <inkml:trace contextRef="#ctx0" brushRef="#br0" timeOffset="172824.64">18543 15454 436 0,'0'0'44'0,"0"0"-19"0,0 0-14 15,0 0-11-15,0 0-2 0,0 0 1 16,0 0 0-16,104-49-2 0,-62 46-8 16,1 2-7-16,5-1-23 0,0 2-28 15,2 0-52-15,2 0-67 0</inkml:trace>
  <inkml:trace contextRef="#ctx0" brushRef="#br0" timeOffset="175830.6">20071 15293 219 0,'0'0'50'0,"0"0"1"0,0 0 0 0,0 0-3 15,0 0-5-15,0 0-12 0,0 0-7 16,0 0-5-16,0 0-7 0,10-23-3 15,-10 17-4-15,0-3-5 0,-4 1-3 16,-6 4 0-16,-8-1 0 0,-2 5 1 16,-7 0-1-16,2 0 2 0,0 3 0 15,2 3 0-15,0 2 1 0,4 1-1 16,-2 0-1-16,2 2 1 0,3 2 0 16,-1-1-2-16,4 2 2 0,4-5-2 0,-1 3 0 15,6-4 2-15,-2 3 0 0,1-2-2 16,1 0 2-16,1 1 0 0,2-5 0 15,-1 0 1-15,2-1-3 0,0 2 1 16,0 5 0-16,2 0-1 0,3-4 3 16,6 2 0-16,-4-4-1 0,7 1 2 0,2-3 0 15,3-3 0-15,4 0-1 16,0-3 0-16,2-6 0 0,-1-2-1 16,1-3 3-16,-3-1-1 0,-3 0 1 15,-1 0-1-15,-3-3 2 0,-1-2-2 0,-2 0 2 16,-3-1 1-16,-1-2 1 0,-2 1-1 15,-2-4-5-15,-2 0 4 0,-2-2-2 16,0 1 5-16,0 2 1 0,-5-1-1 16,-1 3 2-16,4 6-2 0,-5 2 7 15,4 7-1-15,1 3 1 0,1 0-3 0,1 5-5 16,-2 0-4-16,2 0-3 0,0 0-1 16,-1 0 0-16,-1 1 1 15,1 11 1-15,-1 7 2 0,0 6-1 16,2 4 0-16,0 2 5 0,0-1-6 0,0 1 5 15,0-1-6-15,1 0-1 0,3 0 2 16,1-1-3-16,1-1 1 0,-1 0-2 16,1-2-3-16,-2 0-6 0,-1-2-10 15,0-1-22-15,0 0-32 0,-1-8-39 16,1 2-38-16</inkml:trace>
  <inkml:trace contextRef="#ctx0" brushRef="#br0" timeOffset="176555.4">20200 15490 443 0,'0'0'55'0,"0"0"-20"16,0 0-10-16,0 0-7 0,0 0-6 16,0 0-3-16,0 0-4 0,0 0-1 15,0 0-3-15,0 0-2 0,-3-44-3 16,3 39 1-16,0 1 0 0,6-2-1 16,-2 4 0-16,6 2 1 0,6 0-1 15,-3 2 2-15,3 8-1 0,-3 3 1 0,-2 2-1 16,-2 3 1-16,-3 2 1 0,-3 1-2 15,-3 2 1-15,0 0 1 0,0-2-2 16,-6 0 3-16,-1-1-1 0,-1-2 2 16,2-4-2-16,-2-1 2 0,4-5-1 15,-2 0 2-15,0-3 0 0,3-1 4 0,-1-1-1 16,4-3 2-16,-1 0-1 0,1 0-2 16,0 0-1-16,-2 0-2 15,2 0 1-15,0 0 0 0,0-14-2 16,0-1 0-16,9-5 0 0,-1 2-1 0,6-2 0 15,0 0 1-15,1 1 2 0,0-1-2 16,-2 2 2-16,0 0-1 0,-3 1-1 16,-1 0 0-16,-1 7 0 0,0-3 1 15,-4 6 2-15,-1 2-2 0,0 2 1 16,-3 3 0-16,0-1-1 0,0 1 0 0,2-2-1 16,-1 1 1-16,-1-1-1 0,2 1-2 15,-2-1 0-15,1 1-2 0,-1 1-2 16,2-2 2-16,-2 2 2 15,0 0 2-15,1 0 0 0,-1 0 0 0,0 2 0 16,0 2 1-16,-1 5 0 0,-2-1 0 16,-2 1 0-16,-2 2 0 0,-2 1 1 15,-2 1-2-15,1 3 2 0,-2 0 1 16,2-1-1-16,3-1-2 0,1 0-1 16,-1-2 0-16,2-1-1 0,1 2 1 0,1-3-1 15,2-6 1-15,1 7-1 0,0-6-2 16,0 6 1-16,1 3-1 0,5-7-1 15,4 3 2-15,3-4-3 0,-4-2-5 16,9 1-12-16,1-5-32 0,-3 0-43 16,6-8-51-16,-5-1-88 0</inkml:trace>
  <inkml:trace contextRef="#ctx0" brushRef="#br0" timeOffset="181722.65">20538 15047 17 0,'0'0'19'16,"0"0"1"-16,0 0 3 0,0 0-2 15,0 0 4-15,0 0 6 0,0 0 6 16,0 0 7-16,0 0 1 0,0 0-3 16,-17-16-1-16,17 14-3 0,-2 0-3 0,2 1-4 15,-1-1-5-15,1 1-5 16,-1-1-4-16,1 1-3 0,-2-1-2 16,2 0-2-16,-1 1-5 0,1 1-4 15,0-2-2-15,0 2 0 0,0 0 1 0,4 3 1 16,9 10 0-16,3 5 0 0,1 5 0 15,-1 2-2-15,1 7 2 0,-2 3 4 16,-2 3-4-16,-3 3 4 0,-1 2-5 16,-1 1-3-16,-3 0 1 0,-4 0-1 15,1-2 0-15,-2 2-4 0,0 1-7 16,-8-2-17-16,-5 4-41 0,-6 2-61 0,-8 2-95 16</inkml:trace>
  <inkml:trace contextRef="#ctx0" brushRef="#br0" timeOffset="182203.6">19611 15033 247 0,'0'0'83'0,"0"0"-21"0,0 0-14 16,0 0-11-16,0 0-8 0,0 0-7 16,0 0-7-16,0 0-7 0,0 0-5 0,0 0-2 15,-21-40 0-15,10 48 4 0,-4 12 3 16,-4 9-1-16,-2 4 2 16,3 7 0-16,0 2-6 0,0 2 3 15,1 4-3-15,2 3-5 0,2 0 2 0,0 4-2 16,3 1 1-16,4-1-2 0,1-3 2 15,5-4-2-15,0-4 0 0,8-3 0 16,5-4 0-16,5-5 0 0,4-4-4 16,3-2 1-16,5-5-13 0,5-5-22 15,1-4-22-15,0-5-46 0,5-1-40 0</inkml:trace>
  <inkml:trace contextRef="#ctx0" brushRef="#br0" timeOffset="182683">20804 14725 391 0,'0'0'50'16,"0"0"-11"-16,0 0-10 0,0 0-13 15,3-79-4-15,1 70-5 0,4-2-1 16,-1 5-3-16,6-3-1 0,-6 6 0 16,5 2-2-16,6-1 0 0,0 2 0 0,7 3 0 15,-5 7 0-15,-4 0 0 0,-1 5 1 16,-3 0 0-16,-3 3-1 0,-4 2 2 15,-5 2-1-15,0 0 2 0,-1 4 3 16,-9 0-4-16,-2 2 2 0,-1 2 0 16,-2-1-2-16,-2-1 1 0,2-1 1 15,0-2-4-15,1-2 2 0,6-8 0 16,1 0-2-16,4-6 1 0,1-4 1 16,0 1 0-16,2-2 2 0,0 3 0 15,0 1 0-15,9 3 1 0,4-5-2 0,7 1 0 16,2-6-3-16,4-1 1 0,1 0-1 15,4-5-1-15,-2-1 0 0,1 0-4 16,-3 2-7-16,-7-1-12 0,0 5-41 16,-8 0-64-16,0 0-105 0</inkml:trace>
  <inkml:trace contextRef="#ctx0" brushRef="#br0" timeOffset="182891.51">21364 15255 416 0,'0'0'-60'15,"0"0"-91"-15</inkml:trace>
  <inkml:trace contextRef="#ctx0" brushRef="#br0" timeOffset="188207.37">14690 16722 288 0,'0'0'55'0,"0"0"-14"0,0 0-9 16,0 0-9-16,0 0-5 0,0 0-6 16,0 0-2-16,0 0-3 0,0 0-4 15,34-45-2-15,-23 41 0 0,6 1 0 0,-6 0 0 16,9 1 1-16,-2 2-2 0,0 0 0 15,8 0 0-15,-9 0-2 0,1 0-1 16,0 0-1-16,-6 0-9 0,7 2-1 16,-9 1-7-16,-1-1-13 0,1 0-19 15,-7 1-23-15,-2 3-13 0,-1 4 2 0,-9 2-3 16</inkml:trace>
  <inkml:trace contextRef="#ctx0" brushRef="#br0" timeOffset="188368.16">14713 16911 177 0,'0'0'69'0,"0"0"-2"16,0 0-6-16,0 0-15 0,0 0-19 15,0 0-14-15,83 8-6 0,-56-8-6 16,1 0-3-16,1 0-1 0,1 0-2 0,3 1-6 16,2 5-11-16,-3-3-30 0,4 3-63 15,-4 0-124-15</inkml:trace>
  <inkml:trace contextRef="#ctx0" brushRef="#br0" timeOffset="189890.75">16734 16422 215 0,'0'0'42'0,"0"0"-1"0,0 0 5 15,0 0 8-15,0 0-9 0,0 0-7 16,0 0-16-16,0 0-11 0,0 0-7 15,-15-56-5-15,14 55-2 0,1 1-2 16,0-2-1-16,-2 2 1 0,2 0 4 16,0 0 2-16,0 10 1 0,0 7-2 0,0 8 1 15,0 0 3-15,0 0-4 0,2 2 6 16,-1 0-6-16,-1 1-2 16,3-1 2-16,-2-2-4 0,2-1 2 15,-1-7 1-15,1-1 0 0,0 1 0 0,-2-7 2 16,1 1-2-16,0-7 1 0,0-1-2 15,-1 2 2-15,-1 0 3 0,3-1 1 16,-3-4 5-16,0 0 5 0,0 0-4 16,1 0-3-16,4 0-1 0,-1-8-2 15,4-2 2-15,0-7-3 0,-1 0 4 0,2 2-5 16,0-2 0-16,1 1-1 0,-3 0-2 16,5-2-1-16,-1 4 0 15,1-2-1-15,0 5-1 0,-1 2-2 16,1 3 1-16,-4 3 0 0,5 3 1 0,3 0 0 15,1 0 0-15,5 2-1 0,-6 5 2 16,0 4 3-16,-3 1-3 0,-3 3 3 16,-3-4-2-16,-1 3-2 0,-6-1 4 15,0 3 1-15,-4 4-1 0,-9-4 3 16,-3 2-4-16,-4-4 2 0,1 0 0 0,-2-7 0 16,7-1-1-16,0-2 0 0,3-2-2 15,-3-1-2-15,2 1-6 0,0 0-21 16,0-2-37-16,6 0-39 15,2 3-51-15</inkml:trace>
  <inkml:trace contextRef="#ctx0" brushRef="#br0" timeOffset="190470.63">17285 16334 400 0,'0'0'49'0,"0"0"-12"15,0 0-11-15,0 0-7 0,0 0-8 0,0 0-8 16,0 0-3-16,0 0 0 0,0 0-1 15,0 0 2-15,-19 11-2 0,26 12 0 16,3 2 0-16,-3 2 1 0,3 1 4 16,-2-1-6-16,-4 0 4 0,3-2-4 15,0-1-1-15,-4-7 2 0,0-2-1 0,-1-4 2 16,-1-6 0-16,1 5 0 0,-1-6 0 16,0 1 0-16,1 0 1 0,-2-5 3 15,0 0 4-15,0 0 4 16,0 1 6-16,1-1-2 0,-1 1-2 0,0-1-6 15,2 0-5-15,-2 0-2 0,0 0 1 16,0-3 0-16,3-12-2 0,1-1 0 16,5-6 0-16,-2 4 0 0,2 1-5 15,-2 7 6-15,3-1-7 0,0 0 6 16,-3 6-1-16,6-2 0 0,-1 0 0 0,-3 3-1 16,8-1 2-16,-7 3-2 0,3 2 1 15,-1 0-1-15,-2 0-3 0,6 2 2 16,-5 8 5-16,5 5-5 15,-7 4 7-15,-2-3-5 0,0 6-2 0,-4-6 1 16,0 0-3-16,-2 0 0 0,1-3-2 16,-1 5 2-16,-1-6-4 0,0-2 1 15,0 3-9-15,0-4-6 0,0 2-18 16,0-7-20-16,0 0-28 0,0-4-31 16,-4 0-77-16</inkml:trace>
  <inkml:trace contextRef="#ctx0" brushRef="#br0" timeOffset="191087.57">17588 16154 357 0,'0'0'64'0,"0"0"-17"16,0 0-23-16,0 0 2 0,0 0-14 15,0 0-3-15,-29-79-3 0,28 68-4 0,1 1-4 16,0 0 0-16,1 0 0 0,4 3 0 16,3 3-2-16,1 1-1 15,0 0 1-15,8 1 2 0,-4 2 0 16,10 0 0-16,-3 2 1 0,-2 3-2 0,0 2 2 15,-1 2 0-15,-2 0-1 0,-2 1 1 16,-4 0 0-16,0 0-2 0,-5-3 1 16,-1 6 2-16,-3 6 0 0,0-1 0 15,-2 4 1-15,-5 0 0 0,-4-2-1 16,1-4-1-16,2-4 1 0,0-1 0 0,2-5 3 16,3-3-2-16,2 2 1 0,1-5 0 15,0 0 0-15,0 0 0 0,0 0 2 16,-2 0-1-16,1 1 1 0,-1 1-1 15,2-1 0-15,-1-1-3 0,1 0-2 16,0 1-1-16,0-1 1 0,3 0 0 16,8 0 2-16,7-1 0 0,-5-2-1 15,5 2-1-15,-7 1-3 0,0 0 2 16,4 1 1-16,-8 2 1 0,7 5 1 16,-5 1 0-16,-2-1-1 0,2 3 0 0,-3-2 1 15,-4 1 0-15,1 0 2 0,-3 3-1 16,0 2 1-16,-5-1 0 0,-6 2 0 15,-4-4 1-15,-3-4 0 0,1-1 0 16,-5-2-2-16,2-2 0 0,-5-3-3 16,2 0 0-16,5 0-1 0,0 0-2 0,5 0-4 15,1 0-18-15,2 0-30 16,3 0-46-16,3 0-62 0</inkml:trace>
  <inkml:trace contextRef="#ctx0" brushRef="#br0" timeOffset="191514.52">16768 17016 251 0,'0'0'57'0,"0"0"-20"0,0 0-15 16,0 0-6-16,0 0 1 0,0 0 5 16,0 0 7-16,0 0-2 0,0 0-1 15,83 22-5-15,-34-22-9 0,7-9-4 16,2-3-2-16,3-3-2 0,-2 1-2 16,-1 0 0-16,-3 1 0 0,0-1-2 0,-2 1 0 15,-2 1-3-15,-2-2-4 0,-2 2-7 16,-1 4-23-16,-6 4-59 15,-2-1-57-15</inkml:trace>
  <inkml:trace contextRef="#ctx0" brushRef="#br0" timeOffset="191823.93">17308 17119 546 0,'0'0'30'0,"0"0"-14"16,0 0-8-16,0 0-10 15,0 0-2-15,0 0 0 0,0 0 1 16,0 0 1-16,0 0 0 0,0 0 1 0,-6 53 0 15,9-30 0-15,0-1 2 0,0 1 16 16,-3 4-7-16,0-1 2 0,0 0-11 16,0-2-22-16,0-1-16 0,0-6-46 15,0 1-48-15,0-6-81 0</inkml:trace>
  <inkml:trace contextRef="#ctx0" brushRef="#br0" timeOffset="192202.17">17623 17113 411 0,'0'0'44'0,"0"0"-15"0,0 0-8 0,0 0-10 16,0 0-7-16,0 0-2 0,0 0-1 15,0 0-2-15,0 0 1 0,0 0-2 16,84-59 1-16,-73 68 0 0,-1 0 0 16,-5 0 2-16,-2 8-1 0,-3-2 1 15,0 0 2-15,-8 6-1 0,-3-2 3 16,-4 0-1-16,0-1 2 0,-3-1 17 16,2 1-20-16,2-4 19 0,2-3-20 15,4 1-1-15,3-4 0 0,2-7-1 0,-3 6 13 16,5-1-15-16,-1-3 14 0,0 3-9 15,2-2 0-15,4 3-2 0,6 1 1 16,5 0-3-16,3-3-3 0,5-5 1 16,2 0-17-16,0 0 5 0,2 0-4 15,-2 0-35-15,1-4-49 0,-3-2-145 0</inkml:trace>
  <inkml:trace contextRef="#ctx0" brushRef="#br0" timeOffset="192627.7">18683 16812 338 0,'0'0'58'0,"0"0"-13"0,0 0-15 16,0 0-14-16,0 0-6 0,0 0-1 0,0 0 0 16,0 0 1-16,0 0-3 0,72-49 0 15,-43 45-4-15,4 0-1 0,1-1-2 16,2 2-3-16,-3 0 1 0,2 3-2 16,-2 0-3-16,-3 0-3 0,-1 0-6 15,-3 0-26-15,-1 3-29 0,-8-2-60 0,-2 3-47 16</inkml:trace>
  <inkml:trace contextRef="#ctx0" brushRef="#br0" timeOffset="192876.3">18914 16617 441 0,'0'0'54'0,"0"0"-19"0,0 0-11 16,0 0-13-16,0 0-3 0,0 0 2 16,0 0 4-16,0 0 1 0,0 0-5 15,-17 77-5-15,17-46-5 0,3 7 0 16,2 6-5-16,1 5 2 0,2 0-1 0,1 1 0 16,0-4-4-16,2-4 1 0,0-7-19 15,1-5-41-15,-4-10-98 0,4-2-119 16</inkml:trace>
  <inkml:trace contextRef="#ctx0" brushRef="#br0" timeOffset="197471.22">20110 16362 139 0,'0'0'47'15,"0"0"-8"-15,0 0-15 0,0 0-9 16,0 0-7-16,0 0-3 0,0 0 7 16,0 0 6-16,0 0 5 0,5-11-1 15,-5 11-2-15,1 0-5 0,-1 1-4 16,0 5 1-16,1 8-5 0,-1 0 1 16,0-2-2-16,0 8 2 0,0 2 11 15,2 3-5-15,-2 0 4 0,1-8-10 0,1 1-6 16,1-1-2-16,1 0-3 0,2 4 1 15,-2-7 2-15,0 1-3 0,1-1 2 16,-2-6 1-16,1 8-2 0,0-7 0 16,-2 2 2-16,-1-1-1 0,-1-6-1 15,1 3 5-15,-1-2-3 0,0 0 1 16,0 2 2-16,0-3 1 0,0-4 8 16,0 0-1-16,0 0 1 0,0 0-3 15,0 0-3-15,-2 0 0 0,-1-4-3 16,0-8-1-16,0-4-1 0,3-4-1 0,0-1 2 15,2 7 0-15,3-1-2 0,1 0-2 16,1 3 1-16,-1-1-2 0,4 0 0 16,0 4-2-16,2-2 2 0,7 1 0 15,0 4 2-15,4 3-1 0,1 3 1 16,2 0-1-16,-1 4-1 0,-3 7 2 0,-1 4-1 16,-2 1 1-16,-6 0-2 0,-1 1 2 15,-5-4-3-15,-4 3 3 0,-3 1-2 16,0 0 2-16,-6 5 0 15,-8-3 1-15,-3-2-1 0,-4 0 1 0,-5-5-1 16,-2 0 0-16,0 0 0 0,-3-1 1 0,2-2-3 16,2-2 1-16,3 0-2 15,6-2-6-15,7 0-3 0,7-3-9 16,4-2-23-16,-1 0-29 0,1 0-50 16,-3 0-66-16</inkml:trace>
  <inkml:trace contextRef="#ctx0" brushRef="#br0" timeOffset="198152.06">20609 16420 218 0,'0'0'55'0,"0"0"-7"0,0 0-6 0,0 0-9 16,0 0-2-16,-23-86-6 0,22 75-1 16,1 4 1-16,0 2-2 15,0 5-3-15,-2-1-6 0,2 1-5 16,0-2-7-16,0 1-4 0,0-1-1 0,0 2 1 15,0 0 1-15,0 0 1 0,6 10 0 16,1 6-2-16,2 7 1 0,-2 3 0 16,-3 1 1-16,2 2 4 0,-5 2-4 15,1-3 3-15,-1 1-4 0,1-2-1 16,1-1 0-16,0-4 1 0,1 1-1 0,0-2 0 16,-1-10 0-16,3 5 0 0,-5-7 2 15,2 2-3-15,-1 0 3 0,-1-6-1 16,1 1 0-16,-2-6 1 15,0 0 2-15,0 0 3 0,0 1-1 0,1 1 1 16,-1 0-3-16,0-2 0 0,1 0 1 16,-1 0-1-16,0 0 0 0,2-4-1 15,1-8 0-15,1-4 0 0,2-4-1 16,3 2 1-16,-1 1 0 0,3 0 0 16,1 3 0-16,2-2-1 0,0 1 0 0,-4 4-1 15,0 2 0-15,-1 3-1 0,-1 1 1 16,3 2 1-16,0 2-1 0,7-1-1 15,-3 2 1-15,4 2-1 0,0 5 1 16,-4 2-2-16,0 3 1 0,0-1 1 16,-2 3-3-16,-4-5 1 0,-1 3-1 15,1-2-1-15,-3-2 2 0,-1 7 1 16,-2-7 0-16,-1 3 2 0,-1 0-1 16,-1-7 1-16,2 2-1 0,-2-6-2 15,0 0 2-15,0 5 0 0,0 1-2 0,0 0-6 16,0-2-6-16,0-4-20 0,0 0-29 15,0 5-48-15,-2-2-49 0</inkml:trace>
  <inkml:trace contextRef="#ctx0" brushRef="#br0" timeOffset="198352.36">21230 16740 156 0,'0'0'-24'0,"0"0"-17"0</inkml:trace>
  <inkml:trace contextRef="#ctx0" brushRef="#br0" timeOffset="206991.08">22080 16350 163 0,'0'0'29'0,"0"0"-10"16,0 0-5-16,0 0-2 0,0 0-1 15,0 0-2-15,0 0-4 0,0 0-1 16,0 0-1-16,-2-50 1 0,12 38 1 15,6 0-1-15,-1 0 0 0,2-1 1 16,-1 0-3-16,1-2 0 0,-1 0 2 16,2-3-1-16,-4 0 1 0,3-3-1 15,-3 1 0-15,0-2-1 0,-2 2 5 16,-3 3 2-16,-3 2 1 0,-1 1 1 16,-4 3-5-16,-1-1-4 0,0-9-1 0,0 1-1 15,0 2 0-15,-1 1 3 0,-1 6-6 16,1 0 6-16,-2 0-3 0,1 5 3 15,2 1 1-15,0 5-1 0,-1-1 0 16,1 1 0-16,0-2-2 0,-2 0-2 16,0 2-2-16,0 0 2 0,1 0 1 15,-3 0 0-15,1 0 3 0,-3 6-2 16,-3 6 2-16,2 0 1 0,0 0 1 16,1 1 1-16,0 1 0 0,2-5 1 15,-1 7-1-15,0 0 3 0,2 1-1 0,-2-1 1 16,4 1-3-16,1 3-3 0,0-2-2 15,0 8 0-15,0-4-1 0,3 1-1 16,0 0 2-16,1-1-3 0,3 0 1 16,-1-1 0-16,0-3 1 0,0 0-1 15,-2 1 0-15,3-3 1 0,-4-3-2 0,0 2-1 16,0-6 1-16,-3 3-1 0,1 2 0 16,-1-10 1-16,2 3 1 0,-2-7 1 15,0 4 1-15,0 2 3 16,0-1 3-16,0 1 8 0,0-6 4 0,0 0 1 15,0 0-5-15,0-1-7 0,1-12-4 16,4-5 0-16,0-8-1 0,4 3 2 16,0 1-2-16,-2 3 2 0,0-2-2 15,2 2 0-15,-3 6-2 0,-1-1-4 16,0 7 2-16,1-1-3 0,1 0-1 0,-5 6-3 16,6-3 2-16,2 5 1 0,6 0 3 15,3 3 2-15,-1 8-1 0,-3 1-1 16,1 3 0-16,-4 0 0 15,0 2-1-15,0 1 0 0,-3-1 1 0,1 1 1 16,-4-6 0-16,-2 2 1 0,-1-5-2 16,-2-4 1-16,-1 5 1 0,0-4 0 15,0 3 0-15,0 2 3 0,-5-5-3 16,-1 0-3-16,3-2-3 0,-6-1-9 16,5-1-14-16,0 0-29 0,1 1-37 0,3-3-26 15,-2 0-40-15</inkml:trace>
  <inkml:trace contextRef="#ctx0" brushRef="#br0" timeOffset="207351.67">22846 16093 221 0,'0'0'66'0,"0"0"-7"0,0 0-9 16,0 0-13-16,0 0-11 16,0 0-6-16,0 0-2 0,0 0-6 0,0 0-7 15,4-44-3-15,-11 49-1 16,-6 11 0-16,-1 10-2 0,-3 7 0 0,-1 7-3 15,-2 4-1-15,-2 3 0 0,0 0 1 16,-2 0-2-16,1-1 5 0,-2-2 2 16,3-5-7-16,2-4 2 0,2-6-3 15,3-4-6-15,5-7-1 0,0-4-11 16,5-5-12-16,2-4-19 0,2 0-8 0,1-5-18 16,0 0-1-16</inkml:trace>
  <inkml:trace contextRef="#ctx0" brushRef="#br0" timeOffset="207810.75">22796 16527 273 0,'0'0'61'0,"0"0"-15"0,0 0-6 16,0 0-15-16,0 0-2 0,0 0-4 16,0 0-3-16,0 0-6 0,0 0-4 0,0 0-2 15,7-47-3-15,-2 44 0 16,0 0 0-16,-2 1-1 0,5-1 0 16,-3 3-1-16,5 0 0 0,-2 0 5 15,-2 8-4-15,0-2 1 0,-1 3-2 0,0 0-2 16,-3 0 1-16,-1 3-1 0,-1-1 2 15,0 5 2-15,-1 2-1 0,-6 3-2 16,1-8 2-16,-2-1-4 0,3-3 3 16,-1-2 0-16,-1 2 1 0,4-4 0 15,-2 0 0-15,4-1-1 0,-2 0 1 0,2 2 0 16,1-6-1-16,0 0 1 0,0 0-3 16,0 0 3-16,0 1 0 15,0 6 2-15,0-4 1 0,8 3-2 16,7 1 1-16,-5-5-1 0,7 1-1 0,-1-3 0 15,-2 0 0-15,5 0-1 0,0 0-3 16,-1 0-2-16,-1-3-4 0,-1 0-9 16,1 1-28-16,-5 0-58 0,5 2-58 15</inkml:trace>
  <inkml:trace contextRef="#ctx0" brushRef="#br0" timeOffset="208230.4">23198 15729 259 0,'0'0'67'0,"0"0"-18"0,0 0-19 16,0 0-19-16,0 0-4 0,0 0-1 15,0 0 3-15,0 0 6 0,0 0 2 0,0 0 4 16,24 98-1-16,-11-60-6 0,3 3-4 15,-1 3-9-15,-1 3-1 0,-1 3 0 16,0 2 0-16,-4 1-3 0,-2 1 3 16,-1 1-2-16,-2-1 0 0,-3-4-1 15,-1-2 0-15,0 1 3 0,-7-1-5 0,0-6 0 16,-3 1-4-16,-4-2-9 0,-4-3-15 16,-4-1-53-16,-4-1-49 15</inkml:trace>
  <inkml:trace contextRef="#ctx0" brushRef="#br0" timeOffset="208802.84">21855 15895 119 0,'0'0'31'16,"0"0"-1"-16,0 0-2 0,0 0-1 15,0 0-2-15,0 0-6 0,0 0-1 16,0 0 1-16,0 0 13 0,0 0 3 16,-82 50 4-16,66-11-2 0,-1 6-12 15,-5 8 0-15,2 3-15 0,-3 7 0 0,-2-3-6 16,2 2 0-16,1-5 2 0,1-1-4 16,3-2 1-16,5-2-3 15,4-4-4-15,5-3 2 0,4-3-2 16,6-6 3-16,10 3-3 0,6-1 2 0,5-4-3 15,5 1-2-15,3-3-1 0,4-4-8 16,4-1-14-16,2-7-32 0,2-4-50 16,1-4-59-16</inkml:trace>
  <inkml:trace contextRef="#ctx0" brushRef="#br0" timeOffset="209342.27">23559 15695 308 0,'0'0'59'0,"0"0"-16"0,0 0-12 16,0 0-7-16,0 0-7 0,0 0-8 15,0 0-7-15,0 0-2 0,0 0 0 0,-6-51-2 16,18 41 2-16,-3 6 0 0,8 1-1 15,0 3 1-15,1 0-1 0,3 7 0 16,-3 4 0-16,-4 4-2 0,-2 0 3 16,-1 4 2-16,-5 2-2 0,-2 0 1 15,-4 0 0-15,0 3 4 0,-6 1-3 0,-6 2 7 16,-2-4-7-16,-1 1-1 16,-1-3 3-16,-2 1-3 0,4-4 2 15,0 0 0-15,0 0-2 0,6-6 0 16,-1 1 2-16,5-4-3 0,2-5 0 0,1 1 2 15,1 0 1-15,0 4 0 0,1 0 2 16,7 3-3-16,6-6 1 0,1-3-1 16,8-2-2-16,1-1 0 0,2 0-2 15,1 0-2-15,-2-4-4 0,1-1-5 16,-1 3-22-16,-8-2-62 0,2 3-84 0</inkml:trace>
  <inkml:trace contextRef="#ctx0" brushRef="#br0" timeOffset="209563.3">24291 16132 397 0,'0'0'-10'16,"0"0"-22"-16,0 0-32 0,0 0-65 15</inkml:trace>
  <inkml:trace contextRef="#ctx0" brushRef="#br0" timeOffset="210773.01">8089 9514 29 0,'0'0'9'0,"0"0"-3"16,0 0 0-16,0 0-2 0,0 0 2 15,0 0 0-15,0 0 2 0,0 0 4 0,0 0 2 16,22-7 5-16,-14 2-1 0,1 0-3 16,-2 0-2-16,6-5-5 0,-1 3-1 15,-2-3 2-15,3 3 1 16,-6 2-4-16,2 1-9 0,1 0-11 0,-3 2-14 15,12-1-25-15</inkml:trace>
  <inkml:trace contextRef="#ctx0" brushRef="#br0" timeOffset="212010.62">7456 9546 123 0,'0'0'44'15,"0"0"-8"-15,0 0 0 0,0 0-7 0,0 0-3 16,0 0-5-16,0 0-5 0,0 0-1 16,0 0 2-16,0 0-2 15,-8-14 3-15,7 13-4 0,1 1-2 0,-2-2-3 16,2 2-4-16,0-1-3 0,-1 1-2 15,1 0-2-15,0 0-3 0,-2 0 3 16,2 0 2-16,0 0 4 0,-1 1 6 16,-3 12 0-16,1 3 0 0,2 5-3 15,-2 2-1-15,0-1 0 0,0 0 2 16,0 1 3-16,0 1-2 0,0 1-5 0,3 0-3 16,0 1-1-16,0 1 1 0,0 5 5 15,0-2 3-15,0 7-4 0,0 1-1 16,3 0-4-16,0 3-1 0,-2 2 0 15,1 3 2-15,-1 6 2 0,1 1-2 16,-1 3 2-16,1-3-3 0,-1-1 1 16,1-3 0-16,-1-4-1 0,2-1 5 15,2-1-4-15,-2 0 3 0,2-1-1 16,-1 1-3-16,-1 4 2 0,3-1-3 16,1 3 0-16,-3 1-1 0,2 1 2 0,0 1-1 15,-2 0 4-15,1-2-3 0,0 0 2 16,0 0 3-16,-1 0-3 0,-1 0 2 15,0-1-4-15,0-2-3 0,0-2 2 16,0-2-1-16,1-1-2 0,0 1 1 16,2 1 0-16,-2 0 0 0,1 2 5 15,-1-1-1-15,2 1-1 0,-1 1 4 0,0 0-4 16,1 2 3-16,-2 1-1 16,3 1-4-16,2 2 4 0,-2 2-5 15,2 4 2-15,0 0-1 0,-1 4 2 0,4-4-2 16,-2-2 4-16,3-2 0 0,-3-2-2 15,2-3 2-15,-1-3-2 0,-1-1-1 16,2-2 1-16,-5-3-1 0,3 0 2 16,-2 0-2-16,-3 2 2 0,2-3-3 15,-1 3 2-15,-1-2-1 0,-4-1 1 0,2-1 0 16,3 3 0-16,-5 1 3 0,3-1-3 16,-2 1 4-16,-2-1-5 15,1 0-2-15,-1-2 2 0,0-3 1 16,2-2 0-16,-1-4-1 0,1-3 0 0,-1-3 1 15,-1-8 0-15,3 1 1 0,0-1-1 16,-3-4 0-16,4 5-1 0,-2-8 1 16,-2 2 0-16,1 5 0 0,1-5 0 15,-1 6 0-15,-1 1 1 0,0 1-1 16,0 4-1-16,0 0 1 0,0-8-2 0,0 2 0 16,0 1 2-16,0-5 4 0,-1 7-3 15,-1-2 4-15,1-5-3 0,1 6-3 16,0-9 0-16,0-5-2 0,0 6 0 15,0-6 1-15,0 0 0 0,0 5-1 16,0-7 1-16,0 1 1 0,1 1 0 16,-1-6 2-16,0 0-4 0,0 0 1 15,0 1 0-15,2 1-3 0,-2 0-2 16,0-1-1-16,1 0-3 0,-1 1-7 16,0-2-2-16,2 1-9 0,-2-1-6 0,0 0-5 15,0 2-5-15,0-2-15 0,0 0-11 16,0 0-6-16,0-3 2 0</inkml:trace>
  <inkml:trace contextRef="#ctx0" brushRef="#br0" timeOffset="212606.57">7651 13627 282 0,'0'0'66'16,"0"0"-17"-16,0 0-8 0,-44-84 3 15,37 70 5-15,4 7-12 0,2 3-10 0,-2 0-7 16,0 1-7-16,0-2-5 0,2 2-7 15,1 3-3-15,-2-1 0 0,2 1 1 16,12 4 3-16,2 10 0 0,9 7 0 16,0 8-1-16,-2 8 3 0,-1 3-2 15,3 6 1-15,-4 2-2 0,-2 0 1 16,-2 0 5-16,2-2-5 0,-5-4 3 0,1-2-4 16,-5-4-3-16,1-3 1 15,-3 1-1-15,4-1 2 0,-3 0-1 16,-1-1 1-16,0 0 1 0,-1-1 1 0,-2-5-4 15,0-8 1-15,-3-8-1 0,2-3 2 16,-2-7 2-16,0 0-2 0,0 0 0 16,0 1 3-16,1 1 0 0,-1-1 0 15,0 0 0-15,2 1-1 0,-2-1 0 16,0 1 1-16,1-2-2 0,-1 0-1 0,2 0-1 16,-1 0-1-16,-1-12 0 0,3-5 2 15,3-4 0-15,-3 0-1 0,1 1 3 16,-1-3-3-16,1-1 2 0,-1-6-2 15,4-4 1-15,1-2-1 0,0-4 4 16,2-2-4-16,-1-1-4 0,1-2 2 16,-1-1-5-16,-2 1 6 0,5-1 4 15,-1 4-2-15,-2 4 0 0,0 4 0 16,-1 7 0-16,-2 8 0 0,-2 6 0 16,-2 3 0-16,-1 6 1 0,1-1-2 0,-1 0-1 15,-1 5 1-15,0-1-1 0,0 1 1 16,0-2 0-16,2 0 1 0,-2 2 2 15,0-1 0-15,0 1 1 0,0-5-2 16,-8 1-2-16,-5-2-2 0,-7-2 1 16,-3 4-1-16,0 1 1 0,-5 1-4 15,-2 0-4-15,-6 2-3 0,3 0-10 16,-5 0-14-16,2 0-29 0,-5-3-19 16,1-1-22-16,2-2-17 0,2-3-50 15</inkml:trace>
  <inkml:trace contextRef="#ctx0" brushRef="#br0" timeOffset="213590.53">7343 9865 213 0,'0'0'42'0,"0"0"-13"0,0 0-8 16,0 0-6-16,0 0 5 0,0 0 3 15,0 0-2-15,0 0-2 0,-28-79 0 16,28 76 0-16,-4-2-1 0,3 2-5 16,1 3-6-16,-2-1-10 0,2 1-8 15,0 0-2-15,-1 0 3 0,1 4 6 16,0 16 7-16,0 10 8 0,0 13-3 16,0 4 2-16,-3 3-2 0,-3 3-5 15,-1 4 3-15,-3 0-1 0,-2-2-2 0,0-7-1 16,-2-7 1-16,5-9-1 0,2-11 3 15,0-6 0-15,4-4-1 0,2-7-2 16,-1 1-1-16,2-5 3 0,-1 0 2 16,1 0 5-16,0 2 4 0,0-2 0 15,0 0-4-15,0 0-3 0,0-11-5 0,3-9-1 16,1-8-2-16,6-6 1 0,-3-4-1 16,2-3 0-16,5 2-1 0,-5 0 1 15,3 5 0-15,-2 0 0 16,-6 1 1-16,2 2-1 0,-3 0-3 0,0-1-3 15,-2 1 2-15,1 3-2 0,-2 0 5 16,1 2 1-16,-1 8-2 0,2 0 2 16,0 0-1-16,-2 6 1 0,3-5-1 15,0 7 0-15,-3 3-1 0,3 3-1 16,-3 4 0-16,0-1-2 0,0 1-2 0,1-2-3 16,-1 0 3-16,2 2 3 0,-2 0 3 15,4 0 2-15,2 4-1 0,0 6 2 16,5 3 0-16,-5 4 1 15,0 0 1-15,-2 3-3 0,3 3 1 0,-2 2 6 16,-1 2-6-16,-1 2 3 0,3 1-2 16,0-2-5-16,1 0 2 0,-3-1-1 15,5 1 0-15,-2-1 0 0,2 1 2 16,2 1 0-16,1 2-1 0,1-1-2 16,-3-2 0-16,3 0 0 0,-3-1 0 0,3-4 0 15,-4-2 4-15,2-2-4 0,-3-8 2 16,-4-4 0-16,-1 0 2 0,0-2-2 15,-3 0 2-15,5-1-1 0,-5-4 2 16,0 0 2-16,0 0 4 0,0 4-1 16,-11 3-1-16,-5 0-5 0,-10 2-6 15,-6 2-2-15,-8 0-7 0,1 2-16 16,-5 3-44-16,-3 0-55 0,3 3-98 16</inkml:trace>
  <inkml:trace contextRef="#ctx0" brushRef="#br0" timeOffset="214443.16">6459 11868 488 0,'0'0'30'16,"0"0"-7"-16,0 0-10 0,0 0-5 16,0 0 0-16,0 0-3 0,-76-72-3 15,71 56-2-15,4-2-2 0,1-1-1 16,0-7 0-16,7 0 1 0,3-1 0 16,6-4 1-16,0-1 1 0,0-2 0 0,4-1 0 15,-4-3 1-15,3 3 1 0,-6-2-4 16,4 1 2-16,-2-4-3 0,-1-1-3 15,-1 2 4-15,0-2 0 0,-6 5 3 16,-5 1 0-16,-2 4-1 0,-2 5-1 16,-8 4 0-16,3 7 3 0,-2 2 0 15,2 6 3-15,0 0-4 0,-2 3 0 16,5 1-3-16,-3 3-4 0,-1 0 1 16,-3 9-3-16,2 8 3 0,2 4-1 15,4 6 3-15,0 3 0 0,3 7 2 0,0 3 5 16,0 2-4-16,4 2 1 0,1 0-2 15,1 0-1-15,-2-2 2 0,2 3 2 16,4-3-2-16,-3-1-2 0,-1 0 1 16,1-3-1-16,2-3 2 0,-5-3 0 15,2-5 1-15,-3-1 0 0,0-9 2 0,0-2-3 16,0-4 1-16,-1-7 1 0,0 0 0 16,-2-4 5-16,0 0 3 0,0 0 2 15,0 2 4-15,0 0 0 16,0-2-2-16,0 0-5 0,0 0-4 0,0-2-4 15,0-10-2-15,0-5 2 0,0-7-3 16,-2 0 0-16,2 2 1 0,0 0 1 16,0-1 0-16,3 1 0 0,0 3-2 15,4-1-1-15,1 4-1 0,-1 1-1 16,3 3 1-16,0 5 1 0,-1 3 1 0,4 4-2 16,4 0 0-16,-1 4-2 0,7 8 4 15,-5 4 0-15,-1 2 2 0,-4 3-2 16,1 0-1-16,-2 0 0 0,0-2-1 15,-1 2 1-15,-4-6-1 0,1-1-1 16,-4-5-3-16,-1 0-4 0,2 0-7 16,-3-6-28-16,2 5-39 0,-2-4-40 15,-1 1-81-15</inkml:trace>
  <inkml:trace contextRef="#ctx0" brushRef="#br0" timeOffset="214708.72">6938 11361 491 0,'0'0'41'16,"0"0"-19"-16,0 0-14 0,0 0-8 15,0 0-3-15,0 0-1 0,0 0 1 0,0 0 2 16,0 0 2-16,-4 75-1 0,1-33 1 15,1 5-6-15,-2 8 0 0,-2 1-1 16,-1-1 1-16,3-2 3 0,-2-6 1 16,0-6-5-16,0-6-11 0,3-6-6 15,0-10-21-15,-1-2-38 0,4-2-30 0,0-4-58 16</inkml:trace>
  <inkml:trace contextRef="#ctx0" brushRef="#br0" timeOffset="-214445.69">7040 11812 404 0,'0'0'47'0,"0"0"-14"0,0 0-11 0,0 0-11 15,0 0-8-15,0 0-3 0,0 0-1 16,0 0 1-16,0 0-1 0,93-51 0 15,-77 57 0-15,3 5 1 0,-5 4-3 16,-1 1 0-16,-1 4 4 0,-5 4 0 16,-4 5 11-16,-1 0 1 0,-2 1 0 15,-2 1-2-15,-4-4-4 0,-1-3-1 16,1-1-1-16,2-8-1 0,-3 1 1 16,4-6-2-16,1-6-4 0,1 3 0 0,1-7-1 15,0 0 0-15,0 3-1 0,0 1 2 16,4 5 1-16,6-2 0 0,8-6-2 15,5-1 0-15,3 0-4 0,3-5-9 16,1-3-23-16,3-2-44 0,-1 0-63 16,4 0-113-16</inkml:trace>
  <inkml:trace contextRef="#ctx0" brushRef="#br0" timeOffset="-214269.37">7791 11989 699 0,'0'0'23'15,"0"0"-9"-15,0 0-8 0,0 0-7 0,0 0-9 16,0 0-15-16,0 0-32 0,0 0-135 16,0 0-120-16</inkml:trace>
  <inkml:trace contextRef="#ctx0" brushRef="#br0" timeOffset="-209444.37">24655 16331 326 0,'0'0'56'0,"0"0"-9"15,0 0-11-15,0 0-10 0,0 0-4 16,0 0-6-16,0 0-4 0,0 0-5 16,0 0-2-16,-10-55-3 0,23 40 0 0,2 3-2 15,5 0 0-15,0 0-1 0,5 0 0 16,1 0-1-16,1-2-1 0,2 2-2 15,1 0-1-15,-1 1-7 0,-1 3-6 16,-2 0-19-16,-9 3-33 0,-7 1-40 16,-3 4-44-16</inkml:trace>
  <inkml:trace contextRef="#ctx0" brushRef="#br0" timeOffset="-209269.17">24538 16462 287 0,'0'0'63'0,"0"0"-13"0,0 0-5 16,0 0-18-16,0 0-11 0,0 0-9 15,80 21-10-15,-40-21 1 0,3-6-7 0,5-3 0 16,3 0-5-16,4 1-25 0,1-1-58 16,2 3-78-16</inkml:trace>
  <inkml:trace contextRef="#ctx0" brushRef="#br0" timeOffset="-208386.85">25702 15372 254 0,'0'0'62'0,"0"0"-8"16,0 0-10-16,0 0-9 0,0 0-12 0,0 0-9 15,0 0-9-15,0 0-1 0,0 0 1 16,0 0 1-16,-22-13 3 0,18 30 1 16,0 9-3-16,0 6 0 0,1 3-2 15,0 4-2-15,-2 3 1 0,2 0-1 16,0-1-2-16,1-2 1 0,0-1-2 0,1-4 1 16,1-4-3-16,0-3 2 0,0-6 5 15,0-2-5-15,0-5 4 0,0-2-5 16,0 0 0-16,0-8 3 0,1 2 1 15,-1-6 4-15,0 0 3 0,0 0-3 16,3 0-1-16,3-7-1 0,1-10-8 16,3-4 6-16,0-1-4 0,1-3 3 15,1 1 2-15,0-4-3 0,4 2-1 16,-2 1 0-16,2-1-1 0,2 5-1 16,0 1 0-16,0 5-2 0,1 3 0 0,-6 5 0 15,2 6 1-15,3 1 0 0,1 6 2 16,4 8-2-16,-4 2 2 0,-4 4-1 15,-4 4-1-15,-5-1 2 0,-6 4-1 16,-2-2 0-16,-13 1 2 0,-6 0 0 16,-5-2 3-16,-3 0-4 0,3-3 4 0,0-5-4 15,0-1-1-15,9-8 0 16,5-2-2-16,0-4-2 0,5-1-5 16,-2 0-17-16,-1-8-44 0,7-5-52 15,3-6-85-15</inkml:trace>
  <inkml:trace contextRef="#ctx0" brushRef="#br0" timeOffset="-207942.33">26252 15279 396 0,'0'0'37'0,"0"0"-22"16,0 0-8-16,0 0 0 0,0 0 4 15,0 0 6-15,0 0-1 0,-22 96-3 16,15-60-4-16,1 2-9 0,2 3 2 16,1 0-3-16,0-2 1 0,0-2 0 15,0-2 0-15,0-5 0 0,1-10 0 16,1-2-1-16,0-6 1 0,-2-5 0 0,3-2 0 16,0-5 0-16,-1 0 7 0,1 0 0 15,0 2-1-15,0-2 1 0,0 0-3 16,0 0-2-16,0-10 2 0,6-7-1 15,3-9-2-15,2 2 1 0,1-2-1 16,2 0 0-16,3 1 0 0,-1-2 0 16,2 6-2-16,0 3 2 0,-2 4-2 15,-3 7 0-15,-3 2 0 0,0 5-1 16,3 0 1-16,0 5 0 0,3 8 1 16,0 2-1-16,-4 4-2 0,0 2 2 0,-1 0-1 15,-3 4 2-15,0-1-2 0,-3-2 1 16,0 3 0-16,-4-8-2 0,-1 1 0 15,0-2-3-15,-3 0-1 0,-1-1-5 16,-5-1-8-16,3-7-24 0,1-1-34 16,-7 4-44-16,2-8-59 0</inkml:trace>
  <inkml:trace contextRef="#ctx0" brushRef="#br0" timeOffset="-207378.85">26450 15088 310 0,'0'0'57'0,"0"0"-17"16,0 0-13-16,0 0-11 0,14-84-4 15,-9 75-3-15,2-3-4 16,-2 5-3-16,1 0-1 0,2 3-1 0,-5 1 0 15,6 0-1-15,-3 3 0 0,6 0 0 16,4 0-2-16,-7 0 1 0,6 4 0 16,-3 4-1-16,-5-2-1 0,3 6 1 15,-5-4 1-15,-3 1 1 0,3 1 2 16,-4 3-1-16,2-1 2 0,-3 1-1 0,0-2 1 16,0 0 1-16,0 1-2 0,-4-3 0 15,1 0 0-15,-1-2 0 0,-1 1 0 16,1-4 1-16,-2 3-3 0,3-3 2 15,-4 3 0-15,1 0 6 0,-1 1-6 16,3-1 5-16,1-4-5 0,1 2-1 16,2-5 0-16,0 0 0 0,0 0 0 15,0 2 2-15,0-1 0 0,0 0 1 16,0 1-1-16,0-2 1 0,3 0-2 16,15 0-7-16,3 0 6 0,7-4-5 0,-2-1 5 15,-2 0 0-15,-5 4 0 0,-1 1-1 16,-1 0 0-16,-4 1 5 0,4 9-6 15,-8-3 5-15,-5 6-1 0,-2 3-2 16,-2 0 5-16,-6 7-4 0,-6-3 2 16,-6-3-1-16,-4 0 2 0,-1-2-2 15,-2-3-2-15,1-2 1 0,-1 0-1 16,5-4-1-16,4-2 1 0,1 1-6 16,4-5-8-16,5 3-19 0,-3 0-39 15,5-2-74-15,-2 1-95 0</inkml:trace>
  <inkml:trace contextRef="#ctx0" brushRef="#br0" timeOffset="-207021.06">25432 16362 473 0,'0'0'31'16,"0"0"-10"-16,0 0-7 0,0 0-7 15,82-55-3-15,-34 36-2 0,7 0-1 16,5 1 1-16,4 1-1 0,0-1 0 16,1 1-1-16,-3 5-1 0,-4 0-3 15,-3 4-2-15,-6 2 0 0,-1 1-6 16,-3 4-7-16,-4 1-37 0,-2 0-34 16,-4 0-40-16,-6 0-41 0</inkml:trace>
  <inkml:trace contextRef="#ctx0" brushRef="#br0" timeOffset="-206789.19">25958 16368 550 0,'0'0'33'0,"0"0"-15"0,0 0-10 0,0 0-9 16,0 0-1-16,0 0 0 0,0 0 2 15,0 0 2-15,0 0 3 0,-23 100-6 16,23-69 2-16,0-3-3 0,0 2-7 16,3-3 3-16,1 0-1 0,2-3-7 15,-3-5-11-15,1 4-20 0,0-9-79 0,-1 0-80 16</inkml:trace>
  <inkml:trace contextRef="#ctx0" brushRef="#br0" timeOffset="-206449.86">26305 16415 419 0,'0'0'38'0,"0"0"-14"0,0 0-7 15,0 0-6-15,0 0-7 0,0 0-1 16,0 0-2-16,0 0-2 0,0 0 1 15,0 0 0-15,80 3-1 0,-79 13 3 16,-1 2 4-16,-4 7-5 0,-11-1 5 16,-1-3-6-16,-5 2 0 0,-2-5 2 15,2-1-4-15,1-3 1 0,6-4 0 16,4-1-2-16,4-4 2 0,3-1 0 16,0-2 0-16,3-2-2 0,0 0 1 0,0 5 1 15,0-3 1-15,7 5-1 0,9-2 1 16,6-5-1-16,10 0 0 0,-1 0-2 15,1 0-3-15,0-7-6 0,0 0-15 16,0 2-35-16,0-1-69 0,-1 0-112 16</inkml:trace>
  <inkml:trace contextRef="#ctx0" brushRef="#br0" timeOffset="-206122.07">27634 15807 478 0,'0'0'44'0,"0"0"-20"0,0 0-9 16,0 0-9-16,0 0-4 0,0 0-2 15,0 0 1-15,0 0-1 0,0 0-2 16,81-1-4-16,-42 6 0 0,4 0-4 0,1 2-3 16,1-3-3-16,-1 2-29 0,-1-3-20 15,-7 0-35-15,-3-1-19 0,-8-2-7 16</inkml:trace>
  <inkml:trace contextRef="#ctx0" brushRef="#br0" timeOffset="-205892.52">27896 15624 299 0,'0'0'68'15,"0"0"-12"-15,0 0-9 0,0 0-7 16,0 0-12-16,0 0-9 0,0 0-7 15,0 0-7-15,0 0-2 0,0 0 1 16,-62 10 2-16,57 19-4 0,4 5 1 16,1 0-4-16,0 7 0 0,0-2 5 0,1 4-8 15,4-2 3-15,0 2-7 16,3-2-8-16,-1 0-19 0,1-4-58 16,1 2-70-16,-1-8-106 0</inkml:trace>
  <inkml:trace contextRef="#ctx0" brushRef="#br0" timeOffset="-205289.76">29056 15164 491 0,'0'0'54'0,"0"0"-13"0,0 0-14 15,0 0-11-15,0 0-9 0,0 0-6 16,0 0-2-16,0 0 1 0,0 0-1 15,-15-26 2-15,12 43 5 0,-1 7-6 16,2 2 5-16,1 1-5 0,1 2-1 16,0-1 0-16,0-1 0 0,0 0 1 15,0-7-2-15,0-4-1 0,0-4 0 16,0-7 0-16,0 1-1 0,0-6 3 16,0 0 1-16,0 0 1 0,0 2 3 0,1-1 0 15,-1 1 1-15,0-1 1 0,2 1-1 16,-2-2-1-16,0 1-3 0,0-1-2 15,4 0 0-15,2-6-1 0,1-5 0 16,6 1 0-16,0-1 1 0,3 2-2 16,0 2 2-16,4 1-2 0,3 1 0 0,-1 3 1 15,3 2 0-15,1 0 0 16,-2 0 0-16,-3 8-1 0,-3 1 0 16,-4 3 2-16,-3 3 0 0,-5-2 0 15,-3 4 1-15,-3 1-1 0,-2 3 1 0,-8 5-1 16,-6-2 0-16,-3-1-1 0,-5-3-1 15,-2-4 1-15,0-2-3 0,0-4-2 16,1 0-7-16,8-5-9 0,6 0-12 16,0-5-28-16,4 0-46 0,-2-1-61 15</inkml:trace>
  <inkml:trace contextRef="#ctx0" brushRef="#br0" timeOffset="-204836.74">29516 15120 466 0,'0'0'54'15,"0"0"-18"-15,0 0-15 0,0 0-10 16,0 0-8-16,0 0-2 0,0 0 1 0,0 0 0 16,0 0 5-16,0 0-3 0,-3 69 2 15,3-37-5-15,-2 1-1 0,1 0-1 16,-1 1 0-16,-1 2 0 0,0-3 0 15,2 0 1-15,-1-2-2 0,1-2 0 16,1-10-1-16,0 1 2 0,0-8 0 16,0-1 1-16,0-1-1 0,0-5 1 15,1 1 1-15,-1-6 1 0,0 0 2 16,0 0 0-16,0 0-1 0,0 0 0 16,0 0 0-16,0-1-1 0,0-13 1 0,0 1-1 15,0-7 2-15,0 2 0 0,0-2 0 16,0-5 0-16,5 4-2 0,1 1-1 15,4 4 0-15,0 1-1 0,2 2 0 16,-1 6 0-16,2 2-1 0,4 2-1 16,-1 3 0-16,4 0 0 0,-2 8-1 15,-1 2 0-15,-2 5 0 0,-1 2 0 0,-2 3 2 16,-1 3-2-16,-1-1-2 16,-2 1-1-16,-2 0-4 0,-3-6-2 15,0 2-14-15,0-6-16 0,-3 0-34 0,0 7-28 16,0-8-31-16,0 5-42 0</inkml:trace>
  <inkml:trace contextRef="#ctx0" brushRef="#br0" timeOffset="-204254">29839 14511 271 0,'0'0'48'0,"0"0"-17"0,0 0-10 16,2-90-10-16,2 77-4 0,3 0 0 16,2 4-4-16,-2 2 1 0,3-1-3 15,-1 5-1-15,1 3-2 0,3 0-2 16,0 2 2-16,2 9 2 0,-4 2 0 16,2 6 1-16,-4 0 0 0,0 4-1 0,-2-1 1 15,-1 2 4-15,-2 0-3 0,0-1 3 16,-2-8-3-16,1 3 0 0,-2-8 2 15,1 3 0-15,-1-1 2 0,-1-7-1 16,3 7 0-16,-3-6-1 0,0 0 0 16,1 0-1-16,-1-2 0 0,0 1 2 15,0 0-1-15,0 0-3 0,0-5 2 16,0 0-3-16,0 5 0 0,0 0 0 16,0 1-1-16,0-2 1 0,0 1-2 15,2 2 2-15,6 3 2 0,7 1-4 0,5-1 1 16,5-4 1-16,4 2-3 0,1-3 3 15,3 1-1-15,-1 4 1 0,-2-3 1 16,-4 4-1-16,-5 0 1 0,-5-4-2 16,-8 2 1-16,-2-2 0 0,-6 3 3 15,0 2 1-15,-10 2 0 0,-10 1-1 0,-8-2-1 16,-3 0-4-16,-6-3-2 16,1 1-8-16,0 1-12 0,0-1-22 0,1 2-49 15,-1-4-91-15</inkml:trace>
  <inkml:trace contextRef="#ctx0" brushRef="#br0" timeOffset="-203581.46">28429 16144 457 0,'0'0'55'0,"0"0"-20"16,0 0-14-16,0 0-12 0,0 0-5 16,0 0-2-16,0 0 1 0,0 0-2 15,0 0-1-15,112-28 1 0,-69 28-2 16,6-2 1-16,4 2 0 0,4-3-2 0,4 1-1 16,4-3 0-16,7-2-1 0,1 3-1 15,5 0-3-15,0-1-2 0,1 3-9 16,0-1-22-16,0 0-28 15,-5 2-53 1,-1-1-59-16</inkml:trace>
  <inkml:trace contextRef="#ctx0" brushRef="#br0" timeOffset="-203066.71">29300 16296 307 0,'0'0'60'0,"0"0"-7"0,0 0-10 0,0 0-9 15,0 0-8-15,0 0-9 0,0 0-10 0,0 0-3 16,0 0-3-16,8-40-2 0,-25 54 1 16,-6 6-1-16,-2 1-1 0,-2 4 1 15,-1-1-1-15,1 2 0 16,0-2 0-16,1 2 0 0,1-3 6 0,5-2-6 15,2 0 6-15,4-4-2 0,4-5-3 16,4-5 3-16,5-3-2 0,1-4 0 16,-2 0 3-16,2 0-1 0,-1 1 1 15,1-1 0-15,-2 3-1 0,2-3-1 16,0 0-1-16,0 0 0 0,0 0-1 0,3 0-3 16,13 0 1-16,3 0 0 0,8 0-2 15,-2 0 1-15,-1 3-5 0,1 0-2 16,1 0-6-16,0 0-8 15,2-1-18-15,1 0-18 0,-2-2-33 16,0 0-11 0,-2 0-25-16</inkml:trace>
  <inkml:trace contextRef="#ctx0" brushRef="#br0" timeOffset="-202868.48">29371 16366 364 0,'0'0'67'0,"0"0"-14"15,0 0-11-15,0 0-13 16,0 0-12-16,0 0-6 0,0 0-4 0,0 0-3 16,0 0-1-16,0 0-1 0,-9 15-3 0,8 14 2 15,1 5 2-15,0-1-5 16,0 3 0-16,0-1-11 0,0 0-16 16,1-1-30-16,3-6-39 0,2 1-39 15,-1-3-88-15</inkml:trace>
  <inkml:trace contextRef="#ctx0" brushRef="#br0" timeOffset="-201159.9">30357 15868 391 0,'0'0'57'0,"0"0"-17"0,0 0-12 15,0 0-16-15,0 0-2 0,0 0-8 16,0 0 2-16,0 0-1 0,0 0 0 0,49-67-2 15,-30 63-2-15,3 1-2 0,-2 0-1 16,3 1 1-16,5 2-1 0,-1 0-2 16,5 0-5-16,0 0-5 0,1 0-24 15,-1-1-34-15,-2 1-40 0,-8 0-60 16</inkml:trace>
  <inkml:trace contextRef="#ctx0" brushRef="#br0" timeOffset="-200951.39">30350 16030 449 0,'0'0'54'0,"0"0"-21"16,0 0-14-16,0 0-10 0,0 0-5 16,0 0-3-16,107-53-2 0,-71 48 0 0,3 0-1 15,6 2-2-15,3 0-7 0,2-1-13 16,2 4-43-16,0-2-46 0,0 1-79 15</inkml:trace>
  <inkml:trace contextRef="#ctx0" brushRef="#br0" timeOffset="-200009.55">31482 14998 247 0,'0'0'70'0,"0"0"-11"16,0 0-10-16,0 0-9 0,-1-77-10 15,-1 67-2-15,1 3-9 0,1 3-7 16,0 4-5-16,-2-2-4 0,2 2-2 16,-1 0-1-16,-2 11 2 0,0 6-1 15,-1 7 1-15,1 3 2 0,1 2-2 0,2 1 0 16,0-1-1-16,0 0-1 0,0 2 1 16,0-2 6-16,3 0-5 15,0 2 3-15,0-4-3 0,-2-2-2 16,1-7 0-16,-1 3-1 0,-1-10 1 0,0 4-1 15,0-2 1-15,0-6 0 0,2-1 1 16,-2-6 2-16,0 0 1 0,0 0 1 16,1 0-1-16,5 0-1 0,3-5-2 15,4-8 1-15,1-5-1 0,4 2 1 16,-4-2-1-16,3 0-1 0,1 1-1 0,-2 1 0 16,1 1-2-16,-5 5 1 0,1 4-2 15,-3 1 0-15,1 5 0 0,8 0 1 16,-3 5 2-16,6 6-2 0,-8 7 2 15,-2 0-2-15,-5 3 1 0,-6 2-1 16,-1 1-1-16,-3 0 2 0,-7 1 1 16,-5-1-2-16,-3-3 3 0,-4 1-1 15,-1-6-1-15,-1-2 0 0,0-4-2 16,6-3-4-16,-1-6-3 0,6 1-6 16,1-2-13-16,-5-2-28 0,10-2-44 0,-5-7-77 15</inkml:trace>
  <inkml:trace contextRef="#ctx0" brushRef="#br0" timeOffset="-199514.61">32042 15006 399 0,'0'0'0'0,"0"0"38"15,0 0-38-15,0 0 41 0,0 0 11 16,0 0-21-16,0 0-15 0,0 0-10 16,0 0-3-16,0 0-2 0,-61-35-5 15,55 50 7-15,0 7-1 0,5 1 0 0,-1 2-1 16,1 5 2-16,1-3 1 0,0 4-2 16,0-2 8-16,4 2-9 15,-1-4-2-15,0-1 0 0,-3-7-1 16,2-1-1-16,-2-4-1 0,1-2 1 0,-1 0 0 15,0-6 1-15,2 0 4 0,-2-6-1 16,0 0 5-16,0 0 1 0,1 2-3 16,-1-2 1-16,4 0-3 0,1-5-1 15,2-7 2-15,2-6-2 0,0 0 2 16,2-2-3-16,-1 2 1 0,3 0 5 0,-4 4-6 16,-1 2 5-16,0 3-6 0,0 2-2 15,-1 1 1-15,2 6-2 0,7 0 2 16,0 2 0-16,6 11-1 0,-1 3 2 15,-3 2-2-15,0 5 1 0,-3 0 0 16,-1 1 0-16,-2 0-2 0,-1-1 0 16,0 1 2-16,-3-1-2 0,0-2 0 15,-3-6-3-15,-2 1-5 0,-3-5 0 16,0-1-10-16,0-1-16 0,-7-3-29 16,-3 4-33-16,-3-6-37 0,-2-1-61 0</inkml:trace>
  <inkml:trace contextRef="#ctx0" brushRef="#br0" timeOffset="-198930.2">32468 14569 357 0,'0'0'43'15,"0"0"-13"-15,0 0-5 0,-24-82-8 0,24 65-3 16,4 2-3-16,5-4-4 0,1 3-2 16,3 4-2-16,-3 4-3 15,2 2 6-15,-2 3-6 0,1 3 5 16,8 0-6-16,-1 0-1 0,3 3-1 0,-5 8 3 15,-2 2 6-15,-3 3-7 0,-1 2 7 16,-5 0-6-16,1 2 2 0,-3-1-2 16,0 3 5-16,-3-1-4 0,0 2 0 15,0 0 1-15,-6-1-1 0,-3-1 0 16,-2 1-9-16,1-2 10 0,0-2-9 0,-3-3 7 16,6-4 1-16,-2-2-1 0,4-3 0 15,1-3-1-15,1 0 1 0,3-3-5 16,-1 0 7-16,1 0 1 0,-1 0-1 15,1 0 5-15,0 0-8 0,0 0-2 16,0 0 0-16,2 0 1 0,8 0 7 16,-1-1-6-16,1 1 7 0,0 0-8 15,0 0-1-15,4 3 1 0,-2 4 1 16,-1 2 1-16,-3 2 1 0,2-1-1 16,-5-2 0-16,-1-1 1 0,-1 3-1 0,-2-4 1 15,-1-2 1-15,0 7-1 0,0-5 1 16,-2 5-1-16,-9 1 1 0,1-6-2 15,-4 1-6-15,4-2 6 0,-5-3-10 16,2 0 5-16,5-2-2 0,2 2-11 16,6-2-15-16,-2 0-21 0,2 0-32 15,-8 3-44-15</inkml:trace>
  <inkml:trace contextRef="#ctx0" brushRef="#br0" timeOffset="-198504.24">31443 15841 431 0,'0'0'52'0,"0"0"-10"0,0 0-22 15,0 0-3-15,0 0-6 0,0 0-6 16,0 0-1-16,0 0 1 0,0 0-3 15,53-22 0-15,-15 21-2 0,4 1-1 16,4 0 1-16,1 0-1 0,2 0-1 16,1 0 0-16,1-2-1 0,4 1-2 15,1 1 2-15,5-2-7 0,1 2-18 16,3 0-56-16,-1 0-81 0,-6 5-103 16</inkml:trace>
  <inkml:trace contextRef="#ctx0" brushRef="#br0" timeOffset="-197887.84">31891 16149 460 0,'0'0'46'0,"0"0"-13"0,0 0-11 15,0 0-7-15,0 0-4 0,0 0-4 0,-7-77-4 16,12 67 0-16,3 0-1 0,2 1-1 16,-4 3-1-16,8-2 5 15,1 4-6-15,-2 1 5 0,6 1-7 16,1 2 2-16,-1 0-3 0,8 0 1 0,-1 5 5 15,2 0-4-15,-4 3 6 0,1 1-6 16,-5 0 0-16,0 0 0 0,-8-1-1 16,-1 1 2-16,-5-2 1 0,-3 4-3 15,-3 5 3-15,-1 0-1 0,-11 4 1 16,-8 0 0-16,-5-5 0 0,0 0 0 0,-4-1-4 16,2-4 5-16,3-2-5 0,5-2 6 15,3-3-1-15,5 0 0 0,6-3 1 16,1 2-1-16,4-2 0 0,-2 0-1 15,2 0-1-15,-1 0-1 0,1 0 0 16,0 0-1-16,0 0 2 0,10 3 0 16,7 0 1-16,5 1-2 0,1 2 6 15,-1-1-6-15,-1 2 4 0,-1 0-4 16,-3 1 1-16,-6 1-1 16,-2 1 1-16,1 0 1 0,-6 1-1 0,-1 3 0 0,-3 1 2 15,-5 0-1 1,-11 3 2-16,-2-1-1 0,-5-3-6 0,0-2 11 15,3-3-10-15,4-2 9 0,-3-4-4 16,3-3-4-16,-5 0 3 0,-7 0-7 0,5-7 8 16,0-4-5-16,6 5 5 0,8 2-1 0,3-3-3 15,3 4-16-15,3-5-57 16,0-3-83-16,10 3-118 0</inkml:trace>
  <inkml:trace contextRef="#ctx0" brushRef="#br0" timeOffset="-197680.71">32633 16559 602 0,'0'0'29'0,"0"0"-14"0,0 0-7 0,0 0-5 15,0 0-6-15,0 0-8 0,0 0-12 0,0 0-61 16,9-44-112-16,-3 44-94 0</inkml:trace>
  <inkml:trace contextRef="#ctx0" brushRef="#br0" timeOffset="-184919.08">32600 16732 132 0,'0'0'34'0,"0"0"-1"0,0 0 0 15,0 0-4-15,0 0 2 0,0 0-4 16,0 0-4-16,0 0-2 0,0 0-4 0,0 0-5 16,36-69-2-16,-36 69-6 0,1 0-3 15,1 0-1-15,-1 0 1 0,1 0 2 16,-1 14-1-16,-1 6 0 15,0 5 0-15,0 3 0 0,0 2-4 0,0 5 1 16,0 0-1-16,3 0 0 0,0-1-2 16,0-6 1-16,1-2 2 0,-1-9 0 15,4-3 1-15,-2-5 2 0,2-3-1 16,0 1 3-16,5-7-2 0,4 0 0 16,2-3 1-16,5-9-1 0,-1-5-1 15,1-4 0-15,-1-1 0 16,-1-3 0-16,0-1 0 0,-1 0-1 0,1 2 0 0,-1 3-2 15,0-3-3-15,-1 2-2 16,1 6-5-16,-1-3-5 0,0 4-22 0,-1 4-29 16,0-2-31-16,-2 5-35 15</inkml:trace>
  <inkml:trace contextRef="#ctx0" brushRef="#br0" timeOffset="-184557.09">32186 17033 175 0,'0'0'43'0,"0"0"-8"16,0 0-7-16,0 0-6 0,0 0-3 16,0 0-4-16,0 0-2 0,35 83 0 15,-24-71-3-15,4 0-1 0,5-4-1 16,8-2-2-16,8 0-2 0,10-6-1 0,8 0 2 16,4 0-8-16,-4-2 6 0,-1-4 0 15,-4 0-9-15,-4 0 6 0,1-1-8 16,-3-1-2-16,3 1-3 0,-2-1-4 15,1 0-6-15,-2-3-8 0,2 1-8 16,-3-1-16-16,0-4-10 0,0 3-9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5138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2380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92798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56081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6239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8499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8229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3822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18619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9930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369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64422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06091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5C34C2-4504-45BC-93A1-2138CE516699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370E8E-8963-471B-A1BE-4FA9750FA6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52860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0.png"/><Relationship Id="rId18" Type="http://schemas.openxmlformats.org/officeDocument/2006/relationships/image" Target="../media/image4.emf"/><Relationship Id="rId3" Type="http://schemas.openxmlformats.org/officeDocument/2006/relationships/image" Target="../media/image64.png"/><Relationship Id="rId7" Type="http://schemas.openxmlformats.org/officeDocument/2006/relationships/image" Target="../media/image75.png"/><Relationship Id="rId12" Type="http://schemas.openxmlformats.org/officeDocument/2006/relationships/image" Target="../media/image79.png"/><Relationship Id="rId17" Type="http://schemas.openxmlformats.org/officeDocument/2006/relationships/customXml" Target="../ink/ink15.xml"/><Relationship Id="rId2" Type="http://schemas.openxmlformats.org/officeDocument/2006/relationships/image" Target="../media/image63.png"/><Relationship Id="rId16" Type="http://schemas.openxmlformats.org/officeDocument/2006/relationships/image" Target="../media/image1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11" Type="http://schemas.openxmlformats.org/officeDocument/2006/relationships/image" Target="../media/image78.png"/><Relationship Id="rId5" Type="http://schemas.openxmlformats.org/officeDocument/2006/relationships/image" Target="../media/image66.png"/><Relationship Id="rId15" Type="http://schemas.openxmlformats.org/officeDocument/2006/relationships/customXml" Target="../ink/ink14.xml"/><Relationship Id="rId10" Type="http://schemas.openxmlformats.org/officeDocument/2006/relationships/image" Target="../media/image77.png"/><Relationship Id="rId4" Type="http://schemas.openxmlformats.org/officeDocument/2006/relationships/image" Target="../media/image73.png"/><Relationship Id="rId9" Type="http://schemas.openxmlformats.org/officeDocument/2006/relationships/image" Target="../media/image72.png"/><Relationship Id="rId14" Type="http://schemas.openxmlformats.org/officeDocument/2006/relationships/image" Target="../media/image8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0.png"/><Relationship Id="rId3" Type="http://schemas.openxmlformats.org/officeDocument/2006/relationships/image" Target="../media/image64.png"/><Relationship Id="rId7" Type="http://schemas.openxmlformats.org/officeDocument/2006/relationships/image" Target="../media/image75.png"/><Relationship Id="rId12" Type="http://schemas.openxmlformats.org/officeDocument/2006/relationships/image" Target="../media/image79.png"/><Relationship Id="rId2" Type="http://schemas.openxmlformats.org/officeDocument/2006/relationships/image" Target="../media/image63.png"/><Relationship Id="rId16" Type="http://schemas.openxmlformats.org/officeDocument/2006/relationships/image" Target="../media/image16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11" Type="http://schemas.openxmlformats.org/officeDocument/2006/relationships/image" Target="../media/image78.png"/><Relationship Id="rId5" Type="http://schemas.openxmlformats.org/officeDocument/2006/relationships/image" Target="../media/image66.png"/><Relationship Id="rId15" Type="http://schemas.openxmlformats.org/officeDocument/2006/relationships/customXml" Target="../ink/ink16.xml"/><Relationship Id="rId10" Type="http://schemas.openxmlformats.org/officeDocument/2006/relationships/image" Target="../media/image77.png"/><Relationship Id="rId4" Type="http://schemas.openxmlformats.org/officeDocument/2006/relationships/image" Target="../media/image73.png"/><Relationship Id="rId9" Type="http://schemas.openxmlformats.org/officeDocument/2006/relationships/image" Target="../media/image72.png"/><Relationship Id="rId14" Type="http://schemas.openxmlformats.org/officeDocument/2006/relationships/image" Target="../media/image8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customXml" Target="../ink/ink19.xml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18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png"/><Relationship Id="rId11" Type="http://schemas.openxmlformats.org/officeDocument/2006/relationships/customXml" Target="../ink/ink18.xml"/><Relationship Id="rId5" Type="http://schemas.openxmlformats.org/officeDocument/2006/relationships/image" Target="../media/image85.png"/><Relationship Id="rId10" Type="http://schemas.openxmlformats.org/officeDocument/2006/relationships/image" Target="../media/image17.emf"/><Relationship Id="rId4" Type="http://schemas.openxmlformats.org/officeDocument/2006/relationships/image" Target="../media/image84.png"/><Relationship Id="rId9" Type="http://schemas.openxmlformats.org/officeDocument/2006/relationships/customXml" Target="../ink/ink17.xml"/><Relationship Id="rId1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1.xml"/><Relationship Id="rId3" Type="http://schemas.openxmlformats.org/officeDocument/2006/relationships/image" Target="../media/image83.png"/><Relationship Id="rId7" Type="http://schemas.openxmlformats.org/officeDocument/2006/relationships/image" Target="../media/image190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0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Relationship Id="rId9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3.emf"/><Relationship Id="rId4" Type="http://schemas.openxmlformats.org/officeDocument/2006/relationships/customXml" Target="../ink/ink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emf"/><Relationship Id="rId5" Type="http://schemas.openxmlformats.org/officeDocument/2006/relationships/customXml" Target="../ink/ink26.xml"/><Relationship Id="rId4" Type="http://schemas.openxmlformats.org/officeDocument/2006/relationships/image" Target="../media/image9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.xm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7" Type="http://schemas.openxmlformats.org/officeDocument/2006/relationships/image" Target="../media/image102.emf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9.xml"/><Relationship Id="rId5" Type="http://schemas.openxmlformats.org/officeDocument/2006/relationships/image" Target="../media/image98.emf"/><Relationship Id="rId4" Type="http://schemas.openxmlformats.org/officeDocument/2006/relationships/customXml" Target="../ink/ink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emf"/><Relationship Id="rId5" Type="http://schemas.openxmlformats.org/officeDocument/2006/relationships/customXml" Target="../ink/ink1.xml"/><Relationship Id="rId4" Type="http://schemas.openxmlformats.org/officeDocument/2006/relationships/image" Target="../media/image5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04.emf"/><Relationship Id="rId3" Type="http://schemas.openxmlformats.org/officeDocument/2006/relationships/image" Target="../media/image920.png"/><Relationship Id="rId7" Type="http://schemas.openxmlformats.org/officeDocument/2006/relationships/image" Target="../media/image960.png"/><Relationship Id="rId12" Type="http://schemas.openxmlformats.org/officeDocument/2006/relationships/customXml" Target="../ink/ink31.xml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0.png"/><Relationship Id="rId11" Type="http://schemas.openxmlformats.org/officeDocument/2006/relationships/image" Target="../media/image103.emf"/><Relationship Id="rId5" Type="http://schemas.openxmlformats.org/officeDocument/2006/relationships/image" Target="../media/image940.png"/><Relationship Id="rId10" Type="http://schemas.openxmlformats.org/officeDocument/2006/relationships/customXml" Target="../ink/ink30.xml"/><Relationship Id="rId4" Type="http://schemas.openxmlformats.org/officeDocument/2006/relationships/image" Target="../media/image930.png"/><Relationship Id="rId9" Type="http://schemas.openxmlformats.org/officeDocument/2006/relationships/image" Target="../media/image98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.xml"/><Relationship Id="rId3" Type="http://schemas.openxmlformats.org/officeDocument/2006/relationships/image" Target="../media/image920.png"/><Relationship Id="rId7" Type="http://schemas.openxmlformats.org/officeDocument/2006/relationships/image" Target="../media/image103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png"/><Relationship Id="rId11" Type="http://schemas.openxmlformats.org/officeDocument/2006/relationships/image" Target="../media/image106.emf"/><Relationship Id="rId5" Type="http://schemas.openxmlformats.org/officeDocument/2006/relationships/image" Target="../media/image101.png"/><Relationship Id="rId10" Type="http://schemas.openxmlformats.org/officeDocument/2006/relationships/customXml" Target="../ink/ink33.xml"/><Relationship Id="rId4" Type="http://schemas.openxmlformats.org/officeDocument/2006/relationships/image" Target="../media/image100.png"/><Relationship Id="rId9" Type="http://schemas.openxmlformats.org/officeDocument/2006/relationships/image" Target="../media/image10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.xml"/><Relationship Id="rId3" Type="http://schemas.openxmlformats.org/officeDocument/2006/relationships/image" Target="../media/image99.jpeg"/><Relationship Id="rId7" Type="http://schemas.openxmlformats.org/officeDocument/2006/relationships/image" Target="../media/image10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34.xml"/><Relationship Id="rId5" Type="http://schemas.openxmlformats.org/officeDocument/2006/relationships/image" Target="../media/image9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7.emf"/><Relationship Id="rId3" Type="http://schemas.openxmlformats.org/officeDocument/2006/relationships/image" Target="../media/image102.jpeg"/><Relationship Id="rId7" Type="http://schemas.openxmlformats.org/officeDocument/2006/relationships/image" Target="../media/image100.wmf"/><Relationship Id="rId12" Type="http://schemas.openxmlformats.org/officeDocument/2006/relationships/customXml" Target="../ink/ink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6.emf"/><Relationship Id="rId5" Type="http://schemas.openxmlformats.org/officeDocument/2006/relationships/image" Target="../media/image104.jpeg"/><Relationship Id="rId10" Type="http://schemas.openxmlformats.org/officeDocument/2006/relationships/customXml" Target="../ink/ink36.xml"/><Relationship Id="rId4" Type="http://schemas.openxmlformats.org/officeDocument/2006/relationships/image" Target="../media/image103.jpeg"/><Relationship Id="rId9" Type="http://schemas.openxmlformats.org/officeDocument/2006/relationships/image" Target="../media/image10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3.emf"/><Relationship Id="rId3" Type="http://schemas.openxmlformats.org/officeDocument/2006/relationships/image" Target="../media/image109.jpeg"/><Relationship Id="rId7" Type="http://schemas.openxmlformats.org/officeDocument/2006/relationships/image" Target="../media/image106.wmf"/><Relationship Id="rId12" Type="http://schemas.openxmlformats.org/officeDocument/2006/relationships/customXml" Target="../ink/ink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24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7.wmf"/><Relationship Id="rId14" Type="http://schemas.openxmlformats.org/officeDocument/2006/relationships/customXml" Target="../ink/ink3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customXml" Target="../ink/ink40.xml"/><Relationship Id="rId3" Type="http://schemas.openxmlformats.org/officeDocument/2006/relationships/image" Target="../media/image114.jpeg"/><Relationship Id="rId7" Type="http://schemas.openxmlformats.org/officeDocument/2006/relationships/image" Target="../media/image111.wmf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10.wmf"/><Relationship Id="rId15" Type="http://schemas.openxmlformats.org/officeDocument/2006/relationships/customXml" Target="../ink/ink41.xml"/><Relationship Id="rId10" Type="http://schemas.openxmlformats.org/officeDocument/2006/relationships/image" Target="../media/image115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2.wmf"/><Relationship Id="rId14" Type="http://schemas.openxmlformats.org/officeDocument/2006/relationships/image" Target="../media/image13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39.emf"/><Relationship Id="rId3" Type="http://schemas.openxmlformats.org/officeDocument/2006/relationships/image" Target="../media/image119.jpeg"/><Relationship Id="rId7" Type="http://schemas.openxmlformats.org/officeDocument/2006/relationships/image" Target="../media/image116.wmf"/><Relationship Id="rId12" Type="http://schemas.openxmlformats.org/officeDocument/2006/relationships/customXml" Target="../ink/ink4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18.wmf"/><Relationship Id="rId5" Type="http://schemas.openxmlformats.org/officeDocument/2006/relationships/image" Target="../media/image121.jpe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20.jpeg"/><Relationship Id="rId9" Type="http://schemas.openxmlformats.org/officeDocument/2006/relationships/image" Target="../media/image11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127.jpe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customXml" Target="../ink/ink43.xml"/><Relationship Id="rId10" Type="http://schemas.openxmlformats.org/officeDocument/2006/relationships/image" Target="../media/image124.wmf"/><Relationship Id="rId4" Type="http://schemas.openxmlformats.org/officeDocument/2006/relationships/image" Target="../media/image128.jpe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7" Type="http://schemas.openxmlformats.org/officeDocument/2006/relationships/image" Target="../media/image15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customXml" Target="../ink/ink44.x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5.e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customXml" Target="../ink/ink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6.emf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customXml" Target="../ink/ink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customXml" Target="../ink/ink47.xml"/><Relationship Id="rId3" Type="http://schemas.openxmlformats.org/officeDocument/2006/relationships/image" Target="../media/image132.jpeg"/><Relationship Id="rId7" Type="http://schemas.openxmlformats.org/officeDocument/2006/relationships/image" Target="../media/image154.emf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6.xml"/><Relationship Id="rId5" Type="http://schemas.openxmlformats.org/officeDocument/2006/relationships/image" Target="../media/image153.emf"/><Relationship Id="rId4" Type="http://schemas.openxmlformats.org/officeDocument/2006/relationships/customXml" Target="../ink/ink45.xml"/><Relationship Id="rId9" Type="http://schemas.openxmlformats.org/officeDocument/2006/relationships/image" Target="../media/image15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48.xml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13" Type="http://schemas.openxmlformats.org/officeDocument/2006/relationships/customXml" Target="../ink/ink51.xml"/><Relationship Id="rId3" Type="http://schemas.openxmlformats.org/officeDocument/2006/relationships/image" Target="../media/image136.jpeg"/><Relationship Id="rId7" Type="http://schemas.openxmlformats.org/officeDocument/2006/relationships/image" Target="../media/image161.png"/><Relationship Id="rId12" Type="http://schemas.openxmlformats.org/officeDocument/2006/relationships/image" Target="../media/image16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0.png"/><Relationship Id="rId11" Type="http://schemas.openxmlformats.org/officeDocument/2006/relationships/customXml" Target="../ink/ink50.xml"/><Relationship Id="rId5" Type="http://schemas.openxmlformats.org/officeDocument/2006/relationships/image" Target="../media/image135.wmf"/><Relationship Id="rId10" Type="http://schemas.openxmlformats.org/officeDocument/2006/relationships/image" Target="../media/image163.emf"/><Relationship Id="rId4" Type="http://schemas.openxmlformats.org/officeDocument/2006/relationships/oleObject" Target="../embeddings/oleObject22.bin"/><Relationship Id="rId9" Type="http://schemas.openxmlformats.org/officeDocument/2006/relationships/customXml" Target="../ink/ink49.xml"/><Relationship Id="rId14" Type="http://schemas.openxmlformats.org/officeDocument/2006/relationships/image" Target="../media/image16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136.jpeg"/><Relationship Id="rId21" Type="http://schemas.openxmlformats.org/officeDocument/2006/relationships/image" Target="../media/image145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4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image" Target="../media/image175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28.bin"/><Relationship Id="rId22" Type="http://schemas.openxmlformats.org/officeDocument/2006/relationships/customXml" Target="../ink/ink5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customXml" Target="../ink/ink4.xml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3.png"/><Relationship Id="rId2" Type="http://schemas.openxmlformats.org/officeDocument/2006/relationships/image" Target="../media/image11.png"/><Relationship Id="rId16" Type="http://schemas.openxmlformats.org/officeDocument/2006/relationships/image" Target="../media/image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customXml" Target="../ink/ink5.xml"/><Relationship Id="rId10" Type="http://schemas.openxmlformats.org/officeDocument/2006/relationships/image" Target="../media/image9.png"/><Relationship Id="rId4" Type="http://schemas.openxmlformats.org/officeDocument/2006/relationships/image" Target="../media/image12.png"/><Relationship Id="rId9" Type="http://schemas.openxmlformats.org/officeDocument/2006/relationships/image" Target="../media/image8.png"/><Relationship Id="rId1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18" Type="http://schemas.openxmlformats.org/officeDocument/2006/relationships/image" Target="../media/image3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image" Target="../media/image29.png"/><Relationship Id="rId2" Type="http://schemas.openxmlformats.org/officeDocument/2006/relationships/image" Target="../media/image14.png"/><Relationship Id="rId16" Type="http://schemas.openxmlformats.org/officeDocument/2006/relationships/image" Target="../media/image28.png"/><Relationship Id="rId20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19" Type="http://schemas.openxmlformats.org/officeDocument/2006/relationships/customXml" Target="../ink/ink6.xml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18" Type="http://schemas.openxmlformats.org/officeDocument/2006/relationships/customXml" Target="../ink/ink7.xml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17" Type="http://schemas.openxmlformats.org/officeDocument/2006/relationships/image" Target="../media/image46.png"/><Relationship Id="rId2" Type="http://schemas.openxmlformats.org/officeDocument/2006/relationships/image" Target="../media/image31.png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19" Type="http://schemas.openxmlformats.org/officeDocument/2006/relationships/image" Target="../media/image10.emf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11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8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customXml" Target="../ink/ink9.xml"/><Relationship Id="rId18" Type="http://schemas.openxmlformats.org/officeDocument/2006/relationships/image" Target="../media/image2.emf"/><Relationship Id="rId3" Type="http://schemas.openxmlformats.org/officeDocument/2006/relationships/image" Target="../media/image52.png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17" Type="http://schemas.openxmlformats.org/officeDocument/2006/relationships/customXml" Target="../ink/ink11.xml"/><Relationship Id="rId2" Type="http://schemas.openxmlformats.org/officeDocument/2006/relationships/image" Target="../media/image51.png"/><Relationship Id="rId16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image" Target="../media/image61.png"/><Relationship Id="rId5" Type="http://schemas.openxmlformats.org/officeDocument/2006/relationships/image" Target="../media/image54.png"/><Relationship Id="rId15" Type="http://schemas.openxmlformats.org/officeDocument/2006/relationships/customXml" Target="../ink/ink10.xml"/><Relationship Id="rId10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image" Target="../media/image59.png"/><Relationship Id="rId1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3" Type="http://schemas.openxmlformats.org/officeDocument/2006/relationships/image" Target="../media/image64.png"/><Relationship Id="rId7" Type="http://schemas.openxmlformats.org/officeDocument/2006/relationships/image" Target="../media/image59.png"/><Relationship Id="rId12" Type="http://schemas.openxmlformats.org/officeDocument/2006/relationships/image" Target="../media/image71.png"/><Relationship Id="rId17" Type="http://schemas.openxmlformats.org/officeDocument/2006/relationships/image" Target="../media/image3.emf"/><Relationship Id="rId2" Type="http://schemas.openxmlformats.org/officeDocument/2006/relationships/image" Target="../media/image63.png"/><Relationship Id="rId16" Type="http://schemas.openxmlformats.org/officeDocument/2006/relationships/customXml" Target="../ink/ink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11" Type="http://schemas.openxmlformats.org/officeDocument/2006/relationships/image" Target="../media/image70.png"/><Relationship Id="rId5" Type="http://schemas.openxmlformats.org/officeDocument/2006/relationships/image" Target="../media/image55.png"/><Relationship Id="rId15" Type="http://schemas.openxmlformats.org/officeDocument/2006/relationships/image" Target="../media/image14.emf"/><Relationship Id="rId10" Type="http://schemas.openxmlformats.org/officeDocument/2006/relationships/image" Target="../media/image69.png"/><Relationship Id="rId4" Type="http://schemas.openxmlformats.org/officeDocument/2006/relationships/image" Target="../media/image65.png"/><Relationship Id="rId9" Type="http://schemas.openxmlformats.org/officeDocument/2006/relationships/image" Target="../media/image68.png"/><Relationship Id="rId14" Type="http://schemas.openxmlformats.org/officeDocument/2006/relationships/customXml" Target="../ink/ink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-3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1671" y="1733348"/>
            <a:ext cx="1092976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dirty="0">
                <a:solidFill>
                  <a:srgbClr val="00B0F0"/>
                </a:solidFill>
                <a:latin typeface="Sitka Small" panose="02000505000000020004" pitchFamily="2" charset="0"/>
              </a:rPr>
              <a:t>Lecture -18</a:t>
            </a:r>
          </a:p>
          <a:p>
            <a:pPr algn="ctr"/>
            <a:endParaRPr lang="en-IN" sz="4800" dirty="0">
              <a:latin typeface="Sitka Small" panose="02000505000000020004" pitchFamily="2" charset="0"/>
            </a:endParaRPr>
          </a:p>
          <a:p>
            <a:pPr algn="ctr"/>
            <a:r>
              <a:rPr lang="en-IN" sz="4800" dirty="0">
                <a:solidFill>
                  <a:srgbClr val="FF0000"/>
                </a:solidFill>
                <a:latin typeface="Sitka Small" panose="02000505000000020004" pitchFamily="2" charset="0"/>
              </a:rPr>
              <a:t>Engineering Mechanics</a:t>
            </a:r>
          </a:p>
          <a:p>
            <a:pPr algn="ctr"/>
            <a:endParaRPr lang="en-IN" sz="4800" dirty="0">
              <a:latin typeface="Sitka Small" panose="02000505000000020004" pitchFamily="2" charset="0"/>
            </a:endParaRPr>
          </a:p>
          <a:p>
            <a:pPr algn="ctr"/>
            <a:r>
              <a:rPr lang="en-IN" sz="4800" dirty="0">
                <a:solidFill>
                  <a:schemeClr val="accent5">
                    <a:lumMod val="75000"/>
                  </a:schemeClr>
                </a:solidFill>
                <a:latin typeface="Sitka Small" panose="02000505000000020004" pitchFamily="2" charset="0"/>
              </a:rPr>
              <a:t>Moment of Inertia</a:t>
            </a:r>
          </a:p>
        </p:txBody>
      </p:sp>
    </p:spTree>
    <p:extLst>
      <p:ext uri="{BB962C8B-B14F-4D97-AF65-F5344CB8AC3E}">
        <p14:creationId xmlns:p14="http://schemas.microsoft.com/office/powerpoint/2010/main" val="564665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3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04438" y="5231278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438" y="5231278"/>
                <a:ext cx="241733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7500" r="-12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63914" y="4191648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914" y="4191648"/>
                <a:ext cx="24570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7500" r="-32500" b="-2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1227545" y="5221384"/>
            <a:ext cx="34025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213658" y="3543911"/>
            <a:ext cx="1463040" cy="27432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-614304" y="3405632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879451" y="3822657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879451" y="3535536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03511" y="2921231"/>
            <a:ext cx="0" cy="640080"/>
          </a:xfrm>
          <a:prstGeom prst="line">
            <a:avLst/>
          </a:prstGeom>
          <a:ln w="28575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103511" y="3835270"/>
            <a:ext cx="0" cy="137160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56961" y="520687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37499" y="2793355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904508" y="2793355"/>
            <a:ext cx="0" cy="2413515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14645" y="3637991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45" y="3637991"/>
                <a:ext cx="245708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75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390608" y="3525554"/>
                <a:ext cx="42364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𝑑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608" y="3525554"/>
                <a:ext cx="423642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24286" r="-24286" b="-344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/>
          <p:nvPr/>
        </p:nvCxnSpPr>
        <p:spPr>
          <a:xfrm rot="5400000">
            <a:off x="998072" y="243373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3530434" y="245101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223792" y="2451010"/>
            <a:ext cx="256032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406285" y="2033612"/>
                <a:ext cx="2479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285" y="2033612"/>
                <a:ext cx="247953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75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934857" y="960007"/>
                <a:ext cx="667656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the moment of inertia of  the shaded area about th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axis. The equation of curv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s given b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sz="2400" dirty="0"/>
                  <a:t>.</a:t>
                </a:r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857" y="960007"/>
                <a:ext cx="6676569" cy="1200329"/>
              </a:xfrm>
              <a:prstGeom prst="rect">
                <a:avLst/>
              </a:prstGeom>
              <a:blipFill rotWithShape="1">
                <a:blip r:embed="rId7"/>
                <a:stretch>
                  <a:fillRect l="-1461" t="-4061" r="-639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076148" y="5288585"/>
                <a:ext cx="23916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𝑜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148" y="5288585"/>
                <a:ext cx="239168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7949" r="-153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093629" y="1207500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629" y="1207500"/>
                <a:ext cx="245708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26829" r="-29268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5"/>
          <p:cNvSpPr/>
          <p:nvPr/>
        </p:nvSpPr>
        <p:spPr>
          <a:xfrm>
            <a:off x="1248227" y="2793355"/>
            <a:ext cx="2513764" cy="2388246"/>
          </a:xfrm>
          <a:custGeom>
            <a:avLst/>
            <a:gdLst>
              <a:gd name="connsiteX0" fmla="*/ 0 w 2513764"/>
              <a:gd name="connsiteY0" fmla="*/ 2388246 h 2388246"/>
              <a:gd name="connsiteX1" fmla="*/ 290286 w 2513764"/>
              <a:gd name="connsiteY1" fmla="*/ 1793160 h 2388246"/>
              <a:gd name="connsiteX2" fmla="*/ 653143 w 2513764"/>
              <a:gd name="connsiteY2" fmla="*/ 1314188 h 2388246"/>
              <a:gd name="connsiteX3" fmla="*/ 1248229 w 2513764"/>
              <a:gd name="connsiteY3" fmla="*/ 791674 h 2388246"/>
              <a:gd name="connsiteX4" fmla="*/ 1799772 w 2513764"/>
              <a:gd name="connsiteY4" fmla="*/ 414303 h 2388246"/>
              <a:gd name="connsiteX5" fmla="*/ 2249715 w 2513764"/>
              <a:gd name="connsiteY5" fmla="*/ 153046 h 2388246"/>
              <a:gd name="connsiteX6" fmla="*/ 2510972 w 2513764"/>
              <a:gd name="connsiteY6" fmla="*/ 22417 h 2388246"/>
              <a:gd name="connsiteX0" fmla="*/ 0 w 2513764"/>
              <a:gd name="connsiteY0" fmla="*/ 2388246 h 2388246"/>
              <a:gd name="connsiteX1" fmla="*/ 333829 w 2513764"/>
              <a:gd name="connsiteY1" fmla="*/ 1793160 h 2388246"/>
              <a:gd name="connsiteX2" fmla="*/ 653143 w 2513764"/>
              <a:gd name="connsiteY2" fmla="*/ 1314188 h 2388246"/>
              <a:gd name="connsiteX3" fmla="*/ 1248229 w 2513764"/>
              <a:gd name="connsiteY3" fmla="*/ 791674 h 2388246"/>
              <a:gd name="connsiteX4" fmla="*/ 1799772 w 2513764"/>
              <a:gd name="connsiteY4" fmla="*/ 414303 h 2388246"/>
              <a:gd name="connsiteX5" fmla="*/ 2249715 w 2513764"/>
              <a:gd name="connsiteY5" fmla="*/ 153046 h 2388246"/>
              <a:gd name="connsiteX6" fmla="*/ 2510972 w 2513764"/>
              <a:gd name="connsiteY6" fmla="*/ 22417 h 2388246"/>
              <a:gd name="connsiteX0" fmla="*/ 0 w 2513764"/>
              <a:gd name="connsiteY0" fmla="*/ 2388246 h 2388246"/>
              <a:gd name="connsiteX1" fmla="*/ 333829 w 2513764"/>
              <a:gd name="connsiteY1" fmla="*/ 1793160 h 2388246"/>
              <a:gd name="connsiteX2" fmla="*/ 696686 w 2513764"/>
              <a:gd name="connsiteY2" fmla="*/ 1314188 h 2388246"/>
              <a:gd name="connsiteX3" fmla="*/ 653143 w 2513764"/>
              <a:gd name="connsiteY3" fmla="*/ 1314188 h 2388246"/>
              <a:gd name="connsiteX4" fmla="*/ 1248229 w 2513764"/>
              <a:gd name="connsiteY4" fmla="*/ 791674 h 2388246"/>
              <a:gd name="connsiteX5" fmla="*/ 1799772 w 2513764"/>
              <a:gd name="connsiteY5" fmla="*/ 414303 h 2388246"/>
              <a:gd name="connsiteX6" fmla="*/ 2249715 w 2513764"/>
              <a:gd name="connsiteY6" fmla="*/ 153046 h 2388246"/>
              <a:gd name="connsiteX7" fmla="*/ 2510972 w 2513764"/>
              <a:gd name="connsiteY7" fmla="*/ 22417 h 2388246"/>
              <a:gd name="connsiteX0" fmla="*/ 0 w 2513764"/>
              <a:gd name="connsiteY0" fmla="*/ 2388246 h 2388246"/>
              <a:gd name="connsiteX1" fmla="*/ 333829 w 2513764"/>
              <a:gd name="connsiteY1" fmla="*/ 1793160 h 2388246"/>
              <a:gd name="connsiteX2" fmla="*/ 696686 w 2513764"/>
              <a:gd name="connsiteY2" fmla="*/ 1314188 h 2388246"/>
              <a:gd name="connsiteX3" fmla="*/ 986972 w 2513764"/>
              <a:gd name="connsiteY3" fmla="*/ 1038416 h 2388246"/>
              <a:gd name="connsiteX4" fmla="*/ 1248229 w 2513764"/>
              <a:gd name="connsiteY4" fmla="*/ 791674 h 2388246"/>
              <a:gd name="connsiteX5" fmla="*/ 1799772 w 2513764"/>
              <a:gd name="connsiteY5" fmla="*/ 414303 h 2388246"/>
              <a:gd name="connsiteX6" fmla="*/ 2249715 w 2513764"/>
              <a:gd name="connsiteY6" fmla="*/ 153046 h 2388246"/>
              <a:gd name="connsiteX7" fmla="*/ 2510972 w 2513764"/>
              <a:gd name="connsiteY7" fmla="*/ 22417 h 23882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13764" h="2388246">
                <a:moveTo>
                  <a:pt x="0" y="2388246"/>
                </a:moveTo>
                <a:cubicBezTo>
                  <a:pt x="90714" y="2180208"/>
                  <a:pt x="217715" y="1972170"/>
                  <a:pt x="333829" y="1793160"/>
                </a:cubicBezTo>
                <a:cubicBezTo>
                  <a:pt x="449943" y="1614150"/>
                  <a:pt x="643467" y="1394017"/>
                  <a:pt x="696686" y="1314188"/>
                </a:cubicBezTo>
                <a:cubicBezTo>
                  <a:pt x="749905" y="1234359"/>
                  <a:pt x="895048" y="1125502"/>
                  <a:pt x="986972" y="1038416"/>
                </a:cubicBezTo>
                <a:cubicBezTo>
                  <a:pt x="1078896" y="951330"/>
                  <a:pt x="1112762" y="895693"/>
                  <a:pt x="1248229" y="791674"/>
                </a:cubicBezTo>
                <a:cubicBezTo>
                  <a:pt x="1383696" y="687655"/>
                  <a:pt x="1632858" y="520741"/>
                  <a:pt x="1799772" y="414303"/>
                </a:cubicBezTo>
                <a:cubicBezTo>
                  <a:pt x="1966686" y="307865"/>
                  <a:pt x="2131182" y="218360"/>
                  <a:pt x="2249715" y="153046"/>
                </a:cubicBezTo>
                <a:cubicBezTo>
                  <a:pt x="2368248" y="87732"/>
                  <a:pt x="2537581" y="-54992"/>
                  <a:pt x="2510972" y="22417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Isosceles Triangle 48"/>
          <p:cNvSpPr/>
          <p:nvPr/>
        </p:nvSpPr>
        <p:spPr>
          <a:xfrm rot="8539515">
            <a:off x="2318184" y="3659409"/>
            <a:ext cx="404226" cy="341770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0" name="Isosceles Triangle 49"/>
          <p:cNvSpPr/>
          <p:nvPr/>
        </p:nvSpPr>
        <p:spPr>
          <a:xfrm rot="8539515">
            <a:off x="2509352" y="3524822"/>
            <a:ext cx="404226" cy="341770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Isosceles Triangle 50"/>
          <p:cNvSpPr/>
          <p:nvPr/>
        </p:nvSpPr>
        <p:spPr>
          <a:xfrm rot="8539515">
            <a:off x="2582597" y="3692374"/>
            <a:ext cx="404226" cy="341770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2" name="Straight Connector 51"/>
          <p:cNvCxnSpPr>
            <a:endCxn id="6" idx="7"/>
          </p:cNvCxnSpPr>
          <p:nvPr/>
        </p:nvCxnSpPr>
        <p:spPr>
          <a:xfrm>
            <a:off x="1213658" y="2793355"/>
            <a:ext cx="254554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994403" y="3311476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2420778" y="3311476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185619" y="3248599"/>
            <a:ext cx="146304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856948" y="2913212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948" y="2913212"/>
                <a:ext cx="241733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17949" r="-153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879451" y="2473124"/>
                <a:ext cx="267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451" y="2473124"/>
                <a:ext cx="267509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25000" r="-27273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814450" y="2397719"/>
                <a:ext cx="2791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450" y="2397719"/>
                <a:ext cx="279179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26667" r="-24444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713215" y="4415708"/>
                <a:ext cx="114999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215" y="4415708"/>
                <a:ext cx="1149995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3175" r="-2646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580839" y="3547541"/>
                <a:ext cx="4454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839" y="3547541"/>
                <a:ext cx="445443" cy="369332"/>
              </a:xfrm>
              <a:prstGeom prst="rect">
                <a:avLst/>
              </a:prstGeom>
              <a:blipFill rotWithShape="1">
                <a:blip r:embed="rId14"/>
                <a:stretch>
                  <a:fillRect l="-15068" r="-16438" b="-491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1168560" y="1657080"/>
              <a:ext cx="10154520" cy="4766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61000" y="1647720"/>
                <a:ext cx="10173600" cy="477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10077480" y="3515400"/>
              <a:ext cx="257400" cy="266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0069200" y="3510720"/>
                <a:ext cx="270360" cy="28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723412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3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04438" y="5231278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438" y="5231278"/>
                <a:ext cx="241733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7500" r="-12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63914" y="4191648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914" y="4191648"/>
                <a:ext cx="24570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7500" r="-32500" b="-2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1227545" y="5221384"/>
            <a:ext cx="34025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213658" y="3543911"/>
            <a:ext cx="1463040" cy="27432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-614304" y="3405632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879451" y="3822657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879451" y="3535536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03511" y="2921231"/>
            <a:ext cx="0" cy="640080"/>
          </a:xfrm>
          <a:prstGeom prst="line">
            <a:avLst/>
          </a:prstGeom>
          <a:ln w="28575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103511" y="3835270"/>
            <a:ext cx="0" cy="137160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56961" y="520687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37499" y="2793355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904508" y="2793355"/>
            <a:ext cx="0" cy="2413515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14645" y="3637991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45" y="3637991"/>
                <a:ext cx="245708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75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390608" y="3525554"/>
                <a:ext cx="42364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𝑑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608" y="3525554"/>
                <a:ext cx="423642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24286" r="-24286" b="-344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/>
          <p:nvPr/>
        </p:nvCxnSpPr>
        <p:spPr>
          <a:xfrm rot="5400000">
            <a:off x="998072" y="243373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3530434" y="245101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223792" y="2451010"/>
            <a:ext cx="256032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406285" y="2033612"/>
                <a:ext cx="2479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285" y="2033612"/>
                <a:ext cx="247953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75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934857" y="960007"/>
                <a:ext cx="667656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the moment of inertia of  the shaded area about th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axis. The equation of curv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s given b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sz="2400" dirty="0"/>
                  <a:t>.</a:t>
                </a:r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857" y="960007"/>
                <a:ext cx="6676569" cy="1200329"/>
              </a:xfrm>
              <a:prstGeom prst="rect">
                <a:avLst/>
              </a:prstGeom>
              <a:blipFill rotWithShape="1">
                <a:blip r:embed="rId7"/>
                <a:stretch>
                  <a:fillRect l="-1461" t="-4061" r="-639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076148" y="5288585"/>
                <a:ext cx="23916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𝑜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148" y="5288585"/>
                <a:ext cx="239168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7949" r="-153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093629" y="1207500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629" y="1207500"/>
                <a:ext cx="245708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26829" r="-29268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5"/>
          <p:cNvSpPr/>
          <p:nvPr/>
        </p:nvSpPr>
        <p:spPr>
          <a:xfrm>
            <a:off x="1248227" y="2793355"/>
            <a:ext cx="2513764" cy="2388246"/>
          </a:xfrm>
          <a:custGeom>
            <a:avLst/>
            <a:gdLst>
              <a:gd name="connsiteX0" fmla="*/ 0 w 2513764"/>
              <a:gd name="connsiteY0" fmla="*/ 2388246 h 2388246"/>
              <a:gd name="connsiteX1" fmla="*/ 290286 w 2513764"/>
              <a:gd name="connsiteY1" fmla="*/ 1793160 h 2388246"/>
              <a:gd name="connsiteX2" fmla="*/ 653143 w 2513764"/>
              <a:gd name="connsiteY2" fmla="*/ 1314188 h 2388246"/>
              <a:gd name="connsiteX3" fmla="*/ 1248229 w 2513764"/>
              <a:gd name="connsiteY3" fmla="*/ 791674 h 2388246"/>
              <a:gd name="connsiteX4" fmla="*/ 1799772 w 2513764"/>
              <a:gd name="connsiteY4" fmla="*/ 414303 h 2388246"/>
              <a:gd name="connsiteX5" fmla="*/ 2249715 w 2513764"/>
              <a:gd name="connsiteY5" fmla="*/ 153046 h 2388246"/>
              <a:gd name="connsiteX6" fmla="*/ 2510972 w 2513764"/>
              <a:gd name="connsiteY6" fmla="*/ 22417 h 2388246"/>
              <a:gd name="connsiteX0" fmla="*/ 0 w 2513764"/>
              <a:gd name="connsiteY0" fmla="*/ 2388246 h 2388246"/>
              <a:gd name="connsiteX1" fmla="*/ 333829 w 2513764"/>
              <a:gd name="connsiteY1" fmla="*/ 1793160 h 2388246"/>
              <a:gd name="connsiteX2" fmla="*/ 653143 w 2513764"/>
              <a:gd name="connsiteY2" fmla="*/ 1314188 h 2388246"/>
              <a:gd name="connsiteX3" fmla="*/ 1248229 w 2513764"/>
              <a:gd name="connsiteY3" fmla="*/ 791674 h 2388246"/>
              <a:gd name="connsiteX4" fmla="*/ 1799772 w 2513764"/>
              <a:gd name="connsiteY4" fmla="*/ 414303 h 2388246"/>
              <a:gd name="connsiteX5" fmla="*/ 2249715 w 2513764"/>
              <a:gd name="connsiteY5" fmla="*/ 153046 h 2388246"/>
              <a:gd name="connsiteX6" fmla="*/ 2510972 w 2513764"/>
              <a:gd name="connsiteY6" fmla="*/ 22417 h 2388246"/>
              <a:gd name="connsiteX0" fmla="*/ 0 w 2513764"/>
              <a:gd name="connsiteY0" fmla="*/ 2388246 h 2388246"/>
              <a:gd name="connsiteX1" fmla="*/ 333829 w 2513764"/>
              <a:gd name="connsiteY1" fmla="*/ 1793160 h 2388246"/>
              <a:gd name="connsiteX2" fmla="*/ 696686 w 2513764"/>
              <a:gd name="connsiteY2" fmla="*/ 1314188 h 2388246"/>
              <a:gd name="connsiteX3" fmla="*/ 653143 w 2513764"/>
              <a:gd name="connsiteY3" fmla="*/ 1314188 h 2388246"/>
              <a:gd name="connsiteX4" fmla="*/ 1248229 w 2513764"/>
              <a:gd name="connsiteY4" fmla="*/ 791674 h 2388246"/>
              <a:gd name="connsiteX5" fmla="*/ 1799772 w 2513764"/>
              <a:gd name="connsiteY5" fmla="*/ 414303 h 2388246"/>
              <a:gd name="connsiteX6" fmla="*/ 2249715 w 2513764"/>
              <a:gd name="connsiteY6" fmla="*/ 153046 h 2388246"/>
              <a:gd name="connsiteX7" fmla="*/ 2510972 w 2513764"/>
              <a:gd name="connsiteY7" fmla="*/ 22417 h 2388246"/>
              <a:gd name="connsiteX0" fmla="*/ 0 w 2513764"/>
              <a:gd name="connsiteY0" fmla="*/ 2388246 h 2388246"/>
              <a:gd name="connsiteX1" fmla="*/ 333829 w 2513764"/>
              <a:gd name="connsiteY1" fmla="*/ 1793160 h 2388246"/>
              <a:gd name="connsiteX2" fmla="*/ 696686 w 2513764"/>
              <a:gd name="connsiteY2" fmla="*/ 1314188 h 2388246"/>
              <a:gd name="connsiteX3" fmla="*/ 986972 w 2513764"/>
              <a:gd name="connsiteY3" fmla="*/ 1038416 h 2388246"/>
              <a:gd name="connsiteX4" fmla="*/ 1248229 w 2513764"/>
              <a:gd name="connsiteY4" fmla="*/ 791674 h 2388246"/>
              <a:gd name="connsiteX5" fmla="*/ 1799772 w 2513764"/>
              <a:gd name="connsiteY5" fmla="*/ 414303 h 2388246"/>
              <a:gd name="connsiteX6" fmla="*/ 2249715 w 2513764"/>
              <a:gd name="connsiteY6" fmla="*/ 153046 h 2388246"/>
              <a:gd name="connsiteX7" fmla="*/ 2510972 w 2513764"/>
              <a:gd name="connsiteY7" fmla="*/ 22417 h 23882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13764" h="2388246">
                <a:moveTo>
                  <a:pt x="0" y="2388246"/>
                </a:moveTo>
                <a:cubicBezTo>
                  <a:pt x="90714" y="2180208"/>
                  <a:pt x="217715" y="1972170"/>
                  <a:pt x="333829" y="1793160"/>
                </a:cubicBezTo>
                <a:cubicBezTo>
                  <a:pt x="449943" y="1614150"/>
                  <a:pt x="643467" y="1394017"/>
                  <a:pt x="696686" y="1314188"/>
                </a:cubicBezTo>
                <a:cubicBezTo>
                  <a:pt x="749905" y="1234359"/>
                  <a:pt x="895048" y="1125502"/>
                  <a:pt x="986972" y="1038416"/>
                </a:cubicBezTo>
                <a:cubicBezTo>
                  <a:pt x="1078896" y="951330"/>
                  <a:pt x="1112762" y="895693"/>
                  <a:pt x="1248229" y="791674"/>
                </a:cubicBezTo>
                <a:cubicBezTo>
                  <a:pt x="1383696" y="687655"/>
                  <a:pt x="1632858" y="520741"/>
                  <a:pt x="1799772" y="414303"/>
                </a:cubicBezTo>
                <a:cubicBezTo>
                  <a:pt x="1966686" y="307865"/>
                  <a:pt x="2131182" y="218360"/>
                  <a:pt x="2249715" y="153046"/>
                </a:cubicBezTo>
                <a:cubicBezTo>
                  <a:pt x="2368248" y="87732"/>
                  <a:pt x="2537581" y="-54992"/>
                  <a:pt x="2510972" y="22417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Isosceles Triangle 48"/>
          <p:cNvSpPr/>
          <p:nvPr/>
        </p:nvSpPr>
        <p:spPr>
          <a:xfrm rot="8539515">
            <a:off x="2318184" y="3659409"/>
            <a:ext cx="404226" cy="341770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0" name="Isosceles Triangle 49"/>
          <p:cNvSpPr/>
          <p:nvPr/>
        </p:nvSpPr>
        <p:spPr>
          <a:xfrm rot="8539515">
            <a:off x="2509352" y="3524822"/>
            <a:ext cx="404226" cy="341770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Isosceles Triangle 50"/>
          <p:cNvSpPr/>
          <p:nvPr/>
        </p:nvSpPr>
        <p:spPr>
          <a:xfrm rot="8539515">
            <a:off x="2582597" y="3692374"/>
            <a:ext cx="404226" cy="341770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2" name="Straight Connector 51"/>
          <p:cNvCxnSpPr>
            <a:endCxn id="6" idx="7"/>
          </p:cNvCxnSpPr>
          <p:nvPr/>
        </p:nvCxnSpPr>
        <p:spPr>
          <a:xfrm>
            <a:off x="1213658" y="2793355"/>
            <a:ext cx="254554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994403" y="3311476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2420778" y="3311476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185619" y="3248599"/>
            <a:ext cx="146304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856948" y="2913212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948" y="2913212"/>
                <a:ext cx="241733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17949" r="-153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879451" y="2473124"/>
                <a:ext cx="267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451" y="2473124"/>
                <a:ext cx="267509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25000" r="-27273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814450" y="2397719"/>
                <a:ext cx="2791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450" y="2397719"/>
                <a:ext cx="279179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26667" r="-24444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713215" y="4415708"/>
                <a:ext cx="114999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215" y="4415708"/>
                <a:ext cx="1149995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3175" r="-2646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580839" y="3547541"/>
                <a:ext cx="4454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839" y="3547541"/>
                <a:ext cx="445443" cy="369332"/>
              </a:xfrm>
              <a:prstGeom prst="rect">
                <a:avLst/>
              </a:prstGeom>
              <a:blipFill rotWithShape="1">
                <a:blip r:embed="rId14"/>
                <a:stretch>
                  <a:fillRect l="-15068" r="-16438" b="-491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" name="Ink 2"/>
              <p14:cNvContentPartPr/>
              <p14:nvPr/>
            </p14:nvContentPartPr>
            <p14:xfrm>
              <a:off x="1191600" y="2154600"/>
              <a:ext cx="10507680" cy="40744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81520" y="2142720"/>
                <a:ext cx="10527480" cy="409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36451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4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934857" y="960007"/>
            <a:ext cx="6676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moment of inertia of  a circular area about the </a:t>
            </a:r>
            <a:r>
              <a:rPr lang="en-I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oidal</a:t>
            </a:r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i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78614" y="1207500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614" y="1207500"/>
                <a:ext cx="245708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30000" r="-30000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001468" y="3466405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468" y="3466405"/>
                <a:ext cx="24173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/>
          <p:cNvSpPr>
            <a:spLocks noChangeAspect="1"/>
          </p:cNvSpPr>
          <p:nvPr/>
        </p:nvSpPr>
        <p:spPr>
          <a:xfrm>
            <a:off x="555548" y="1948397"/>
            <a:ext cx="3291840" cy="329184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1" name="Straight Connector 40"/>
          <p:cNvCxnSpPr/>
          <p:nvPr/>
        </p:nvCxnSpPr>
        <p:spPr>
          <a:xfrm>
            <a:off x="406678" y="3582517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72668" y="3594317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rc 2"/>
          <p:cNvSpPr>
            <a:spLocks noChangeAspect="1"/>
          </p:cNvSpPr>
          <p:nvPr/>
        </p:nvSpPr>
        <p:spPr>
          <a:xfrm>
            <a:off x="837640" y="2221415"/>
            <a:ext cx="2743200" cy="2743200"/>
          </a:xfrm>
          <a:prstGeom prst="arc">
            <a:avLst>
              <a:gd name="adj1" fmla="val 17028604"/>
              <a:gd name="adj2" fmla="val 19343703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3" name="Arc 42"/>
          <p:cNvSpPr>
            <a:spLocks noChangeAspect="1"/>
          </p:cNvSpPr>
          <p:nvPr/>
        </p:nvSpPr>
        <p:spPr>
          <a:xfrm>
            <a:off x="1104188" y="2485237"/>
            <a:ext cx="2194560" cy="2194560"/>
          </a:xfrm>
          <a:prstGeom prst="arc">
            <a:avLst>
              <a:gd name="adj1" fmla="val 17028604"/>
              <a:gd name="adj2" fmla="val 19357140"/>
            </a:avLst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/>
          <p:cNvCxnSpPr>
            <a:endCxn id="3" idx="2"/>
          </p:cNvCxnSpPr>
          <p:nvPr/>
        </p:nvCxnSpPr>
        <p:spPr>
          <a:xfrm flipV="1">
            <a:off x="2201468" y="2756046"/>
            <a:ext cx="1094404" cy="8382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3" idx="0"/>
          </p:cNvCxnSpPr>
          <p:nvPr/>
        </p:nvCxnSpPr>
        <p:spPr>
          <a:xfrm flipV="1">
            <a:off x="2209240" y="2261065"/>
            <a:ext cx="327407" cy="13214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>
            <a:spLocks noChangeAspect="1"/>
          </p:cNvSpPr>
          <p:nvPr/>
        </p:nvSpPr>
        <p:spPr>
          <a:xfrm>
            <a:off x="1517073" y="2890585"/>
            <a:ext cx="1371600" cy="1371600"/>
          </a:xfrm>
          <a:prstGeom prst="arc">
            <a:avLst>
              <a:gd name="adj1" fmla="val 19321253"/>
              <a:gd name="adj2" fmla="val 0"/>
            </a:avLst>
          </a:prstGeom>
          <a:ln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0" name="Arc 59"/>
          <p:cNvSpPr>
            <a:spLocks noChangeAspect="1"/>
          </p:cNvSpPr>
          <p:nvPr/>
        </p:nvSpPr>
        <p:spPr>
          <a:xfrm>
            <a:off x="1569160" y="2936305"/>
            <a:ext cx="1280160" cy="1280160"/>
          </a:xfrm>
          <a:prstGeom prst="arc">
            <a:avLst>
              <a:gd name="adj1" fmla="val 17041462"/>
              <a:gd name="adj2" fmla="val 19537891"/>
            </a:avLst>
          </a:prstGeom>
          <a:ln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823346" y="3175182"/>
                <a:ext cx="3741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346" y="3175182"/>
                <a:ext cx="374141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2475179" y="2722124"/>
                <a:ext cx="5071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179" y="2722124"/>
                <a:ext cx="507190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757802" y="2146220"/>
                <a:ext cx="3340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802" y="2146220"/>
                <a:ext cx="334066" cy="276999"/>
              </a:xfrm>
              <a:prstGeom prst="rect">
                <a:avLst/>
              </a:prstGeom>
              <a:blipFill rotWithShape="1">
                <a:blip r:embed="rId6"/>
                <a:stretch>
                  <a:fillRect l="-14545" r="-18182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Connector 62"/>
          <p:cNvCxnSpPr/>
          <p:nvPr/>
        </p:nvCxnSpPr>
        <p:spPr>
          <a:xfrm rot="3420000">
            <a:off x="3045819" y="3036825"/>
            <a:ext cx="2743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3420000">
            <a:off x="3211395" y="2882353"/>
            <a:ext cx="2743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3180000">
            <a:off x="3472823" y="2684150"/>
            <a:ext cx="0" cy="274320"/>
          </a:xfrm>
          <a:prstGeom prst="line">
            <a:avLst/>
          </a:prstGeom>
          <a:ln w="28575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3180000">
            <a:off x="3073438" y="2975530"/>
            <a:ext cx="0" cy="274320"/>
          </a:xfrm>
          <a:prstGeom prst="line">
            <a:avLst/>
          </a:prstGeom>
          <a:ln w="28575">
            <a:solidFill>
              <a:schemeClr val="tx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3334371" y="3056735"/>
                <a:ext cx="3000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 panose="02040503050406030204" pitchFamily="18" charset="0"/>
                        </a:rPr>
                        <m:t>𝑑𝑟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371" y="3056735"/>
                <a:ext cx="300019" cy="276999"/>
              </a:xfrm>
              <a:prstGeom prst="rect">
                <a:avLst/>
              </a:prstGeom>
              <a:blipFill rotWithShape="1">
                <a:blip r:embed="rId7"/>
                <a:stretch>
                  <a:fillRect l="-20408" r="-1836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2241759" y="2505044"/>
                <a:ext cx="1669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759" y="2505044"/>
                <a:ext cx="166969" cy="276999"/>
              </a:xfrm>
              <a:prstGeom prst="rect">
                <a:avLst/>
              </a:prstGeom>
              <a:blipFill rotWithShape="1"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1007640" y="1701000"/>
              <a:ext cx="10586880" cy="4329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00080" y="1691280"/>
                <a:ext cx="10605960" cy="434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/>
              <p14:cNvContentPartPr/>
              <p14:nvPr/>
            </p14:nvContentPartPr>
            <p14:xfrm>
              <a:off x="291960" y="935280"/>
              <a:ext cx="11526120" cy="54705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0080" y="922680"/>
                <a:ext cx="11544120" cy="549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5994720" y="5511960"/>
              <a:ext cx="1235520" cy="8575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985360" y="5508360"/>
                <a:ext cx="1248480" cy="86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71364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5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615543" y="960007"/>
            <a:ext cx="69958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moment of inertia of  a hollow circular area about the </a:t>
            </a:r>
            <a:r>
              <a:rPr lang="en-I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oidal</a:t>
            </a:r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i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78614" y="1207500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614" y="1207500"/>
                <a:ext cx="245708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30000" r="-30000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001468" y="3466405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468" y="3466405"/>
                <a:ext cx="24173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/>
          <p:cNvSpPr>
            <a:spLocks noChangeAspect="1"/>
          </p:cNvSpPr>
          <p:nvPr/>
        </p:nvSpPr>
        <p:spPr>
          <a:xfrm>
            <a:off x="555548" y="1948397"/>
            <a:ext cx="3291840" cy="3291840"/>
          </a:xfrm>
          <a:prstGeom prst="ellipse">
            <a:avLst/>
          </a:prstGeom>
          <a:pattFill prst="ltVert">
            <a:fgClr>
              <a:schemeClr val="accent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3" name="Arc 42"/>
          <p:cNvSpPr>
            <a:spLocks noChangeAspect="1"/>
          </p:cNvSpPr>
          <p:nvPr/>
        </p:nvSpPr>
        <p:spPr>
          <a:xfrm>
            <a:off x="1104188" y="2485237"/>
            <a:ext cx="2194560" cy="2194560"/>
          </a:xfrm>
          <a:prstGeom prst="arc">
            <a:avLst>
              <a:gd name="adj1" fmla="val 16849869"/>
              <a:gd name="adj2" fmla="val 16711314"/>
            </a:avLst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291859" y="2932415"/>
                <a:ext cx="2735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859" y="2932415"/>
                <a:ext cx="273536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26667" r="-22222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Connector 40"/>
          <p:cNvCxnSpPr/>
          <p:nvPr/>
        </p:nvCxnSpPr>
        <p:spPr>
          <a:xfrm>
            <a:off x="406678" y="3582517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72668" y="3594317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" idx="1"/>
            <a:endCxn id="43" idx="1"/>
          </p:cNvCxnSpPr>
          <p:nvPr/>
        </p:nvCxnSpPr>
        <p:spPr>
          <a:xfrm>
            <a:off x="1037627" y="2430476"/>
            <a:ext cx="1163841" cy="1152041"/>
          </a:xfrm>
          <a:prstGeom prst="line">
            <a:avLst/>
          </a:prstGeom>
          <a:ln w="28575">
            <a:solidFill>
              <a:schemeClr val="tx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43" idx="1"/>
          </p:cNvCxnSpPr>
          <p:nvPr/>
        </p:nvCxnSpPr>
        <p:spPr>
          <a:xfrm flipH="1">
            <a:off x="2201468" y="2782043"/>
            <a:ext cx="723368" cy="800474"/>
          </a:xfrm>
          <a:prstGeom prst="line">
            <a:avLst/>
          </a:prstGeom>
          <a:ln w="28575">
            <a:solidFill>
              <a:schemeClr val="tx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651300" y="3007025"/>
                <a:ext cx="2215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300" y="3007025"/>
                <a:ext cx="22153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9444" r="-1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254600" y="1883160"/>
              <a:ext cx="9474480" cy="2584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52080" y="1872720"/>
                <a:ext cx="9488880" cy="260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6188760" y="2944800"/>
              <a:ext cx="4947480" cy="9403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181200" y="2940480"/>
                <a:ext cx="4960440" cy="95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34014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6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875005" y="960007"/>
                <a:ext cx="873642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homogeneous wire ABC is bent into a circular arc and a straight section as shown and is attached to a hinge at A. Determine the value of </a:t>
                </a:r>
                <a14:m>
                  <m:oMath xmlns:m="http://schemas.openxmlformats.org/officeDocument/2006/math">
                    <m:r>
                      <a:rPr lang="en-I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which the wire is in equilibrium for the indicated position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005" y="960007"/>
                <a:ext cx="8736421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117" t="-4061" r="-419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458" y="960007"/>
            <a:ext cx="2194547" cy="240728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/>
              <p14:cNvContentPartPr/>
              <p14:nvPr/>
            </p14:nvContentPartPr>
            <p14:xfrm>
              <a:off x="917640" y="1455480"/>
              <a:ext cx="10986840" cy="48412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08280" y="1448280"/>
                <a:ext cx="11001600" cy="486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3573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7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615543" y="960007"/>
            <a:ext cx="69958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moment of inertia and radius of gyration of the shaded area with respect to y axi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433" y="1378898"/>
            <a:ext cx="2824678" cy="219378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39760" y="1684080"/>
              <a:ext cx="11485440" cy="4660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8240" y="1672920"/>
                <a:ext cx="11503080" cy="468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2281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8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615543" y="960007"/>
            <a:ext cx="69958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moment of inertia of the shaded area with respect to x axi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631" y="960007"/>
            <a:ext cx="3662894" cy="228715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13840" y="1312560"/>
              <a:ext cx="11933280" cy="49532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2680" y="1303560"/>
                <a:ext cx="11948400" cy="496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89573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9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615543" y="960007"/>
            <a:ext cx="69958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moment of inertia and radius of gyration of the shaded area with respect to x axi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553" y="1188918"/>
            <a:ext cx="3349359" cy="19814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455400" y="1519560"/>
              <a:ext cx="10927440" cy="47862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3880" y="1512000"/>
                <a:ext cx="10949400" cy="480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2615760" y="2212920"/>
              <a:ext cx="843120" cy="6919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08560" y="2205360"/>
                <a:ext cx="852840" cy="71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6116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9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615543" y="960007"/>
            <a:ext cx="69958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moment of inertia and radius of gyration of the shaded area with respect to x axi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553" y="1188918"/>
            <a:ext cx="3349359" cy="19814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51040" y="1765800"/>
              <a:ext cx="10783800" cy="4623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0600" y="1755360"/>
                <a:ext cx="10797840" cy="464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43528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geometric shapes (plane figures)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5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47" y="1320688"/>
            <a:ext cx="5276252" cy="466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294" y="1387026"/>
            <a:ext cx="6103375" cy="466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369680" y="1381320"/>
              <a:ext cx="7559640" cy="4901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63200" y="1376280"/>
                <a:ext cx="7574760" cy="491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002600" y="1482840"/>
              <a:ext cx="9058680" cy="45244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96120" y="1473120"/>
                <a:ext cx="9068040" cy="454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7968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3186" y="914397"/>
            <a:ext cx="109512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cept which gives a quantitative estimate of the relative distribution of area and mass of a body with respect to some reference axis is known as moment of inertia.</a:t>
            </a:r>
          </a:p>
        </p:txBody>
      </p:sp>
      <p:grpSp>
        <p:nvGrpSpPr>
          <p:cNvPr id="7" name="Group 6"/>
          <p:cNvGrpSpPr/>
          <p:nvPr/>
        </p:nvGrpSpPr>
        <p:grpSpPr>
          <a:xfrm rot="-1200000">
            <a:off x="996494" y="3831901"/>
            <a:ext cx="4068000" cy="140311"/>
            <a:chOff x="434921" y="4175666"/>
            <a:chExt cx="4068000" cy="76981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4921" y="4188074"/>
              <a:ext cx="40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200000" flipV="1">
              <a:off x="1259961" y="4181529"/>
              <a:ext cx="60446" cy="711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200000" flipV="1">
              <a:off x="1358506" y="4179924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200000" flipV="1">
              <a:off x="1546694" y="4176968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200000" flipV="1">
              <a:off x="1459505" y="4177435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200000" flipV="1">
              <a:off x="1742599" y="4176124"/>
              <a:ext cx="64008" cy="6770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200000" flipV="1">
              <a:off x="1638185" y="4179771"/>
              <a:ext cx="59190" cy="69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200000" flipV="1">
              <a:off x="1841105" y="4175666"/>
              <a:ext cx="60446" cy="711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200000" flipV="1">
              <a:off x="1910934" y="4179917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200000" flipV="1">
              <a:off x="2106839" y="4179073"/>
              <a:ext cx="64008" cy="6770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200000" flipV="1">
              <a:off x="2002425" y="4182720"/>
              <a:ext cx="59190" cy="69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 rot="-1200000">
            <a:off x="2728365" y="3686304"/>
            <a:ext cx="1396120" cy="141926"/>
            <a:chOff x="787519" y="4175666"/>
            <a:chExt cx="1396120" cy="77866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812745" y="4188137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200000" flipV="1">
              <a:off x="787519" y="4178769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200000" flipV="1">
              <a:off x="965550" y="4182831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200000" flipV="1">
              <a:off x="878362" y="4183298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200000" flipV="1">
              <a:off x="1161455" y="4181987"/>
              <a:ext cx="64008" cy="6770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200000" flipV="1">
              <a:off x="1060575" y="4180309"/>
              <a:ext cx="59190" cy="69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200000" flipV="1">
              <a:off x="1259961" y="4181529"/>
              <a:ext cx="60446" cy="711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200000" flipV="1">
              <a:off x="1358506" y="4179924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200000" flipV="1">
              <a:off x="1546694" y="4176968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200000" flipV="1">
              <a:off x="1459505" y="4177435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200000" flipV="1">
              <a:off x="1742599" y="4176124"/>
              <a:ext cx="64008" cy="6770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200000" flipV="1">
              <a:off x="1638185" y="4179771"/>
              <a:ext cx="59190" cy="69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200000" flipV="1">
              <a:off x="1841105" y="4175666"/>
              <a:ext cx="60446" cy="711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200000" flipV="1">
              <a:off x="1910934" y="4179917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200000" flipV="1">
              <a:off x="2106839" y="4179073"/>
              <a:ext cx="64008" cy="6770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200000" flipV="1">
              <a:off x="2002425" y="4182720"/>
              <a:ext cx="59190" cy="69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 rot="-1200000">
            <a:off x="4053425" y="3199012"/>
            <a:ext cx="1396120" cy="141926"/>
            <a:chOff x="787519" y="4175666"/>
            <a:chExt cx="1396120" cy="77866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812745" y="4188137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200000" flipV="1">
              <a:off x="787519" y="4178769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200000" flipV="1">
              <a:off x="965550" y="4182831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200000" flipV="1">
              <a:off x="878362" y="4183298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1200000" flipV="1">
              <a:off x="1161455" y="4181987"/>
              <a:ext cx="64008" cy="6770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200000" flipV="1">
              <a:off x="1060575" y="4180309"/>
              <a:ext cx="59190" cy="69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200000" flipV="1">
              <a:off x="1259961" y="4181529"/>
              <a:ext cx="60446" cy="711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200000" flipV="1">
              <a:off x="1358506" y="4179924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200000" flipV="1">
              <a:off x="1546694" y="4176968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200000" flipV="1">
              <a:off x="1459505" y="4177435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200000" flipV="1">
              <a:off x="1742599" y="4176124"/>
              <a:ext cx="64008" cy="6770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200000" flipV="1">
              <a:off x="1638185" y="4179771"/>
              <a:ext cx="59190" cy="69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200000" flipV="1">
              <a:off x="1841105" y="4175666"/>
              <a:ext cx="60446" cy="711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200000" flipV="1">
              <a:off x="1910934" y="4179917"/>
              <a:ext cx="64008" cy="702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200000" flipV="1">
              <a:off x="2106839" y="4179073"/>
              <a:ext cx="64008" cy="6770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200000" flipV="1">
              <a:off x="2002425" y="4182720"/>
              <a:ext cx="59190" cy="69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Connector 52"/>
          <p:cNvCxnSpPr/>
          <p:nvPr/>
        </p:nvCxnSpPr>
        <p:spPr>
          <a:xfrm>
            <a:off x="1117284" y="4527012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Arc 53"/>
          <p:cNvSpPr/>
          <p:nvPr/>
        </p:nvSpPr>
        <p:spPr>
          <a:xfrm>
            <a:off x="636077" y="3975879"/>
            <a:ext cx="1080000" cy="1080000"/>
          </a:xfrm>
          <a:prstGeom prst="arc">
            <a:avLst>
              <a:gd name="adj1" fmla="val 20284403"/>
              <a:gd name="adj2" fmla="val 105847"/>
            </a:avLst>
          </a:prstGeom>
          <a:ln w="12700">
            <a:solidFill>
              <a:schemeClr val="tx1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584791" y="4547436"/>
                <a:ext cx="26257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791" y="4547436"/>
                <a:ext cx="262572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6279" r="-116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>
            <a:spLocks noChangeAspect="1"/>
          </p:cNvSpPr>
          <p:nvPr/>
        </p:nvSpPr>
        <p:spPr>
          <a:xfrm>
            <a:off x="4481305" y="2444038"/>
            <a:ext cx="720000" cy="72000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803671" y="3778976"/>
            <a:ext cx="720000" cy="720000"/>
          </a:xfrm>
          <a:prstGeom prst="ellipse">
            <a:avLst/>
          </a:prstGeom>
          <a:noFill/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7" name="Arc 56"/>
          <p:cNvSpPr>
            <a:spLocks noChangeAspect="1"/>
          </p:cNvSpPr>
          <p:nvPr/>
        </p:nvSpPr>
        <p:spPr>
          <a:xfrm>
            <a:off x="4297819" y="2251062"/>
            <a:ext cx="1080000" cy="1080000"/>
          </a:xfrm>
          <a:prstGeom prst="arc">
            <a:avLst>
              <a:gd name="adj1" fmla="val 11071653"/>
              <a:gd name="adj2" fmla="val 19157695"/>
            </a:avLst>
          </a:prstGeom>
          <a:ln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8" name="TextBox 57"/>
          <p:cNvSpPr txBox="1"/>
          <p:nvPr/>
        </p:nvSpPr>
        <p:spPr>
          <a:xfrm>
            <a:off x="5527313" y="1906914"/>
            <a:ext cx="603715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A solid and a hollow cylinder each of radius r slides down in an inclined plane (with out rolling).</a:t>
            </a:r>
          </a:p>
          <a:p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one will reach the bottom first ?</a:t>
            </a:r>
          </a:p>
          <a:p>
            <a:endParaRPr lang="en-I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olid and a hollow cylinder rolls down in an inclined plane (with out slipping/sliding).</a:t>
            </a:r>
          </a:p>
          <a:p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one will reach the bottom first ?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98033" y="5302450"/>
            <a:ext cx="115644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ment of inertia of area is called </a:t>
            </a:r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a moment of inertia or second moment of area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ment of inertia of mass of a body is called as </a:t>
            </a:r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moment of inertia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0" name="Ink 59"/>
              <p14:cNvContentPartPr/>
              <p14:nvPr/>
            </p14:nvContentPartPr>
            <p14:xfrm>
              <a:off x="1067760" y="1952280"/>
              <a:ext cx="10280520" cy="4248000"/>
            </p14:xfrm>
          </p:contentPart>
        </mc:Choice>
        <mc:Fallback xmlns="">
          <p:pic>
            <p:nvPicPr>
              <p:cNvPr id="60" name="Ink 5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58040" y="1940760"/>
                <a:ext cx="10299960" cy="426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90657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composite sections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4322" y="5196547"/>
            <a:ext cx="421300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Determine the moment of inertia of the shaded area with respect to the </a:t>
            </a:r>
            <a:r>
              <a:rPr lang="en-US" altLang="en-US" i="1" dirty="0"/>
              <a:t>x</a:t>
            </a:r>
            <a:r>
              <a:rPr lang="en-US" altLang="en-US" dirty="0"/>
              <a:t> axis.</a:t>
            </a:r>
          </a:p>
        </p:txBody>
      </p:sp>
      <p:sp>
        <p:nvSpPr>
          <p:cNvPr id="2" name="Rectangle 1"/>
          <p:cNvSpPr/>
          <p:nvPr/>
        </p:nvSpPr>
        <p:spPr>
          <a:xfrm>
            <a:off x="2257168" y="2039768"/>
            <a:ext cx="720000" cy="2160000"/>
          </a:xfrm>
          <a:prstGeom prst="rect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 rot="16200000">
            <a:off x="2433304" y="1139768"/>
            <a:ext cx="360000" cy="1440000"/>
          </a:xfrm>
          <a:prstGeom prst="rect">
            <a:avLst/>
          </a:prstGeom>
          <a:pattFill prst="pct10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1641905" y="4199768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73864" y="1679767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995597" y="2053320"/>
            <a:ext cx="0" cy="216000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033108" y="4576232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753108" y="4576232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71285" y="4569100"/>
            <a:ext cx="36000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612914" y="1110984"/>
            <a:ext cx="0" cy="3600000"/>
          </a:xfrm>
          <a:prstGeom prst="line">
            <a:avLst/>
          </a:prstGeom>
          <a:ln>
            <a:solidFill>
              <a:schemeClr val="tx1"/>
            </a:solidFill>
            <a:prstDash val="lgDash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617168" y="4574262"/>
            <a:ext cx="36000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973864" y="2039768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225576" y="1679767"/>
            <a:ext cx="0" cy="36000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579149" y="4199768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149" y="4199768"/>
                <a:ext cx="241733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721292" y="945769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292" y="945769"/>
                <a:ext cx="245708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9268" r="-2682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/>
          <p:cNvCxnSpPr/>
          <p:nvPr/>
        </p:nvCxnSpPr>
        <p:spPr>
          <a:xfrm>
            <a:off x="2606697" y="4199768"/>
            <a:ext cx="216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631285" y="4653050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285" y="4653050"/>
                <a:ext cx="309380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20000" r="-18000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275777" y="4653050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777" y="4653050"/>
                <a:ext cx="309380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17647" r="-17647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09611" y="1631698"/>
                <a:ext cx="4087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11" y="1631698"/>
                <a:ext cx="408766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6418" r="-19403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382575" y="2763988"/>
                <a:ext cx="4087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575" y="2763988"/>
                <a:ext cx="408766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7910" r="-17910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/>
          <p:cNvCxnSpPr/>
          <p:nvPr/>
        </p:nvCxnSpPr>
        <p:spPr>
          <a:xfrm rot="5400000">
            <a:off x="1669244" y="456910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910025" y="4569100"/>
            <a:ext cx="36000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967000" y="4576232"/>
            <a:ext cx="36000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096276" y="4576232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31858" y="4700517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858" y="4700517"/>
                <a:ext cx="309380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9608" r="-15686" b="-65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011719" y="4642549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719" y="4642549"/>
                <a:ext cx="309380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543240" y="947520"/>
              <a:ext cx="10848600" cy="5749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32080" y="935280"/>
                <a:ext cx="10871640" cy="576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" name="Ink 5"/>
              <p14:cNvContentPartPr/>
              <p14:nvPr/>
            </p14:nvContentPartPr>
            <p14:xfrm>
              <a:off x="113400" y="1905480"/>
              <a:ext cx="11263680" cy="4394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4760" y="1900440"/>
                <a:ext cx="11276640" cy="440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945170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composite sections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4322" y="5196547"/>
            <a:ext cx="421300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Determine the moment of inertia of area of L section about its </a:t>
            </a:r>
            <a:r>
              <a:rPr lang="en-US" altLang="en-US" dirty="0" err="1"/>
              <a:t>centroidal</a:t>
            </a:r>
            <a:r>
              <a:rPr lang="en-US" altLang="en-US" dirty="0"/>
              <a:t> </a:t>
            </a:r>
            <a:r>
              <a:rPr lang="en-US" altLang="en-US" i="1" dirty="0"/>
              <a:t>x-</a:t>
            </a:r>
            <a:r>
              <a:rPr lang="en-US" altLang="en-US" dirty="0"/>
              <a:t> axis and </a:t>
            </a:r>
            <a:r>
              <a:rPr lang="en-US" altLang="en-US" i="1" dirty="0"/>
              <a:t>y </a:t>
            </a:r>
            <a:r>
              <a:rPr lang="en-US" altLang="en-US" dirty="0"/>
              <a:t>axis.</a:t>
            </a:r>
          </a:p>
        </p:txBody>
      </p:sp>
      <p:sp>
        <p:nvSpPr>
          <p:cNvPr id="2" name="Rectangle 1"/>
          <p:cNvSpPr/>
          <p:nvPr/>
        </p:nvSpPr>
        <p:spPr>
          <a:xfrm>
            <a:off x="4408774" y="1516324"/>
            <a:ext cx="360000" cy="2700000"/>
          </a:xfrm>
          <a:prstGeom prst="rect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 rot="16200000">
            <a:off x="3505576" y="616140"/>
            <a:ext cx="360000" cy="2160000"/>
          </a:xfrm>
          <a:prstGeom prst="rect">
            <a:avLst/>
          </a:prstGeom>
          <a:pattFill prst="pct10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4806160" y="1516139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130353" y="1530364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052122" y="1516139"/>
            <a:ext cx="0" cy="2683629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187275" y="4576232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612914" y="1303487"/>
            <a:ext cx="0" cy="3866532"/>
          </a:xfrm>
          <a:prstGeom prst="line">
            <a:avLst/>
          </a:prstGeom>
          <a:ln>
            <a:solidFill>
              <a:schemeClr val="tx1"/>
            </a:solidFill>
            <a:prstDash val="lgDash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612035" y="5069434"/>
            <a:ext cx="216000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130353" y="1890365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382065" y="1530364"/>
            <a:ext cx="0" cy="36000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077830" y="4221925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830" y="4221925"/>
                <a:ext cx="241733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7500" r="-12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721292" y="945769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292" y="945769"/>
                <a:ext cx="245708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9268" r="-2682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/>
          <p:cNvCxnSpPr/>
          <p:nvPr/>
        </p:nvCxnSpPr>
        <p:spPr>
          <a:xfrm>
            <a:off x="2606697" y="4219018"/>
            <a:ext cx="25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367140" y="4795607"/>
                <a:ext cx="4376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7140" y="4795607"/>
                <a:ext cx="437620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11111" r="-13889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766100" y="1482295"/>
                <a:ext cx="4087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100" y="1482295"/>
                <a:ext cx="408766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7910" r="-17910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030220" y="2505993"/>
                <a:ext cx="5786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5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220" y="2505993"/>
                <a:ext cx="578685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2632" r="-14737" b="-81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/>
          <p:cNvCxnSpPr/>
          <p:nvPr/>
        </p:nvCxnSpPr>
        <p:spPr>
          <a:xfrm>
            <a:off x="4401167" y="4576232"/>
            <a:ext cx="36000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4358503" y="4748172"/>
            <a:ext cx="7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445886" y="4642549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886" y="4642549"/>
                <a:ext cx="309380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2182680" y="1029600"/>
              <a:ext cx="10003320" cy="5124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78720" y="1020600"/>
                <a:ext cx="10010520" cy="513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/>
              <p14:cNvContentPartPr/>
              <p14:nvPr/>
            </p14:nvContentPartPr>
            <p14:xfrm>
              <a:off x="243000" y="2777040"/>
              <a:ext cx="675000" cy="7124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2920" y="2765520"/>
                <a:ext cx="694080" cy="73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2441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composite sections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6" name="Picture 3" descr="msotw9_temp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86" y="1188918"/>
            <a:ext cx="4902592" cy="3155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21456" y="4199768"/>
            <a:ext cx="421300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Determine the moment of inertia of the shaded area with respect to the </a:t>
            </a:r>
            <a:r>
              <a:rPr lang="en-US" altLang="en-US" i="1" dirty="0"/>
              <a:t>x</a:t>
            </a:r>
            <a:r>
              <a:rPr lang="en-US" altLang="en-US" dirty="0"/>
              <a:t> axis.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94882"/>
              </p:ext>
            </p:extLst>
          </p:nvPr>
        </p:nvGraphicFramePr>
        <p:xfrm>
          <a:off x="5044510" y="1188918"/>
          <a:ext cx="6947864" cy="187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Bitmap Image" r:id="rId4" imgW="7706801" imgH="1800476" progId="Paint.Picture">
                  <p:embed/>
                </p:oleObj>
              </mc:Choice>
              <mc:Fallback>
                <p:oleObj name="Bitmap Image" r:id="rId4" imgW="7706801" imgH="180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510" y="1188918"/>
                        <a:ext cx="6947864" cy="187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212760" y="1506960"/>
              <a:ext cx="11877120" cy="4820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1240" y="1497240"/>
                <a:ext cx="11891160" cy="483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4142520" y="1328760"/>
              <a:ext cx="6989760" cy="3634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38560" y="1320840"/>
                <a:ext cx="6996960" cy="364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47073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composite sections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783394"/>
              </p:ext>
            </p:extLst>
          </p:nvPr>
        </p:nvGraphicFramePr>
        <p:xfrm>
          <a:off x="2160748" y="932911"/>
          <a:ext cx="8177737" cy="220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Bitmap Image" r:id="rId3" imgW="7706801" imgH="1800476" progId="Paint.Picture">
                  <p:embed/>
                </p:oleObj>
              </mc:Choice>
              <mc:Fallback>
                <p:oleObj name="Bitmap Image" r:id="rId3" imgW="7706801" imgH="180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748" y="932911"/>
                        <a:ext cx="8177737" cy="2208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4989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98854" y="0"/>
            <a:ext cx="12093146" cy="95108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a simple mass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6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191" y="736896"/>
            <a:ext cx="1501743" cy="21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438" y="745134"/>
            <a:ext cx="1551030" cy="2121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C:\DOCUME~1\WALTOL~1\LOCALS~1\Temp\\msotw9_temp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8227" y="736896"/>
            <a:ext cx="1434404" cy="207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77794" y="2726718"/>
            <a:ext cx="11236411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en-US" dirty="0"/>
              <a:t>Angular acceleration about the axis </a:t>
            </a:r>
            <a:r>
              <a:rPr lang="en-US" altLang="en-US" i="1" dirty="0"/>
              <a:t>AA’</a:t>
            </a:r>
            <a:r>
              <a:rPr lang="en-US" altLang="en-US" dirty="0"/>
              <a:t> of the small mass </a:t>
            </a:r>
            <a:r>
              <a:rPr lang="en-US" altLang="en-US" dirty="0" err="1">
                <a:latin typeface="Symbol" pitchFamily="-1" charset="2"/>
              </a:rPr>
              <a:t>D</a:t>
            </a:r>
            <a:r>
              <a:rPr lang="en-US" altLang="en-US" i="1" dirty="0" err="1"/>
              <a:t>m</a:t>
            </a:r>
            <a:r>
              <a:rPr lang="en-US" altLang="en-US" i="1" dirty="0"/>
              <a:t> </a:t>
            </a:r>
            <a:r>
              <a:rPr lang="en-US" altLang="en-US" dirty="0"/>
              <a:t>due to the application of a couple is proportional to </a:t>
            </a:r>
            <a:r>
              <a:rPr lang="en-US" altLang="en-US" i="1" dirty="0"/>
              <a:t>r</a:t>
            </a:r>
            <a:r>
              <a:rPr lang="en-US" altLang="en-US" baseline="30000" dirty="0"/>
              <a:t>2</a:t>
            </a:r>
            <a:r>
              <a:rPr lang="en-US" altLang="en-US" dirty="0">
                <a:latin typeface="Symbol" pitchFamily="-1" charset="2"/>
              </a:rPr>
              <a:t>D</a:t>
            </a:r>
            <a:r>
              <a:rPr lang="en-US" altLang="en-US" i="1" dirty="0"/>
              <a:t>m. r</a:t>
            </a:r>
            <a:r>
              <a:rPr lang="en-US" altLang="en-US" baseline="30000" dirty="0"/>
              <a:t>2</a:t>
            </a:r>
            <a:r>
              <a:rPr lang="en-US" altLang="en-US" dirty="0">
                <a:latin typeface="Symbol" pitchFamily="-1" charset="2"/>
              </a:rPr>
              <a:t>D</a:t>
            </a:r>
            <a:r>
              <a:rPr lang="en-US" altLang="en-US" i="1" dirty="0"/>
              <a:t>m = moment of inertia</a:t>
            </a:r>
            <a:r>
              <a:rPr lang="en-US" altLang="en-US" dirty="0"/>
              <a:t> of the mass </a:t>
            </a:r>
            <a:r>
              <a:rPr lang="en-US" altLang="en-US" dirty="0" err="1">
                <a:latin typeface="Symbol" pitchFamily="-1" charset="2"/>
              </a:rPr>
              <a:t>D</a:t>
            </a:r>
            <a:r>
              <a:rPr lang="en-US" altLang="en-US" i="1" dirty="0" err="1"/>
              <a:t>m</a:t>
            </a:r>
            <a:r>
              <a:rPr lang="en-US" altLang="en-US" i="1" dirty="0"/>
              <a:t> </a:t>
            </a:r>
            <a:r>
              <a:rPr lang="en-US" altLang="en-US" dirty="0"/>
              <a:t>with respect to the axis </a:t>
            </a:r>
            <a:r>
              <a:rPr lang="en-US" altLang="en-US" i="1" dirty="0"/>
              <a:t>AA’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en-US" dirty="0"/>
              <a:t>For a body of mass </a:t>
            </a:r>
            <a:r>
              <a:rPr lang="en-US" altLang="en-US" i="1" dirty="0"/>
              <a:t>m</a:t>
            </a:r>
            <a:r>
              <a:rPr lang="en-US" altLang="en-US" dirty="0"/>
              <a:t> the resistance to rotation about the axis </a:t>
            </a:r>
            <a:r>
              <a:rPr lang="en-US" altLang="en-US" i="1" dirty="0"/>
              <a:t>AA’ is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endParaRPr lang="en-US" altLang="en-US" i="1" dirty="0"/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radius of gyration for a concentrated mass with equivalent mass moment of inertia is</a:t>
            </a:r>
          </a:p>
          <a:p>
            <a:pPr marL="0" indent="0">
              <a:lnSpc>
                <a:spcPct val="150000"/>
              </a:lnSpc>
              <a:spcBef>
                <a:spcPct val="50000"/>
              </a:spcBef>
            </a:pPr>
            <a:endParaRPr lang="en-US" altLang="en-US" i="1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19293"/>
              </p:ext>
            </p:extLst>
          </p:nvPr>
        </p:nvGraphicFramePr>
        <p:xfrm>
          <a:off x="3167934" y="4256693"/>
          <a:ext cx="4966856" cy="88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6" imgW="3822700" imgH="889000" progId="Equation.DSMT4">
                  <p:embed/>
                </p:oleObj>
              </mc:Choice>
              <mc:Fallback>
                <p:oleObj name="Equation" r:id="rId6" imgW="38227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34" y="4256693"/>
                        <a:ext cx="4966856" cy="88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231901"/>
              </p:ext>
            </p:extLst>
          </p:nvPr>
        </p:nvGraphicFramePr>
        <p:xfrm>
          <a:off x="4936496" y="5699593"/>
          <a:ext cx="2596695" cy="65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8" imgW="2171700" imgH="660400" progId="Equation.3">
                  <p:embed/>
                </p:oleObj>
              </mc:Choice>
              <mc:Fallback>
                <p:oleObj name="Equation" r:id="rId8" imgW="2171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496" y="5699593"/>
                        <a:ext cx="2596695" cy="658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2326320" y="921240"/>
              <a:ext cx="8262720" cy="5386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19120" y="910440"/>
                <a:ext cx="8273880" cy="540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4043160" y="1357200"/>
              <a:ext cx="3455640" cy="4935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040280" y="1347480"/>
                <a:ext cx="3461040" cy="494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58893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98854" y="0"/>
            <a:ext cx="12093146" cy="95108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mass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1" name="Picture 6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14" y="951084"/>
            <a:ext cx="2795192" cy="28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268649" y="761936"/>
            <a:ext cx="7202765" cy="40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Moment of inertia with respect to the </a:t>
            </a:r>
            <a:r>
              <a:rPr lang="en-US" altLang="en-US" i="1" dirty="0"/>
              <a:t>y</a:t>
            </a:r>
            <a:r>
              <a:rPr lang="en-US" altLang="en-US" dirty="0"/>
              <a:t> coordinate axis is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26846"/>
              </p:ext>
            </p:extLst>
          </p:nvPr>
        </p:nvGraphicFramePr>
        <p:xfrm>
          <a:off x="4644051" y="1348113"/>
          <a:ext cx="4726192" cy="53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4" imgW="1549400" imgH="266700" progId="Equation.3">
                  <p:embed/>
                </p:oleObj>
              </mc:Choice>
              <mc:Fallback>
                <p:oleObj name="Equation" r:id="rId4" imgW="1549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51" y="1348113"/>
                        <a:ext cx="4726192" cy="53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268649" y="1982386"/>
            <a:ext cx="7314148" cy="40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Similarly, for the moment of inertia with respect to the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i="1" dirty="0"/>
              <a:t>z</a:t>
            </a:r>
            <a:r>
              <a:rPr lang="en-US" altLang="en-US" dirty="0"/>
              <a:t> axes,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607001"/>
              </p:ext>
            </p:extLst>
          </p:nvPr>
        </p:nvGraphicFramePr>
        <p:xfrm>
          <a:off x="4754252" y="2485727"/>
          <a:ext cx="3362226" cy="104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6" imgW="1041400" imgH="546100" progId="Equation.3">
                  <p:embed/>
                </p:oleObj>
              </mc:Choice>
              <mc:Fallback>
                <p:oleObj name="Equation" r:id="rId6" imgW="10414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252" y="2485727"/>
                        <a:ext cx="3362226" cy="1045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4268649" y="3774067"/>
            <a:ext cx="3685951" cy="832899"/>
            <a:chOff x="2213" y="2783"/>
            <a:chExt cx="1787" cy="526"/>
          </a:xfrm>
        </p:grpSpPr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2213" y="2783"/>
              <a:ext cx="102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 SI units,</a:t>
              </a:r>
            </a:p>
          </p:txBody>
        </p:sp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2606" y="3001"/>
            <a:ext cx="139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4" name="Equation" r:id="rId8" imgW="1206500" imgH="266700" progId="Equation.3">
                    <p:embed/>
                  </p:oleObj>
                </mc:Choice>
                <mc:Fallback>
                  <p:oleObj name="Equation" r:id="rId8" imgW="12065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6" y="3001"/>
                          <a:ext cx="139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4228275" y="5067061"/>
            <a:ext cx="5604213" cy="1162258"/>
            <a:chOff x="2315" y="3299"/>
            <a:chExt cx="2717" cy="734"/>
          </a:xfrm>
        </p:grpSpPr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2315" y="3299"/>
              <a:ext cx="237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	In U.S. customary units,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2599" y="3582"/>
            <a:ext cx="2433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5" name="Equation" r:id="rId10" imgW="2260600" imgH="419100" progId="Equation.3">
                    <p:embed/>
                  </p:oleObj>
                </mc:Choice>
                <mc:Fallback>
                  <p:oleObj name="Equation" r:id="rId10" imgW="22606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" y="3582"/>
                          <a:ext cx="2433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1539720" y="1291320"/>
              <a:ext cx="8956440" cy="4892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536840" y="1283400"/>
                <a:ext cx="8964360" cy="490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/>
              <p14:cNvContentPartPr/>
              <p14:nvPr/>
            </p14:nvContentPartPr>
            <p14:xfrm>
              <a:off x="1446120" y="2741040"/>
              <a:ext cx="6935400" cy="2020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440360" y="2735640"/>
                <a:ext cx="6949800" cy="203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413464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98854" y="0"/>
            <a:ext cx="12093146" cy="95108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axis theorem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4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036" y="902244"/>
            <a:ext cx="2252014" cy="2436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08942"/>
              </p:ext>
            </p:extLst>
          </p:nvPr>
        </p:nvGraphicFramePr>
        <p:xfrm>
          <a:off x="3028926" y="934406"/>
          <a:ext cx="8706436" cy="178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4" imgW="3797300" imgH="1016000" progId="Equation.DSMT4">
                  <p:embed/>
                </p:oleObj>
              </mc:Choice>
              <mc:Fallback>
                <p:oleObj name="Equation" r:id="rId4" imgW="3797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26" y="934406"/>
                        <a:ext cx="8706436" cy="1787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233688"/>
              </p:ext>
            </p:extLst>
          </p:nvPr>
        </p:nvGraphicFramePr>
        <p:xfrm>
          <a:off x="3642637" y="3082989"/>
          <a:ext cx="3238357" cy="5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6" imgW="1358900" imgH="279400" progId="Equation.DSMT4">
                  <p:embed/>
                </p:oleObj>
              </mc:Choice>
              <mc:Fallback>
                <p:oleObj name="Equation" r:id="rId6" imgW="1358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637" y="3082989"/>
                        <a:ext cx="3238357" cy="511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4438"/>
              </p:ext>
            </p:extLst>
          </p:nvPr>
        </p:nvGraphicFramePr>
        <p:xfrm>
          <a:off x="3642637" y="3729184"/>
          <a:ext cx="3143475" cy="116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8" imgW="1371600" imgH="660400" progId="Equation.DSMT4">
                  <p:embed/>
                </p:oleObj>
              </mc:Choice>
              <mc:Fallback>
                <p:oleObj name="Equation" r:id="rId8" imgW="13716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637" y="3729184"/>
                        <a:ext cx="3143475" cy="1162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25" y="3610747"/>
            <a:ext cx="2252014" cy="2493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3103067" y="5231357"/>
            <a:ext cx="8128894" cy="40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Generalizing for any axis </a:t>
            </a:r>
            <a:r>
              <a:rPr lang="en-US" altLang="en-US" i="1" dirty="0"/>
              <a:t>AA’ </a:t>
            </a:r>
            <a:r>
              <a:rPr lang="en-US" altLang="en-US" dirty="0"/>
              <a:t>and a parallel </a:t>
            </a:r>
            <a:r>
              <a:rPr lang="en-US" altLang="en-US" dirty="0" err="1"/>
              <a:t>centroidal</a:t>
            </a:r>
            <a:r>
              <a:rPr lang="en-US" altLang="en-US" dirty="0"/>
              <a:t> axis,</a:t>
            </a:r>
            <a:endParaRPr lang="en-US" altLang="en-US" i="1" dirty="0"/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36045"/>
              </p:ext>
            </p:extLst>
          </p:nvPr>
        </p:nvGraphicFramePr>
        <p:xfrm>
          <a:off x="3809456" y="5898496"/>
          <a:ext cx="1617116" cy="34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11" imgW="1244600" imgH="342900" progId="Equation.3">
                  <p:embed/>
                </p:oleObj>
              </mc:Choice>
              <mc:Fallback>
                <p:oleObj name="Equation" r:id="rId11" imgW="1244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456" y="5898496"/>
                        <a:ext cx="1617116" cy="342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1875600" y="1599840"/>
              <a:ext cx="9739800" cy="4751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72720" y="1593360"/>
                <a:ext cx="9753840" cy="476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" name="Ink 2"/>
              <p14:cNvContentPartPr/>
              <p14:nvPr/>
            </p14:nvContentPartPr>
            <p14:xfrm>
              <a:off x="3979080" y="2802600"/>
              <a:ext cx="6904080" cy="35085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971520" y="2795760"/>
                <a:ext cx="6919920" cy="352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39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98854" y="0"/>
            <a:ext cx="12093146" cy="95108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thin plate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1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008" y="737422"/>
            <a:ext cx="2098695" cy="22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070" y="783506"/>
            <a:ext cx="2112151" cy="1926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4104" y="737422"/>
            <a:ext cx="2112151" cy="201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75975" y="2845160"/>
            <a:ext cx="1127118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en-US" dirty="0"/>
              <a:t>For a thin plate of uniform thickness </a:t>
            </a:r>
            <a:r>
              <a:rPr lang="en-US" altLang="en-US" i="1" dirty="0"/>
              <a:t>t</a:t>
            </a:r>
            <a:r>
              <a:rPr lang="en-US" altLang="en-US" dirty="0"/>
              <a:t> and homogeneous material of density </a:t>
            </a:r>
            <a:r>
              <a:rPr lang="en-US" altLang="en-US" i="1" dirty="0">
                <a:latin typeface="Symbol" pitchFamily="-1" charset="2"/>
              </a:rPr>
              <a:t>r</a:t>
            </a:r>
            <a:r>
              <a:rPr lang="en-US" altLang="en-US" dirty="0"/>
              <a:t>, the mass moment of inertia with respect to axis </a:t>
            </a:r>
            <a:r>
              <a:rPr lang="en-US" altLang="en-US" i="1" dirty="0"/>
              <a:t>AA’</a:t>
            </a:r>
            <a:r>
              <a:rPr lang="en-US" altLang="en-US" dirty="0"/>
              <a:t> contained in the plate is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38142"/>
              </p:ext>
            </p:extLst>
          </p:nvPr>
        </p:nvGraphicFramePr>
        <p:xfrm>
          <a:off x="5997145" y="3394241"/>
          <a:ext cx="3380679" cy="77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6" imgW="1409700" imgH="419100" progId="Equation.3">
                  <p:embed/>
                </p:oleObj>
              </mc:Choice>
              <mc:Fallback>
                <p:oleObj name="Equation" r:id="rId6" imgW="1409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145" y="3394241"/>
                        <a:ext cx="3380679" cy="771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475975" y="4137711"/>
            <a:ext cx="9075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Similarly, for perpendicular axis </a:t>
            </a:r>
            <a:r>
              <a:rPr lang="en-US" altLang="en-US" i="1" dirty="0"/>
              <a:t>BB’</a:t>
            </a:r>
            <a:r>
              <a:rPr lang="en-US" altLang="en-US" dirty="0"/>
              <a:t> which is also contained in the plate,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28890"/>
              </p:ext>
            </p:extLst>
          </p:nvPr>
        </p:nvGraphicFramePr>
        <p:xfrm>
          <a:off x="2716864" y="4673112"/>
          <a:ext cx="2322541" cy="36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8" imgW="939800" imgH="190500" progId="Equation.3">
                  <p:embed/>
                </p:oleObj>
              </mc:Choice>
              <mc:Fallback>
                <p:oleObj name="Equation" r:id="rId8" imgW="939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864" y="4673112"/>
                        <a:ext cx="2322541" cy="361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75975" y="5059352"/>
            <a:ext cx="9178430" cy="40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or the axis </a:t>
            </a:r>
            <a:r>
              <a:rPr lang="en-US" altLang="en-US" i="1" dirty="0"/>
              <a:t>CC’</a:t>
            </a:r>
            <a:r>
              <a:rPr lang="en-US" altLang="en-US" dirty="0"/>
              <a:t> which is perpendicular to the plate,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70248"/>
              </p:ext>
            </p:extLst>
          </p:nvPr>
        </p:nvGraphicFramePr>
        <p:xfrm>
          <a:off x="2206986" y="5648538"/>
          <a:ext cx="5486643" cy="80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0" imgW="2197100" imgH="419100" progId="Equation.3">
                  <p:embed/>
                </p:oleObj>
              </mc:Choice>
              <mc:Fallback>
                <p:oleObj name="Equation" r:id="rId10" imgW="219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986" y="5648538"/>
                        <a:ext cx="5486643" cy="80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2323800" y="786600"/>
              <a:ext cx="9127800" cy="5493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16960" y="778320"/>
                <a:ext cx="9144360" cy="550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69149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98854" y="0"/>
            <a:ext cx="12093146" cy="95108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thin plate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0" name="Picture 6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36" y="1148369"/>
            <a:ext cx="3836950" cy="2521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7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35" y="3867020"/>
            <a:ext cx="2642010" cy="2436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211620" y="951084"/>
            <a:ext cx="7469634" cy="40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or the principal </a:t>
            </a:r>
            <a:r>
              <a:rPr lang="en-US" altLang="en-US" dirty="0" err="1"/>
              <a:t>centroidal</a:t>
            </a:r>
            <a:r>
              <a:rPr lang="en-US" altLang="en-US" dirty="0"/>
              <a:t> axes on a rectangular plate,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6763"/>
              </p:ext>
            </p:extLst>
          </p:nvPr>
        </p:nvGraphicFramePr>
        <p:xfrm>
          <a:off x="4525008" y="1448291"/>
          <a:ext cx="5251501" cy="50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5" imgW="2133600" imgH="266700" progId="Equation.3">
                  <p:embed/>
                </p:oleObj>
              </mc:Choice>
              <mc:Fallback>
                <p:oleObj name="Equation" r:id="rId5" imgW="2133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008" y="1448291"/>
                        <a:ext cx="5251501" cy="503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72054"/>
              </p:ext>
            </p:extLst>
          </p:nvPr>
        </p:nvGraphicFramePr>
        <p:xfrm>
          <a:off x="4525008" y="2113042"/>
          <a:ext cx="5226749" cy="50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7" imgW="2120900" imgH="266700" progId="Equation.3">
                  <p:embed/>
                </p:oleObj>
              </mc:Choice>
              <mc:Fallback>
                <p:oleObj name="Equation" r:id="rId7" imgW="2120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008" y="2113042"/>
                        <a:ext cx="5226749" cy="501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55634"/>
              </p:ext>
            </p:extLst>
          </p:nvPr>
        </p:nvGraphicFramePr>
        <p:xfrm>
          <a:off x="4525008" y="2730892"/>
          <a:ext cx="5490768" cy="5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9" imgW="2197100" imgH="266700" progId="Equation.3">
                  <p:embed/>
                </p:oleObj>
              </mc:Choice>
              <mc:Fallback>
                <p:oleObj name="Equation" r:id="rId9" imgW="21971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008" y="2730892"/>
                        <a:ext cx="5490768" cy="511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4144087" y="4127514"/>
            <a:ext cx="7537168" cy="40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or </a:t>
            </a:r>
            <a:r>
              <a:rPr lang="en-US" altLang="en-US" dirty="0" err="1"/>
              <a:t>centroidal</a:t>
            </a:r>
            <a:r>
              <a:rPr lang="en-US" altLang="en-US" dirty="0"/>
              <a:t> axes on a circular plate,</a:t>
            </a: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87450"/>
              </p:ext>
            </p:extLst>
          </p:nvPr>
        </p:nvGraphicFramePr>
        <p:xfrm>
          <a:off x="4481484" y="4712048"/>
          <a:ext cx="5740348" cy="4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11" imgW="2451100" imgH="266700" progId="Equation.3">
                  <p:embed/>
                </p:oleObj>
              </mc:Choice>
              <mc:Fallback>
                <p:oleObj name="Equation" r:id="rId11" imgW="24511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484" y="4712048"/>
                        <a:ext cx="5740348" cy="47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160234"/>
              </p:ext>
            </p:extLst>
          </p:nvPr>
        </p:nvGraphicFramePr>
        <p:xfrm>
          <a:off x="4475140" y="5335882"/>
          <a:ext cx="3440496" cy="43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13" imgW="1397000" imgH="228600" progId="Equation.3">
                  <p:embed/>
                </p:oleObj>
              </mc:Choice>
              <mc:Fallback>
                <p:oleObj name="Equation" r:id="rId13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40" y="5335882"/>
                        <a:ext cx="3440496" cy="432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2457360" y="1020600"/>
              <a:ext cx="9172080" cy="5204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449440" y="1011600"/>
                <a:ext cx="9188640" cy="522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2197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95108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3-D body by method of integration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3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33" y="1188466"/>
            <a:ext cx="4968918" cy="3930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368995" y="1065889"/>
            <a:ext cx="6328735" cy="707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Moment of inertia of a homogeneous body is obtained from double or triple integrations of the form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68574"/>
              </p:ext>
            </p:extLst>
          </p:nvPr>
        </p:nvGraphicFramePr>
        <p:xfrm>
          <a:off x="6769532" y="1833695"/>
          <a:ext cx="1699622" cy="418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4" imgW="1308100" imgH="419100" progId="Equation.3">
                  <p:embed/>
                </p:oleObj>
              </mc:Choice>
              <mc:Fallback>
                <p:oleObj name="Equation" r:id="rId4" imgW="1308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532" y="1833695"/>
                        <a:ext cx="1699622" cy="418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299896" y="2464018"/>
            <a:ext cx="639783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or bodies with two planes of symmetry, the moment of inertia may be obtained from a single integration by choosing thin slabs perpendicular to the planes of symmetry for </a:t>
            </a:r>
            <a:r>
              <a:rPr lang="en-US" altLang="en-US" i="1" dirty="0"/>
              <a:t>dm.</a:t>
            </a:r>
            <a:endParaRPr lang="en-US" altLang="en-US" dirty="0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5299895" y="4169692"/>
            <a:ext cx="63978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moment of inertia with respect to a particular axis for a composite body may be obtained by adding the moments of inertia with respect to the same axis of the component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263960" y="2155680"/>
              <a:ext cx="7070760" cy="3102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59280" y="2152800"/>
                <a:ext cx="7078320" cy="311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805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area (Rectangular M.I)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93515" y="1258647"/>
                <a:ext cx="6970956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a plane figure of area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lane. </a:t>
                </a:r>
              </a:p>
              <a:p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vide it into infinitesimal areas.</a:t>
                </a:r>
              </a:p>
              <a:p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𝐴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ny element of the area situated at a distanc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the axis.</a:t>
                </a:r>
              </a:p>
              <a:p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515" y="1258647"/>
                <a:ext cx="6970956" cy="2677656"/>
              </a:xfrm>
              <a:prstGeom prst="rect">
                <a:avLst/>
              </a:prstGeom>
              <a:blipFill rotWithShape="0">
                <a:blip r:embed="rId2"/>
                <a:stretch>
                  <a:fillRect l="-1400" t="-1818" r="-166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Connector 52"/>
          <p:cNvCxnSpPr/>
          <p:nvPr/>
        </p:nvCxnSpPr>
        <p:spPr>
          <a:xfrm>
            <a:off x="1540249" y="3913826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700944" y="3199528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0944" y="3199528"/>
                <a:ext cx="245708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0000" r="-30000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540249" y="4283158"/>
                <a:ext cx="10203924" cy="1684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oment of inertia of area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respect to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ax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𝐴</m:t>
                        </m:r>
                      </m:e>
                    </m:nary>
                  </m:oMath>
                </a14:m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oment of inertia of area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respect to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ax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𝐴</m:t>
                        </m:r>
                      </m:e>
                    </m:nary>
                  </m:oMath>
                </a14:m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249" y="4283158"/>
                <a:ext cx="10203924" cy="1684564"/>
              </a:xfrm>
              <a:prstGeom prst="rect">
                <a:avLst/>
              </a:prstGeom>
              <a:blipFill rotWithShape="1">
                <a:blip r:embed="rId4"/>
                <a:stretch>
                  <a:fillRect l="-956" t="-43841" b="-402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Connector 59"/>
          <p:cNvCxnSpPr/>
          <p:nvPr/>
        </p:nvCxnSpPr>
        <p:spPr>
          <a:xfrm rot="5400000">
            <a:off x="123725" y="2494250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679318" y="3913827"/>
            <a:ext cx="884407" cy="8844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061390" y="1847989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390" y="1847989"/>
                <a:ext cx="245708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42733" y="4459908"/>
                <a:ext cx="2232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33" y="4459908"/>
                <a:ext cx="223266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444" r="-1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Freeform 63"/>
          <p:cNvSpPr/>
          <p:nvPr/>
        </p:nvSpPr>
        <p:spPr>
          <a:xfrm>
            <a:off x="2462029" y="1452282"/>
            <a:ext cx="1841030" cy="1807285"/>
          </a:xfrm>
          <a:custGeom>
            <a:avLst/>
            <a:gdLst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60117 w 1841030"/>
              <a:gd name="connsiteY20" fmla="*/ 258184 h 1807285"/>
              <a:gd name="connsiteX21" fmla="*/ 1303147 w 1841030"/>
              <a:gd name="connsiteY21" fmla="*/ 268942 h 1807285"/>
              <a:gd name="connsiteX22" fmla="*/ 1378451 w 1841030"/>
              <a:gd name="connsiteY22" fmla="*/ 279699 h 1807285"/>
              <a:gd name="connsiteX23" fmla="*/ 1432239 w 1841030"/>
              <a:gd name="connsiteY23" fmla="*/ 290457 h 1807285"/>
              <a:gd name="connsiteX24" fmla="*/ 1453755 w 1841030"/>
              <a:gd name="connsiteY24" fmla="*/ 311972 h 1807285"/>
              <a:gd name="connsiteX25" fmla="*/ 1518300 w 1841030"/>
              <a:gd name="connsiteY25" fmla="*/ 408791 h 1807285"/>
              <a:gd name="connsiteX26" fmla="*/ 1561331 w 1841030"/>
              <a:gd name="connsiteY26" fmla="*/ 473337 h 1807285"/>
              <a:gd name="connsiteX27" fmla="*/ 1572089 w 1841030"/>
              <a:gd name="connsiteY27" fmla="*/ 50561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</a:cxnLst>
            <a:rect l="l" t="t" r="r" b="b"/>
            <a:pathLst>
              <a:path w="1841030" h="1807285">
                <a:moveTo>
                  <a:pt x="66018" y="527125"/>
                </a:moveTo>
                <a:cubicBezTo>
                  <a:pt x="51674" y="509196"/>
                  <a:pt x="36764" y="491706"/>
                  <a:pt x="22987" y="473337"/>
                </a:cubicBezTo>
                <a:cubicBezTo>
                  <a:pt x="15230" y="462994"/>
                  <a:pt x="2118" y="453977"/>
                  <a:pt x="1472" y="441064"/>
                </a:cubicBezTo>
                <a:cubicBezTo>
                  <a:pt x="-1577" y="380075"/>
                  <a:pt x="-742" y="317856"/>
                  <a:pt x="12230" y="258184"/>
                </a:cubicBezTo>
                <a:cubicBezTo>
                  <a:pt x="17538" y="233769"/>
                  <a:pt x="64135" y="180863"/>
                  <a:pt x="87533" y="161365"/>
                </a:cubicBezTo>
                <a:cubicBezTo>
                  <a:pt x="97465" y="153088"/>
                  <a:pt x="108242" y="145632"/>
                  <a:pt x="119806" y="139850"/>
                </a:cubicBezTo>
                <a:cubicBezTo>
                  <a:pt x="129948" y="134779"/>
                  <a:pt x="141321" y="132678"/>
                  <a:pt x="152079" y="129092"/>
                </a:cubicBezTo>
                <a:cubicBezTo>
                  <a:pt x="201400" y="55111"/>
                  <a:pt x="170579" y="72723"/>
                  <a:pt x="227383" y="53789"/>
                </a:cubicBezTo>
                <a:cubicBezTo>
                  <a:pt x="271726" y="9444"/>
                  <a:pt x="221107" y="52108"/>
                  <a:pt x="302686" y="21516"/>
                </a:cubicBezTo>
                <a:cubicBezTo>
                  <a:pt x="314792" y="16976"/>
                  <a:pt x="324201" y="7172"/>
                  <a:pt x="334959" y="0"/>
                </a:cubicBezTo>
                <a:cubicBezTo>
                  <a:pt x="464051" y="3586"/>
                  <a:pt x="593767" y="-2418"/>
                  <a:pt x="722235" y="10758"/>
                </a:cubicBezTo>
                <a:cubicBezTo>
                  <a:pt x="737369" y="12310"/>
                  <a:pt x="747119" y="29732"/>
                  <a:pt x="754507" y="43031"/>
                </a:cubicBezTo>
                <a:cubicBezTo>
                  <a:pt x="765521" y="62856"/>
                  <a:pt x="768851" y="86062"/>
                  <a:pt x="776023" y="107577"/>
                </a:cubicBezTo>
                <a:cubicBezTo>
                  <a:pt x="779609" y="118335"/>
                  <a:pt x="778762" y="131832"/>
                  <a:pt x="786780" y="139850"/>
                </a:cubicBezTo>
                <a:cubicBezTo>
                  <a:pt x="793952" y="147022"/>
                  <a:pt x="801960" y="153445"/>
                  <a:pt x="808296" y="161365"/>
                </a:cubicBezTo>
                <a:cubicBezTo>
                  <a:pt x="816373" y="171461"/>
                  <a:pt x="818585" y="187223"/>
                  <a:pt x="829811" y="193638"/>
                </a:cubicBezTo>
                <a:cubicBezTo>
                  <a:pt x="845686" y="202710"/>
                  <a:pt x="865860" y="199961"/>
                  <a:pt x="883599" y="204396"/>
                </a:cubicBezTo>
                <a:cubicBezTo>
                  <a:pt x="894600" y="207146"/>
                  <a:pt x="904932" y="212169"/>
                  <a:pt x="915872" y="215153"/>
                </a:cubicBezTo>
                <a:cubicBezTo>
                  <a:pt x="944400" y="222933"/>
                  <a:pt x="973880" y="227319"/>
                  <a:pt x="1001933" y="236669"/>
                </a:cubicBezTo>
                <a:cubicBezTo>
                  <a:pt x="1012691" y="240255"/>
                  <a:pt x="1022906" y="246484"/>
                  <a:pt x="1034206" y="247426"/>
                </a:cubicBezTo>
                <a:cubicBezTo>
                  <a:pt x="1109335" y="253687"/>
                  <a:pt x="1184813" y="254598"/>
                  <a:pt x="1260117" y="258184"/>
                </a:cubicBezTo>
                <a:cubicBezTo>
                  <a:pt x="1274460" y="261770"/>
                  <a:pt x="1288601" y="266297"/>
                  <a:pt x="1303147" y="268942"/>
                </a:cubicBezTo>
                <a:cubicBezTo>
                  <a:pt x="1328094" y="273478"/>
                  <a:pt x="1353440" y="275531"/>
                  <a:pt x="1378451" y="279699"/>
                </a:cubicBezTo>
                <a:cubicBezTo>
                  <a:pt x="1396487" y="282705"/>
                  <a:pt x="1414310" y="286871"/>
                  <a:pt x="1432239" y="290457"/>
                </a:cubicBezTo>
                <a:cubicBezTo>
                  <a:pt x="1439411" y="297629"/>
                  <a:pt x="1447669" y="303858"/>
                  <a:pt x="1453755" y="311972"/>
                </a:cubicBezTo>
                <a:cubicBezTo>
                  <a:pt x="1453760" y="311978"/>
                  <a:pt x="1507540" y="392651"/>
                  <a:pt x="1518300" y="408791"/>
                </a:cubicBezTo>
                <a:lnTo>
                  <a:pt x="1561331" y="473337"/>
                </a:lnTo>
                <a:cubicBezTo>
                  <a:pt x="1564917" y="484095"/>
                  <a:pt x="1567018" y="495468"/>
                  <a:pt x="1572089" y="505610"/>
                </a:cubicBezTo>
                <a:cubicBezTo>
                  <a:pt x="1603403" y="568238"/>
                  <a:pt x="1601121" y="516884"/>
                  <a:pt x="1658150" y="602429"/>
                </a:cubicBezTo>
                <a:cubicBezTo>
                  <a:pt x="1665322" y="613187"/>
                  <a:pt x="1673883" y="623138"/>
                  <a:pt x="1679665" y="634702"/>
                </a:cubicBezTo>
                <a:cubicBezTo>
                  <a:pt x="1684736" y="644844"/>
                  <a:pt x="1684589" y="657251"/>
                  <a:pt x="1690423" y="666974"/>
                </a:cubicBezTo>
                <a:cubicBezTo>
                  <a:pt x="1695641" y="675671"/>
                  <a:pt x="1704766" y="681318"/>
                  <a:pt x="1711938" y="688490"/>
                </a:cubicBezTo>
                <a:cubicBezTo>
                  <a:pt x="1713946" y="696523"/>
                  <a:pt x="1726841" y="752773"/>
                  <a:pt x="1733453" y="763793"/>
                </a:cubicBezTo>
                <a:cubicBezTo>
                  <a:pt x="1738671" y="772490"/>
                  <a:pt x="1747797" y="778137"/>
                  <a:pt x="1754969" y="785309"/>
                </a:cubicBezTo>
                <a:cubicBezTo>
                  <a:pt x="1758555" y="796067"/>
                  <a:pt x="1759892" y="807858"/>
                  <a:pt x="1765726" y="817582"/>
                </a:cubicBezTo>
                <a:cubicBezTo>
                  <a:pt x="1770944" y="826279"/>
                  <a:pt x="1780906" y="831177"/>
                  <a:pt x="1787242" y="839097"/>
                </a:cubicBezTo>
                <a:cubicBezTo>
                  <a:pt x="1795319" y="849193"/>
                  <a:pt x="1801585" y="860612"/>
                  <a:pt x="1808757" y="871370"/>
                </a:cubicBezTo>
                <a:cubicBezTo>
                  <a:pt x="1812343" y="892885"/>
                  <a:pt x="1816632" y="914295"/>
                  <a:pt x="1819515" y="935916"/>
                </a:cubicBezTo>
                <a:cubicBezTo>
                  <a:pt x="1845847" y="1133411"/>
                  <a:pt x="1816089" y="947638"/>
                  <a:pt x="1841030" y="1097280"/>
                </a:cubicBezTo>
                <a:cubicBezTo>
                  <a:pt x="1840058" y="1109918"/>
                  <a:pt x="1838158" y="1236660"/>
                  <a:pt x="1819515" y="1280160"/>
                </a:cubicBezTo>
                <a:cubicBezTo>
                  <a:pt x="1814422" y="1292044"/>
                  <a:pt x="1804414" y="1301207"/>
                  <a:pt x="1797999" y="1312433"/>
                </a:cubicBezTo>
                <a:cubicBezTo>
                  <a:pt x="1790043" y="1326357"/>
                  <a:pt x="1786920" y="1343288"/>
                  <a:pt x="1776484" y="1355464"/>
                </a:cubicBezTo>
                <a:cubicBezTo>
                  <a:pt x="1764816" y="1369077"/>
                  <a:pt x="1747066" y="1376069"/>
                  <a:pt x="1733453" y="1387737"/>
                </a:cubicBezTo>
                <a:cubicBezTo>
                  <a:pt x="1682173" y="1431691"/>
                  <a:pt x="1723803" y="1412469"/>
                  <a:pt x="1668907" y="1430767"/>
                </a:cubicBezTo>
                <a:cubicBezTo>
                  <a:pt x="1630493" y="1456377"/>
                  <a:pt x="1561977" y="1505910"/>
                  <a:pt x="1518300" y="1516829"/>
                </a:cubicBezTo>
                <a:lnTo>
                  <a:pt x="1475270" y="1527586"/>
                </a:lnTo>
                <a:cubicBezTo>
                  <a:pt x="1424221" y="1578635"/>
                  <a:pt x="1451483" y="1564203"/>
                  <a:pt x="1399966" y="1581374"/>
                </a:cubicBezTo>
                <a:cubicBezTo>
                  <a:pt x="1367693" y="1602890"/>
                  <a:pt x="1364108" y="1599304"/>
                  <a:pt x="1346178" y="1635163"/>
                </a:cubicBezTo>
                <a:cubicBezTo>
                  <a:pt x="1341107" y="1645305"/>
                  <a:pt x="1342382" y="1658485"/>
                  <a:pt x="1335420" y="1667436"/>
                </a:cubicBezTo>
                <a:cubicBezTo>
                  <a:pt x="1316740" y="1691454"/>
                  <a:pt x="1292390" y="1710467"/>
                  <a:pt x="1270875" y="1731982"/>
                </a:cubicBezTo>
                <a:cubicBezTo>
                  <a:pt x="1247317" y="1755540"/>
                  <a:pt x="1248747" y="1756920"/>
                  <a:pt x="1217086" y="1775012"/>
                </a:cubicBezTo>
                <a:cubicBezTo>
                  <a:pt x="1203163" y="1782968"/>
                  <a:pt x="1189958" y="1794453"/>
                  <a:pt x="1174056" y="1796527"/>
                </a:cubicBezTo>
                <a:cubicBezTo>
                  <a:pt x="1106403" y="1805351"/>
                  <a:pt x="1037792" y="1803699"/>
                  <a:pt x="969660" y="1807285"/>
                </a:cubicBezTo>
                <a:cubicBezTo>
                  <a:pt x="933801" y="1803699"/>
                  <a:pt x="897702" y="1802007"/>
                  <a:pt x="862084" y="1796527"/>
                </a:cubicBezTo>
                <a:cubicBezTo>
                  <a:pt x="814935" y="1789273"/>
                  <a:pt x="842222" y="1783404"/>
                  <a:pt x="797538" y="1764254"/>
                </a:cubicBezTo>
                <a:cubicBezTo>
                  <a:pt x="783948" y="1758430"/>
                  <a:pt x="768723" y="1757559"/>
                  <a:pt x="754507" y="1753497"/>
                </a:cubicBezTo>
                <a:cubicBezTo>
                  <a:pt x="706642" y="1739821"/>
                  <a:pt x="735279" y="1743197"/>
                  <a:pt x="679204" y="1731982"/>
                </a:cubicBezTo>
                <a:cubicBezTo>
                  <a:pt x="657815" y="1727704"/>
                  <a:pt x="636173" y="1724810"/>
                  <a:pt x="614658" y="1721224"/>
                </a:cubicBezTo>
                <a:cubicBezTo>
                  <a:pt x="603900" y="1714052"/>
                  <a:pt x="594269" y="1704802"/>
                  <a:pt x="582385" y="1699709"/>
                </a:cubicBezTo>
                <a:cubicBezTo>
                  <a:pt x="568796" y="1693885"/>
                  <a:pt x="553516" y="1693199"/>
                  <a:pt x="539355" y="1688951"/>
                </a:cubicBezTo>
                <a:cubicBezTo>
                  <a:pt x="517632" y="1682434"/>
                  <a:pt x="496324" y="1674608"/>
                  <a:pt x="474809" y="1667436"/>
                </a:cubicBezTo>
                <a:lnTo>
                  <a:pt x="442536" y="1656678"/>
                </a:lnTo>
                <a:cubicBezTo>
                  <a:pt x="435364" y="1649506"/>
                  <a:pt x="427356" y="1643083"/>
                  <a:pt x="421020" y="1635163"/>
                </a:cubicBezTo>
                <a:cubicBezTo>
                  <a:pt x="412943" y="1625067"/>
                  <a:pt x="408647" y="1612032"/>
                  <a:pt x="399505" y="1602890"/>
                </a:cubicBezTo>
                <a:cubicBezTo>
                  <a:pt x="390363" y="1593748"/>
                  <a:pt x="377165" y="1589651"/>
                  <a:pt x="367232" y="1581374"/>
                </a:cubicBezTo>
                <a:cubicBezTo>
                  <a:pt x="355545" y="1571635"/>
                  <a:pt x="346968" y="1558442"/>
                  <a:pt x="334959" y="1549102"/>
                </a:cubicBezTo>
                <a:cubicBezTo>
                  <a:pt x="219158" y="1459035"/>
                  <a:pt x="311406" y="1547064"/>
                  <a:pt x="238140" y="1473798"/>
                </a:cubicBezTo>
                <a:cubicBezTo>
                  <a:pt x="198913" y="1356110"/>
                  <a:pt x="261473" y="1534364"/>
                  <a:pt x="205867" y="1409252"/>
                </a:cubicBezTo>
                <a:cubicBezTo>
                  <a:pt x="196656" y="1388528"/>
                  <a:pt x="191524" y="1366221"/>
                  <a:pt x="184352" y="1344706"/>
                </a:cubicBezTo>
                <a:cubicBezTo>
                  <a:pt x="180766" y="1333948"/>
                  <a:pt x="175459" y="1323618"/>
                  <a:pt x="173595" y="1312433"/>
                </a:cubicBezTo>
                <a:cubicBezTo>
                  <a:pt x="157499" y="1215858"/>
                  <a:pt x="165246" y="1269566"/>
                  <a:pt x="152079" y="1151069"/>
                </a:cubicBezTo>
                <a:cubicBezTo>
                  <a:pt x="155665" y="1118796"/>
                  <a:pt x="157499" y="1086280"/>
                  <a:pt x="162837" y="1054250"/>
                </a:cubicBezTo>
                <a:cubicBezTo>
                  <a:pt x="166794" y="1030509"/>
                  <a:pt x="185314" y="998539"/>
                  <a:pt x="195110" y="978946"/>
                </a:cubicBezTo>
                <a:cubicBezTo>
                  <a:pt x="191524" y="917986"/>
                  <a:pt x="190428" y="856828"/>
                  <a:pt x="184352" y="796066"/>
                </a:cubicBezTo>
                <a:cubicBezTo>
                  <a:pt x="183224" y="784783"/>
                  <a:pt x="179429" y="773517"/>
                  <a:pt x="173595" y="763793"/>
                </a:cubicBezTo>
                <a:cubicBezTo>
                  <a:pt x="168377" y="755096"/>
                  <a:pt x="159251" y="749450"/>
                  <a:pt x="152079" y="742278"/>
                </a:cubicBezTo>
                <a:cubicBezTo>
                  <a:pt x="148493" y="727934"/>
                  <a:pt x="144529" y="713680"/>
                  <a:pt x="141322" y="699247"/>
                </a:cubicBezTo>
                <a:cubicBezTo>
                  <a:pt x="137356" y="681398"/>
                  <a:pt x="138741" y="661813"/>
                  <a:pt x="130564" y="645459"/>
                </a:cubicBezTo>
                <a:cubicBezTo>
                  <a:pt x="123760" y="631852"/>
                  <a:pt x="108030" y="624873"/>
                  <a:pt x="98291" y="613186"/>
                </a:cubicBezTo>
                <a:cubicBezTo>
                  <a:pt x="90014" y="603254"/>
                  <a:pt x="84853" y="591009"/>
                  <a:pt x="76776" y="580913"/>
                </a:cubicBezTo>
                <a:cubicBezTo>
                  <a:pt x="70440" y="572993"/>
                  <a:pt x="62432" y="566570"/>
                  <a:pt x="55260" y="559398"/>
                </a:cubicBezTo>
                <a:lnTo>
                  <a:pt x="66018" y="5271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5" name="Rectangle 64"/>
          <p:cNvSpPr/>
          <p:nvPr/>
        </p:nvSpPr>
        <p:spPr>
          <a:xfrm>
            <a:off x="3281082" y="2162287"/>
            <a:ext cx="580913" cy="32177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3160215" y="1704937"/>
                <a:ext cx="44544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215" y="1704937"/>
                <a:ext cx="445442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6438" r="-16438" b="-8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2625308" y="1986592"/>
                <a:ext cx="3856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308" y="1986592"/>
                <a:ext cx="385682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3571538" y="2311383"/>
            <a:ext cx="0" cy="1622867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1551007" y="2302716"/>
            <a:ext cx="2031289" cy="0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1563725" y="2323172"/>
            <a:ext cx="2018571" cy="1590654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2304725" y="2838209"/>
                <a:ext cx="2215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725" y="2838209"/>
                <a:ext cx="221535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16667" r="-1944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201992" y="3913826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992" y="3913826"/>
                <a:ext cx="24173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1229357" y="990119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357" y="990119"/>
                <a:ext cx="245708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30000" r="-30000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1987920" y="1770480"/>
              <a:ext cx="9272880" cy="1856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981080" y="1765800"/>
                <a:ext cx="9286920" cy="187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/>
              <p14:cNvContentPartPr/>
              <p14:nvPr/>
            </p14:nvContentPartPr>
            <p14:xfrm>
              <a:off x="2186280" y="2815920"/>
              <a:ext cx="8359920" cy="26632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76560" y="2806200"/>
                <a:ext cx="8373600" cy="268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34322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95108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common geometric shape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9" name="Picture 7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274" y="1136090"/>
            <a:ext cx="5286977" cy="4982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728" y="1167717"/>
            <a:ext cx="5245519" cy="504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42760" y="1382040"/>
              <a:ext cx="10885680" cy="4860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3040" y="1373400"/>
                <a:ext cx="10899720" cy="487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9591840" y="3355920"/>
              <a:ext cx="1591560" cy="149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585360" y="3348360"/>
                <a:ext cx="16081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5715720" y="4944600"/>
              <a:ext cx="138600" cy="101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705280" y="4937400"/>
                <a:ext cx="152640" cy="11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63868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95108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inertia of composite shape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6" name="Picture 3" descr="msotw9_temp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319" y="1083056"/>
            <a:ext cx="4436754" cy="3268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17319" y="4396873"/>
            <a:ext cx="495447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Determine the moments of inertia of the steel forging with respect to the </a:t>
            </a:r>
            <a:r>
              <a:rPr lang="en-US" altLang="en-US" i="1" dirty="0"/>
              <a:t>xyz</a:t>
            </a:r>
            <a:r>
              <a:rPr lang="en-US" altLang="en-US" dirty="0"/>
              <a:t> coordinate axes, knowing that the specific weight of steel is 490 </a:t>
            </a:r>
            <a:r>
              <a:rPr lang="en-US" altLang="en-US" dirty="0" err="1"/>
              <a:t>lb</a:t>
            </a:r>
            <a:r>
              <a:rPr lang="en-US" altLang="en-US" dirty="0"/>
              <a:t>/ft</a:t>
            </a:r>
            <a:r>
              <a:rPr lang="en-US" altLang="en-US" baseline="30000" dirty="0"/>
              <a:t>3</a:t>
            </a:r>
            <a:r>
              <a:rPr lang="en-US" altLang="en-US" dirty="0"/>
              <a:t>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035696" y="995915"/>
              <a:ext cx="7736040" cy="4413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26336" y="986555"/>
                <a:ext cx="7754760" cy="443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79983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3" descr="msotw9_temp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3" y="2163763"/>
            <a:ext cx="4154438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5" name="Object 2"/>
          <p:cNvGraphicFramePr>
            <a:graphicFrameLocks noChangeAspect="1"/>
          </p:cNvGraphicFramePr>
          <p:nvPr/>
        </p:nvGraphicFramePr>
        <p:xfrm>
          <a:off x="760785" y="4756151"/>
          <a:ext cx="439018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4" imgW="2362200" imgH="1168400" progId="Equation.DSMT4">
                  <p:embed/>
                </p:oleObj>
              </mc:Choice>
              <mc:Fallback>
                <p:oleObj name="Equation" r:id="rId4" imgW="23622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85" y="4756151"/>
                        <a:ext cx="439018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14"/>
          <p:cNvSpPr txBox="1">
            <a:spLocks noChangeArrowheads="1"/>
          </p:cNvSpPr>
          <p:nvPr/>
        </p:nvSpPr>
        <p:spPr bwMode="auto">
          <a:xfrm>
            <a:off x="541586" y="601431"/>
            <a:ext cx="4609379" cy="92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5" b="1" dirty="0">
                <a:solidFill>
                  <a:srgbClr val="00B050"/>
                </a:solidFill>
              </a:rPr>
              <a:t>MODELING and ANALYSIS:</a:t>
            </a:r>
          </a:p>
          <a:p>
            <a:pPr eaLnBrk="1" hangingPunct="1">
              <a:buFontTx/>
              <a:buChar char="•"/>
            </a:pPr>
            <a:r>
              <a:rPr lang="en-US" altLang="en-US" sz="1805" dirty="0"/>
              <a:t>Compute the moments of inertia of each component with respect to the </a:t>
            </a:r>
            <a:r>
              <a:rPr lang="en-US" altLang="en-US" sz="1805" i="1" dirty="0"/>
              <a:t>xyz</a:t>
            </a:r>
            <a:r>
              <a:rPr lang="en-US" altLang="en-US" sz="1805" dirty="0"/>
              <a:t> axes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40411" y="0"/>
            <a:ext cx="11911179" cy="429719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txBody>
          <a:bodyPr lIns="120113" tIns="60056" rIns="120113" bIns="60056">
            <a:spAutoFit/>
          </a:bodyPr>
          <a:lstStyle>
            <a:lvl1pPr defTabSz="1196975" eaLnBrk="0" hangingPunct="0">
              <a:spcBef>
                <a:spcPct val="20000"/>
              </a:spcBef>
              <a:buFont typeface="Arial" charset="0"/>
              <a:buChar char="•"/>
              <a:defRPr sz="4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1196975" eaLnBrk="0" hangingPunct="0">
              <a:spcBef>
                <a:spcPct val="20000"/>
              </a:spcBef>
              <a:buFont typeface="Arial" charset="0"/>
              <a:buChar char="–"/>
              <a:defRPr sz="37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1196975" eaLnBrk="0" hangingPunct="0">
              <a:spcBef>
                <a:spcPct val="20000"/>
              </a:spcBef>
              <a:buFont typeface="Arial" charset="0"/>
              <a:buChar char="•"/>
              <a:defRPr sz="31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1196975" eaLnBrk="0" hangingPunct="0">
              <a:spcBef>
                <a:spcPct val="20000"/>
              </a:spcBef>
              <a:buFont typeface="Arial" charset="0"/>
              <a:buChar char="–"/>
              <a:defRPr sz="26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1196975" eaLnBrk="0" hangingPunct="0">
              <a:spcBef>
                <a:spcPct val="20000"/>
              </a:spcBef>
              <a:buFont typeface="Arial" charset="0"/>
              <a:buChar char="»"/>
              <a:defRPr sz="26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11969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6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11969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6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11969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6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11969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N" altLang="en-US" sz="2005" b="1" dirty="0">
                <a:solidFill>
                  <a:srgbClr val="FFFF00"/>
                </a:solidFill>
                <a:latin typeface="Bodoni MT Black" pitchFamily="18" charset="0"/>
                <a:ea typeface="Verdana" pitchFamily="34" charset="0"/>
                <a:cs typeface="Courier New" pitchFamily="49" charset="0"/>
              </a:rPr>
              <a:t>Sample Problem 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581772" y="4830045"/>
                <a:ext cx="6348597" cy="15206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0829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0829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.5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.48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b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ft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772" y="4830045"/>
                <a:ext cx="6348597" cy="1520673"/>
              </a:xfrm>
              <a:prstGeom prst="rect">
                <a:avLst/>
              </a:prstGeom>
              <a:blipFill rotWithShape="0">
                <a:blip r:embed="rId6"/>
                <a:stretch>
                  <a:fillRect b="-4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27249" y="2988341"/>
                <a:ext cx="5444247" cy="15206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0829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0829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.5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.17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b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ft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7249" y="2988341"/>
                <a:ext cx="5444247" cy="1520673"/>
              </a:xfrm>
              <a:prstGeom prst="rect">
                <a:avLst/>
              </a:prstGeom>
              <a:blipFill rotWithShape="0">
                <a:blip r:embed="rId7"/>
                <a:stretch>
                  <a:fillRect b="-4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88567" y="677232"/>
                <a:ext cx="4816768" cy="20746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ylinder (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=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.,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=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.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5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.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0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.)</a:t>
                </a:r>
              </a:p>
              <a:p>
                <a:endParaRPr lang="en-IN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0829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0829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.59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b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ft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567" y="677232"/>
                <a:ext cx="4816768" cy="2074671"/>
              </a:xfrm>
              <a:prstGeom prst="rect">
                <a:avLst/>
              </a:prstGeom>
              <a:blipFill rotWithShape="0">
                <a:blip r:embed="rId8"/>
                <a:stretch>
                  <a:fillRect l="-3038" t="-3824" r="-2278" b="-2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1540800" y="1013040"/>
              <a:ext cx="8855640" cy="5637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31080" y="1007640"/>
                <a:ext cx="8868960" cy="565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2624040" y="1276560"/>
              <a:ext cx="8317800" cy="3529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617920" y="1269360"/>
                <a:ext cx="8326440" cy="354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" name="Ink 5"/>
              <p14:cNvContentPartPr/>
              <p14:nvPr/>
            </p14:nvContentPartPr>
            <p14:xfrm>
              <a:off x="2440440" y="2004120"/>
              <a:ext cx="9148680" cy="45234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433960" y="1995840"/>
                <a:ext cx="9160200" cy="453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26750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389" y="1285875"/>
            <a:ext cx="4328143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29" name="Object 2"/>
          <p:cNvGraphicFramePr>
            <a:graphicFrameLocks noChangeAspect="1"/>
          </p:cNvGraphicFramePr>
          <p:nvPr/>
        </p:nvGraphicFramePr>
        <p:xfrm>
          <a:off x="607759" y="4270375"/>
          <a:ext cx="5010554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4" imgW="2349500" imgH="1168400" progId="Equation.DSMT4">
                  <p:embed/>
                </p:oleObj>
              </mc:Choice>
              <mc:Fallback>
                <p:oleObj name="Equation" r:id="rId4" imgW="23495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59" y="4270375"/>
                        <a:ext cx="5010554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264699" y="958850"/>
            <a:ext cx="6476704" cy="1341438"/>
            <a:chOff x="2478" y="604"/>
            <a:chExt cx="3132" cy="845"/>
          </a:xfrm>
        </p:grpSpPr>
        <p:sp>
          <p:nvSpPr>
            <p:cNvPr id="52243" name="Text Box 8"/>
            <p:cNvSpPr txBox="1">
              <a:spLocks noChangeArrowheads="1"/>
            </p:cNvSpPr>
            <p:nvPr/>
          </p:nvSpPr>
          <p:spPr bwMode="auto">
            <a:xfrm>
              <a:off x="2514" y="604"/>
              <a:ext cx="233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5"/>
                <a:t>prism (</a:t>
              </a:r>
              <a:r>
                <a:rPr lang="en-US" altLang="en-US" sz="1805" i="1"/>
                <a:t>a</a:t>
              </a:r>
              <a:r>
                <a:rPr lang="en-US" altLang="en-US" sz="1805"/>
                <a:t> = 2 in., </a:t>
              </a:r>
              <a:r>
                <a:rPr lang="en-US" altLang="en-US" sz="1805" i="1"/>
                <a:t>b</a:t>
              </a:r>
              <a:r>
                <a:rPr lang="en-US" altLang="en-US" sz="1805"/>
                <a:t> = 6 in., </a:t>
              </a:r>
              <a:r>
                <a:rPr lang="en-US" altLang="en-US" sz="1805" i="1"/>
                <a:t>c</a:t>
              </a:r>
              <a:r>
                <a:rPr lang="en-US" altLang="en-US" sz="1805"/>
                <a:t> = 2 in.):</a:t>
              </a:r>
            </a:p>
          </p:txBody>
        </p:sp>
        <p:graphicFrame>
          <p:nvGraphicFramePr>
            <p:cNvPr id="52244" name="Object 10"/>
            <p:cNvGraphicFramePr>
              <a:graphicFrameLocks noChangeAspect="1"/>
            </p:cNvGraphicFramePr>
            <p:nvPr/>
          </p:nvGraphicFramePr>
          <p:xfrm>
            <a:off x="2478" y="835"/>
            <a:ext cx="313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" name="Equation" r:id="rId6" imgW="3238500" imgH="635000" progId="Equation.DSMT4">
                    <p:embed/>
                  </p:oleObj>
                </mc:Choice>
                <mc:Fallback>
                  <p:oleObj name="Equation" r:id="rId6" imgW="3238500" imgH="63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835"/>
                          <a:ext cx="3132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7" name="Object 3"/>
          <p:cNvGraphicFramePr>
            <a:graphicFrameLocks noChangeAspect="1"/>
          </p:cNvGraphicFramePr>
          <p:nvPr/>
        </p:nvGraphicFramePr>
        <p:xfrm>
          <a:off x="5258495" y="2390776"/>
          <a:ext cx="6292659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8" imgW="2984500" imgH="635000" progId="Equation.DSMT4">
                  <p:embed/>
                </p:oleObj>
              </mc:Choice>
              <mc:Fallback>
                <p:oleObj name="Equation" r:id="rId8" imgW="29845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495" y="2390776"/>
                        <a:ext cx="6292659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324669" y="3386138"/>
            <a:ext cx="6416734" cy="1373188"/>
            <a:chOff x="2507" y="2133"/>
            <a:chExt cx="3103" cy="865"/>
          </a:xfrm>
        </p:grpSpPr>
        <p:sp>
          <p:nvSpPr>
            <p:cNvPr id="52239" name="Text Box 16"/>
            <p:cNvSpPr txBox="1">
              <a:spLocks noChangeArrowheads="1"/>
            </p:cNvSpPr>
            <p:nvPr/>
          </p:nvSpPr>
          <p:spPr bwMode="auto">
            <a:xfrm>
              <a:off x="2507" y="2133"/>
              <a:ext cx="3103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5"/>
                <a:t>Add the moments of inertia from the components to determine the total moments of inertia.</a:t>
              </a:r>
            </a:p>
          </p:txBody>
        </p:sp>
        <p:grpSp>
          <p:nvGrpSpPr>
            <p:cNvPr id="52240" name="Group 24"/>
            <p:cNvGrpSpPr>
              <a:grpSpLocks/>
            </p:cNvGrpSpPr>
            <p:nvPr/>
          </p:nvGrpSpPr>
          <p:grpSpPr bwMode="auto">
            <a:xfrm>
              <a:off x="2729" y="2486"/>
              <a:ext cx="2852" cy="512"/>
              <a:chOff x="2729" y="2486"/>
              <a:chExt cx="2852" cy="512"/>
            </a:xfrm>
          </p:grpSpPr>
          <p:graphicFrame>
            <p:nvGraphicFramePr>
              <p:cNvPr id="52241" name="Object 8"/>
              <p:cNvGraphicFramePr>
                <a:graphicFrameLocks noChangeAspect="1"/>
              </p:cNvGraphicFramePr>
              <p:nvPr/>
            </p:nvGraphicFramePr>
            <p:xfrm>
              <a:off x="2729" y="2486"/>
              <a:ext cx="2084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7" name="Equation" r:id="rId10" imgW="1993900" imgH="279400" progId="Equation.DSMT4">
                      <p:embed/>
                    </p:oleObj>
                  </mc:Choice>
                  <mc:Fallback>
                    <p:oleObj name="Equation" r:id="rId10" imgW="1993900" imgH="279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9" y="2486"/>
                            <a:ext cx="2084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2" name="Object 9"/>
              <p:cNvGraphicFramePr>
                <a:graphicFrameLocks noChangeAspect="1"/>
              </p:cNvGraphicFramePr>
              <p:nvPr/>
            </p:nvGraphicFramePr>
            <p:xfrm>
              <a:off x="4109" y="2774"/>
              <a:ext cx="147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8" name="Equation" r:id="rId12" imgW="2336800" imgH="355600" progId="Equation.3">
                      <p:embed/>
                    </p:oleObj>
                  </mc:Choice>
                  <mc:Fallback>
                    <p:oleObj name="Equation" r:id="rId12" imgW="2336800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9" y="2774"/>
                            <a:ext cx="1472" cy="2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777543" y="4797426"/>
            <a:ext cx="5852194" cy="871538"/>
            <a:chOff x="2726" y="3022"/>
            <a:chExt cx="2830" cy="549"/>
          </a:xfrm>
        </p:grpSpPr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2726" y="3022"/>
            <a:ext cx="217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9" name="Equation" r:id="rId14" imgW="2082800" imgH="279400" progId="Equation.DSMT4">
                    <p:embed/>
                  </p:oleObj>
                </mc:Choice>
                <mc:Fallback>
                  <p:oleObj name="Equation" r:id="rId14" imgW="20828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" y="3022"/>
                          <a:ext cx="217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8" name="Object 7"/>
            <p:cNvGraphicFramePr>
              <a:graphicFrameLocks noChangeAspect="1"/>
            </p:cNvGraphicFramePr>
            <p:nvPr/>
          </p:nvGraphicFramePr>
          <p:xfrm>
            <a:off x="4132" y="3323"/>
            <a:ext cx="14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" name="Equation" r:id="rId16" imgW="2260600" imgH="393700" progId="Equation.3">
                    <p:embed/>
                  </p:oleObj>
                </mc:Choice>
                <mc:Fallback>
                  <p:oleObj name="Equation" r:id="rId16" imgW="2260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3323"/>
                          <a:ext cx="1424" cy="2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5845783" y="5675313"/>
            <a:ext cx="5821174" cy="804862"/>
            <a:chOff x="2780" y="3589"/>
            <a:chExt cx="2815" cy="507"/>
          </a:xfrm>
        </p:grpSpPr>
        <p:graphicFrame>
          <p:nvGraphicFramePr>
            <p:cNvPr id="52235" name="Object 4"/>
            <p:cNvGraphicFramePr>
              <a:graphicFrameLocks noChangeAspect="1"/>
            </p:cNvGraphicFramePr>
            <p:nvPr/>
          </p:nvGraphicFramePr>
          <p:xfrm>
            <a:off x="2780" y="3589"/>
            <a:ext cx="197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" name="Equation" r:id="rId18" imgW="1981200" imgH="279400" progId="Equation.DSMT4">
                    <p:embed/>
                  </p:oleObj>
                </mc:Choice>
                <mc:Fallback>
                  <p:oleObj name="Equation" r:id="rId18" imgW="19812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3589"/>
                          <a:ext cx="197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Object 5"/>
            <p:cNvGraphicFramePr>
              <a:graphicFrameLocks noChangeAspect="1"/>
            </p:cNvGraphicFramePr>
            <p:nvPr/>
          </p:nvGraphicFramePr>
          <p:xfrm>
            <a:off x="4123" y="3872"/>
            <a:ext cx="147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" name="Equation" r:id="rId20" imgW="2336800" imgH="355600" progId="Equation.3">
                    <p:embed/>
                  </p:oleObj>
                </mc:Choice>
                <mc:Fallback>
                  <p:oleObj name="Equation" r:id="rId20" imgW="23368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3872"/>
                          <a:ext cx="1472" cy="22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40411" y="0"/>
            <a:ext cx="11911179" cy="429719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txBody>
          <a:bodyPr lIns="120113" tIns="60056" rIns="120113" bIns="60056">
            <a:spAutoFit/>
          </a:bodyPr>
          <a:lstStyle>
            <a:lvl1pPr defTabSz="1196975" eaLnBrk="0" hangingPunct="0">
              <a:spcBef>
                <a:spcPct val="20000"/>
              </a:spcBef>
              <a:buFont typeface="Arial" charset="0"/>
              <a:buChar char="•"/>
              <a:defRPr sz="4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1196975" eaLnBrk="0" hangingPunct="0">
              <a:spcBef>
                <a:spcPct val="20000"/>
              </a:spcBef>
              <a:buFont typeface="Arial" charset="0"/>
              <a:buChar char="–"/>
              <a:defRPr sz="37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1196975" eaLnBrk="0" hangingPunct="0">
              <a:spcBef>
                <a:spcPct val="20000"/>
              </a:spcBef>
              <a:buFont typeface="Arial" charset="0"/>
              <a:buChar char="•"/>
              <a:defRPr sz="31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1196975" eaLnBrk="0" hangingPunct="0">
              <a:spcBef>
                <a:spcPct val="20000"/>
              </a:spcBef>
              <a:buFont typeface="Arial" charset="0"/>
              <a:buChar char="–"/>
              <a:defRPr sz="26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1196975" eaLnBrk="0" hangingPunct="0">
              <a:spcBef>
                <a:spcPct val="20000"/>
              </a:spcBef>
              <a:buFont typeface="Arial" charset="0"/>
              <a:buChar char="»"/>
              <a:defRPr sz="26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11969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6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11969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6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11969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6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11969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N" altLang="en-US" sz="2005" b="1" dirty="0">
                <a:solidFill>
                  <a:srgbClr val="FFFF00"/>
                </a:solidFill>
                <a:latin typeface="Bodoni MT Black" pitchFamily="18" charset="0"/>
                <a:ea typeface="Verdana" pitchFamily="34" charset="0"/>
                <a:cs typeface="Courier New" pitchFamily="49" charset="0"/>
              </a:rPr>
              <a:t>Sample Problem 8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" name="Ink 6"/>
              <p14:cNvContentPartPr/>
              <p14:nvPr/>
            </p14:nvContentPartPr>
            <p14:xfrm>
              <a:off x="636480" y="402840"/>
              <a:ext cx="10686600" cy="58726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27840" y="393840"/>
                <a:ext cx="10706400" cy="588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244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95108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7953" y="1241848"/>
            <a:ext cx="1098319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TEL lectures on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er &amp; Johnston, Vector Mechanics for Engineer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iam</a:t>
            </a:r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I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aige</a:t>
            </a:r>
            <a:r>
              <a:rPr lang="en-I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taken from internet source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oshenko &amp; Young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ttan, Theory of Machine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727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 Moment of inertia of area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93515" y="1258647"/>
                <a:ext cx="6970956" cy="333450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oment of inertia of area of a plane figure with respect to an axis perpendicular to the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ne and passing through a pole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is) is called the polar moment of Inertia and is denoted b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𝐴</m:t>
                        </m:r>
                      </m:e>
                    </m:nary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𝐴</m:t>
                        </m:r>
                      </m:e>
                    </m:nary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𝐴</m:t>
                          </m:r>
                        </m:e>
                      </m:nary>
                      <m:r>
                        <a:rPr lang="en-I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𝐴</m:t>
                          </m:r>
                        </m:e>
                      </m:nary>
                      <m:r>
                        <a:rPr lang="en-I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515" y="1258647"/>
                <a:ext cx="6970956" cy="3334503"/>
              </a:xfrm>
              <a:prstGeom prst="rect">
                <a:avLst/>
              </a:prstGeom>
              <a:blipFill rotWithShape="0">
                <a:blip r:embed="rId2"/>
                <a:stretch>
                  <a:fillRect l="-1400" t="-1463" r="-437" b="-20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Connector 52"/>
          <p:cNvCxnSpPr/>
          <p:nvPr/>
        </p:nvCxnSpPr>
        <p:spPr>
          <a:xfrm>
            <a:off x="1540249" y="3913826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700944" y="3199528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0944" y="3199528"/>
                <a:ext cx="245708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0000" r="-30000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956455" y="4585726"/>
                <a:ext cx="1054109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oment of inertia of an area can be determined with respect to any axis. </a:t>
                </a:r>
              </a:p>
              <a:p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xis passing through centroid of area is called </a:t>
                </a:r>
                <a:r>
                  <a:rPr lang="en-I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oidal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is. Thus, there are two </a:t>
                </a:r>
                <a:r>
                  <a:rPr lang="en-I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oidal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is, one </a:t>
                </a:r>
                <a:r>
                  <a:rPr lang="en-I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oidal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is and the other is </a:t>
                </a:r>
                <a:r>
                  <a:rPr lang="en-I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oidal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is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455" y="4585726"/>
                <a:ext cx="10541094" cy="1569660"/>
              </a:xfrm>
              <a:prstGeom prst="rect">
                <a:avLst/>
              </a:prstGeom>
              <a:blipFill rotWithShape="0">
                <a:blip r:embed="rId4"/>
                <a:stretch>
                  <a:fillRect l="-925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Connector 59"/>
          <p:cNvCxnSpPr/>
          <p:nvPr/>
        </p:nvCxnSpPr>
        <p:spPr>
          <a:xfrm rot="5400000">
            <a:off x="123725" y="2494250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679318" y="3913827"/>
            <a:ext cx="884407" cy="8844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061390" y="1847989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390" y="1847989"/>
                <a:ext cx="245708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42733" y="4459908"/>
                <a:ext cx="2232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33" y="4459908"/>
                <a:ext cx="223266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444" r="-1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Freeform 63"/>
          <p:cNvSpPr/>
          <p:nvPr/>
        </p:nvSpPr>
        <p:spPr>
          <a:xfrm>
            <a:off x="2462029" y="1452282"/>
            <a:ext cx="1841030" cy="1807285"/>
          </a:xfrm>
          <a:custGeom>
            <a:avLst/>
            <a:gdLst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60117 w 1841030"/>
              <a:gd name="connsiteY20" fmla="*/ 258184 h 1807285"/>
              <a:gd name="connsiteX21" fmla="*/ 1303147 w 1841030"/>
              <a:gd name="connsiteY21" fmla="*/ 268942 h 1807285"/>
              <a:gd name="connsiteX22" fmla="*/ 1378451 w 1841030"/>
              <a:gd name="connsiteY22" fmla="*/ 279699 h 1807285"/>
              <a:gd name="connsiteX23" fmla="*/ 1432239 w 1841030"/>
              <a:gd name="connsiteY23" fmla="*/ 290457 h 1807285"/>
              <a:gd name="connsiteX24" fmla="*/ 1453755 w 1841030"/>
              <a:gd name="connsiteY24" fmla="*/ 311972 h 1807285"/>
              <a:gd name="connsiteX25" fmla="*/ 1518300 w 1841030"/>
              <a:gd name="connsiteY25" fmla="*/ 408791 h 1807285"/>
              <a:gd name="connsiteX26" fmla="*/ 1561331 w 1841030"/>
              <a:gd name="connsiteY26" fmla="*/ 473337 h 1807285"/>
              <a:gd name="connsiteX27" fmla="*/ 1572089 w 1841030"/>
              <a:gd name="connsiteY27" fmla="*/ 50561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</a:cxnLst>
            <a:rect l="l" t="t" r="r" b="b"/>
            <a:pathLst>
              <a:path w="1841030" h="1807285">
                <a:moveTo>
                  <a:pt x="66018" y="527125"/>
                </a:moveTo>
                <a:cubicBezTo>
                  <a:pt x="51674" y="509196"/>
                  <a:pt x="36764" y="491706"/>
                  <a:pt x="22987" y="473337"/>
                </a:cubicBezTo>
                <a:cubicBezTo>
                  <a:pt x="15230" y="462994"/>
                  <a:pt x="2118" y="453977"/>
                  <a:pt x="1472" y="441064"/>
                </a:cubicBezTo>
                <a:cubicBezTo>
                  <a:pt x="-1577" y="380075"/>
                  <a:pt x="-742" y="317856"/>
                  <a:pt x="12230" y="258184"/>
                </a:cubicBezTo>
                <a:cubicBezTo>
                  <a:pt x="17538" y="233769"/>
                  <a:pt x="64135" y="180863"/>
                  <a:pt x="87533" y="161365"/>
                </a:cubicBezTo>
                <a:cubicBezTo>
                  <a:pt x="97465" y="153088"/>
                  <a:pt x="108242" y="145632"/>
                  <a:pt x="119806" y="139850"/>
                </a:cubicBezTo>
                <a:cubicBezTo>
                  <a:pt x="129948" y="134779"/>
                  <a:pt x="141321" y="132678"/>
                  <a:pt x="152079" y="129092"/>
                </a:cubicBezTo>
                <a:cubicBezTo>
                  <a:pt x="201400" y="55111"/>
                  <a:pt x="170579" y="72723"/>
                  <a:pt x="227383" y="53789"/>
                </a:cubicBezTo>
                <a:cubicBezTo>
                  <a:pt x="271726" y="9444"/>
                  <a:pt x="221107" y="52108"/>
                  <a:pt x="302686" y="21516"/>
                </a:cubicBezTo>
                <a:cubicBezTo>
                  <a:pt x="314792" y="16976"/>
                  <a:pt x="324201" y="7172"/>
                  <a:pt x="334959" y="0"/>
                </a:cubicBezTo>
                <a:cubicBezTo>
                  <a:pt x="464051" y="3586"/>
                  <a:pt x="593767" y="-2418"/>
                  <a:pt x="722235" y="10758"/>
                </a:cubicBezTo>
                <a:cubicBezTo>
                  <a:pt x="737369" y="12310"/>
                  <a:pt x="747119" y="29732"/>
                  <a:pt x="754507" y="43031"/>
                </a:cubicBezTo>
                <a:cubicBezTo>
                  <a:pt x="765521" y="62856"/>
                  <a:pt x="768851" y="86062"/>
                  <a:pt x="776023" y="107577"/>
                </a:cubicBezTo>
                <a:cubicBezTo>
                  <a:pt x="779609" y="118335"/>
                  <a:pt x="778762" y="131832"/>
                  <a:pt x="786780" y="139850"/>
                </a:cubicBezTo>
                <a:cubicBezTo>
                  <a:pt x="793952" y="147022"/>
                  <a:pt x="801960" y="153445"/>
                  <a:pt x="808296" y="161365"/>
                </a:cubicBezTo>
                <a:cubicBezTo>
                  <a:pt x="816373" y="171461"/>
                  <a:pt x="818585" y="187223"/>
                  <a:pt x="829811" y="193638"/>
                </a:cubicBezTo>
                <a:cubicBezTo>
                  <a:pt x="845686" y="202710"/>
                  <a:pt x="865860" y="199961"/>
                  <a:pt x="883599" y="204396"/>
                </a:cubicBezTo>
                <a:cubicBezTo>
                  <a:pt x="894600" y="207146"/>
                  <a:pt x="904932" y="212169"/>
                  <a:pt x="915872" y="215153"/>
                </a:cubicBezTo>
                <a:cubicBezTo>
                  <a:pt x="944400" y="222933"/>
                  <a:pt x="973880" y="227319"/>
                  <a:pt x="1001933" y="236669"/>
                </a:cubicBezTo>
                <a:cubicBezTo>
                  <a:pt x="1012691" y="240255"/>
                  <a:pt x="1022906" y="246484"/>
                  <a:pt x="1034206" y="247426"/>
                </a:cubicBezTo>
                <a:cubicBezTo>
                  <a:pt x="1109335" y="253687"/>
                  <a:pt x="1184813" y="254598"/>
                  <a:pt x="1260117" y="258184"/>
                </a:cubicBezTo>
                <a:cubicBezTo>
                  <a:pt x="1274460" y="261770"/>
                  <a:pt x="1288601" y="266297"/>
                  <a:pt x="1303147" y="268942"/>
                </a:cubicBezTo>
                <a:cubicBezTo>
                  <a:pt x="1328094" y="273478"/>
                  <a:pt x="1353440" y="275531"/>
                  <a:pt x="1378451" y="279699"/>
                </a:cubicBezTo>
                <a:cubicBezTo>
                  <a:pt x="1396487" y="282705"/>
                  <a:pt x="1414310" y="286871"/>
                  <a:pt x="1432239" y="290457"/>
                </a:cubicBezTo>
                <a:cubicBezTo>
                  <a:pt x="1439411" y="297629"/>
                  <a:pt x="1447669" y="303858"/>
                  <a:pt x="1453755" y="311972"/>
                </a:cubicBezTo>
                <a:cubicBezTo>
                  <a:pt x="1453760" y="311978"/>
                  <a:pt x="1507540" y="392651"/>
                  <a:pt x="1518300" y="408791"/>
                </a:cubicBezTo>
                <a:lnTo>
                  <a:pt x="1561331" y="473337"/>
                </a:lnTo>
                <a:cubicBezTo>
                  <a:pt x="1564917" y="484095"/>
                  <a:pt x="1567018" y="495468"/>
                  <a:pt x="1572089" y="505610"/>
                </a:cubicBezTo>
                <a:cubicBezTo>
                  <a:pt x="1603403" y="568238"/>
                  <a:pt x="1601121" y="516884"/>
                  <a:pt x="1658150" y="602429"/>
                </a:cubicBezTo>
                <a:cubicBezTo>
                  <a:pt x="1665322" y="613187"/>
                  <a:pt x="1673883" y="623138"/>
                  <a:pt x="1679665" y="634702"/>
                </a:cubicBezTo>
                <a:cubicBezTo>
                  <a:pt x="1684736" y="644844"/>
                  <a:pt x="1684589" y="657251"/>
                  <a:pt x="1690423" y="666974"/>
                </a:cubicBezTo>
                <a:cubicBezTo>
                  <a:pt x="1695641" y="675671"/>
                  <a:pt x="1704766" y="681318"/>
                  <a:pt x="1711938" y="688490"/>
                </a:cubicBezTo>
                <a:cubicBezTo>
                  <a:pt x="1713946" y="696523"/>
                  <a:pt x="1726841" y="752773"/>
                  <a:pt x="1733453" y="763793"/>
                </a:cubicBezTo>
                <a:cubicBezTo>
                  <a:pt x="1738671" y="772490"/>
                  <a:pt x="1747797" y="778137"/>
                  <a:pt x="1754969" y="785309"/>
                </a:cubicBezTo>
                <a:cubicBezTo>
                  <a:pt x="1758555" y="796067"/>
                  <a:pt x="1759892" y="807858"/>
                  <a:pt x="1765726" y="817582"/>
                </a:cubicBezTo>
                <a:cubicBezTo>
                  <a:pt x="1770944" y="826279"/>
                  <a:pt x="1780906" y="831177"/>
                  <a:pt x="1787242" y="839097"/>
                </a:cubicBezTo>
                <a:cubicBezTo>
                  <a:pt x="1795319" y="849193"/>
                  <a:pt x="1801585" y="860612"/>
                  <a:pt x="1808757" y="871370"/>
                </a:cubicBezTo>
                <a:cubicBezTo>
                  <a:pt x="1812343" y="892885"/>
                  <a:pt x="1816632" y="914295"/>
                  <a:pt x="1819515" y="935916"/>
                </a:cubicBezTo>
                <a:cubicBezTo>
                  <a:pt x="1845847" y="1133411"/>
                  <a:pt x="1816089" y="947638"/>
                  <a:pt x="1841030" y="1097280"/>
                </a:cubicBezTo>
                <a:cubicBezTo>
                  <a:pt x="1840058" y="1109918"/>
                  <a:pt x="1838158" y="1236660"/>
                  <a:pt x="1819515" y="1280160"/>
                </a:cubicBezTo>
                <a:cubicBezTo>
                  <a:pt x="1814422" y="1292044"/>
                  <a:pt x="1804414" y="1301207"/>
                  <a:pt x="1797999" y="1312433"/>
                </a:cubicBezTo>
                <a:cubicBezTo>
                  <a:pt x="1790043" y="1326357"/>
                  <a:pt x="1786920" y="1343288"/>
                  <a:pt x="1776484" y="1355464"/>
                </a:cubicBezTo>
                <a:cubicBezTo>
                  <a:pt x="1764816" y="1369077"/>
                  <a:pt x="1747066" y="1376069"/>
                  <a:pt x="1733453" y="1387737"/>
                </a:cubicBezTo>
                <a:cubicBezTo>
                  <a:pt x="1682173" y="1431691"/>
                  <a:pt x="1723803" y="1412469"/>
                  <a:pt x="1668907" y="1430767"/>
                </a:cubicBezTo>
                <a:cubicBezTo>
                  <a:pt x="1630493" y="1456377"/>
                  <a:pt x="1561977" y="1505910"/>
                  <a:pt x="1518300" y="1516829"/>
                </a:cubicBezTo>
                <a:lnTo>
                  <a:pt x="1475270" y="1527586"/>
                </a:lnTo>
                <a:cubicBezTo>
                  <a:pt x="1424221" y="1578635"/>
                  <a:pt x="1451483" y="1564203"/>
                  <a:pt x="1399966" y="1581374"/>
                </a:cubicBezTo>
                <a:cubicBezTo>
                  <a:pt x="1367693" y="1602890"/>
                  <a:pt x="1364108" y="1599304"/>
                  <a:pt x="1346178" y="1635163"/>
                </a:cubicBezTo>
                <a:cubicBezTo>
                  <a:pt x="1341107" y="1645305"/>
                  <a:pt x="1342382" y="1658485"/>
                  <a:pt x="1335420" y="1667436"/>
                </a:cubicBezTo>
                <a:cubicBezTo>
                  <a:pt x="1316740" y="1691454"/>
                  <a:pt x="1292390" y="1710467"/>
                  <a:pt x="1270875" y="1731982"/>
                </a:cubicBezTo>
                <a:cubicBezTo>
                  <a:pt x="1247317" y="1755540"/>
                  <a:pt x="1248747" y="1756920"/>
                  <a:pt x="1217086" y="1775012"/>
                </a:cubicBezTo>
                <a:cubicBezTo>
                  <a:pt x="1203163" y="1782968"/>
                  <a:pt x="1189958" y="1794453"/>
                  <a:pt x="1174056" y="1796527"/>
                </a:cubicBezTo>
                <a:cubicBezTo>
                  <a:pt x="1106403" y="1805351"/>
                  <a:pt x="1037792" y="1803699"/>
                  <a:pt x="969660" y="1807285"/>
                </a:cubicBezTo>
                <a:cubicBezTo>
                  <a:pt x="933801" y="1803699"/>
                  <a:pt x="897702" y="1802007"/>
                  <a:pt x="862084" y="1796527"/>
                </a:cubicBezTo>
                <a:cubicBezTo>
                  <a:pt x="814935" y="1789273"/>
                  <a:pt x="842222" y="1783404"/>
                  <a:pt x="797538" y="1764254"/>
                </a:cubicBezTo>
                <a:cubicBezTo>
                  <a:pt x="783948" y="1758430"/>
                  <a:pt x="768723" y="1757559"/>
                  <a:pt x="754507" y="1753497"/>
                </a:cubicBezTo>
                <a:cubicBezTo>
                  <a:pt x="706642" y="1739821"/>
                  <a:pt x="735279" y="1743197"/>
                  <a:pt x="679204" y="1731982"/>
                </a:cubicBezTo>
                <a:cubicBezTo>
                  <a:pt x="657815" y="1727704"/>
                  <a:pt x="636173" y="1724810"/>
                  <a:pt x="614658" y="1721224"/>
                </a:cubicBezTo>
                <a:cubicBezTo>
                  <a:pt x="603900" y="1714052"/>
                  <a:pt x="594269" y="1704802"/>
                  <a:pt x="582385" y="1699709"/>
                </a:cubicBezTo>
                <a:cubicBezTo>
                  <a:pt x="568796" y="1693885"/>
                  <a:pt x="553516" y="1693199"/>
                  <a:pt x="539355" y="1688951"/>
                </a:cubicBezTo>
                <a:cubicBezTo>
                  <a:pt x="517632" y="1682434"/>
                  <a:pt x="496324" y="1674608"/>
                  <a:pt x="474809" y="1667436"/>
                </a:cubicBezTo>
                <a:lnTo>
                  <a:pt x="442536" y="1656678"/>
                </a:lnTo>
                <a:cubicBezTo>
                  <a:pt x="435364" y="1649506"/>
                  <a:pt x="427356" y="1643083"/>
                  <a:pt x="421020" y="1635163"/>
                </a:cubicBezTo>
                <a:cubicBezTo>
                  <a:pt x="412943" y="1625067"/>
                  <a:pt x="408647" y="1612032"/>
                  <a:pt x="399505" y="1602890"/>
                </a:cubicBezTo>
                <a:cubicBezTo>
                  <a:pt x="390363" y="1593748"/>
                  <a:pt x="377165" y="1589651"/>
                  <a:pt x="367232" y="1581374"/>
                </a:cubicBezTo>
                <a:cubicBezTo>
                  <a:pt x="355545" y="1571635"/>
                  <a:pt x="346968" y="1558442"/>
                  <a:pt x="334959" y="1549102"/>
                </a:cubicBezTo>
                <a:cubicBezTo>
                  <a:pt x="219158" y="1459035"/>
                  <a:pt x="311406" y="1547064"/>
                  <a:pt x="238140" y="1473798"/>
                </a:cubicBezTo>
                <a:cubicBezTo>
                  <a:pt x="198913" y="1356110"/>
                  <a:pt x="261473" y="1534364"/>
                  <a:pt x="205867" y="1409252"/>
                </a:cubicBezTo>
                <a:cubicBezTo>
                  <a:pt x="196656" y="1388528"/>
                  <a:pt x="191524" y="1366221"/>
                  <a:pt x="184352" y="1344706"/>
                </a:cubicBezTo>
                <a:cubicBezTo>
                  <a:pt x="180766" y="1333948"/>
                  <a:pt x="175459" y="1323618"/>
                  <a:pt x="173595" y="1312433"/>
                </a:cubicBezTo>
                <a:cubicBezTo>
                  <a:pt x="157499" y="1215858"/>
                  <a:pt x="165246" y="1269566"/>
                  <a:pt x="152079" y="1151069"/>
                </a:cubicBezTo>
                <a:cubicBezTo>
                  <a:pt x="155665" y="1118796"/>
                  <a:pt x="157499" y="1086280"/>
                  <a:pt x="162837" y="1054250"/>
                </a:cubicBezTo>
                <a:cubicBezTo>
                  <a:pt x="166794" y="1030509"/>
                  <a:pt x="185314" y="998539"/>
                  <a:pt x="195110" y="978946"/>
                </a:cubicBezTo>
                <a:cubicBezTo>
                  <a:pt x="191524" y="917986"/>
                  <a:pt x="190428" y="856828"/>
                  <a:pt x="184352" y="796066"/>
                </a:cubicBezTo>
                <a:cubicBezTo>
                  <a:pt x="183224" y="784783"/>
                  <a:pt x="179429" y="773517"/>
                  <a:pt x="173595" y="763793"/>
                </a:cubicBezTo>
                <a:cubicBezTo>
                  <a:pt x="168377" y="755096"/>
                  <a:pt x="159251" y="749450"/>
                  <a:pt x="152079" y="742278"/>
                </a:cubicBezTo>
                <a:cubicBezTo>
                  <a:pt x="148493" y="727934"/>
                  <a:pt x="144529" y="713680"/>
                  <a:pt x="141322" y="699247"/>
                </a:cubicBezTo>
                <a:cubicBezTo>
                  <a:pt x="137356" y="681398"/>
                  <a:pt x="138741" y="661813"/>
                  <a:pt x="130564" y="645459"/>
                </a:cubicBezTo>
                <a:cubicBezTo>
                  <a:pt x="123760" y="631852"/>
                  <a:pt x="108030" y="624873"/>
                  <a:pt x="98291" y="613186"/>
                </a:cubicBezTo>
                <a:cubicBezTo>
                  <a:pt x="90014" y="603254"/>
                  <a:pt x="84853" y="591009"/>
                  <a:pt x="76776" y="580913"/>
                </a:cubicBezTo>
                <a:cubicBezTo>
                  <a:pt x="70440" y="572993"/>
                  <a:pt x="62432" y="566570"/>
                  <a:pt x="55260" y="559398"/>
                </a:cubicBezTo>
                <a:lnTo>
                  <a:pt x="66018" y="5271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5" name="Rectangle 64"/>
          <p:cNvSpPr/>
          <p:nvPr/>
        </p:nvSpPr>
        <p:spPr>
          <a:xfrm>
            <a:off x="3281082" y="2162287"/>
            <a:ext cx="580913" cy="32177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3160215" y="1704937"/>
                <a:ext cx="44544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215" y="1704937"/>
                <a:ext cx="445442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6438" r="-16438" b="-8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2625308" y="1986592"/>
                <a:ext cx="3856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308" y="1986592"/>
                <a:ext cx="385682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3571538" y="2311383"/>
            <a:ext cx="0" cy="1622867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1551007" y="2302716"/>
            <a:ext cx="2031289" cy="0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1563725" y="2323172"/>
            <a:ext cx="2018571" cy="1590654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2304725" y="2838209"/>
                <a:ext cx="2215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725" y="2838209"/>
                <a:ext cx="221535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16667" r="-1944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201992" y="3913826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992" y="3913826"/>
                <a:ext cx="24173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1229357" y="990119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357" y="990119"/>
                <a:ext cx="245708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30000" r="-30000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261039" y="3636218"/>
                <a:ext cx="2848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039" y="3636218"/>
                <a:ext cx="284822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25532" r="-21277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4782960" y="2432160"/>
              <a:ext cx="6080760" cy="1380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776840" y="2424240"/>
                <a:ext cx="6095880" cy="139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" name="Ink 5"/>
              <p14:cNvContentPartPr/>
              <p14:nvPr/>
            </p14:nvContentPartPr>
            <p14:xfrm>
              <a:off x="1548000" y="1080000"/>
              <a:ext cx="10080360" cy="51202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543680" y="1073880"/>
                <a:ext cx="10087920" cy="513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83058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us of gyration of an area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645573" y="2686363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573" y="2686363"/>
                <a:ext cx="241733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756552" y="879079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552" y="879079"/>
                <a:ext cx="245708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0000" r="-30000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Freeform 63"/>
          <p:cNvSpPr/>
          <p:nvPr/>
        </p:nvSpPr>
        <p:spPr>
          <a:xfrm>
            <a:off x="1353988" y="1452282"/>
            <a:ext cx="1841030" cy="1807285"/>
          </a:xfrm>
          <a:custGeom>
            <a:avLst/>
            <a:gdLst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60117 w 1841030"/>
              <a:gd name="connsiteY20" fmla="*/ 258184 h 1807285"/>
              <a:gd name="connsiteX21" fmla="*/ 1303147 w 1841030"/>
              <a:gd name="connsiteY21" fmla="*/ 268942 h 1807285"/>
              <a:gd name="connsiteX22" fmla="*/ 1378451 w 1841030"/>
              <a:gd name="connsiteY22" fmla="*/ 279699 h 1807285"/>
              <a:gd name="connsiteX23" fmla="*/ 1432239 w 1841030"/>
              <a:gd name="connsiteY23" fmla="*/ 290457 h 1807285"/>
              <a:gd name="connsiteX24" fmla="*/ 1453755 w 1841030"/>
              <a:gd name="connsiteY24" fmla="*/ 311972 h 1807285"/>
              <a:gd name="connsiteX25" fmla="*/ 1518300 w 1841030"/>
              <a:gd name="connsiteY25" fmla="*/ 408791 h 1807285"/>
              <a:gd name="connsiteX26" fmla="*/ 1561331 w 1841030"/>
              <a:gd name="connsiteY26" fmla="*/ 473337 h 1807285"/>
              <a:gd name="connsiteX27" fmla="*/ 1572089 w 1841030"/>
              <a:gd name="connsiteY27" fmla="*/ 50561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</a:cxnLst>
            <a:rect l="l" t="t" r="r" b="b"/>
            <a:pathLst>
              <a:path w="1841030" h="1807285">
                <a:moveTo>
                  <a:pt x="66018" y="527125"/>
                </a:moveTo>
                <a:cubicBezTo>
                  <a:pt x="51674" y="509196"/>
                  <a:pt x="36764" y="491706"/>
                  <a:pt x="22987" y="473337"/>
                </a:cubicBezTo>
                <a:cubicBezTo>
                  <a:pt x="15230" y="462994"/>
                  <a:pt x="2118" y="453977"/>
                  <a:pt x="1472" y="441064"/>
                </a:cubicBezTo>
                <a:cubicBezTo>
                  <a:pt x="-1577" y="380075"/>
                  <a:pt x="-742" y="317856"/>
                  <a:pt x="12230" y="258184"/>
                </a:cubicBezTo>
                <a:cubicBezTo>
                  <a:pt x="17538" y="233769"/>
                  <a:pt x="64135" y="180863"/>
                  <a:pt x="87533" y="161365"/>
                </a:cubicBezTo>
                <a:cubicBezTo>
                  <a:pt x="97465" y="153088"/>
                  <a:pt x="108242" y="145632"/>
                  <a:pt x="119806" y="139850"/>
                </a:cubicBezTo>
                <a:cubicBezTo>
                  <a:pt x="129948" y="134779"/>
                  <a:pt x="141321" y="132678"/>
                  <a:pt x="152079" y="129092"/>
                </a:cubicBezTo>
                <a:cubicBezTo>
                  <a:pt x="201400" y="55111"/>
                  <a:pt x="170579" y="72723"/>
                  <a:pt x="227383" y="53789"/>
                </a:cubicBezTo>
                <a:cubicBezTo>
                  <a:pt x="271726" y="9444"/>
                  <a:pt x="221107" y="52108"/>
                  <a:pt x="302686" y="21516"/>
                </a:cubicBezTo>
                <a:cubicBezTo>
                  <a:pt x="314792" y="16976"/>
                  <a:pt x="324201" y="7172"/>
                  <a:pt x="334959" y="0"/>
                </a:cubicBezTo>
                <a:cubicBezTo>
                  <a:pt x="464051" y="3586"/>
                  <a:pt x="593767" y="-2418"/>
                  <a:pt x="722235" y="10758"/>
                </a:cubicBezTo>
                <a:cubicBezTo>
                  <a:pt x="737369" y="12310"/>
                  <a:pt x="747119" y="29732"/>
                  <a:pt x="754507" y="43031"/>
                </a:cubicBezTo>
                <a:cubicBezTo>
                  <a:pt x="765521" y="62856"/>
                  <a:pt x="768851" y="86062"/>
                  <a:pt x="776023" y="107577"/>
                </a:cubicBezTo>
                <a:cubicBezTo>
                  <a:pt x="779609" y="118335"/>
                  <a:pt x="778762" y="131832"/>
                  <a:pt x="786780" y="139850"/>
                </a:cubicBezTo>
                <a:cubicBezTo>
                  <a:pt x="793952" y="147022"/>
                  <a:pt x="801960" y="153445"/>
                  <a:pt x="808296" y="161365"/>
                </a:cubicBezTo>
                <a:cubicBezTo>
                  <a:pt x="816373" y="171461"/>
                  <a:pt x="818585" y="187223"/>
                  <a:pt x="829811" y="193638"/>
                </a:cubicBezTo>
                <a:cubicBezTo>
                  <a:pt x="845686" y="202710"/>
                  <a:pt x="865860" y="199961"/>
                  <a:pt x="883599" y="204396"/>
                </a:cubicBezTo>
                <a:cubicBezTo>
                  <a:pt x="894600" y="207146"/>
                  <a:pt x="904932" y="212169"/>
                  <a:pt x="915872" y="215153"/>
                </a:cubicBezTo>
                <a:cubicBezTo>
                  <a:pt x="944400" y="222933"/>
                  <a:pt x="973880" y="227319"/>
                  <a:pt x="1001933" y="236669"/>
                </a:cubicBezTo>
                <a:cubicBezTo>
                  <a:pt x="1012691" y="240255"/>
                  <a:pt x="1022906" y="246484"/>
                  <a:pt x="1034206" y="247426"/>
                </a:cubicBezTo>
                <a:cubicBezTo>
                  <a:pt x="1109335" y="253687"/>
                  <a:pt x="1184813" y="254598"/>
                  <a:pt x="1260117" y="258184"/>
                </a:cubicBezTo>
                <a:cubicBezTo>
                  <a:pt x="1274460" y="261770"/>
                  <a:pt x="1288601" y="266297"/>
                  <a:pt x="1303147" y="268942"/>
                </a:cubicBezTo>
                <a:cubicBezTo>
                  <a:pt x="1328094" y="273478"/>
                  <a:pt x="1353440" y="275531"/>
                  <a:pt x="1378451" y="279699"/>
                </a:cubicBezTo>
                <a:cubicBezTo>
                  <a:pt x="1396487" y="282705"/>
                  <a:pt x="1414310" y="286871"/>
                  <a:pt x="1432239" y="290457"/>
                </a:cubicBezTo>
                <a:cubicBezTo>
                  <a:pt x="1439411" y="297629"/>
                  <a:pt x="1447669" y="303858"/>
                  <a:pt x="1453755" y="311972"/>
                </a:cubicBezTo>
                <a:cubicBezTo>
                  <a:pt x="1453760" y="311978"/>
                  <a:pt x="1507540" y="392651"/>
                  <a:pt x="1518300" y="408791"/>
                </a:cubicBezTo>
                <a:lnTo>
                  <a:pt x="1561331" y="473337"/>
                </a:lnTo>
                <a:cubicBezTo>
                  <a:pt x="1564917" y="484095"/>
                  <a:pt x="1567018" y="495468"/>
                  <a:pt x="1572089" y="505610"/>
                </a:cubicBezTo>
                <a:cubicBezTo>
                  <a:pt x="1603403" y="568238"/>
                  <a:pt x="1601121" y="516884"/>
                  <a:pt x="1658150" y="602429"/>
                </a:cubicBezTo>
                <a:cubicBezTo>
                  <a:pt x="1665322" y="613187"/>
                  <a:pt x="1673883" y="623138"/>
                  <a:pt x="1679665" y="634702"/>
                </a:cubicBezTo>
                <a:cubicBezTo>
                  <a:pt x="1684736" y="644844"/>
                  <a:pt x="1684589" y="657251"/>
                  <a:pt x="1690423" y="666974"/>
                </a:cubicBezTo>
                <a:cubicBezTo>
                  <a:pt x="1695641" y="675671"/>
                  <a:pt x="1704766" y="681318"/>
                  <a:pt x="1711938" y="688490"/>
                </a:cubicBezTo>
                <a:cubicBezTo>
                  <a:pt x="1713946" y="696523"/>
                  <a:pt x="1726841" y="752773"/>
                  <a:pt x="1733453" y="763793"/>
                </a:cubicBezTo>
                <a:cubicBezTo>
                  <a:pt x="1738671" y="772490"/>
                  <a:pt x="1747797" y="778137"/>
                  <a:pt x="1754969" y="785309"/>
                </a:cubicBezTo>
                <a:cubicBezTo>
                  <a:pt x="1758555" y="796067"/>
                  <a:pt x="1759892" y="807858"/>
                  <a:pt x="1765726" y="817582"/>
                </a:cubicBezTo>
                <a:cubicBezTo>
                  <a:pt x="1770944" y="826279"/>
                  <a:pt x="1780906" y="831177"/>
                  <a:pt x="1787242" y="839097"/>
                </a:cubicBezTo>
                <a:cubicBezTo>
                  <a:pt x="1795319" y="849193"/>
                  <a:pt x="1801585" y="860612"/>
                  <a:pt x="1808757" y="871370"/>
                </a:cubicBezTo>
                <a:cubicBezTo>
                  <a:pt x="1812343" y="892885"/>
                  <a:pt x="1816632" y="914295"/>
                  <a:pt x="1819515" y="935916"/>
                </a:cubicBezTo>
                <a:cubicBezTo>
                  <a:pt x="1845847" y="1133411"/>
                  <a:pt x="1816089" y="947638"/>
                  <a:pt x="1841030" y="1097280"/>
                </a:cubicBezTo>
                <a:cubicBezTo>
                  <a:pt x="1840058" y="1109918"/>
                  <a:pt x="1838158" y="1236660"/>
                  <a:pt x="1819515" y="1280160"/>
                </a:cubicBezTo>
                <a:cubicBezTo>
                  <a:pt x="1814422" y="1292044"/>
                  <a:pt x="1804414" y="1301207"/>
                  <a:pt x="1797999" y="1312433"/>
                </a:cubicBezTo>
                <a:cubicBezTo>
                  <a:pt x="1790043" y="1326357"/>
                  <a:pt x="1786920" y="1343288"/>
                  <a:pt x="1776484" y="1355464"/>
                </a:cubicBezTo>
                <a:cubicBezTo>
                  <a:pt x="1764816" y="1369077"/>
                  <a:pt x="1747066" y="1376069"/>
                  <a:pt x="1733453" y="1387737"/>
                </a:cubicBezTo>
                <a:cubicBezTo>
                  <a:pt x="1682173" y="1431691"/>
                  <a:pt x="1723803" y="1412469"/>
                  <a:pt x="1668907" y="1430767"/>
                </a:cubicBezTo>
                <a:cubicBezTo>
                  <a:pt x="1630493" y="1456377"/>
                  <a:pt x="1561977" y="1505910"/>
                  <a:pt x="1518300" y="1516829"/>
                </a:cubicBezTo>
                <a:lnTo>
                  <a:pt x="1475270" y="1527586"/>
                </a:lnTo>
                <a:cubicBezTo>
                  <a:pt x="1424221" y="1578635"/>
                  <a:pt x="1451483" y="1564203"/>
                  <a:pt x="1399966" y="1581374"/>
                </a:cubicBezTo>
                <a:cubicBezTo>
                  <a:pt x="1367693" y="1602890"/>
                  <a:pt x="1364108" y="1599304"/>
                  <a:pt x="1346178" y="1635163"/>
                </a:cubicBezTo>
                <a:cubicBezTo>
                  <a:pt x="1341107" y="1645305"/>
                  <a:pt x="1342382" y="1658485"/>
                  <a:pt x="1335420" y="1667436"/>
                </a:cubicBezTo>
                <a:cubicBezTo>
                  <a:pt x="1316740" y="1691454"/>
                  <a:pt x="1292390" y="1710467"/>
                  <a:pt x="1270875" y="1731982"/>
                </a:cubicBezTo>
                <a:cubicBezTo>
                  <a:pt x="1247317" y="1755540"/>
                  <a:pt x="1248747" y="1756920"/>
                  <a:pt x="1217086" y="1775012"/>
                </a:cubicBezTo>
                <a:cubicBezTo>
                  <a:pt x="1203163" y="1782968"/>
                  <a:pt x="1189958" y="1794453"/>
                  <a:pt x="1174056" y="1796527"/>
                </a:cubicBezTo>
                <a:cubicBezTo>
                  <a:pt x="1106403" y="1805351"/>
                  <a:pt x="1037792" y="1803699"/>
                  <a:pt x="969660" y="1807285"/>
                </a:cubicBezTo>
                <a:cubicBezTo>
                  <a:pt x="933801" y="1803699"/>
                  <a:pt x="897702" y="1802007"/>
                  <a:pt x="862084" y="1796527"/>
                </a:cubicBezTo>
                <a:cubicBezTo>
                  <a:pt x="814935" y="1789273"/>
                  <a:pt x="842222" y="1783404"/>
                  <a:pt x="797538" y="1764254"/>
                </a:cubicBezTo>
                <a:cubicBezTo>
                  <a:pt x="783948" y="1758430"/>
                  <a:pt x="768723" y="1757559"/>
                  <a:pt x="754507" y="1753497"/>
                </a:cubicBezTo>
                <a:cubicBezTo>
                  <a:pt x="706642" y="1739821"/>
                  <a:pt x="735279" y="1743197"/>
                  <a:pt x="679204" y="1731982"/>
                </a:cubicBezTo>
                <a:cubicBezTo>
                  <a:pt x="657815" y="1727704"/>
                  <a:pt x="636173" y="1724810"/>
                  <a:pt x="614658" y="1721224"/>
                </a:cubicBezTo>
                <a:cubicBezTo>
                  <a:pt x="603900" y="1714052"/>
                  <a:pt x="594269" y="1704802"/>
                  <a:pt x="582385" y="1699709"/>
                </a:cubicBezTo>
                <a:cubicBezTo>
                  <a:pt x="568796" y="1693885"/>
                  <a:pt x="553516" y="1693199"/>
                  <a:pt x="539355" y="1688951"/>
                </a:cubicBezTo>
                <a:cubicBezTo>
                  <a:pt x="517632" y="1682434"/>
                  <a:pt x="496324" y="1674608"/>
                  <a:pt x="474809" y="1667436"/>
                </a:cubicBezTo>
                <a:lnTo>
                  <a:pt x="442536" y="1656678"/>
                </a:lnTo>
                <a:cubicBezTo>
                  <a:pt x="435364" y="1649506"/>
                  <a:pt x="427356" y="1643083"/>
                  <a:pt x="421020" y="1635163"/>
                </a:cubicBezTo>
                <a:cubicBezTo>
                  <a:pt x="412943" y="1625067"/>
                  <a:pt x="408647" y="1612032"/>
                  <a:pt x="399505" y="1602890"/>
                </a:cubicBezTo>
                <a:cubicBezTo>
                  <a:pt x="390363" y="1593748"/>
                  <a:pt x="377165" y="1589651"/>
                  <a:pt x="367232" y="1581374"/>
                </a:cubicBezTo>
                <a:cubicBezTo>
                  <a:pt x="355545" y="1571635"/>
                  <a:pt x="346968" y="1558442"/>
                  <a:pt x="334959" y="1549102"/>
                </a:cubicBezTo>
                <a:cubicBezTo>
                  <a:pt x="219158" y="1459035"/>
                  <a:pt x="311406" y="1547064"/>
                  <a:pt x="238140" y="1473798"/>
                </a:cubicBezTo>
                <a:cubicBezTo>
                  <a:pt x="198913" y="1356110"/>
                  <a:pt x="261473" y="1534364"/>
                  <a:pt x="205867" y="1409252"/>
                </a:cubicBezTo>
                <a:cubicBezTo>
                  <a:pt x="196656" y="1388528"/>
                  <a:pt x="191524" y="1366221"/>
                  <a:pt x="184352" y="1344706"/>
                </a:cubicBezTo>
                <a:cubicBezTo>
                  <a:pt x="180766" y="1333948"/>
                  <a:pt x="175459" y="1323618"/>
                  <a:pt x="173595" y="1312433"/>
                </a:cubicBezTo>
                <a:cubicBezTo>
                  <a:pt x="157499" y="1215858"/>
                  <a:pt x="165246" y="1269566"/>
                  <a:pt x="152079" y="1151069"/>
                </a:cubicBezTo>
                <a:cubicBezTo>
                  <a:pt x="155665" y="1118796"/>
                  <a:pt x="157499" y="1086280"/>
                  <a:pt x="162837" y="1054250"/>
                </a:cubicBezTo>
                <a:cubicBezTo>
                  <a:pt x="166794" y="1030509"/>
                  <a:pt x="185314" y="998539"/>
                  <a:pt x="195110" y="978946"/>
                </a:cubicBezTo>
                <a:cubicBezTo>
                  <a:pt x="191524" y="917986"/>
                  <a:pt x="190428" y="856828"/>
                  <a:pt x="184352" y="796066"/>
                </a:cubicBezTo>
                <a:cubicBezTo>
                  <a:pt x="183224" y="784783"/>
                  <a:pt x="179429" y="773517"/>
                  <a:pt x="173595" y="763793"/>
                </a:cubicBezTo>
                <a:cubicBezTo>
                  <a:pt x="168377" y="755096"/>
                  <a:pt x="159251" y="749450"/>
                  <a:pt x="152079" y="742278"/>
                </a:cubicBezTo>
                <a:cubicBezTo>
                  <a:pt x="148493" y="727934"/>
                  <a:pt x="144529" y="713680"/>
                  <a:pt x="141322" y="699247"/>
                </a:cubicBezTo>
                <a:cubicBezTo>
                  <a:pt x="137356" y="681398"/>
                  <a:pt x="138741" y="661813"/>
                  <a:pt x="130564" y="645459"/>
                </a:cubicBezTo>
                <a:cubicBezTo>
                  <a:pt x="123760" y="631852"/>
                  <a:pt x="108030" y="624873"/>
                  <a:pt x="98291" y="613186"/>
                </a:cubicBezTo>
                <a:cubicBezTo>
                  <a:pt x="90014" y="603254"/>
                  <a:pt x="84853" y="591009"/>
                  <a:pt x="76776" y="580913"/>
                </a:cubicBezTo>
                <a:cubicBezTo>
                  <a:pt x="70440" y="572993"/>
                  <a:pt x="62432" y="566570"/>
                  <a:pt x="55260" y="559398"/>
                </a:cubicBezTo>
                <a:lnTo>
                  <a:pt x="66018" y="527125"/>
                </a:lnTo>
                <a:close/>
              </a:path>
            </a:pathLst>
          </a:custGeom>
          <a:pattFill prst="wdDnDiag">
            <a:fgClr>
              <a:schemeClr val="accent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052174" y="1704937"/>
                <a:ext cx="267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174" y="1704937"/>
                <a:ext cx="267509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7273" r="-25000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767352" y="2337633"/>
                <a:ext cx="2848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352" y="2337633"/>
                <a:ext cx="284822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25532" r="-21277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Connector 59"/>
          <p:cNvCxnSpPr/>
          <p:nvPr/>
        </p:nvCxnSpPr>
        <p:spPr>
          <a:xfrm rot="5400000">
            <a:off x="612174" y="2474481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879683" y="2686363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486490" y="2799790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490" y="2799790"/>
                <a:ext cx="241733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97469" y="992506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469" y="992506"/>
                <a:ext cx="245708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29268" r="-26829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608269" y="2451060"/>
                <a:ext cx="2848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269" y="2451060"/>
                <a:ext cx="284822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25532" r="-21277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/>
          <p:cNvCxnSpPr/>
          <p:nvPr/>
        </p:nvCxnSpPr>
        <p:spPr>
          <a:xfrm>
            <a:off x="4720600" y="2799790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1339741" y="2782709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9741" y="2782709"/>
                <a:ext cx="241733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450720" y="975425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0720" y="975425"/>
                <a:ext cx="245708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29268" r="-2682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9461520" y="2433979"/>
                <a:ext cx="2848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1520" y="2433979"/>
                <a:ext cx="284822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23404" r="-23404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Connector 30"/>
          <p:cNvCxnSpPr/>
          <p:nvPr/>
        </p:nvCxnSpPr>
        <p:spPr>
          <a:xfrm rot="5400000">
            <a:off x="8306342" y="2570827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747231" y="1528339"/>
            <a:ext cx="2316387" cy="32177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4453091" y="2587908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 rot="5400000">
            <a:off x="9498290" y="2622612"/>
            <a:ext cx="2316387" cy="32177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2" name="Straight Connector 31"/>
          <p:cNvCxnSpPr/>
          <p:nvPr/>
        </p:nvCxnSpPr>
        <p:spPr>
          <a:xfrm>
            <a:off x="8573851" y="2782709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191049" y="1317445"/>
                <a:ext cx="267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1049" y="1317445"/>
                <a:ext cx="267509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27273" r="-25000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0955395" y="1394485"/>
                <a:ext cx="267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5395" y="1394485"/>
                <a:ext cx="267509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25000" r="-27273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/>
          <p:nvPr/>
        </p:nvCxnSpPr>
        <p:spPr>
          <a:xfrm flipH="1">
            <a:off x="9746341" y="2074269"/>
            <a:ext cx="749257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639089" y="1850111"/>
            <a:ext cx="0" cy="932598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604240" y="2157085"/>
                <a:ext cx="5116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240" y="2157085"/>
                <a:ext cx="511679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9914906" y="1684336"/>
                <a:ext cx="502061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4906" y="1684336"/>
                <a:ext cx="502061" cy="391261"/>
              </a:xfrm>
              <a:prstGeom prst="rect">
                <a:avLst/>
              </a:prstGeom>
              <a:blipFill rotWithShape="0">
                <a:blip r:embed="rId15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13715" y="4193434"/>
                <a:ext cx="2286010" cy="1914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𝐴</m:t>
                          </m:r>
                        </m:e>
                      </m:nary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IN" b="0" dirty="0"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715" y="4193434"/>
                <a:ext cx="2286010" cy="191424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065249" y="4193434"/>
                <a:ext cx="2286010" cy="1914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𝐴</m:t>
                          </m:r>
                        </m:e>
                      </m:nary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IN" b="0" dirty="0"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249" y="4193434"/>
                <a:ext cx="2286010" cy="1914242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8669385" y="4281000"/>
                <a:ext cx="1716688" cy="17691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𝑂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IN" b="0" dirty="0">
                  <a:cs typeface="Times New Roman" panose="02020603050405020304" pitchFamily="18" charset="0"/>
                </a:endParaRPr>
              </a:p>
              <a:p>
                <a:endParaRPr lang="en-IN" b="0" dirty="0"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385" y="4281000"/>
                <a:ext cx="1716688" cy="1769139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Ink 1"/>
              <p14:cNvContentPartPr/>
              <p14:nvPr/>
            </p14:nvContentPartPr>
            <p14:xfrm>
              <a:off x="1492920" y="4194360"/>
              <a:ext cx="8790840" cy="1762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482840" y="4191120"/>
                <a:ext cx="8803440" cy="177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81655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</a:t>
            </a:r>
            <a:r>
              <a:rPr lang="en-IN" sz="4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s theorem</a:t>
            </a:r>
            <a:endParaRPr lang="en-IN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292335" y="3433871"/>
                <a:ext cx="31258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335" y="3433871"/>
                <a:ext cx="312586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1765" r="-29412" b="-98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998671" y="1583369"/>
                <a:ext cx="32060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671" y="1583369"/>
                <a:ext cx="320601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3077" t="-1667" r="-26923" b="-2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Freeform 63"/>
          <p:cNvSpPr/>
          <p:nvPr/>
        </p:nvSpPr>
        <p:spPr>
          <a:xfrm>
            <a:off x="1281418" y="2148953"/>
            <a:ext cx="2286000" cy="2468880"/>
          </a:xfrm>
          <a:custGeom>
            <a:avLst/>
            <a:gdLst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60117 w 1841030"/>
              <a:gd name="connsiteY20" fmla="*/ 258184 h 1807285"/>
              <a:gd name="connsiteX21" fmla="*/ 1303147 w 1841030"/>
              <a:gd name="connsiteY21" fmla="*/ 268942 h 1807285"/>
              <a:gd name="connsiteX22" fmla="*/ 1378451 w 1841030"/>
              <a:gd name="connsiteY22" fmla="*/ 279699 h 1807285"/>
              <a:gd name="connsiteX23" fmla="*/ 1432239 w 1841030"/>
              <a:gd name="connsiteY23" fmla="*/ 290457 h 1807285"/>
              <a:gd name="connsiteX24" fmla="*/ 1453755 w 1841030"/>
              <a:gd name="connsiteY24" fmla="*/ 311972 h 1807285"/>
              <a:gd name="connsiteX25" fmla="*/ 1518300 w 1841030"/>
              <a:gd name="connsiteY25" fmla="*/ 408791 h 1807285"/>
              <a:gd name="connsiteX26" fmla="*/ 1561331 w 1841030"/>
              <a:gd name="connsiteY26" fmla="*/ 473337 h 1807285"/>
              <a:gd name="connsiteX27" fmla="*/ 1572089 w 1841030"/>
              <a:gd name="connsiteY27" fmla="*/ 50561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60117 w 1841030"/>
              <a:gd name="connsiteY20" fmla="*/ 258184 h 1807285"/>
              <a:gd name="connsiteX21" fmla="*/ 1303147 w 1841030"/>
              <a:gd name="connsiteY21" fmla="*/ 268942 h 1807285"/>
              <a:gd name="connsiteX22" fmla="*/ 1378451 w 1841030"/>
              <a:gd name="connsiteY22" fmla="*/ 279699 h 1807285"/>
              <a:gd name="connsiteX23" fmla="*/ 1432239 w 1841030"/>
              <a:gd name="connsiteY23" fmla="*/ 290457 h 1807285"/>
              <a:gd name="connsiteX24" fmla="*/ 1453755 w 1841030"/>
              <a:gd name="connsiteY24" fmla="*/ 311972 h 1807285"/>
              <a:gd name="connsiteX25" fmla="*/ 1518300 w 1841030"/>
              <a:gd name="connsiteY25" fmla="*/ 408791 h 1807285"/>
              <a:gd name="connsiteX26" fmla="*/ 1561331 w 1841030"/>
              <a:gd name="connsiteY26" fmla="*/ 473337 h 1807285"/>
              <a:gd name="connsiteX27" fmla="*/ 1665601 w 1841030"/>
              <a:gd name="connsiteY27" fmla="*/ 48436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60117 w 1841030"/>
              <a:gd name="connsiteY20" fmla="*/ 258184 h 1807285"/>
              <a:gd name="connsiteX21" fmla="*/ 1303147 w 1841030"/>
              <a:gd name="connsiteY21" fmla="*/ 268942 h 1807285"/>
              <a:gd name="connsiteX22" fmla="*/ 1378451 w 1841030"/>
              <a:gd name="connsiteY22" fmla="*/ 279699 h 1807285"/>
              <a:gd name="connsiteX23" fmla="*/ 1432239 w 1841030"/>
              <a:gd name="connsiteY23" fmla="*/ 290457 h 1807285"/>
              <a:gd name="connsiteX24" fmla="*/ 1453755 w 1841030"/>
              <a:gd name="connsiteY24" fmla="*/ 311972 h 1807285"/>
              <a:gd name="connsiteX25" fmla="*/ 1518300 w 1841030"/>
              <a:gd name="connsiteY25" fmla="*/ 408791 h 1807285"/>
              <a:gd name="connsiteX26" fmla="*/ 1631465 w 1841030"/>
              <a:gd name="connsiteY26" fmla="*/ 398963 h 1807285"/>
              <a:gd name="connsiteX27" fmla="*/ 1665601 w 1841030"/>
              <a:gd name="connsiteY27" fmla="*/ 48436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60117 w 1841030"/>
              <a:gd name="connsiteY20" fmla="*/ 258184 h 1807285"/>
              <a:gd name="connsiteX21" fmla="*/ 1303147 w 1841030"/>
              <a:gd name="connsiteY21" fmla="*/ 268942 h 1807285"/>
              <a:gd name="connsiteX22" fmla="*/ 1378451 w 1841030"/>
              <a:gd name="connsiteY22" fmla="*/ 279699 h 1807285"/>
              <a:gd name="connsiteX23" fmla="*/ 1432239 w 1841030"/>
              <a:gd name="connsiteY23" fmla="*/ 290457 h 1807285"/>
              <a:gd name="connsiteX24" fmla="*/ 1453755 w 1841030"/>
              <a:gd name="connsiteY24" fmla="*/ 311972 h 1807285"/>
              <a:gd name="connsiteX25" fmla="*/ 1611812 w 1841030"/>
              <a:gd name="connsiteY25" fmla="*/ 270669 h 1807285"/>
              <a:gd name="connsiteX26" fmla="*/ 1631465 w 1841030"/>
              <a:gd name="connsiteY26" fmla="*/ 398963 h 1807285"/>
              <a:gd name="connsiteX27" fmla="*/ 1665601 w 1841030"/>
              <a:gd name="connsiteY27" fmla="*/ 48436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60117 w 1841030"/>
              <a:gd name="connsiteY20" fmla="*/ 258184 h 1807285"/>
              <a:gd name="connsiteX21" fmla="*/ 1303147 w 1841030"/>
              <a:gd name="connsiteY21" fmla="*/ 268942 h 1807285"/>
              <a:gd name="connsiteX22" fmla="*/ 1378451 w 1841030"/>
              <a:gd name="connsiteY22" fmla="*/ 279699 h 1807285"/>
              <a:gd name="connsiteX23" fmla="*/ 1432239 w 1841030"/>
              <a:gd name="connsiteY23" fmla="*/ 290457 h 1807285"/>
              <a:gd name="connsiteX24" fmla="*/ 1430377 w 1841030"/>
              <a:gd name="connsiteY24" fmla="*/ 226974 h 1807285"/>
              <a:gd name="connsiteX25" fmla="*/ 1611812 w 1841030"/>
              <a:gd name="connsiteY25" fmla="*/ 270669 h 1807285"/>
              <a:gd name="connsiteX26" fmla="*/ 1631465 w 1841030"/>
              <a:gd name="connsiteY26" fmla="*/ 398963 h 1807285"/>
              <a:gd name="connsiteX27" fmla="*/ 1665601 w 1841030"/>
              <a:gd name="connsiteY27" fmla="*/ 48436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60117 w 1841030"/>
              <a:gd name="connsiteY20" fmla="*/ 258184 h 1807285"/>
              <a:gd name="connsiteX21" fmla="*/ 1303147 w 1841030"/>
              <a:gd name="connsiteY21" fmla="*/ 268942 h 1807285"/>
              <a:gd name="connsiteX22" fmla="*/ 1331694 w 1841030"/>
              <a:gd name="connsiteY22" fmla="*/ 194701 h 1807285"/>
              <a:gd name="connsiteX23" fmla="*/ 1432239 w 1841030"/>
              <a:gd name="connsiteY23" fmla="*/ 290457 h 1807285"/>
              <a:gd name="connsiteX24" fmla="*/ 1430377 w 1841030"/>
              <a:gd name="connsiteY24" fmla="*/ 226974 h 1807285"/>
              <a:gd name="connsiteX25" fmla="*/ 1611812 w 1841030"/>
              <a:gd name="connsiteY25" fmla="*/ 270669 h 1807285"/>
              <a:gd name="connsiteX26" fmla="*/ 1631465 w 1841030"/>
              <a:gd name="connsiteY26" fmla="*/ 398963 h 1807285"/>
              <a:gd name="connsiteX27" fmla="*/ 1665601 w 1841030"/>
              <a:gd name="connsiteY27" fmla="*/ 48436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60117 w 1841030"/>
              <a:gd name="connsiteY20" fmla="*/ 258184 h 1807285"/>
              <a:gd name="connsiteX21" fmla="*/ 1303147 w 1841030"/>
              <a:gd name="connsiteY21" fmla="*/ 268942 h 1807285"/>
              <a:gd name="connsiteX22" fmla="*/ 1331694 w 1841030"/>
              <a:gd name="connsiteY22" fmla="*/ 194701 h 1807285"/>
              <a:gd name="connsiteX23" fmla="*/ 1420550 w 1841030"/>
              <a:gd name="connsiteY23" fmla="*/ 216083 h 1807285"/>
              <a:gd name="connsiteX24" fmla="*/ 1430377 w 1841030"/>
              <a:gd name="connsiteY24" fmla="*/ 226974 h 1807285"/>
              <a:gd name="connsiteX25" fmla="*/ 1611812 w 1841030"/>
              <a:gd name="connsiteY25" fmla="*/ 270669 h 1807285"/>
              <a:gd name="connsiteX26" fmla="*/ 1631465 w 1841030"/>
              <a:gd name="connsiteY26" fmla="*/ 398963 h 1807285"/>
              <a:gd name="connsiteX27" fmla="*/ 1665601 w 1841030"/>
              <a:gd name="connsiteY27" fmla="*/ 48436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60117 w 1841030"/>
              <a:gd name="connsiteY20" fmla="*/ 258184 h 1807285"/>
              <a:gd name="connsiteX21" fmla="*/ 1268080 w 1841030"/>
              <a:gd name="connsiteY21" fmla="*/ 173318 h 1807285"/>
              <a:gd name="connsiteX22" fmla="*/ 1331694 w 1841030"/>
              <a:gd name="connsiteY22" fmla="*/ 194701 h 1807285"/>
              <a:gd name="connsiteX23" fmla="*/ 1420550 w 1841030"/>
              <a:gd name="connsiteY23" fmla="*/ 216083 h 1807285"/>
              <a:gd name="connsiteX24" fmla="*/ 1430377 w 1841030"/>
              <a:gd name="connsiteY24" fmla="*/ 226974 h 1807285"/>
              <a:gd name="connsiteX25" fmla="*/ 1611812 w 1841030"/>
              <a:gd name="connsiteY25" fmla="*/ 270669 h 1807285"/>
              <a:gd name="connsiteX26" fmla="*/ 1631465 w 1841030"/>
              <a:gd name="connsiteY26" fmla="*/ 398963 h 1807285"/>
              <a:gd name="connsiteX27" fmla="*/ 1665601 w 1841030"/>
              <a:gd name="connsiteY27" fmla="*/ 48436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247426 h 1807285"/>
              <a:gd name="connsiteX20" fmla="*/ 1201672 w 1841030"/>
              <a:gd name="connsiteY20" fmla="*/ 183810 h 1807285"/>
              <a:gd name="connsiteX21" fmla="*/ 1268080 w 1841030"/>
              <a:gd name="connsiteY21" fmla="*/ 173318 h 1807285"/>
              <a:gd name="connsiteX22" fmla="*/ 1331694 w 1841030"/>
              <a:gd name="connsiteY22" fmla="*/ 194701 h 1807285"/>
              <a:gd name="connsiteX23" fmla="*/ 1420550 w 1841030"/>
              <a:gd name="connsiteY23" fmla="*/ 216083 h 1807285"/>
              <a:gd name="connsiteX24" fmla="*/ 1430377 w 1841030"/>
              <a:gd name="connsiteY24" fmla="*/ 226974 h 1807285"/>
              <a:gd name="connsiteX25" fmla="*/ 1611812 w 1841030"/>
              <a:gd name="connsiteY25" fmla="*/ 270669 h 1807285"/>
              <a:gd name="connsiteX26" fmla="*/ 1631465 w 1841030"/>
              <a:gd name="connsiteY26" fmla="*/ 398963 h 1807285"/>
              <a:gd name="connsiteX27" fmla="*/ 1665601 w 1841030"/>
              <a:gd name="connsiteY27" fmla="*/ 48436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1001933 w 1841030"/>
              <a:gd name="connsiteY18" fmla="*/ 236669 h 1807285"/>
              <a:gd name="connsiteX19" fmla="*/ 1034206 w 1841030"/>
              <a:gd name="connsiteY19" fmla="*/ 162428 h 1807285"/>
              <a:gd name="connsiteX20" fmla="*/ 1201672 w 1841030"/>
              <a:gd name="connsiteY20" fmla="*/ 183810 h 1807285"/>
              <a:gd name="connsiteX21" fmla="*/ 1268080 w 1841030"/>
              <a:gd name="connsiteY21" fmla="*/ 173318 h 1807285"/>
              <a:gd name="connsiteX22" fmla="*/ 1331694 w 1841030"/>
              <a:gd name="connsiteY22" fmla="*/ 194701 h 1807285"/>
              <a:gd name="connsiteX23" fmla="*/ 1420550 w 1841030"/>
              <a:gd name="connsiteY23" fmla="*/ 216083 h 1807285"/>
              <a:gd name="connsiteX24" fmla="*/ 1430377 w 1841030"/>
              <a:gd name="connsiteY24" fmla="*/ 226974 h 1807285"/>
              <a:gd name="connsiteX25" fmla="*/ 1611812 w 1841030"/>
              <a:gd name="connsiteY25" fmla="*/ 270669 h 1807285"/>
              <a:gd name="connsiteX26" fmla="*/ 1631465 w 1841030"/>
              <a:gd name="connsiteY26" fmla="*/ 398963 h 1807285"/>
              <a:gd name="connsiteX27" fmla="*/ 1665601 w 1841030"/>
              <a:gd name="connsiteY27" fmla="*/ 48436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  <a:gd name="connsiteX0" fmla="*/ 66018 w 1841030"/>
              <a:gd name="connsiteY0" fmla="*/ 527125 h 1807285"/>
              <a:gd name="connsiteX1" fmla="*/ 22987 w 1841030"/>
              <a:gd name="connsiteY1" fmla="*/ 473337 h 1807285"/>
              <a:gd name="connsiteX2" fmla="*/ 1472 w 1841030"/>
              <a:gd name="connsiteY2" fmla="*/ 441064 h 1807285"/>
              <a:gd name="connsiteX3" fmla="*/ 12230 w 1841030"/>
              <a:gd name="connsiteY3" fmla="*/ 258184 h 1807285"/>
              <a:gd name="connsiteX4" fmla="*/ 87533 w 1841030"/>
              <a:gd name="connsiteY4" fmla="*/ 161365 h 1807285"/>
              <a:gd name="connsiteX5" fmla="*/ 119806 w 1841030"/>
              <a:gd name="connsiteY5" fmla="*/ 139850 h 1807285"/>
              <a:gd name="connsiteX6" fmla="*/ 152079 w 1841030"/>
              <a:gd name="connsiteY6" fmla="*/ 129092 h 1807285"/>
              <a:gd name="connsiteX7" fmla="*/ 227383 w 1841030"/>
              <a:gd name="connsiteY7" fmla="*/ 53789 h 1807285"/>
              <a:gd name="connsiteX8" fmla="*/ 302686 w 1841030"/>
              <a:gd name="connsiteY8" fmla="*/ 21516 h 1807285"/>
              <a:gd name="connsiteX9" fmla="*/ 334959 w 1841030"/>
              <a:gd name="connsiteY9" fmla="*/ 0 h 1807285"/>
              <a:gd name="connsiteX10" fmla="*/ 722235 w 1841030"/>
              <a:gd name="connsiteY10" fmla="*/ 10758 h 1807285"/>
              <a:gd name="connsiteX11" fmla="*/ 754507 w 1841030"/>
              <a:gd name="connsiteY11" fmla="*/ 43031 h 1807285"/>
              <a:gd name="connsiteX12" fmla="*/ 776023 w 1841030"/>
              <a:gd name="connsiteY12" fmla="*/ 107577 h 1807285"/>
              <a:gd name="connsiteX13" fmla="*/ 786780 w 1841030"/>
              <a:gd name="connsiteY13" fmla="*/ 139850 h 1807285"/>
              <a:gd name="connsiteX14" fmla="*/ 808296 w 1841030"/>
              <a:gd name="connsiteY14" fmla="*/ 161365 h 1807285"/>
              <a:gd name="connsiteX15" fmla="*/ 829811 w 1841030"/>
              <a:gd name="connsiteY15" fmla="*/ 193638 h 1807285"/>
              <a:gd name="connsiteX16" fmla="*/ 883599 w 1841030"/>
              <a:gd name="connsiteY16" fmla="*/ 204396 h 1807285"/>
              <a:gd name="connsiteX17" fmla="*/ 915872 w 1841030"/>
              <a:gd name="connsiteY17" fmla="*/ 215153 h 1807285"/>
              <a:gd name="connsiteX18" fmla="*/ 966865 w 1841030"/>
              <a:gd name="connsiteY18" fmla="*/ 151671 h 1807285"/>
              <a:gd name="connsiteX19" fmla="*/ 1034206 w 1841030"/>
              <a:gd name="connsiteY19" fmla="*/ 162428 h 1807285"/>
              <a:gd name="connsiteX20" fmla="*/ 1201672 w 1841030"/>
              <a:gd name="connsiteY20" fmla="*/ 183810 h 1807285"/>
              <a:gd name="connsiteX21" fmla="*/ 1268080 w 1841030"/>
              <a:gd name="connsiteY21" fmla="*/ 173318 h 1807285"/>
              <a:gd name="connsiteX22" fmla="*/ 1331694 w 1841030"/>
              <a:gd name="connsiteY22" fmla="*/ 194701 h 1807285"/>
              <a:gd name="connsiteX23" fmla="*/ 1420550 w 1841030"/>
              <a:gd name="connsiteY23" fmla="*/ 216083 h 1807285"/>
              <a:gd name="connsiteX24" fmla="*/ 1430377 w 1841030"/>
              <a:gd name="connsiteY24" fmla="*/ 226974 h 1807285"/>
              <a:gd name="connsiteX25" fmla="*/ 1611812 w 1841030"/>
              <a:gd name="connsiteY25" fmla="*/ 270669 h 1807285"/>
              <a:gd name="connsiteX26" fmla="*/ 1631465 w 1841030"/>
              <a:gd name="connsiteY26" fmla="*/ 398963 h 1807285"/>
              <a:gd name="connsiteX27" fmla="*/ 1665601 w 1841030"/>
              <a:gd name="connsiteY27" fmla="*/ 484360 h 1807285"/>
              <a:gd name="connsiteX28" fmla="*/ 1658150 w 1841030"/>
              <a:gd name="connsiteY28" fmla="*/ 602429 h 1807285"/>
              <a:gd name="connsiteX29" fmla="*/ 1679665 w 1841030"/>
              <a:gd name="connsiteY29" fmla="*/ 634702 h 1807285"/>
              <a:gd name="connsiteX30" fmla="*/ 1690423 w 1841030"/>
              <a:gd name="connsiteY30" fmla="*/ 666974 h 1807285"/>
              <a:gd name="connsiteX31" fmla="*/ 1711938 w 1841030"/>
              <a:gd name="connsiteY31" fmla="*/ 688490 h 1807285"/>
              <a:gd name="connsiteX32" fmla="*/ 1733453 w 1841030"/>
              <a:gd name="connsiteY32" fmla="*/ 763793 h 1807285"/>
              <a:gd name="connsiteX33" fmla="*/ 1754969 w 1841030"/>
              <a:gd name="connsiteY33" fmla="*/ 785309 h 1807285"/>
              <a:gd name="connsiteX34" fmla="*/ 1765726 w 1841030"/>
              <a:gd name="connsiteY34" fmla="*/ 817582 h 1807285"/>
              <a:gd name="connsiteX35" fmla="*/ 1787242 w 1841030"/>
              <a:gd name="connsiteY35" fmla="*/ 839097 h 1807285"/>
              <a:gd name="connsiteX36" fmla="*/ 1808757 w 1841030"/>
              <a:gd name="connsiteY36" fmla="*/ 871370 h 1807285"/>
              <a:gd name="connsiteX37" fmla="*/ 1819515 w 1841030"/>
              <a:gd name="connsiteY37" fmla="*/ 935916 h 1807285"/>
              <a:gd name="connsiteX38" fmla="*/ 1841030 w 1841030"/>
              <a:gd name="connsiteY38" fmla="*/ 1097280 h 1807285"/>
              <a:gd name="connsiteX39" fmla="*/ 1819515 w 1841030"/>
              <a:gd name="connsiteY39" fmla="*/ 1280160 h 1807285"/>
              <a:gd name="connsiteX40" fmla="*/ 1797999 w 1841030"/>
              <a:gd name="connsiteY40" fmla="*/ 1312433 h 1807285"/>
              <a:gd name="connsiteX41" fmla="*/ 1776484 w 1841030"/>
              <a:gd name="connsiteY41" fmla="*/ 1355464 h 1807285"/>
              <a:gd name="connsiteX42" fmla="*/ 1733453 w 1841030"/>
              <a:gd name="connsiteY42" fmla="*/ 1387737 h 1807285"/>
              <a:gd name="connsiteX43" fmla="*/ 1668907 w 1841030"/>
              <a:gd name="connsiteY43" fmla="*/ 1430767 h 1807285"/>
              <a:gd name="connsiteX44" fmla="*/ 1518300 w 1841030"/>
              <a:gd name="connsiteY44" fmla="*/ 1516829 h 1807285"/>
              <a:gd name="connsiteX45" fmla="*/ 1475270 w 1841030"/>
              <a:gd name="connsiteY45" fmla="*/ 1527586 h 1807285"/>
              <a:gd name="connsiteX46" fmla="*/ 1399966 w 1841030"/>
              <a:gd name="connsiteY46" fmla="*/ 1581374 h 1807285"/>
              <a:gd name="connsiteX47" fmla="*/ 1346178 w 1841030"/>
              <a:gd name="connsiteY47" fmla="*/ 1635163 h 1807285"/>
              <a:gd name="connsiteX48" fmla="*/ 1335420 w 1841030"/>
              <a:gd name="connsiteY48" fmla="*/ 1667436 h 1807285"/>
              <a:gd name="connsiteX49" fmla="*/ 1270875 w 1841030"/>
              <a:gd name="connsiteY49" fmla="*/ 1731982 h 1807285"/>
              <a:gd name="connsiteX50" fmla="*/ 1217086 w 1841030"/>
              <a:gd name="connsiteY50" fmla="*/ 1775012 h 1807285"/>
              <a:gd name="connsiteX51" fmla="*/ 1174056 w 1841030"/>
              <a:gd name="connsiteY51" fmla="*/ 1796527 h 1807285"/>
              <a:gd name="connsiteX52" fmla="*/ 969660 w 1841030"/>
              <a:gd name="connsiteY52" fmla="*/ 1807285 h 1807285"/>
              <a:gd name="connsiteX53" fmla="*/ 862084 w 1841030"/>
              <a:gd name="connsiteY53" fmla="*/ 1796527 h 1807285"/>
              <a:gd name="connsiteX54" fmla="*/ 797538 w 1841030"/>
              <a:gd name="connsiteY54" fmla="*/ 1764254 h 1807285"/>
              <a:gd name="connsiteX55" fmla="*/ 754507 w 1841030"/>
              <a:gd name="connsiteY55" fmla="*/ 1753497 h 1807285"/>
              <a:gd name="connsiteX56" fmla="*/ 679204 w 1841030"/>
              <a:gd name="connsiteY56" fmla="*/ 1731982 h 1807285"/>
              <a:gd name="connsiteX57" fmla="*/ 614658 w 1841030"/>
              <a:gd name="connsiteY57" fmla="*/ 1721224 h 1807285"/>
              <a:gd name="connsiteX58" fmla="*/ 582385 w 1841030"/>
              <a:gd name="connsiteY58" fmla="*/ 1699709 h 1807285"/>
              <a:gd name="connsiteX59" fmla="*/ 539355 w 1841030"/>
              <a:gd name="connsiteY59" fmla="*/ 1688951 h 1807285"/>
              <a:gd name="connsiteX60" fmla="*/ 474809 w 1841030"/>
              <a:gd name="connsiteY60" fmla="*/ 1667436 h 1807285"/>
              <a:gd name="connsiteX61" fmla="*/ 442536 w 1841030"/>
              <a:gd name="connsiteY61" fmla="*/ 1656678 h 1807285"/>
              <a:gd name="connsiteX62" fmla="*/ 421020 w 1841030"/>
              <a:gd name="connsiteY62" fmla="*/ 1635163 h 1807285"/>
              <a:gd name="connsiteX63" fmla="*/ 399505 w 1841030"/>
              <a:gd name="connsiteY63" fmla="*/ 1602890 h 1807285"/>
              <a:gd name="connsiteX64" fmla="*/ 367232 w 1841030"/>
              <a:gd name="connsiteY64" fmla="*/ 1581374 h 1807285"/>
              <a:gd name="connsiteX65" fmla="*/ 334959 w 1841030"/>
              <a:gd name="connsiteY65" fmla="*/ 1549102 h 1807285"/>
              <a:gd name="connsiteX66" fmla="*/ 238140 w 1841030"/>
              <a:gd name="connsiteY66" fmla="*/ 1473798 h 1807285"/>
              <a:gd name="connsiteX67" fmla="*/ 205867 w 1841030"/>
              <a:gd name="connsiteY67" fmla="*/ 1409252 h 1807285"/>
              <a:gd name="connsiteX68" fmla="*/ 184352 w 1841030"/>
              <a:gd name="connsiteY68" fmla="*/ 1344706 h 1807285"/>
              <a:gd name="connsiteX69" fmla="*/ 173595 w 1841030"/>
              <a:gd name="connsiteY69" fmla="*/ 1312433 h 1807285"/>
              <a:gd name="connsiteX70" fmla="*/ 152079 w 1841030"/>
              <a:gd name="connsiteY70" fmla="*/ 1151069 h 1807285"/>
              <a:gd name="connsiteX71" fmla="*/ 162837 w 1841030"/>
              <a:gd name="connsiteY71" fmla="*/ 1054250 h 1807285"/>
              <a:gd name="connsiteX72" fmla="*/ 195110 w 1841030"/>
              <a:gd name="connsiteY72" fmla="*/ 978946 h 1807285"/>
              <a:gd name="connsiteX73" fmla="*/ 184352 w 1841030"/>
              <a:gd name="connsiteY73" fmla="*/ 796066 h 1807285"/>
              <a:gd name="connsiteX74" fmla="*/ 173595 w 1841030"/>
              <a:gd name="connsiteY74" fmla="*/ 763793 h 1807285"/>
              <a:gd name="connsiteX75" fmla="*/ 152079 w 1841030"/>
              <a:gd name="connsiteY75" fmla="*/ 742278 h 1807285"/>
              <a:gd name="connsiteX76" fmla="*/ 141322 w 1841030"/>
              <a:gd name="connsiteY76" fmla="*/ 699247 h 1807285"/>
              <a:gd name="connsiteX77" fmla="*/ 130564 w 1841030"/>
              <a:gd name="connsiteY77" fmla="*/ 645459 h 1807285"/>
              <a:gd name="connsiteX78" fmla="*/ 98291 w 1841030"/>
              <a:gd name="connsiteY78" fmla="*/ 613186 h 1807285"/>
              <a:gd name="connsiteX79" fmla="*/ 76776 w 1841030"/>
              <a:gd name="connsiteY79" fmla="*/ 580913 h 1807285"/>
              <a:gd name="connsiteX80" fmla="*/ 55260 w 1841030"/>
              <a:gd name="connsiteY80" fmla="*/ 559398 h 1807285"/>
              <a:gd name="connsiteX81" fmla="*/ 66018 w 1841030"/>
              <a:gd name="connsiteY81" fmla="*/ 527125 h 18072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</a:cxnLst>
            <a:rect l="l" t="t" r="r" b="b"/>
            <a:pathLst>
              <a:path w="1841030" h="1807285">
                <a:moveTo>
                  <a:pt x="66018" y="527125"/>
                </a:moveTo>
                <a:cubicBezTo>
                  <a:pt x="51674" y="509196"/>
                  <a:pt x="36764" y="491706"/>
                  <a:pt x="22987" y="473337"/>
                </a:cubicBezTo>
                <a:cubicBezTo>
                  <a:pt x="15230" y="462994"/>
                  <a:pt x="2118" y="453977"/>
                  <a:pt x="1472" y="441064"/>
                </a:cubicBezTo>
                <a:cubicBezTo>
                  <a:pt x="-1577" y="380075"/>
                  <a:pt x="-742" y="317856"/>
                  <a:pt x="12230" y="258184"/>
                </a:cubicBezTo>
                <a:cubicBezTo>
                  <a:pt x="17538" y="233769"/>
                  <a:pt x="64135" y="180863"/>
                  <a:pt x="87533" y="161365"/>
                </a:cubicBezTo>
                <a:cubicBezTo>
                  <a:pt x="97465" y="153088"/>
                  <a:pt x="108242" y="145632"/>
                  <a:pt x="119806" y="139850"/>
                </a:cubicBezTo>
                <a:cubicBezTo>
                  <a:pt x="129948" y="134779"/>
                  <a:pt x="141321" y="132678"/>
                  <a:pt x="152079" y="129092"/>
                </a:cubicBezTo>
                <a:cubicBezTo>
                  <a:pt x="201400" y="55111"/>
                  <a:pt x="170579" y="72723"/>
                  <a:pt x="227383" y="53789"/>
                </a:cubicBezTo>
                <a:cubicBezTo>
                  <a:pt x="271726" y="9444"/>
                  <a:pt x="221107" y="52108"/>
                  <a:pt x="302686" y="21516"/>
                </a:cubicBezTo>
                <a:cubicBezTo>
                  <a:pt x="314792" y="16976"/>
                  <a:pt x="324201" y="7172"/>
                  <a:pt x="334959" y="0"/>
                </a:cubicBezTo>
                <a:cubicBezTo>
                  <a:pt x="464051" y="3586"/>
                  <a:pt x="593767" y="-2418"/>
                  <a:pt x="722235" y="10758"/>
                </a:cubicBezTo>
                <a:cubicBezTo>
                  <a:pt x="737369" y="12310"/>
                  <a:pt x="747119" y="29732"/>
                  <a:pt x="754507" y="43031"/>
                </a:cubicBezTo>
                <a:cubicBezTo>
                  <a:pt x="765521" y="62856"/>
                  <a:pt x="768851" y="86062"/>
                  <a:pt x="776023" y="107577"/>
                </a:cubicBezTo>
                <a:cubicBezTo>
                  <a:pt x="779609" y="118335"/>
                  <a:pt x="778762" y="131832"/>
                  <a:pt x="786780" y="139850"/>
                </a:cubicBezTo>
                <a:cubicBezTo>
                  <a:pt x="793952" y="147022"/>
                  <a:pt x="801960" y="153445"/>
                  <a:pt x="808296" y="161365"/>
                </a:cubicBezTo>
                <a:cubicBezTo>
                  <a:pt x="816373" y="171461"/>
                  <a:pt x="818585" y="187223"/>
                  <a:pt x="829811" y="193638"/>
                </a:cubicBezTo>
                <a:cubicBezTo>
                  <a:pt x="845686" y="202710"/>
                  <a:pt x="865860" y="199961"/>
                  <a:pt x="883599" y="204396"/>
                </a:cubicBezTo>
                <a:cubicBezTo>
                  <a:pt x="894600" y="207146"/>
                  <a:pt x="901994" y="223940"/>
                  <a:pt x="915872" y="215153"/>
                </a:cubicBezTo>
                <a:cubicBezTo>
                  <a:pt x="929750" y="206366"/>
                  <a:pt x="947143" y="160458"/>
                  <a:pt x="966865" y="151671"/>
                </a:cubicBezTo>
                <a:cubicBezTo>
                  <a:pt x="986587" y="142884"/>
                  <a:pt x="995072" y="157072"/>
                  <a:pt x="1034206" y="162428"/>
                </a:cubicBezTo>
                <a:cubicBezTo>
                  <a:pt x="1073340" y="167784"/>
                  <a:pt x="1126368" y="180224"/>
                  <a:pt x="1201672" y="183810"/>
                </a:cubicBezTo>
                <a:cubicBezTo>
                  <a:pt x="1216015" y="187396"/>
                  <a:pt x="1246410" y="171503"/>
                  <a:pt x="1268080" y="173318"/>
                </a:cubicBezTo>
                <a:cubicBezTo>
                  <a:pt x="1289750" y="175133"/>
                  <a:pt x="1306282" y="187574"/>
                  <a:pt x="1331694" y="194701"/>
                </a:cubicBezTo>
                <a:cubicBezTo>
                  <a:pt x="1357106" y="201828"/>
                  <a:pt x="1402621" y="212497"/>
                  <a:pt x="1420550" y="216083"/>
                </a:cubicBezTo>
                <a:cubicBezTo>
                  <a:pt x="1427722" y="223255"/>
                  <a:pt x="1424291" y="218860"/>
                  <a:pt x="1430377" y="226974"/>
                </a:cubicBezTo>
                <a:cubicBezTo>
                  <a:pt x="1430382" y="226980"/>
                  <a:pt x="1601052" y="254529"/>
                  <a:pt x="1611812" y="270669"/>
                </a:cubicBezTo>
                <a:lnTo>
                  <a:pt x="1631465" y="398963"/>
                </a:lnTo>
                <a:cubicBezTo>
                  <a:pt x="1635051" y="409721"/>
                  <a:pt x="1661154" y="450449"/>
                  <a:pt x="1665601" y="484360"/>
                </a:cubicBezTo>
                <a:cubicBezTo>
                  <a:pt x="1670048" y="518271"/>
                  <a:pt x="1655806" y="577372"/>
                  <a:pt x="1658150" y="602429"/>
                </a:cubicBezTo>
                <a:cubicBezTo>
                  <a:pt x="1660494" y="627486"/>
                  <a:pt x="1673883" y="623138"/>
                  <a:pt x="1679665" y="634702"/>
                </a:cubicBezTo>
                <a:cubicBezTo>
                  <a:pt x="1684736" y="644844"/>
                  <a:pt x="1684589" y="657251"/>
                  <a:pt x="1690423" y="666974"/>
                </a:cubicBezTo>
                <a:cubicBezTo>
                  <a:pt x="1695641" y="675671"/>
                  <a:pt x="1704766" y="681318"/>
                  <a:pt x="1711938" y="688490"/>
                </a:cubicBezTo>
                <a:cubicBezTo>
                  <a:pt x="1713946" y="696523"/>
                  <a:pt x="1726841" y="752773"/>
                  <a:pt x="1733453" y="763793"/>
                </a:cubicBezTo>
                <a:cubicBezTo>
                  <a:pt x="1738671" y="772490"/>
                  <a:pt x="1747797" y="778137"/>
                  <a:pt x="1754969" y="785309"/>
                </a:cubicBezTo>
                <a:cubicBezTo>
                  <a:pt x="1758555" y="796067"/>
                  <a:pt x="1759892" y="807858"/>
                  <a:pt x="1765726" y="817582"/>
                </a:cubicBezTo>
                <a:cubicBezTo>
                  <a:pt x="1770944" y="826279"/>
                  <a:pt x="1780906" y="831177"/>
                  <a:pt x="1787242" y="839097"/>
                </a:cubicBezTo>
                <a:cubicBezTo>
                  <a:pt x="1795319" y="849193"/>
                  <a:pt x="1801585" y="860612"/>
                  <a:pt x="1808757" y="871370"/>
                </a:cubicBezTo>
                <a:cubicBezTo>
                  <a:pt x="1812343" y="892885"/>
                  <a:pt x="1816632" y="914295"/>
                  <a:pt x="1819515" y="935916"/>
                </a:cubicBezTo>
                <a:cubicBezTo>
                  <a:pt x="1845847" y="1133411"/>
                  <a:pt x="1816089" y="947638"/>
                  <a:pt x="1841030" y="1097280"/>
                </a:cubicBezTo>
                <a:cubicBezTo>
                  <a:pt x="1840058" y="1109918"/>
                  <a:pt x="1838158" y="1236660"/>
                  <a:pt x="1819515" y="1280160"/>
                </a:cubicBezTo>
                <a:cubicBezTo>
                  <a:pt x="1814422" y="1292044"/>
                  <a:pt x="1804414" y="1301207"/>
                  <a:pt x="1797999" y="1312433"/>
                </a:cubicBezTo>
                <a:cubicBezTo>
                  <a:pt x="1790043" y="1326357"/>
                  <a:pt x="1786920" y="1343288"/>
                  <a:pt x="1776484" y="1355464"/>
                </a:cubicBezTo>
                <a:cubicBezTo>
                  <a:pt x="1764816" y="1369077"/>
                  <a:pt x="1747066" y="1376069"/>
                  <a:pt x="1733453" y="1387737"/>
                </a:cubicBezTo>
                <a:cubicBezTo>
                  <a:pt x="1682173" y="1431691"/>
                  <a:pt x="1723803" y="1412469"/>
                  <a:pt x="1668907" y="1430767"/>
                </a:cubicBezTo>
                <a:cubicBezTo>
                  <a:pt x="1630493" y="1456377"/>
                  <a:pt x="1561977" y="1505910"/>
                  <a:pt x="1518300" y="1516829"/>
                </a:cubicBezTo>
                <a:lnTo>
                  <a:pt x="1475270" y="1527586"/>
                </a:lnTo>
                <a:cubicBezTo>
                  <a:pt x="1424221" y="1578635"/>
                  <a:pt x="1451483" y="1564203"/>
                  <a:pt x="1399966" y="1581374"/>
                </a:cubicBezTo>
                <a:cubicBezTo>
                  <a:pt x="1367693" y="1602890"/>
                  <a:pt x="1364108" y="1599304"/>
                  <a:pt x="1346178" y="1635163"/>
                </a:cubicBezTo>
                <a:cubicBezTo>
                  <a:pt x="1341107" y="1645305"/>
                  <a:pt x="1342382" y="1658485"/>
                  <a:pt x="1335420" y="1667436"/>
                </a:cubicBezTo>
                <a:cubicBezTo>
                  <a:pt x="1316740" y="1691454"/>
                  <a:pt x="1292390" y="1710467"/>
                  <a:pt x="1270875" y="1731982"/>
                </a:cubicBezTo>
                <a:cubicBezTo>
                  <a:pt x="1247317" y="1755540"/>
                  <a:pt x="1248747" y="1756920"/>
                  <a:pt x="1217086" y="1775012"/>
                </a:cubicBezTo>
                <a:cubicBezTo>
                  <a:pt x="1203163" y="1782968"/>
                  <a:pt x="1189958" y="1794453"/>
                  <a:pt x="1174056" y="1796527"/>
                </a:cubicBezTo>
                <a:cubicBezTo>
                  <a:pt x="1106403" y="1805351"/>
                  <a:pt x="1037792" y="1803699"/>
                  <a:pt x="969660" y="1807285"/>
                </a:cubicBezTo>
                <a:cubicBezTo>
                  <a:pt x="933801" y="1803699"/>
                  <a:pt x="897702" y="1802007"/>
                  <a:pt x="862084" y="1796527"/>
                </a:cubicBezTo>
                <a:cubicBezTo>
                  <a:pt x="814935" y="1789273"/>
                  <a:pt x="842222" y="1783404"/>
                  <a:pt x="797538" y="1764254"/>
                </a:cubicBezTo>
                <a:cubicBezTo>
                  <a:pt x="783948" y="1758430"/>
                  <a:pt x="768723" y="1757559"/>
                  <a:pt x="754507" y="1753497"/>
                </a:cubicBezTo>
                <a:cubicBezTo>
                  <a:pt x="706642" y="1739821"/>
                  <a:pt x="735279" y="1743197"/>
                  <a:pt x="679204" y="1731982"/>
                </a:cubicBezTo>
                <a:cubicBezTo>
                  <a:pt x="657815" y="1727704"/>
                  <a:pt x="636173" y="1724810"/>
                  <a:pt x="614658" y="1721224"/>
                </a:cubicBezTo>
                <a:cubicBezTo>
                  <a:pt x="603900" y="1714052"/>
                  <a:pt x="594269" y="1704802"/>
                  <a:pt x="582385" y="1699709"/>
                </a:cubicBezTo>
                <a:cubicBezTo>
                  <a:pt x="568796" y="1693885"/>
                  <a:pt x="553516" y="1693199"/>
                  <a:pt x="539355" y="1688951"/>
                </a:cubicBezTo>
                <a:cubicBezTo>
                  <a:pt x="517632" y="1682434"/>
                  <a:pt x="496324" y="1674608"/>
                  <a:pt x="474809" y="1667436"/>
                </a:cubicBezTo>
                <a:lnTo>
                  <a:pt x="442536" y="1656678"/>
                </a:lnTo>
                <a:cubicBezTo>
                  <a:pt x="435364" y="1649506"/>
                  <a:pt x="427356" y="1643083"/>
                  <a:pt x="421020" y="1635163"/>
                </a:cubicBezTo>
                <a:cubicBezTo>
                  <a:pt x="412943" y="1625067"/>
                  <a:pt x="408647" y="1612032"/>
                  <a:pt x="399505" y="1602890"/>
                </a:cubicBezTo>
                <a:cubicBezTo>
                  <a:pt x="390363" y="1593748"/>
                  <a:pt x="377165" y="1589651"/>
                  <a:pt x="367232" y="1581374"/>
                </a:cubicBezTo>
                <a:cubicBezTo>
                  <a:pt x="355545" y="1571635"/>
                  <a:pt x="346968" y="1558442"/>
                  <a:pt x="334959" y="1549102"/>
                </a:cubicBezTo>
                <a:cubicBezTo>
                  <a:pt x="219158" y="1459035"/>
                  <a:pt x="311406" y="1547064"/>
                  <a:pt x="238140" y="1473798"/>
                </a:cubicBezTo>
                <a:cubicBezTo>
                  <a:pt x="198913" y="1356110"/>
                  <a:pt x="261473" y="1534364"/>
                  <a:pt x="205867" y="1409252"/>
                </a:cubicBezTo>
                <a:cubicBezTo>
                  <a:pt x="196656" y="1388528"/>
                  <a:pt x="191524" y="1366221"/>
                  <a:pt x="184352" y="1344706"/>
                </a:cubicBezTo>
                <a:cubicBezTo>
                  <a:pt x="180766" y="1333948"/>
                  <a:pt x="175459" y="1323618"/>
                  <a:pt x="173595" y="1312433"/>
                </a:cubicBezTo>
                <a:cubicBezTo>
                  <a:pt x="157499" y="1215858"/>
                  <a:pt x="165246" y="1269566"/>
                  <a:pt x="152079" y="1151069"/>
                </a:cubicBezTo>
                <a:cubicBezTo>
                  <a:pt x="155665" y="1118796"/>
                  <a:pt x="157499" y="1086280"/>
                  <a:pt x="162837" y="1054250"/>
                </a:cubicBezTo>
                <a:cubicBezTo>
                  <a:pt x="166794" y="1030509"/>
                  <a:pt x="185314" y="998539"/>
                  <a:pt x="195110" y="978946"/>
                </a:cubicBezTo>
                <a:cubicBezTo>
                  <a:pt x="191524" y="917986"/>
                  <a:pt x="190428" y="856828"/>
                  <a:pt x="184352" y="796066"/>
                </a:cubicBezTo>
                <a:cubicBezTo>
                  <a:pt x="183224" y="784783"/>
                  <a:pt x="179429" y="773517"/>
                  <a:pt x="173595" y="763793"/>
                </a:cubicBezTo>
                <a:cubicBezTo>
                  <a:pt x="168377" y="755096"/>
                  <a:pt x="159251" y="749450"/>
                  <a:pt x="152079" y="742278"/>
                </a:cubicBezTo>
                <a:cubicBezTo>
                  <a:pt x="148493" y="727934"/>
                  <a:pt x="144529" y="713680"/>
                  <a:pt x="141322" y="699247"/>
                </a:cubicBezTo>
                <a:cubicBezTo>
                  <a:pt x="137356" y="681398"/>
                  <a:pt x="138741" y="661813"/>
                  <a:pt x="130564" y="645459"/>
                </a:cubicBezTo>
                <a:cubicBezTo>
                  <a:pt x="123760" y="631852"/>
                  <a:pt x="108030" y="624873"/>
                  <a:pt x="98291" y="613186"/>
                </a:cubicBezTo>
                <a:cubicBezTo>
                  <a:pt x="90014" y="603254"/>
                  <a:pt x="84853" y="591009"/>
                  <a:pt x="76776" y="580913"/>
                </a:cubicBezTo>
                <a:cubicBezTo>
                  <a:pt x="70440" y="572993"/>
                  <a:pt x="62432" y="566570"/>
                  <a:pt x="55260" y="559398"/>
                </a:cubicBezTo>
                <a:lnTo>
                  <a:pt x="66018" y="527125"/>
                </a:lnTo>
                <a:close/>
              </a:path>
            </a:pathLst>
          </a:custGeom>
          <a:pattFill prst="wdDnDiag">
            <a:fgClr>
              <a:schemeClr val="accent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667561" y="2690666"/>
                <a:ext cx="267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561" y="2690666"/>
                <a:ext cx="267509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27907" r="-27907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072146" y="3063333"/>
                <a:ext cx="2848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146" y="3063333"/>
                <a:ext cx="284822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25532" r="-21277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Connector 59"/>
          <p:cNvCxnSpPr/>
          <p:nvPr/>
        </p:nvCxnSpPr>
        <p:spPr>
          <a:xfrm>
            <a:off x="2356968" y="1760181"/>
            <a:ext cx="0" cy="20430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1634411" y="3412063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61570" y="4905709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570" y="4905709"/>
                <a:ext cx="241733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93806" y="1390849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806" y="1390849"/>
                <a:ext cx="245708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30000" r="-30000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Connector 30"/>
          <p:cNvCxnSpPr/>
          <p:nvPr/>
        </p:nvCxnSpPr>
        <p:spPr>
          <a:xfrm rot="5400000">
            <a:off x="-1037772" y="3269933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91028" y="5090375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 flipV="1">
            <a:off x="791030" y="2059755"/>
            <a:ext cx="1565938" cy="1328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787744" y="2760692"/>
            <a:ext cx="405395" cy="32177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0" name="Straight Connector 39"/>
          <p:cNvCxnSpPr/>
          <p:nvPr/>
        </p:nvCxnSpPr>
        <p:spPr>
          <a:xfrm flipH="1">
            <a:off x="751640" y="3412063"/>
            <a:ext cx="1605328" cy="1678312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3642948" y="3412063"/>
            <a:ext cx="0" cy="1678312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297695" y="4493562"/>
                <a:ext cx="2566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695" y="4493562"/>
                <a:ext cx="256609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28571" r="-26190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184837" y="4248501"/>
                <a:ext cx="4840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837" y="4248501"/>
                <a:ext cx="484043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105127" y="1686263"/>
                <a:ext cx="502061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27" y="1686263"/>
                <a:ext cx="502061" cy="391261"/>
              </a:xfrm>
              <a:prstGeom prst="rect">
                <a:avLst/>
              </a:prstGeom>
              <a:blipFill rotWithShape="1">
                <a:blip r:embed="rId10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Connector 47"/>
          <p:cNvCxnSpPr>
            <a:stCxn id="38" idx="1"/>
          </p:cNvCxnSpPr>
          <p:nvPr/>
        </p:nvCxnSpPr>
        <p:spPr>
          <a:xfrm flipH="1">
            <a:off x="2310886" y="2921577"/>
            <a:ext cx="476858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428448" y="2506000"/>
                <a:ext cx="31258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8448" y="2506000"/>
                <a:ext cx="312586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11538" r="-26923" b="-98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598527" y="3030970"/>
                <a:ext cx="32060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527" y="3030970"/>
                <a:ext cx="320601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33962" t="-4918" r="-37736" b="-3606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Connector 50"/>
          <p:cNvCxnSpPr/>
          <p:nvPr/>
        </p:nvCxnSpPr>
        <p:spPr>
          <a:xfrm flipV="1">
            <a:off x="2975789" y="3042647"/>
            <a:ext cx="0" cy="369774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192602" y="2925783"/>
            <a:ext cx="136896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2304641" y="2077524"/>
            <a:ext cx="1371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791030" y="1571477"/>
            <a:ext cx="2199411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3950367" y="2958605"/>
            <a:ext cx="0" cy="2140128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972824" y="1177010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824" y="1177010"/>
                <a:ext cx="241733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17949" r="-153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3941623" y="4094115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623" y="4094115"/>
                <a:ext cx="245708" cy="369332"/>
              </a:xfrm>
              <a:prstGeom prst="rect">
                <a:avLst/>
              </a:prstGeom>
              <a:blipFill rotWithShape="1">
                <a:blip r:embed="rId14"/>
                <a:stretch>
                  <a:fillRect l="-30000" r="-30000" b="-2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803302" y="1138499"/>
                <a:ext cx="7083898" cy="4590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oment of inertia of area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respect to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ax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                               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𝐴</m:t>
                        </m:r>
                      </m:e>
                    </m:nary>
                  </m:oMath>
                </a14:m>
                <a:r>
                  <a:rPr lang="en-IN" sz="2400" dirty="0"/>
                  <a:t>,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IN" sz="2400" dirty="0"/>
                  <a:t>,</a:t>
                </a:r>
              </a:p>
              <a:p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pendicular distance between axi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IN" sz="2400" dirty="0"/>
                  <a:t>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′</m:t>
                    </m:r>
                  </m:oMath>
                </a14:m>
                <a:r>
                  <a:rPr lang="en-IN" sz="2400" dirty="0"/>
                  <a:t>.</a:t>
                </a:r>
              </a:p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</a:t>
                </a:r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𝐴</m:t>
                        </m:r>
                      </m:e>
                    </m:nary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IN" sz="2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2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e>
                            </m:d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𝐴</m:t>
                        </m:r>
                      </m:e>
                    </m:nary>
                  </m:oMath>
                </a14:m>
                <a:endParaRPr lang="en-US" sz="2400" dirty="0"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I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d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𝐴</m:t>
                          </m:r>
                        </m:e>
                      </m:nary>
                    </m:oMath>
                  </m:oMathPara>
                </a14:m>
                <a:endParaRPr lang="en-US" sz="2400" dirty="0"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I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𝐴</m:t>
                          </m:r>
                        </m:e>
                      </m:nary>
                      <m:r>
                        <a:rPr lang="en-US" sz="2400" b="0" i="1" smtClean="0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𝐴</m:t>
                          </m:r>
                        </m:e>
                      </m:nary>
                      <m:r>
                        <a:rPr lang="en-US" sz="2400" b="0" i="0" smtClean="0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𝐴</m:t>
                          </m:r>
                        </m:e>
                      </m:nary>
                    </m:oMath>
                  </m:oMathPara>
                </a14:m>
                <a:endParaRPr lang="en-US" sz="2400" dirty="0"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I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2400" i="1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𝐴</m:t>
                          </m:r>
                        </m:e>
                      </m:nary>
                      <m:r>
                        <a:rPr lang="en-US" sz="2400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302" y="1138499"/>
                <a:ext cx="7083898" cy="4590744"/>
              </a:xfrm>
              <a:prstGeom prst="rect">
                <a:avLst/>
              </a:prstGeom>
              <a:blipFill rotWithShape="1">
                <a:blip r:embed="rId15"/>
                <a:stretch>
                  <a:fillRect l="-1377" t="-810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100343" y="2322027"/>
                <a:ext cx="4454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0343" y="2322027"/>
                <a:ext cx="445443" cy="369332"/>
              </a:xfrm>
              <a:prstGeom prst="rect">
                <a:avLst/>
              </a:prstGeom>
              <a:blipFill rotWithShape="1">
                <a:blip r:embed="rId16"/>
                <a:stretch>
                  <a:fillRect l="-16438" r="-15068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75771" y="5517287"/>
                <a:ext cx="11611429" cy="945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erm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𝐴</m:t>
                        </m:r>
                      </m:e>
                    </m:nary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represents the first moment of inertia of are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out its own </a:t>
                </a:r>
                <a:r>
                  <a:rPr lang="en-I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oidal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i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is equal  to zero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𝐴</m:t>
                        </m:r>
                      </m:e>
                    </m:nary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71" y="5517287"/>
                <a:ext cx="11611429" cy="945580"/>
              </a:xfrm>
              <a:prstGeom prst="rect">
                <a:avLst/>
              </a:prstGeom>
              <a:blipFill rotWithShape="1">
                <a:blip r:embed="rId17"/>
                <a:stretch>
                  <a:fillRect l="-787" t="-78065" b="-11096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" name="Ink 1"/>
              <p14:cNvContentPartPr/>
              <p14:nvPr/>
            </p14:nvContentPartPr>
            <p14:xfrm>
              <a:off x="1250280" y="1575360"/>
              <a:ext cx="10242720" cy="4834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41280" y="1569960"/>
                <a:ext cx="10256400" cy="484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74057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</a:t>
            </a:r>
            <a:r>
              <a:rPr lang="en-IN" sz="4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s theorem</a:t>
            </a:r>
            <a:endParaRPr lang="en-IN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580572" y="930773"/>
                <a:ext cx="5522686" cy="1684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𝐴</m:t>
                        </m:r>
                      </m:e>
                    </m:nary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𝐴</m:t>
                        </m:r>
                      </m:e>
                    </m:nary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72" y="930773"/>
                <a:ext cx="5522686" cy="1684564"/>
              </a:xfrm>
              <a:prstGeom prst="rect">
                <a:avLst/>
              </a:prstGeom>
              <a:blipFill rotWithShape="1">
                <a:blip r:embed="rId2"/>
                <a:stretch>
                  <a:fillRect l="-1656" t="-43841" b="-402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95999" y="930773"/>
                <a:ext cx="5515429" cy="8601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oment of inertia of area about its </a:t>
                </a:r>
                <a:r>
                  <a:rPr lang="en-I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oidal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is is represen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9" y="930773"/>
                <a:ext cx="5515429" cy="860172"/>
              </a:xfrm>
              <a:prstGeom prst="rect">
                <a:avLst/>
              </a:prstGeom>
              <a:blipFill rotWithShape="1">
                <a:blip r:embed="rId3"/>
                <a:stretch>
                  <a:fillRect l="-1657" t="-5674" b="-120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80571" y="2615337"/>
            <a:ext cx="11030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oment of inertia of area with respect to any axis in its plane is equal to the moment of inertia of the area with respect to a parallel </a:t>
            </a:r>
            <a:r>
              <a:rPr lang="en-I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oidal</a:t>
            </a:r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is plus the product of the area  and the square of the distance between the two axi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52913" y="4057134"/>
                <a:ext cx="7445829" cy="955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I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  <m:t>′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  <m:t>′</m:t>
                          </m:r>
                        </m:sub>
                      </m:sSub>
                      <m:r>
                        <a:rPr lang="en-US" sz="2400" i="1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I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IN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IN" sz="2400" dirty="0"/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t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IN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</m:oMath>
                </a14:m>
                <a:endParaRPr lang="en-IN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913" y="4057134"/>
                <a:ext cx="7445829" cy="955903"/>
              </a:xfrm>
              <a:prstGeom prst="rect">
                <a:avLst/>
              </a:prstGeom>
              <a:blipFill rotWithShape="1">
                <a:blip r:embed="rId4"/>
                <a:stretch>
                  <a:fillRect l="-1227" b="-76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43764" y="5247307"/>
                <a:ext cx="1152892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s the polar moment of inertia of area about its </a:t>
                </a:r>
                <a:r>
                  <a:rPr lang="en-I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oidal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is.</a:t>
                </a:r>
              </a:p>
              <a:p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sz="2400" dirty="0"/>
                  <a:t>, 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lar moment of inertia of area follows  parallel axis theorem.</a:t>
                </a:r>
                <a:endParaRPr lang="en-IN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64" y="5247307"/>
                <a:ext cx="11528922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793" t="-4061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/>
              <p14:cNvContentPartPr/>
              <p14:nvPr/>
            </p14:nvContentPartPr>
            <p14:xfrm>
              <a:off x="372600" y="1097280"/>
              <a:ext cx="10505160" cy="49464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3600" y="1093680"/>
                <a:ext cx="10523880" cy="4959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72287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22497" y="3405632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497" y="3405632"/>
                <a:ext cx="241733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7949" r="-153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53892" y="1004252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892" y="1004252"/>
                <a:ext cx="24570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7500" r="-32500" b="-2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82360" y="2050328"/>
                <a:ext cx="4454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360" y="2050328"/>
                <a:ext cx="445443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6438" r="-15068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483390" y="1549270"/>
            <a:ext cx="1463040" cy="3657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/>
          <p:cNvCxnSpPr/>
          <p:nvPr/>
        </p:nvCxnSpPr>
        <p:spPr>
          <a:xfrm>
            <a:off x="882360" y="3378070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83390" y="2256826"/>
            <a:ext cx="1463040" cy="27432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774910" y="2596578"/>
            <a:ext cx="28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61741" y="2992370"/>
                <a:ext cx="2197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741" y="2992370"/>
                <a:ext cx="219739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9444" r="-138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/>
          <p:cNvCxnSpPr/>
          <p:nvPr/>
        </p:nvCxnSpPr>
        <p:spPr>
          <a:xfrm>
            <a:off x="3286289" y="2531146"/>
            <a:ext cx="0" cy="830556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045349" y="2531146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059863" y="2255169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283923" y="1856387"/>
            <a:ext cx="0" cy="378607"/>
          </a:xfrm>
          <a:prstGeom prst="line">
            <a:avLst/>
          </a:prstGeom>
          <a:ln w="28575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059863" y="520687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269409" y="3405632"/>
            <a:ext cx="0" cy="1801238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56961" y="520687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50352" y="154927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734687" y="1549270"/>
            <a:ext cx="0" cy="365760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6477" y="3157297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77" y="3157297"/>
                <a:ext cx="245708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6829" r="-29268" b="-491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414482" y="2623038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482" y="2623038"/>
                <a:ext cx="245708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7500" r="-32500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508571" y="2209320"/>
                <a:ext cx="42364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𝑑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571" y="2209320"/>
                <a:ext cx="423642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26087" r="-24638" b="-344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/>
          <p:nvPr/>
        </p:nvCxnSpPr>
        <p:spPr>
          <a:xfrm rot="5400000">
            <a:off x="1259330" y="558333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2722370" y="558333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485051" y="5600610"/>
            <a:ext cx="1461379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099600" y="5622724"/>
                <a:ext cx="2423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600" y="5622724"/>
                <a:ext cx="242374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27500" r="-30000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223657" y="960007"/>
                <a:ext cx="738777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moment of inertia of a rectangular cross section about its </a:t>
                </a:r>
                <a:r>
                  <a:rPr lang="en-I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oidal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is. Also, find its moment of  inertia about its bas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IN" sz="2400" dirty="0"/>
                  <a:t>.</a:t>
                </a:r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657" y="960007"/>
                <a:ext cx="7387770" cy="1200329"/>
              </a:xfrm>
              <a:prstGeom prst="rect">
                <a:avLst/>
              </a:prstGeom>
              <a:blipFill rotWithShape="1">
                <a:blip r:embed="rId10"/>
                <a:stretch>
                  <a:fillRect l="-1320" t="-4061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206616" y="4981119"/>
                <a:ext cx="267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616" y="4981119"/>
                <a:ext cx="267509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27273" r="-25000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008903" y="5165785"/>
                <a:ext cx="2791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903" y="5165785"/>
                <a:ext cx="279179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26667" r="-24444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1526760" y="1791720"/>
              <a:ext cx="10399680" cy="4477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517040" y="1784520"/>
                <a:ext cx="10412640" cy="448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" name="Ink 2"/>
              <p14:cNvContentPartPr/>
              <p14:nvPr/>
            </p14:nvContentPartPr>
            <p14:xfrm>
              <a:off x="11780280" y="5619240"/>
              <a:ext cx="238320" cy="156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772000" y="5614200"/>
                <a:ext cx="24912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6" name="Ink 5"/>
              <p14:cNvContentPartPr/>
              <p14:nvPr/>
            </p14:nvContentPartPr>
            <p14:xfrm>
              <a:off x="2393640" y="1009080"/>
              <a:ext cx="2197800" cy="45000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385360" y="1000080"/>
                <a:ext cx="2212200" cy="451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93782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-Right Arrow 3"/>
          <p:cNvSpPr/>
          <p:nvPr/>
        </p:nvSpPr>
        <p:spPr>
          <a:xfrm>
            <a:off x="0" y="0"/>
            <a:ext cx="12192000" cy="118891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0" y="6303980"/>
            <a:ext cx="12192000" cy="554019"/>
          </a:xfrm>
          <a:prstGeom prst="left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04438" y="5231278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438" y="5231278"/>
                <a:ext cx="241733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7500" r="-12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63914" y="4191648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914" y="4191648"/>
                <a:ext cx="24570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7500" r="-32500" b="-2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488678" y="3024667"/>
                <a:ext cx="4454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678" y="3024667"/>
                <a:ext cx="445443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5068" r="-16438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1227545" y="5221384"/>
            <a:ext cx="34025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869090" y="3435900"/>
            <a:ext cx="1463040" cy="27432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-614304" y="3405632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879451" y="3822657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879451" y="3535536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03511" y="2921231"/>
            <a:ext cx="0" cy="640080"/>
          </a:xfrm>
          <a:prstGeom prst="line">
            <a:avLst/>
          </a:prstGeom>
          <a:ln w="28575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827950" y="2006488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103511" y="3835270"/>
            <a:ext cx="0" cy="137160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56961" y="520687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82303" y="2021002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904508" y="2021002"/>
            <a:ext cx="0" cy="3185868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6477" y="3157297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77" y="3157297"/>
                <a:ext cx="245708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26829" r="-29268" b="-491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390608" y="3525554"/>
                <a:ext cx="42364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𝑑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608" y="3525554"/>
                <a:ext cx="423642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4286" r="-24286" b="-344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/>
          <p:nvPr/>
        </p:nvCxnSpPr>
        <p:spPr>
          <a:xfrm rot="5400000">
            <a:off x="1014870" y="550194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3748150" y="5600610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223225" y="5583441"/>
            <a:ext cx="274320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099600" y="5622724"/>
                <a:ext cx="2423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600" y="5622724"/>
                <a:ext cx="242374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7500" r="-30000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814249" y="960007"/>
                <a:ext cx="679717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rmine  the moment of inertia of a triangle about its bas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IN" sz="2400" dirty="0"/>
                  <a:t> 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about its </a:t>
                </a:r>
                <a:r>
                  <a:rPr lang="en-I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oidal</a:t>
                </a:r>
                <a:r>
                  <a:rPr lang="en-I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is.</a:t>
                </a:r>
                <a:r>
                  <a:rPr lang="en-IN" sz="2400" dirty="0"/>
                  <a:t> </a:t>
                </a:r>
                <a:endParaRPr lang="en-I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249" y="960007"/>
                <a:ext cx="6797177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435" t="-5839" b="-1459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904508" y="5300445"/>
                <a:ext cx="267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508" y="5300445"/>
                <a:ext cx="267509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25000" r="-27273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064350" y="5234432"/>
                <a:ext cx="2791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350" y="5234432"/>
                <a:ext cx="279179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26087" r="-21739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Isosceles Triangle 2"/>
          <p:cNvSpPr/>
          <p:nvPr/>
        </p:nvSpPr>
        <p:spPr>
          <a:xfrm>
            <a:off x="1229010" y="2021002"/>
            <a:ext cx="2743200" cy="3200400"/>
          </a:xfrm>
          <a:prstGeom prst="triangl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Isosceles Triangle 15"/>
          <p:cNvSpPr/>
          <p:nvPr/>
        </p:nvSpPr>
        <p:spPr>
          <a:xfrm rot="3900000">
            <a:off x="3235892" y="3286693"/>
            <a:ext cx="404226" cy="341770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Isosceles Triangle 36"/>
          <p:cNvSpPr/>
          <p:nvPr/>
        </p:nvSpPr>
        <p:spPr>
          <a:xfrm rot="17565887">
            <a:off x="1558845" y="3324189"/>
            <a:ext cx="404226" cy="341770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4110771" y="1970567"/>
            <a:ext cx="0" cy="640080"/>
          </a:xfrm>
          <a:prstGeom prst="line">
            <a:avLst/>
          </a:prstGeom>
          <a:ln w="28575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726796" y="2551899"/>
                <a:ext cx="7885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796" y="2551899"/>
                <a:ext cx="788549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8462" r="-8462" b="-2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/>
          <p:nvPr/>
        </p:nvCxnSpPr>
        <p:spPr>
          <a:xfrm rot="5400000">
            <a:off x="1677874" y="3932233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>
            <a:off x="3104249" y="3932233"/>
            <a:ext cx="448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869090" y="3869356"/>
            <a:ext cx="146304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596636" y="3894886"/>
                <a:ext cx="1764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6636" y="3894886"/>
                <a:ext cx="176459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41379" r="-37931" b="-491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093629" y="1207500"/>
                <a:ext cx="2457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629" y="1207500"/>
                <a:ext cx="245708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26829" r="-29268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882720" y="1859040"/>
              <a:ext cx="11266560" cy="4585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79480" y="1848960"/>
                <a:ext cx="11275200" cy="460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Ink 5"/>
              <p14:cNvContentPartPr/>
              <p14:nvPr/>
            </p14:nvContentPartPr>
            <p14:xfrm>
              <a:off x="3802320" y="5308920"/>
              <a:ext cx="360" cy="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799800" y="5306400"/>
                <a:ext cx="5400" cy="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77369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D61BE93823A842A5FCCB2235C9EA92" ma:contentTypeVersion="2" ma:contentTypeDescription="Create a new document." ma:contentTypeScope="" ma:versionID="dfe79caef76a138a8302b9e8c06a2215">
  <xsd:schema xmlns:xsd="http://www.w3.org/2001/XMLSchema" xmlns:xs="http://www.w3.org/2001/XMLSchema" xmlns:p="http://schemas.microsoft.com/office/2006/metadata/properties" xmlns:ns2="f1ec8fd9-82f8-4edc-b221-4d5656994e8e" targetNamespace="http://schemas.microsoft.com/office/2006/metadata/properties" ma:root="true" ma:fieldsID="f7a909168bf16ed1777f4507d2a8479f" ns2:_="">
    <xsd:import namespace="f1ec8fd9-82f8-4edc-b221-4d5656994e8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ec8fd9-82f8-4edc-b221-4d5656994e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031A39B-C3B4-46CF-AD73-2E1A39019A4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1ec8fd9-82f8-4edc-b221-4d5656994e8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A97C3E-E007-476B-ADD9-FB1CBEE8749E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purl.org/dc/terms/"/>
    <ds:schemaRef ds:uri="db6f8f43-e7c8-4eb7-bec9-3fde85bfec8c"/>
    <ds:schemaRef ds:uri="http://schemas.openxmlformats.org/package/2006/metadata/core-properties"/>
    <ds:schemaRef ds:uri="http://www.w3.org/XML/1998/namespace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37EB9E81-AB6E-49F6-BFE8-EE5A2AF37E7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656</TotalTime>
  <Words>1671</Words>
  <Application>Microsoft Office PowerPoint</Application>
  <PresentationFormat>Widescreen</PresentationFormat>
  <Paragraphs>254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ial</vt:lpstr>
      <vt:lpstr>Bodoni MT Black</vt:lpstr>
      <vt:lpstr>Calibri</vt:lpstr>
      <vt:lpstr>Calibri Light</vt:lpstr>
      <vt:lpstr>Cambria Math</vt:lpstr>
      <vt:lpstr>Sitka Small</vt:lpstr>
      <vt:lpstr>Symbol</vt:lpstr>
      <vt:lpstr>Times New Roman</vt:lpstr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TD</dc:creator>
  <cp:lastModifiedBy>Prince Maurya</cp:lastModifiedBy>
  <cp:revision>76</cp:revision>
  <dcterms:created xsi:type="dcterms:W3CDTF">2021-01-27T13:36:26Z</dcterms:created>
  <dcterms:modified xsi:type="dcterms:W3CDTF">2022-02-14T12:36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D61BE93823A842A5FCCB2235C9EA92</vt:lpwstr>
  </property>
</Properties>
</file>